
<file path=[Content_Types].xml><?xml version="1.0" encoding="utf-8"?>
<Types xmlns="http://schemas.openxmlformats.org/package/2006/content-types">
  <Default Extension="bin" ContentType="application/vnd.openxmlformats-officedocument.oleObject"/>
  <Default Extension="png" ContentType="image/png"/>
  <Default Extension="xlsm" ContentType="application/vnd.ms-excel.sheet.macroEnabled.12"/>
  <Default Extension="wmf" ContentType="image/x-wmf"/>
  <Default Extension="emf" ContentType="image/x-emf"/>
  <Default Extension="rels" ContentType="application/vnd.openxmlformats-package.relationships+xml"/>
  <Default Extension="xml" ContentType="application/xml"/>
  <Default Extension="tiff" ContentType="image/tif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7AC5CA7" w14:textId="1F932696" w:rsidR="009247B2" w:rsidRPr="009247B2" w:rsidRDefault="006418CF" w:rsidP="00957512">
      <w:pPr>
        <w:autoSpaceDE w:val="0"/>
        <w:autoSpaceDN w:val="0"/>
        <w:adjustRightInd w:val="0"/>
        <w:spacing w:after="120" w:line="360" w:lineRule="auto"/>
        <w:jc w:val="center"/>
        <w:rPr>
          <w:rFonts w:ascii="Times New Roman" w:hAnsi="Times New Roman" w:cs="Times New Roman"/>
          <w:b/>
          <w:sz w:val="24"/>
          <w:szCs w:val="24"/>
        </w:rPr>
      </w:pPr>
      <w:r>
        <w:rPr>
          <w:rFonts w:ascii="Times New Roman" w:hAnsi="Times New Roman" w:cs="Times New Roman"/>
          <w:b/>
          <w:sz w:val="24"/>
          <w:szCs w:val="24"/>
        </w:rPr>
        <w:t xml:space="preserve">SUPPLEMENTARY INFORMATION </w:t>
      </w:r>
      <w:r w:rsidR="00431A3B">
        <w:rPr>
          <w:rFonts w:ascii="Times New Roman" w:hAnsi="Times New Roman" w:cs="Times New Roman"/>
          <w:b/>
          <w:sz w:val="24"/>
          <w:szCs w:val="24"/>
        </w:rPr>
        <w:t>(</w:t>
      </w:r>
      <w:r w:rsidR="009247B2" w:rsidRPr="009247B2">
        <w:rPr>
          <w:rFonts w:ascii="Times New Roman" w:hAnsi="Times New Roman" w:cs="Times New Roman"/>
          <w:b/>
          <w:sz w:val="24"/>
          <w:szCs w:val="24"/>
        </w:rPr>
        <w:t>SI)</w:t>
      </w:r>
    </w:p>
    <w:p w14:paraId="7A6B253E" w14:textId="0FEE3BA1" w:rsidR="006319F7" w:rsidRPr="000065AF" w:rsidRDefault="000065AF" w:rsidP="00362349">
      <w:pPr>
        <w:autoSpaceDE w:val="0"/>
        <w:autoSpaceDN w:val="0"/>
        <w:adjustRightInd w:val="0"/>
        <w:spacing w:after="120" w:line="360" w:lineRule="auto"/>
        <w:jc w:val="center"/>
        <w:rPr>
          <w:rFonts w:ascii="Times New Roman" w:hAnsi="Times New Roman" w:cs="Times New Roman"/>
          <w:b/>
          <w:color w:val="FF0000"/>
          <w:sz w:val="32"/>
          <w:szCs w:val="32"/>
          <w:lang w:val="en-GB"/>
        </w:rPr>
      </w:pPr>
      <w:r w:rsidRPr="000065AF">
        <w:rPr>
          <w:rFonts w:ascii="Times New Roman" w:hAnsi="Times New Roman" w:cs="Times New Roman"/>
          <w:b/>
          <w:color w:val="000000" w:themeColor="text1"/>
          <w:sz w:val="28"/>
          <w:szCs w:val="28"/>
        </w:rPr>
        <w:t xml:space="preserve">Host-Guest Complexation </w:t>
      </w:r>
      <w:proofErr w:type="spellStart"/>
      <w:r w:rsidRPr="000065AF">
        <w:rPr>
          <w:rFonts w:ascii="Times New Roman" w:hAnsi="Times New Roman" w:cs="Times New Roman"/>
          <w:b/>
          <w:color w:val="000000" w:themeColor="text1"/>
          <w:sz w:val="28"/>
          <w:szCs w:val="28"/>
        </w:rPr>
        <w:t>Behaviour</w:t>
      </w:r>
      <w:proofErr w:type="spellEnd"/>
      <w:r w:rsidRPr="000065AF">
        <w:rPr>
          <w:rFonts w:ascii="Times New Roman" w:hAnsi="Times New Roman" w:cs="Times New Roman"/>
          <w:b/>
          <w:color w:val="000000" w:themeColor="text1"/>
          <w:sz w:val="28"/>
          <w:szCs w:val="28"/>
        </w:rPr>
        <w:t xml:space="preserve"> of Emissive Calix[3]</w:t>
      </w:r>
      <w:proofErr w:type="spellStart"/>
      <w:r w:rsidRPr="000065AF">
        <w:rPr>
          <w:rFonts w:ascii="Times New Roman" w:hAnsi="Times New Roman" w:cs="Times New Roman"/>
          <w:b/>
          <w:color w:val="000000" w:themeColor="text1"/>
          <w:sz w:val="28"/>
          <w:szCs w:val="28"/>
        </w:rPr>
        <w:t>naphthobipyrrole</w:t>
      </w:r>
      <w:proofErr w:type="spellEnd"/>
      <w:r w:rsidRPr="000065AF">
        <w:rPr>
          <w:rFonts w:ascii="Times New Roman" w:hAnsi="Times New Roman" w:cs="Times New Roman"/>
          <w:b/>
          <w:color w:val="000000" w:themeColor="text1"/>
          <w:sz w:val="28"/>
          <w:szCs w:val="28"/>
        </w:rPr>
        <w:t xml:space="preserve"> toward Aromatic Guests</w:t>
      </w:r>
    </w:p>
    <w:p w14:paraId="6DC6C881" w14:textId="77777777" w:rsidR="008A6DB4" w:rsidRDefault="00CD524C" w:rsidP="00F34B1A">
      <w:pPr>
        <w:autoSpaceDE w:val="0"/>
        <w:autoSpaceDN w:val="0"/>
        <w:adjustRightInd w:val="0"/>
        <w:spacing w:after="0" w:line="360" w:lineRule="auto"/>
        <w:jc w:val="center"/>
        <w:rPr>
          <w:rFonts w:ascii="Times New Roman" w:hAnsi="Times New Roman" w:cs="Times New Roman"/>
          <w:color w:val="000000" w:themeColor="text1"/>
          <w:sz w:val="24"/>
          <w:szCs w:val="24"/>
        </w:rPr>
      </w:pPr>
      <w:r w:rsidRPr="00C73D00">
        <w:rPr>
          <w:rFonts w:ascii="Times New Roman" w:hAnsi="Times New Roman" w:cs="Times New Roman"/>
          <w:color w:val="000000" w:themeColor="text1"/>
          <w:sz w:val="24"/>
          <w:szCs w:val="24"/>
        </w:rPr>
        <w:t xml:space="preserve">Divya </w:t>
      </w:r>
      <w:proofErr w:type="spellStart"/>
      <w:r w:rsidRPr="00C73D00">
        <w:rPr>
          <w:rFonts w:ascii="Times New Roman" w:hAnsi="Times New Roman" w:cs="Times New Roman"/>
          <w:color w:val="000000" w:themeColor="text1"/>
          <w:sz w:val="24"/>
          <w:szCs w:val="24"/>
        </w:rPr>
        <w:t>Sareen,</w:t>
      </w:r>
      <w:r>
        <w:rPr>
          <w:rFonts w:ascii="Times New Roman" w:hAnsi="Times New Roman" w:cs="Times New Roman"/>
          <w:color w:val="000000" w:themeColor="text1"/>
          <w:sz w:val="24"/>
          <w:szCs w:val="24"/>
          <w:vertAlign w:val="superscript"/>
        </w:rPr>
        <w:t>b</w:t>
      </w:r>
      <w:proofErr w:type="spellEnd"/>
      <w:r>
        <w:rPr>
          <w:rFonts w:ascii="Times New Roman" w:hAnsi="Times New Roman" w:cs="Times New Roman"/>
          <w:color w:val="000000" w:themeColor="text1"/>
          <w:sz w:val="24"/>
          <w:szCs w:val="24"/>
        </w:rPr>
        <w:t xml:space="preserve"> </w:t>
      </w:r>
      <w:proofErr w:type="spellStart"/>
      <w:r w:rsidR="006319F7" w:rsidRPr="00C73D00">
        <w:rPr>
          <w:rFonts w:ascii="Times New Roman" w:hAnsi="Times New Roman" w:cs="Times New Roman"/>
          <w:color w:val="000000" w:themeColor="text1"/>
          <w:sz w:val="24"/>
          <w:szCs w:val="24"/>
        </w:rPr>
        <w:t>Abeje</w:t>
      </w:r>
      <w:proofErr w:type="spellEnd"/>
      <w:r w:rsidR="00FC1585" w:rsidRPr="00C73D00">
        <w:rPr>
          <w:rFonts w:ascii="Times New Roman" w:hAnsi="Times New Roman" w:cs="Times New Roman"/>
          <w:color w:val="000000" w:themeColor="text1"/>
          <w:sz w:val="24"/>
          <w:szCs w:val="24"/>
        </w:rPr>
        <w:t xml:space="preserve"> </w:t>
      </w:r>
      <w:proofErr w:type="spellStart"/>
      <w:r w:rsidR="006319F7" w:rsidRPr="00C73D00">
        <w:rPr>
          <w:rFonts w:ascii="Times New Roman" w:hAnsi="Times New Roman" w:cs="Times New Roman"/>
          <w:color w:val="000000" w:themeColor="text1"/>
          <w:sz w:val="24"/>
          <w:szCs w:val="24"/>
        </w:rPr>
        <w:t>Abebayehu,</w:t>
      </w:r>
      <w:r>
        <w:rPr>
          <w:rFonts w:ascii="Times New Roman" w:hAnsi="Times New Roman" w:cs="Times New Roman"/>
          <w:color w:val="000000" w:themeColor="text1"/>
          <w:sz w:val="24"/>
          <w:szCs w:val="24"/>
          <w:vertAlign w:val="superscript"/>
        </w:rPr>
        <w:t>a</w:t>
      </w:r>
      <w:proofErr w:type="spellEnd"/>
      <w:r w:rsidR="006319F7" w:rsidRPr="00C73D00">
        <w:rPr>
          <w:rFonts w:ascii="Times New Roman" w:hAnsi="Times New Roman" w:cs="Times New Roman"/>
          <w:color w:val="000000" w:themeColor="text1"/>
          <w:sz w:val="24"/>
          <w:szCs w:val="24"/>
        </w:rPr>
        <w:t xml:space="preserve"> Chang</w:t>
      </w:r>
      <w:r w:rsidR="00B53CEC" w:rsidRPr="00C73D00">
        <w:rPr>
          <w:rFonts w:ascii="Times New Roman" w:hAnsi="Times New Roman" w:cs="Times New Roman"/>
          <w:color w:val="000000" w:themeColor="text1"/>
          <w:sz w:val="24"/>
          <w:szCs w:val="24"/>
        </w:rPr>
        <w:t>-</w:t>
      </w:r>
      <w:proofErr w:type="spellStart"/>
      <w:r w:rsidR="00B53CEC" w:rsidRPr="00C73D00">
        <w:rPr>
          <w:rFonts w:ascii="Times New Roman" w:hAnsi="Times New Roman" w:cs="Times New Roman"/>
          <w:color w:val="000000" w:themeColor="text1"/>
          <w:sz w:val="24"/>
          <w:szCs w:val="24"/>
        </w:rPr>
        <w:t>H</w:t>
      </w:r>
      <w:r w:rsidR="006319F7" w:rsidRPr="00C73D00">
        <w:rPr>
          <w:rFonts w:ascii="Times New Roman" w:hAnsi="Times New Roman" w:cs="Times New Roman"/>
          <w:color w:val="000000" w:themeColor="text1"/>
          <w:sz w:val="24"/>
          <w:szCs w:val="24"/>
        </w:rPr>
        <w:t>ee</w:t>
      </w:r>
      <w:proofErr w:type="spellEnd"/>
      <w:r w:rsidR="006319F7" w:rsidRPr="00C73D00">
        <w:rPr>
          <w:rFonts w:ascii="Times New Roman" w:hAnsi="Times New Roman" w:cs="Times New Roman"/>
          <w:color w:val="000000" w:themeColor="text1"/>
          <w:sz w:val="24"/>
          <w:szCs w:val="24"/>
        </w:rPr>
        <w:t xml:space="preserve"> </w:t>
      </w:r>
      <w:proofErr w:type="spellStart"/>
      <w:r w:rsidR="006319F7" w:rsidRPr="00C73D00">
        <w:rPr>
          <w:rFonts w:ascii="Times New Roman" w:hAnsi="Times New Roman" w:cs="Times New Roman"/>
          <w:color w:val="000000" w:themeColor="text1"/>
          <w:sz w:val="24"/>
          <w:szCs w:val="24"/>
        </w:rPr>
        <w:t>Lee</w:t>
      </w:r>
      <w:r w:rsidR="00F34B1A">
        <w:rPr>
          <w:rFonts w:ascii="Times New Roman" w:hAnsi="Times New Roman" w:cs="Times New Roman"/>
          <w:color w:val="000000" w:themeColor="text1"/>
          <w:sz w:val="24"/>
          <w:szCs w:val="24"/>
          <w:vertAlign w:val="superscript"/>
        </w:rPr>
        <w:t>a</w:t>
      </w:r>
      <w:proofErr w:type="spellEnd"/>
      <w:r w:rsidR="00F34B1A">
        <w:rPr>
          <w:rFonts w:ascii="Times New Roman" w:hAnsi="Times New Roman" w:cs="Times New Roman"/>
          <w:color w:val="000000" w:themeColor="text1"/>
          <w:sz w:val="24"/>
          <w:szCs w:val="24"/>
          <w:vertAlign w:val="superscript"/>
        </w:rPr>
        <w:t>,</w:t>
      </w:r>
      <w:r w:rsidR="00F34B1A">
        <w:rPr>
          <w:rFonts w:ascii="Times New Roman" w:hAnsi="Times New Roman" w:cs="Times New Roman"/>
          <w:color w:val="000000" w:themeColor="text1"/>
          <w:sz w:val="24"/>
          <w:szCs w:val="24"/>
        </w:rPr>
        <w:t>*</w:t>
      </w:r>
      <w:r w:rsidR="00B7147B">
        <w:rPr>
          <w:rFonts w:ascii="Times New Roman" w:hAnsi="Times New Roman" w:cs="Times New Roman"/>
          <w:color w:val="000000" w:themeColor="text1"/>
          <w:sz w:val="24"/>
          <w:szCs w:val="24"/>
        </w:rPr>
        <w:t xml:space="preserve"> </w:t>
      </w:r>
    </w:p>
    <w:p w14:paraId="5F94AA62" w14:textId="7E06EDED" w:rsidR="00B7147B" w:rsidRDefault="00B7147B" w:rsidP="00F34B1A">
      <w:pPr>
        <w:autoSpaceDE w:val="0"/>
        <w:autoSpaceDN w:val="0"/>
        <w:adjustRightInd w:val="0"/>
        <w:spacing w:after="0" w:line="360" w:lineRule="auto"/>
        <w:jc w:val="center"/>
        <w:rPr>
          <w:rFonts w:ascii="Times New Roman" w:hAnsi="Times New Roman" w:cs="Times New Roman"/>
          <w:i/>
          <w:iCs/>
          <w:color w:val="000000" w:themeColor="text1"/>
          <w:sz w:val="24"/>
          <w:szCs w:val="24"/>
        </w:rPr>
      </w:pPr>
      <w:proofErr w:type="spellStart"/>
      <w:r w:rsidRPr="00B7147B">
        <w:rPr>
          <w:rFonts w:ascii="Times New Roman" w:hAnsi="Times New Roman" w:cs="Times New Roman"/>
          <w:i/>
          <w:color w:val="000000" w:themeColor="text1"/>
          <w:sz w:val="24"/>
          <w:szCs w:val="24"/>
          <w:vertAlign w:val="superscript"/>
        </w:rPr>
        <w:t>a</w:t>
      </w:r>
      <w:r w:rsidR="007A07D2" w:rsidRPr="00C73D00">
        <w:rPr>
          <w:rFonts w:ascii="Times New Roman" w:hAnsi="Times New Roman" w:cs="Times New Roman"/>
          <w:i/>
          <w:iCs/>
          <w:color w:val="000000" w:themeColor="text1"/>
          <w:sz w:val="24"/>
          <w:szCs w:val="24"/>
        </w:rPr>
        <w:t>Department</w:t>
      </w:r>
      <w:proofErr w:type="spellEnd"/>
      <w:r w:rsidR="007A07D2" w:rsidRPr="00C73D00">
        <w:rPr>
          <w:rFonts w:ascii="Times New Roman" w:hAnsi="Times New Roman" w:cs="Times New Roman"/>
          <w:i/>
          <w:iCs/>
          <w:color w:val="000000" w:themeColor="text1"/>
          <w:sz w:val="24"/>
          <w:szCs w:val="24"/>
        </w:rPr>
        <w:t xml:space="preserve"> of Chemistry, </w:t>
      </w:r>
      <w:proofErr w:type="spellStart"/>
      <w:r w:rsidR="007A07D2" w:rsidRPr="00C73D00">
        <w:rPr>
          <w:rFonts w:ascii="Times New Roman" w:hAnsi="Times New Roman" w:cs="Times New Roman"/>
          <w:i/>
          <w:iCs/>
          <w:color w:val="000000" w:themeColor="text1"/>
          <w:sz w:val="24"/>
          <w:szCs w:val="24"/>
        </w:rPr>
        <w:t>Kangwon</w:t>
      </w:r>
      <w:proofErr w:type="spellEnd"/>
      <w:r w:rsidR="007A07D2" w:rsidRPr="00C73D00">
        <w:rPr>
          <w:rFonts w:ascii="Times New Roman" w:hAnsi="Times New Roman" w:cs="Times New Roman"/>
          <w:i/>
          <w:iCs/>
          <w:color w:val="000000" w:themeColor="text1"/>
          <w:sz w:val="24"/>
          <w:szCs w:val="24"/>
        </w:rPr>
        <w:t xml:space="preserve"> National Uni</w:t>
      </w:r>
      <w:r w:rsidR="007A07D2" w:rsidRPr="00C73D00">
        <w:rPr>
          <w:rFonts w:ascii="Times New Roman" w:hAnsi="Times New Roman" w:cs="Times New Roman"/>
          <w:color w:val="000000" w:themeColor="text1"/>
          <w:sz w:val="24"/>
          <w:szCs w:val="24"/>
        </w:rPr>
        <w:t>v</w:t>
      </w:r>
      <w:r w:rsidR="007A07D2" w:rsidRPr="00C73D00">
        <w:rPr>
          <w:rFonts w:ascii="Times New Roman" w:hAnsi="Times New Roman" w:cs="Times New Roman"/>
          <w:i/>
          <w:iCs/>
          <w:color w:val="000000" w:themeColor="text1"/>
          <w:sz w:val="24"/>
          <w:szCs w:val="24"/>
        </w:rPr>
        <w:t>ersity,</w:t>
      </w:r>
      <w:r w:rsidR="00F34B1A">
        <w:rPr>
          <w:rFonts w:ascii="Times New Roman" w:hAnsi="Times New Roman" w:cs="Times New Roman"/>
          <w:i/>
          <w:iCs/>
          <w:color w:val="000000" w:themeColor="text1"/>
          <w:sz w:val="24"/>
          <w:szCs w:val="24"/>
        </w:rPr>
        <w:t xml:space="preserve"> </w:t>
      </w:r>
      <w:r w:rsidR="007A07D2" w:rsidRPr="00C73D00">
        <w:rPr>
          <w:rFonts w:ascii="Times New Roman" w:hAnsi="Times New Roman" w:cs="Times New Roman"/>
          <w:i/>
          <w:iCs/>
          <w:color w:val="000000" w:themeColor="text1"/>
          <w:sz w:val="24"/>
          <w:szCs w:val="24"/>
        </w:rPr>
        <w:t>Chun-</w:t>
      </w:r>
      <w:proofErr w:type="spellStart"/>
      <w:r w:rsidR="007A07D2" w:rsidRPr="00C73D00">
        <w:rPr>
          <w:rFonts w:ascii="Times New Roman" w:hAnsi="Times New Roman" w:cs="Times New Roman"/>
          <w:i/>
          <w:iCs/>
          <w:color w:val="000000" w:themeColor="text1"/>
          <w:sz w:val="24"/>
          <w:szCs w:val="24"/>
        </w:rPr>
        <w:t>Ch</w:t>
      </w:r>
      <w:r w:rsidR="00B53CEC" w:rsidRPr="00C73D00">
        <w:rPr>
          <w:rFonts w:ascii="Times New Roman" w:hAnsi="Times New Roman" w:cs="Times New Roman"/>
          <w:i/>
          <w:iCs/>
          <w:color w:val="000000" w:themeColor="text1"/>
          <w:sz w:val="24"/>
          <w:szCs w:val="24"/>
        </w:rPr>
        <w:t>e</w:t>
      </w:r>
      <w:r w:rsidR="007A07D2" w:rsidRPr="00C73D00">
        <w:rPr>
          <w:rFonts w:ascii="Times New Roman" w:hAnsi="Times New Roman" w:cs="Times New Roman"/>
          <w:i/>
          <w:iCs/>
          <w:color w:val="000000" w:themeColor="text1"/>
          <w:sz w:val="24"/>
          <w:szCs w:val="24"/>
        </w:rPr>
        <w:t>on</w:t>
      </w:r>
      <w:proofErr w:type="spellEnd"/>
      <w:r w:rsidR="00362349" w:rsidRPr="00C73D00">
        <w:rPr>
          <w:rFonts w:ascii="Times New Roman" w:hAnsi="Times New Roman" w:cs="Times New Roman"/>
          <w:i/>
          <w:iCs/>
          <w:color w:val="000000" w:themeColor="text1"/>
          <w:sz w:val="24"/>
          <w:szCs w:val="24"/>
        </w:rPr>
        <w:t xml:space="preserve"> </w:t>
      </w:r>
      <w:r w:rsidR="00C77C79" w:rsidRPr="00C73D00">
        <w:rPr>
          <w:rFonts w:ascii="Times New Roman" w:hAnsi="Times New Roman" w:cs="Times New Roman"/>
          <w:i/>
          <w:iCs/>
          <w:color w:val="000000" w:themeColor="text1"/>
          <w:sz w:val="24"/>
          <w:szCs w:val="24"/>
        </w:rPr>
        <w:t>24341</w:t>
      </w:r>
      <w:r w:rsidR="007A07D2" w:rsidRPr="00C73D00">
        <w:rPr>
          <w:rFonts w:ascii="Times New Roman" w:hAnsi="Times New Roman" w:cs="Times New Roman"/>
          <w:i/>
          <w:iCs/>
          <w:color w:val="000000" w:themeColor="text1"/>
          <w:sz w:val="24"/>
          <w:szCs w:val="24"/>
        </w:rPr>
        <w:t xml:space="preserve"> Korea</w:t>
      </w:r>
      <w:r>
        <w:rPr>
          <w:rFonts w:ascii="Times New Roman" w:hAnsi="Times New Roman" w:cs="Times New Roman"/>
          <w:i/>
          <w:iCs/>
          <w:color w:val="000000" w:themeColor="text1"/>
          <w:sz w:val="24"/>
          <w:szCs w:val="24"/>
        </w:rPr>
        <w:t xml:space="preserve">, </w:t>
      </w:r>
    </w:p>
    <w:p w14:paraId="521886DC" w14:textId="65596A4F" w:rsidR="00957512" w:rsidRDefault="00B7147B" w:rsidP="000065AF">
      <w:pPr>
        <w:autoSpaceDE w:val="0"/>
        <w:autoSpaceDN w:val="0"/>
        <w:adjustRightInd w:val="0"/>
        <w:spacing w:after="0" w:line="360" w:lineRule="auto"/>
        <w:jc w:val="center"/>
        <w:rPr>
          <w:rFonts w:ascii="Times New Roman" w:hAnsi="Times New Roman" w:cs="Times New Roman"/>
          <w:i/>
          <w:iCs/>
          <w:color w:val="000000" w:themeColor="text1"/>
          <w:sz w:val="24"/>
          <w:szCs w:val="24"/>
        </w:rPr>
      </w:pPr>
      <w:proofErr w:type="spellStart"/>
      <w:r w:rsidRPr="00B7147B">
        <w:rPr>
          <w:rFonts w:ascii="Times New Roman" w:hAnsi="Times New Roman" w:cs="Times New Roman"/>
          <w:i/>
          <w:iCs/>
          <w:color w:val="000000" w:themeColor="text1"/>
          <w:sz w:val="24"/>
          <w:szCs w:val="24"/>
          <w:vertAlign w:val="superscript"/>
        </w:rPr>
        <w:t>b</w:t>
      </w:r>
      <w:r>
        <w:rPr>
          <w:rFonts w:ascii="Times New Roman" w:hAnsi="Times New Roman" w:cs="Times New Roman"/>
          <w:i/>
          <w:iCs/>
          <w:color w:val="000000" w:themeColor="text1"/>
          <w:sz w:val="24"/>
          <w:szCs w:val="24"/>
        </w:rPr>
        <w:t>Department</w:t>
      </w:r>
      <w:proofErr w:type="spellEnd"/>
      <w:r>
        <w:rPr>
          <w:rFonts w:ascii="Times New Roman" w:hAnsi="Times New Roman" w:cs="Times New Roman"/>
          <w:i/>
          <w:iCs/>
          <w:color w:val="000000" w:themeColor="text1"/>
          <w:sz w:val="24"/>
          <w:szCs w:val="24"/>
        </w:rPr>
        <w:t xml:space="preserve"> of Chemistry, R. S. D. College, Ferozepur, India</w:t>
      </w:r>
      <w:r w:rsidR="000065AF">
        <w:rPr>
          <w:rFonts w:ascii="Times New Roman" w:hAnsi="Times New Roman" w:cs="Times New Roman"/>
          <w:i/>
          <w:iCs/>
          <w:color w:val="000000" w:themeColor="text1"/>
          <w:sz w:val="24"/>
          <w:szCs w:val="24"/>
        </w:rPr>
        <w:t xml:space="preserve">   </w:t>
      </w:r>
    </w:p>
    <w:p w14:paraId="7502DFB4" w14:textId="11FA909F" w:rsidR="006319F7" w:rsidRDefault="000065AF" w:rsidP="000065AF">
      <w:pPr>
        <w:autoSpaceDE w:val="0"/>
        <w:autoSpaceDN w:val="0"/>
        <w:adjustRightInd w:val="0"/>
        <w:spacing w:after="0" w:line="360" w:lineRule="auto"/>
        <w:jc w:val="center"/>
        <w:rPr>
          <w:rStyle w:val="Hyperlink"/>
          <w:rFonts w:ascii="Times New Roman" w:hAnsi="Times New Roman" w:cs="Times New Roman"/>
          <w:i/>
          <w:iCs/>
        </w:rPr>
      </w:pPr>
      <w:r>
        <w:rPr>
          <w:rFonts w:ascii="Times New Roman" w:hAnsi="Times New Roman" w:cs="Times New Roman"/>
          <w:i/>
          <w:iCs/>
          <w:color w:val="000000" w:themeColor="text1"/>
          <w:sz w:val="24"/>
          <w:szCs w:val="24"/>
        </w:rPr>
        <w:t xml:space="preserve"> </w:t>
      </w:r>
      <w:hyperlink r:id="rId8" w:history="1">
        <w:r w:rsidR="007A07D2" w:rsidRPr="00036CC2">
          <w:rPr>
            <w:rStyle w:val="Hyperlink"/>
            <w:rFonts w:ascii="Times New Roman" w:hAnsi="Times New Roman" w:cs="Times New Roman"/>
            <w:i/>
            <w:iCs/>
          </w:rPr>
          <w:t>chhlee@kangwon.ac.kr</w:t>
        </w:r>
      </w:hyperlink>
    </w:p>
    <w:p w14:paraId="56931E4D" w14:textId="77777777" w:rsidR="005E4417" w:rsidRDefault="005E4417" w:rsidP="007A07D2">
      <w:pPr>
        <w:pStyle w:val="Default"/>
        <w:pBdr>
          <w:bottom w:val="single" w:sz="12" w:space="1" w:color="auto"/>
        </w:pBdr>
        <w:jc w:val="center"/>
        <w:rPr>
          <w:rStyle w:val="Hyperlink"/>
          <w:rFonts w:ascii="Times New Roman" w:hAnsi="Times New Roman" w:cs="Times New Roman"/>
          <w:i/>
          <w:iCs/>
        </w:rPr>
      </w:pPr>
    </w:p>
    <w:p w14:paraId="352CF847" w14:textId="5F804118" w:rsidR="00875391" w:rsidRPr="00DD3754" w:rsidRDefault="005E4417" w:rsidP="00DD3754">
      <w:pPr>
        <w:pStyle w:val="Default"/>
        <w:pBdr>
          <w:bottom w:val="single" w:sz="12" w:space="1" w:color="auto"/>
        </w:pBdr>
        <w:spacing w:line="360" w:lineRule="auto"/>
        <w:jc w:val="center"/>
        <w:rPr>
          <w:rStyle w:val="Hyperlink"/>
          <w:rFonts w:ascii="Times New Roman" w:hAnsi="Times New Roman" w:cs="Times New Roman"/>
          <w:iCs/>
          <w:sz w:val="28"/>
          <w:szCs w:val="28"/>
        </w:rPr>
      </w:pPr>
      <w:r w:rsidRPr="005E4417">
        <w:rPr>
          <w:rStyle w:val="Hyperlink"/>
          <w:rFonts w:ascii="Times New Roman" w:hAnsi="Times New Roman" w:cs="Times New Roman" w:hint="eastAsia"/>
          <w:b/>
          <w:iCs/>
          <w:color w:val="auto"/>
          <w:sz w:val="28"/>
          <w:szCs w:val="28"/>
          <w:u w:val="none"/>
        </w:rPr>
        <w:t>Table of content</w:t>
      </w:r>
    </w:p>
    <w:tbl>
      <w:tblPr>
        <w:tblStyle w:val="TableGrid"/>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6"/>
        <w:gridCol w:w="950"/>
      </w:tblGrid>
      <w:tr w:rsidR="00472722" w14:paraId="324736AE" w14:textId="77777777" w:rsidTr="00013D9D">
        <w:tc>
          <w:tcPr>
            <w:tcW w:w="8066" w:type="dxa"/>
            <w:tcBorders>
              <w:bottom w:val="single" w:sz="4" w:space="0" w:color="auto"/>
            </w:tcBorders>
          </w:tcPr>
          <w:p w14:paraId="2E6F9769" w14:textId="013F89AA" w:rsidR="00472722" w:rsidRPr="005B00F0" w:rsidRDefault="00472722" w:rsidP="001738CD">
            <w:pPr>
              <w:pStyle w:val="Default"/>
              <w:spacing w:line="276" w:lineRule="auto"/>
              <w:jc w:val="center"/>
              <w:rPr>
                <w:rStyle w:val="Hyperlink"/>
                <w:rFonts w:ascii="Times New Roman" w:hAnsi="Times New Roman" w:cs="Times New Roman"/>
                <w:b/>
                <w:iCs/>
                <w:color w:val="auto"/>
                <w:u w:val="none"/>
              </w:rPr>
            </w:pPr>
            <w:r w:rsidRPr="005B00F0">
              <w:rPr>
                <w:rStyle w:val="Hyperlink"/>
                <w:rFonts w:ascii="Times New Roman" w:hAnsi="Times New Roman" w:cs="Times New Roman"/>
                <w:b/>
                <w:iCs/>
                <w:color w:val="auto"/>
                <w:u w:val="none"/>
              </w:rPr>
              <w:t>C</w:t>
            </w:r>
            <w:r w:rsidRPr="005B00F0">
              <w:rPr>
                <w:rStyle w:val="Hyperlink"/>
                <w:rFonts w:ascii="Times New Roman" w:hAnsi="Times New Roman" w:cs="Times New Roman" w:hint="eastAsia"/>
                <w:b/>
                <w:iCs/>
                <w:color w:val="auto"/>
                <w:u w:val="none"/>
              </w:rPr>
              <w:t>ontent</w:t>
            </w:r>
          </w:p>
        </w:tc>
        <w:tc>
          <w:tcPr>
            <w:tcW w:w="950" w:type="dxa"/>
            <w:tcBorders>
              <w:bottom w:val="single" w:sz="4" w:space="0" w:color="auto"/>
            </w:tcBorders>
          </w:tcPr>
          <w:p w14:paraId="0A1066DF" w14:textId="4FDB854D" w:rsidR="00472722" w:rsidRPr="000229FB" w:rsidRDefault="00472722" w:rsidP="001738CD">
            <w:pPr>
              <w:pStyle w:val="Default"/>
              <w:spacing w:line="276" w:lineRule="auto"/>
              <w:jc w:val="center"/>
              <w:rPr>
                <w:rStyle w:val="Hyperlink"/>
                <w:rFonts w:ascii="Times New Roman" w:hAnsi="Times New Roman" w:cs="Times New Roman"/>
                <w:b/>
                <w:iCs/>
                <w:color w:val="auto"/>
                <w:u w:val="none"/>
              </w:rPr>
            </w:pPr>
            <w:r w:rsidRPr="000229FB">
              <w:rPr>
                <w:rStyle w:val="Hyperlink"/>
                <w:rFonts w:ascii="Times New Roman" w:hAnsi="Times New Roman" w:cs="Times New Roman" w:hint="eastAsia"/>
                <w:b/>
                <w:iCs/>
                <w:color w:val="auto"/>
                <w:u w:val="none"/>
              </w:rPr>
              <w:t>Page</w:t>
            </w:r>
          </w:p>
        </w:tc>
      </w:tr>
      <w:tr w:rsidR="007353F4" w14:paraId="03663D3F" w14:textId="77777777" w:rsidTr="00013D9D">
        <w:tc>
          <w:tcPr>
            <w:tcW w:w="8066" w:type="dxa"/>
            <w:tcBorders>
              <w:top w:val="single" w:sz="4" w:space="0" w:color="auto"/>
            </w:tcBorders>
          </w:tcPr>
          <w:p w14:paraId="289BBB67" w14:textId="097D4F11" w:rsidR="007353F4" w:rsidRPr="007353F4" w:rsidRDefault="008F5E4D" w:rsidP="00BB17A4">
            <w:pPr>
              <w:pStyle w:val="Default"/>
              <w:spacing w:line="360" w:lineRule="auto"/>
              <w:rPr>
                <w:rFonts w:ascii="Times New Roman" w:hAnsi="Times New Roman" w:cs="Times New Roman"/>
              </w:rPr>
            </w:pPr>
            <w:r>
              <w:rPr>
                <w:rFonts w:ascii="Times New Roman" w:hAnsi="Times New Roman" w:cs="Times New Roman"/>
                <w:b/>
                <w:bCs/>
                <w:color w:val="000000" w:themeColor="text1"/>
              </w:rPr>
              <w:t>S1</w:t>
            </w:r>
            <w:r w:rsidR="007353F4" w:rsidRPr="007353F4">
              <w:rPr>
                <w:rFonts w:ascii="Times New Roman" w:hAnsi="Times New Roman" w:cs="Times New Roman"/>
                <w:b/>
                <w:bCs/>
                <w:color w:val="000000" w:themeColor="text1"/>
              </w:rPr>
              <w:t>.</w:t>
            </w:r>
            <w:r w:rsidR="007353F4" w:rsidRPr="007353F4">
              <w:rPr>
                <w:rFonts w:ascii="Times New Roman" w:hAnsi="Times New Roman" w:cs="Times New Roman"/>
                <w:bCs/>
                <w:color w:val="000000" w:themeColor="text1"/>
              </w:rPr>
              <w:t xml:space="preserve"> Synthetic procedure</w:t>
            </w:r>
          </w:p>
        </w:tc>
        <w:tc>
          <w:tcPr>
            <w:tcW w:w="950" w:type="dxa"/>
            <w:tcBorders>
              <w:top w:val="single" w:sz="4" w:space="0" w:color="auto"/>
            </w:tcBorders>
          </w:tcPr>
          <w:p w14:paraId="79711CAE" w14:textId="14463D95" w:rsidR="007353F4" w:rsidRDefault="00E446B4" w:rsidP="00BB17A4">
            <w:pPr>
              <w:pStyle w:val="Default"/>
              <w:spacing w:line="360" w:lineRule="auto"/>
              <w:ind w:firstLineChars="150" w:firstLine="360"/>
              <w:rPr>
                <w:rStyle w:val="Hyperlink"/>
                <w:rFonts w:ascii="Times New Roman" w:hAnsi="Times New Roman" w:cs="Times New Roman"/>
                <w:iCs/>
                <w:color w:val="auto"/>
                <w:u w:val="none"/>
              </w:rPr>
            </w:pPr>
            <w:r>
              <w:rPr>
                <w:rStyle w:val="Hyperlink"/>
                <w:rFonts w:ascii="Times New Roman" w:hAnsi="Times New Roman" w:cs="Times New Roman"/>
                <w:iCs/>
                <w:color w:val="auto"/>
                <w:u w:val="none"/>
              </w:rPr>
              <w:t>S</w:t>
            </w:r>
            <w:r w:rsidR="006F014E">
              <w:rPr>
                <w:rStyle w:val="Hyperlink"/>
                <w:rFonts w:ascii="Times New Roman" w:hAnsi="Times New Roman" w:cs="Times New Roman"/>
                <w:iCs/>
                <w:color w:val="auto"/>
                <w:u w:val="none"/>
              </w:rPr>
              <w:t>2</w:t>
            </w:r>
          </w:p>
        </w:tc>
      </w:tr>
      <w:tr w:rsidR="00472722" w14:paraId="33C421F1" w14:textId="77777777" w:rsidTr="00013D9D">
        <w:tc>
          <w:tcPr>
            <w:tcW w:w="8066" w:type="dxa"/>
          </w:tcPr>
          <w:p w14:paraId="6E9E26F0" w14:textId="7562699B" w:rsidR="00472722" w:rsidRPr="00326EA3" w:rsidRDefault="00326EA3" w:rsidP="00BB17A4">
            <w:pPr>
              <w:pStyle w:val="RSCR02References"/>
              <w:numPr>
                <w:ilvl w:val="0"/>
                <w:numId w:val="0"/>
              </w:numPr>
              <w:spacing w:line="276" w:lineRule="auto"/>
              <w:rPr>
                <w:rStyle w:val="Hyperlink"/>
                <w:rFonts w:ascii="Times New Roman" w:hAnsi="Times New Roman"/>
                <w:b/>
                <w:color w:val="000000"/>
                <w:sz w:val="24"/>
                <w:szCs w:val="24"/>
                <w:u w:val="none"/>
              </w:rPr>
            </w:pPr>
            <w:r w:rsidRPr="00856650">
              <w:rPr>
                <w:rFonts w:ascii="Times New Roman" w:hAnsi="Times New Roman"/>
                <w:b/>
                <w:color w:val="000000"/>
                <w:sz w:val="24"/>
                <w:szCs w:val="24"/>
              </w:rPr>
              <w:t>F</w:t>
            </w:r>
            <w:r w:rsidR="00CC53F6">
              <w:rPr>
                <w:rFonts w:ascii="Times New Roman" w:hAnsi="Times New Roman" w:hint="eastAsia"/>
                <w:b/>
                <w:color w:val="000000"/>
                <w:sz w:val="24"/>
                <w:szCs w:val="24"/>
              </w:rPr>
              <w:t>ig.</w:t>
            </w:r>
            <w:r w:rsidRPr="00856650">
              <w:rPr>
                <w:rFonts w:ascii="Times New Roman" w:hAnsi="Times New Roman" w:hint="eastAsia"/>
                <w:b/>
                <w:color w:val="000000"/>
                <w:sz w:val="24"/>
                <w:szCs w:val="24"/>
              </w:rPr>
              <w:t xml:space="preserve"> S</w:t>
            </w:r>
            <w:r w:rsidR="005C0A76">
              <w:rPr>
                <w:rFonts w:ascii="Times New Roman" w:hAnsi="Times New Roman"/>
                <w:b/>
                <w:color w:val="000000"/>
                <w:sz w:val="24"/>
                <w:szCs w:val="24"/>
              </w:rPr>
              <w:t>2</w:t>
            </w:r>
            <w:r w:rsidRPr="00856650">
              <w:rPr>
                <w:rFonts w:ascii="Times New Roman" w:hAnsi="Times New Roman" w:hint="eastAsia"/>
                <w:color w:val="000000"/>
                <w:sz w:val="24"/>
                <w:szCs w:val="24"/>
              </w:rPr>
              <w:t xml:space="preserve">. </w:t>
            </w:r>
            <w:r w:rsidRPr="00856650">
              <w:rPr>
                <w:rFonts w:ascii="Times New Roman" w:eastAsia="TimesNewRomanPSMT" w:hAnsi="Times New Roman"/>
                <w:color w:val="000000"/>
                <w:sz w:val="24"/>
                <w:szCs w:val="24"/>
                <w:vertAlign w:val="superscript"/>
              </w:rPr>
              <w:t>1</w:t>
            </w:r>
            <w:r w:rsidRPr="00856650">
              <w:rPr>
                <w:rFonts w:ascii="Times New Roman" w:eastAsia="TimesNewRomanPSMT" w:hAnsi="Times New Roman"/>
                <w:color w:val="000000"/>
                <w:sz w:val="24"/>
                <w:szCs w:val="24"/>
              </w:rPr>
              <w:t>H NMR</w:t>
            </w:r>
            <w:r>
              <w:rPr>
                <w:rFonts w:ascii="Times New Roman" w:eastAsia="TimesNewRomanPSMT" w:hAnsi="Times New Roman"/>
                <w:color w:val="000000"/>
                <w:sz w:val="24"/>
                <w:szCs w:val="24"/>
              </w:rPr>
              <w:t xml:space="preserve"> (300 MHz)</w:t>
            </w:r>
            <w:r w:rsidRPr="00856650">
              <w:rPr>
                <w:rFonts w:ascii="Times New Roman" w:eastAsia="TimesNewRomanPSMT" w:hAnsi="Times New Roman"/>
                <w:color w:val="000000"/>
                <w:sz w:val="24"/>
                <w:szCs w:val="24"/>
              </w:rPr>
              <w:t xml:space="preserve"> spectrum of </w:t>
            </w:r>
            <w:r w:rsidRPr="00856650">
              <w:rPr>
                <w:rFonts w:ascii="Times New Roman" w:hAnsi="Times New Roman" w:hint="eastAsia"/>
                <w:color w:val="000000"/>
                <w:sz w:val="24"/>
                <w:szCs w:val="24"/>
              </w:rPr>
              <w:t>calix[3]</w:t>
            </w:r>
            <w:proofErr w:type="spellStart"/>
            <w:r w:rsidRPr="00856650">
              <w:rPr>
                <w:rFonts w:ascii="Times New Roman" w:hAnsi="Times New Roman" w:hint="eastAsia"/>
                <w:color w:val="000000"/>
                <w:sz w:val="24"/>
                <w:szCs w:val="24"/>
              </w:rPr>
              <w:t>naphthobipyrrole</w:t>
            </w:r>
            <w:proofErr w:type="spellEnd"/>
            <w:r>
              <w:rPr>
                <w:rFonts w:ascii="Times New Roman" w:hAnsi="Times New Roman"/>
                <w:color w:val="000000"/>
                <w:sz w:val="24"/>
                <w:szCs w:val="24"/>
              </w:rPr>
              <w:t xml:space="preserve"> </w:t>
            </w:r>
            <w:r>
              <w:rPr>
                <w:rFonts w:ascii="Times New Roman" w:hAnsi="Times New Roman"/>
                <w:b/>
                <w:bCs/>
                <w:color w:val="000000"/>
                <w:sz w:val="24"/>
                <w:szCs w:val="24"/>
              </w:rPr>
              <w:t>1</w:t>
            </w:r>
            <w:r w:rsidRPr="00856650">
              <w:rPr>
                <w:rFonts w:ascii="Times New Roman" w:eastAsia="TimesNewRomanPSMT" w:hAnsi="Times New Roman"/>
                <w:color w:val="000000"/>
                <w:sz w:val="24"/>
                <w:szCs w:val="24"/>
              </w:rPr>
              <w:t xml:space="preserve"> in </w:t>
            </w:r>
            <w:r w:rsidRPr="00777270">
              <w:rPr>
                <w:rFonts w:ascii="Times New Roman" w:hAnsi="Times New Roman"/>
                <w:i/>
                <w:sz w:val="24"/>
                <w:szCs w:val="24"/>
              </w:rPr>
              <w:t>d</w:t>
            </w:r>
            <w:r w:rsidRPr="00777270">
              <w:rPr>
                <w:rFonts w:ascii="Times New Roman" w:hAnsi="Times New Roman"/>
                <w:i/>
                <w:sz w:val="24"/>
                <w:szCs w:val="24"/>
                <w:vertAlign w:val="subscript"/>
              </w:rPr>
              <w:t>6</w:t>
            </w:r>
            <w:r>
              <w:rPr>
                <w:rFonts w:ascii="Times New Roman" w:hAnsi="Times New Roman"/>
                <w:sz w:val="24"/>
                <w:szCs w:val="24"/>
              </w:rPr>
              <w:t>-acetone</w:t>
            </w:r>
            <w:r>
              <w:rPr>
                <w:rFonts w:ascii="Times New Roman" w:hAnsi="Times New Roman"/>
                <w:color w:val="000000"/>
                <w:sz w:val="24"/>
                <w:szCs w:val="24"/>
              </w:rPr>
              <w:t>.</w:t>
            </w:r>
          </w:p>
        </w:tc>
        <w:tc>
          <w:tcPr>
            <w:tcW w:w="950" w:type="dxa"/>
          </w:tcPr>
          <w:p w14:paraId="323B6B78" w14:textId="77777777" w:rsidR="00E36FF9" w:rsidRDefault="00E36FF9" w:rsidP="00BB17A4">
            <w:pPr>
              <w:pStyle w:val="Default"/>
              <w:spacing w:line="276" w:lineRule="auto"/>
              <w:ind w:firstLineChars="150" w:firstLine="360"/>
              <w:rPr>
                <w:rStyle w:val="Hyperlink"/>
                <w:rFonts w:ascii="Times New Roman" w:hAnsi="Times New Roman" w:cs="Times New Roman"/>
                <w:iCs/>
                <w:color w:val="auto"/>
                <w:u w:val="none"/>
              </w:rPr>
            </w:pPr>
          </w:p>
          <w:p w14:paraId="4448B13C" w14:textId="73C2F438" w:rsidR="00472722" w:rsidRPr="0060458A" w:rsidRDefault="00E36FF9" w:rsidP="00BB17A4">
            <w:pPr>
              <w:pStyle w:val="Default"/>
              <w:spacing w:line="276" w:lineRule="auto"/>
              <w:ind w:firstLineChars="150" w:firstLine="360"/>
              <w:rPr>
                <w:rStyle w:val="Hyperlink"/>
                <w:rFonts w:ascii="Times New Roman" w:hAnsi="Times New Roman" w:cs="Times New Roman"/>
                <w:iCs/>
                <w:color w:val="auto"/>
                <w:u w:val="none"/>
              </w:rPr>
            </w:pPr>
            <w:r>
              <w:rPr>
                <w:rStyle w:val="Hyperlink"/>
                <w:rFonts w:ascii="Times New Roman" w:hAnsi="Times New Roman" w:cs="Times New Roman" w:hint="eastAsia"/>
                <w:iCs/>
                <w:color w:val="auto"/>
                <w:u w:val="none"/>
              </w:rPr>
              <w:t>S</w:t>
            </w:r>
            <w:r w:rsidR="006F014E">
              <w:rPr>
                <w:rStyle w:val="Hyperlink"/>
                <w:rFonts w:ascii="Times New Roman" w:hAnsi="Times New Roman" w:cs="Times New Roman" w:hint="eastAsia"/>
                <w:iCs/>
                <w:color w:val="auto"/>
                <w:u w:val="none"/>
              </w:rPr>
              <w:t>3</w:t>
            </w:r>
          </w:p>
        </w:tc>
      </w:tr>
      <w:tr w:rsidR="00472722" w14:paraId="0D75837E" w14:textId="77777777" w:rsidTr="00013D9D">
        <w:tc>
          <w:tcPr>
            <w:tcW w:w="8066" w:type="dxa"/>
          </w:tcPr>
          <w:p w14:paraId="4C97C3CA" w14:textId="006CD93E" w:rsidR="00472722" w:rsidRPr="00326EA3" w:rsidRDefault="00326EA3" w:rsidP="00BB17A4">
            <w:pPr>
              <w:spacing w:line="276" w:lineRule="auto"/>
              <w:rPr>
                <w:rStyle w:val="Hyperlink"/>
                <w:rFonts w:ascii="Times New Roman" w:hAnsi="Times New Roman" w:cs="Times New Roman"/>
                <w:b/>
                <w:color w:val="auto"/>
                <w:sz w:val="24"/>
                <w:szCs w:val="24"/>
                <w:u w:val="none"/>
              </w:rPr>
            </w:pPr>
            <w:r w:rsidRPr="00856650">
              <w:rPr>
                <w:rFonts w:ascii="Times New Roman" w:hAnsi="Times New Roman"/>
                <w:b/>
                <w:color w:val="000000"/>
                <w:sz w:val="24"/>
                <w:szCs w:val="24"/>
              </w:rPr>
              <w:t>F</w:t>
            </w:r>
            <w:r w:rsidR="00CC53F6">
              <w:rPr>
                <w:rFonts w:ascii="Times New Roman" w:hAnsi="Times New Roman" w:hint="eastAsia"/>
                <w:b/>
                <w:color w:val="000000"/>
                <w:sz w:val="24"/>
                <w:szCs w:val="24"/>
              </w:rPr>
              <w:t>ig.</w:t>
            </w:r>
            <w:r w:rsidRPr="00856650">
              <w:rPr>
                <w:rFonts w:ascii="Times New Roman" w:hAnsi="Times New Roman" w:hint="eastAsia"/>
                <w:b/>
                <w:color w:val="000000"/>
                <w:sz w:val="24"/>
                <w:szCs w:val="24"/>
              </w:rPr>
              <w:t xml:space="preserve"> S</w:t>
            </w:r>
            <w:r w:rsidR="00E15B23">
              <w:rPr>
                <w:rFonts w:ascii="Times New Roman" w:hAnsi="Times New Roman"/>
                <w:b/>
                <w:color w:val="000000"/>
                <w:sz w:val="24"/>
                <w:szCs w:val="24"/>
              </w:rPr>
              <w:t>3</w:t>
            </w:r>
            <w:r w:rsidRPr="00856650">
              <w:rPr>
                <w:rFonts w:ascii="Times New Roman" w:hAnsi="Times New Roman" w:hint="eastAsia"/>
                <w:color w:val="000000"/>
                <w:sz w:val="24"/>
                <w:szCs w:val="24"/>
              </w:rPr>
              <w:t xml:space="preserve">. </w:t>
            </w:r>
            <w:r w:rsidRPr="00856650">
              <w:rPr>
                <w:rFonts w:ascii="Times New Roman" w:eastAsia="TimesNewRomanPSMT" w:hAnsi="Times New Roman"/>
                <w:color w:val="000000"/>
                <w:sz w:val="24"/>
                <w:szCs w:val="24"/>
                <w:vertAlign w:val="superscript"/>
              </w:rPr>
              <w:t>1</w:t>
            </w:r>
            <w:r>
              <w:rPr>
                <w:rFonts w:ascii="Times New Roman" w:eastAsia="TimesNewRomanPSMT" w:hAnsi="Times New Roman"/>
                <w:color w:val="000000"/>
                <w:sz w:val="24"/>
                <w:szCs w:val="24"/>
                <w:vertAlign w:val="superscript"/>
              </w:rPr>
              <w:t>3</w:t>
            </w:r>
            <w:r>
              <w:rPr>
                <w:rFonts w:ascii="Times New Roman" w:eastAsia="TimesNewRomanPSMT" w:hAnsi="Times New Roman"/>
                <w:color w:val="000000"/>
                <w:sz w:val="24"/>
                <w:szCs w:val="24"/>
              </w:rPr>
              <w:t>C</w:t>
            </w:r>
            <w:r w:rsidRPr="00856650">
              <w:rPr>
                <w:rFonts w:ascii="Times New Roman" w:eastAsia="TimesNewRomanPSMT" w:hAnsi="Times New Roman"/>
                <w:color w:val="000000"/>
                <w:sz w:val="24"/>
                <w:szCs w:val="24"/>
              </w:rPr>
              <w:t xml:space="preserve"> NMR </w:t>
            </w:r>
            <w:r>
              <w:rPr>
                <w:rFonts w:ascii="Times New Roman" w:eastAsia="TimesNewRomanPSMT" w:hAnsi="Times New Roman"/>
                <w:color w:val="000000"/>
                <w:sz w:val="24"/>
                <w:szCs w:val="24"/>
              </w:rPr>
              <w:t xml:space="preserve">(100 MHz) </w:t>
            </w:r>
            <w:r w:rsidRPr="00856650">
              <w:rPr>
                <w:rFonts w:ascii="Times New Roman" w:eastAsia="TimesNewRomanPSMT" w:hAnsi="Times New Roman"/>
                <w:color w:val="000000"/>
                <w:sz w:val="24"/>
                <w:szCs w:val="24"/>
              </w:rPr>
              <w:t xml:space="preserve">spectrum of </w:t>
            </w:r>
            <w:r w:rsidRPr="00856650">
              <w:rPr>
                <w:rFonts w:ascii="Times New Roman" w:hAnsi="Times New Roman" w:hint="eastAsia"/>
                <w:color w:val="000000"/>
                <w:sz w:val="24"/>
                <w:szCs w:val="24"/>
              </w:rPr>
              <w:t>calix[3]</w:t>
            </w:r>
            <w:proofErr w:type="spellStart"/>
            <w:r w:rsidRPr="00856650">
              <w:rPr>
                <w:rFonts w:ascii="Times New Roman" w:hAnsi="Times New Roman" w:hint="eastAsia"/>
                <w:color w:val="000000"/>
                <w:sz w:val="24"/>
                <w:szCs w:val="24"/>
              </w:rPr>
              <w:t>naphthobipyrrole</w:t>
            </w:r>
            <w:proofErr w:type="spellEnd"/>
            <w:r>
              <w:rPr>
                <w:rFonts w:ascii="Times New Roman" w:hAnsi="Times New Roman"/>
                <w:color w:val="000000"/>
                <w:sz w:val="24"/>
                <w:szCs w:val="24"/>
              </w:rPr>
              <w:t xml:space="preserve"> </w:t>
            </w:r>
            <w:r>
              <w:rPr>
                <w:rFonts w:ascii="Times New Roman" w:hAnsi="Times New Roman"/>
                <w:b/>
                <w:bCs/>
                <w:color w:val="000000"/>
                <w:sz w:val="24"/>
                <w:szCs w:val="24"/>
              </w:rPr>
              <w:t>1</w:t>
            </w:r>
            <w:r w:rsidRPr="00856650">
              <w:rPr>
                <w:rFonts w:ascii="Times New Roman" w:eastAsia="TimesNewRomanPSMT" w:hAnsi="Times New Roman"/>
                <w:color w:val="000000"/>
                <w:sz w:val="24"/>
                <w:szCs w:val="24"/>
              </w:rPr>
              <w:t xml:space="preserve"> in </w:t>
            </w:r>
            <w:r w:rsidRPr="00777270">
              <w:rPr>
                <w:rFonts w:ascii="Times New Roman" w:hAnsi="Times New Roman" w:cs="Times New Roman"/>
                <w:i/>
                <w:sz w:val="24"/>
                <w:szCs w:val="24"/>
              </w:rPr>
              <w:t>d</w:t>
            </w:r>
            <w:r w:rsidRPr="00777270">
              <w:rPr>
                <w:rFonts w:ascii="Times New Roman" w:hAnsi="Times New Roman" w:cs="Times New Roman"/>
                <w:i/>
                <w:sz w:val="24"/>
                <w:szCs w:val="24"/>
                <w:vertAlign w:val="subscript"/>
              </w:rPr>
              <w:t>6</w:t>
            </w:r>
            <w:r>
              <w:rPr>
                <w:rFonts w:ascii="Times New Roman" w:hAnsi="Times New Roman" w:cs="Times New Roman"/>
                <w:sz w:val="24"/>
                <w:szCs w:val="24"/>
              </w:rPr>
              <w:t>-acetone</w:t>
            </w:r>
            <w:r>
              <w:rPr>
                <w:rFonts w:ascii="Times New Roman" w:hAnsi="Times New Roman"/>
                <w:color w:val="000000"/>
                <w:sz w:val="24"/>
                <w:szCs w:val="24"/>
              </w:rPr>
              <w:t>.</w:t>
            </w:r>
          </w:p>
        </w:tc>
        <w:tc>
          <w:tcPr>
            <w:tcW w:w="950" w:type="dxa"/>
          </w:tcPr>
          <w:p w14:paraId="607439A0" w14:textId="77777777" w:rsidR="008D2A10" w:rsidRDefault="008D2A10" w:rsidP="00BB17A4">
            <w:pPr>
              <w:pStyle w:val="Default"/>
              <w:spacing w:line="276" w:lineRule="auto"/>
              <w:ind w:firstLineChars="150" w:firstLine="360"/>
              <w:rPr>
                <w:rStyle w:val="Hyperlink"/>
                <w:rFonts w:ascii="Times New Roman" w:hAnsi="Times New Roman" w:cs="Times New Roman"/>
                <w:iCs/>
                <w:color w:val="auto"/>
                <w:u w:val="none"/>
              </w:rPr>
            </w:pPr>
          </w:p>
          <w:p w14:paraId="753F037B" w14:textId="7A5412DD" w:rsidR="00472722" w:rsidRPr="0060458A" w:rsidRDefault="00E36FF9" w:rsidP="00BB17A4">
            <w:pPr>
              <w:pStyle w:val="Default"/>
              <w:spacing w:line="276" w:lineRule="auto"/>
              <w:ind w:firstLineChars="150" w:firstLine="360"/>
              <w:rPr>
                <w:rStyle w:val="Hyperlink"/>
                <w:rFonts w:ascii="Times New Roman" w:hAnsi="Times New Roman" w:cs="Times New Roman"/>
                <w:iCs/>
                <w:color w:val="auto"/>
                <w:u w:val="none"/>
              </w:rPr>
            </w:pPr>
            <w:r>
              <w:rPr>
                <w:rStyle w:val="Hyperlink"/>
                <w:rFonts w:ascii="Times New Roman" w:hAnsi="Times New Roman" w:cs="Times New Roman"/>
                <w:iCs/>
                <w:color w:val="auto"/>
                <w:u w:val="none"/>
              </w:rPr>
              <w:t>S</w:t>
            </w:r>
            <w:r w:rsidR="006F014E">
              <w:rPr>
                <w:rStyle w:val="Hyperlink"/>
                <w:rFonts w:ascii="Times New Roman" w:hAnsi="Times New Roman" w:cs="Times New Roman" w:hint="eastAsia"/>
                <w:iCs/>
                <w:color w:val="auto"/>
                <w:u w:val="none"/>
              </w:rPr>
              <w:t>3</w:t>
            </w:r>
          </w:p>
        </w:tc>
      </w:tr>
      <w:tr w:rsidR="00472722" w14:paraId="0B3C1629" w14:textId="77777777" w:rsidTr="00013D9D">
        <w:tc>
          <w:tcPr>
            <w:tcW w:w="8066" w:type="dxa"/>
          </w:tcPr>
          <w:p w14:paraId="3585E67A" w14:textId="4B4D3C7F" w:rsidR="00472722" w:rsidRPr="007D762F" w:rsidRDefault="00CC53F6" w:rsidP="00BB17A4">
            <w:pPr>
              <w:widowControl w:val="0"/>
              <w:wordWrap w:val="0"/>
              <w:autoSpaceDE w:val="0"/>
              <w:autoSpaceDN w:val="0"/>
              <w:adjustRightInd w:val="0"/>
              <w:spacing w:line="360" w:lineRule="auto"/>
              <w:jc w:val="both"/>
              <w:rPr>
                <w:rStyle w:val="Hyperlink"/>
                <w:rFonts w:ascii="Times New Roman" w:hAnsi="Times New Roman" w:cs="Times New Roman"/>
                <w:b/>
                <w:color w:val="000000" w:themeColor="text1"/>
                <w:sz w:val="24"/>
                <w:szCs w:val="24"/>
                <w:u w:val="none"/>
              </w:rPr>
            </w:pPr>
            <w:r w:rsidRPr="00CC53F6">
              <w:rPr>
                <w:rFonts w:ascii="Times New Roman" w:eastAsia="TimesNewRomanPSMT" w:hAnsi="Times New Roman" w:cs="Times New Roman"/>
                <w:b/>
                <w:bCs/>
                <w:sz w:val="24"/>
                <w:szCs w:val="24"/>
              </w:rPr>
              <w:t>Fig.</w:t>
            </w:r>
            <w:r w:rsidR="00E15B23" w:rsidRPr="00CC53F6">
              <w:rPr>
                <w:rFonts w:ascii="Times New Roman" w:eastAsia="TimesNewRomanPSMT" w:hAnsi="Times New Roman" w:cs="Times New Roman"/>
                <w:b/>
                <w:bCs/>
                <w:sz w:val="24"/>
                <w:szCs w:val="24"/>
              </w:rPr>
              <w:t xml:space="preserve"> S4</w:t>
            </w:r>
            <w:r w:rsidR="007D762F" w:rsidRPr="00CC53F6">
              <w:rPr>
                <w:rFonts w:ascii="Times New Roman" w:eastAsia="TimesNewRomanPSMT" w:hAnsi="Times New Roman" w:cs="Times New Roman"/>
                <w:b/>
                <w:bCs/>
                <w:sz w:val="24"/>
                <w:szCs w:val="24"/>
              </w:rPr>
              <w:t>.</w:t>
            </w:r>
            <w:r w:rsidR="0060458A" w:rsidRPr="00E635C7">
              <w:rPr>
                <w:rFonts w:ascii="Times New Roman" w:eastAsia="TimesNewRomanPSMT" w:hAnsi="Times New Roman" w:cs="Times New Roman"/>
                <w:b/>
                <w:bCs/>
              </w:rPr>
              <w:t xml:space="preserve"> </w:t>
            </w:r>
            <w:r w:rsidR="007D762F">
              <w:rPr>
                <w:rFonts w:ascii="Times New Roman" w:hAnsi="Times New Roman" w:cs="Times New Roman" w:hint="eastAsia"/>
                <w:color w:val="000000"/>
                <w:sz w:val="24"/>
                <w:szCs w:val="24"/>
              </w:rPr>
              <w:t xml:space="preserve">MALDI-TOF </w:t>
            </w:r>
            <w:r w:rsidR="007D762F">
              <w:rPr>
                <w:rFonts w:ascii="Times New Roman" w:hAnsi="Times New Roman" w:cs="Times New Roman"/>
                <w:color w:val="000000"/>
                <w:sz w:val="24"/>
                <w:szCs w:val="24"/>
              </w:rPr>
              <w:t xml:space="preserve">mass </w:t>
            </w:r>
            <w:r w:rsidR="007D762F">
              <w:rPr>
                <w:rFonts w:ascii="Times New Roman" w:hAnsi="Times New Roman" w:cs="Times New Roman" w:hint="eastAsia"/>
                <w:color w:val="000000"/>
                <w:sz w:val="24"/>
                <w:szCs w:val="24"/>
              </w:rPr>
              <w:t>spectrum of calix[3]</w:t>
            </w:r>
            <w:proofErr w:type="spellStart"/>
            <w:r w:rsidR="007D762F">
              <w:rPr>
                <w:rFonts w:ascii="Times New Roman" w:hAnsi="Times New Roman" w:cs="Times New Roman" w:hint="eastAsia"/>
                <w:color w:val="000000"/>
                <w:sz w:val="24"/>
                <w:szCs w:val="24"/>
              </w:rPr>
              <w:t>naphthobipyrrole</w:t>
            </w:r>
            <w:proofErr w:type="spellEnd"/>
            <w:r w:rsidR="007D762F">
              <w:rPr>
                <w:rFonts w:ascii="Times New Roman" w:hAnsi="Times New Roman" w:cs="Times New Roman"/>
                <w:color w:val="000000"/>
                <w:sz w:val="24"/>
                <w:szCs w:val="24"/>
              </w:rPr>
              <w:t xml:space="preserve"> </w:t>
            </w:r>
            <w:r w:rsidR="007D762F" w:rsidRPr="002633A4">
              <w:rPr>
                <w:rFonts w:ascii="Times New Roman" w:hAnsi="Times New Roman" w:cs="Times New Roman"/>
                <w:b/>
                <w:color w:val="000000"/>
                <w:sz w:val="24"/>
                <w:szCs w:val="24"/>
              </w:rPr>
              <w:t>1</w:t>
            </w:r>
            <w:r w:rsidR="007D762F">
              <w:rPr>
                <w:rFonts w:ascii="Times New Roman" w:hAnsi="Times New Roman" w:cs="Times New Roman"/>
                <w:color w:val="000000"/>
                <w:sz w:val="24"/>
                <w:szCs w:val="24"/>
              </w:rPr>
              <w:t xml:space="preserve"> in acetone.</w:t>
            </w:r>
          </w:p>
        </w:tc>
        <w:tc>
          <w:tcPr>
            <w:tcW w:w="950" w:type="dxa"/>
          </w:tcPr>
          <w:p w14:paraId="6CE79495" w14:textId="6063E0C7" w:rsidR="00472722" w:rsidRPr="0060458A" w:rsidRDefault="00E36FF9" w:rsidP="00BB17A4">
            <w:pPr>
              <w:pStyle w:val="Default"/>
              <w:spacing w:line="360" w:lineRule="auto"/>
              <w:ind w:firstLineChars="150" w:firstLine="360"/>
              <w:rPr>
                <w:rStyle w:val="Hyperlink"/>
                <w:rFonts w:ascii="Times New Roman" w:hAnsi="Times New Roman" w:cs="Times New Roman"/>
                <w:iCs/>
                <w:color w:val="auto"/>
                <w:u w:val="none"/>
              </w:rPr>
            </w:pPr>
            <w:r>
              <w:rPr>
                <w:rStyle w:val="Hyperlink"/>
                <w:rFonts w:ascii="Times New Roman" w:hAnsi="Times New Roman" w:cs="Times New Roman"/>
                <w:iCs/>
                <w:color w:val="auto"/>
                <w:u w:val="none"/>
              </w:rPr>
              <w:t>S</w:t>
            </w:r>
            <w:r w:rsidR="006F014E">
              <w:rPr>
                <w:rStyle w:val="Hyperlink"/>
                <w:rFonts w:ascii="Times New Roman" w:hAnsi="Times New Roman" w:cs="Times New Roman" w:hint="eastAsia"/>
                <w:iCs/>
                <w:color w:val="auto"/>
                <w:u w:val="none"/>
              </w:rPr>
              <w:t>4</w:t>
            </w:r>
          </w:p>
        </w:tc>
      </w:tr>
      <w:tr w:rsidR="00894B3C" w14:paraId="5BE50E22" w14:textId="77777777" w:rsidTr="00013D9D">
        <w:tc>
          <w:tcPr>
            <w:tcW w:w="8066" w:type="dxa"/>
          </w:tcPr>
          <w:p w14:paraId="139A4FA8" w14:textId="1A621E64" w:rsidR="00894B3C" w:rsidRPr="00894B3C" w:rsidRDefault="00CC53F6" w:rsidP="00BE4B92">
            <w:pPr>
              <w:widowControl w:val="0"/>
              <w:wordWrap w:val="0"/>
              <w:autoSpaceDE w:val="0"/>
              <w:autoSpaceDN w:val="0"/>
              <w:adjustRightInd w:val="0"/>
              <w:spacing w:line="276" w:lineRule="auto"/>
              <w:jc w:val="both"/>
              <w:rPr>
                <w:rFonts w:ascii="Times New Roman" w:eastAsia="TimesNewRomanPSMT" w:hAnsi="Times New Roman" w:cs="Times New Roman"/>
                <w:b/>
                <w:bCs/>
                <w:sz w:val="24"/>
                <w:szCs w:val="24"/>
              </w:rPr>
            </w:pPr>
            <w:r>
              <w:rPr>
                <w:rFonts w:ascii="Times New Roman" w:eastAsia="TimesNewRomanPSMT" w:hAnsi="Times New Roman" w:cs="Times New Roman"/>
                <w:b/>
                <w:bCs/>
                <w:sz w:val="24"/>
                <w:szCs w:val="24"/>
              </w:rPr>
              <w:t>Fig.</w:t>
            </w:r>
            <w:r w:rsidR="00E15B23">
              <w:rPr>
                <w:rFonts w:ascii="Times New Roman" w:eastAsia="TimesNewRomanPSMT" w:hAnsi="Times New Roman" w:cs="Times New Roman"/>
                <w:b/>
                <w:bCs/>
                <w:sz w:val="24"/>
                <w:szCs w:val="24"/>
              </w:rPr>
              <w:t xml:space="preserve"> S5</w:t>
            </w:r>
            <w:r w:rsidR="00894B3C" w:rsidRPr="00894B3C">
              <w:rPr>
                <w:rFonts w:ascii="Times New Roman" w:eastAsia="TimesNewRomanPSMT" w:hAnsi="Times New Roman" w:cs="Times New Roman"/>
                <w:b/>
                <w:bCs/>
                <w:sz w:val="24"/>
                <w:szCs w:val="24"/>
              </w:rPr>
              <w:t>.</w:t>
            </w:r>
            <w:r w:rsidR="00BE4B92">
              <w:rPr>
                <w:rFonts w:ascii="Times New Roman" w:eastAsia="TimesNewRomanPSMT" w:hAnsi="Times New Roman" w:cs="Times New Roman"/>
                <w:b/>
                <w:bCs/>
                <w:sz w:val="24"/>
                <w:szCs w:val="24"/>
              </w:rPr>
              <w:t xml:space="preserve"> </w:t>
            </w:r>
            <w:r w:rsidR="00BE4B92">
              <w:rPr>
                <w:rFonts w:ascii="Times New Roman" w:hAnsi="Times New Roman" w:cs="Times New Roman"/>
                <w:w w:val="108"/>
                <w:sz w:val="24"/>
                <w:szCs w:val="24"/>
                <w:lang w:val="en-IN"/>
              </w:rPr>
              <w:t>UV-visible</w:t>
            </w:r>
            <w:r w:rsidR="00BE4B92" w:rsidRPr="00F26779">
              <w:rPr>
                <w:rFonts w:ascii="Times New Roman" w:hAnsi="Times New Roman" w:cs="Times New Roman"/>
                <w:w w:val="108"/>
                <w:sz w:val="24"/>
                <w:szCs w:val="24"/>
                <w:lang w:val="en-IN"/>
              </w:rPr>
              <w:t xml:space="preserve"> spectra of free </w:t>
            </w:r>
            <w:r w:rsidR="00BE4B92" w:rsidRPr="00F26779">
              <w:rPr>
                <w:rFonts w:ascii="Times New Roman" w:hAnsi="Times New Roman" w:cs="Times New Roman"/>
                <w:b/>
                <w:w w:val="108"/>
                <w:sz w:val="24"/>
                <w:szCs w:val="24"/>
                <w:lang w:val="en-IN"/>
              </w:rPr>
              <w:t>1</w:t>
            </w:r>
            <w:r w:rsidR="00BE4B92" w:rsidRPr="00F26779">
              <w:rPr>
                <w:rFonts w:ascii="Times New Roman" w:hAnsi="Times New Roman" w:cs="Times New Roman"/>
                <w:w w:val="108"/>
                <w:sz w:val="24"/>
                <w:szCs w:val="24"/>
                <w:lang w:val="en-IN"/>
              </w:rPr>
              <w:t xml:space="preserve"> (2</w:t>
            </w:r>
            <w:r w:rsidR="00BE4B92">
              <w:rPr>
                <w:rFonts w:ascii="Times New Roman" w:hAnsi="Times New Roman" w:cs="Times New Roman"/>
                <w:w w:val="108"/>
                <w:sz w:val="24"/>
                <w:szCs w:val="24"/>
                <w:lang w:val="en-IN"/>
              </w:rPr>
              <w:t>0</w:t>
            </w:r>
            <w:r w:rsidR="00BE4B92" w:rsidRPr="00F26779">
              <w:rPr>
                <w:rFonts w:ascii="Times New Roman" w:hAnsi="Times New Roman" w:cs="Times New Roman"/>
                <w:w w:val="108"/>
                <w:sz w:val="24"/>
                <w:szCs w:val="24"/>
                <w:lang w:val="en-IN"/>
              </w:rPr>
              <w:t xml:space="preserve"> </w:t>
            </w:r>
            <w:proofErr w:type="spellStart"/>
            <w:r w:rsidR="00BE4B92" w:rsidRPr="00F26779">
              <w:rPr>
                <w:rFonts w:ascii="Times New Roman" w:eastAsia="Malgun Gothic" w:hAnsi="Times New Roman" w:cs="Times New Roman"/>
                <w:w w:val="108"/>
                <w:sz w:val="24"/>
                <w:szCs w:val="24"/>
                <w:lang w:val="en-IN"/>
              </w:rPr>
              <w:t>μ</w:t>
            </w:r>
            <w:r w:rsidR="00BE4B92" w:rsidRPr="00F26779">
              <w:rPr>
                <w:rFonts w:ascii="Times New Roman" w:hAnsi="Times New Roman" w:cs="Times New Roman"/>
                <w:w w:val="108"/>
                <w:sz w:val="24"/>
                <w:szCs w:val="24"/>
                <w:lang w:val="en-IN"/>
              </w:rPr>
              <w:t>M</w:t>
            </w:r>
            <w:proofErr w:type="spellEnd"/>
            <w:r w:rsidR="00BE4B92" w:rsidRPr="00F26779">
              <w:rPr>
                <w:rFonts w:ascii="Times New Roman" w:hAnsi="Times New Roman" w:cs="Times New Roman"/>
                <w:w w:val="108"/>
                <w:sz w:val="24"/>
                <w:szCs w:val="24"/>
                <w:lang w:val="en-IN"/>
              </w:rPr>
              <w:t>) as such and upon addition of different anions (as tetrabutylammonium salts) in 1/1 ratio in acetonitrile.</w:t>
            </w:r>
          </w:p>
        </w:tc>
        <w:tc>
          <w:tcPr>
            <w:tcW w:w="950" w:type="dxa"/>
          </w:tcPr>
          <w:p w14:paraId="47A07B42" w14:textId="77777777" w:rsidR="006F014E" w:rsidRDefault="006F014E" w:rsidP="00BB17A4">
            <w:pPr>
              <w:pStyle w:val="Default"/>
              <w:spacing w:line="360" w:lineRule="auto"/>
              <w:ind w:firstLineChars="150" w:firstLine="360"/>
              <w:rPr>
                <w:rStyle w:val="Hyperlink"/>
                <w:rFonts w:ascii="Times New Roman" w:hAnsi="Times New Roman" w:cs="Times New Roman"/>
                <w:iCs/>
                <w:color w:val="auto"/>
                <w:u w:val="none"/>
              </w:rPr>
            </w:pPr>
          </w:p>
          <w:p w14:paraId="21EEA963" w14:textId="72B310DA" w:rsidR="00894B3C" w:rsidRDefault="006F014E" w:rsidP="00BB17A4">
            <w:pPr>
              <w:pStyle w:val="Default"/>
              <w:spacing w:line="360" w:lineRule="auto"/>
              <w:ind w:firstLineChars="150" w:firstLine="360"/>
              <w:rPr>
                <w:rStyle w:val="Hyperlink"/>
                <w:rFonts w:ascii="Times New Roman" w:hAnsi="Times New Roman" w:cs="Times New Roman"/>
                <w:iCs/>
                <w:color w:val="auto"/>
                <w:u w:val="none"/>
              </w:rPr>
            </w:pPr>
            <w:r>
              <w:rPr>
                <w:rStyle w:val="Hyperlink"/>
                <w:rFonts w:ascii="Times New Roman" w:hAnsi="Times New Roman" w:cs="Times New Roman"/>
                <w:iCs/>
                <w:color w:val="auto"/>
                <w:u w:val="none"/>
              </w:rPr>
              <w:t>S4</w:t>
            </w:r>
          </w:p>
        </w:tc>
      </w:tr>
      <w:tr w:rsidR="00894B3C" w14:paraId="72E8A29D" w14:textId="77777777" w:rsidTr="00013D9D">
        <w:tc>
          <w:tcPr>
            <w:tcW w:w="8066" w:type="dxa"/>
          </w:tcPr>
          <w:p w14:paraId="548E4D09" w14:textId="1BC53618" w:rsidR="00894B3C" w:rsidRDefault="00CC53F6" w:rsidP="00894B3C">
            <w:pPr>
              <w:widowControl w:val="0"/>
              <w:wordWrap w:val="0"/>
              <w:autoSpaceDE w:val="0"/>
              <w:autoSpaceDN w:val="0"/>
              <w:adjustRightInd w:val="0"/>
              <w:spacing w:line="276" w:lineRule="auto"/>
              <w:jc w:val="both"/>
              <w:rPr>
                <w:rFonts w:ascii="Times New Roman" w:eastAsia="TimesNewRomanPSMT" w:hAnsi="Times New Roman" w:cs="Times New Roman"/>
                <w:b/>
                <w:bCs/>
              </w:rPr>
            </w:pPr>
            <w:r>
              <w:rPr>
                <w:rFonts w:ascii="Times New Roman" w:hAnsi="Times New Roman" w:cs="Times New Roman"/>
                <w:b/>
                <w:color w:val="000000" w:themeColor="text1"/>
                <w:sz w:val="24"/>
                <w:szCs w:val="24"/>
              </w:rPr>
              <w:t>Fig.</w:t>
            </w:r>
            <w:r w:rsidR="00894B3C" w:rsidRPr="001B407A">
              <w:rPr>
                <w:rFonts w:ascii="Times New Roman" w:hAnsi="Times New Roman" w:cs="Times New Roman"/>
                <w:b/>
                <w:color w:val="000000" w:themeColor="text1"/>
                <w:sz w:val="24"/>
                <w:szCs w:val="24"/>
              </w:rPr>
              <w:t xml:space="preserve"> </w:t>
            </w:r>
            <w:r w:rsidR="00E15B23">
              <w:rPr>
                <w:rFonts w:ascii="Times New Roman" w:hAnsi="Times New Roman" w:cs="Times New Roman"/>
                <w:b/>
                <w:color w:val="000000" w:themeColor="text1"/>
                <w:sz w:val="24"/>
                <w:szCs w:val="24"/>
              </w:rPr>
              <w:t>S6</w:t>
            </w:r>
            <w:r w:rsidR="00894B3C" w:rsidRPr="001B407A">
              <w:rPr>
                <w:rFonts w:ascii="Times New Roman" w:hAnsi="Times New Roman" w:cs="Times New Roman"/>
                <w:b/>
                <w:color w:val="000000" w:themeColor="text1"/>
                <w:sz w:val="24"/>
                <w:szCs w:val="24"/>
              </w:rPr>
              <w:t xml:space="preserve">. </w:t>
            </w:r>
            <w:r w:rsidR="00894B3C" w:rsidRPr="001B407A">
              <w:rPr>
                <w:rFonts w:ascii="Times New Roman" w:hAnsi="Times New Roman" w:cs="Times New Roman"/>
                <w:color w:val="000000" w:themeColor="text1"/>
                <w:sz w:val="24"/>
                <w:szCs w:val="24"/>
              </w:rPr>
              <w:t xml:space="preserve">Emission titration profile of </w:t>
            </w:r>
            <w:r w:rsidR="00894B3C" w:rsidRPr="001B407A">
              <w:rPr>
                <w:rFonts w:ascii="Times New Roman" w:hAnsi="Times New Roman" w:cs="Times New Roman"/>
                <w:b/>
                <w:color w:val="000000" w:themeColor="text1"/>
                <w:sz w:val="24"/>
                <w:szCs w:val="24"/>
              </w:rPr>
              <w:t>1</w:t>
            </w:r>
            <w:r w:rsidR="00894B3C" w:rsidRPr="001B407A">
              <w:rPr>
                <w:rFonts w:ascii="Times New Roman" w:hAnsi="Times New Roman" w:cs="Times New Roman"/>
                <w:color w:val="000000" w:themeColor="text1"/>
                <w:sz w:val="24"/>
                <w:szCs w:val="24"/>
              </w:rPr>
              <w:t xml:space="preserve"> (2 </w:t>
            </w:r>
            <w:r w:rsidR="00894B3C" w:rsidRPr="001B407A">
              <w:rPr>
                <w:rFonts w:ascii="Times New Roman" w:hAnsi="Times New Roman" w:cs="Times New Roman"/>
                <w:color w:val="000000" w:themeColor="text1"/>
                <w:sz w:val="24"/>
                <w:szCs w:val="24"/>
              </w:rPr>
              <w:sym w:font="Symbol" w:char="F06D"/>
            </w:r>
            <w:r w:rsidR="00894B3C" w:rsidRPr="001B407A">
              <w:rPr>
                <w:rFonts w:ascii="Times New Roman" w:hAnsi="Times New Roman" w:cs="Times New Roman"/>
                <w:color w:val="000000" w:themeColor="text1"/>
                <w:sz w:val="24"/>
                <w:szCs w:val="24"/>
              </w:rPr>
              <w:t xml:space="preserve">M) in the presence of increasing concentrations of phosphate ion solution (0 - 2.5 </w:t>
            </w:r>
            <w:r w:rsidR="00894B3C" w:rsidRPr="001B407A">
              <w:rPr>
                <w:rFonts w:ascii="Times New Roman" w:hAnsi="Times New Roman" w:cs="Times New Roman"/>
                <w:color w:val="000000" w:themeColor="text1"/>
                <w:sz w:val="24"/>
                <w:szCs w:val="24"/>
              </w:rPr>
              <w:sym w:font="Symbol" w:char="F06D"/>
            </w:r>
            <w:r w:rsidR="00894B3C" w:rsidRPr="001B407A">
              <w:rPr>
                <w:rFonts w:ascii="Times New Roman" w:hAnsi="Times New Roman" w:cs="Times New Roman"/>
                <w:color w:val="000000" w:themeColor="text1"/>
                <w:sz w:val="24"/>
                <w:szCs w:val="24"/>
              </w:rPr>
              <w:t xml:space="preserve">M) in acetonitrile. Inset: Gradual red shift in the emission wavelength of </w:t>
            </w:r>
            <w:r w:rsidR="00894B3C" w:rsidRPr="001B407A">
              <w:rPr>
                <w:rFonts w:ascii="Times New Roman" w:hAnsi="Times New Roman" w:cs="Times New Roman"/>
                <w:b/>
                <w:color w:val="000000" w:themeColor="text1"/>
                <w:sz w:val="24"/>
                <w:szCs w:val="24"/>
              </w:rPr>
              <w:t xml:space="preserve">1 </w:t>
            </w:r>
            <w:r w:rsidR="00894B3C" w:rsidRPr="001B407A">
              <w:rPr>
                <w:rFonts w:ascii="Times New Roman" w:hAnsi="Times New Roman" w:cs="Times New Roman"/>
                <w:color w:val="000000" w:themeColor="text1"/>
                <w:sz w:val="24"/>
                <w:szCs w:val="24"/>
              </w:rPr>
              <w:t xml:space="preserve">(from </w:t>
            </w:r>
            <w:r w:rsidR="00894B3C" w:rsidRPr="001B407A">
              <w:rPr>
                <w:rFonts w:ascii="Times New Roman" w:hAnsi="Times New Roman" w:cs="Times New Roman"/>
                <w:color w:val="000000" w:themeColor="text1"/>
                <w:sz w:val="24"/>
                <w:szCs w:val="24"/>
              </w:rPr>
              <w:sym w:font="Symbol" w:char="F06C"/>
            </w:r>
            <w:r w:rsidR="00894B3C" w:rsidRPr="001B407A">
              <w:rPr>
                <w:rFonts w:ascii="Times New Roman" w:hAnsi="Times New Roman" w:cs="Times New Roman"/>
                <w:color w:val="000000" w:themeColor="text1"/>
                <w:sz w:val="24"/>
                <w:szCs w:val="24"/>
                <w:vertAlign w:val="subscript"/>
              </w:rPr>
              <w:t>max</w:t>
            </w:r>
            <w:r w:rsidR="00894B3C" w:rsidRPr="001B407A">
              <w:rPr>
                <w:rFonts w:ascii="Times New Roman" w:hAnsi="Times New Roman" w:cs="Times New Roman"/>
                <w:color w:val="000000" w:themeColor="text1"/>
                <w:sz w:val="24"/>
                <w:szCs w:val="24"/>
              </w:rPr>
              <w:t xml:space="preserve"> 401 to 425 nm) with incremental addition of phosphate ions.</w:t>
            </w:r>
          </w:p>
        </w:tc>
        <w:tc>
          <w:tcPr>
            <w:tcW w:w="950" w:type="dxa"/>
          </w:tcPr>
          <w:p w14:paraId="4DDC7027" w14:textId="77777777" w:rsidR="006F014E" w:rsidRDefault="006F014E" w:rsidP="00BB17A4">
            <w:pPr>
              <w:pStyle w:val="Default"/>
              <w:spacing w:line="360" w:lineRule="auto"/>
              <w:ind w:firstLineChars="150" w:firstLine="360"/>
              <w:rPr>
                <w:rStyle w:val="Hyperlink"/>
                <w:rFonts w:ascii="Times New Roman" w:hAnsi="Times New Roman" w:cs="Times New Roman"/>
                <w:iCs/>
                <w:color w:val="auto"/>
                <w:u w:val="none"/>
              </w:rPr>
            </w:pPr>
          </w:p>
          <w:p w14:paraId="1CC7581E" w14:textId="77777777" w:rsidR="006F014E" w:rsidRDefault="006F014E" w:rsidP="00BB17A4">
            <w:pPr>
              <w:pStyle w:val="Default"/>
              <w:spacing w:line="360" w:lineRule="auto"/>
              <w:ind w:firstLineChars="150" w:firstLine="360"/>
              <w:rPr>
                <w:rStyle w:val="Hyperlink"/>
                <w:rFonts w:ascii="Times New Roman" w:hAnsi="Times New Roman" w:cs="Times New Roman"/>
                <w:iCs/>
                <w:color w:val="auto"/>
                <w:u w:val="none"/>
              </w:rPr>
            </w:pPr>
          </w:p>
          <w:p w14:paraId="722E3D0A" w14:textId="72A56339" w:rsidR="00894B3C" w:rsidRDefault="006F014E" w:rsidP="00BB17A4">
            <w:pPr>
              <w:pStyle w:val="Default"/>
              <w:spacing w:line="360" w:lineRule="auto"/>
              <w:ind w:firstLineChars="150" w:firstLine="360"/>
              <w:rPr>
                <w:rStyle w:val="Hyperlink"/>
                <w:rFonts w:ascii="Times New Roman" w:hAnsi="Times New Roman" w:cs="Times New Roman"/>
                <w:iCs/>
                <w:color w:val="auto"/>
                <w:u w:val="none"/>
              </w:rPr>
            </w:pPr>
            <w:r>
              <w:rPr>
                <w:rStyle w:val="Hyperlink"/>
                <w:rFonts w:ascii="Times New Roman" w:hAnsi="Times New Roman" w:cs="Times New Roman"/>
                <w:iCs/>
                <w:color w:val="auto"/>
                <w:u w:val="none"/>
              </w:rPr>
              <w:t>S5</w:t>
            </w:r>
          </w:p>
        </w:tc>
      </w:tr>
      <w:tr w:rsidR="00894B3C" w14:paraId="2EEC8DC5" w14:textId="77777777" w:rsidTr="00013D9D">
        <w:tc>
          <w:tcPr>
            <w:tcW w:w="8066" w:type="dxa"/>
          </w:tcPr>
          <w:p w14:paraId="00FC2B95" w14:textId="0D39839D" w:rsidR="00894B3C" w:rsidRDefault="00CC53F6" w:rsidP="00894B3C">
            <w:pPr>
              <w:widowControl w:val="0"/>
              <w:wordWrap w:val="0"/>
              <w:autoSpaceDE w:val="0"/>
              <w:autoSpaceDN w:val="0"/>
              <w:adjustRightInd w:val="0"/>
              <w:spacing w:line="276" w:lineRule="auto"/>
              <w:jc w:val="both"/>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Fig.</w:t>
            </w:r>
            <w:r w:rsidR="00E15B23">
              <w:rPr>
                <w:rFonts w:ascii="Times New Roman" w:hAnsi="Times New Roman" w:cs="Times New Roman"/>
                <w:b/>
                <w:color w:val="000000" w:themeColor="text1"/>
                <w:sz w:val="24"/>
                <w:szCs w:val="24"/>
              </w:rPr>
              <w:t xml:space="preserve"> S7</w:t>
            </w:r>
            <w:r w:rsidR="00894B3C" w:rsidRPr="0086234E">
              <w:rPr>
                <w:rFonts w:ascii="Times New Roman" w:hAnsi="Times New Roman" w:cs="Times New Roman"/>
                <w:b/>
                <w:color w:val="000000" w:themeColor="text1"/>
                <w:sz w:val="24"/>
                <w:szCs w:val="24"/>
              </w:rPr>
              <w:t>.</w:t>
            </w:r>
            <w:r w:rsidR="00894B3C" w:rsidRPr="0086234E">
              <w:rPr>
                <w:rFonts w:ascii="Times New Roman" w:hAnsi="Times New Roman" w:cs="Times New Roman"/>
                <w:color w:val="000000" w:themeColor="text1"/>
                <w:sz w:val="24"/>
                <w:szCs w:val="24"/>
              </w:rPr>
              <w:t xml:space="preserve"> Partial </w:t>
            </w:r>
            <w:r w:rsidR="00894B3C" w:rsidRPr="0086234E">
              <w:rPr>
                <w:rFonts w:ascii="Times New Roman" w:hAnsi="Times New Roman" w:cs="Times New Roman"/>
                <w:color w:val="000000" w:themeColor="text1"/>
                <w:sz w:val="24"/>
                <w:szCs w:val="24"/>
                <w:vertAlign w:val="superscript"/>
              </w:rPr>
              <w:t>1</w:t>
            </w:r>
            <w:r w:rsidR="00894B3C" w:rsidRPr="0086234E">
              <w:rPr>
                <w:rFonts w:ascii="Times New Roman" w:hAnsi="Times New Roman" w:cs="Times New Roman"/>
                <w:color w:val="000000" w:themeColor="text1"/>
                <w:sz w:val="24"/>
                <w:szCs w:val="24"/>
              </w:rPr>
              <w:t xml:space="preserve">H NMR spectra recorded during titration of solution of </w:t>
            </w:r>
            <w:r w:rsidR="00894B3C" w:rsidRPr="0086234E">
              <w:rPr>
                <w:rFonts w:ascii="Times New Roman" w:hAnsi="Times New Roman" w:cs="Times New Roman"/>
                <w:b/>
                <w:color w:val="000000" w:themeColor="text1"/>
                <w:sz w:val="24"/>
                <w:szCs w:val="24"/>
              </w:rPr>
              <w:t>1</w:t>
            </w:r>
            <w:r w:rsidR="00894B3C" w:rsidRPr="0086234E">
              <w:rPr>
                <w:rFonts w:ascii="Times New Roman" w:hAnsi="Times New Roman" w:cs="Times New Roman"/>
                <w:color w:val="000000" w:themeColor="text1"/>
                <w:sz w:val="24"/>
                <w:szCs w:val="24"/>
              </w:rPr>
              <w:t xml:space="preserve"> (2.41 x 10</w:t>
            </w:r>
            <w:r w:rsidR="00894B3C" w:rsidRPr="0086234E">
              <w:rPr>
                <w:rFonts w:ascii="Times New Roman" w:hAnsi="Times New Roman" w:cs="Times New Roman"/>
                <w:color w:val="000000" w:themeColor="text1"/>
                <w:sz w:val="24"/>
                <w:szCs w:val="24"/>
                <w:vertAlign w:val="superscript"/>
              </w:rPr>
              <w:t xml:space="preserve">-3 </w:t>
            </w:r>
            <w:r w:rsidR="00894B3C" w:rsidRPr="0086234E">
              <w:rPr>
                <w:rFonts w:ascii="Times New Roman" w:hAnsi="Times New Roman" w:cs="Times New Roman"/>
                <w:color w:val="000000" w:themeColor="text1"/>
                <w:sz w:val="24"/>
                <w:szCs w:val="24"/>
              </w:rPr>
              <w:t xml:space="preserve">M) in deuterated acetone with </w:t>
            </w:r>
            <w:r w:rsidR="00894B3C" w:rsidRPr="0086234E">
              <w:rPr>
                <w:rFonts w:ascii="Times New Roman" w:hAnsi="Times New Roman" w:cs="Times New Roman"/>
                <w:b/>
                <w:color w:val="000000" w:themeColor="text1"/>
                <w:sz w:val="24"/>
                <w:szCs w:val="24"/>
              </w:rPr>
              <w:t>(a)</w:t>
            </w:r>
            <w:r w:rsidR="00894B3C" w:rsidRPr="0086234E">
              <w:rPr>
                <w:rFonts w:ascii="Times New Roman" w:hAnsi="Times New Roman" w:cs="Times New Roman"/>
                <w:color w:val="000000" w:themeColor="text1"/>
                <w:sz w:val="24"/>
                <w:szCs w:val="24"/>
              </w:rPr>
              <w:t xml:space="preserve"> phosphate ion solution and </w:t>
            </w:r>
            <w:r w:rsidR="00894B3C" w:rsidRPr="0086234E">
              <w:rPr>
                <w:rFonts w:ascii="Times New Roman" w:hAnsi="Times New Roman" w:cs="Times New Roman"/>
                <w:b/>
                <w:color w:val="000000" w:themeColor="text1"/>
                <w:sz w:val="24"/>
                <w:szCs w:val="24"/>
              </w:rPr>
              <w:t>(b)</w:t>
            </w:r>
            <w:r w:rsidR="00894B3C" w:rsidRPr="0086234E">
              <w:rPr>
                <w:rFonts w:ascii="Times New Roman" w:hAnsi="Times New Roman" w:cs="Times New Roman"/>
                <w:color w:val="000000" w:themeColor="text1"/>
                <w:sz w:val="24"/>
                <w:szCs w:val="24"/>
              </w:rPr>
              <w:t xml:space="preserve"> benzoate ion solution, also in </w:t>
            </w:r>
            <w:r w:rsidR="00894B3C" w:rsidRPr="0086234E">
              <w:rPr>
                <w:rFonts w:ascii="Times New Roman" w:hAnsi="Times New Roman" w:cs="Times New Roman"/>
                <w:i/>
                <w:color w:val="000000" w:themeColor="text1"/>
                <w:sz w:val="24"/>
                <w:szCs w:val="24"/>
              </w:rPr>
              <w:t>d</w:t>
            </w:r>
            <w:r w:rsidR="00894B3C" w:rsidRPr="0086234E">
              <w:rPr>
                <w:rFonts w:ascii="Times New Roman" w:hAnsi="Times New Roman" w:cs="Times New Roman"/>
                <w:i/>
                <w:color w:val="000000" w:themeColor="text1"/>
                <w:sz w:val="24"/>
                <w:szCs w:val="24"/>
                <w:vertAlign w:val="subscript"/>
              </w:rPr>
              <w:t>6</w:t>
            </w:r>
            <w:r w:rsidR="00894B3C" w:rsidRPr="0086234E">
              <w:rPr>
                <w:rFonts w:ascii="Times New Roman" w:hAnsi="Times New Roman" w:cs="Times New Roman"/>
                <w:color w:val="000000" w:themeColor="text1"/>
                <w:sz w:val="24"/>
                <w:szCs w:val="24"/>
              </w:rPr>
              <w:t xml:space="preserve">-acetone. </w:t>
            </w:r>
          </w:p>
        </w:tc>
        <w:tc>
          <w:tcPr>
            <w:tcW w:w="950" w:type="dxa"/>
          </w:tcPr>
          <w:p w14:paraId="02EC9A5F" w14:textId="77777777" w:rsidR="006F014E" w:rsidRDefault="006F014E" w:rsidP="00BB17A4">
            <w:pPr>
              <w:pStyle w:val="Default"/>
              <w:spacing w:line="360" w:lineRule="auto"/>
              <w:ind w:firstLineChars="150" w:firstLine="360"/>
              <w:rPr>
                <w:rStyle w:val="Hyperlink"/>
                <w:rFonts w:ascii="Times New Roman" w:hAnsi="Times New Roman" w:cs="Times New Roman"/>
                <w:iCs/>
                <w:color w:val="auto"/>
                <w:u w:val="none"/>
              </w:rPr>
            </w:pPr>
          </w:p>
          <w:p w14:paraId="65209B24" w14:textId="268C4979" w:rsidR="00894B3C" w:rsidRDefault="006F014E" w:rsidP="00BB17A4">
            <w:pPr>
              <w:pStyle w:val="Default"/>
              <w:spacing w:line="360" w:lineRule="auto"/>
              <w:ind w:firstLineChars="150" w:firstLine="360"/>
              <w:rPr>
                <w:rStyle w:val="Hyperlink"/>
                <w:rFonts w:ascii="Times New Roman" w:hAnsi="Times New Roman" w:cs="Times New Roman"/>
                <w:iCs/>
                <w:color w:val="auto"/>
                <w:u w:val="none"/>
              </w:rPr>
            </w:pPr>
            <w:r>
              <w:rPr>
                <w:rStyle w:val="Hyperlink"/>
                <w:rFonts w:ascii="Times New Roman" w:hAnsi="Times New Roman" w:cs="Times New Roman"/>
                <w:iCs/>
                <w:color w:val="auto"/>
                <w:u w:val="none"/>
              </w:rPr>
              <w:t>S6</w:t>
            </w:r>
          </w:p>
        </w:tc>
      </w:tr>
      <w:tr w:rsidR="0060458A" w14:paraId="5F613035" w14:textId="77777777" w:rsidTr="00013D9D">
        <w:tc>
          <w:tcPr>
            <w:tcW w:w="8066" w:type="dxa"/>
          </w:tcPr>
          <w:p w14:paraId="18F3D5F6" w14:textId="0CFC2980" w:rsidR="0060458A" w:rsidRPr="007D762F" w:rsidRDefault="00CC53F6" w:rsidP="00BB17A4">
            <w:pPr>
              <w:widowControl w:val="0"/>
              <w:wordWrap w:val="0"/>
              <w:autoSpaceDE w:val="0"/>
              <w:autoSpaceDN w:val="0"/>
              <w:adjustRightInd w:val="0"/>
              <w:spacing w:line="276" w:lineRule="auto"/>
              <w:jc w:val="both"/>
              <w:rPr>
                <w:rFonts w:ascii="Times New Roman"/>
                <w:color w:val="000000" w:themeColor="text1"/>
                <w:sz w:val="24"/>
              </w:rPr>
            </w:pPr>
            <w:r>
              <w:rPr>
                <w:rFonts w:ascii="Times New Roman" w:eastAsia="TimesNewRomanPSMT" w:hAnsi="Times New Roman" w:cs="Times New Roman"/>
                <w:b/>
                <w:bCs/>
                <w:sz w:val="24"/>
                <w:szCs w:val="24"/>
              </w:rPr>
              <w:t>Fig.</w:t>
            </w:r>
            <w:r w:rsidR="0060458A" w:rsidRPr="00E635C7">
              <w:rPr>
                <w:rFonts w:ascii="Times New Roman" w:eastAsia="TimesNewRomanPSMT" w:hAnsi="Times New Roman" w:cs="Times New Roman"/>
                <w:b/>
                <w:bCs/>
                <w:sz w:val="24"/>
                <w:szCs w:val="24"/>
              </w:rPr>
              <w:t xml:space="preserve"> S</w:t>
            </w:r>
            <w:r w:rsidR="00E15B23">
              <w:rPr>
                <w:rFonts w:ascii="Times New Roman" w:eastAsia="TimesNewRomanPSMT" w:hAnsi="Times New Roman" w:cs="Times New Roman"/>
                <w:b/>
                <w:bCs/>
                <w:sz w:val="24"/>
                <w:szCs w:val="24"/>
              </w:rPr>
              <w:t>8</w:t>
            </w:r>
            <w:r w:rsidR="0060458A" w:rsidRPr="00E635C7">
              <w:rPr>
                <w:rFonts w:ascii="Times New Roman" w:eastAsia="TimesNewRomanPSMT" w:hAnsi="Times New Roman" w:cs="Times New Roman"/>
                <w:b/>
                <w:bCs/>
                <w:sz w:val="24"/>
                <w:szCs w:val="24"/>
              </w:rPr>
              <w:t xml:space="preserve">. </w:t>
            </w:r>
            <w:r w:rsidR="007D762F" w:rsidRPr="002C1657">
              <w:rPr>
                <w:rFonts w:ascii="Times New Roman" w:hint="eastAsia"/>
                <w:color w:val="000000" w:themeColor="text1"/>
                <w:sz w:val="24"/>
                <w:vertAlign w:val="superscript"/>
              </w:rPr>
              <w:t>1</w:t>
            </w:r>
            <w:r w:rsidR="007D762F" w:rsidRPr="002C1657">
              <w:rPr>
                <w:rFonts w:ascii="Times New Roman" w:hint="eastAsia"/>
                <w:color w:val="000000" w:themeColor="text1"/>
                <w:sz w:val="24"/>
              </w:rPr>
              <w:t xml:space="preserve">H NMR spectral changes of </w:t>
            </w:r>
            <w:r w:rsidR="007D762F" w:rsidRPr="002C1657">
              <w:rPr>
                <w:rFonts w:ascii="Times New Roman"/>
                <w:b/>
                <w:color w:val="000000" w:themeColor="text1"/>
                <w:sz w:val="24"/>
              </w:rPr>
              <w:t xml:space="preserve">1 </w:t>
            </w:r>
            <w:r w:rsidR="007D762F" w:rsidRPr="002C1657">
              <w:rPr>
                <w:rFonts w:ascii="Times New Roman"/>
                <w:color w:val="000000" w:themeColor="text1"/>
                <w:sz w:val="24"/>
              </w:rPr>
              <w:t xml:space="preserve">in </w:t>
            </w:r>
            <w:r w:rsidR="007D762F" w:rsidRPr="006F28C3">
              <w:rPr>
                <w:rFonts w:ascii="Times New Roman"/>
                <w:i/>
                <w:color w:val="000000" w:themeColor="text1"/>
                <w:sz w:val="24"/>
              </w:rPr>
              <w:t>d</w:t>
            </w:r>
            <w:r w:rsidR="007D762F" w:rsidRPr="006F28C3">
              <w:rPr>
                <w:rFonts w:ascii="Times New Roman"/>
                <w:i/>
                <w:color w:val="000000" w:themeColor="text1"/>
                <w:sz w:val="24"/>
                <w:vertAlign w:val="subscript"/>
              </w:rPr>
              <w:t>6</w:t>
            </w:r>
            <w:r w:rsidR="007D762F">
              <w:rPr>
                <w:rFonts w:ascii="Times New Roman"/>
                <w:color w:val="000000" w:themeColor="text1"/>
                <w:sz w:val="24"/>
              </w:rPr>
              <w:t>-</w:t>
            </w:r>
            <w:r w:rsidR="007D762F" w:rsidRPr="002C1657">
              <w:rPr>
                <w:rFonts w:ascii="Times New Roman"/>
                <w:color w:val="000000" w:themeColor="text1"/>
                <w:sz w:val="24"/>
              </w:rPr>
              <w:t>acetone ([</w:t>
            </w:r>
            <w:r w:rsidR="007D762F" w:rsidRPr="002C1657">
              <w:rPr>
                <w:rFonts w:ascii="Times New Roman"/>
                <w:b/>
                <w:color w:val="000000" w:themeColor="text1"/>
                <w:sz w:val="24"/>
              </w:rPr>
              <w:t>1</w:t>
            </w:r>
            <w:r w:rsidR="007D762F" w:rsidRPr="002C1657">
              <w:rPr>
                <w:rFonts w:ascii="Times New Roman"/>
                <w:color w:val="000000" w:themeColor="text1"/>
                <w:sz w:val="24"/>
              </w:rPr>
              <w:t>]</w:t>
            </w:r>
            <w:r w:rsidR="007D762F" w:rsidRPr="002C1657">
              <w:rPr>
                <w:rFonts w:ascii="Times New Roman" w:hint="eastAsia"/>
                <w:color w:val="000000" w:themeColor="text1"/>
                <w:sz w:val="24"/>
              </w:rPr>
              <w:t xml:space="preserve"> = </w:t>
            </w:r>
            <w:r w:rsidR="007D762F" w:rsidRPr="002C1657">
              <w:rPr>
                <w:rFonts w:ascii="Times New Roman"/>
                <w:color w:val="000000" w:themeColor="text1"/>
                <w:sz w:val="24"/>
              </w:rPr>
              <w:t xml:space="preserve">2.41 </w:t>
            </w:r>
            <w:r w:rsidR="007D762F" w:rsidRPr="002C1657">
              <w:rPr>
                <w:rFonts w:ascii="Times New Roman" w:hint="eastAsia"/>
                <w:color w:val="000000" w:themeColor="text1"/>
                <w:sz w:val="24"/>
              </w:rPr>
              <w:t>x 10</w:t>
            </w:r>
            <w:r w:rsidR="007D762F" w:rsidRPr="002C1657">
              <w:rPr>
                <w:rFonts w:ascii="Times New Roman" w:hint="eastAsia"/>
                <w:color w:val="000000" w:themeColor="text1"/>
                <w:sz w:val="24"/>
                <w:vertAlign w:val="superscript"/>
              </w:rPr>
              <w:t>-</w:t>
            </w:r>
            <w:r w:rsidR="007D762F" w:rsidRPr="002C1657">
              <w:rPr>
                <w:rFonts w:ascii="Times New Roman"/>
                <w:color w:val="000000" w:themeColor="text1"/>
                <w:sz w:val="24"/>
                <w:vertAlign w:val="superscript"/>
              </w:rPr>
              <w:t>3</w:t>
            </w:r>
            <w:r w:rsidR="007D762F" w:rsidRPr="002C1657">
              <w:rPr>
                <w:rFonts w:ascii="Times New Roman" w:hint="eastAsia"/>
                <w:color w:val="000000" w:themeColor="text1"/>
                <w:sz w:val="24"/>
              </w:rPr>
              <w:t xml:space="preserve"> M)</w:t>
            </w:r>
            <w:r w:rsidR="007D762F" w:rsidRPr="002C1657">
              <w:rPr>
                <w:rFonts w:ascii="Times New Roman"/>
                <w:color w:val="000000" w:themeColor="text1"/>
                <w:sz w:val="24"/>
              </w:rPr>
              <w:t xml:space="preserve"> observed </w:t>
            </w:r>
            <w:r w:rsidR="007D762F" w:rsidRPr="002C1657">
              <w:rPr>
                <w:rFonts w:ascii="Times New Roman" w:hint="eastAsia"/>
                <w:color w:val="000000" w:themeColor="text1"/>
                <w:sz w:val="24"/>
              </w:rPr>
              <w:t xml:space="preserve">upon addition of </w:t>
            </w:r>
            <w:r w:rsidR="007D762F">
              <w:rPr>
                <w:rFonts w:ascii="Times New Roman"/>
                <w:color w:val="000000" w:themeColor="text1"/>
                <w:sz w:val="24"/>
              </w:rPr>
              <w:t>H</w:t>
            </w:r>
            <w:r w:rsidR="007D762F" w:rsidRPr="006F28C3">
              <w:rPr>
                <w:rFonts w:ascii="Times New Roman"/>
                <w:color w:val="000000" w:themeColor="text1"/>
                <w:sz w:val="24"/>
                <w:vertAlign w:val="subscript"/>
              </w:rPr>
              <w:t>2</w:t>
            </w:r>
            <w:r w:rsidR="007D762F" w:rsidRPr="002C1657">
              <w:rPr>
                <w:rFonts w:ascii="Times New Roman"/>
                <w:color w:val="000000" w:themeColor="text1"/>
                <w:sz w:val="24"/>
              </w:rPr>
              <w:t>PO</w:t>
            </w:r>
            <w:r w:rsidR="007D762F" w:rsidRPr="002C1657">
              <w:rPr>
                <w:rFonts w:ascii="Times New Roman"/>
                <w:color w:val="000000" w:themeColor="text1"/>
                <w:sz w:val="24"/>
                <w:vertAlign w:val="subscript"/>
              </w:rPr>
              <w:t>4</w:t>
            </w:r>
            <w:r w:rsidR="007D762F" w:rsidRPr="002C1657">
              <w:rPr>
                <w:rFonts w:ascii="Times New Roman"/>
                <w:color w:val="000000" w:themeColor="text1"/>
                <w:sz w:val="24"/>
                <w:vertAlign w:val="superscript"/>
              </w:rPr>
              <w:t xml:space="preserve">- </w:t>
            </w:r>
            <w:r w:rsidR="007D762F">
              <w:rPr>
                <w:rFonts w:ascii="Times New Roman"/>
                <w:color w:val="000000" w:themeColor="text1"/>
                <w:sz w:val="24"/>
              </w:rPr>
              <w:t>anion</w:t>
            </w:r>
            <w:r w:rsidR="007D762F" w:rsidRPr="002C1657">
              <w:rPr>
                <w:rFonts w:ascii="Times New Roman"/>
                <w:color w:val="000000" w:themeColor="text1"/>
                <w:sz w:val="24"/>
              </w:rPr>
              <w:t xml:space="preserve"> </w:t>
            </w:r>
            <w:r w:rsidR="007D762F" w:rsidRPr="002C1657">
              <w:rPr>
                <w:rFonts w:ascii="Times New Roman" w:hint="eastAsia"/>
                <w:color w:val="000000" w:themeColor="text1"/>
                <w:sz w:val="24"/>
              </w:rPr>
              <w:t>added as its tetrabutylammonium salt.</w:t>
            </w:r>
          </w:p>
        </w:tc>
        <w:tc>
          <w:tcPr>
            <w:tcW w:w="950" w:type="dxa"/>
          </w:tcPr>
          <w:p w14:paraId="4138A0C3" w14:textId="77777777" w:rsidR="005B23BA" w:rsidRDefault="005B23BA" w:rsidP="00BB17A4">
            <w:pPr>
              <w:pStyle w:val="Default"/>
              <w:spacing w:line="276" w:lineRule="auto"/>
              <w:ind w:firstLineChars="150" w:firstLine="360"/>
              <w:rPr>
                <w:rStyle w:val="Hyperlink"/>
                <w:rFonts w:ascii="Times New Roman" w:hAnsi="Times New Roman" w:cs="Times New Roman"/>
                <w:iCs/>
                <w:color w:val="auto"/>
                <w:u w:val="none"/>
              </w:rPr>
            </w:pPr>
          </w:p>
          <w:p w14:paraId="5D63F956" w14:textId="55287ED9" w:rsidR="0060458A" w:rsidRPr="0060458A" w:rsidRDefault="00E36FF9" w:rsidP="00BB17A4">
            <w:pPr>
              <w:pStyle w:val="Default"/>
              <w:spacing w:line="276" w:lineRule="auto"/>
              <w:ind w:firstLineChars="150" w:firstLine="360"/>
              <w:rPr>
                <w:rStyle w:val="Hyperlink"/>
                <w:rFonts w:ascii="Times New Roman" w:hAnsi="Times New Roman" w:cs="Times New Roman"/>
                <w:iCs/>
                <w:color w:val="auto"/>
                <w:u w:val="none"/>
              </w:rPr>
            </w:pPr>
            <w:r>
              <w:rPr>
                <w:rStyle w:val="Hyperlink"/>
                <w:rFonts w:ascii="Times New Roman" w:hAnsi="Times New Roman" w:cs="Times New Roman"/>
                <w:iCs/>
                <w:color w:val="auto"/>
                <w:u w:val="none"/>
              </w:rPr>
              <w:t>S</w:t>
            </w:r>
            <w:r w:rsidR="006F014E">
              <w:rPr>
                <w:rStyle w:val="Hyperlink"/>
                <w:rFonts w:ascii="Times New Roman" w:hAnsi="Times New Roman" w:cs="Times New Roman"/>
                <w:iCs/>
                <w:color w:val="auto"/>
                <w:u w:val="none"/>
              </w:rPr>
              <w:t>7</w:t>
            </w:r>
          </w:p>
        </w:tc>
      </w:tr>
      <w:tr w:rsidR="0060458A" w14:paraId="4B6210DF" w14:textId="77777777" w:rsidTr="00013D9D">
        <w:tc>
          <w:tcPr>
            <w:tcW w:w="8066" w:type="dxa"/>
          </w:tcPr>
          <w:p w14:paraId="3369F668" w14:textId="22886C5A" w:rsidR="0060458A" w:rsidRPr="00E635C7" w:rsidRDefault="007D762F" w:rsidP="00BB17A4">
            <w:pPr>
              <w:widowControl w:val="0"/>
              <w:autoSpaceDE w:val="0"/>
              <w:autoSpaceDN w:val="0"/>
              <w:adjustRightInd w:val="0"/>
              <w:spacing w:line="276" w:lineRule="auto"/>
              <w:jc w:val="both"/>
              <w:rPr>
                <w:rFonts w:ascii="Times New Roman" w:eastAsia="TimesNewRomanPSMT" w:hAnsi="Times New Roman" w:cs="Times New Roman"/>
                <w:b/>
                <w:bCs/>
                <w:sz w:val="24"/>
                <w:szCs w:val="24"/>
              </w:rPr>
            </w:pPr>
            <w:r w:rsidRPr="006F28C3">
              <w:rPr>
                <w:rFonts w:ascii="Times New Roman" w:hAnsi="Times New Roman" w:cs="Times New Roman"/>
                <w:b/>
                <w:color w:val="000000" w:themeColor="text1"/>
                <w:sz w:val="24"/>
                <w:szCs w:val="24"/>
              </w:rPr>
              <w:t>F</w:t>
            </w:r>
            <w:r w:rsidR="00CC53F6">
              <w:rPr>
                <w:rFonts w:ascii="Times New Roman" w:hAnsi="Times New Roman" w:cs="Times New Roman" w:hint="eastAsia"/>
                <w:b/>
                <w:color w:val="000000" w:themeColor="text1"/>
                <w:sz w:val="24"/>
                <w:szCs w:val="24"/>
              </w:rPr>
              <w:t>ig.</w:t>
            </w:r>
            <w:r w:rsidRPr="006F28C3">
              <w:rPr>
                <w:rFonts w:ascii="Times New Roman" w:hAnsi="Times New Roman" w:cs="Times New Roman" w:hint="eastAsia"/>
                <w:b/>
                <w:color w:val="000000" w:themeColor="text1"/>
                <w:sz w:val="24"/>
                <w:szCs w:val="24"/>
              </w:rPr>
              <w:t xml:space="preserve"> S</w:t>
            </w:r>
            <w:r w:rsidR="00E15B23">
              <w:rPr>
                <w:rFonts w:ascii="Times New Roman" w:hAnsi="Times New Roman" w:cs="Times New Roman"/>
                <w:b/>
                <w:color w:val="000000" w:themeColor="text1"/>
                <w:sz w:val="24"/>
                <w:szCs w:val="24"/>
              </w:rPr>
              <w:t>9</w:t>
            </w:r>
            <w:r w:rsidRPr="006F28C3">
              <w:rPr>
                <w:rFonts w:ascii="Times New Roman" w:hAnsi="Times New Roman" w:cs="Times New Roman" w:hint="eastAsia"/>
                <w:b/>
                <w:color w:val="000000" w:themeColor="text1"/>
                <w:sz w:val="24"/>
                <w:szCs w:val="24"/>
              </w:rPr>
              <w:t>.</w:t>
            </w:r>
            <w:r w:rsidRPr="006F28C3">
              <w:rPr>
                <w:rFonts w:ascii="Times New Roman" w:hAnsi="Times New Roman" w:cs="Times New Roman"/>
                <w:b/>
                <w:color w:val="000000" w:themeColor="text1"/>
                <w:sz w:val="24"/>
                <w:szCs w:val="24"/>
              </w:rPr>
              <w:t xml:space="preserve"> </w:t>
            </w:r>
            <w:r w:rsidRPr="006F28C3">
              <w:rPr>
                <w:rFonts w:ascii="Times New Roman" w:hint="eastAsia"/>
                <w:color w:val="000000" w:themeColor="text1"/>
                <w:sz w:val="24"/>
                <w:vertAlign w:val="superscript"/>
              </w:rPr>
              <w:t>1</w:t>
            </w:r>
            <w:r w:rsidRPr="006F28C3">
              <w:rPr>
                <w:rFonts w:ascii="Times New Roman" w:hint="eastAsia"/>
                <w:color w:val="000000" w:themeColor="text1"/>
                <w:sz w:val="24"/>
              </w:rPr>
              <w:t xml:space="preserve">H NMR spectral changes of </w:t>
            </w:r>
            <w:r w:rsidRPr="006F28C3">
              <w:rPr>
                <w:rFonts w:ascii="Times New Roman"/>
                <w:b/>
                <w:color w:val="000000" w:themeColor="text1"/>
                <w:sz w:val="24"/>
              </w:rPr>
              <w:t xml:space="preserve">1 </w:t>
            </w:r>
            <w:r w:rsidRPr="006F28C3">
              <w:rPr>
                <w:rFonts w:ascii="Times New Roman"/>
                <w:color w:val="000000" w:themeColor="text1"/>
                <w:sz w:val="24"/>
              </w:rPr>
              <w:t xml:space="preserve">in </w:t>
            </w:r>
            <w:r w:rsidRPr="006F28C3">
              <w:rPr>
                <w:rFonts w:ascii="Times New Roman"/>
                <w:i/>
                <w:color w:val="000000" w:themeColor="text1"/>
                <w:sz w:val="24"/>
              </w:rPr>
              <w:t>d</w:t>
            </w:r>
            <w:r w:rsidRPr="006F28C3">
              <w:rPr>
                <w:rFonts w:ascii="Times New Roman"/>
                <w:i/>
                <w:color w:val="000000" w:themeColor="text1"/>
                <w:sz w:val="24"/>
                <w:vertAlign w:val="subscript"/>
              </w:rPr>
              <w:t>6</w:t>
            </w:r>
            <w:r w:rsidRPr="006F28C3">
              <w:rPr>
                <w:rFonts w:ascii="Times New Roman"/>
                <w:color w:val="000000" w:themeColor="text1"/>
                <w:sz w:val="24"/>
              </w:rPr>
              <w:t>-acetone ([</w:t>
            </w:r>
            <w:r w:rsidRPr="006F28C3">
              <w:rPr>
                <w:rFonts w:ascii="Times New Roman"/>
                <w:b/>
                <w:color w:val="000000" w:themeColor="text1"/>
                <w:sz w:val="24"/>
              </w:rPr>
              <w:t>1</w:t>
            </w:r>
            <w:r w:rsidRPr="006F28C3">
              <w:rPr>
                <w:rFonts w:ascii="Times New Roman"/>
                <w:color w:val="000000" w:themeColor="text1"/>
                <w:sz w:val="24"/>
              </w:rPr>
              <w:t>]</w:t>
            </w:r>
            <w:r w:rsidRPr="006F28C3">
              <w:rPr>
                <w:rFonts w:ascii="Times New Roman" w:hint="eastAsia"/>
                <w:color w:val="000000" w:themeColor="text1"/>
                <w:sz w:val="24"/>
              </w:rPr>
              <w:t xml:space="preserve"> = </w:t>
            </w:r>
            <w:r w:rsidRPr="006F28C3">
              <w:rPr>
                <w:rFonts w:ascii="Times New Roman"/>
                <w:color w:val="000000" w:themeColor="text1"/>
                <w:sz w:val="24"/>
              </w:rPr>
              <w:t xml:space="preserve">2.41 </w:t>
            </w:r>
            <w:r w:rsidRPr="006F28C3">
              <w:rPr>
                <w:rFonts w:ascii="Times New Roman" w:hint="eastAsia"/>
                <w:color w:val="000000" w:themeColor="text1"/>
                <w:sz w:val="24"/>
              </w:rPr>
              <w:t>x 10</w:t>
            </w:r>
            <w:r w:rsidRPr="006F28C3">
              <w:rPr>
                <w:rFonts w:ascii="Times New Roman" w:hint="eastAsia"/>
                <w:color w:val="000000" w:themeColor="text1"/>
                <w:sz w:val="24"/>
                <w:vertAlign w:val="superscript"/>
              </w:rPr>
              <w:t>-</w:t>
            </w:r>
            <w:r w:rsidRPr="006F28C3">
              <w:rPr>
                <w:rFonts w:ascii="Times New Roman"/>
                <w:color w:val="000000" w:themeColor="text1"/>
                <w:sz w:val="24"/>
                <w:vertAlign w:val="superscript"/>
              </w:rPr>
              <w:t>3</w:t>
            </w:r>
            <w:r w:rsidRPr="006F28C3">
              <w:rPr>
                <w:rFonts w:ascii="Times New Roman" w:hint="eastAsia"/>
                <w:color w:val="000000" w:themeColor="text1"/>
                <w:sz w:val="24"/>
              </w:rPr>
              <w:t xml:space="preserve"> M)</w:t>
            </w:r>
            <w:r w:rsidRPr="006F28C3">
              <w:rPr>
                <w:rFonts w:ascii="Times New Roman"/>
                <w:color w:val="000000" w:themeColor="text1"/>
                <w:sz w:val="24"/>
              </w:rPr>
              <w:t xml:space="preserve"> observed </w:t>
            </w:r>
            <w:r w:rsidRPr="006F28C3">
              <w:rPr>
                <w:rFonts w:ascii="Times New Roman" w:hint="eastAsia"/>
                <w:color w:val="000000" w:themeColor="text1"/>
                <w:sz w:val="24"/>
              </w:rPr>
              <w:t xml:space="preserve">upon addition of </w:t>
            </w:r>
            <w:proofErr w:type="spellStart"/>
            <w:r w:rsidRPr="006F28C3">
              <w:rPr>
                <w:rFonts w:ascii="Times New Roman"/>
                <w:color w:val="000000" w:themeColor="text1"/>
                <w:sz w:val="24"/>
              </w:rPr>
              <w:t>BzO</w:t>
            </w:r>
            <w:proofErr w:type="spellEnd"/>
            <w:r w:rsidRPr="006F28C3">
              <w:rPr>
                <w:rFonts w:ascii="Times New Roman"/>
                <w:color w:val="000000" w:themeColor="text1"/>
                <w:sz w:val="24"/>
                <w:vertAlign w:val="superscript"/>
              </w:rPr>
              <w:t xml:space="preserve">- </w:t>
            </w:r>
            <w:r w:rsidRPr="006F28C3">
              <w:rPr>
                <w:rFonts w:ascii="Times New Roman"/>
                <w:color w:val="000000" w:themeColor="text1"/>
                <w:sz w:val="24"/>
              </w:rPr>
              <w:t xml:space="preserve">anion </w:t>
            </w:r>
            <w:r w:rsidRPr="006F28C3">
              <w:rPr>
                <w:rFonts w:ascii="Times New Roman" w:hint="eastAsia"/>
                <w:color w:val="000000" w:themeColor="text1"/>
                <w:sz w:val="24"/>
              </w:rPr>
              <w:t>added as its tetrabutylammonium salt.</w:t>
            </w:r>
          </w:p>
        </w:tc>
        <w:tc>
          <w:tcPr>
            <w:tcW w:w="950" w:type="dxa"/>
          </w:tcPr>
          <w:p w14:paraId="31042471" w14:textId="77777777" w:rsidR="00E34F3E" w:rsidRDefault="00E34F3E" w:rsidP="00BB17A4">
            <w:pPr>
              <w:pStyle w:val="Default"/>
              <w:spacing w:line="276" w:lineRule="auto"/>
              <w:ind w:firstLineChars="150" w:firstLine="360"/>
              <w:rPr>
                <w:rStyle w:val="Hyperlink"/>
                <w:rFonts w:ascii="Times New Roman" w:hAnsi="Times New Roman" w:cs="Times New Roman"/>
                <w:iCs/>
                <w:color w:val="auto"/>
                <w:u w:val="none"/>
              </w:rPr>
            </w:pPr>
          </w:p>
          <w:p w14:paraId="031EB067" w14:textId="7B9D1E30" w:rsidR="0060458A" w:rsidRDefault="00E36FF9" w:rsidP="00BB17A4">
            <w:pPr>
              <w:pStyle w:val="Default"/>
              <w:spacing w:line="276" w:lineRule="auto"/>
              <w:ind w:firstLineChars="150" w:firstLine="360"/>
              <w:rPr>
                <w:rStyle w:val="Hyperlink"/>
                <w:rFonts w:ascii="Times New Roman" w:hAnsi="Times New Roman" w:cs="Times New Roman"/>
                <w:iCs/>
                <w:color w:val="auto"/>
                <w:u w:val="none"/>
              </w:rPr>
            </w:pPr>
            <w:r>
              <w:rPr>
                <w:rStyle w:val="Hyperlink"/>
                <w:rFonts w:ascii="Times New Roman" w:hAnsi="Times New Roman" w:cs="Times New Roman"/>
                <w:iCs/>
                <w:color w:val="auto"/>
                <w:u w:val="none"/>
              </w:rPr>
              <w:t>S</w:t>
            </w:r>
            <w:r w:rsidR="006F014E">
              <w:rPr>
                <w:rStyle w:val="Hyperlink"/>
                <w:rFonts w:ascii="Times New Roman" w:hAnsi="Times New Roman" w:cs="Times New Roman" w:hint="eastAsia"/>
                <w:iCs/>
                <w:color w:val="auto"/>
                <w:u w:val="none"/>
              </w:rPr>
              <w:t>7</w:t>
            </w:r>
          </w:p>
        </w:tc>
      </w:tr>
      <w:tr w:rsidR="00894B3C" w14:paraId="01A2420C" w14:textId="77777777" w:rsidTr="00013D9D">
        <w:tc>
          <w:tcPr>
            <w:tcW w:w="8066" w:type="dxa"/>
          </w:tcPr>
          <w:p w14:paraId="56D493D9" w14:textId="40617C37" w:rsidR="00894B3C" w:rsidRPr="006F28C3" w:rsidRDefault="00CC53F6" w:rsidP="00894B3C">
            <w:pPr>
              <w:widowControl w:val="0"/>
              <w:autoSpaceDE w:val="0"/>
              <w:autoSpaceDN w:val="0"/>
              <w:adjustRightInd w:val="0"/>
              <w:jc w:val="both"/>
              <w:rPr>
                <w:rFonts w:ascii="Times New Roman" w:hAnsi="Times New Roman" w:cs="Times New Roman"/>
                <w:b/>
                <w:color w:val="000000" w:themeColor="text1"/>
                <w:sz w:val="24"/>
                <w:szCs w:val="24"/>
              </w:rPr>
            </w:pPr>
            <w:r>
              <w:rPr>
                <w:rFonts w:ascii="Times New Roman" w:hAnsi="Times New Roman" w:cs="Times New Roman"/>
                <w:b/>
                <w:sz w:val="24"/>
                <w:szCs w:val="24"/>
              </w:rPr>
              <w:t>Fig.</w:t>
            </w:r>
            <w:r w:rsidR="00894B3C" w:rsidRPr="000B02C5">
              <w:rPr>
                <w:rFonts w:ascii="Times New Roman" w:hAnsi="Times New Roman" w:cs="Times New Roman"/>
                <w:b/>
                <w:sz w:val="24"/>
                <w:szCs w:val="24"/>
              </w:rPr>
              <w:t xml:space="preserve"> </w:t>
            </w:r>
            <w:r w:rsidR="00E15B23">
              <w:rPr>
                <w:rFonts w:ascii="Times New Roman" w:hAnsi="Times New Roman" w:cs="Times New Roman"/>
                <w:b/>
                <w:sz w:val="24"/>
                <w:szCs w:val="24"/>
              </w:rPr>
              <w:t>S10</w:t>
            </w:r>
            <w:r w:rsidR="00894B3C" w:rsidRPr="000B02C5">
              <w:rPr>
                <w:rFonts w:ascii="Times New Roman" w:hAnsi="Times New Roman" w:cs="Times New Roman"/>
                <w:b/>
                <w:sz w:val="24"/>
                <w:szCs w:val="24"/>
              </w:rPr>
              <w:t xml:space="preserve">. </w:t>
            </w:r>
            <w:r w:rsidR="00894B3C" w:rsidRPr="000B02C5">
              <w:rPr>
                <w:rFonts w:ascii="Times New Roman" w:hAnsi="Times New Roman" w:cs="Times New Roman"/>
                <w:sz w:val="24"/>
                <w:szCs w:val="24"/>
              </w:rPr>
              <w:t xml:space="preserve">Comparative trends (I, II and III) in the percentage fluorescence quenching of </w:t>
            </w:r>
            <w:r w:rsidR="00894B3C" w:rsidRPr="000B02C5">
              <w:rPr>
                <w:rFonts w:ascii="Times New Roman" w:hAnsi="Times New Roman" w:cs="Times New Roman"/>
                <w:b/>
                <w:sz w:val="24"/>
                <w:szCs w:val="24"/>
              </w:rPr>
              <w:t>1</w:t>
            </w:r>
            <w:r w:rsidR="00894B3C" w:rsidRPr="000B02C5">
              <w:rPr>
                <w:rFonts w:ascii="Times New Roman" w:hAnsi="Times New Roman" w:cs="Times New Roman"/>
                <w:sz w:val="24"/>
                <w:szCs w:val="24"/>
              </w:rPr>
              <w:t xml:space="preserve"> plotted with respect to the added aromatic compounds. </w:t>
            </w:r>
          </w:p>
        </w:tc>
        <w:tc>
          <w:tcPr>
            <w:tcW w:w="950" w:type="dxa"/>
          </w:tcPr>
          <w:p w14:paraId="3438C9CB" w14:textId="63E64A8D" w:rsidR="00894B3C" w:rsidRDefault="00941384" w:rsidP="00BB17A4">
            <w:pPr>
              <w:pStyle w:val="Default"/>
              <w:spacing w:line="276" w:lineRule="auto"/>
              <w:ind w:firstLineChars="150" w:firstLine="360"/>
              <w:rPr>
                <w:rStyle w:val="Hyperlink"/>
                <w:rFonts w:ascii="Times New Roman" w:hAnsi="Times New Roman" w:cs="Times New Roman"/>
                <w:iCs/>
                <w:color w:val="auto"/>
                <w:u w:val="none"/>
              </w:rPr>
            </w:pPr>
            <w:r>
              <w:rPr>
                <w:rStyle w:val="Hyperlink"/>
                <w:rFonts w:ascii="Times New Roman" w:hAnsi="Times New Roman" w:cs="Times New Roman"/>
                <w:iCs/>
                <w:color w:val="auto"/>
                <w:u w:val="none"/>
              </w:rPr>
              <w:t>S8</w:t>
            </w:r>
          </w:p>
        </w:tc>
      </w:tr>
      <w:tr w:rsidR="00A65147" w14:paraId="14402DD5" w14:textId="77777777" w:rsidTr="00013D9D">
        <w:tc>
          <w:tcPr>
            <w:tcW w:w="8066" w:type="dxa"/>
          </w:tcPr>
          <w:p w14:paraId="50B2897F" w14:textId="1D2D9744" w:rsidR="00A65147" w:rsidRPr="006F28C3" w:rsidRDefault="00CC53F6" w:rsidP="00BB17A4">
            <w:pPr>
              <w:widowControl w:val="0"/>
              <w:autoSpaceDE w:val="0"/>
              <w:autoSpaceDN w:val="0"/>
              <w:adjustRightInd w:val="0"/>
              <w:spacing w:line="360" w:lineRule="auto"/>
              <w:jc w:val="both"/>
              <w:rPr>
                <w:rFonts w:ascii="Times New Roman" w:hAnsi="Times New Roman" w:cs="Times New Roman"/>
                <w:b/>
                <w:color w:val="000000" w:themeColor="text1"/>
                <w:sz w:val="24"/>
                <w:szCs w:val="24"/>
              </w:rPr>
            </w:pPr>
            <w:r>
              <w:rPr>
                <w:rFonts w:ascii="Times New Roman" w:hAnsi="Times New Roman" w:cs="Times New Roman"/>
                <w:b/>
                <w:sz w:val="24"/>
                <w:szCs w:val="24"/>
              </w:rPr>
              <w:t>Fig.</w:t>
            </w:r>
            <w:r w:rsidR="00E15B23">
              <w:rPr>
                <w:rFonts w:ascii="Times New Roman" w:hAnsi="Times New Roman" w:cs="Times New Roman"/>
                <w:b/>
                <w:sz w:val="24"/>
                <w:szCs w:val="24"/>
              </w:rPr>
              <w:t xml:space="preserve"> S11</w:t>
            </w:r>
            <w:r w:rsidR="00A65147">
              <w:rPr>
                <w:rFonts w:ascii="Times New Roman" w:hAnsi="Times New Roman" w:cs="Times New Roman"/>
                <w:b/>
                <w:sz w:val="24"/>
                <w:szCs w:val="24"/>
              </w:rPr>
              <w:t xml:space="preserve"> (a). </w:t>
            </w:r>
            <w:r w:rsidR="00A65147" w:rsidRPr="0086320D">
              <w:rPr>
                <w:rFonts w:ascii="Times New Roman" w:hAnsi="Times New Roman" w:cs="Times New Roman"/>
                <w:sz w:val="24"/>
                <w:szCs w:val="24"/>
              </w:rPr>
              <w:t xml:space="preserve">Fluorescence titration with </w:t>
            </w:r>
            <w:r w:rsidR="00A65147">
              <w:rPr>
                <w:rFonts w:ascii="Times New Roman" w:hAnsi="Times New Roman" w:cs="Times New Roman"/>
                <w:sz w:val="24"/>
                <w:szCs w:val="24"/>
              </w:rPr>
              <w:t>a</w:t>
            </w:r>
            <w:r w:rsidR="00A65147" w:rsidRPr="0086320D">
              <w:rPr>
                <w:rFonts w:ascii="Times New Roman" w:hAnsi="Times New Roman" w:cs="Times New Roman"/>
                <w:sz w:val="24"/>
                <w:szCs w:val="24"/>
              </w:rPr>
              <w:t>nisole.</w:t>
            </w:r>
          </w:p>
        </w:tc>
        <w:tc>
          <w:tcPr>
            <w:tcW w:w="950" w:type="dxa"/>
          </w:tcPr>
          <w:p w14:paraId="6C51ABFE" w14:textId="0B593E70" w:rsidR="00A65147" w:rsidRDefault="00E446B4" w:rsidP="00BB17A4">
            <w:pPr>
              <w:pStyle w:val="Default"/>
              <w:spacing w:line="360" w:lineRule="auto"/>
              <w:ind w:firstLineChars="150" w:firstLine="360"/>
              <w:rPr>
                <w:rStyle w:val="Hyperlink"/>
                <w:rFonts w:ascii="Times New Roman" w:hAnsi="Times New Roman" w:cs="Times New Roman"/>
                <w:iCs/>
                <w:color w:val="auto"/>
                <w:u w:val="none"/>
              </w:rPr>
            </w:pPr>
            <w:r>
              <w:rPr>
                <w:rStyle w:val="Hyperlink"/>
                <w:rFonts w:ascii="Times New Roman" w:hAnsi="Times New Roman" w:cs="Times New Roman"/>
                <w:iCs/>
                <w:color w:val="auto"/>
                <w:u w:val="none"/>
              </w:rPr>
              <w:t>S</w:t>
            </w:r>
            <w:r w:rsidR="00941384">
              <w:rPr>
                <w:rStyle w:val="Hyperlink"/>
                <w:rFonts w:ascii="Times New Roman" w:hAnsi="Times New Roman" w:cs="Times New Roman"/>
                <w:iCs/>
                <w:color w:val="auto"/>
                <w:u w:val="none"/>
              </w:rPr>
              <w:t>8</w:t>
            </w:r>
          </w:p>
        </w:tc>
      </w:tr>
      <w:tr w:rsidR="00A65147" w14:paraId="539654E4" w14:textId="77777777" w:rsidTr="00013D9D">
        <w:tc>
          <w:tcPr>
            <w:tcW w:w="8066" w:type="dxa"/>
          </w:tcPr>
          <w:p w14:paraId="51F0F48F" w14:textId="12215DC8" w:rsidR="00A65147" w:rsidRDefault="00CC53F6" w:rsidP="00BB17A4">
            <w:pPr>
              <w:widowControl w:val="0"/>
              <w:autoSpaceDE w:val="0"/>
              <w:autoSpaceDN w:val="0"/>
              <w:adjustRightInd w:val="0"/>
              <w:spacing w:line="360" w:lineRule="auto"/>
              <w:jc w:val="both"/>
              <w:rPr>
                <w:rFonts w:ascii="Times New Roman" w:hAnsi="Times New Roman" w:cs="Times New Roman"/>
                <w:b/>
                <w:sz w:val="24"/>
                <w:szCs w:val="24"/>
              </w:rPr>
            </w:pPr>
            <w:r>
              <w:rPr>
                <w:rFonts w:ascii="Times New Roman" w:hAnsi="Times New Roman" w:cs="Times New Roman"/>
                <w:b/>
                <w:sz w:val="24"/>
                <w:szCs w:val="24"/>
              </w:rPr>
              <w:t>Fig.</w:t>
            </w:r>
            <w:r w:rsidR="00E15B23">
              <w:rPr>
                <w:rFonts w:ascii="Times New Roman" w:hAnsi="Times New Roman" w:cs="Times New Roman"/>
                <w:b/>
                <w:sz w:val="24"/>
                <w:szCs w:val="24"/>
              </w:rPr>
              <w:t xml:space="preserve"> S11</w:t>
            </w:r>
            <w:r w:rsidR="00A65147">
              <w:rPr>
                <w:rFonts w:ascii="Times New Roman" w:hAnsi="Times New Roman" w:cs="Times New Roman"/>
                <w:b/>
                <w:sz w:val="24"/>
                <w:szCs w:val="24"/>
              </w:rPr>
              <w:t xml:space="preserve"> (b). </w:t>
            </w:r>
            <w:r w:rsidR="00A65147" w:rsidRPr="0086320D">
              <w:rPr>
                <w:rFonts w:ascii="Times New Roman" w:hAnsi="Times New Roman" w:cs="Times New Roman"/>
                <w:sz w:val="24"/>
                <w:szCs w:val="24"/>
              </w:rPr>
              <w:t xml:space="preserve">Fluorescence titration with </w:t>
            </w:r>
            <w:proofErr w:type="spellStart"/>
            <w:r w:rsidR="00A65147">
              <w:rPr>
                <w:rFonts w:ascii="Times New Roman" w:hAnsi="Times New Roman" w:cs="Times New Roman"/>
                <w:sz w:val="24"/>
                <w:szCs w:val="24"/>
              </w:rPr>
              <w:t>nitroa</w:t>
            </w:r>
            <w:r w:rsidR="00A65147" w:rsidRPr="0086320D">
              <w:rPr>
                <w:rFonts w:ascii="Times New Roman" w:hAnsi="Times New Roman" w:cs="Times New Roman"/>
                <w:sz w:val="24"/>
                <w:szCs w:val="24"/>
              </w:rPr>
              <w:t>nisole</w:t>
            </w:r>
            <w:proofErr w:type="spellEnd"/>
            <w:r w:rsidR="00A65147" w:rsidRPr="0086320D">
              <w:rPr>
                <w:rFonts w:ascii="Times New Roman" w:hAnsi="Times New Roman" w:cs="Times New Roman"/>
                <w:sz w:val="24"/>
                <w:szCs w:val="24"/>
              </w:rPr>
              <w:t>.</w:t>
            </w:r>
          </w:p>
        </w:tc>
        <w:tc>
          <w:tcPr>
            <w:tcW w:w="950" w:type="dxa"/>
          </w:tcPr>
          <w:p w14:paraId="23E2EC77" w14:textId="62455FB9" w:rsidR="00A65147" w:rsidRDefault="00E446B4" w:rsidP="00BB17A4">
            <w:pPr>
              <w:pStyle w:val="Default"/>
              <w:spacing w:line="360" w:lineRule="auto"/>
              <w:ind w:firstLineChars="150" w:firstLine="360"/>
              <w:rPr>
                <w:rStyle w:val="Hyperlink"/>
                <w:rFonts w:ascii="Times New Roman" w:hAnsi="Times New Roman" w:cs="Times New Roman"/>
                <w:iCs/>
                <w:color w:val="auto"/>
                <w:u w:val="none"/>
              </w:rPr>
            </w:pPr>
            <w:r>
              <w:rPr>
                <w:rStyle w:val="Hyperlink"/>
                <w:rFonts w:ascii="Times New Roman" w:hAnsi="Times New Roman" w:cs="Times New Roman"/>
                <w:iCs/>
                <w:color w:val="auto"/>
                <w:u w:val="none"/>
              </w:rPr>
              <w:t>S</w:t>
            </w:r>
            <w:r w:rsidR="00941384">
              <w:rPr>
                <w:rStyle w:val="Hyperlink"/>
                <w:rFonts w:ascii="Times New Roman" w:hAnsi="Times New Roman" w:cs="Times New Roman"/>
                <w:iCs/>
                <w:color w:val="auto"/>
                <w:u w:val="none"/>
              </w:rPr>
              <w:t>9</w:t>
            </w:r>
          </w:p>
        </w:tc>
      </w:tr>
      <w:tr w:rsidR="00A65147" w14:paraId="25D39697" w14:textId="77777777" w:rsidTr="00013D9D">
        <w:tc>
          <w:tcPr>
            <w:tcW w:w="8066" w:type="dxa"/>
          </w:tcPr>
          <w:p w14:paraId="34DDEF49" w14:textId="13A4409C" w:rsidR="00A65147" w:rsidRDefault="00CC53F6" w:rsidP="00BB17A4">
            <w:pPr>
              <w:widowControl w:val="0"/>
              <w:autoSpaceDE w:val="0"/>
              <w:autoSpaceDN w:val="0"/>
              <w:adjustRightInd w:val="0"/>
              <w:spacing w:line="360" w:lineRule="auto"/>
              <w:jc w:val="both"/>
              <w:rPr>
                <w:rFonts w:ascii="Times New Roman" w:hAnsi="Times New Roman" w:cs="Times New Roman"/>
                <w:b/>
                <w:sz w:val="24"/>
                <w:szCs w:val="24"/>
              </w:rPr>
            </w:pPr>
            <w:r>
              <w:rPr>
                <w:rFonts w:ascii="Times New Roman" w:hAnsi="Times New Roman" w:cs="Times New Roman"/>
                <w:b/>
                <w:sz w:val="24"/>
                <w:szCs w:val="24"/>
              </w:rPr>
              <w:t>Fig.</w:t>
            </w:r>
            <w:r w:rsidR="00E15B23">
              <w:rPr>
                <w:rFonts w:ascii="Times New Roman" w:hAnsi="Times New Roman" w:cs="Times New Roman"/>
                <w:b/>
                <w:sz w:val="24"/>
                <w:szCs w:val="24"/>
              </w:rPr>
              <w:t xml:space="preserve"> S11</w:t>
            </w:r>
            <w:r w:rsidR="00A65147">
              <w:rPr>
                <w:rFonts w:ascii="Times New Roman" w:hAnsi="Times New Roman" w:cs="Times New Roman"/>
                <w:b/>
                <w:sz w:val="24"/>
                <w:szCs w:val="24"/>
              </w:rPr>
              <w:t xml:space="preserve"> (c). </w:t>
            </w:r>
            <w:r w:rsidR="00A65147" w:rsidRPr="0086320D">
              <w:rPr>
                <w:rFonts w:ascii="Times New Roman" w:hAnsi="Times New Roman" w:cs="Times New Roman"/>
                <w:sz w:val="24"/>
                <w:szCs w:val="24"/>
              </w:rPr>
              <w:t xml:space="preserve">Fluorescence titration with </w:t>
            </w:r>
            <w:r w:rsidR="00A65147">
              <w:rPr>
                <w:rFonts w:ascii="Times New Roman" w:hAnsi="Times New Roman" w:cs="Times New Roman"/>
                <w:sz w:val="24"/>
                <w:szCs w:val="24"/>
              </w:rPr>
              <w:t>nitrobenzene</w:t>
            </w:r>
            <w:r w:rsidR="00A65147" w:rsidRPr="0086320D">
              <w:rPr>
                <w:rFonts w:ascii="Times New Roman" w:hAnsi="Times New Roman" w:cs="Times New Roman"/>
                <w:sz w:val="24"/>
                <w:szCs w:val="24"/>
              </w:rPr>
              <w:t>.</w:t>
            </w:r>
          </w:p>
        </w:tc>
        <w:tc>
          <w:tcPr>
            <w:tcW w:w="950" w:type="dxa"/>
          </w:tcPr>
          <w:p w14:paraId="413192A5" w14:textId="40ED8860" w:rsidR="00A65147" w:rsidRDefault="00E446B4" w:rsidP="00BB17A4">
            <w:pPr>
              <w:pStyle w:val="Default"/>
              <w:spacing w:line="360" w:lineRule="auto"/>
              <w:ind w:firstLineChars="150" w:firstLine="360"/>
              <w:rPr>
                <w:rStyle w:val="Hyperlink"/>
                <w:rFonts w:ascii="Times New Roman" w:hAnsi="Times New Roman" w:cs="Times New Roman"/>
                <w:iCs/>
                <w:color w:val="auto"/>
                <w:u w:val="none"/>
              </w:rPr>
            </w:pPr>
            <w:r>
              <w:rPr>
                <w:rStyle w:val="Hyperlink"/>
                <w:rFonts w:ascii="Times New Roman" w:hAnsi="Times New Roman" w:cs="Times New Roman"/>
                <w:iCs/>
                <w:color w:val="auto"/>
                <w:u w:val="none"/>
              </w:rPr>
              <w:t>S</w:t>
            </w:r>
            <w:r w:rsidR="00941384">
              <w:rPr>
                <w:rStyle w:val="Hyperlink"/>
                <w:rFonts w:ascii="Times New Roman" w:hAnsi="Times New Roman" w:cs="Times New Roman"/>
                <w:iCs/>
                <w:color w:val="auto"/>
                <w:u w:val="none"/>
              </w:rPr>
              <w:t>9</w:t>
            </w:r>
          </w:p>
        </w:tc>
      </w:tr>
      <w:tr w:rsidR="00A65147" w14:paraId="197D7F12" w14:textId="77777777" w:rsidTr="00013D9D">
        <w:tc>
          <w:tcPr>
            <w:tcW w:w="8066" w:type="dxa"/>
          </w:tcPr>
          <w:p w14:paraId="48EDB44C" w14:textId="3FF1D7C6" w:rsidR="00A65147" w:rsidRDefault="00CC53F6" w:rsidP="00BB17A4">
            <w:pPr>
              <w:widowControl w:val="0"/>
              <w:autoSpaceDE w:val="0"/>
              <w:autoSpaceDN w:val="0"/>
              <w:adjustRightInd w:val="0"/>
              <w:spacing w:line="360" w:lineRule="auto"/>
              <w:jc w:val="both"/>
              <w:rPr>
                <w:rFonts w:ascii="Times New Roman" w:hAnsi="Times New Roman" w:cs="Times New Roman"/>
                <w:b/>
                <w:sz w:val="24"/>
                <w:szCs w:val="24"/>
              </w:rPr>
            </w:pPr>
            <w:r>
              <w:rPr>
                <w:rFonts w:ascii="Times New Roman" w:hAnsi="Times New Roman" w:cs="Times New Roman"/>
                <w:b/>
                <w:sz w:val="24"/>
                <w:szCs w:val="24"/>
              </w:rPr>
              <w:t>Fig.</w:t>
            </w:r>
            <w:r w:rsidR="00E15B23">
              <w:rPr>
                <w:rFonts w:ascii="Times New Roman" w:hAnsi="Times New Roman" w:cs="Times New Roman"/>
                <w:b/>
                <w:sz w:val="24"/>
                <w:szCs w:val="24"/>
              </w:rPr>
              <w:t xml:space="preserve"> S11</w:t>
            </w:r>
            <w:r w:rsidR="00A65147">
              <w:rPr>
                <w:rFonts w:ascii="Times New Roman" w:hAnsi="Times New Roman" w:cs="Times New Roman"/>
                <w:b/>
                <w:sz w:val="24"/>
                <w:szCs w:val="24"/>
              </w:rPr>
              <w:t xml:space="preserve"> (d). </w:t>
            </w:r>
            <w:r w:rsidR="00A65147" w:rsidRPr="0086320D">
              <w:rPr>
                <w:rFonts w:ascii="Times New Roman" w:hAnsi="Times New Roman" w:cs="Times New Roman"/>
                <w:sz w:val="24"/>
                <w:szCs w:val="24"/>
              </w:rPr>
              <w:t xml:space="preserve">Fluorescence titration with </w:t>
            </w:r>
            <w:r w:rsidR="00A65147">
              <w:rPr>
                <w:rFonts w:ascii="Times New Roman" w:hAnsi="Times New Roman" w:cs="Times New Roman"/>
                <w:sz w:val="24"/>
                <w:szCs w:val="24"/>
              </w:rPr>
              <w:t>nitrophenol</w:t>
            </w:r>
            <w:r w:rsidR="00A65147" w:rsidRPr="0086320D">
              <w:rPr>
                <w:rFonts w:ascii="Times New Roman" w:hAnsi="Times New Roman" w:cs="Times New Roman"/>
                <w:sz w:val="24"/>
                <w:szCs w:val="24"/>
              </w:rPr>
              <w:t>.</w:t>
            </w:r>
          </w:p>
        </w:tc>
        <w:tc>
          <w:tcPr>
            <w:tcW w:w="950" w:type="dxa"/>
          </w:tcPr>
          <w:p w14:paraId="622AA80A" w14:textId="4CE8A8A8" w:rsidR="00A65147" w:rsidRDefault="00E446B4" w:rsidP="00BB17A4">
            <w:pPr>
              <w:pStyle w:val="Default"/>
              <w:spacing w:line="360" w:lineRule="auto"/>
              <w:ind w:firstLineChars="150" w:firstLine="360"/>
              <w:rPr>
                <w:rStyle w:val="Hyperlink"/>
                <w:rFonts w:ascii="Times New Roman" w:hAnsi="Times New Roman" w:cs="Times New Roman"/>
                <w:iCs/>
                <w:color w:val="auto"/>
                <w:u w:val="none"/>
              </w:rPr>
            </w:pPr>
            <w:r>
              <w:rPr>
                <w:rStyle w:val="Hyperlink"/>
                <w:rFonts w:ascii="Times New Roman" w:hAnsi="Times New Roman" w:cs="Times New Roman"/>
                <w:iCs/>
                <w:color w:val="auto"/>
                <w:u w:val="none"/>
              </w:rPr>
              <w:t>S</w:t>
            </w:r>
            <w:r w:rsidR="00941384">
              <w:rPr>
                <w:rStyle w:val="Hyperlink"/>
                <w:rFonts w:ascii="Times New Roman" w:hAnsi="Times New Roman" w:cs="Times New Roman"/>
                <w:iCs/>
                <w:color w:val="auto"/>
                <w:u w:val="none"/>
              </w:rPr>
              <w:t>10</w:t>
            </w:r>
          </w:p>
        </w:tc>
      </w:tr>
      <w:tr w:rsidR="00A65147" w14:paraId="618ABBAA" w14:textId="77777777" w:rsidTr="00013D9D">
        <w:tc>
          <w:tcPr>
            <w:tcW w:w="8066" w:type="dxa"/>
          </w:tcPr>
          <w:p w14:paraId="01255A14" w14:textId="703A16CB" w:rsidR="00A65147" w:rsidRDefault="00CC53F6" w:rsidP="00BB17A4">
            <w:pPr>
              <w:widowControl w:val="0"/>
              <w:autoSpaceDE w:val="0"/>
              <w:autoSpaceDN w:val="0"/>
              <w:adjustRightInd w:val="0"/>
              <w:spacing w:line="360" w:lineRule="auto"/>
              <w:jc w:val="both"/>
              <w:rPr>
                <w:rFonts w:ascii="Times New Roman" w:hAnsi="Times New Roman" w:cs="Times New Roman"/>
                <w:b/>
                <w:sz w:val="24"/>
                <w:szCs w:val="24"/>
              </w:rPr>
            </w:pPr>
            <w:r>
              <w:rPr>
                <w:rFonts w:ascii="Times New Roman" w:hAnsi="Times New Roman" w:cs="Times New Roman"/>
                <w:b/>
                <w:sz w:val="24"/>
                <w:szCs w:val="24"/>
              </w:rPr>
              <w:t>Fig.</w:t>
            </w:r>
            <w:r w:rsidR="00E15B23">
              <w:rPr>
                <w:rFonts w:ascii="Times New Roman" w:hAnsi="Times New Roman" w:cs="Times New Roman"/>
                <w:b/>
                <w:sz w:val="24"/>
                <w:szCs w:val="24"/>
              </w:rPr>
              <w:t xml:space="preserve"> S11</w:t>
            </w:r>
            <w:r w:rsidR="00A65147">
              <w:rPr>
                <w:rFonts w:ascii="Times New Roman" w:hAnsi="Times New Roman" w:cs="Times New Roman"/>
                <w:b/>
                <w:sz w:val="24"/>
                <w:szCs w:val="24"/>
              </w:rPr>
              <w:t xml:space="preserve"> (e). </w:t>
            </w:r>
            <w:r w:rsidR="00A65147" w:rsidRPr="0086320D">
              <w:rPr>
                <w:rFonts w:ascii="Times New Roman" w:hAnsi="Times New Roman" w:cs="Times New Roman"/>
                <w:sz w:val="24"/>
                <w:szCs w:val="24"/>
              </w:rPr>
              <w:t xml:space="preserve">Fluorescence titration with </w:t>
            </w:r>
            <w:proofErr w:type="spellStart"/>
            <w:r w:rsidR="00A65147">
              <w:rPr>
                <w:rFonts w:ascii="Times New Roman" w:hAnsi="Times New Roman" w:cs="Times New Roman"/>
                <w:sz w:val="24"/>
                <w:szCs w:val="24"/>
              </w:rPr>
              <w:t>nitrotoluene</w:t>
            </w:r>
            <w:proofErr w:type="spellEnd"/>
            <w:r w:rsidR="00A65147" w:rsidRPr="0086320D">
              <w:rPr>
                <w:rFonts w:ascii="Times New Roman" w:hAnsi="Times New Roman" w:cs="Times New Roman"/>
                <w:sz w:val="24"/>
                <w:szCs w:val="24"/>
              </w:rPr>
              <w:t>.</w:t>
            </w:r>
          </w:p>
        </w:tc>
        <w:tc>
          <w:tcPr>
            <w:tcW w:w="950" w:type="dxa"/>
          </w:tcPr>
          <w:p w14:paraId="10FD53F6" w14:textId="19BEE7E5" w:rsidR="00A65147" w:rsidRDefault="00E446B4" w:rsidP="00BB17A4">
            <w:pPr>
              <w:pStyle w:val="Default"/>
              <w:spacing w:line="360" w:lineRule="auto"/>
              <w:ind w:firstLineChars="150" w:firstLine="360"/>
              <w:rPr>
                <w:rStyle w:val="Hyperlink"/>
                <w:rFonts w:ascii="Times New Roman" w:hAnsi="Times New Roman" w:cs="Times New Roman"/>
                <w:iCs/>
                <w:color w:val="auto"/>
                <w:u w:val="none"/>
              </w:rPr>
            </w:pPr>
            <w:r>
              <w:rPr>
                <w:rStyle w:val="Hyperlink"/>
                <w:rFonts w:ascii="Times New Roman" w:hAnsi="Times New Roman" w:cs="Times New Roman"/>
                <w:iCs/>
                <w:color w:val="auto"/>
                <w:u w:val="none"/>
              </w:rPr>
              <w:t>S</w:t>
            </w:r>
            <w:r w:rsidR="00941384">
              <w:rPr>
                <w:rStyle w:val="Hyperlink"/>
                <w:rFonts w:ascii="Times New Roman" w:hAnsi="Times New Roman" w:cs="Times New Roman"/>
                <w:iCs/>
                <w:color w:val="auto"/>
                <w:u w:val="none"/>
              </w:rPr>
              <w:t>10</w:t>
            </w:r>
          </w:p>
        </w:tc>
      </w:tr>
      <w:tr w:rsidR="00A65147" w14:paraId="2BBA4492" w14:textId="77777777" w:rsidTr="00013D9D">
        <w:tc>
          <w:tcPr>
            <w:tcW w:w="8066" w:type="dxa"/>
          </w:tcPr>
          <w:p w14:paraId="7CBA4E1D" w14:textId="5117D60C" w:rsidR="00A65147" w:rsidRDefault="00CC53F6" w:rsidP="00BB17A4">
            <w:pPr>
              <w:widowControl w:val="0"/>
              <w:autoSpaceDE w:val="0"/>
              <w:autoSpaceDN w:val="0"/>
              <w:adjustRightInd w:val="0"/>
              <w:spacing w:line="360" w:lineRule="auto"/>
              <w:jc w:val="both"/>
              <w:rPr>
                <w:rFonts w:ascii="Times New Roman" w:hAnsi="Times New Roman" w:cs="Times New Roman"/>
                <w:b/>
                <w:sz w:val="24"/>
                <w:szCs w:val="24"/>
              </w:rPr>
            </w:pPr>
            <w:r>
              <w:rPr>
                <w:rFonts w:ascii="Times New Roman" w:hAnsi="Times New Roman" w:cs="Times New Roman"/>
                <w:b/>
                <w:sz w:val="24"/>
                <w:szCs w:val="24"/>
              </w:rPr>
              <w:t>Fig.</w:t>
            </w:r>
            <w:r w:rsidR="00E15B23">
              <w:rPr>
                <w:rFonts w:ascii="Times New Roman" w:hAnsi="Times New Roman" w:cs="Times New Roman"/>
                <w:b/>
                <w:sz w:val="24"/>
                <w:szCs w:val="24"/>
              </w:rPr>
              <w:t xml:space="preserve"> S11</w:t>
            </w:r>
            <w:r w:rsidR="00A65147">
              <w:rPr>
                <w:rFonts w:ascii="Times New Roman" w:hAnsi="Times New Roman" w:cs="Times New Roman"/>
                <w:b/>
                <w:sz w:val="24"/>
                <w:szCs w:val="24"/>
              </w:rPr>
              <w:t xml:space="preserve"> (f). </w:t>
            </w:r>
            <w:r w:rsidR="00A65147" w:rsidRPr="0086320D">
              <w:rPr>
                <w:rFonts w:ascii="Times New Roman" w:hAnsi="Times New Roman" w:cs="Times New Roman"/>
                <w:sz w:val="24"/>
                <w:szCs w:val="24"/>
              </w:rPr>
              <w:t xml:space="preserve">Fluorescence titration with </w:t>
            </w:r>
            <w:r w:rsidR="00A65147">
              <w:rPr>
                <w:rFonts w:ascii="Times New Roman" w:hAnsi="Times New Roman" w:cs="Times New Roman"/>
                <w:sz w:val="24"/>
                <w:szCs w:val="24"/>
              </w:rPr>
              <w:t>benzaldehyde</w:t>
            </w:r>
            <w:r w:rsidR="00A65147" w:rsidRPr="0086320D">
              <w:rPr>
                <w:rFonts w:ascii="Times New Roman" w:hAnsi="Times New Roman" w:cs="Times New Roman"/>
                <w:sz w:val="24"/>
                <w:szCs w:val="24"/>
              </w:rPr>
              <w:t>.</w:t>
            </w:r>
          </w:p>
        </w:tc>
        <w:tc>
          <w:tcPr>
            <w:tcW w:w="950" w:type="dxa"/>
          </w:tcPr>
          <w:p w14:paraId="12539650" w14:textId="79BC5CB3" w:rsidR="00A65147" w:rsidRDefault="00E446B4" w:rsidP="00BB17A4">
            <w:pPr>
              <w:pStyle w:val="Default"/>
              <w:spacing w:line="360" w:lineRule="auto"/>
              <w:ind w:firstLineChars="150" w:firstLine="360"/>
              <w:rPr>
                <w:rStyle w:val="Hyperlink"/>
                <w:rFonts w:ascii="Times New Roman" w:hAnsi="Times New Roman" w:cs="Times New Roman"/>
                <w:iCs/>
                <w:color w:val="auto"/>
                <w:u w:val="none"/>
              </w:rPr>
            </w:pPr>
            <w:r>
              <w:rPr>
                <w:rStyle w:val="Hyperlink"/>
                <w:rFonts w:ascii="Times New Roman" w:hAnsi="Times New Roman" w:cs="Times New Roman"/>
                <w:iCs/>
                <w:color w:val="auto"/>
                <w:u w:val="none"/>
              </w:rPr>
              <w:t>S</w:t>
            </w:r>
            <w:r w:rsidR="00941384">
              <w:rPr>
                <w:rStyle w:val="Hyperlink"/>
                <w:rFonts w:ascii="Times New Roman" w:hAnsi="Times New Roman" w:cs="Times New Roman"/>
                <w:iCs/>
                <w:color w:val="auto"/>
                <w:u w:val="none"/>
              </w:rPr>
              <w:t>11</w:t>
            </w:r>
          </w:p>
        </w:tc>
      </w:tr>
      <w:tr w:rsidR="00A65147" w14:paraId="641061C6" w14:textId="77777777" w:rsidTr="00013D9D">
        <w:tc>
          <w:tcPr>
            <w:tcW w:w="8066" w:type="dxa"/>
          </w:tcPr>
          <w:p w14:paraId="36586122" w14:textId="0BFBFBFA" w:rsidR="00A65147" w:rsidRDefault="00CC53F6" w:rsidP="00BB17A4">
            <w:pPr>
              <w:widowControl w:val="0"/>
              <w:autoSpaceDE w:val="0"/>
              <w:autoSpaceDN w:val="0"/>
              <w:adjustRightInd w:val="0"/>
              <w:spacing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Fig.</w:t>
            </w:r>
            <w:r w:rsidR="00E15B23">
              <w:rPr>
                <w:rFonts w:ascii="Times New Roman" w:hAnsi="Times New Roman" w:cs="Times New Roman"/>
                <w:b/>
                <w:sz w:val="24"/>
                <w:szCs w:val="24"/>
              </w:rPr>
              <w:t xml:space="preserve"> S11</w:t>
            </w:r>
            <w:r w:rsidR="00A65147">
              <w:rPr>
                <w:rFonts w:ascii="Times New Roman" w:hAnsi="Times New Roman" w:cs="Times New Roman"/>
                <w:b/>
                <w:sz w:val="24"/>
                <w:szCs w:val="24"/>
              </w:rPr>
              <w:t xml:space="preserve"> (g). </w:t>
            </w:r>
            <w:r w:rsidR="00A65147" w:rsidRPr="0086320D">
              <w:rPr>
                <w:rFonts w:ascii="Times New Roman" w:hAnsi="Times New Roman" w:cs="Times New Roman"/>
                <w:sz w:val="24"/>
                <w:szCs w:val="24"/>
              </w:rPr>
              <w:t xml:space="preserve">Fluorescence titration with </w:t>
            </w:r>
            <w:proofErr w:type="spellStart"/>
            <w:r w:rsidR="00A65147">
              <w:rPr>
                <w:rFonts w:ascii="Times New Roman" w:hAnsi="Times New Roman" w:cs="Times New Roman"/>
                <w:sz w:val="24"/>
                <w:szCs w:val="24"/>
              </w:rPr>
              <w:t>nitrobenzaldehyde</w:t>
            </w:r>
            <w:proofErr w:type="spellEnd"/>
            <w:r w:rsidR="00A65147" w:rsidRPr="0086320D">
              <w:rPr>
                <w:rFonts w:ascii="Times New Roman" w:hAnsi="Times New Roman" w:cs="Times New Roman"/>
                <w:sz w:val="24"/>
                <w:szCs w:val="24"/>
              </w:rPr>
              <w:t>.</w:t>
            </w:r>
          </w:p>
        </w:tc>
        <w:tc>
          <w:tcPr>
            <w:tcW w:w="950" w:type="dxa"/>
          </w:tcPr>
          <w:p w14:paraId="77932C1E" w14:textId="28E3A0E0" w:rsidR="00A65147" w:rsidRDefault="00E446B4" w:rsidP="00BB17A4">
            <w:pPr>
              <w:pStyle w:val="Default"/>
              <w:spacing w:line="360" w:lineRule="auto"/>
              <w:ind w:firstLineChars="150" w:firstLine="360"/>
              <w:rPr>
                <w:rStyle w:val="Hyperlink"/>
                <w:rFonts w:ascii="Times New Roman" w:hAnsi="Times New Roman" w:cs="Times New Roman"/>
                <w:iCs/>
                <w:color w:val="auto"/>
                <w:u w:val="none"/>
              </w:rPr>
            </w:pPr>
            <w:r>
              <w:rPr>
                <w:rStyle w:val="Hyperlink"/>
                <w:rFonts w:ascii="Times New Roman" w:hAnsi="Times New Roman" w:cs="Times New Roman"/>
                <w:iCs/>
                <w:color w:val="auto"/>
                <w:u w:val="none"/>
              </w:rPr>
              <w:t>S</w:t>
            </w:r>
            <w:r w:rsidR="00941384">
              <w:rPr>
                <w:rStyle w:val="Hyperlink"/>
                <w:rFonts w:ascii="Times New Roman" w:hAnsi="Times New Roman" w:cs="Times New Roman"/>
                <w:iCs/>
                <w:color w:val="auto"/>
                <w:u w:val="none"/>
              </w:rPr>
              <w:t>11</w:t>
            </w:r>
          </w:p>
        </w:tc>
      </w:tr>
      <w:tr w:rsidR="00A65147" w14:paraId="5D510570" w14:textId="77777777" w:rsidTr="00013D9D">
        <w:tc>
          <w:tcPr>
            <w:tcW w:w="8066" w:type="dxa"/>
          </w:tcPr>
          <w:p w14:paraId="48FC7C3A" w14:textId="25B17EE7" w:rsidR="00A65147" w:rsidRDefault="00CC53F6" w:rsidP="00BB17A4">
            <w:pPr>
              <w:widowControl w:val="0"/>
              <w:autoSpaceDE w:val="0"/>
              <w:autoSpaceDN w:val="0"/>
              <w:adjustRightInd w:val="0"/>
              <w:spacing w:line="360" w:lineRule="auto"/>
              <w:jc w:val="both"/>
              <w:rPr>
                <w:rFonts w:ascii="Times New Roman" w:hAnsi="Times New Roman" w:cs="Times New Roman"/>
                <w:b/>
                <w:sz w:val="24"/>
                <w:szCs w:val="24"/>
              </w:rPr>
            </w:pPr>
            <w:r>
              <w:rPr>
                <w:rFonts w:ascii="Times New Roman" w:hAnsi="Times New Roman" w:cs="Times New Roman"/>
                <w:b/>
                <w:sz w:val="24"/>
                <w:szCs w:val="24"/>
              </w:rPr>
              <w:t>Fig.</w:t>
            </w:r>
            <w:r w:rsidR="00E15B23">
              <w:rPr>
                <w:rFonts w:ascii="Times New Roman" w:hAnsi="Times New Roman" w:cs="Times New Roman"/>
                <w:b/>
                <w:sz w:val="24"/>
                <w:szCs w:val="24"/>
              </w:rPr>
              <w:t xml:space="preserve"> S11</w:t>
            </w:r>
            <w:r w:rsidR="00A65147">
              <w:rPr>
                <w:rFonts w:ascii="Times New Roman" w:hAnsi="Times New Roman" w:cs="Times New Roman"/>
                <w:b/>
                <w:sz w:val="24"/>
                <w:szCs w:val="24"/>
              </w:rPr>
              <w:t xml:space="preserve"> (h). </w:t>
            </w:r>
            <w:r w:rsidR="00A65147" w:rsidRPr="0086320D">
              <w:rPr>
                <w:rFonts w:ascii="Times New Roman" w:hAnsi="Times New Roman" w:cs="Times New Roman"/>
                <w:sz w:val="24"/>
                <w:szCs w:val="24"/>
              </w:rPr>
              <w:t xml:space="preserve">Fluorescence titration with </w:t>
            </w:r>
            <w:r w:rsidR="00A65147">
              <w:rPr>
                <w:rFonts w:ascii="Times New Roman" w:hAnsi="Times New Roman" w:cs="Times New Roman"/>
                <w:sz w:val="24"/>
                <w:szCs w:val="24"/>
              </w:rPr>
              <w:t>benzoic acid</w:t>
            </w:r>
            <w:r w:rsidR="00A65147" w:rsidRPr="0086320D">
              <w:rPr>
                <w:rFonts w:ascii="Times New Roman" w:hAnsi="Times New Roman" w:cs="Times New Roman"/>
                <w:sz w:val="24"/>
                <w:szCs w:val="24"/>
              </w:rPr>
              <w:t>.</w:t>
            </w:r>
          </w:p>
        </w:tc>
        <w:tc>
          <w:tcPr>
            <w:tcW w:w="950" w:type="dxa"/>
          </w:tcPr>
          <w:p w14:paraId="19369078" w14:textId="62FAD933" w:rsidR="00A65147" w:rsidRDefault="00E446B4" w:rsidP="00BB17A4">
            <w:pPr>
              <w:pStyle w:val="Default"/>
              <w:spacing w:line="360" w:lineRule="auto"/>
              <w:ind w:firstLineChars="150" w:firstLine="360"/>
              <w:rPr>
                <w:rStyle w:val="Hyperlink"/>
                <w:rFonts w:ascii="Times New Roman" w:hAnsi="Times New Roman" w:cs="Times New Roman"/>
                <w:iCs/>
                <w:color w:val="auto"/>
                <w:u w:val="none"/>
              </w:rPr>
            </w:pPr>
            <w:r>
              <w:rPr>
                <w:rStyle w:val="Hyperlink"/>
                <w:rFonts w:ascii="Times New Roman" w:hAnsi="Times New Roman" w:cs="Times New Roman"/>
                <w:iCs/>
                <w:color w:val="auto"/>
                <w:u w:val="none"/>
              </w:rPr>
              <w:t>S</w:t>
            </w:r>
            <w:r w:rsidR="00941384">
              <w:rPr>
                <w:rStyle w:val="Hyperlink"/>
                <w:rFonts w:ascii="Times New Roman" w:hAnsi="Times New Roman" w:cs="Times New Roman"/>
                <w:iCs/>
                <w:color w:val="auto"/>
                <w:u w:val="none"/>
              </w:rPr>
              <w:t>12</w:t>
            </w:r>
          </w:p>
        </w:tc>
      </w:tr>
      <w:tr w:rsidR="00A65147" w14:paraId="568404A9" w14:textId="77777777" w:rsidTr="00013D9D">
        <w:tc>
          <w:tcPr>
            <w:tcW w:w="8066" w:type="dxa"/>
          </w:tcPr>
          <w:p w14:paraId="3E7EC431" w14:textId="28C7EBEE" w:rsidR="00A65147" w:rsidRDefault="00CC53F6" w:rsidP="00BB17A4">
            <w:pPr>
              <w:widowControl w:val="0"/>
              <w:autoSpaceDE w:val="0"/>
              <w:autoSpaceDN w:val="0"/>
              <w:adjustRightInd w:val="0"/>
              <w:spacing w:line="360" w:lineRule="auto"/>
              <w:jc w:val="both"/>
              <w:rPr>
                <w:rFonts w:ascii="Times New Roman" w:hAnsi="Times New Roman" w:cs="Times New Roman"/>
                <w:b/>
                <w:sz w:val="24"/>
                <w:szCs w:val="24"/>
              </w:rPr>
            </w:pPr>
            <w:r>
              <w:rPr>
                <w:rFonts w:ascii="Times New Roman" w:hAnsi="Times New Roman" w:cs="Times New Roman"/>
                <w:b/>
                <w:sz w:val="24"/>
                <w:szCs w:val="24"/>
              </w:rPr>
              <w:t>Fig.</w:t>
            </w:r>
            <w:r w:rsidR="00E15B23">
              <w:rPr>
                <w:rFonts w:ascii="Times New Roman" w:hAnsi="Times New Roman" w:cs="Times New Roman"/>
                <w:b/>
                <w:sz w:val="24"/>
                <w:szCs w:val="24"/>
              </w:rPr>
              <w:t xml:space="preserve"> S11</w:t>
            </w:r>
            <w:r w:rsidR="00A65147">
              <w:rPr>
                <w:rFonts w:ascii="Times New Roman" w:hAnsi="Times New Roman" w:cs="Times New Roman"/>
                <w:b/>
                <w:sz w:val="24"/>
                <w:szCs w:val="24"/>
              </w:rPr>
              <w:t xml:space="preserve"> (i). </w:t>
            </w:r>
            <w:r w:rsidR="00A65147" w:rsidRPr="0086320D">
              <w:rPr>
                <w:rFonts w:ascii="Times New Roman" w:hAnsi="Times New Roman" w:cs="Times New Roman"/>
                <w:sz w:val="24"/>
                <w:szCs w:val="24"/>
              </w:rPr>
              <w:t xml:space="preserve">Fluorescence titration with </w:t>
            </w:r>
            <w:r w:rsidR="00A65147">
              <w:rPr>
                <w:rFonts w:ascii="Times New Roman" w:hAnsi="Times New Roman" w:cs="Times New Roman"/>
                <w:sz w:val="24"/>
                <w:szCs w:val="24"/>
              </w:rPr>
              <w:t>nitrobenzoic acid</w:t>
            </w:r>
            <w:r w:rsidR="00A65147" w:rsidRPr="0086320D">
              <w:rPr>
                <w:rFonts w:ascii="Times New Roman" w:hAnsi="Times New Roman" w:cs="Times New Roman"/>
                <w:sz w:val="24"/>
                <w:szCs w:val="24"/>
              </w:rPr>
              <w:t>.</w:t>
            </w:r>
          </w:p>
        </w:tc>
        <w:tc>
          <w:tcPr>
            <w:tcW w:w="950" w:type="dxa"/>
          </w:tcPr>
          <w:p w14:paraId="20396FD5" w14:textId="4E4FD8F7" w:rsidR="00A65147" w:rsidRDefault="00E446B4" w:rsidP="00BB17A4">
            <w:pPr>
              <w:pStyle w:val="Default"/>
              <w:spacing w:line="360" w:lineRule="auto"/>
              <w:ind w:firstLineChars="150" w:firstLine="360"/>
              <w:rPr>
                <w:rStyle w:val="Hyperlink"/>
                <w:rFonts w:ascii="Times New Roman" w:hAnsi="Times New Roman" w:cs="Times New Roman"/>
                <w:iCs/>
                <w:color w:val="auto"/>
                <w:u w:val="none"/>
              </w:rPr>
            </w:pPr>
            <w:r>
              <w:rPr>
                <w:rStyle w:val="Hyperlink"/>
                <w:rFonts w:ascii="Times New Roman" w:hAnsi="Times New Roman" w:cs="Times New Roman"/>
                <w:iCs/>
                <w:color w:val="auto"/>
                <w:u w:val="none"/>
              </w:rPr>
              <w:t>S</w:t>
            </w:r>
            <w:r w:rsidR="00941384">
              <w:rPr>
                <w:rStyle w:val="Hyperlink"/>
                <w:rFonts w:ascii="Times New Roman" w:hAnsi="Times New Roman" w:cs="Times New Roman"/>
                <w:iCs/>
                <w:color w:val="auto"/>
                <w:u w:val="none"/>
              </w:rPr>
              <w:t>12</w:t>
            </w:r>
          </w:p>
        </w:tc>
      </w:tr>
      <w:tr w:rsidR="00A65147" w14:paraId="05919EAE" w14:textId="77777777" w:rsidTr="00013D9D">
        <w:tc>
          <w:tcPr>
            <w:tcW w:w="8066" w:type="dxa"/>
          </w:tcPr>
          <w:p w14:paraId="1FD0F8DA" w14:textId="1F377022" w:rsidR="00A65147" w:rsidRDefault="00CC53F6" w:rsidP="00BB17A4">
            <w:pPr>
              <w:widowControl w:val="0"/>
              <w:autoSpaceDE w:val="0"/>
              <w:autoSpaceDN w:val="0"/>
              <w:adjustRightInd w:val="0"/>
              <w:spacing w:line="360" w:lineRule="auto"/>
              <w:jc w:val="both"/>
              <w:rPr>
                <w:rFonts w:ascii="Times New Roman" w:hAnsi="Times New Roman" w:cs="Times New Roman"/>
                <w:b/>
                <w:sz w:val="24"/>
                <w:szCs w:val="24"/>
              </w:rPr>
            </w:pPr>
            <w:r>
              <w:rPr>
                <w:rFonts w:ascii="Times New Roman" w:hAnsi="Times New Roman" w:cs="Times New Roman"/>
                <w:b/>
                <w:sz w:val="24"/>
                <w:szCs w:val="24"/>
              </w:rPr>
              <w:t>Fig.</w:t>
            </w:r>
            <w:r w:rsidR="00E15B23">
              <w:rPr>
                <w:rFonts w:ascii="Times New Roman" w:hAnsi="Times New Roman" w:cs="Times New Roman"/>
                <w:b/>
                <w:sz w:val="24"/>
                <w:szCs w:val="24"/>
              </w:rPr>
              <w:t xml:space="preserve"> S11</w:t>
            </w:r>
            <w:r w:rsidR="00A65147">
              <w:rPr>
                <w:rFonts w:ascii="Times New Roman" w:hAnsi="Times New Roman" w:cs="Times New Roman"/>
                <w:b/>
                <w:sz w:val="24"/>
                <w:szCs w:val="24"/>
              </w:rPr>
              <w:t xml:space="preserve"> (j). </w:t>
            </w:r>
            <w:r w:rsidR="00A65147" w:rsidRPr="0086320D">
              <w:rPr>
                <w:rFonts w:ascii="Times New Roman" w:hAnsi="Times New Roman" w:cs="Times New Roman"/>
                <w:sz w:val="24"/>
                <w:szCs w:val="24"/>
              </w:rPr>
              <w:t xml:space="preserve">Fluorescence titration with </w:t>
            </w:r>
            <w:proofErr w:type="spellStart"/>
            <w:r w:rsidR="00A65147">
              <w:rPr>
                <w:rFonts w:ascii="Times New Roman" w:hAnsi="Times New Roman" w:cs="Times New Roman"/>
                <w:sz w:val="24"/>
                <w:szCs w:val="24"/>
              </w:rPr>
              <w:t>dinitrobenzoic</w:t>
            </w:r>
            <w:proofErr w:type="spellEnd"/>
            <w:r w:rsidR="00A65147">
              <w:rPr>
                <w:rFonts w:ascii="Times New Roman" w:hAnsi="Times New Roman" w:cs="Times New Roman"/>
                <w:sz w:val="24"/>
                <w:szCs w:val="24"/>
              </w:rPr>
              <w:t xml:space="preserve"> acid</w:t>
            </w:r>
            <w:r w:rsidR="00A65147" w:rsidRPr="0086320D">
              <w:rPr>
                <w:rFonts w:ascii="Times New Roman" w:hAnsi="Times New Roman" w:cs="Times New Roman"/>
                <w:sz w:val="24"/>
                <w:szCs w:val="24"/>
              </w:rPr>
              <w:t>.</w:t>
            </w:r>
          </w:p>
        </w:tc>
        <w:tc>
          <w:tcPr>
            <w:tcW w:w="950" w:type="dxa"/>
          </w:tcPr>
          <w:p w14:paraId="2EE796D1" w14:textId="79423EB3" w:rsidR="00A65147" w:rsidRDefault="00E446B4" w:rsidP="0076402B">
            <w:pPr>
              <w:pStyle w:val="Default"/>
              <w:spacing w:line="360" w:lineRule="auto"/>
              <w:ind w:firstLineChars="150" w:firstLine="360"/>
              <w:rPr>
                <w:rStyle w:val="Hyperlink"/>
                <w:rFonts w:ascii="Times New Roman" w:hAnsi="Times New Roman" w:cs="Times New Roman"/>
                <w:iCs/>
                <w:color w:val="auto"/>
                <w:u w:val="none"/>
              </w:rPr>
            </w:pPr>
            <w:r>
              <w:rPr>
                <w:rStyle w:val="Hyperlink"/>
                <w:rFonts w:ascii="Times New Roman" w:hAnsi="Times New Roman" w:cs="Times New Roman"/>
                <w:iCs/>
                <w:color w:val="auto"/>
                <w:u w:val="none"/>
              </w:rPr>
              <w:t>S</w:t>
            </w:r>
            <w:r w:rsidR="00941384">
              <w:rPr>
                <w:rStyle w:val="Hyperlink"/>
                <w:rFonts w:ascii="Times New Roman" w:hAnsi="Times New Roman" w:cs="Times New Roman"/>
                <w:iCs/>
                <w:color w:val="auto"/>
                <w:u w:val="none"/>
              </w:rPr>
              <w:t>12</w:t>
            </w:r>
          </w:p>
        </w:tc>
      </w:tr>
      <w:tr w:rsidR="00602374" w14:paraId="6F542EC0" w14:textId="77777777" w:rsidTr="00013D9D">
        <w:tc>
          <w:tcPr>
            <w:tcW w:w="8066" w:type="dxa"/>
          </w:tcPr>
          <w:p w14:paraId="2E04F465" w14:textId="71D66739" w:rsidR="00602374" w:rsidRPr="00602374" w:rsidRDefault="00E15B23" w:rsidP="00BB17A4">
            <w:pPr>
              <w:widowControl w:val="0"/>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b/>
                <w:sz w:val="24"/>
                <w:szCs w:val="24"/>
              </w:rPr>
              <w:t>S12</w:t>
            </w:r>
            <w:r w:rsidR="00602374">
              <w:rPr>
                <w:rFonts w:ascii="Times New Roman" w:hAnsi="Times New Roman" w:cs="Times New Roman"/>
                <w:b/>
                <w:sz w:val="24"/>
                <w:szCs w:val="24"/>
              </w:rPr>
              <w:t xml:space="preserve">. </w:t>
            </w:r>
            <w:r w:rsidR="00602374">
              <w:rPr>
                <w:rFonts w:ascii="Times New Roman" w:hAnsi="Times New Roman" w:cs="Times New Roman"/>
                <w:sz w:val="24"/>
                <w:szCs w:val="24"/>
              </w:rPr>
              <w:t>Calculating Formulas</w:t>
            </w:r>
          </w:p>
        </w:tc>
        <w:tc>
          <w:tcPr>
            <w:tcW w:w="950" w:type="dxa"/>
          </w:tcPr>
          <w:p w14:paraId="0F209080" w14:textId="251CECA3" w:rsidR="00602374" w:rsidRDefault="00602374" w:rsidP="0076402B">
            <w:pPr>
              <w:pStyle w:val="Default"/>
              <w:spacing w:line="360" w:lineRule="auto"/>
              <w:ind w:firstLineChars="150" w:firstLine="360"/>
              <w:rPr>
                <w:rStyle w:val="Hyperlink"/>
                <w:rFonts w:ascii="Times New Roman" w:hAnsi="Times New Roman" w:cs="Times New Roman"/>
                <w:iCs/>
                <w:color w:val="auto"/>
                <w:u w:val="none"/>
              </w:rPr>
            </w:pPr>
            <w:r>
              <w:rPr>
                <w:rStyle w:val="Hyperlink"/>
                <w:rFonts w:ascii="Times New Roman" w:hAnsi="Times New Roman" w:cs="Times New Roman"/>
                <w:iCs/>
                <w:color w:val="auto"/>
                <w:u w:val="none"/>
              </w:rPr>
              <w:t>S13</w:t>
            </w:r>
          </w:p>
        </w:tc>
      </w:tr>
      <w:tr w:rsidR="00894B3C" w14:paraId="05E467AA" w14:textId="77777777" w:rsidTr="00013D9D">
        <w:tc>
          <w:tcPr>
            <w:tcW w:w="8066" w:type="dxa"/>
          </w:tcPr>
          <w:p w14:paraId="5A603960" w14:textId="17BF65E0" w:rsidR="00894B3C" w:rsidRPr="00894B3C" w:rsidRDefault="00CC53F6" w:rsidP="00894B3C">
            <w:pPr>
              <w:spacing w:line="276" w:lineRule="auto"/>
              <w:rPr>
                <w:rFonts w:ascii="Times New Roman" w:hAnsi="Times New Roman" w:cs="Times New Roman"/>
                <w:sz w:val="24"/>
                <w:szCs w:val="24"/>
              </w:rPr>
            </w:pPr>
            <w:r>
              <w:rPr>
                <w:rFonts w:ascii="Times New Roman" w:hAnsi="Times New Roman" w:cs="Times New Roman"/>
                <w:b/>
                <w:sz w:val="24"/>
                <w:szCs w:val="24"/>
              </w:rPr>
              <w:t>Fig.</w:t>
            </w:r>
            <w:r w:rsidR="00E15B23">
              <w:rPr>
                <w:rFonts w:ascii="Times New Roman" w:hAnsi="Times New Roman" w:cs="Times New Roman"/>
                <w:b/>
                <w:sz w:val="24"/>
                <w:szCs w:val="24"/>
              </w:rPr>
              <w:t xml:space="preserve"> S13</w:t>
            </w:r>
            <w:r w:rsidR="00894B3C" w:rsidRPr="0003166A">
              <w:rPr>
                <w:rFonts w:ascii="Times New Roman" w:hAnsi="Times New Roman" w:cs="Times New Roman"/>
                <w:b/>
                <w:sz w:val="24"/>
                <w:szCs w:val="24"/>
              </w:rPr>
              <w:t>.</w:t>
            </w:r>
            <w:r w:rsidR="00894B3C" w:rsidRPr="0003166A">
              <w:rPr>
                <w:rFonts w:ascii="Times New Roman" w:hAnsi="Times New Roman" w:cs="Times New Roman"/>
                <w:sz w:val="24"/>
                <w:szCs w:val="24"/>
              </w:rPr>
              <w:t xml:space="preserve"> Principal electronic transition along with the participating frontier orbitals picture (isovalue = 0.02) in </w:t>
            </w:r>
            <w:r w:rsidR="00894B3C" w:rsidRPr="0003166A">
              <w:rPr>
                <w:rFonts w:ascii="Times New Roman" w:hAnsi="Times New Roman" w:cs="Times New Roman"/>
                <w:b/>
                <w:sz w:val="24"/>
                <w:szCs w:val="24"/>
              </w:rPr>
              <w:t>1</w:t>
            </w:r>
            <w:r w:rsidR="00894B3C" w:rsidRPr="0003166A">
              <w:rPr>
                <w:rFonts w:ascii="Times New Roman" w:hAnsi="Times New Roman" w:cs="Times New Roman"/>
                <w:sz w:val="24"/>
                <w:szCs w:val="24"/>
              </w:rPr>
              <w:t>.</w:t>
            </w:r>
          </w:p>
        </w:tc>
        <w:tc>
          <w:tcPr>
            <w:tcW w:w="950" w:type="dxa"/>
          </w:tcPr>
          <w:p w14:paraId="3885F3BD" w14:textId="7D6C5DCC" w:rsidR="00894B3C" w:rsidRDefault="00941384" w:rsidP="0076402B">
            <w:pPr>
              <w:pStyle w:val="Default"/>
              <w:spacing w:line="360" w:lineRule="auto"/>
              <w:ind w:firstLineChars="150" w:firstLine="360"/>
              <w:rPr>
                <w:rStyle w:val="Hyperlink"/>
                <w:rFonts w:ascii="Times New Roman" w:hAnsi="Times New Roman" w:cs="Times New Roman"/>
                <w:iCs/>
                <w:color w:val="auto"/>
                <w:u w:val="none"/>
              </w:rPr>
            </w:pPr>
            <w:r>
              <w:rPr>
                <w:rStyle w:val="Hyperlink"/>
                <w:rFonts w:ascii="Times New Roman" w:hAnsi="Times New Roman" w:cs="Times New Roman"/>
                <w:iCs/>
                <w:color w:val="auto"/>
                <w:u w:val="none"/>
              </w:rPr>
              <w:t>S13</w:t>
            </w:r>
          </w:p>
        </w:tc>
      </w:tr>
      <w:tr w:rsidR="00894B3C" w14:paraId="051A6BBB" w14:textId="77777777" w:rsidTr="00013D9D">
        <w:tc>
          <w:tcPr>
            <w:tcW w:w="8066" w:type="dxa"/>
          </w:tcPr>
          <w:p w14:paraId="28168710" w14:textId="729C6633" w:rsidR="00894B3C" w:rsidRDefault="00E15B23" w:rsidP="00894B3C">
            <w:pPr>
              <w:spacing w:line="276" w:lineRule="auto"/>
              <w:rPr>
                <w:rFonts w:ascii="Times New Roman" w:hAnsi="Times New Roman" w:cs="Times New Roman"/>
                <w:b/>
                <w:sz w:val="24"/>
                <w:szCs w:val="24"/>
              </w:rPr>
            </w:pPr>
            <w:r>
              <w:rPr>
                <w:rFonts w:ascii="Times New Roman" w:hAnsi="Times New Roman" w:cs="Times New Roman"/>
                <w:b/>
                <w:color w:val="000000" w:themeColor="text1"/>
                <w:sz w:val="24"/>
                <w:szCs w:val="24"/>
              </w:rPr>
              <w:t>Table S14</w:t>
            </w:r>
            <w:r w:rsidR="00894B3C" w:rsidRPr="0003166A">
              <w:rPr>
                <w:rFonts w:ascii="Times New Roman" w:hAnsi="Times New Roman" w:cs="Times New Roman"/>
                <w:b/>
                <w:color w:val="000000" w:themeColor="text1"/>
                <w:sz w:val="24"/>
                <w:szCs w:val="24"/>
              </w:rPr>
              <w:t>.</w:t>
            </w:r>
            <w:r w:rsidR="00894B3C" w:rsidRPr="0003166A">
              <w:rPr>
                <w:rFonts w:ascii="Times New Roman" w:hAnsi="Times New Roman" w:cs="Times New Roman"/>
                <w:color w:val="000000" w:themeColor="text1"/>
                <w:sz w:val="24"/>
                <w:szCs w:val="24"/>
              </w:rPr>
              <w:t xml:space="preserve"> Theoretically calculated energies of HOMOs and LUMOs of different guest species investigated in the binding study of </w:t>
            </w:r>
            <w:r w:rsidR="00894B3C" w:rsidRPr="0003166A">
              <w:rPr>
                <w:rFonts w:ascii="Times New Roman" w:hAnsi="Times New Roman" w:cs="Times New Roman"/>
                <w:b/>
                <w:color w:val="000000" w:themeColor="text1"/>
                <w:sz w:val="24"/>
                <w:szCs w:val="24"/>
              </w:rPr>
              <w:t>1</w:t>
            </w:r>
            <w:r w:rsidR="00894B3C" w:rsidRPr="0003166A">
              <w:rPr>
                <w:rFonts w:ascii="Times New Roman" w:hAnsi="Times New Roman" w:cs="Times New Roman"/>
                <w:color w:val="000000" w:themeColor="text1"/>
                <w:sz w:val="24"/>
                <w:szCs w:val="24"/>
              </w:rPr>
              <w:t xml:space="preserve">. </w:t>
            </w:r>
          </w:p>
        </w:tc>
        <w:tc>
          <w:tcPr>
            <w:tcW w:w="950" w:type="dxa"/>
          </w:tcPr>
          <w:p w14:paraId="03483B5F" w14:textId="184F3FF8" w:rsidR="00894B3C" w:rsidRDefault="00941384" w:rsidP="0076402B">
            <w:pPr>
              <w:pStyle w:val="Default"/>
              <w:spacing w:line="360" w:lineRule="auto"/>
              <w:ind w:firstLineChars="150" w:firstLine="360"/>
              <w:rPr>
                <w:rStyle w:val="Hyperlink"/>
                <w:rFonts w:ascii="Times New Roman" w:hAnsi="Times New Roman" w:cs="Times New Roman"/>
                <w:iCs/>
                <w:color w:val="auto"/>
                <w:u w:val="none"/>
              </w:rPr>
            </w:pPr>
            <w:r>
              <w:rPr>
                <w:rStyle w:val="Hyperlink"/>
                <w:rFonts w:ascii="Times New Roman" w:hAnsi="Times New Roman" w:cs="Times New Roman"/>
                <w:iCs/>
                <w:color w:val="auto"/>
                <w:u w:val="none"/>
              </w:rPr>
              <w:t>S1</w:t>
            </w:r>
            <w:r w:rsidR="00602374">
              <w:rPr>
                <w:rStyle w:val="Hyperlink"/>
                <w:rFonts w:ascii="Times New Roman" w:hAnsi="Times New Roman" w:cs="Times New Roman"/>
                <w:iCs/>
                <w:color w:val="auto"/>
                <w:u w:val="none"/>
              </w:rPr>
              <w:t>4</w:t>
            </w:r>
          </w:p>
        </w:tc>
      </w:tr>
      <w:tr w:rsidR="007353F4" w14:paraId="0D115A78" w14:textId="77777777" w:rsidTr="00013D9D">
        <w:tc>
          <w:tcPr>
            <w:tcW w:w="8066" w:type="dxa"/>
          </w:tcPr>
          <w:p w14:paraId="1E0B864A" w14:textId="2A27589F" w:rsidR="007353F4" w:rsidRPr="00BB17A4" w:rsidRDefault="00CC53F6" w:rsidP="00532DB7">
            <w:pPr>
              <w:widowControl w:val="0"/>
              <w:autoSpaceDE w:val="0"/>
              <w:autoSpaceDN w:val="0"/>
              <w:adjustRightInd w:val="0"/>
              <w:spacing w:line="276" w:lineRule="auto"/>
              <w:jc w:val="both"/>
              <w:rPr>
                <w:rStyle w:val="RSCI01FigureSchemeChartwithbottombarChar"/>
                <w:rFonts w:ascii="Times New Roman" w:hAnsi="Times New Roman" w:cs="Times New Roman"/>
                <w:sz w:val="24"/>
                <w:szCs w:val="24"/>
              </w:rPr>
            </w:pPr>
            <w:r>
              <w:rPr>
                <w:rFonts w:ascii="Times New Roman" w:hAnsi="Times New Roman" w:cs="Times New Roman"/>
                <w:b/>
                <w:sz w:val="24"/>
                <w:szCs w:val="24"/>
              </w:rPr>
              <w:t>Fig.</w:t>
            </w:r>
            <w:r w:rsidR="00E15B23">
              <w:rPr>
                <w:rFonts w:ascii="Times New Roman" w:hAnsi="Times New Roman" w:cs="Times New Roman"/>
                <w:b/>
                <w:sz w:val="24"/>
                <w:szCs w:val="24"/>
              </w:rPr>
              <w:t xml:space="preserve"> S15</w:t>
            </w:r>
            <w:r w:rsidR="00BB17A4" w:rsidRPr="00BB17A4">
              <w:rPr>
                <w:rFonts w:ascii="Times New Roman" w:hAnsi="Times New Roman" w:cs="Times New Roman"/>
                <w:b/>
                <w:sz w:val="24"/>
                <w:szCs w:val="24"/>
              </w:rPr>
              <w:t>.</w:t>
            </w:r>
            <w:r w:rsidR="00BB17A4">
              <w:rPr>
                <w:rFonts w:ascii="Times New Roman" w:hAnsi="Times New Roman" w:cs="Times New Roman"/>
                <w:sz w:val="24"/>
                <w:szCs w:val="24"/>
              </w:rPr>
              <w:t xml:space="preserve"> </w:t>
            </w:r>
            <w:r w:rsidR="007353F4" w:rsidRPr="007353F4">
              <w:rPr>
                <w:rFonts w:ascii="Times New Roman" w:hAnsi="Times New Roman" w:cs="Times New Roman"/>
                <w:sz w:val="24"/>
                <w:szCs w:val="24"/>
              </w:rPr>
              <w:t xml:space="preserve">Energy minimized structures of </w:t>
            </w:r>
            <w:r w:rsidR="00BB17A4">
              <w:rPr>
                <w:rFonts w:ascii="Times New Roman" w:hAnsi="Times New Roman" w:cs="Times New Roman"/>
                <w:b/>
                <w:sz w:val="24"/>
                <w:szCs w:val="24"/>
              </w:rPr>
              <w:t>1</w:t>
            </w:r>
            <w:r w:rsidR="00BB17A4">
              <w:rPr>
                <w:rFonts w:ascii="Times New Roman" w:hAnsi="Times New Roman" w:cs="Times New Roman"/>
                <w:sz w:val="24"/>
                <w:szCs w:val="24"/>
              </w:rPr>
              <w:t xml:space="preserve"> and </w:t>
            </w:r>
            <w:r w:rsidR="00575C57">
              <w:rPr>
                <w:rFonts w:ascii="Times New Roman" w:hAnsi="Times New Roman" w:cs="Times New Roman"/>
                <w:sz w:val="24"/>
                <w:szCs w:val="24"/>
              </w:rPr>
              <w:t xml:space="preserve">its complexes with aromatic </w:t>
            </w:r>
            <w:r w:rsidR="00532DB7">
              <w:rPr>
                <w:rFonts w:ascii="Times New Roman" w:hAnsi="Times New Roman" w:cs="Times New Roman"/>
                <w:sz w:val="24"/>
                <w:szCs w:val="24"/>
              </w:rPr>
              <w:t>guests</w:t>
            </w:r>
            <w:r w:rsidR="001738CD">
              <w:rPr>
                <w:rFonts w:ascii="Times New Roman" w:hAnsi="Times New Roman" w:cs="Times New Roman"/>
                <w:sz w:val="24"/>
                <w:szCs w:val="24"/>
              </w:rPr>
              <w:t>.</w:t>
            </w:r>
          </w:p>
        </w:tc>
        <w:tc>
          <w:tcPr>
            <w:tcW w:w="950" w:type="dxa"/>
          </w:tcPr>
          <w:p w14:paraId="3B2B7417" w14:textId="41B45069" w:rsidR="007353F4" w:rsidRDefault="00E446B4" w:rsidP="00532DB7">
            <w:pPr>
              <w:pStyle w:val="Default"/>
              <w:spacing w:line="360" w:lineRule="auto"/>
              <w:ind w:firstLineChars="150" w:firstLine="360"/>
              <w:rPr>
                <w:rStyle w:val="Hyperlink"/>
                <w:rFonts w:ascii="Times New Roman" w:hAnsi="Times New Roman" w:cs="Times New Roman"/>
                <w:iCs/>
                <w:color w:val="auto"/>
                <w:u w:val="none"/>
              </w:rPr>
            </w:pPr>
            <w:r>
              <w:rPr>
                <w:rStyle w:val="Hyperlink"/>
                <w:rFonts w:ascii="Times New Roman" w:hAnsi="Times New Roman" w:cs="Times New Roman"/>
                <w:iCs/>
                <w:color w:val="auto"/>
                <w:u w:val="none"/>
              </w:rPr>
              <w:t>S1</w:t>
            </w:r>
            <w:r w:rsidR="00941384">
              <w:rPr>
                <w:rStyle w:val="Hyperlink"/>
                <w:rFonts w:ascii="Times New Roman" w:hAnsi="Times New Roman" w:cs="Times New Roman"/>
                <w:iCs/>
                <w:color w:val="auto"/>
                <w:u w:val="none"/>
              </w:rPr>
              <w:t>4</w:t>
            </w:r>
          </w:p>
        </w:tc>
      </w:tr>
      <w:tr w:rsidR="001738CD" w14:paraId="2A1903DF" w14:textId="77777777" w:rsidTr="00013D9D">
        <w:tc>
          <w:tcPr>
            <w:tcW w:w="8066" w:type="dxa"/>
          </w:tcPr>
          <w:p w14:paraId="4E116C1A" w14:textId="4FD1075B" w:rsidR="001738CD" w:rsidRPr="00BB17A4" w:rsidRDefault="00E15B23" w:rsidP="00575C57">
            <w:pPr>
              <w:widowControl w:val="0"/>
              <w:autoSpaceDE w:val="0"/>
              <w:autoSpaceDN w:val="0"/>
              <w:adjustRightInd w:val="0"/>
              <w:jc w:val="both"/>
              <w:rPr>
                <w:rFonts w:ascii="Times New Roman" w:hAnsi="Times New Roman" w:cs="Times New Roman"/>
                <w:b/>
                <w:sz w:val="24"/>
                <w:szCs w:val="24"/>
              </w:rPr>
            </w:pPr>
            <w:r>
              <w:rPr>
                <w:rFonts w:ascii="Times New Roman" w:hAnsi="Times New Roman" w:cs="Times New Roman"/>
                <w:b/>
                <w:sz w:val="24"/>
                <w:szCs w:val="24"/>
              </w:rPr>
              <w:t>S16</w:t>
            </w:r>
            <w:r w:rsidR="001F79BB">
              <w:rPr>
                <w:rFonts w:ascii="Times New Roman" w:hAnsi="Times New Roman" w:cs="Times New Roman"/>
                <w:b/>
                <w:sz w:val="24"/>
                <w:szCs w:val="24"/>
              </w:rPr>
              <w:t xml:space="preserve">. </w:t>
            </w:r>
            <w:r w:rsidR="001F79BB" w:rsidRPr="001F79BB">
              <w:rPr>
                <w:rFonts w:ascii="Times New Roman" w:hAnsi="Times New Roman" w:cs="Times New Roman"/>
                <w:sz w:val="24"/>
                <w:szCs w:val="24"/>
              </w:rPr>
              <w:t>References</w:t>
            </w:r>
          </w:p>
        </w:tc>
        <w:tc>
          <w:tcPr>
            <w:tcW w:w="950" w:type="dxa"/>
          </w:tcPr>
          <w:p w14:paraId="0D6D0301" w14:textId="05236BBB" w:rsidR="001738CD" w:rsidRDefault="00991583" w:rsidP="00532DB7">
            <w:pPr>
              <w:pStyle w:val="Default"/>
              <w:spacing w:line="360" w:lineRule="auto"/>
              <w:ind w:firstLineChars="150" w:firstLine="360"/>
              <w:rPr>
                <w:rStyle w:val="Hyperlink"/>
                <w:rFonts w:ascii="Times New Roman" w:hAnsi="Times New Roman" w:cs="Times New Roman"/>
                <w:iCs/>
                <w:color w:val="auto"/>
                <w:u w:val="none"/>
              </w:rPr>
            </w:pPr>
            <w:r>
              <w:rPr>
                <w:rStyle w:val="Hyperlink"/>
                <w:rFonts w:ascii="Times New Roman" w:hAnsi="Times New Roman" w:cs="Times New Roman"/>
                <w:iCs/>
                <w:color w:val="auto"/>
                <w:u w:val="none"/>
              </w:rPr>
              <w:t>S1</w:t>
            </w:r>
            <w:r w:rsidR="00602374">
              <w:rPr>
                <w:rStyle w:val="Hyperlink"/>
                <w:rFonts w:ascii="Times New Roman" w:hAnsi="Times New Roman" w:cs="Times New Roman"/>
                <w:iCs/>
                <w:color w:val="auto"/>
                <w:u w:val="none"/>
              </w:rPr>
              <w:t>7</w:t>
            </w:r>
          </w:p>
        </w:tc>
      </w:tr>
    </w:tbl>
    <w:p w14:paraId="56732F70" w14:textId="77777777" w:rsidR="00DA2792" w:rsidRDefault="00DA2792" w:rsidP="00716628">
      <w:pPr>
        <w:autoSpaceDE w:val="0"/>
        <w:autoSpaceDN w:val="0"/>
        <w:adjustRightInd w:val="0"/>
        <w:spacing w:after="0" w:line="360" w:lineRule="auto"/>
        <w:jc w:val="both"/>
        <w:rPr>
          <w:rFonts w:ascii="Times New Roman" w:hAnsi="Times New Roman" w:cs="Times New Roman"/>
          <w:b/>
          <w:bCs/>
          <w:color w:val="000000" w:themeColor="text1"/>
          <w:sz w:val="28"/>
          <w:szCs w:val="28"/>
        </w:rPr>
      </w:pPr>
    </w:p>
    <w:p w14:paraId="20B2DC8E" w14:textId="77777777" w:rsidR="00286858" w:rsidRDefault="00286858" w:rsidP="00716628">
      <w:pPr>
        <w:autoSpaceDE w:val="0"/>
        <w:autoSpaceDN w:val="0"/>
        <w:adjustRightInd w:val="0"/>
        <w:spacing w:after="0" w:line="360" w:lineRule="auto"/>
        <w:jc w:val="both"/>
        <w:rPr>
          <w:rFonts w:ascii="Times New Roman" w:hAnsi="Times New Roman" w:cs="Times New Roman"/>
          <w:b/>
          <w:bCs/>
          <w:color w:val="000000" w:themeColor="text1"/>
          <w:sz w:val="28"/>
          <w:szCs w:val="28"/>
        </w:rPr>
      </w:pPr>
    </w:p>
    <w:p w14:paraId="08C3E7BD" w14:textId="77777777" w:rsidR="00286858" w:rsidRDefault="00286858" w:rsidP="00716628">
      <w:pPr>
        <w:autoSpaceDE w:val="0"/>
        <w:autoSpaceDN w:val="0"/>
        <w:adjustRightInd w:val="0"/>
        <w:spacing w:after="0" w:line="360" w:lineRule="auto"/>
        <w:jc w:val="both"/>
        <w:rPr>
          <w:rFonts w:ascii="Times New Roman" w:hAnsi="Times New Roman" w:cs="Times New Roman"/>
          <w:b/>
          <w:bCs/>
          <w:color w:val="000000" w:themeColor="text1"/>
          <w:sz w:val="28"/>
          <w:szCs w:val="28"/>
        </w:rPr>
      </w:pPr>
    </w:p>
    <w:p w14:paraId="5E9E0152" w14:textId="77777777" w:rsidR="00286858" w:rsidRDefault="00286858" w:rsidP="00716628">
      <w:pPr>
        <w:autoSpaceDE w:val="0"/>
        <w:autoSpaceDN w:val="0"/>
        <w:adjustRightInd w:val="0"/>
        <w:spacing w:after="0" w:line="360" w:lineRule="auto"/>
        <w:jc w:val="both"/>
        <w:rPr>
          <w:rFonts w:ascii="Times New Roman" w:hAnsi="Times New Roman" w:cs="Times New Roman"/>
          <w:b/>
          <w:bCs/>
          <w:color w:val="000000" w:themeColor="text1"/>
          <w:sz w:val="28"/>
          <w:szCs w:val="28"/>
        </w:rPr>
      </w:pPr>
    </w:p>
    <w:p w14:paraId="6EA58173" w14:textId="77777777" w:rsidR="00286858" w:rsidRDefault="00286858" w:rsidP="00716628">
      <w:pPr>
        <w:autoSpaceDE w:val="0"/>
        <w:autoSpaceDN w:val="0"/>
        <w:adjustRightInd w:val="0"/>
        <w:spacing w:after="0" w:line="360" w:lineRule="auto"/>
        <w:jc w:val="both"/>
        <w:rPr>
          <w:rFonts w:ascii="Times New Roman" w:hAnsi="Times New Roman" w:cs="Times New Roman"/>
          <w:b/>
          <w:bCs/>
          <w:color w:val="000000" w:themeColor="text1"/>
          <w:sz w:val="28"/>
          <w:szCs w:val="28"/>
        </w:rPr>
      </w:pPr>
    </w:p>
    <w:p w14:paraId="5E6410BC" w14:textId="77777777" w:rsidR="00286858" w:rsidRDefault="00286858" w:rsidP="00716628">
      <w:pPr>
        <w:autoSpaceDE w:val="0"/>
        <w:autoSpaceDN w:val="0"/>
        <w:adjustRightInd w:val="0"/>
        <w:spacing w:after="0" w:line="360" w:lineRule="auto"/>
        <w:jc w:val="both"/>
        <w:rPr>
          <w:rFonts w:ascii="Times New Roman" w:hAnsi="Times New Roman" w:cs="Times New Roman"/>
          <w:b/>
          <w:bCs/>
          <w:color w:val="000000" w:themeColor="text1"/>
          <w:sz w:val="28"/>
          <w:szCs w:val="28"/>
        </w:rPr>
      </w:pPr>
    </w:p>
    <w:p w14:paraId="3FE2F528" w14:textId="77777777" w:rsidR="00286858" w:rsidRDefault="00286858" w:rsidP="00716628">
      <w:pPr>
        <w:autoSpaceDE w:val="0"/>
        <w:autoSpaceDN w:val="0"/>
        <w:adjustRightInd w:val="0"/>
        <w:spacing w:after="0" w:line="360" w:lineRule="auto"/>
        <w:jc w:val="both"/>
        <w:rPr>
          <w:rFonts w:ascii="Times New Roman" w:hAnsi="Times New Roman" w:cs="Times New Roman"/>
          <w:b/>
          <w:bCs/>
          <w:color w:val="000000" w:themeColor="text1"/>
          <w:sz w:val="28"/>
          <w:szCs w:val="28"/>
        </w:rPr>
      </w:pPr>
    </w:p>
    <w:p w14:paraId="00E3D8DA" w14:textId="77777777" w:rsidR="00286858" w:rsidRDefault="00286858" w:rsidP="00716628">
      <w:pPr>
        <w:autoSpaceDE w:val="0"/>
        <w:autoSpaceDN w:val="0"/>
        <w:adjustRightInd w:val="0"/>
        <w:spacing w:after="0" w:line="360" w:lineRule="auto"/>
        <w:jc w:val="both"/>
        <w:rPr>
          <w:rFonts w:ascii="Times New Roman" w:hAnsi="Times New Roman" w:cs="Times New Roman"/>
          <w:b/>
          <w:bCs/>
          <w:color w:val="000000" w:themeColor="text1"/>
          <w:sz w:val="28"/>
          <w:szCs w:val="28"/>
        </w:rPr>
      </w:pPr>
    </w:p>
    <w:p w14:paraId="4002C417" w14:textId="77777777" w:rsidR="00286858" w:rsidRDefault="00286858" w:rsidP="00716628">
      <w:pPr>
        <w:autoSpaceDE w:val="0"/>
        <w:autoSpaceDN w:val="0"/>
        <w:adjustRightInd w:val="0"/>
        <w:spacing w:after="0" w:line="360" w:lineRule="auto"/>
        <w:jc w:val="both"/>
        <w:rPr>
          <w:rFonts w:ascii="Times New Roman" w:hAnsi="Times New Roman" w:cs="Times New Roman"/>
          <w:b/>
          <w:bCs/>
          <w:color w:val="000000" w:themeColor="text1"/>
          <w:sz w:val="28"/>
          <w:szCs w:val="28"/>
        </w:rPr>
      </w:pPr>
    </w:p>
    <w:p w14:paraId="4529763B" w14:textId="77777777" w:rsidR="00286858" w:rsidRDefault="00286858" w:rsidP="00716628">
      <w:pPr>
        <w:autoSpaceDE w:val="0"/>
        <w:autoSpaceDN w:val="0"/>
        <w:adjustRightInd w:val="0"/>
        <w:spacing w:after="0" w:line="360" w:lineRule="auto"/>
        <w:jc w:val="both"/>
        <w:rPr>
          <w:rFonts w:ascii="Times New Roman" w:hAnsi="Times New Roman" w:cs="Times New Roman"/>
          <w:b/>
          <w:bCs/>
          <w:color w:val="000000" w:themeColor="text1"/>
          <w:sz w:val="28"/>
          <w:szCs w:val="28"/>
        </w:rPr>
      </w:pPr>
    </w:p>
    <w:p w14:paraId="62A98C80" w14:textId="77777777" w:rsidR="00286858" w:rsidRDefault="00286858" w:rsidP="00716628">
      <w:pPr>
        <w:autoSpaceDE w:val="0"/>
        <w:autoSpaceDN w:val="0"/>
        <w:adjustRightInd w:val="0"/>
        <w:spacing w:after="0" w:line="360" w:lineRule="auto"/>
        <w:jc w:val="both"/>
        <w:rPr>
          <w:rFonts w:ascii="Times New Roman" w:hAnsi="Times New Roman" w:cs="Times New Roman"/>
          <w:b/>
          <w:bCs/>
          <w:color w:val="000000" w:themeColor="text1"/>
          <w:sz w:val="28"/>
          <w:szCs w:val="28"/>
        </w:rPr>
      </w:pPr>
    </w:p>
    <w:p w14:paraId="1D7FE6E4" w14:textId="77777777" w:rsidR="00286858" w:rsidRDefault="00286858" w:rsidP="00716628">
      <w:pPr>
        <w:autoSpaceDE w:val="0"/>
        <w:autoSpaceDN w:val="0"/>
        <w:adjustRightInd w:val="0"/>
        <w:spacing w:after="0" w:line="360" w:lineRule="auto"/>
        <w:jc w:val="both"/>
        <w:rPr>
          <w:rFonts w:ascii="Times New Roman" w:hAnsi="Times New Roman" w:cs="Times New Roman"/>
          <w:b/>
          <w:bCs/>
          <w:color w:val="000000" w:themeColor="text1"/>
          <w:sz w:val="28"/>
          <w:szCs w:val="28"/>
        </w:rPr>
      </w:pPr>
    </w:p>
    <w:p w14:paraId="4EC96AE1" w14:textId="77777777" w:rsidR="00286858" w:rsidRDefault="00286858" w:rsidP="00716628">
      <w:pPr>
        <w:autoSpaceDE w:val="0"/>
        <w:autoSpaceDN w:val="0"/>
        <w:adjustRightInd w:val="0"/>
        <w:spacing w:after="0" w:line="360" w:lineRule="auto"/>
        <w:jc w:val="both"/>
        <w:rPr>
          <w:rFonts w:ascii="Times New Roman" w:hAnsi="Times New Roman" w:cs="Times New Roman"/>
          <w:b/>
          <w:bCs/>
          <w:color w:val="000000" w:themeColor="text1"/>
          <w:sz w:val="28"/>
          <w:szCs w:val="28"/>
        </w:rPr>
      </w:pPr>
    </w:p>
    <w:p w14:paraId="20162078" w14:textId="77777777" w:rsidR="00286858" w:rsidRDefault="00286858" w:rsidP="00716628">
      <w:pPr>
        <w:autoSpaceDE w:val="0"/>
        <w:autoSpaceDN w:val="0"/>
        <w:adjustRightInd w:val="0"/>
        <w:spacing w:after="0" w:line="360" w:lineRule="auto"/>
        <w:jc w:val="both"/>
        <w:rPr>
          <w:rFonts w:ascii="Times New Roman" w:hAnsi="Times New Roman" w:cs="Times New Roman"/>
          <w:b/>
          <w:bCs/>
          <w:color w:val="000000" w:themeColor="text1"/>
          <w:sz w:val="28"/>
          <w:szCs w:val="28"/>
        </w:rPr>
      </w:pPr>
    </w:p>
    <w:p w14:paraId="0BE85032" w14:textId="77777777" w:rsidR="00286858" w:rsidRDefault="00286858" w:rsidP="00716628">
      <w:pPr>
        <w:autoSpaceDE w:val="0"/>
        <w:autoSpaceDN w:val="0"/>
        <w:adjustRightInd w:val="0"/>
        <w:spacing w:after="0" w:line="360" w:lineRule="auto"/>
        <w:jc w:val="both"/>
        <w:rPr>
          <w:rFonts w:ascii="Times New Roman" w:hAnsi="Times New Roman" w:cs="Times New Roman"/>
          <w:b/>
          <w:bCs/>
          <w:color w:val="000000" w:themeColor="text1"/>
          <w:sz w:val="28"/>
          <w:szCs w:val="28"/>
        </w:rPr>
      </w:pPr>
    </w:p>
    <w:p w14:paraId="6A595545" w14:textId="77777777" w:rsidR="00286858" w:rsidRDefault="00286858" w:rsidP="00716628">
      <w:pPr>
        <w:autoSpaceDE w:val="0"/>
        <w:autoSpaceDN w:val="0"/>
        <w:adjustRightInd w:val="0"/>
        <w:spacing w:after="0" w:line="360" w:lineRule="auto"/>
        <w:jc w:val="both"/>
        <w:rPr>
          <w:rFonts w:ascii="Times New Roman" w:hAnsi="Times New Roman" w:cs="Times New Roman"/>
          <w:b/>
          <w:bCs/>
          <w:color w:val="000000" w:themeColor="text1"/>
          <w:sz w:val="28"/>
          <w:szCs w:val="28"/>
        </w:rPr>
      </w:pPr>
    </w:p>
    <w:p w14:paraId="0029205F" w14:textId="77777777" w:rsidR="00286858" w:rsidRDefault="00286858" w:rsidP="00716628">
      <w:pPr>
        <w:autoSpaceDE w:val="0"/>
        <w:autoSpaceDN w:val="0"/>
        <w:adjustRightInd w:val="0"/>
        <w:spacing w:after="0" w:line="360" w:lineRule="auto"/>
        <w:jc w:val="both"/>
        <w:rPr>
          <w:rFonts w:ascii="Times New Roman" w:hAnsi="Times New Roman" w:cs="Times New Roman"/>
          <w:b/>
          <w:bCs/>
          <w:color w:val="000000" w:themeColor="text1"/>
          <w:sz w:val="28"/>
          <w:szCs w:val="28"/>
        </w:rPr>
      </w:pPr>
    </w:p>
    <w:p w14:paraId="3A7A8A7E" w14:textId="77777777" w:rsidR="00286858" w:rsidRDefault="00286858" w:rsidP="00716628">
      <w:pPr>
        <w:autoSpaceDE w:val="0"/>
        <w:autoSpaceDN w:val="0"/>
        <w:adjustRightInd w:val="0"/>
        <w:spacing w:after="0" w:line="360" w:lineRule="auto"/>
        <w:jc w:val="both"/>
        <w:rPr>
          <w:rFonts w:ascii="Times New Roman" w:hAnsi="Times New Roman" w:cs="Times New Roman"/>
          <w:b/>
          <w:bCs/>
          <w:color w:val="000000" w:themeColor="text1"/>
          <w:sz w:val="28"/>
          <w:szCs w:val="28"/>
        </w:rPr>
      </w:pPr>
    </w:p>
    <w:p w14:paraId="7C6288CC" w14:textId="77777777" w:rsidR="00F34B1A" w:rsidRDefault="00F34B1A" w:rsidP="00716628">
      <w:pPr>
        <w:autoSpaceDE w:val="0"/>
        <w:autoSpaceDN w:val="0"/>
        <w:adjustRightInd w:val="0"/>
        <w:spacing w:after="0" w:line="360" w:lineRule="auto"/>
        <w:jc w:val="both"/>
        <w:rPr>
          <w:rFonts w:ascii="Times New Roman" w:hAnsi="Times New Roman" w:cs="Times New Roman"/>
          <w:b/>
          <w:bCs/>
          <w:color w:val="000000" w:themeColor="text1"/>
          <w:sz w:val="28"/>
          <w:szCs w:val="28"/>
        </w:rPr>
      </w:pPr>
    </w:p>
    <w:p w14:paraId="41EA9BA7" w14:textId="77777777" w:rsidR="00B52748" w:rsidRDefault="00B52748" w:rsidP="00716628">
      <w:pPr>
        <w:autoSpaceDE w:val="0"/>
        <w:autoSpaceDN w:val="0"/>
        <w:adjustRightInd w:val="0"/>
        <w:spacing w:after="0" w:line="360" w:lineRule="auto"/>
        <w:jc w:val="both"/>
        <w:rPr>
          <w:rFonts w:ascii="Times New Roman" w:hAnsi="Times New Roman" w:cs="Times New Roman"/>
          <w:b/>
          <w:bCs/>
          <w:color w:val="000000" w:themeColor="text1"/>
          <w:sz w:val="28"/>
          <w:szCs w:val="28"/>
        </w:rPr>
      </w:pPr>
    </w:p>
    <w:p w14:paraId="1B2DF85D" w14:textId="2035D10B" w:rsidR="00E73500" w:rsidRDefault="0026480C" w:rsidP="00716628">
      <w:pPr>
        <w:autoSpaceDE w:val="0"/>
        <w:autoSpaceDN w:val="0"/>
        <w:adjustRightInd w:val="0"/>
        <w:spacing w:after="0" w:line="360" w:lineRule="auto"/>
        <w:jc w:val="both"/>
        <w:rPr>
          <w:rFonts w:ascii="Times New Roman" w:hAnsi="Times New Roman" w:cs="Times New Roman"/>
          <w:b/>
          <w:bCs/>
          <w:color w:val="000000" w:themeColor="text1"/>
          <w:sz w:val="28"/>
          <w:szCs w:val="28"/>
        </w:rPr>
      </w:pPr>
      <w:r w:rsidRPr="00B5550E">
        <w:rPr>
          <w:rFonts w:ascii="Times New Roman" w:hAnsi="Times New Roman" w:cs="Times New Roman"/>
          <w:b/>
          <w:bCs/>
          <w:color w:val="000000" w:themeColor="text1"/>
          <w:sz w:val="28"/>
          <w:szCs w:val="28"/>
        </w:rPr>
        <w:lastRenderedPageBreak/>
        <w:t>S</w:t>
      </w:r>
      <w:r w:rsidR="008F5E4D">
        <w:rPr>
          <w:rFonts w:ascii="Times New Roman" w:hAnsi="Times New Roman" w:cs="Times New Roman"/>
          <w:b/>
          <w:bCs/>
          <w:color w:val="000000" w:themeColor="text1"/>
          <w:sz w:val="28"/>
          <w:szCs w:val="28"/>
        </w:rPr>
        <w:t>1</w:t>
      </w:r>
      <w:r w:rsidRPr="00B5550E">
        <w:rPr>
          <w:rFonts w:ascii="Times New Roman" w:hAnsi="Times New Roman" w:cs="Times New Roman"/>
          <w:b/>
          <w:bCs/>
          <w:color w:val="000000" w:themeColor="text1"/>
          <w:sz w:val="28"/>
          <w:szCs w:val="28"/>
        </w:rPr>
        <w:t xml:space="preserve">. </w:t>
      </w:r>
      <w:r w:rsidR="006319F7" w:rsidRPr="00B5550E">
        <w:rPr>
          <w:rFonts w:ascii="Times New Roman" w:hAnsi="Times New Roman" w:cs="Times New Roman"/>
          <w:b/>
          <w:bCs/>
          <w:color w:val="000000" w:themeColor="text1"/>
          <w:sz w:val="28"/>
          <w:szCs w:val="28"/>
        </w:rPr>
        <w:t xml:space="preserve">Synthetic </w:t>
      </w:r>
      <w:r w:rsidR="003A2C46">
        <w:rPr>
          <w:rFonts w:ascii="Times New Roman" w:hAnsi="Times New Roman" w:cs="Times New Roman"/>
          <w:b/>
          <w:bCs/>
          <w:color w:val="000000" w:themeColor="text1"/>
          <w:sz w:val="28"/>
          <w:szCs w:val="28"/>
        </w:rPr>
        <w:t>procedure</w:t>
      </w:r>
      <w:r w:rsidR="006319F7" w:rsidRPr="00B5550E">
        <w:rPr>
          <w:rFonts w:ascii="Times New Roman" w:hAnsi="Times New Roman" w:cs="Times New Roman"/>
          <w:b/>
          <w:bCs/>
          <w:color w:val="000000" w:themeColor="text1"/>
          <w:sz w:val="28"/>
          <w:szCs w:val="28"/>
        </w:rPr>
        <w:t xml:space="preserve"> </w:t>
      </w:r>
    </w:p>
    <w:p w14:paraId="04F7AAA2" w14:textId="4F7216D9" w:rsidR="007648B4" w:rsidRPr="008F5E4D" w:rsidRDefault="007D762F" w:rsidP="008F5E4D">
      <w:pPr>
        <w:autoSpaceDE w:val="0"/>
        <w:autoSpaceDN w:val="0"/>
        <w:adjustRightInd w:val="0"/>
        <w:spacing w:after="0" w:line="360" w:lineRule="auto"/>
        <w:jc w:val="both"/>
        <w:rPr>
          <w:rFonts w:ascii="Times New Roman" w:hAnsi="Times New Roman" w:cs="Times New Roman"/>
          <w:bCs/>
          <w:color w:val="000000" w:themeColor="text1"/>
          <w:sz w:val="24"/>
          <w:szCs w:val="24"/>
          <w:vertAlign w:val="superscript"/>
        </w:rPr>
      </w:pPr>
      <w:r w:rsidRPr="007D762F">
        <w:rPr>
          <w:rFonts w:ascii="Times New Roman" w:hAnsi="Times New Roman" w:cs="Times New Roman"/>
          <w:b/>
          <w:bCs/>
          <w:color w:val="000000" w:themeColor="text1"/>
          <w:sz w:val="24"/>
          <w:szCs w:val="24"/>
        </w:rPr>
        <w:t xml:space="preserve">2 </w:t>
      </w:r>
      <w:r w:rsidRPr="007D762F">
        <w:rPr>
          <w:rFonts w:ascii="Times New Roman" w:hAnsi="Times New Roman" w:cs="Times New Roman"/>
          <w:bCs/>
          <w:color w:val="000000" w:themeColor="text1"/>
          <w:sz w:val="24"/>
          <w:szCs w:val="24"/>
        </w:rPr>
        <w:t>was synthesized by previously reported method</w:t>
      </w:r>
      <w:r w:rsidR="00F34B1A">
        <w:rPr>
          <w:rFonts w:ascii="Times New Roman" w:hAnsi="Times New Roman" w:cs="Times New Roman"/>
          <w:bCs/>
          <w:color w:val="000000" w:themeColor="text1"/>
          <w:sz w:val="24"/>
          <w:szCs w:val="24"/>
        </w:rPr>
        <w:t xml:space="preserve"> [1]</w:t>
      </w:r>
      <w:r w:rsidRPr="007D762F">
        <w:rPr>
          <w:rFonts w:ascii="Times New Roman" w:hAnsi="Times New Roman" w:cs="Times New Roman"/>
          <w:bCs/>
          <w:color w:val="000000" w:themeColor="text1"/>
          <w:sz w:val="24"/>
          <w:szCs w:val="24"/>
        </w:rPr>
        <w:t>.</w:t>
      </w:r>
    </w:p>
    <w:p w14:paraId="5B3610D8" w14:textId="59611705" w:rsidR="007D762F" w:rsidRPr="007D762F" w:rsidRDefault="007D762F" w:rsidP="00716628">
      <w:pPr>
        <w:autoSpaceDE w:val="0"/>
        <w:autoSpaceDN w:val="0"/>
        <w:adjustRightInd w:val="0"/>
        <w:spacing w:after="0" w:line="360" w:lineRule="auto"/>
        <w:jc w:val="both"/>
        <w:rPr>
          <w:rFonts w:ascii="Times New Roman" w:hAnsi="Times New Roman" w:cs="Times New Roman"/>
          <w:sz w:val="24"/>
          <w:szCs w:val="24"/>
        </w:rPr>
      </w:pPr>
    </w:p>
    <w:p w14:paraId="4D9DCFA4" w14:textId="7CBCFAF2" w:rsidR="00F2439E" w:rsidRDefault="00786BE1" w:rsidP="00E73500">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object w:dxaOrig="1440" w:dyaOrig="1440" w14:anchorId="0CEC70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alt="" style="position:absolute;left:0;text-align:left;margin-left:31.35pt;margin-top:5.4pt;width:361.2pt;height:190.25pt;z-index:251664384;mso-wrap-edited:f;mso-width-percent:0;mso-height-percent:0;mso-width-percent:0;mso-height-percent:0">
            <v:imagedata r:id="rId9" o:title=""/>
          </v:shape>
          <o:OLEObject Type="Embed" ProgID="ChemDraw.Document.6.0" ShapeID="_x0000_s1031" DrawAspect="Content" ObjectID="_1590605763" r:id="rId10"/>
        </w:object>
      </w:r>
    </w:p>
    <w:p w14:paraId="3A33A7D6" w14:textId="77777777" w:rsidR="00F2439E" w:rsidRDefault="00F2439E" w:rsidP="00E73500">
      <w:pPr>
        <w:autoSpaceDE w:val="0"/>
        <w:autoSpaceDN w:val="0"/>
        <w:adjustRightInd w:val="0"/>
        <w:spacing w:after="0" w:line="240" w:lineRule="auto"/>
        <w:jc w:val="center"/>
        <w:rPr>
          <w:rFonts w:ascii="Times New Roman" w:hAnsi="Times New Roman" w:cs="Times New Roman"/>
          <w:sz w:val="24"/>
          <w:szCs w:val="24"/>
        </w:rPr>
      </w:pPr>
    </w:p>
    <w:p w14:paraId="6ABA8DBD" w14:textId="77777777" w:rsidR="00F2439E" w:rsidRDefault="00F2439E" w:rsidP="00E73500">
      <w:pPr>
        <w:autoSpaceDE w:val="0"/>
        <w:autoSpaceDN w:val="0"/>
        <w:adjustRightInd w:val="0"/>
        <w:spacing w:after="0" w:line="240" w:lineRule="auto"/>
        <w:jc w:val="center"/>
        <w:rPr>
          <w:rFonts w:ascii="Times New Roman" w:hAnsi="Times New Roman" w:cs="Times New Roman"/>
          <w:sz w:val="24"/>
          <w:szCs w:val="24"/>
        </w:rPr>
      </w:pPr>
    </w:p>
    <w:p w14:paraId="11DC7310" w14:textId="77777777" w:rsidR="00F2439E" w:rsidRDefault="00F2439E" w:rsidP="00E73500">
      <w:pPr>
        <w:autoSpaceDE w:val="0"/>
        <w:autoSpaceDN w:val="0"/>
        <w:adjustRightInd w:val="0"/>
        <w:spacing w:after="0" w:line="240" w:lineRule="auto"/>
        <w:jc w:val="center"/>
        <w:rPr>
          <w:rFonts w:ascii="Times New Roman" w:hAnsi="Times New Roman" w:cs="Times New Roman"/>
          <w:sz w:val="24"/>
          <w:szCs w:val="24"/>
        </w:rPr>
      </w:pPr>
    </w:p>
    <w:p w14:paraId="5136F9C3" w14:textId="77777777" w:rsidR="00F2439E" w:rsidRDefault="00F2439E" w:rsidP="00E73500">
      <w:pPr>
        <w:autoSpaceDE w:val="0"/>
        <w:autoSpaceDN w:val="0"/>
        <w:adjustRightInd w:val="0"/>
        <w:spacing w:after="0" w:line="240" w:lineRule="auto"/>
        <w:jc w:val="center"/>
        <w:rPr>
          <w:rFonts w:ascii="Times New Roman" w:hAnsi="Times New Roman" w:cs="Times New Roman"/>
          <w:sz w:val="24"/>
          <w:szCs w:val="24"/>
        </w:rPr>
      </w:pPr>
    </w:p>
    <w:p w14:paraId="45189C95" w14:textId="77777777" w:rsidR="00F2439E" w:rsidRDefault="00F2439E" w:rsidP="00E73500">
      <w:pPr>
        <w:autoSpaceDE w:val="0"/>
        <w:autoSpaceDN w:val="0"/>
        <w:adjustRightInd w:val="0"/>
        <w:spacing w:after="0" w:line="240" w:lineRule="auto"/>
        <w:jc w:val="center"/>
        <w:rPr>
          <w:rFonts w:ascii="Times New Roman" w:hAnsi="Times New Roman" w:cs="Times New Roman"/>
          <w:sz w:val="24"/>
          <w:szCs w:val="24"/>
        </w:rPr>
      </w:pPr>
    </w:p>
    <w:p w14:paraId="5C3BEBCD" w14:textId="77777777" w:rsidR="00F2439E" w:rsidRDefault="00F2439E" w:rsidP="00E73500">
      <w:pPr>
        <w:autoSpaceDE w:val="0"/>
        <w:autoSpaceDN w:val="0"/>
        <w:adjustRightInd w:val="0"/>
        <w:spacing w:after="0" w:line="240" w:lineRule="auto"/>
        <w:jc w:val="center"/>
        <w:rPr>
          <w:rFonts w:ascii="Times New Roman" w:hAnsi="Times New Roman" w:cs="Times New Roman"/>
          <w:sz w:val="24"/>
          <w:szCs w:val="24"/>
        </w:rPr>
      </w:pPr>
    </w:p>
    <w:p w14:paraId="01D1F1FD" w14:textId="77777777" w:rsidR="00F2439E" w:rsidRDefault="00F2439E" w:rsidP="00E73500">
      <w:pPr>
        <w:autoSpaceDE w:val="0"/>
        <w:autoSpaceDN w:val="0"/>
        <w:adjustRightInd w:val="0"/>
        <w:spacing w:after="0" w:line="240" w:lineRule="auto"/>
        <w:jc w:val="center"/>
        <w:rPr>
          <w:rFonts w:ascii="Times New Roman" w:hAnsi="Times New Roman" w:cs="Times New Roman"/>
          <w:sz w:val="24"/>
          <w:szCs w:val="24"/>
        </w:rPr>
      </w:pPr>
    </w:p>
    <w:p w14:paraId="6E3D3A91" w14:textId="77777777" w:rsidR="00F2439E" w:rsidRDefault="00F2439E" w:rsidP="00E73500">
      <w:pPr>
        <w:autoSpaceDE w:val="0"/>
        <w:autoSpaceDN w:val="0"/>
        <w:adjustRightInd w:val="0"/>
        <w:spacing w:after="0" w:line="240" w:lineRule="auto"/>
        <w:jc w:val="center"/>
        <w:rPr>
          <w:rFonts w:ascii="Times New Roman" w:hAnsi="Times New Roman" w:cs="Times New Roman"/>
          <w:sz w:val="24"/>
          <w:szCs w:val="24"/>
        </w:rPr>
      </w:pPr>
    </w:p>
    <w:p w14:paraId="2C007D28" w14:textId="0E6025BB" w:rsidR="00356ABE" w:rsidRDefault="00356ABE" w:rsidP="00BF3F7B">
      <w:pPr>
        <w:autoSpaceDE w:val="0"/>
        <w:autoSpaceDN w:val="0"/>
        <w:adjustRightInd w:val="0"/>
        <w:spacing w:after="0" w:line="240" w:lineRule="auto"/>
        <w:rPr>
          <w:rFonts w:ascii="Times New Roman" w:hAnsi="Times New Roman" w:cs="Times New Roman"/>
          <w:sz w:val="24"/>
          <w:szCs w:val="24"/>
        </w:rPr>
      </w:pPr>
    </w:p>
    <w:p w14:paraId="1AD4FFB3" w14:textId="77777777" w:rsidR="00326EA3" w:rsidRDefault="00326EA3" w:rsidP="00356ABE">
      <w:pPr>
        <w:autoSpaceDE w:val="0"/>
        <w:autoSpaceDN w:val="0"/>
        <w:adjustRightInd w:val="0"/>
        <w:spacing w:after="0" w:line="240" w:lineRule="auto"/>
        <w:jc w:val="center"/>
        <w:rPr>
          <w:rFonts w:ascii="Times New Roman" w:hAnsi="Times New Roman" w:cs="Times New Roman"/>
          <w:sz w:val="24"/>
          <w:szCs w:val="24"/>
        </w:rPr>
      </w:pPr>
    </w:p>
    <w:p w14:paraId="7D3D3456" w14:textId="77777777" w:rsidR="003E777F" w:rsidRDefault="003E777F" w:rsidP="00356ABE">
      <w:pPr>
        <w:autoSpaceDE w:val="0"/>
        <w:autoSpaceDN w:val="0"/>
        <w:adjustRightInd w:val="0"/>
        <w:spacing w:after="0" w:line="240" w:lineRule="auto"/>
        <w:jc w:val="center"/>
        <w:rPr>
          <w:rFonts w:ascii="Times New Roman" w:hAnsi="Times New Roman" w:cs="Times New Roman"/>
          <w:sz w:val="24"/>
          <w:szCs w:val="24"/>
        </w:rPr>
      </w:pPr>
    </w:p>
    <w:p w14:paraId="300DC75F" w14:textId="77777777" w:rsidR="003E777F" w:rsidRDefault="003E777F" w:rsidP="00356ABE">
      <w:pPr>
        <w:autoSpaceDE w:val="0"/>
        <w:autoSpaceDN w:val="0"/>
        <w:adjustRightInd w:val="0"/>
        <w:spacing w:after="0" w:line="240" w:lineRule="auto"/>
        <w:jc w:val="center"/>
        <w:rPr>
          <w:rFonts w:ascii="Times New Roman" w:hAnsi="Times New Roman" w:cs="Times New Roman"/>
          <w:sz w:val="24"/>
          <w:szCs w:val="24"/>
        </w:rPr>
      </w:pPr>
    </w:p>
    <w:p w14:paraId="1BA6525E" w14:textId="77777777" w:rsidR="003E777F" w:rsidRDefault="003E777F" w:rsidP="00356ABE">
      <w:pPr>
        <w:autoSpaceDE w:val="0"/>
        <w:autoSpaceDN w:val="0"/>
        <w:adjustRightInd w:val="0"/>
        <w:spacing w:after="0" w:line="240" w:lineRule="auto"/>
        <w:jc w:val="center"/>
        <w:rPr>
          <w:rFonts w:ascii="Times New Roman" w:hAnsi="Times New Roman" w:cs="Times New Roman"/>
          <w:sz w:val="24"/>
          <w:szCs w:val="24"/>
        </w:rPr>
      </w:pPr>
    </w:p>
    <w:p w14:paraId="56B2A53B" w14:textId="77777777" w:rsidR="003E777F" w:rsidRDefault="003E777F" w:rsidP="00356ABE">
      <w:pPr>
        <w:autoSpaceDE w:val="0"/>
        <w:autoSpaceDN w:val="0"/>
        <w:adjustRightInd w:val="0"/>
        <w:spacing w:after="0" w:line="240" w:lineRule="auto"/>
        <w:jc w:val="center"/>
        <w:rPr>
          <w:rFonts w:ascii="Times New Roman" w:hAnsi="Times New Roman" w:cs="Times New Roman"/>
          <w:sz w:val="24"/>
          <w:szCs w:val="24"/>
        </w:rPr>
      </w:pPr>
    </w:p>
    <w:p w14:paraId="78F417D6" w14:textId="77777777" w:rsidR="003E777F" w:rsidRDefault="003E777F" w:rsidP="00356ABE">
      <w:pPr>
        <w:autoSpaceDE w:val="0"/>
        <w:autoSpaceDN w:val="0"/>
        <w:adjustRightInd w:val="0"/>
        <w:spacing w:after="0" w:line="240" w:lineRule="auto"/>
        <w:jc w:val="center"/>
        <w:rPr>
          <w:rFonts w:ascii="Times New Roman" w:hAnsi="Times New Roman" w:cs="Times New Roman"/>
          <w:sz w:val="24"/>
          <w:szCs w:val="24"/>
        </w:rPr>
      </w:pPr>
    </w:p>
    <w:p w14:paraId="47436BBF" w14:textId="77777777" w:rsidR="003E777F" w:rsidRDefault="003E777F" w:rsidP="00356ABE">
      <w:pPr>
        <w:autoSpaceDE w:val="0"/>
        <w:autoSpaceDN w:val="0"/>
        <w:adjustRightInd w:val="0"/>
        <w:spacing w:after="0" w:line="240" w:lineRule="auto"/>
        <w:jc w:val="center"/>
        <w:rPr>
          <w:rFonts w:ascii="Times New Roman" w:hAnsi="Times New Roman" w:cs="Times New Roman"/>
          <w:sz w:val="24"/>
          <w:szCs w:val="24"/>
        </w:rPr>
      </w:pPr>
    </w:p>
    <w:p w14:paraId="008953BC" w14:textId="77777777" w:rsidR="003E777F" w:rsidRDefault="003E777F" w:rsidP="00356ABE">
      <w:pPr>
        <w:autoSpaceDE w:val="0"/>
        <w:autoSpaceDN w:val="0"/>
        <w:adjustRightInd w:val="0"/>
        <w:spacing w:after="0" w:line="240" w:lineRule="auto"/>
        <w:jc w:val="center"/>
        <w:rPr>
          <w:rFonts w:ascii="Times New Roman" w:hAnsi="Times New Roman" w:cs="Times New Roman"/>
          <w:sz w:val="24"/>
          <w:szCs w:val="24"/>
        </w:rPr>
      </w:pPr>
    </w:p>
    <w:p w14:paraId="2F5E0281" w14:textId="6D8616D1" w:rsidR="003E777F" w:rsidRDefault="00786BE1" w:rsidP="00356ABE">
      <w:pPr>
        <w:autoSpaceDE w:val="0"/>
        <w:autoSpaceDN w:val="0"/>
        <w:adjustRightInd w:val="0"/>
        <w:spacing w:after="0" w:line="240" w:lineRule="auto"/>
        <w:jc w:val="center"/>
        <w:rPr>
          <w:rFonts w:ascii="Times New Roman" w:hAnsi="Times New Roman" w:cs="Times New Roman"/>
          <w:sz w:val="24"/>
          <w:szCs w:val="24"/>
        </w:rPr>
      </w:pPr>
      <w:r>
        <w:rPr>
          <w:noProof/>
          <w:sz w:val="24"/>
          <w:lang w:val="en-IN" w:eastAsia="en-IN"/>
        </w:rPr>
        <w:object w:dxaOrig="1440" w:dyaOrig="1440" w14:anchorId="740BB8A3">
          <v:shape id="_x0000_s1030" type="#_x0000_t75" alt="" style="position:absolute;left:0;text-align:left;margin-left:0;margin-top:14.1pt;width:455.4pt;height:160pt;z-index:251877376;mso-wrap-edited:f;mso-width-percent:0;mso-height-percent:0;mso-position-horizontal-relative:text;mso-position-vertical-relative:text;mso-width-percent:0;mso-height-percent:0">
            <v:imagedata r:id="rId11" o:title=""/>
          </v:shape>
          <o:OLEObject Type="Embed" ProgID="ChemDraw.Document.6.0" ShapeID="_x0000_s1030" DrawAspect="Content" ObjectID="_1590605762" r:id="rId12"/>
        </w:object>
      </w:r>
    </w:p>
    <w:p w14:paraId="41CB9B1A" w14:textId="69DD655A" w:rsidR="00F2439E" w:rsidRDefault="00F2439E" w:rsidP="00326EA3">
      <w:pPr>
        <w:autoSpaceDE w:val="0"/>
        <w:autoSpaceDN w:val="0"/>
        <w:adjustRightInd w:val="0"/>
        <w:spacing w:after="0" w:line="240" w:lineRule="auto"/>
        <w:jc w:val="center"/>
        <w:rPr>
          <w:rFonts w:ascii="Times New Roman" w:hAnsi="Times New Roman" w:cs="Times New Roman"/>
          <w:sz w:val="24"/>
          <w:szCs w:val="24"/>
        </w:rPr>
      </w:pPr>
    </w:p>
    <w:p w14:paraId="33010146" w14:textId="77777777" w:rsidR="00FB10AC" w:rsidRDefault="00FB10AC" w:rsidP="0005632E">
      <w:pPr>
        <w:spacing w:after="0" w:line="360" w:lineRule="auto"/>
        <w:jc w:val="both"/>
        <w:rPr>
          <w:rFonts w:ascii="Times New Roman" w:hAnsi="Times New Roman" w:cs="Times New Roman"/>
          <w:sz w:val="24"/>
          <w:szCs w:val="24"/>
        </w:rPr>
      </w:pPr>
    </w:p>
    <w:p w14:paraId="489AB4CB" w14:textId="77777777" w:rsidR="00FB10AC" w:rsidRDefault="00FB10AC" w:rsidP="0005632E">
      <w:pPr>
        <w:spacing w:after="0" w:line="360" w:lineRule="auto"/>
        <w:jc w:val="both"/>
        <w:rPr>
          <w:rFonts w:ascii="Times New Roman" w:hAnsi="Times New Roman" w:cs="Times New Roman"/>
          <w:sz w:val="24"/>
          <w:szCs w:val="24"/>
        </w:rPr>
      </w:pPr>
    </w:p>
    <w:p w14:paraId="1B29E80A" w14:textId="77777777" w:rsidR="003E777F" w:rsidRDefault="003E777F" w:rsidP="0005632E">
      <w:pPr>
        <w:spacing w:after="0" w:line="360" w:lineRule="auto"/>
        <w:jc w:val="both"/>
        <w:rPr>
          <w:rFonts w:ascii="Times New Roman" w:hAnsi="Times New Roman" w:cs="Times New Roman"/>
          <w:sz w:val="24"/>
          <w:szCs w:val="24"/>
        </w:rPr>
      </w:pPr>
    </w:p>
    <w:p w14:paraId="31B78B25" w14:textId="77777777" w:rsidR="003E777F" w:rsidRDefault="003E777F" w:rsidP="0005632E">
      <w:pPr>
        <w:spacing w:after="0" w:line="360" w:lineRule="auto"/>
        <w:jc w:val="both"/>
        <w:rPr>
          <w:rFonts w:ascii="Times New Roman" w:hAnsi="Times New Roman" w:cs="Times New Roman"/>
          <w:sz w:val="24"/>
          <w:szCs w:val="24"/>
        </w:rPr>
      </w:pPr>
    </w:p>
    <w:p w14:paraId="6961D72A" w14:textId="77777777" w:rsidR="003E777F" w:rsidRDefault="003E777F" w:rsidP="0005632E">
      <w:pPr>
        <w:spacing w:after="0" w:line="360" w:lineRule="auto"/>
        <w:jc w:val="both"/>
        <w:rPr>
          <w:rFonts w:ascii="Times New Roman" w:hAnsi="Times New Roman" w:cs="Times New Roman"/>
          <w:sz w:val="24"/>
          <w:szCs w:val="24"/>
        </w:rPr>
      </w:pPr>
    </w:p>
    <w:p w14:paraId="69886675" w14:textId="77777777" w:rsidR="003E777F" w:rsidRDefault="003E777F" w:rsidP="0005632E">
      <w:pPr>
        <w:spacing w:after="0" w:line="360" w:lineRule="auto"/>
        <w:jc w:val="both"/>
        <w:rPr>
          <w:rFonts w:ascii="Times New Roman" w:hAnsi="Times New Roman" w:cs="Times New Roman"/>
          <w:sz w:val="24"/>
          <w:szCs w:val="24"/>
        </w:rPr>
      </w:pPr>
    </w:p>
    <w:p w14:paraId="30CF8E8A" w14:textId="77777777" w:rsidR="003E777F" w:rsidRDefault="003E777F" w:rsidP="0005632E">
      <w:pPr>
        <w:spacing w:after="0" w:line="360" w:lineRule="auto"/>
        <w:jc w:val="both"/>
        <w:rPr>
          <w:rFonts w:ascii="Times New Roman" w:hAnsi="Times New Roman" w:cs="Times New Roman"/>
          <w:sz w:val="24"/>
          <w:szCs w:val="24"/>
        </w:rPr>
      </w:pPr>
    </w:p>
    <w:p w14:paraId="259C1D86" w14:textId="77777777" w:rsidR="003E777F" w:rsidRDefault="003E777F" w:rsidP="0005632E">
      <w:pPr>
        <w:spacing w:after="0" w:line="360" w:lineRule="auto"/>
        <w:jc w:val="both"/>
        <w:rPr>
          <w:rFonts w:ascii="Times New Roman" w:hAnsi="Times New Roman" w:cs="Times New Roman"/>
          <w:sz w:val="24"/>
          <w:szCs w:val="24"/>
        </w:rPr>
      </w:pPr>
    </w:p>
    <w:p w14:paraId="4C264A0F" w14:textId="77777777" w:rsidR="00C15CC0" w:rsidRDefault="00C15CC0" w:rsidP="0005632E">
      <w:pPr>
        <w:spacing w:after="0" w:line="360" w:lineRule="auto"/>
        <w:jc w:val="both"/>
        <w:rPr>
          <w:rFonts w:ascii="Times New Roman" w:hAnsi="Times New Roman" w:cs="Times New Roman"/>
          <w:sz w:val="24"/>
          <w:szCs w:val="24"/>
        </w:rPr>
      </w:pPr>
    </w:p>
    <w:p w14:paraId="3DEB6F11" w14:textId="77777777" w:rsidR="00C15CC0" w:rsidRDefault="00C15CC0" w:rsidP="0005632E">
      <w:pPr>
        <w:spacing w:after="0" w:line="360" w:lineRule="auto"/>
        <w:jc w:val="both"/>
        <w:rPr>
          <w:rFonts w:ascii="Times New Roman" w:hAnsi="Times New Roman" w:cs="Times New Roman"/>
          <w:sz w:val="24"/>
          <w:szCs w:val="24"/>
        </w:rPr>
      </w:pPr>
    </w:p>
    <w:p w14:paraId="0C10B798" w14:textId="77777777" w:rsidR="00C15CC0" w:rsidRDefault="00C15CC0" w:rsidP="0005632E">
      <w:pPr>
        <w:spacing w:after="0" w:line="360" w:lineRule="auto"/>
        <w:jc w:val="both"/>
        <w:rPr>
          <w:rFonts w:ascii="Times New Roman" w:hAnsi="Times New Roman" w:cs="Times New Roman"/>
          <w:sz w:val="24"/>
          <w:szCs w:val="24"/>
        </w:rPr>
      </w:pPr>
    </w:p>
    <w:p w14:paraId="164FE918" w14:textId="77777777" w:rsidR="00C15CC0" w:rsidRDefault="00C15CC0" w:rsidP="0005632E">
      <w:pPr>
        <w:spacing w:after="0" w:line="360" w:lineRule="auto"/>
        <w:jc w:val="both"/>
        <w:rPr>
          <w:rFonts w:ascii="Times New Roman" w:hAnsi="Times New Roman" w:cs="Times New Roman"/>
          <w:sz w:val="24"/>
          <w:szCs w:val="24"/>
        </w:rPr>
      </w:pPr>
    </w:p>
    <w:p w14:paraId="12AE04FB" w14:textId="77777777" w:rsidR="00C15CC0" w:rsidRDefault="00C15CC0" w:rsidP="0005632E">
      <w:pPr>
        <w:spacing w:after="0" w:line="360" w:lineRule="auto"/>
        <w:jc w:val="both"/>
        <w:rPr>
          <w:rFonts w:ascii="Times New Roman" w:hAnsi="Times New Roman" w:cs="Times New Roman"/>
          <w:sz w:val="24"/>
          <w:szCs w:val="24"/>
        </w:rPr>
      </w:pPr>
    </w:p>
    <w:p w14:paraId="3901BAB2" w14:textId="77777777" w:rsidR="00C15CC0" w:rsidRDefault="00C15CC0" w:rsidP="0005632E">
      <w:pPr>
        <w:spacing w:after="0" w:line="360" w:lineRule="auto"/>
        <w:jc w:val="both"/>
        <w:rPr>
          <w:rFonts w:ascii="Times New Roman" w:hAnsi="Times New Roman" w:cs="Times New Roman"/>
          <w:sz w:val="24"/>
          <w:szCs w:val="24"/>
        </w:rPr>
      </w:pPr>
    </w:p>
    <w:p w14:paraId="78600294" w14:textId="77777777" w:rsidR="00C15CC0" w:rsidRDefault="00C15CC0" w:rsidP="0005632E">
      <w:pPr>
        <w:spacing w:after="0" w:line="360" w:lineRule="auto"/>
        <w:jc w:val="both"/>
        <w:rPr>
          <w:rFonts w:ascii="Times New Roman" w:hAnsi="Times New Roman" w:cs="Times New Roman"/>
          <w:sz w:val="24"/>
          <w:szCs w:val="24"/>
        </w:rPr>
      </w:pPr>
    </w:p>
    <w:p w14:paraId="71256BE7" w14:textId="77777777" w:rsidR="003E777F" w:rsidRDefault="003E777F" w:rsidP="0005632E">
      <w:pPr>
        <w:spacing w:after="0" w:line="360" w:lineRule="auto"/>
        <w:jc w:val="both"/>
        <w:rPr>
          <w:rFonts w:ascii="Times New Roman" w:hAnsi="Times New Roman" w:cs="Times New Roman"/>
          <w:sz w:val="24"/>
          <w:szCs w:val="24"/>
        </w:rPr>
      </w:pPr>
    </w:p>
    <w:p w14:paraId="10B5C9A5" w14:textId="77777777" w:rsidR="003E777F" w:rsidRDefault="003E777F" w:rsidP="0005632E">
      <w:pPr>
        <w:spacing w:after="0" w:line="360" w:lineRule="auto"/>
        <w:jc w:val="both"/>
        <w:rPr>
          <w:rFonts w:ascii="Times New Roman" w:hAnsi="Times New Roman" w:cs="Times New Roman"/>
          <w:sz w:val="24"/>
          <w:szCs w:val="24"/>
        </w:rPr>
      </w:pPr>
    </w:p>
    <w:p w14:paraId="290568FA" w14:textId="1D1FBA17" w:rsidR="003E777F" w:rsidRDefault="003E777F" w:rsidP="0005632E">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lang w:eastAsia="en-US"/>
        </w:rPr>
        <w:lastRenderedPageBreak/>
        <w:drawing>
          <wp:anchor distT="0" distB="0" distL="114300" distR="114300" simplePos="0" relativeHeight="251653120" behindDoc="0" locked="0" layoutInCell="1" allowOverlap="1" wp14:anchorId="3D6CC0EF" wp14:editId="69733D10">
            <wp:simplePos x="0" y="0"/>
            <wp:positionH relativeFrom="column">
              <wp:posOffset>63500</wp:posOffset>
            </wp:positionH>
            <wp:positionV relativeFrom="paragraph">
              <wp:posOffset>-225213</wp:posOffset>
            </wp:positionV>
            <wp:extent cx="5341620" cy="3876675"/>
            <wp:effectExtent l="0" t="0" r="0" b="9525"/>
            <wp:wrapNone/>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41620" cy="38766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6C12913" w14:textId="4E5E924F" w:rsidR="00716628" w:rsidRPr="00356ABE" w:rsidRDefault="00716628" w:rsidP="00356ABE">
      <w:pPr>
        <w:spacing w:after="0" w:line="360" w:lineRule="auto"/>
        <w:jc w:val="both"/>
        <w:rPr>
          <w:rFonts w:ascii="Times New Roman" w:hAnsi="Times New Roman" w:cs="Times New Roman"/>
          <w:noProof/>
          <w:sz w:val="24"/>
          <w:szCs w:val="24"/>
        </w:rPr>
      </w:pPr>
    </w:p>
    <w:p w14:paraId="72586A9C" w14:textId="77777777" w:rsidR="00716628" w:rsidRDefault="00716628" w:rsidP="002E3CEC">
      <w:pPr>
        <w:pStyle w:val="RSCR02References"/>
        <w:numPr>
          <w:ilvl w:val="0"/>
          <w:numId w:val="0"/>
        </w:numPr>
        <w:spacing w:line="360" w:lineRule="auto"/>
        <w:rPr>
          <w:rFonts w:ascii="Times New Roman" w:hAnsi="Times New Roman"/>
          <w:b/>
          <w:color w:val="000000"/>
          <w:sz w:val="24"/>
          <w:szCs w:val="24"/>
        </w:rPr>
      </w:pPr>
    </w:p>
    <w:p w14:paraId="0CBA41F3" w14:textId="77777777" w:rsidR="00716628" w:rsidRDefault="00716628" w:rsidP="002E3CEC">
      <w:pPr>
        <w:pStyle w:val="RSCR02References"/>
        <w:numPr>
          <w:ilvl w:val="0"/>
          <w:numId w:val="0"/>
        </w:numPr>
        <w:spacing w:line="360" w:lineRule="auto"/>
        <w:rPr>
          <w:rFonts w:ascii="Times New Roman" w:hAnsi="Times New Roman"/>
          <w:b/>
          <w:color w:val="000000"/>
          <w:sz w:val="24"/>
          <w:szCs w:val="24"/>
        </w:rPr>
      </w:pPr>
    </w:p>
    <w:p w14:paraId="45256C30" w14:textId="5E309871" w:rsidR="00716628" w:rsidRDefault="00786BE1" w:rsidP="002E3CEC">
      <w:pPr>
        <w:pStyle w:val="RSCR02References"/>
        <w:numPr>
          <w:ilvl w:val="0"/>
          <w:numId w:val="0"/>
        </w:numPr>
        <w:spacing w:line="360" w:lineRule="auto"/>
        <w:rPr>
          <w:rFonts w:ascii="Times New Roman" w:hAnsi="Times New Roman"/>
          <w:b/>
          <w:color w:val="000000"/>
          <w:sz w:val="24"/>
          <w:szCs w:val="24"/>
        </w:rPr>
      </w:pPr>
      <w:r>
        <w:rPr>
          <w:noProof/>
        </w:rPr>
        <w:object w:dxaOrig="1440" w:dyaOrig="1440" w14:anchorId="2B7E6B0A">
          <v:shape id="_x0000_s1029" type="#_x0000_t75" alt="" style="position:absolute;left:0;text-align:left;margin-left:39.75pt;margin-top:17.9pt;width:99.8pt;height:100.2pt;z-index:251705344;mso-wrap-edited:f;mso-width-percent:0;mso-height-percent:0;mso-position-horizontal-relative:text;mso-position-vertical-relative:text;mso-width-percent:0;mso-height-percent:0">
            <v:imagedata r:id="rId14" o:title=""/>
          </v:shape>
          <o:OLEObject Type="Embed" ProgID="ChemDraw.Document.6.0" ShapeID="_x0000_s1029" DrawAspect="Content" ObjectID="_1590605761" r:id="rId15"/>
        </w:object>
      </w:r>
    </w:p>
    <w:p w14:paraId="65A0BAD8" w14:textId="295287CD" w:rsidR="00716628" w:rsidRDefault="00716628" w:rsidP="002E3CEC">
      <w:pPr>
        <w:pStyle w:val="RSCR02References"/>
        <w:numPr>
          <w:ilvl w:val="0"/>
          <w:numId w:val="0"/>
        </w:numPr>
        <w:spacing w:line="360" w:lineRule="auto"/>
        <w:rPr>
          <w:rFonts w:ascii="Times New Roman" w:hAnsi="Times New Roman"/>
          <w:b/>
          <w:color w:val="000000"/>
          <w:sz w:val="24"/>
          <w:szCs w:val="24"/>
        </w:rPr>
      </w:pPr>
    </w:p>
    <w:p w14:paraId="681B4D9A" w14:textId="7DEF6183" w:rsidR="00716628" w:rsidRDefault="00716628" w:rsidP="002E3CEC">
      <w:pPr>
        <w:pStyle w:val="RSCR02References"/>
        <w:numPr>
          <w:ilvl w:val="0"/>
          <w:numId w:val="0"/>
        </w:numPr>
        <w:spacing w:line="360" w:lineRule="auto"/>
        <w:rPr>
          <w:rFonts w:ascii="Times New Roman" w:hAnsi="Times New Roman"/>
          <w:b/>
          <w:color w:val="000000"/>
          <w:sz w:val="24"/>
          <w:szCs w:val="24"/>
        </w:rPr>
      </w:pPr>
    </w:p>
    <w:p w14:paraId="4841EEFF" w14:textId="77777777" w:rsidR="00716628" w:rsidRDefault="00716628" w:rsidP="002E3CEC">
      <w:pPr>
        <w:pStyle w:val="RSCR02References"/>
        <w:numPr>
          <w:ilvl w:val="0"/>
          <w:numId w:val="0"/>
        </w:numPr>
        <w:spacing w:line="360" w:lineRule="auto"/>
        <w:rPr>
          <w:rFonts w:ascii="Times New Roman" w:hAnsi="Times New Roman"/>
          <w:b/>
          <w:color w:val="000000"/>
          <w:sz w:val="24"/>
          <w:szCs w:val="24"/>
        </w:rPr>
      </w:pPr>
    </w:p>
    <w:p w14:paraId="4681815B" w14:textId="77777777" w:rsidR="00716628" w:rsidRDefault="00716628" w:rsidP="002E3CEC">
      <w:pPr>
        <w:pStyle w:val="RSCR02References"/>
        <w:numPr>
          <w:ilvl w:val="0"/>
          <w:numId w:val="0"/>
        </w:numPr>
        <w:spacing w:line="360" w:lineRule="auto"/>
        <w:rPr>
          <w:rFonts w:ascii="Times New Roman" w:hAnsi="Times New Roman"/>
          <w:b/>
          <w:color w:val="000000"/>
          <w:sz w:val="24"/>
          <w:szCs w:val="24"/>
        </w:rPr>
      </w:pPr>
    </w:p>
    <w:p w14:paraId="6547A3B5" w14:textId="77777777" w:rsidR="00716628" w:rsidRDefault="00716628" w:rsidP="002E3CEC">
      <w:pPr>
        <w:pStyle w:val="RSCR02References"/>
        <w:numPr>
          <w:ilvl w:val="0"/>
          <w:numId w:val="0"/>
        </w:numPr>
        <w:spacing w:line="360" w:lineRule="auto"/>
        <w:rPr>
          <w:rFonts w:ascii="Times New Roman" w:hAnsi="Times New Roman"/>
          <w:b/>
          <w:color w:val="000000"/>
          <w:sz w:val="24"/>
          <w:szCs w:val="24"/>
        </w:rPr>
      </w:pPr>
    </w:p>
    <w:p w14:paraId="323E42F9" w14:textId="77777777" w:rsidR="00716628" w:rsidRDefault="00716628" w:rsidP="002E3CEC">
      <w:pPr>
        <w:pStyle w:val="RSCR02References"/>
        <w:numPr>
          <w:ilvl w:val="0"/>
          <w:numId w:val="0"/>
        </w:numPr>
        <w:spacing w:line="360" w:lineRule="auto"/>
        <w:rPr>
          <w:rFonts w:ascii="Times New Roman" w:hAnsi="Times New Roman"/>
          <w:b/>
          <w:color w:val="000000"/>
          <w:sz w:val="24"/>
          <w:szCs w:val="24"/>
        </w:rPr>
      </w:pPr>
    </w:p>
    <w:p w14:paraId="580BCAE7" w14:textId="77777777" w:rsidR="00716628" w:rsidRDefault="00716628" w:rsidP="002E3CEC">
      <w:pPr>
        <w:pStyle w:val="RSCR02References"/>
        <w:numPr>
          <w:ilvl w:val="0"/>
          <w:numId w:val="0"/>
        </w:numPr>
        <w:spacing w:line="360" w:lineRule="auto"/>
        <w:rPr>
          <w:rFonts w:ascii="Times New Roman" w:hAnsi="Times New Roman"/>
          <w:b/>
          <w:color w:val="000000"/>
          <w:sz w:val="24"/>
          <w:szCs w:val="24"/>
        </w:rPr>
      </w:pPr>
    </w:p>
    <w:p w14:paraId="3192A8D0" w14:textId="77777777" w:rsidR="00716628" w:rsidRDefault="00716628" w:rsidP="002E3CEC">
      <w:pPr>
        <w:pStyle w:val="RSCR02References"/>
        <w:numPr>
          <w:ilvl w:val="0"/>
          <w:numId w:val="0"/>
        </w:numPr>
        <w:spacing w:line="360" w:lineRule="auto"/>
        <w:rPr>
          <w:rFonts w:ascii="Times New Roman" w:hAnsi="Times New Roman"/>
          <w:b/>
          <w:color w:val="000000"/>
          <w:sz w:val="24"/>
          <w:szCs w:val="24"/>
        </w:rPr>
      </w:pPr>
    </w:p>
    <w:p w14:paraId="722B391D" w14:textId="77777777" w:rsidR="00716628" w:rsidRDefault="00716628" w:rsidP="002E3CEC">
      <w:pPr>
        <w:pStyle w:val="RSCR02References"/>
        <w:numPr>
          <w:ilvl w:val="0"/>
          <w:numId w:val="0"/>
        </w:numPr>
        <w:spacing w:line="360" w:lineRule="auto"/>
        <w:rPr>
          <w:rFonts w:ascii="Times New Roman" w:hAnsi="Times New Roman"/>
          <w:b/>
          <w:color w:val="000000"/>
          <w:sz w:val="24"/>
          <w:szCs w:val="24"/>
        </w:rPr>
      </w:pPr>
    </w:p>
    <w:p w14:paraId="4923D959" w14:textId="77777777" w:rsidR="00FB10AC" w:rsidRDefault="00FB10AC" w:rsidP="002E3CEC">
      <w:pPr>
        <w:pStyle w:val="RSCR02References"/>
        <w:numPr>
          <w:ilvl w:val="0"/>
          <w:numId w:val="0"/>
        </w:numPr>
        <w:spacing w:line="360" w:lineRule="auto"/>
        <w:rPr>
          <w:rFonts w:ascii="Times New Roman" w:hAnsi="Times New Roman"/>
          <w:b/>
          <w:color w:val="000000"/>
          <w:sz w:val="24"/>
          <w:szCs w:val="24"/>
        </w:rPr>
      </w:pPr>
    </w:p>
    <w:p w14:paraId="38E6B57F" w14:textId="571E2860" w:rsidR="002E3CEC" w:rsidRPr="00C950B4" w:rsidRDefault="00CB688D" w:rsidP="002E3CEC">
      <w:pPr>
        <w:pStyle w:val="RSCR02References"/>
        <w:numPr>
          <w:ilvl w:val="0"/>
          <w:numId w:val="0"/>
        </w:numPr>
        <w:spacing w:line="360" w:lineRule="auto"/>
        <w:rPr>
          <w:rFonts w:ascii="Times New Roman" w:hAnsi="Times New Roman"/>
          <w:b/>
          <w:color w:val="000000"/>
          <w:sz w:val="24"/>
          <w:szCs w:val="24"/>
        </w:rPr>
      </w:pPr>
      <w:r>
        <w:rPr>
          <w:noProof/>
          <w:lang w:val="en-US"/>
        </w:rPr>
        <w:drawing>
          <wp:anchor distT="0" distB="0" distL="114300" distR="114300" simplePos="0" relativeHeight="251654144" behindDoc="0" locked="0" layoutInCell="1" allowOverlap="1" wp14:anchorId="6E62EF4C" wp14:editId="04FA8E0B">
            <wp:simplePos x="0" y="0"/>
            <wp:positionH relativeFrom="column">
              <wp:posOffset>24977</wp:posOffset>
            </wp:positionH>
            <wp:positionV relativeFrom="paragraph">
              <wp:posOffset>252730</wp:posOffset>
            </wp:positionV>
            <wp:extent cx="5448935" cy="4210685"/>
            <wp:effectExtent l="0" t="0" r="12065" b="5715"/>
            <wp:wrapNone/>
            <wp:docPr id="1" name="그림 1" descr="C:\Users\abeje\Desktop\AAS-C4F-NBP-C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beje\Desktop\AAS-C4F-NBP-C11.tif"/>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448935" cy="4210685"/>
                    </a:xfrm>
                    <a:prstGeom prst="rect">
                      <a:avLst/>
                    </a:prstGeom>
                    <a:noFill/>
                    <a:ln>
                      <a:noFill/>
                    </a:ln>
                  </pic:spPr>
                </pic:pic>
              </a:graphicData>
            </a:graphic>
            <wp14:sizeRelH relativeFrom="page">
              <wp14:pctWidth>0</wp14:pctWidth>
            </wp14:sizeRelH>
            <wp14:sizeRelV relativeFrom="page">
              <wp14:pctHeight>0</wp14:pctHeight>
            </wp14:sizeRelV>
          </wp:anchor>
        </w:drawing>
      </w:r>
      <w:r w:rsidR="00C950B4" w:rsidRPr="00856650">
        <w:rPr>
          <w:rFonts w:ascii="Times New Roman" w:hAnsi="Times New Roman"/>
          <w:b/>
          <w:color w:val="000000"/>
          <w:sz w:val="24"/>
          <w:szCs w:val="24"/>
        </w:rPr>
        <w:t>F</w:t>
      </w:r>
      <w:r w:rsidR="00F34B1A">
        <w:rPr>
          <w:rFonts w:ascii="Times New Roman" w:hAnsi="Times New Roman" w:hint="eastAsia"/>
          <w:b/>
          <w:color w:val="000000"/>
          <w:sz w:val="24"/>
          <w:szCs w:val="24"/>
        </w:rPr>
        <w:t>ig.</w:t>
      </w:r>
      <w:r w:rsidR="00C950B4" w:rsidRPr="00856650">
        <w:rPr>
          <w:rFonts w:ascii="Times New Roman" w:hAnsi="Times New Roman" w:hint="eastAsia"/>
          <w:b/>
          <w:color w:val="000000"/>
          <w:sz w:val="24"/>
          <w:szCs w:val="24"/>
        </w:rPr>
        <w:t xml:space="preserve"> S</w:t>
      </w:r>
      <w:r w:rsidR="00E15B23">
        <w:rPr>
          <w:rFonts w:ascii="Times New Roman" w:hAnsi="Times New Roman"/>
          <w:b/>
          <w:color w:val="000000"/>
          <w:sz w:val="24"/>
          <w:szCs w:val="24"/>
        </w:rPr>
        <w:t>2</w:t>
      </w:r>
      <w:r w:rsidR="00C950B4" w:rsidRPr="00856650">
        <w:rPr>
          <w:rFonts w:ascii="Times New Roman" w:hAnsi="Times New Roman" w:hint="eastAsia"/>
          <w:color w:val="000000"/>
          <w:sz w:val="24"/>
          <w:szCs w:val="24"/>
        </w:rPr>
        <w:t xml:space="preserve">. </w:t>
      </w:r>
      <w:r w:rsidR="00C950B4" w:rsidRPr="00856650">
        <w:rPr>
          <w:rFonts w:ascii="Times New Roman" w:eastAsia="TimesNewRomanPSMT" w:hAnsi="Times New Roman"/>
          <w:color w:val="000000"/>
          <w:sz w:val="24"/>
          <w:szCs w:val="24"/>
          <w:vertAlign w:val="superscript"/>
        </w:rPr>
        <w:t>1</w:t>
      </w:r>
      <w:r w:rsidR="00C950B4" w:rsidRPr="00856650">
        <w:rPr>
          <w:rFonts w:ascii="Times New Roman" w:eastAsia="TimesNewRomanPSMT" w:hAnsi="Times New Roman"/>
          <w:color w:val="000000"/>
          <w:sz w:val="24"/>
          <w:szCs w:val="24"/>
        </w:rPr>
        <w:t>H NMR</w:t>
      </w:r>
      <w:r w:rsidR="00C950B4">
        <w:rPr>
          <w:rFonts w:ascii="Times New Roman" w:eastAsia="TimesNewRomanPSMT" w:hAnsi="Times New Roman"/>
          <w:color w:val="000000"/>
          <w:sz w:val="24"/>
          <w:szCs w:val="24"/>
        </w:rPr>
        <w:t xml:space="preserve"> (300 MHz)</w:t>
      </w:r>
      <w:r w:rsidR="00C950B4" w:rsidRPr="00856650">
        <w:rPr>
          <w:rFonts w:ascii="Times New Roman" w:eastAsia="TimesNewRomanPSMT" w:hAnsi="Times New Roman"/>
          <w:color w:val="000000"/>
          <w:sz w:val="24"/>
          <w:szCs w:val="24"/>
        </w:rPr>
        <w:t xml:space="preserve"> spectrum of </w:t>
      </w:r>
      <w:r w:rsidR="00C950B4" w:rsidRPr="00856650">
        <w:rPr>
          <w:rFonts w:ascii="Times New Roman" w:hAnsi="Times New Roman" w:hint="eastAsia"/>
          <w:color w:val="000000"/>
          <w:sz w:val="24"/>
          <w:szCs w:val="24"/>
        </w:rPr>
        <w:t>calix[3]</w:t>
      </w:r>
      <w:proofErr w:type="spellStart"/>
      <w:r w:rsidR="00C950B4" w:rsidRPr="00856650">
        <w:rPr>
          <w:rFonts w:ascii="Times New Roman" w:hAnsi="Times New Roman" w:hint="eastAsia"/>
          <w:color w:val="000000"/>
          <w:sz w:val="24"/>
          <w:szCs w:val="24"/>
        </w:rPr>
        <w:t>naphthobipyrrole</w:t>
      </w:r>
      <w:proofErr w:type="spellEnd"/>
      <w:r w:rsidR="00C950B4">
        <w:rPr>
          <w:rFonts w:ascii="Times New Roman" w:hAnsi="Times New Roman"/>
          <w:color w:val="000000"/>
          <w:sz w:val="24"/>
          <w:szCs w:val="24"/>
        </w:rPr>
        <w:t xml:space="preserve"> </w:t>
      </w:r>
      <w:r w:rsidR="00C950B4">
        <w:rPr>
          <w:rFonts w:ascii="Times New Roman" w:hAnsi="Times New Roman"/>
          <w:b/>
          <w:bCs/>
          <w:color w:val="000000"/>
          <w:sz w:val="24"/>
          <w:szCs w:val="24"/>
        </w:rPr>
        <w:t>1</w:t>
      </w:r>
      <w:r w:rsidR="00C950B4" w:rsidRPr="00856650">
        <w:rPr>
          <w:rFonts w:ascii="Times New Roman" w:eastAsia="TimesNewRomanPSMT" w:hAnsi="Times New Roman"/>
          <w:color w:val="000000"/>
          <w:sz w:val="24"/>
          <w:szCs w:val="24"/>
        </w:rPr>
        <w:t xml:space="preserve"> in </w:t>
      </w:r>
      <w:r w:rsidR="0005632E" w:rsidRPr="00777270">
        <w:rPr>
          <w:rFonts w:ascii="Times New Roman" w:hAnsi="Times New Roman"/>
          <w:i/>
          <w:sz w:val="24"/>
          <w:szCs w:val="24"/>
        </w:rPr>
        <w:t>d</w:t>
      </w:r>
      <w:r w:rsidR="0005632E" w:rsidRPr="00777270">
        <w:rPr>
          <w:rFonts w:ascii="Times New Roman" w:hAnsi="Times New Roman"/>
          <w:i/>
          <w:sz w:val="24"/>
          <w:szCs w:val="24"/>
          <w:vertAlign w:val="subscript"/>
        </w:rPr>
        <w:t>6</w:t>
      </w:r>
      <w:r w:rsidR="0005632E">
        <w:rPr>
          <w:rFonts w:ascii="Times New Roman" w:hAnsi="Times New Roman"/>
          <w:sz w:val="24"/>
          <w:szCs w:val="24"/>
        </w:rPr>
        <w:t>-acetone</w:t>
      </w:r>
      <w:r w:rsidR="00C950B4">
        <w:rPr>
          <w:rFonts w:ascii="Times New Roman" w:hAnsi="Times New Roman"/>
          <w:color w:val="000000"/>
          <w:sz w:val="24"/>
          <w:szCs w:val="24"/>
        </w:rPr>
        <w:t>.</w:t>
      </w:r>
    </w:p>
    <w:p w14:paraId="165AE55B" w14:textId="16A559AD" w:rsidR="00A57311" w:rsidRDefault="00A57311" w:rsidP="002633A4">
      <w:pPr>
        <w:spacing w:line="360" w:lineRule="auto"/>
        <w:rPr>
          <w:rFonts w:ascii="Times New Roman" w:hAnsi="Times New Roman" w:cs="Times New Roman"/>
          <w:b/>
          <w:sz w:val="24"/>
          <w:szCs w:val="24"/>
        </w:rPr>
      </w:pPr>
    </w:p>
    <w:p w14:paraId="381D897C" w14:textId="44F120D0" w:rsidR="00A57311" w:rsidRDefault="00A57311" w:rsidP="002633A4">
      <w:pPr>
        <w:spacing w:line="360" w:lineRule="auto"/>
        <w:rPr>
          <w:rFonts w:ascii="Times New Roman" w:hAnsi="Times New Roman" w:cs="Times New Roman"/>
          <w:b/>
          <w:sz w:val="24"/>
          <w:szCs w:val="24"/>
        </w:rPr>
      </w:pPr>
    </w:p>
    <w:p w14:paraId="60302114" w14:textId="759024DC" w:rsidR="00A57311" w:rsidRDefault="00786BE1" w:rsidP="002633A4">
      <w:pPr>
        <w:spacing w:line="360" w:lineRule="auto"/>
        <w:rPr>
          <w:rFonts w:ascii="Times New Roman" w:hAnsi="Times New Roman" w:cs="Times New Roman"/>
          <w:b/>
          <w:sz w:val="24"/>
          <w:szCs w:val="24"/>
        </w:rPr>
      </w:pPr>
      <w:r>
        <w:rPr>
          <w:noProof/>
        </w:rPr>
        <w:object w:dxaOrig="1440" w:dyaOrig="1440" w14:anchorId="2B7E6B0A">
          <v:shape id="_x0000_s1028" type="#_x0000_t75" alt="" style="position:absolute;margin-left:134.05pt;margin-top:30.65pt;width:98.6pt;height:99pt;z-index:251706368;mso-wrap-edited:f;mso-width-percent:0;mso-height-percent:0;mso-position-horizontal-relative:text;mso-position-vertical-relative:text;mso-width-percent:0;mso-height-percent:0">
            <v:imagedata r:id="rId14" o:title=""/>
          </v:shape>
          <o:OLEObject Type="Embed" ProgID="ChemDraw.Document.6.0" ShapeID="_x0000_s1028" DrawAspect="Content" ObjectID="_1590605760" r:id="rId17"/>
        </w:object>
      </w:r>
    </w:p>
    <w:p w14:paraId="3171DD99" w14:textId="6A987367" w:rsidR="00A57311" w:rsidRDefault="00A57311" w:rsidP="002633A4">
      <w:pPr>
        <w:spacing w:line="360" w:lineRule="auto"/>
        <w:rPr>
          <w:rFonts w:ascii="Times New Roman" w:hAnsi="Times New Roman" w:cs="Times New Roman"/>
          <w:b/>
          <w:sz w:val="24"/>
          <w:szCs w:val="24"/>
        </w:rPr>
      </w:pPr>
    </w:p>
    <w:p w14:paraId="784F0E8B" w14:textId="77777777" w:rsidR="00A57311" w:rsidRDefault="00A57311" w:rsidP="002633A4">
      <w:pPr>
        <w:spacing w:line="360" w:lineRule="auto"/>
        <w:rPr>
          <w:rFonts w:ascii="Times New Roman" w:hAnsi="Times New Roman" w:cs="Times New Roman"/>
          <w:b/>
          <w:sz w:val="24"/>
          <w:szCs w:val="24"/>
        </w:rPr>
      </w:pPr>
    </w:p>
    <w:p w14:paraId="753090BB" w14:textId="77777777" w:rsidR="00C950B4" w:rsidRDefault="00C950B4" w:rsidP="002633A4">
      <w:pPr>
        <w:spacing w:line="360" w:lineRule="auto"/>
        <w:rPr>
          <w:rFonts w:ascii="Times New Roman" w:hAnsi="Times New Roman" w:cs="Times New Roman"/>
          <w:b/>
          <w:sz w:val="24"/>
          <w:szCs w:val="24"/>
        </w:rPr>
      </w:pPr>
    </w:p>
    <w:p w14:paraId="66F4A981" w14:textId="77777777" w:rsidR="0005632E" w:rsidRDefault="0005632E" w:rsidP="002633A4">
      <w:pPr>
        <w:spacing w:line="360" w:lineRule="auto"/>
        <w:rPr>
          <w:rFonts w:ascii="Times New Roman" w:hAnsi="Times New Roman"/>
          <w:b/>
          <w:color w:val="000000"/>
          <w:sz w:val="24"/>
          <w:szCs w:val="24"/>
        </w:rPr>
      </w:pPr>
    </w:p>
    <w:p w14:paraId="792EE85D" w14:textId="77777777" w:rsidR="00326EA3" w:rsidRDefault="00326EA3" w:rsidP="002633A4">
      <w:pPr>
        <w:spacing w:line="360" w:lineRule="auto"/>
        <w:rPr>
          <w:rFonts w:ascii="Times New Roman" w:hAnsi="Times New Roman"/>
          <w:b/>
          <w:color w:val="000000"/>
          <w:sz w:val="24"/>
          <w:szCs w:val="24"/>
        </w:rPr>
      </w:pPr>
    </w:p>
    <w:p w14:paraId="66E026A7" w14:textId="77777777" w:rsidR="00326EA3" w:rsidRDefault="00326EA3" w:rsidP="002633A4">
      <w:pPr>
        <w:spacing w:line="360" w:lineRule="auto"/>
        <w:rPr>
          <w:rFonts w:ascii="Times New Roman" w:hAnsi="Times New Roman"/>
          <w:b/>
          <w:color w:val="000000"/>
          <w:sz w:val="24"/>
          <w:szCs w:val="24"/>
        </w:rPr>
      </w:pPr>
    </w:p>
    <w:p w14:paraId="7E31E0D8" w14:textId="77777777" w:rsidR="00857855" w:rsidRDefault="00857855" w:rsidP="00326EA3">
      <w:pPr>
        <w:spacing w:line="360" w:lineRule="auto"/>
        <w:rPr>
          <w:rFonts w:ascii="Times New Roman" w:hAnsi="Times New Roman"/>
          <w:b/>
          <w:color w:val="000000"/>
          <w:sz w:val="24"/>
          <w:szCs w:val="24"/>
        </w:rPr>
      </w:pPr>
    </w:p>
    <w:p w14:paraId="2A8C1898" w14:textId="77777777" w:rsidR="003E777F" w:rsidRDefault="003E777F" w:rsidP="003E777F">
      <w:pPr>
        <w:spacing w:after="0" w:line="240" w:lineRule="auto"/>
        <w:rPr>
          <w:rFonts w:ascii="Times New Roman" w:hAnsi="Times New Roman"/>
          <w:b/>
          <w:color w:val="000000"/>
          <w:sz w:val="24"/>
          <w:szCs w:val="24"/>
        </w:rPr>
      </w:pPr>
    </w:p>
    <w:p w14:paraId="5B983C49" w14:textId="77777777" w:rsidR="003E777F" w:rsidRDefault="003E777F" w:rsidP="003E777F">
      <w:pPr>
        <w:spacing w:after="0" w:line="240" w:lineRule="auto"/>
        <w:rPr>
          <w:rFonts w:ascii="Times New Roman" w:hAnsi="Times New Roman"/>
          <w:b/>
          <w:color w:val="000000"/>
          <w:sz w:val="24"/>
          <w:szCs w:val="24"/>
        </w:rPr>
      </w:pPr>
    </w:p>
    <w:p w14:paraId="1A2795B4" w14:textId="01B74BD2" w:rsidR="00991583" w:rsidRDefault="00C950B4" w:rsidP="003E777F">
      <w:pPr>
        <w:spacing w:after="0" w:line="240" w:lineRule="auto"/>
        <w:rPr>
          <w:rFonts w:ascii="Times New Roman" w:hAnsi="Times New Roman" w:cs="Times New Roman"/>
          <w:b/>
          <w:sz w:val="24"/>
          <w:szCs w:val="24"/>
        </w:rPr>
      </w:pPr>
      <w:r w:rsidRPr="00856650">
        <w:rPr>
          <w:rFonts w:ascii="Times New Roman" w:hAnsi="Times New Roman"/>
          <w:b/>
          <w:color w:val="000000"/>
          <w:sz w:val="24"/>
          <w:szCs w:val="24"/>
        </w:rPr>
        <w:t>F</w:t>
      </w:r>
      <w:r w:rsidR="00F34B1A">
        <w:rPr>
          <w:rFonts w:ascii="Times New Roman" w:hAnsi="Times New Roman" w:hint="eastAsia"/>
          <w:b/>
          <w:color w:val="000000"/>
          <w:sz w:val="24"/>
          <w:szCs w:val="24"/>
        </w:rPr>
        <w:t>ig.</w:t>
      </w:r>
      <w:r w:rsidRPr="00856650">
        <w:rPr>
          <w:rFonts w:ascii="Times New Roman" w:hAnsi="Times New Roman" w:hint="eastAsia"/>
          <w:b/>
          <w:color w:val="000000"/>
          <w:sz w:val="24"/>
          <w:szCs w:val="24"/>
        </w:rPr>
        <w:t xml:space="preserve"> S</w:t>
      </w:r>
      <w:r w:rsidR="00E15B23">
        <w:rPr>
          <w:rFonts w:ascii="Times New Roman" w:hAnsi="Times New Roman"/>
          <w:b/>
          <w:color w:val="000000"/>
          <w:sz w:val="24"/>
          <w:szCs w:val="24"/>
        </w:rPr>
        <w:t>3</w:t>
      </w:r>
      <w:r w:rsidRPr="00856650">
        <w:rPr>
          <w:rFonts w:ascii="Times New Roman" w:hAnsi="Times New Roman" w:hint="eastAsia"/>
          <w:color w:val="000000"/>
          <w:sz w:val="24"/>
          <w:szCs w:val="24"/>
        </w:rPr>
        <w:t xml:space="preserve">. </w:t>
      </w:r>
      <w:r w:rsidRPr="00856650">
        <w:rPr>
          <w:rFonts w:ascii="Times New Roman" w:eastAsia="TimesNewRomanPSMT" w:hAnsi="Times New Roman"/>
          <w:color w:val="000000"/>
          <w:sz w:val="24"/>
          <w:szCs w:val="24"/>
          <w:vertAlign w:val="superscript"/>
        </w:rPr>
        <w:t>1</w:t>
      </w:r>
      <w:r>
        <w:rPr>
          <w:rFonts w:ascii="Times New Roman" w:eastAsia="TimesNewRomanPSMT" w:hAnsi="Times New Roman"/>
          <w:color w:val="000000"/>
          <w:sz w:val="24"/>
          <w:szCs w:val="24"/>
          <w:vertAlign w:val="superscript"/>
        </w:rPr>
        <w:t>3</w:t>
      </w:r>
      <w:r>
        <w:rPr>
          <w:rFonts w:ascii="Times New Roman" w:eastAsia="TimesNewRomanPSMT" w:hAnsi="Times New Roman"/>
          <w:color w:val="000000"/>
          <w:sz w:val="24"/>
          <w:szCs w:val="24"/>
        </w:rPr>
        <w:t>C</w:t>
      </w:r>
      <w:r w:rsidRPr="00856650">
        <w:rPr>
          <w:rFonts w:ascii="Times New Roman" w:eastAsia="TimesNewRomanPSMT" w:hAnsi="Times New Roman"/>
          <w:color w:val="000000"/>
          <w:sz w:val="24"/>
          <w:szCs w:val="24"/>
        </w:rPr>
        <w:t xml:space="preserve"> NMR </w:t>
      </w:r>
      <w:r>
        <w:rPr>
          <w:rFonts w:ascii="Times New Roman" w:eastAsia="TimesNewRomanPSMT" w:hAnsi="Times New Roman"/>
          <w:color w:val="000000"/>
          <w:sz w:val="24"/>
          <w:szCs w:val="24"/>
        </w:rPr>
        <w:t xml:space="preserve">(100 MHz) </w:t>
      </w:r>
      <w:r w:rsidRPr="00856650">
        <w:rPr>
          <w:rFonts w:ascii="Times New Roman" w:eastAsia="TimesNewRomanPSMT" w:hAnsi="Times New Roman"/>
          <w:color w:val="000000"/>
          <w:sz w:val="24"/>
          <w:szCs w:val="24"/>
        </w:rPr>
        <w:t xml:space="preserve">spectrum of </w:t>
      </w:r>
      <w:r w:rsidRPr="00856650">
        <w:rPr>
          <w:rFonts w:ascii="Times New Roman" w:hAnsi="Times New Roman" w:hint="eastAsia"/>
          <w:color w:val="000000"/>
          <w:sz w:val="24"/>
          <w:szCs w:val="24"/>
        </w:rPr>
        <w:t>calix[3]</w:t>
      </w:r>
      <w:proofErr w:type="spellStart"/>
      <w:r w:rsidRPr="00856650">
        <w:rPr>
          <w:rFonts w:ascii="Times New Roman" w:hAnsi="Times New Roman" w:hint="eastAsia"/>
          <w:color w:val="000000"/>
          <w:sz w:val="24"/>
          <w:szCs w:val="24"/>
        </w:rPr>
        <w:t>naphthobipyrrole</w:t>
      </w:r>
      <w:proofErr w:type="spellEnd"/>
      <w:r>
        <w:rPr>
          <w:rFonts w:ascii="Times New Roman" w:hAnsi="Times New Roman"/>
          <w:color w:val="000000"/>
          <w:sz w:val="24"/>
          <w:szCs w:val="24"/>
        </w:rPr>
        <w:t xml:space="preserve"> </w:t>
      </w:r>
      <w:r>
        <w:rPr>
          <w:rFonts w:ascii="Times New Roman" w:hAnsi="Times New Roman"/>
          <w:b/>
          <w:bCs/>
          <w:color w:val="000000"/>
          <w:sz w:val="24"/>
          <w:szCs w:val="24"/>
        </w:rPr>
        <w:t>1</w:t>
      </w:r>
      <w:r w:rsidRPr="00856650">
        <w:rPr>
          <w:rFonts w:ascii="Times New Roman" w:eastAsia="TimesNewRomanPSMT" w:hAnsi="Times New Roman"/>
          <w:color w:val="000000"/>
          <w:sz w:val="24"/>
          <w:szCs w:val="24"/>
        </w:rPr>
        <w:t xml:space="preserve"> in </w:t>
      </w:r>
      <w:r w:rsidR="0005632E" w:rsidRPr="00777270">
        <w:rPr>
          <w:rFonts w:ascii="Times New Roman" w:hAnsi="Times New Roman" w:cs="Times New Roman"/>
          <w:i/>
          <w:sz w:val="24"/>
          <w:szCs w:val="24"/>
        </w:rPr>
        <w:t>d</w:t>
      </w:r>
      <w:r w:rsidR="0005632E" w:rsidRPr="00777270">
        <w:rPr>
          <w:rFonts w:ascii="Times New Roman" w:hAnsi="Times New Roman" w:cs="Times New Roman"/>
          <w:i/>
          <w:sz w:val="24"/>
          <w:szCs w:val="24"/>
          <w:vertAlign w:val="subscript"/>
        </w:rPr>
        <w:t>6</w:t>
      </w:r>
      <w:r w:rsidR="0005632E">
        <w:rPr>
          <w:rFonts w:ascii="Times New Roman" w:hAnsi="Times New Roman" w:cs="Times New Roman"/>
          <w:sz w:val="24"/>
          <w:szCs w:val="24"/>
        </w:rPr>
        <w:t>-acetone</w:t>
      </w:r>
      <w:r>
        <w:rPr>
          <w:rFonts w:ascii="Times New Roman" w:hAnsi="Times New Roman"/>
          <w:color w:val="000000"/>
          <w:sz w:val="24"/>
          <w:szCs w:val="24"/>
        </w:rPr>
        <w:t>.</w:t>
      </w:r>
    </w:p>
    <w:p w14:paraId="51CD75CB" w14:textId="77777777" w:rsidR="003E777F" w:rsidRDefault="003E777F" w:rsidP="00326EA3">
      <w:pPr>
        <w:spacing w:line="360" w:lineRule="auto"/>
        <w:rPr>
          <w:rFonts w:ascii="Times New Roman" w:hAnsi="Times New Roman" w:cs="Times New Roman"/>
          <w:b/>
          <w:sz w:val="24"/>
          <w:szCs w:val="24"/>
        </w:rPr>
      </w:pPr>
    </w:p>
    <w:p w14:paraId="7A20BFC6" w14:textId="7BA6DB80" w:rsidR="001B582B" w:rsidRPr="00326EA3" w:rsidRDefault="00C523C4" w:rsidP="00326EA3">
      <w:pPr>
        <w:spacing w:line="360" w:lineRule="auto"/>
        <w:rPr>
          <w:rFonts w:ascii="Times New Roman" w:hAnsi="Times New Roman" w:cs="Times New Roman"/>
          <w:b/>
          <w:sz w:val="24"/>
          <w:szCs w:val="24"/>
        </w:rPr>
      </w:pPr>
      <w:r>
        <w:rPr>
          <w:rFonts w:ascii="Times New Roman" w:hAnsi="Times New Roman" w:cs="Times New Roman"/>
          <w:b/>
          <w:noProof/>
          <w:color w:val="000000" w:themeColor="text1"/>
          <w:sz w:val="24"/>
          <w:szCs w:val="24"/>
          <w:lang w:eastAsia="en-US"/>
        </w:rPr>
        <w:lastRenderedPageBreak/>
        <w:drawing>
          <wp:anchor distT="0" distB="0" distL="114300" distR="114300" simplePos="0" relativeHeight="251662336" behindDoc="0" locked="0" layoutInCell="1" allowOverlap="1" wp14:anchorId="6748EDDB" wp14:editId="1B27FFCF">
            <wp:simplePos x="0" y="0"/>
            <wp:positionH relativeFrom="column">
              <wp:posOffset>267335</wp:posOffset>
            </wp:positionH>
            <wp:positionV relativeFrom="paragraph">
              <wp:posOffset>73237</wp:posOffset>
            </wp:positionV>
            <wp:extent cx="5197475" cy="3531235"/>
            <wp:effectExtent l="0" t="0" r="9525" b="0"/>
            <wp:wrapNone/>
            <wp:docPr id="3"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197475" cy="35312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56A1281" w14:textId="77777777" w:rsidR="001B582B" w:rsidRDefault="001B582B" w:rsidP="002633A4">
      <w:pPr>
        <w:widowControl w:val="0"/>
        <w:wordWrap w:val="0"/>
        <w:autoSpaceDE w:val="0"/>
        <w:autoSpaceDN w:val="0"/>
        <w:adjustRightInd w:val="0"/>
        <w:spacing w:after="0" w:line="480" w:lineRule="auto"/>
        <w:jc w:val="both"/>
        <w:rPr>
          <w:rFonts w:ascii="Times New Roman" w:hAnsi="Times New Roman" w:cs="Times New Roman"/>
          <w:b/>
          <w:color w:val="000000" w:themeColor="text1"/>
          <w:sz w:val="24"/>
          <w:szCs w:val="24"/>
        </w:rPr>
      </w:pPr>
    </w:p>
    <w:p w14:paraId="6154B734" w14:textId="52493260" w:rsidR="001B582B" w:rsidRDefault="00786BE1" w:rsidP="002633A4">
      <w:pPr>
        <w:widowControl w:val="0"/>
        <w:wordWrap w:val="0"/>
        <w:autoSpaceDE w:val="0"/>
        <w:autoSpaceDN w:val="0"/>
        <w:adjustRightInd w:val="0"/>
        <w:spacing w:after="0" w:line="480" w:lineRule="auto"/>
        <w:jc w:val="both"/>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lang w:eastAsia="en-US"/>
        </w:rPr>
        <w:object w:dxaOrig="1440" w:dyaOrig="1440" w14:anchorId="37B419D1">
          <v:shape id="_x0000_s1027" type="#_x0000_t75" alt="" style="position:absolute;left:0;text-align:left;margin-left:271.5pt;margin-top:13.9pt;width:99.05pt;height:109.15pt;z-index:251698176;mso-wrap-edited:f;mso-width-percent:0;mso-height-percent:0;mso-position-vertical-relative:text;mso-width-percent:0;mso-height-percent:0" wrapcoords="8481 120 2783 480 2650 960 3180 2040 2120 3360 2120 4560 3445 5880 3975 5880 2783 6960 2783 7320 4108 7800 2650 9600 2650 11640 1060 12000 0 12720 0 14640 2915 15480 6493 15480 5566 16440 5698 17400 4771 18360 4506 18840 4506 19320 5433 21000 5566 21000 15769 21000 16167 20280 14577 20040 5168 19320 5963 19320 9144 17760 11131 15600 15637 15480 19347 14640 19480 12720 18287 11880 16564 11640 16432 9720 17625 9720 21467 8280 21467 7440 18685 6000 17492 5880 16962 5880 12721 4200 11529 3960 11396 1320 10734 120 8481 120">
            <v:imagedata r:id="rId19" o:title=""/>
            <w10:wrap type="through"/>
          </v:shape>
          <o:OLEObject Type="Embed" ProgID="ChemDraw.Document.6.0" ShapeID="_x0000_s1027" DrawAspect="Content" ObjectID="_1590605759" r:id="rId20"/>
        </w:object>
      </w:r>
    </w:p>
    <w:p w14:paraId="0A0525A7" w14:textId="6B9F1DDA" w:rsidR="00A57311" w:rsidRDefault="00A57311" w:rsidP="002633A4">
      <w:pPr>
        <w:widowControl w:val="0"/>
        <w:wordWrap w:val="0"/>
        <w:autoSpaceDE w:val="0"/>
        <w:autoSpaceDN w:val="0"/>
        <w:adjustRightInd w:val="0"/>
        <w:spacing w:after="0" w:line="480" w:lineRule="auto"/>
        <w:jc w:val="both"/>
        <w:rPr>
          <w:rFonts w:ascii="Times New Roman" w:hAnsi="Times New Roman" w:cs="Times New Roman"/>
          <w:b/>
          <w:color w:val="000000" w:themeColor="text1"/>
          <w:sz w:val="24"/>
          <w:szCs w:val="24"/>
        </w:rPr>
      </w:pPr>
    </w:p>
    <w:p w14:paraId="02823065" w14:textId="77777777" w:rsidR="00AD1229" w:rsidRDefault="00AD1229" w:rsidP="002633A4">
      <w:pPr>
        <w:widowControl w:val="0"/>
        <w:wordWrap w:val="0"/>
        <w:autoSpaceDE w:val="0"/>
        <w:autoSpaceDN w:val="0"/>
        <w:adjustRightInd w:val="0"/>
        <w:spacing w:after="0" w:line="480" w:lineRule="auto"/>
        <w:jc w:val="both"/>
        <w:rPr>
          <w:rFonts w:ascii="Times New Roman" w:hAnsi="Times New Roman" w:cs="Times New Roman"/>
          <w:b/>
          <w:color w:val="000000" w:themeColor="text1"/>
          <w:sz w:val="24"/>
          <w:szCs w:val="24"/>
        </w:rPr>
      </w:pPr>
    </w:p>
    <w:p w14:paraId="5787330F" w14:textId="77777777" w:rsidR="00AD1229" w:rsidRDefault="00AD1229" w:rsidP="002633A4">
      <w:pPr>
        <w:widowControl w:val="0"/>
        <w:wordWrap w:val="0"/>
        <w:autoSpaceDE w:val="0"/>
        <w:autoSpaceDN w:val="0"/>
        <w:adjustRightInd w:val="0"/>
        <w:spacing w:after="0" w:line="480" w:lineRule="auto"/>
        <w:jc w:val="both"/>
        <w:rPr>
          <w:rFonts w:ascii="Times New Roman" w:hAnsi="Times New Roman" w:cs="Times New Roman"/>
          <w:b/>
          <w:color w:val="000000" w:themeColor="text1"/>
          <w:sz w:val="24"/>
          <w:szCs w:val="24"/>
        </w:rPr>
      </w:pPr>
    </w:p>
    <w:p w14:paraId="2A0E47DD" w14:textId="77777777" w:rsidR="00C523C4" w:rsidRDefault="00C523C4" w:rsidP="002633A4">
      <w:pPr>
        <w:widowControl w:val="0"/>
        <w:wordWrap w:val="0"/>
        <w:autoSpaceDE w:val="0"/>
        <w:autoSpaceDN w:val="0"/>
        <w:adjustRightInd w:val="0"/>
        <w:spacing w:after="0" w:line="480" w:lineRule="auto"/>
        <w:jc w:val="both"/>
        <w:rPr>
          <w:rFonts w:ascii="Times New Roman" w:hAnsi="Times New Roman" w:cs="Times New Roman"/>
          <w:b/>
          <w:sz w:val="24"/>
          <w:szCs w:val="24"/>
        </w:rPr>
      </w:pPr>
    </w:p>
    <w:p w14:paraId="29A9447D" w14:textId="77777777" w:rsidR="00C523C4" w:rsidRDefault="00C523C4" w:rsidP="002633A4">
      <w:pPr>
        <w:widowControl w:val="0"/>
        <w:wordWrap w:val="0"/>
        <w:autoSpaceDE w:val="0"/>
        <w:autoSpaceDN w:val="0"/>
        <w:adjustRightInd w:val="0"/>
        <w:spacing w:after="0" w:line="480" w:lineRule="auto"/>
        <w:jc w:val="both"/>
        <w:rPr>
          <w:rFonts w:ascii="Times New Roman" w:hAnsi="Times New Roman" w:cs="Times New Roman"/>
          <w:b/>
          <w:sz w:val="24"/>
          <w:szCs w:val="24"/>
        </w:rPr>
      </w:pPr>
    </w:p>
    <w:p w14:paraId="62A178D5" w14:textId="2C0C0622" w:rsidR="00C523C4" w:rsidRDefault="00C523C4" w:rsidP="002633A4">
      <w:pPr>
        <w:widowControl w:val="0"/>
        <w:wordWrap w:val="0"/>
        <w:autoSpaceDE w:val="0"/>
        <w:autoSpaceDN w:val="0"/>
        <w:adjustRightInd w:val="0"/>
        <w:spacing w:after="0" w:line="480" w:lineRule="auto"/>
        <w:jc w:val="both"/>
        <w:rPr>
          <w:rFonts w:ascii="Times New Roman" w:hAnsi="Times New Roman" w:cs="Times New Roman"/>
          <w:b/>
          <w:sz w:val="24"/>
          <w:szCs w:val="24"/>
        </w:rPr>
      </w:pPr>
    </w:p>
    <w:p w14:paraId="264B3D10" w14:textId="77777777" w:rsidR="00C523C4" w:rsidRDefault="00C523C4" w:rsidP="002633A4">
      <w:pPr>
        <w:widowControl w:val="0"/>
        <w:wordWrap w:val="0"/>
        <w:autoSpaceDE w:val="0"/>
        <w:autoSpaceDN w:val="0"/>
        <w:adjustRightInd w:val="0"/>
        <w:spacing w:after="0" w:line="480" w:lineRule="auto"/>
        <w:jc w:val="both"/>
        <w:rPr>
          <w:rFonts w:ascii="Times New Roman" w:hAnsi="Times New Roman" w:cs="Times New Roman"/>
          <w:b/>
          <w:sz w:val="24"/>
          <w:szCs w:val="24"/>
        </w:rPr>
      </w:pPr>
    </w:p>
    <w:p w14:paraId="04DEABE3" w14:textId="77777777" w:rsidR="00C523C4" w:rsidRDefault="00C523C4" w:rsidP="002633A4">
      <w:pPr>
        <w:widowControl w:val="0"/>
        <w:wordWrap w:val="0"/>
        <w:autoSpaceDE w:val="0"/>
        <w:autoSpaceDN w:val="0"/>
        <w:adjustRightInd w:val="0"/>
        <w:spacing w:after="0" w:line="480" w:lineRule="auto"/>
        <w:jc w:val="both"/>
        <w:rPr>
          <w:rFonts w:ascii="Times New Roman" w:hAnsi="Times New Roman" w:cs="Times New Roman"/>
          <w:b/>
          <w:sz w:val="24"/>
          <w:szCs w:val="24"/>
        </w:rPr>
      </w:pPr>
    </w:p>
    <w:p w14:paraId="4E82C71B" w14:textId="274B651D" w:rsidR="00AD1229" w:rsidRDefault="00C950B4"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r w:rsidRPr="008140ED">
        <w:rPr>
          <w:rFonts w:ascii="Times New Roman" w:hAnsi="Times New Roman" w:cs="Times New Roman"/>
          <w:b/>
          <w:sz w:val="24"/>
          <w:szCs w:val="24"/>
        </w:rPr>
        <w:t>F</w:t>
      </w:r>
      <w:r w:rsidR="00F34B1A">
        <w:rPr>
          <w:rFonts w:ascii="Times New Roman" w:hAnsi="Times New Roman" w:cs="Times New Roman" w:hint="eastAsia"/>
          <w:b/>
          <w:sz w:val="24"/>
          <w:szCs w:val="24"/>
        </w:rPr>
        <w:t>ig.</w:t>
      </w:r>
      <w:r w:rsidRPr="008140ED">
        <w:rPr>
          <w:rFonts w:ascii="Times New Roman" w:hAnsi="Times New Roman" w:cs="Times New Roman" w:hint="eastAsia"/>
          <w:b/>
          <w:sz w:val="24"/>
          <w:szCs w:val="24"/>
        </w:rPr>
        <w:t xml:space="preserve"> S</w:t>
      </w:r>
      <w:r w:rsidR="00E15B23">
        <w:rPr>
          <w:rFonts w:ascii="Times New Roman" w:hAnsi="Times New Roman" w:cs="Times New Roman"/>
          <w:b/>
          <w:sz w:val="24"/>
          <w:szCs w:val="24"/>
        </w:rPr>
        <w:t>4</w:t>
      </w:r>
      <w:r w:rsidRPr="008140ED">
        <w:rPr>
          <w:rFonts w:ascii="Times New Roman" w:hAnsi="Times New Roman" w:cs="Times New Roman" w:hint="eastAsia"/>
          <w:b/>
          <w:sz w:val="24"/>
          <w:szCs w:val="24"/>
        </w:rPr>
        <w:t>.</w:t>
      </w:r>
      <w:r>
        <w:rPr>
          <w:rFonts w:ascii="Times New Roman" w:hAnsi="Times New Roman" w:cs="Times New Roman"/>
          <w:b/>
          <w:sz w:val="24"/>
          <w:szCs w:val="24"/>
        </w:rPr>
        <w:t xml:space="preserve"> </w:t>
      </w:r>
      <w:r>
        <w:rPr>
          <w:rFonts w:ascii="Times New Roman" w:hAnsi="Times New Roman" w:cs="Times New Roman" w:hint="eastAsia"/>
          <w:color w:val="000000"/>
          <w:sz w:val="24"/>
          <w:szCs w:val="24"/>
        </w:rPr>
        <w:t xml:space="preserve">MALDI-TOF </w:t>
      </w:r>
      <w:r w:rsidR="0005632E">
        <w:rPr>
          <w:rFonts w:ascii="Times New Roman" w:hAnsi="Times New Roman" w:cs="Times New Roman"/>
          <w:color w:val="000000"/>
          <w:sz w:val="24"/>
          <w:szCs w:val="24"/>
        </w:rPr>
        <w:t xml:space="preserve">mass </w:t>
      </w:r>
      <w:r w:rsidR="0005632E">
        <w:rPr>
          <w:rFonts w:ascii="Times New Roman" w:hAnsi="Times New Roman" w:cs="Times New Roman" w:hint="eastAsia"/>
          <w:color w:val="000000"/>
          <w:sz w:val="24"/>
          <w:szCs w:val="24"/>
        </w:rPr>
        <w:t>spectrum</w:t>
      </w:r>
      <w:r>
        <w:rPr>
          <w:rFonts w:ascii="Times New Roman" w:hAnsi="Times New Roman" w:cs="Times New Roman" w:hint="eastAsia"/>
          <w:color w:val="000000"/>
          <w:sz w:val="24"/>
          <w:szCs w:val="24"/>
        </w:rPr>
        <w:t xml:space="preserve"> of calix[3]</w:t>
      </w:r>
      <w:proofErr w:type="spellStart"/>
      <w:r>
        <w:rPr>
          <w:rFonts w:ascii="Times New Roman" w:hAnsi="Times New Roman" w:cs="Times New Roman" w:hint="eastAsia"/>
          <w:color w:val="000000"/>
          <w:sz w:val="24"/>
          <w:szCs w:val="24"/>
        </w:rPr>
        <w:t>naphthobipyrrole</w:t>
      </w:r>
      <w:proofErr w:type="spellEnd"/>
      <w:r>
        <w:rPr>
          <w:rFonts w:ascii="Times New Roman" w:hAnsi="Times New Roman" w:cs="Times New Roman"/>
          <w:color w:val="000000"/>
          <w:sz w:val="24"/>
          <w:szCs w:val="24"/>
        </w:rPr>
        <w:t xml:space="preserve"> </w:t>
      </w:r>
      <w:r w:rsidRPr="002633A4">
        <w:rPr>
          <w:rFonts w:ascii="Times New Roman" w:hAnsi="Times New Roman" w:cs="Times New Roman"/>
          <w:b/>
          <w:color w:val="000000"/>
          <w:sz w:val="24"/>
          <w:szCs w:val="24"/>
        </w:rPr>
        <w:t>1</w:t>
      </w:r>
      <w:r>
        <w:rPr>
          <w:rFonts w:ascii="Times New Roman" w:hAnsi="Times New Roman" w:cs="Times New Roman"/>
          <w:color w:val="000000"/>
          <w:sz w:val="24"/>
          <w:szCs w:val="24"/>
        </w:rPr>
        <w:t xml:space="preserve"> in acetone.</w:t>
      </w:r>
    </w:p>
    <w:p w14:paraId="6FC8F908" w14:textId="79203843" w:rsidR="002E4653" w:rsidRDefault="002E4653"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1889EF21" w14:textId="641B5773" w:rsidR="002E4653" w:rsidRDefault="009C2F65"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r>
        <w:rPr>
          <w:rFonts w:ascii="Times New Roman" w:hAnsi="Times New Roman" w:cs="Times New Roman"/>
          <w:noProof/>
          <w:color w:val="000000"/>
          <w:sz w:val="24"/>
          <w:szCs w:val="24"/>
          <w:lang w:eastAsia="en-US"/>
        </w:rPr>
        <mc:AlternateContent>
          <mc:Choice Requires="wpg">
            <w:drawing>
              <wp:anchor distT="0" distB="0" distL="114300" distR="114300" simplePos="0" relativeHeight="251849728" behindDoc="0" locked="0" layoutInCell="1" allowOverlap="1" wp14:anchorId="36FF04AA" wp14:editId="688D6A6F">
                <wp:simplePos x="0" y="0"/>
                <wp:positionH relativeFrom="column">
                  <wp:posOffset>856615</wp:posOffset>
                </wp:positionH>
                <wp:positionV relativeFrom="paragraph">
                  <wp:posOffset>68580</wp:posOffset>
                </wp:positionV>
                <wp:extent cx="4131945" cy="2311400"/>
                <wp:effectExtent l="0" t="0" r="0" b="0"/>
                <wp:wrapNone/>
                <wp:docPr id="43" name="Group 43"/>
                <wp:cNvGraphicFramePr/>
                <a:graphic xmlns:a="http://schemas.openxmlformats.org/drawingml/2006/main">
                  <a:graphicData uri="http://schemas.microsoft.com/office/word/2010/wordprocessingGroup">
                    <wpg:wgp>
                      <wpg:cNvGrpSpPr/>
                      <wpg:grpSpPr>
                        <a:xfrm>
                          <a:off x="0" y="0"/>
                          <a:ext cx="4131945" cy="2311400"/>
                          <a:chOff x="0" y="0"/>
                          <a:chExt cx="4131945" cy="2311400"/>
                        </a:xfrm>
                      </wpg:grpSpPr>
                      <wpg:grpSp>
                        <wpg:cNvPr id="4" name="Group 4"/>
                        <wpg:cNvGrpSpPr/>
                        <wpg:grpSpPr>
                          <a:xfrm>
                            <a:off x="3498850" y="0"/>
                            <a:ext cx="633095" cy="1958340"/>
                            <a:chOff x="0" y="0"/>
                            <a:chExt cx="633518" cy="1958340"/>
                          </a:xfrm>
                        </wpg:grpSpPr>
                        <wps:wsp>
                          <wps:cNvPr id="57" name="Text Box 9"/>
                          <wps:cNvSpPr txBox="1"/>
                          <wps:spPr>
                            <a:xfrm>
                              <a:off x="0" y="0"/>
                              <a:ext cx="493818" cy="265007"/>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00462533" w14:textId="4CB02153" w:rsidR="004644AA" w:rsidRPr="004644AA" w:rsidRDefault="004644AA" w:rsidP="004644AA">
                                <w:pPr>
                                  <w:rPr>
                                    <w:rFonts w:ascii="Arial" w:hAnsi="Arial" w:cs="Arial"/>
                                    <w:b/>
                                    <w:sz w:val="16"/>
                                    <w:szCs w:val="16"/>
                                  </w:rPr>
                                </w:pPr>
                                <w:r w:rsidRPr="004644AA">
                                  <w:rPr>
                                    <w:rFonts w:ascii="Arial" w:hAnsi="Arial" w:cs="Arial"/>
                                    <w:b/>
                                    <w:sz w:val="16"/>
                                    <w:szCs w:val="16"/>
                                  </w:rPr>
                                  <w:t>1</w:t>
                                </w:r>
                                <w:r>
                                  <w:rPr>
                                    <w:rFonts w:ascii="Arial" w:hAnsi="Arial" w:cs="Arial"/>
                                    <w:b/>
                                    <w:sz w:val="16"/>
                                    <w:szCs w:val="16"/>
                                  </w:rPr>
                                  <w:t xml:space="preserve"> only</w:t>
                                </w:r>
                              </w:p>
                              <w:p w14:paraId="1E0DBA05" w14:textId="77777777" w:rsidR="004644AA" w:rsidRPr="004644AA" w:rsidRDefault="004644AA" w:rsidP="004644AA">
                                <w:pPr>
                                  <w:rPr>
                                    <w:rFonts w:ascii="Arial" w:hAnsi="Arial" w:cs="Arial"/>
                                    <w:b/>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 name="Text Box 9"/>
                          <wps:cNvSpPr txBox="1"/>
                          <wps:spPr>
                            <a:xfrm>
                              <a:off x="0" y="139700"/>
                              <a:ext cx="563245" cy="24384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5568CAC6" w14:textId="3E640DF3" w:rsidR="004644AA" w:rsidRPr="004644AA" w:rsidRDefault="004644AA" w:rsidP="004644AA">
                                <w:pPr>
                                  <w:rPr>
                                    <w:rFonts w:ascii="Arial" w:hAnsi="Arial" w:cs="Arial"/>
                                    <w:b/>
                                    <w:sz w:val="16"/>
                                    <w:szCs w:val="16"/>
                                  </w:rPr>
                                </w:pPr>
                                <w:r w:rsidRPr="004644AA">
                                  <w:rPr>
                                    <w:rFonts w:ascii="Arial" w:hAnsi="Arial" w:cs="Arial"/>
                                    <w:b/>
                                    <w:sz w:val="16"/>
                                    <w:szCs w:val="16"/>
                                  </w:rPr>
                                  <w:t>1</w:t>
                                </w:r>
                                <w:r w:rsidR="00CA3CD8">
                                  <w:rPr>
                                    <w:rFonts w:ascii="Arial" w:hAnsi="Arial" w:cs="Arial"/>
                                    <w:b/>
                                    <w:sz w:val="16"/>
                                    <w:szCs w:val="16"/>
                                  </w:rPr>
                                  <w:t>+AcO</w:t>
                                </w:r>
                                <w:r w:rsidR="00CA3CD8" w:rsidRPr="00CA3CD8">
                                  <w:rPr>
                                    <w:rFonts w:ascii="Arial" w:hAnsi="Arial" w:cs="Arial"/>
                                    <w:b/>
                                    <w:sz w:val="16"/>
                                    <w:szCs w:val="16"/>
                                    <w:vertAlign w:val="superscript"/>
                                  </w:rPr>
                                  <w:t>-</w:t>
                                </w:r>
                              </w:p>
                              <w:p w14:paraId="3037FAA7" w14:textId="77777777" w:rsidR="004644AA" w:rsidRPr="004644AA" w:rsidRDefault="004644AA" w:rsidP="004644AA">
                                <w:pPr>
                                  <w:rPr>
                                    <w:rFonts w:ascii="Arial" w:hAnsi="Arial" w:cs="Arial"/>
                                    <w:b/>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Text Box 9"/>
                          <wps:cNvSpPr txBox="1"/>
                          <wps:spPr>
                            <a:xfrm>
                              <a:off x="0" y="273050"/>
                              <a:ext cx="563245" cy="24384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5FAE1A7" w14:textId="3679B427" w:rsidR="00CA3CD8" w:rsidRPr="004644AA" w:rsidRDefault="00CA3CD8" w:rsidP="00CA3CD8">
                                <w:pPr>
                                  <w:rPr>
                                    <w:rFonts w:ascii="Arial" w:hAnsi="Arial" w:cs="Arial"/>
                                    <w:b/>
                                    <w:sz w:val="16"/>
                                    <w:szCs w:val="16"/>
                                  </w:rPr>
                                </w:pPr>
                                <w:r w:rsidRPr="004644AA">
                                  <w:rPr>
                                    <w:rFonts w:ascii="Arial" w:hAnsi="Arial" w:cs="Arial"/>
                                    <w:b/>
                                    <w:sz w:val="16"/>
                                    <w:szCs w:val="16"/>
                                  </w:rPr>
                                  <w:t>1</w:t>
                                </w:r>
                                <w:r>
                                  <w:rPr>
                                    <w:rFonts w:ascii="Arial" w:hAnsi="Arial" w:cs="Arial"/>
                                    <w:b/>
                                    <w:sz w:val="16"/>
                                    <w:szCs w:val="16"/>
                                  </w:rPr>
                                  <w:t>+NO</w:t>
                                </w:r>
                                <w:r>
                                  <w:rPr>
                                    <w:rFonts w:ascii="Arial" w:hAnsi="Arial" w:cs="Arial"/>
                                    <w:b/>
                                    <w:sz w:val="16"/>
                                    <w:szCs w:val="16"/>
                                    <w:vertAlign w:val="subscript"/>
                                  </w:rPr>
                                  <w:t>3</w:t>
                                </w:r>
                                <w:r w:rsidRPr="00CA3CD8">
                                  <w:rPr>
                                    <w:rFonts w:ascii="Arial" w:hAnsi="Arial" w:cs="Arial"/>
                                    <w:b/>
                                    <w:sz w:val="16"/>
                                    <w:szCs w:val="16"/>
                                    <w:vertAlign w:val="superscript"/>
                                  </w:rPr>
                                  <w:t>-</w:t>
                                </w:r>
                              </w:p>
                              <w:p w14:paraId="24AF8635" w14:textId="77777777" w:rsidR="00CA3CD8" w:rsidRPr="004644AA" w:rsidRDefault="00CA3CD8" w:rsidP="00CA3CD8">
                                <w:pPr>
                                  <w:rPr>
                                    <w:rFonts w:ascii="Arial" w:hAnsi="Arial" w:cs="Arial"/>
                                    <w:b/>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 name="Text Box 9"/>
                          <wps:cNvSpPr txBox="1"/>
                          <wps:spPr>
                            <a:xfrm>
                              <a:off x="0" y="419100"/>
                              <a:ext cx="423545" cy="24384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60104FF" w14:textId="18236463" w:rsidR="00CA3CD8" w:rsidRPr="004644AA" w:rsidRDefault="00CA3CD8" w:rsidP="00CA3CD8">
                                <w:pPr>
                                  <w:rPr>
                                    <w:rFonts w:ascii="Arial" w:hAnsi="Arial" w:cs="Arial"/>
                                    <w:b/>
                                    <w:sz w:val="16"/>
                                    <w:szCs w:val="16"/>
                                  </w:rPr>
                                </w:pPr>
                                <w:r w:rsidRPr="004644AA">
                                  <w:rPr>
                                    <w:rFonts w:ascii="Arial" w:hAnsi="Arial" w:cs="Arial"/>
                                    <w:b/>
                                    <w:sz w:val="16"/>
                                    <w:szCs w:val="16"/>
                                  </w:rPr>
                                  <w:t>1</w:t>
                                </w:r>
                                <w:r>
                                  <w:rPr>
                                    <w:rFonts w:ascii="Arial" w:hAnsi="Arial" w:cs="Arial"/>
                                    <w:b/>
                                    <w:sz w:val="16"/>
                                    <w:szCs w:val="16"/>
                                  </w:rPr>
                                  <w:t>+F</w:t>
                                </w:r>
                                <w:r w:rsidRPr="00CA3CD8">
                                  <w:rPr>
                                    <w:rFonts w:ascii="Arial" w:hAnsi="Arial" w:cs="Arial"/>
                                    <w:b/>
                                    <w:sz w:val="16"/>
                                    <w:szCs w:val="16"/>
                                    <w:vertAlign w:val="superscript"/>
                                  </w:rPr>
                                  <w:t>-</w:t>
                                </w:r>
                              </w:p>
                              <w:p w14:paraId="202999C2" w14:textId="77777777" w:rsidR="00CA3CD8" w:rsidRPr="004644AA" w:rsidRDefault="00CA3CD8" w:rsidP="00CA3CD8">
                                <w:pPr>
                                  <w:rPr>
                                    <w:rFonts w:ascii="Arial" w:hAnsi="Arial" w:cs="Arial"/>
                                    <w:b/>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 name="Text Box 9"/>
                          <wps:cNvSpPr txBox="1"/>
                          <wps:spPr>
                            <a:xfrm>
                              <a:off x="6350" y="571500"/>
                              <a:ext cx="563245" cy="24384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2B8C34B" w14:textId="2BF887DE" w:rsidR="00CA3CD8" w:rsidRPr="004644AA" w:rsidRDefault="00CA3CD8" w:rsidP="00CA3CD8">
                                <w:pPr>
                                  <w:rPr>
                                    <w:rFonts w:ascii="Arial" w:hAnsi="Arial" w:cs="Arial"/>
                                    <w:b/>
                                    <w:sz w:val="16"/>
                                    <w:szCs w:val="16"/>
                                  </w:rPr>
                                </w:pPr>
                                <w:r w:rsidRPr="004644AA">
                                  <w:rPr>
                                    <w:rFonts w:ascii="Arial" w:hAnsi="Arial" w:cs="Arial"/>
                                    <w:b/>
                                    <w:sz w:val="16"/>
                                    <w:szCs w:val="16"/>
                                  </w:rPr>
                                  <w:t>1</w:t>
                                </w:r>
                                <w:r>
                                  <w:rPr>
                                    <w:rFonts w:ascii="Arial" w:hAnsi="Arial" w:cs="Arial"/>
                                    <w:b/>
                                    <w:sz w:val="16"/>
                                    <w:szCs w:val="16"/>
                                  </w:rPr>
                                  <w:t>+Cl</w:t>
                                </w:r>
                                <w:r w:rsidRPr="00CA3CD8">
                                  <w:rPr>
                                    <w:rFonts w:ascii="Arial" w:hAnsi="Arial" w:cs="Arial"/>
                                    <w:b/>
                                    <w:sz w:val="16"/>
                                    <w:szCs w:val="16"/>
                                    <w:vertAlign w:val="superscript"/>
                                  </w:rPr>
                                  <w:t>-</w:t>
                                </w:r>
                              </w:p>
                              <w:p w14:paraId="3529180C" w14:textId="77777777" w:rsidR="00CA3CD8" w:rsidRPr="004644AA" w:rsidRDefault="00CA3CD8" w:rsidP="00CA3CD8">
                                <w:pPr>
                                  <w:rPr>
                                    <w:rFonts w:ascii="Arial" w:hAnsi="Arial" w:cs="Arial"/>
                                    <w:b/>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 name="Text Box 9"/>
                          <wps:cNvSpPr txBox="1"/>
                          <wps:spPr>
                            <a:xfrm>
                              <a:off x="6350" y="863600"/>
                              <a:ext cx="563245" cy="24384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88108E4" w14:textId="0E1DD42D" w:rsidR="00CA3CD8" w:rsidRPr="004644AA" w:rsidRDefault="00CA3CD8" w:rsidP="00CA3CD8">
                                <w:pPr>
                                  <w:rPr>
                                    <w:rFonts w:ascii="Arial" w:hAnsi="Arial" w:cs="Arial"/>
                                    <w:b/>
                                    <w:sz w:val="16"/>
                                    <w:szCs w:val="16"/>
                                  </w:rPr>
                                </w:pPr>
                                <w:r w:rsidRPr="004644AA">
                                  <w:rPr>
                                    <w:rFonts w:ascii="Arial" w:hAnsi="Arial" w:cs="Arial"/>
                                    <w:b/>
                                    <w:sz w:val="16"/>
                                    <w:szCs w:val="16"/>
                                  </w:rPr>
                                  <w:t>1</w:t>
                                </w:r>
                                <w:r>
                                  <w:rPr>
                                    <w:rFonts w:ascii="Arial" w:hAnsi="Arial" w:cs="Arial"/>
                                    <w:b/>
                                    <w:sz w:val="16"/>
                                    <w:szCs w:val="16"/>
                                  </w:rPr>
                                  <w:t>+Br</w:t>
                                </w:r>
                                <w:r w:rsidRPr="00CA3CD8">
                                  <w:rPr>
                                    <w:rFonts w:ascii="Arial" w:hAnsi="Arial" w:cs="Arial"/>
                                    <w:b/>
                                    <w:sz w:val="16"/>
                                    <w:szCs w:val="16"/>
                                    <w:vertAlign w:val="superscript"/>
                                  </w:rPr>
                                  <w:t>-</w:t>
                                </w:r>
                              </w:p>
                              <w:p w14:paraId="093F0A58" w14:textId="77777777" w:rsidR="00CA3CD8" w:rsidRPr="004644AA" w:rsidRDefault="00CA3CD8" w:rsidP="00CA3CD8">
                                <w:pPr>
                                  <w:rPr>
                                    <w:rFonts w:ascii="Arial" w:hAnsi="Arial" w:cs="Arial"/>
                                    <w:b/>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 name="Text Box 9"/>
                          <wps:cNvSpPr txBox="1"/>
                          <wps:spPr>
                            <a:xfrm>
                              <a:off x="0" y="717550"/>
                              <a:ext cx="563668" cy="24384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39C6A9A3" w14:textId="59D42322" w:rsidR="00471FD8" w:rsidRPr="004644AA" w:rsidRDefault="00471FD8" w:rsidP="00471FD8">
                                <w:pPr>
                                  <w:rPr>
                                    <w:rFonts w:ascii="Arial" w:hAnsi="Arial" w:cs="Arial"/>
                                    <w:b/>
                                    <w:sz w:val="16"/>
                                    <w:szCs w:val="16"/>
                                  </w:rPr>
                                </w:pPr>
                                <w:r w:rsidRPr="004644AA">
                                  <w:rPr>
                                    <w:rFonts w:ascii="Arial" w:hAnsi="Arial" w:cs="Arial"/>
                                    <w:b/>
                                    <w:sz w:val="16"/>
                                    <w:szCs w:val="16"/>
                                  </w:rPr>
                                  <w:t>1</w:t>
                                </w:r>
                                <w:r>
                                  <w:rPr>
                                    <w:rFonts w:ascii="Arial" w:hAnsi="Arial" w:cs="Arial"/>
                                    <w:b/>
                                    <w:sz w:val="16"/>
                                    <w:szCs w:val="16"/>
                                  </w:rPr>
                                  <w:t>+BzO</w:t>
                                </w:r>
                                <w:r w:rsidRPr="00CA3CD8">
                                  <w:rPr>
                                    <w:rFonts w:ascii="Arial" w:hAnsi="Arial" w:cs="Arial"/>
                                    <w:b/>
                                    <w:sz w:val="16"/>
                                    <w:szCs w:val="16"/>
                                    <w:vertAlign w:val="superscript"/>
                                  </w:rPr>
                                  <w:t>-</w:t>
                                </w:r>
                              </w:p>
                              <w:p w14:paraId="1566AE14" w14:textId="77777777" w:rsidR="00471FD8" w:rsidRPr="004644AA" w:rsidRDefault="00471FD8" w:rsidP="00471FD8">
                                <w:pPr>
                                  <w:rPr>
                                    <w:rFonts w:ascii="Arial" w:hAnsi="Arial" w:cs="Arial"/>
                                    <w:b/>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9"/>
                          <wps:cNvSpPr txBox="1"/>
                          <wps:spPr>
                            <a:xfrm>
                              <a:off x="6350" y="1009650"/>
                              <a:ext cx="563668" cy="24384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3A54C357" w14:textId="37EBBE4C" w:rsidR="00471FD8" w:rsidRPr="004644AA" w:rsidRDefault="00471FD8" w:rsidP="00471FD8">
                                <w:pPr>
                                  <w:rPr>
                                    <w:rFonts w:ascii="Arial" w:hAnsi="Arial" w:cs="Arial"/>
                                    <w:b/>
                                    <w:sz w:val="16"/>
                                    <w:szCs w:val="16"/>
                                  </w:rPr>
                                </w:pPr>
                                <w:r w:rsidRPr="004644AA">
                                  <w:rPr>
                                    <w:rFonts w:ascii="Arial" w:hAnsi="Arial" w:cs="Arial"/>
                                    <w:b/>
                                    <w:sz w:val="16"/>
                                    <w:szCs w:val="16"/>
                                  </w:rPr>
                                  <w:t>1</w:t>
                                </w:r>
                                <w:r>
                                  <w:rPr>
                                    <w:rFonts w:ascii="Arial" w:hAnsi="Arial" w:cs="Arial"/>
                                    <w:b/>
                                    <w:sz w:val="16"/>
                                    <w:szCs w:val="16"/>
                                  </w:rPr>
                                  <w:t>+SCN</w:t>
                                </w:r>
                                <w:r w:rsidRPr="00CA3CD8">
                                  <w:rPr>
                                    <w:rFonts w:ascii="Arial" w:hAnsi="Arial" w:cs="Arial"/>
                                    <w:b/>
                                    <w:sz w:val="16"/>
                                    <w:szCs w:val="16"/>
                                    <w:vertAlign w:val="superscript"/>
                                  </w:rPr>
                                  <w:t>-</w:t>
                                </w:r>
                              </w:p>
                              <w:p w14:paraId="60D6C156" w14:textId="77777777" w:rsidR="00471FD8" w:rsidRPr="004644AA" w:rsidRDefault="00471FD8" w:rsidP="00471FD8">
                                <w:pPr>
                                  <w:rPr>
                                    <w:rFonts w:ascii="Arial" w:hAnsi="Arial" w:cs="Arial"/>
                                    <w:b/>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9"/>
                          <wps:cNvSpPr txBox="1"/>
                          <wps:spPr>
                            <a:xfrm>
                              <a:off x="6350" y="1149350"/>
                              <a:ext cx="563668" cy="24384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69F048D7" w14:textId="5CAB0B23" w:rsidR="00471FD8" w:rsidRPr="004644AA" w:rsidRDefault="00471FD8" w:rsidP="00471FD8">
                                <w:pPr>
                                  <w:rPr>
                                    <w:rFonts w:ascii="Arial" w:hAnsi="Arial" w:cs="Arial"/>
                                    <w:b/>
                                    <w:sz w:val="16"/>
                                    <w:szCs w:val="16"/>
                                  </w:rPr>
                                </w:pPr>
                                <w:r w:rsidRPr="004644AA">
                                  <w:rPr>
                                    <w:rFonts w:ascii="Arial" w:hAnsi="Arial" w:cs="Arial"/>
                                    <w:b/>
                                    <w:sz w:val="16"/>
                                    <w:szCs w:val="16"/>
                                  </w:rPr>
                                  <w:t>1</w:t>
                                </w:r>
                                <w:r>
                                  <w:rPr>
                                    <w:rFonts w:ascii="Arial" w:hAnsi="Arial" w:cs="Arial"/>
                                    <w:b/>
                                    <w:sz w:val="16"/>
                                    <w:szCs w:val="16"/>
                                  </w:rPr>
                                  <w:t>+CO</w:t>
                                </w:r>
                                <w:r>
                                  <w:rPr>
                                    <w:rFonts w:ascii="Arial" w:hAnsi="Arial" w:cs="Arial"/>
                                    <w:b/>
                                    <w:sz w:val="16"/>
                                    <w:szCs w:val="16"/>
                                    <w:vertAlign w:val="subscript"/>
                                  </w:rPr>
                                  <w:t>3</w:t>
                                </w:r>
                                <w:r>
                                  <w:rPr>
                                    <w:rFonts w:ascii="Arial" w:hAnsi="Arial" w:cs="Arial"/>
                                    <w:b/>
                                    <w:sz w:val="16"/>
                                    <w:szCs w:val="16"/>
                                    <w:vertAlign w:val="superscript"/>
                                  </w:rPr>
                                  <w:t>2</w:t>
                                </w:r>
                                <w:r w:rsidRPr="00CA3CD8">
                                  <w:rPr>
                                    <w:rFonts w:ascii="Arial" w:hAnsi="Arial" w:cs="Arial"/>
                                    <w:b/>
                                    <w:sz w:val="16"/>
                                    <w:szCs w:val="16"/>
                                    <w:vertAlign w:val="superscript"/>
                                  </w:rPr>
                                  <w:t>-</w:t>
                                </w:r>
                              </w:p>
                              <w:p w14:paraId="42275B23" w14:textId="77777777" w:rsidR="00471FD8" w:rsidRPr="004644AA" w:rsidRDefault="00471FD8" w:rsidP="00471FD8">
                                <w:pPr>
                                  <w:rPr>
                                    <w:rFonts w:ascii="Arial" w:hAnsi="Arial" w:cs="Arial"/>
                                    <w:b/>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9"/>
                          <wps:cNvSpPr txBox="1"/>
                          <wps:spPr>
                            <a:xfrm>
                              <a:off x="0" y="1301750"/>
                              <a:ext cx="633518" cy="24384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8D731EE" w14:textId="1B386CC6" w:rsidR="00471FD8" w:rsidRPr="004644AA" w:rsidRDefault="00471FD8" w:rsidP="00471FD8">
                                <w:pPr>
                                  <w:rPr>
                                    <w:rFonts w:ascii="Arial" w:hAnsi="Arial" w:cs="Arial"/>
                                    <w:b/>
                                    <w:sz w:val="16"/>
                                    <w:szCs w:val="16"/>
                                  </w:rPr>
                                </w:pPr>
                                <w:r w:rsidRPr="004644AA">
                                  <w:rPr>
                                    <w:rFonts w:ascii="Arial" w:hAnsi="Arial" w:cs="Arial"/>
                                    <w:b/>
                                    <w:sz w:val="16"/>
                                    <w:szCs w:val="16"/>
                                  </w:rPr>
                                  <w:t>1</w:t>
                                </w:r>
                                <w:r>
                                  <w:rPr>
                                    <w:rFonts w:ascii="Arial" w:hAnsi="Arial" w:cs="Arial"/>
                                    <w:b/>
                                    <w:sz w:val="16"/>
                                    <w:szCs w:val="16"/>
                                  </w:rPr>
                                  <w:t>+HCO</w:t>
                                </w:r>
                                <w:r>
                                  <w:rPr>
                                    <w:rFonts w:ascii="Arial" w:hAnsi="Arial" w:cs="Arial"/>
                                    <w:b/>
                                    <w:sz w:val="16"/>
                                    <w:szCs w:val="16"/>
                                    <w:vertAlign w:val="subscript"/>
                                  </w:rPr>
                                  <w:t>3</w:t>
                                </w:r>
                                <w:r w:rsidRPr="00CA3CD8">
                                  <w:rPr>
                                    <w:rFonts w:ascii="Arial" w:hAnsi="Arial" w:cs="Arial"/>
                                    <w:b/>
                                    <w:sz w:val="16"/>
                                    <w:szCs w:val="16"/>
                                    <w:vertAlign w:val="superscript"/>
                                  </w:rPr>
                                  <w:t>-</w:t>
                                </w:r>
                              </w:p>
                              <w:p w14:paraId="62A346BC" w14:textId="77777777" w:rsidR="00471FD8" w:rsidRPr="004644AA" w:rsidRDefault="00471FD8" w:rsidP="00471FD8">
                                <w:pPr>
                                  <w:rPr>
                                    <w:rFonts w:ascii="Arial" w:hAnsi="Arial" w:cs="Arial"/>
                                    <w:b/>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 name="Text Box 9"/>
                          <wps:cNvSpPr txBox="1"/>
                          <wps:spPr>
                            <a:xfrm>
                              <a:off x="6350" y="1422400"/>
                              <a:ext cx="563668" cy="24384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F280F84" w14:textId="6D117E16" w:rsidR="00471FD8" w:rsidRPr="004644AA" w:rsidRDefault="00471FD8" w:rsidP="00471FD8">
                                <w:pPr>
                                  <w:rPr>
                                    <w:rFonts w:ascii="Arial" w:hAnsi="Arial" w:cs="Arial"/>
                                    <w:b/>
                                    <w:sz w:val="16"/>
                                    <w:szCs w:val="16"/>
                                  </w:rPr>
                                </w:pPr>
                                <w:r w:rsidRPr="004644AA">
                                  <w:rPr>
                                    <w:rFonts w:ascii="Arial" w:hAnsi="Arial" w:cs="Arial"/>
                                    <w:b/>
                                    <w:sz w:val="16"/>
                                    <w:szCs w:val="16"/>
                                  </w:rPr>
                                  <w:t>1</w:t>
                                </w:r>
                                <w:r>
                                  <w:rPr>
                                    <w:rFonts w:ascii="Arial" w:hAnsi="Arial" w:cs="Arial"/>
                                    <w:b/>
                                    <w:sz w:val="16"/>
                                    <w:szCs w:val="16"/>
                                  </w:rPr>
                                  <w:t>+CN</w:t>
                                </w:r>
                                <w:r w:rsidRPr="00CA3CD8">
                                  <w:rPr>
                                    <w:rFonts w:ascii="Arial" w:hAnsi="Arial" w:cs="Arial"/>
                                    <w:b/>
                                    <w:sz w:val="16"/>
                                    <w:szCs w:val="16"/>
                                    <w:vertAlign w:val="superscript"/>
                                  </w:rPr>
                                  <w:t>-</w:t>
                                </w:r>
                              </w:p>
                              <w:p w14:paraId="5EE80714" w14:textId="77777777" w:rsidR="00471FD8" w:rsidRPr="004644AA" w:rsidRDefault="00471FD8" w:rsidP="00471FD8">
                                <w:pPr>
                                  <w:rPr>
                                    <w:rFonts w:ascii="Arial" w:hAnsi="Arial" w:cs="Arial"/>
                                    <w:b/>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0" name="Text Box 9"/>
                          <wps:cNvSpPr txBox="1"/>
                          <wps:spPr>
                            <a:xfrm>
                              <a:off x="6350" y="1714500"/>
                              <a:ext cx="563245" cy="24384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531EF951" w14:textId="0592CE68" w:rsidR="00471FD8" w:rsidRPr="004644AA" w:rsidRDefault="00471FD8" w:rsidP="00471FD8">
                                <w:pPr>
                                  <w:rPr>
                                    <w:rFonts w:ascii="Arial" w:hAnsi="Arial" w:cs="Arial"/>
                                    <w:b/>
                                    <w:sz w:val="16"/>
                                    <w:szCs w:val="16"/>
                                  </w:rPr>
                                </w:pPr>
                                <w:r w:rsidRPr="004644AA">
                                  <w:rPr>
                                    <w:rFonts w:ascii="Arial" w:hAnsi="Arial" w:cs="Arial"/>
                                    <w:b/>
                                    <w:sz w:val="16"/>
                                    <w:szCs w:val="16"/>
                                  </w:rPr>
                                  <w:t>1</w:t>
                                </w:r>
                                <w:r>
                                  <w:rPr>
                                    <w:rFonts w:ascii="Arial" w:hAnsi="Arial" w:cs="Arial"/>
                                    <w:b/>
                                    <w:sz w:val="16"/>
                                    <w:szCs w:val="16"/>
                                  </w:rPr>
                                  <w:t>+SO</w:t>
                                </w:r>
                                <w:r>
                                  <w:rPr>
                                    <w:rFonts w:ascii="Arial" w:hAnsi="Arial" w:cs="Arial"/>
                                    <w:b/>
                                    <w:sz w:val="16"/>
                                    <w:szCs w:val="16"/>
                                    <w:vertAlign w:val="subscript"/>
                                  </w:rPr>
                                  <w:t>4</w:t>
                                </w:r>
                                <w:r>
                                  <w:rPr>
                                    <w:rFonts w:ascii="Arial" w:hAnsi="Arial" w:cs="Arial"/>
                                    <w:b/>
                                    <w:sz w:val="16"/>
                                    <w:szCs w:val="16"/>
                                    <w:vertAlign w:val="superscript"/>
                                  </w:rPr>
                                  <w:t>2</w:t>
                                </w:r>
                                <w:r w:rsidRPr="00CA3CD8">
                                  <w:rPr>
                                    <w:rFonts w:ascii="Arial" w:hAnsi="Arial" w:cs="Arial"/>
                                    <w:b/>
                                    <w:sz w:val="16"/>
                                    <w:szCs w:val="16"/>
                                    <w:vertAlign w:val="superscript"/>
                                  </w:rPr>
                                  <w:t>-</w:t>
                                </w:r>
                              </w:p>
                              <w:p w14:paraId="664F84D8" w14:textId="77777777" w:rsidR="00471FD8" w:rsidRPr="004644AA" w:rsidRDefault="00471FD8" w:rsidP="00471FD8">
                                <w:pPr>
                                  <w:rPr>
                                    <w:rFonts w:ascii="Arial" w:hAnsi="Arial" w:cs="Arial"/>
                                    <w:b/>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 name="Text Box 9"/>
                          <wps:cNvSpPr txBox="1"/>
                          <wps:spPr>
                            <a:xfrm>
                              <a:off x="0" y="1562100"/>
                              <a:ext cx="633518" cy="24384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6C052134" w14:textId="360948F1" w:rsidR="00471FD8" w:rsidRPr="004644AA" w:rsidRDefault="00471FD8" w:rsidP="00471FD8">
                                <w:pPr>
                                  <w:rPr>
                                    <w:rFonts w:ascii="Arial" w:hAnsi="Arial" w:cs="Arial"/>
                                    <w:b/>
                                    <w:sz w:val="16"/>
                                    <w:szCs w:val="16"/>
                                  </w:rPr>
                                </w:pPr>
                                <w:r w:rsidRPr="004644AA">
                                  <w:rPr>
                                    <w:rFonts w:ascii="Arial" w:hAnsi="Arial" w:cs="Arial"/>
                                    <w:b/>
                                    <w:sz w:val="16"/>
                                    <w:szCs w:val="16"/>
                                  </w:rPr>
                                  <w:t>1</w:t>
                                </w:r>
                                <w:r>
                                  <w:rPr>
                                    <w:rFonts w:ascii="Arial" w:hAnsi="Arial" w:cs="Arial"/>
                                    <w:b/>
                                    <w:sz w:val="16"/>
                                    <w:szCs w:val="16"/>
                                  </w:rPr>
                                  <w:t>+H</w:t>
                                </w:r>
                                <w:r w:rsidRPr="00471FD8">
                                  <w:rPr>
                                    <w:rFonts w:ascii="Arial" w:hAnsi="Arial" w:cs="Arial"/>
                                    <w:b/>
                                    <w:sz w:val="16"/>
                                    <w:szCs w:val="16"/>
                                    <w:vertAlign w:val="subscript"/>
                                  </w:rPr>
                                  <w:t>2</w:t>
                                </w:r>
                                <w:r>
                                  <w:rPr>
                                    <w:rFonts w:ascii="Arial" w:hAnsi="Arial" w:cs="Arial"/>
                                    <w:b/>
                                    <w:sz w:val="16"/>
                                    <w:szCs w:val="16"/>
                                  </w:rPr>
                                  <w:t>PO</w:t>
                                </w:r>
                                <w:r>
                                  <w:rPr>
                                    <w:rFonts w:ascii="Arial" w:hAnsi="Arial" w:cs="Arial"/>
                                    <w:b/>
                                    <w:sz w:val="16"/>
                                    <w:szCs w:val="16"/>
                                    <w:vertAlign w:val="subscript"/>
                                  </w:rPr>
                                  <w:t>4</w:t>
                                </w:r>
                                <w:r w:rsidRPr="00CA3CD8">
                                  <w:rPr>
                                    <w:rFonts w:ascii="Arial" w:hAnsi="Arial" w:cs="Arial"/>
                                    <w:b/>
                                    <w:sz w:val="16"/>
                                    <w:szCs w:val="16"/>
                                    <w:vertAlign w:val="superscript"/>
                                  </w:rPr>
                                  <w:t>-</w:t>
                                </w:r>
                              </w:p>
                              <w:p w14:paraId="1BD7B54A" w14:textId="77777777" w:rsidR="00471FD8" w:rsidRPr="004644AA" w:rsidRDefault="00471FD8" w:rsidP="00471FD8">
                                <w:pPr>
                                  <w:rPr>
                                    <w:rFonts w:ascii="Arial" w:hAnsi="Arial" w:cs="Arial"/>
                                    <w:b/>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42" name="Picture 42"/>
                          <pic:cNvPicPr>
                            <a:picLocks noChangeAspect="1"/>
                          </pic:cNvPicPr>
                        </pic:nvPicPr>
                        <pic:blipFill>
                          <a:blip r:embed="rId21">
                            <a:extLst>
                              <a:ext uri="{28A0092B-C50C-407E-A947-70E740481C1C}">
                                <a14:useLocalDpi xmlns:a14="http://schemas.microsoft.com/office/drawing/2010/main" val="0"/>
                              </a:ext>
                            </a:extLst>
                          </a:blip>
                          <a:srcRect/>
                          <a:stretch>
                            <a:fillRect/>
                          </a:stretch>
                        </pic:blipFill>
                        <pic:spPr bwMode="auto">
                          <a:xfrm>
                            <a:off x="0" y="25400"/>
                            <a:ext cx="3733800" cy="2286000"/>
                          </a:xfrm>
                          <a:prstGeom prst="rect">
                            <a:avLst/>
                          </a:prstGeom>
                          <a:noFill/>
                        </pic:spPr>
                      </pic:pic>
                    </wpg:wgp>
                  </a:graphicData>
                </a:graphic>
              </wp:anchor>
            </w:drawing>
          </mc:Choice>
          <mc:Fallback xmlns:mv="urn:schemas-microsoft-com:mac:vml" xmlns:mo="http://schemas.microsoft.com/office/mac/office/2008/main">
            <w:pict>
              <v:group w14:anchorId="36FF04AA" id="Group 43" o:spid="_x0000_s1026" style="position:absolute;left:0;text-align:left;margin-left:67.45pt;margin-top:5.4pt;width:325.35pt;height:182pt;z-index:251849728" coordsize="4131945,231140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&#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">
                <v:group id="Group 4" o:spid="_x0000_s1027" style="position:absolute;left:3498850;width:633095;height:1958340" coordsize="633518,19583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SlSazxQAAANoAAAAPAAAAZHJzL2Rvd25yZXYueG1sRI9Pa8JAFMTvBb/D8oTe&#10;6ibaFomuEkItPYRCVRBvj+wzCWbfhuw2f759t1DocZiZ3zDb/Wga0VPnassK4kUEgriwuuZSwfl0&#10;eFqDcB5ZY2OZFEzkYL+bPWwx0XbgL+qPvhQBwi5BBZX3bSKlKyoy6Ba2JQ7ezXYGfZBdKXWHQ4Cb&#10;Ri6j6FUarDksVNhSVlFxP34bBe8DDukqfuvz+y2brqeXz0sek1KP8zHdgPA0+v/wX/tDK3i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UpUms8UAAADaAAAA&#10;DwAAAAAAAAAAAAAAAACpAgAAZHJzL2Rvd25yZXYueG1sUEsFBgAAAAAEAAQA+gAAAJsDAAAAAA==&#10;">
                  <v:shapetype id="_x0000_t202" coordsize="21600,21600" o:spt="202" path="m0,0l0,21600,21600,21600,21600,0xe">
                    <v:stroke joinstyle="miter"/>
                    <v:path gradientshapeok="t" o:connecttype="rect"/>
                  </v:shapetype>
                  <v:shape id="Text Box 9" o:spid="_x0000_s1028" type="#_x0000_t202" style="position:absolute;width:493818;height:2650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A/RNwwAA&#10;ANsAAAAPAAAAZHJzL2Rvd25yZXYueG1sRI9Ba8JAFITvBf/D8oTe6q6iVtNsRJRCT4pWBW+P7DMJ&#10;zb4N2a1J/31XKPQ4zMw3TLrqbS3u1PrKsYbxSIEgzp2puNBw+nx/WYDwAdlg7Zg0/JCHVTZ4SjEx&#10;ruMD3Y+hEBHCPkENZQhNIqXPS7LoR64hjt7NtRZDlG0hTYtdhNtaTpSaS4sVx4USG9qUlH8dv62G&#10;8+52vUzVvtjaWdO5Xkm2S6n187Bfv4EI1If/8F/7w2iYvcLjS/wBMvs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FA/RNwwAAANsAAAAPAAAAAAAAAAAAAAAAAJcCAABkcnMvZG93&#10;bnJldi54bWxQSwUGAAAAAAQABAD1AAAAhwMAAAAA&#10;" filled="f" stroked="f">
                    <v:textbox>
                      <w:txbxContent>
                        <w:p w14:paraId="00462533" w14:textId="4CB02153" w:rsidR="004644AA" w:rsidRPr="004644AA" w:rsidRDefault="004644AA" w:rsidP="004644AA">
                          <w:pPr>
                            <w:rPr>
                              <w:rFonts w:ascii="Arial" w:hAnsi="Arial" w:cs="Arial"/>
                              <w:b/>
                              <w:sz w:val="16"/>
                              <w:szCs w:val="16"/>
                            </w:rPr>
                          </w:pPr>
                          <w:r w:rsidRPr="004644AA">
                            <w:rPr>
                              <w:rFonts w:ascii="Arial" w:hAnsi="Arial" w:cs="Arial"/>
                              <w:b/>
                              <w:sz w:val="16"/>
                              <w:szCs w:val="16"/>
                            </w:rPr>
                            <w:t>1</w:t>
                          </w:r>
                          <w:r>
                            <w:rPr>
                              <w:rFonts w:ascii="Arial" w:hAnsi="Arial" w:cs="Arial"/>
                              <w:b/>
                              <w:sz w:val="16"/>
                              <w:szCs w:val="16"/>
                            </w:rPr>
                            <w:t xml:space="preserve"> only</w:t>
                          </w:r>
                        </w:p>
                        <w:p w14:paraId="1E0DBA05" w14:textId="77777777" w:rsidR="004644AA" w:rsidRPr="004644AA" w:rsidRDefault="004644AA" w:rsidP="004644AA">
                          <w:pPr>
                            <w:rPr>
                              <w:rFonts w:ascii="Arial" w:hAnsi="Arial" w:cs="Arial"/>
                              <w:b/>
                              <w:sz w:val="16"/>
                              <w:szCs w:val="16"/>
                            </w:rPr>
                          </w:pPr>
                        </w:p>
                      </w:txbxContent>
                    </v:textbox>
                  </v:shape>
                  <v:shape id="Text Box 9" o:spid="_x0000_s1029" type="#_x0000_t202" style="position:absolute;top:139700;width:563245;height:2438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" filled="f" stroked="f">
                    <v:textbox>
                      <w:txbxContent>
                        <w:p w14:paraId="5568CAC6" w14:textId="3E640DF3" w:rsidR="004644AA" w:rsidRPr="004644AA" w:rsidRDefault="004644AA" w:rsidP="004644AA">
                          <w:pPr>
                            <w:rPr>
                              <w:rFonts w:ascii="Arial" w:hAnsi="Arial" w:cs="Arial"/>
                              <w:b/>
                              <w:sz w:val="16"/>
                              <w:szCs w:val="16"/>
                            </w:rPr>
                          </w:pPr>
                          <w:r w:rsidRPr="004644AA">
                            <w:rPr>
                              <w:rFonts w:ascii="Arial" w:hAnsi="Arial" w:cs="Arial"/>
                              <w:b/>
                              <w:sz w:val="16"/>
                              <w:szCs w:val="16"/>
                            </w:rPr>
                            <w:t>1</w:t>
                          </w:r>
                          <w:r w:rsidR="00CA3CD8">
                            <w:rPr>
                              <w:rFonts w:ascii="Arial" w:hAnsi="Arial" w:cs="Arial"/>
                              <w:b/>
                              <w:sz w:val="16"/>
                              <w:szCs w:val="16"/>
                            </w:rPr>
                            <w:t>+AcO</w:t>
                          </w:r>
                          <w:r w:rsidR="00CA3CD8" w:rsidRPr="00CA3CD8">
                            <w:rPr>
                              <w:rFonts w:ascii="Arial" w:hAnsi="Arial" w:cs="Arial"/>
                              <w:b/>
                              <w:sz w:val="16"/>
                              <w:szCs w:val="16"/>
                              <w:vertAlign w:val="superscript"/>
                            </w:rPr>
                            <w:t>-</w:t>
                          </w:r>
                        </w:p>
                        <w:p w14:paraId="3037FAA7" w14:textId="77777777" w:rsidR="004644AA" w:rsidRPr="004644AA" w:rsidRDefault="004644AA" w:rsidP="004644AA">
                          <w:pPr>
                            <w:rPr>
                              <w:rFonts w:ascii="Arial" w:hAnsi="Arial" w:cs="Arial"/>
                              <w:b/>
                              <w:sz w:val="16"/>
                              <w:szCs w:val="16"/>
                            </w:rPr>
                          </w:pPr>
                        </w:p>
                      </w:txbxContent>
                    </v:textbox>
                  </v:shape>
                  <v:shape id="Text Box 9" o:spid="_x0000_s1030" type="#_x0000_t202" style="position:absolute;top:273050;width:563245;height:2438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ygMfwwAA&#10;ANsAAAAPAAAAZHJzL2Rvd25yZXYueG1sRI9Ba8JAFITvQv/D8oTezG6kFU2zhmIp9FRRW6G3R/aZ&#10;BLNvQ3Zr0n/fFQSPw8x8w+TFaFtxod43jjWkiQJBXDrTcKXh6/A+W4LwAdlg65g0/JGHYv0wyTEz&#10;buAdXfahEhHCPkMNdQhdJqUva7LoE9cRR+/keoshyr6Spschwm0r50otpMWG40KNHW1qKs/7X6vh&#10;+/P0c3xS2+rNPneDG5Vku5JaP07H1xcQgcZwD9/aH0bDIoXrl/gD5Po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rygMfwwAAANsAAAAPAAAAAAAAAAAAAAAAAJcCAABkcnMvZG93&#10;bnJldi54bWxQSwUGAAAAAAQABAD1AAAAhwMAAAAA&#10;" filled="f" stroked="f">
                    <v:textbox>
                      <w:txbxContent>
                        <w:p w14:paraId="25FAE1A7" w14:textId="3679B427" w:rsidR="00CA3CD8" w:rsidRPr="004644AA" w:rsidRDefault="00CA3CD8" w:rsidP="00CA3CD8">
                          <w:pPr>
                            <w:rPr>
                              <w:rFonts w:ascii="Arial" w:hAnsi="Arial" w:cs="Arial"/>
                              <w:b/>
                              <w:sz w:val="16"/>
                              <w:szCs w:val="16"/>
                            </w:rPr>
                          </w:pPr>
                          <w:r w:rsidRPr="004644AA">
                            <w:rPr>
                              <w:rFonts w:ascii="Arial" w:hAnsi="Arial" w:cs="Arial"/>
                              <w:b/>
                              <w:sz w:val="16"/>
                              <w:szCs w:val="16"/>
                            </w:rPr>
                            <w:t>1</w:t>
                          </w:r>
                          <w:r>
                            <w:rPr>
                              <w:rFonts w:ascii="Arial" w:hAnsi="Arial" w:cs="Arial"/>
                              <w:b/>
                              <w:sz w:val="16"/>
                              <w:szCs w:val="16"/>
                            </w:rPr>
                            <w:t>+NO</w:t>
                          </w:r>
                          <w:r>
                            <w:rPr>
                              <w:rFonts w:ascii="Arial" w:hAnsi="Arial" w:cs="Arial"/>
                              <w:b/>
                              <w:sz w:val="16"/>
                              <w:szCs w:val="16"/>
                              <w:vertAlign w:val="subscript"/>
                            </w:rPr>
                            <w:t>3</w:t>
                          </w:r>
                          <w:r w:rsidRPr="00CA3CD8">
                            <w:rPr>
                              <w:rFonts w:ascii="Arial" w:hAnsi="Arial" w:cs="Arial"/>
                              <w:b/>
                              <w:sz w:val="16"/>
                              <w:szCs w:val="16"/>
                              <w:vertAlign w:val="superscript"/>
                            </w:rPr>
                            <w:t>-</w:t>
                          </w:r>
                        </w:p>
                        <w:p w14:paraId="24AF8635" w14:textId="77777777" w:rsidR="00CA3CD8" w:rsidRPr="004644AA" w:rsidRDefault="00CA3CD8" w:rsidP="00CA3CD8">
                          <w:pPr>
                            <w:rPr>
                              <w:rFonts w:ascii="Arial" w:hAnsi="Arial" w:cs="Arial"/>
                              <w:b/>
                              <w:sz w:val="16"/>
                              <w:szCs w:val="16"/>
                            </w:rPr>
                          </w:pPr>
                        </w:p>
                      </w:txbxContent>
                    </v:textbox>
                  </v:shape>
                  <v:shape id="Text Box 9" o:spid="_x0000_s1031" type="#_x0000_t202" style="position:absolute;top:419100;width:423545;height:2438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GJ1owwAA&#10;ANsAAAAPAAAAZHJzL2Rvd25yZXYueG1sRI/NasMwEITvhbyD2EBvtZTQmsSxEkJKoaeW5g9yW6yN&#10;bWKtjKXa7ttXhUKOw8x8w+Sb0Taip87XjjXMEgWCuHCm5lLD8fD2tADhA7LBxjFp+CEPm/XkIcfM&#10;uIG/qN+HUkQI+ww1VCG0mZS+qMiiT1xLHL2r6yyGKLtSmg6HCLeNnCuVSos1x4UKW9pVVNz231bD&#10;6eN6OT+rz/LVvrSDG5Vku5RaP07H7QpEoDHcw//td6MhncPfl/gD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bGJ1owwAAANsAAAAPAAAAAAAAAAAAAAAAAJcCAABkcnMvZG93&#10;bnJldi54bWxQSwUGAAAAAAQABAD1AAAAhwMAAAAA&#10;" filled="f" stroked="f">
                    <v:textbox>
                      <w:txbxContent>
                        <w:p w14:paraId="760104FF" w14:textId="18236463" w:rsidR="00CA3CD8" w:rsidRPr="004644AA" w:rsidRDefault="00CA3CD8" w:rsidP="00CA3CD8">
                          <w:pPr>
                            <w:rPr>
                              <w:rFonts w:ascii="Arial" w:hAnsi="Arial" w:cs="Arial"/>
                              <w:b/>
                              <w:sz w:val="16"/>
                              <w:szCs w:val="16"/>
                            </w:rPr>
                          </w:pPr>
                          <w:r w:rsidRPr="004644AA">
                            <w:rPr>
                              <w:rFonts w:ascii="Arial" w:hAnsi="Arial" w:cs="Arial"/>
                              <w:b/>
                              <w:sz w:val="16"/>
                              <w:szCs w:val="16"/>
                            </w:rPr>
                            <w:t>1</w:t>
                          </w:r>
                          <w:r>
                            <w:rPr>
                              <w:rFonts w:ascii="Arial" w:hAnsi="Arial" w:cs="Arial"/>
                              <w:b/>
                              <w:sz w:val="16"/>
                              <w:szCs w:val="16"/>
                            </w:rPr>
                            <w:t>+F</w:t>
                          </w:r>
                          <w:r w:rsidRPr="00CA3CD8">
                            <w:rPr>
                              <w:rFonts w:ascii="Arial" w:hAnsi="Arial" w:cs="Arial"/>
                              <w:b/>
                              <w:sz w:val="16"/>
                              <w:szCs w:val="16"/>
                              <w:vertAlign w:val="superscript"/>
                            </w:rPr>
                            <w:t>-</w:t>
                          </w:r>
                        </w:p>
                        <w:p w14:paraId="202999C2" w14:textId="77777777" w:rsidR="00CA3CD8" w:rsidRPr="004644AA" w:rsidRDefault="00CA3CD8" w:rsidP="00CA3CD8">
                          <w:pPr>
                            <w:rPr>
                              <w:rFonts w:ascii="Arial" w:hAnsi="Arial" w:cs="Arial"/>
                              <w:b/>
                              <w:sz w:val="16"/>
                              <w:szCs w:val="16"/>
                            </w:rPr>
                          </w:pPr>
                        </w:p>
                      </w:txbxContent>
                    </v:textbox>
                  </v:shape>
                  <v:shape id="Text Box 9" o:spid="_x0000_s1032" type="#_x0000_t202" style="position:absolute;left:6350;top:571500;width:563245;height:2438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VDjzwwAA&#10;ANsAAAAPAAAAZHJzL2Rvd25yZXYueG1sRI9Ba8JAFITvgv9heUJvumutoqmrSKXQk9JUBW+P7DMJ&#10;zb4N2a1J/70rCB6HmfmGWa47W4krNb50rGE8UiCIM2dKzjUcfj6HcxA+IBusHJOGf/KwXvV7S0yM&#10;a/mbrmnIRYSwT1BDEUKdSOmzgiz6kauJo3dxjcUQZZNL02Ab4baSr0rNpMWS40KBNX0UlP2mf1bD&#10;cXc5n97UPt/aad26Tkm2C6n1y6DbvIMI1IVn+NH+MhpmE7h/iT9Arm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0VDjzwwAAANsAAAAPAAAAAAAAAAAAAAAAAJcCAABkcnMvZG93&#10;bnJldi54bWxQSwUGAAAAAAQABAD1AAAAhwMAAAAA&#10;" filled="f" stroked="f">
                    <v:textbox>
                      <w:txbxContent>
                        <w:p w14:paraId="72B8C34B" w14:textId="2BF887DE" w:rsidR="00CA3CD8" w:rsidRPr="004644AA" w:rsidRDefault="00CA3CD8" w:rsidP="00CA3CD8">
                          <w:pPr>
                            <w:rPr>
                              <w:rFonts w:ascii="Arial" w:hAnsi="Arial" w:cs="Arial"/>
                              <w:b/>
                              <w:sz w:val="16"/>
                              <w:szCs w:val="16"/>
                            </w:rPr>
                          </w:pPr>
                          <w:r w:rsidRPr="004644AA">
                            <w:rPr>
                              <w:rFonts w:ascii="Arial" w:hAnsi="Arial" w:cs="Arial"/>
                              <w:b/>
                              <w:sz w:val="16"/>
                              <w:szCs w:val="16"/>
                            </w:rPr>
                            <w:t>1</w:t>
                          </w:r>
                          <w:r>
                            <w:rPr>
                              <w:rFonts w:ascii="Arial" w:hAnsi="Arial" w:cs="Arial"/>
                              <w:b/>
                              <w:sz w:val="16"/>
                              <w:szCs w:val="16"/>
                            </w:rPr>
                            <w:t>+Cl</w:t>
                          </w:r>
                          <w:r w:rsidRPr="00CA3CD8">
                            <w:rPr>
                              <w:rFonts w:ascii="Arial" w:hAnsi="Arial" w:cs="Arial"/>
                              <w:b/>
                              <w:sz w:val="16"/>
                              <w:szCs w:val="16"/>
                              <w:vertAlign w:val="superscript"/>
                            </w:rPr>
                            <w:t>-</w:t>
                          </w:r>
                        </w:p>
                        <w:p w14:paraId="3529180C" w14:textId="77777777" w:rsidR="00CA3CD8" w:rsidRPr="004644AA" w:rsidRDefault="00CA3CD8" w:rsidP="00CA3CD8">
                          <w:pPr>
                            <w:rPr>
                              <w:rFonts w:ascii="Arial" w:hAnsi="Arial" w:cs="Arial"/>
                              <w:b/>
                              <w:sz w:val="16"/>
                              <w:szCs w:val="16"/>
                            </w:rPr>
                          </w:pPr>
                        </w:p>
                      </w:txbxContent>
                    </v:textbox>
                  </v:shape>
                  <v:shape id="Text Box 9" o:spid="_x0000_s1033" type="#_x0000_t202" style="position:absolute;left:6350;top:863600;width:563245;height:2438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" filled="f" stroked="f">
                    <v:textbox>
                      <w:txbxContent>
                        <w:p w14:paraId="788108E4" w14:textId="0E1DD42D" w:rsidR="00CA3CD8" w:rsidRPr="004644AA" w:rsidRDefault="00CA3CD8" w:rsidP="00CA3CD8">
                          <w:pPr>
                            <w:rPr>
                              <w:rFonts w:ascii="Arial" w:hAnsi="Arial" w:cs="Arial"/>
                              <w:b/>
                              <w:sz w:val="16"/>
                              <w:szCs w:val="16"/>
                            </w:rPr>
                          </w:pPr>
                          <w:r w:rsidRPr="004644AA">
                            <w:rPr>
                              <w:rFonts w:ascii="Arial" w:hAnsi="Arial" w:cs="Arial"/>
                              <w:b/>
                              <w:sz w:val="16"/>
                              <w:szCs w:val="16"/>
                            </w:rPr>
                            <w:t>1</w:t>
                          </w:r>
                          <w:r>
                            <w:rPr>
                              <w:rFonts w:ascii="Arial" w:hAnsi="Arial" w:cs="Arial"/>
                              <w:b/>
                              <w:sz w:val="16"/>
                              <w:szCs w:val="16"/>
                            </w:rPr>
                            <w:t>+Br</w:t>
                          </w:r>
                          <w:r w:rsidRPr="00CA3CD8">
                            <w:rPr>
                              <w:rFonts w:ascii="Arial" w:hAnsi="Arial" w:cs="Arial"/>
                              <w:b/>
                              <w:sz w:val="16"/>
                              <w:szCs w:val="16"/>
                              <w:vertAlign w:val="superscript"/>
                            </w:rPr>
                            <w:t>-</w:t>
                          </w:r>
                        </w:p>
                        <w:p w14:paraId="093F0A58" w14:textId="77777777" w:rsidR="00CA3CD8" w:rsidRPr="004644AA" w:rsidRDefault="00CA3CD8" w:rsidP="00CA3CD8">
                          <w:pPr>
                            <w:rPr>
                              <w:rFonts w:ascii="Arial" w:hAnsi="Arial" w:cs="Arial"/>
                              <w:b/>
                              <w:sz w:val="16"/>
                              <w:szCs w:val="16"/>
                            </w:rPr>
                          </w:pPr>
                        </w:p>
                      </w:txbxContent>
                    </v:textbox>
                  </v:shape>
                  <v:shape id="Text Box 9" o:spid="_x0000_s1034" type="#_x0000_t202" style="position:absolute;top:717550;width:563668;height:2438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KJPBwwAA&#10;ANsAAAAPAAAAZHJzL2Rvd25yZXYueG1sRI9Ba8JAFITvBf/D8oTe6q6iVtNsRJRCT4pWBW+P7DMJ&#10;zb4N2a1J/31XKPQ4zMw3TLrqbS3u1PrKsYbxSIEgzp2puNBw+nx/WYDwAdlg7Zg0/JCHVTZ4SjEx&#10;ruMD3Y+hEBHCPkENZQhNIqXPS7LoR64hjt7NtRZDlG0hTYtdhNtaTpSaS4sVx4USG9qUlH8dv62G&#10;8+52vUzVvtjaWdO5Xkm2S6n187Bfv4EI1If/8F/7w2h4ncHjS/wBMvs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RKJPBwwAAANsAAAAPAAAAAAAAAAAAAAAAAJcCAABkcnMvZG93&#10;bnJldi54bWxQSwUGAAAAAAQABAD1AAAAhwMAAAAA&#10;" filled="f" stroked="f">
                    <v:textbox>
                      <w:txbxContent>
                        <w:p w14:paraId="39C6A9A3" w14:textId="59D42322" w:rsidR="00471FD8" w:rsidRPr="004644AA" w:rsidRDefault="00471FD8" w:rsidP="00471FD8">
                          <w:pPr>
                            <w:rPr>
                              <w:rFonts w:ascii="Arial" w:hAnsi="Arial" w:cs="Arial"/>
                              <w:b/>
                              <w:sz w:val="16"/>
                              <w:szCs w:val="16"/>
                            </w:rPr>
                          </w:pPr>
                          <w:r w:rsidRPr="004644AA">
                            <w:rPr>
                              <w:rFonts w:ascii="Arial" w:hAnsi="Arial" w:cs="Arial"/>
                              <w:b/>
                              <w:sz w:val="16"/>
                              <w:szCs w:val="16"/>
                            </w:rPr>
                            <w:t>1</w:t>
                          </w:r>
                          <w:r>
                            <w:rPr>
                              <w:rFonts w:ascii="Arial" w:hAnsi="Arial" w:cs="Arial"/>
                              <w:b/>
                              <w:sz w:val="16"/>
                              <w:szCs w:val="16"/>
                            </w:rPr>
                            <w:t>+BzO</w:t>
                          </w:r>
                          <w:r w:rsidRPr="00CA3CD8">
                            <w:rPr>
                              <w:rFonts w:ascii="Arial" w:hAnsi="Arial" w:cs="Arial"/>
                              <w:b/>
                              <w:sz w:val="16"/>
                              <w:szCs w:val="16"/>
                              <w:vertAlign w:val="superscript"/>
                            </w:rPr>
                            <w:t>-</w:t>
                          </w:r>
                        </w:p>
                        <w:p w14:paraId="1566AE14" w14:textId="77777777" w:rsidR="00471FD8" w:rsidRPr="004644AA" w:rsidRDefault="00471FD8" w:rsidP="00471FD8">
                          <w:pPr>
                            <w:rPr>
                              <w:rFonts w:ascii="Arial" w:hAnsi="Arial" w:cs="Arial"/>
                              <w:b/>
                              <w:sz w:val="16"/>
                              <w:szCs w:val="16"/>
                            </w:rPr>
                          </w:pPr>
                        </w:p>
                      </w:txbxContent>
                    </v:textbox>
                  </v:shape>
                  <v:shape id="Text Box 9" o:spid="_x0000_s1035" type="#_x0000_t202" style="position:absolute;left:6350;top:1009650;width:563668;height:2438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g22wwAA&#10;ANsAAAAPAAAAZHJzL2Rvd25yZXYueG1sRI9Ba8JAFITvgv9heUJvumuxVlNXkUqhJ8VUBW+P7DMJ&#10;zb4N2a1J/70rCB6HmfmGWaw6W4krNb50rGE8UiCIM2dKzjUcfr6GMxA+IBusHJOGf/KwWvZ7C0yM&#10;a3lP1zTkIkLYJ6ihCKFOpPRZQRb9yNXE0bu4xmKIssmlabCNcFvJV6Wm0mLJcaHAmj4Lyn7TP6vh&#10;uL2cTxO1yzf2rW5dpyTbudT6ZdCtP0AE6sIz/Gh/Gw3vU7h/iT9ALm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h+g22wwAAANsAAAAPAAAAAAAAAAAAAAAAAJcCAABkcnMvZG93&#10;bnJldi54bWxQSwUGAAAAAAQABAD1AAAAhwMAAAAA&#10;" filled="f" stroked="f">
                    <v:textbox>
                      <w:txbxContent>
                        <w:p w14:paraId="3A54C357" w14:textId="37EBBE4C" w:rsidR="00471FD8" w:rsidRPr="004644AA" w:rsidRDefault="00471FD8" w:rsidP="00471FD8">
                          <w:pPr>
                            <w:rPr>
                              <w:rFonts w:ascii="Arial" w:hAnsi="Arial" w:cs="Arial"/>
                              <w:b/>
                              <w:sz w:val="16"/>
                              <w:szCs w:val="16"/>
                            </w:rPr>
                          </w:pPr>
                          <w:r w:rsidRPr="004644AA">
                            <w:rPr>
                              <w:rFonts w:ascii="Arial" w:hAnsi="Arial" w:cs="Arial"/>
                              <w:b/>
                              <w:sz w:val="16"/>
                              <w:szCs w:val="16"/>
                            </w:rPr>
                            <w:t>1</w:t>
                          </w:r>
                          <w:r>
                            <w:rPr>
                              <w:rFonts w:ascii="Arial" w:hAnsi="Arial" w:cs="Arial"/>
                              <w:b/>
                              <w:sz w:val="16"/>
                              <w:szCs w:val="16"/>
                            </w:rPr>
                            <w:t>+SCN</w:t>
                          </w:r>
                          <w:r w:rsidRPr="00CA3CD8">
                            <w:rPr>
                              <w:rFonts w:ascii="Arial" w:hAnsi="Arial" w:cs="Arial"/>
                              <w:b/>
                              <w:sz w:val="16"/>
                              <w:szCs w:val="16"/>
                              <w:vertAlign w:val="superscript"/>
                            </w:rPr>
                            <w:t>-</w:t>
                          </w:r>
                        </w:p>
                        <w:p w14:paraId="60D6C156" w14:textId="77777777" w:rsidR="00471FD8" w:rsidRPr="004644AA" w:rsidRDefault="00471FD8" w:rsidP="00471FD8">
                          <w:pPr>
                            <w:rPr>
                              <w:rFonts w:ascii="Arial" w:hAnsi="Arial" w:cs="Arial"/>
                              <w:b/>
                              <w:sz w:val="16"/>
                              <w:szCs w:val="16"/>
                            </w:rPr>
                          </w:pPr>
                        </w:p>
                      </w:txbxContent>
                    </v:textbox>
                  </v:shape>
                  <v:shape id="Text Box 9" o:spid="_x0000_s1036" type="#_x0000_t202" style="position:absolute;left:6350;top:1149350;width:563668;height:2438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tqgtwwAA&#10;ANsAAAAPAAAAZHJzL2Rvd25yZXYueG1sRI9Pa8JAFMTvgt9heUJvumux/kldRSqFnpSmKnh7ZJ9J&#10;aPZtyG5N+u1dQfA4zMxvmOW6s5W4UuNLxxrGIwWCOHOm5FzD4edzOAfhA7LByjFp+CcP61W/t8TE&#10;uJa/6ZqGXEQI+wQ1FCHUiZQ+K8iiH7maOHoX11gMUTa5NA22EW4r+arUVFosOS4UWNNHQdlv+mc1&#10;HHeX82mi9vnWvtWt65Rku5Bavwy6zTuIQF14hh/tL6NhNoP7l/gD5OoG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OtqgtwwAAANsAAAAPAAAAAAAAAAAAAAAAAJcCAABkcnMvZG93&#10;bnJldi54bWxQSwUGAAAAAAQABAD1AAAAhwMAAAAA&#10;" filled="f" stroked="f">
                    <v:textbox>
                      <w:txbxContent>
                        <w:p w14:paraId="69F048D7" w14:textId="5CAB0B23" w:rsidR="00471FD8" w:rsidRPr="004644AA" w:rsidRDefault="00471FD8" w:rsidP="00471FD8">
                          <w:pPr>
                            <w:rPr>
                              <w:rFonts w:ascii="Arial" w:hAnsi="Arial" w:cs="Arial"/>
                              <w:b/>
                              <w:sz w:val="16"/>
                              <w:szCs w:val="16"/>
                            </w:rPr>
                          </w:pPr>
                          <w:r w:rsidRPr="004644AA">
                            <w:rPr>
                              <w:rFonts w:ascii="Arial" w:hAnsi="Arial" w:cs="Arial"/>
                              <w:b/>
                              <w:sz w:val="16"/>
                              <w:szCs w:val="16"/>
                            </w:rPr>
                            <w:t>1</w:t>
                          </w:r>
                          <w:r>
                            <w:rPr>
                              <w:rFonts w:ascii="Arial" w:hAnsi="Arial" w:cs="Arial"/>
                              <w:b/>
                              <w:sz w:val="16"/>
                              <w:szCs w:val="16"/>
                            </w:rPr>
                            <w:t>+CO</w:t>
                          </w:r>
                          <w:r>
                            <w:rPr>
                              <w:rFonts w:ascii="Arial" w:hAnsi="Arial" w:cs="Arial"/>
                              <w:b/>
                              <w:sz w:val="16"/>
                              <w:szCs w:val="16"/>
                              <w:vertAlign w:val="subscript"/>
                            </w:rPr>
                            <w:t>3</w:t>
                          </w:r>
                          <w:r>
                            <w:rPr>
                              <w:rFonts w:ascii="Arial" w:hAnsi="Arial" w:cs="Arial"/>
                              <w:b/>
                              <w:sz w:val="16"/>
                              <w:szCs w:val="16"/>
                              <w:vertAlign w:val="superscript"/>
                            </w:rPr>
                            <w:t>2</w:t>
                          </w:r>
                          <w:r w:rsidRPr="00CA3CD8">
                            <w:rPr>
                              <w:rFonts w:ascii="Arial" w:hAnsi="Arial" w:cs="Arial"/>
                              <w:b/>
                              <w:sz w:val="16"/>
                              <w:szCs w:val="16"/>
                              <w:vertAlign w:val="superscript"/>
                            </w:rPr>
                            <w:t>-</w:t>
                          </w:r>
                        </w:p>
                        <w:p w14:paraId="42275B23" w14:textId="77777777" w:rsidR="00471FD8" w:rsidRPr="004644AA" w:rsidRDefault="00471FD8" w:rsidP="00471FD8">
                          <w:pPr>
                            <w:rPr>
                              <w:rFonts w:ascii="Arial" w:hAnsi="Arial" w:cs="Arial"/>
                              <w:b/>
                              <w:sz w:val="16"/>
                              <w:szCs w:val="16"/>
                            </w:rPr>
                          </w:pPr>
                        </w:p>
                      </w:txbxContent>
                    </v:textbox>
                  </v:shape>
                  <v:shape id="Text Box 9" o:spid="_x0000_s1037" type="#_x0000_t202" style="position:absolute;top:1301750;width:633518;height:2438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TxfwQAA&#10;ANsAAAAPAAAAZHJzL2Rvd25yZXYueG1sRE/Pa8IwFL4P9j+EJ+y2JopuszPKUAY7KXZT8PZonm1Z&#10;8xKazNb/3hyEHT++34vVYFtxoS40jjWMMwWCuHSm4UrDz/fn8xuIEJENto5Jw5UCrJaPDwvMjet5&#10;T5ciViKFcMhRQx2jz6UMZU0WQ+Y8ceLOrrMYE+wqaTrsU7ht5USpF2mx4dRQo6d1TeVv8Wc1HLbn&#10;03GqdtXGznzvBiXZzqXWT6Ph4x1EpCH+i+/uL6PhNY1NX9IPkMsb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yk8X8EAAADbAAAADwAAAAAAAAAAAAAAAACXAgAAZHJzL2Rvd25y&#10;ZXYueG1sUEsFBgAAAAAEAAQA9QAAAIUDAAAAAA==&#10;" filled="f" stroked="f">
                    <v:textbox>
                      <w:txbxContent>
                        <w:p w14:paraId="28D731EE" w14:textId="1B386CC6" w:rsidR="00471FD8" w:rsidRPr="004644AA" w:rsidRDefault="00471FD8" w:rsidP="00471FD8">
                          <w:pPr>
                            <w:rPr>
                              <w:rFonts w:ascii="Arial" w:hAnsi="Arial" w:cs="Arial"/>
                              <w:b/>
                              <w:sz w:val="16"/>
                              <w:szCs w:val="16"/>
                            </w:rPr>
                          </w:pPr>
                          <w:r w:rsidRPr="004644AA">
                            <w:rPr>
                              <w:rFonts w:ascii="Arial" w:hAnsi="Arial" w:cs="Arial"/>
                              <w:b/>
                              <w:sz w:val="16"/>
                              <w:szCs w:val="16"/>
                            </w:rPr>
                            <w:t>1</w:t>
                          </w:r>
                          <w:r>
                            <w:rPr>
                              <w:rFonts w:ascii="Arial" w:hAnsi="Arial" w:cs="Arial"/>
                              <w:b/>
                              <w:sz w:val="16"/>
                              <w:szCs w:val="16"/>
                            </w:rPr>
                            <w:t>+HCO</w:t>
                          </w:r>
                          <w:r>
                            <w:rPr>
                              <w:rFonts w:ascii="Arial" w:hAnsi="Arial" w:cs="Arial"/>
                              <w:b/>
                              <w:sz w:val="16"/>
                              <w:szCs w:val="16"/>
                              <w:vertAlign w:val="subscript"/>
                            </w:rPr>
                            <w:t>3</w:t>
                          </w:r>
                          <w:r w:rsidRPr="00CA3CD8">
                            <w:rPr>
                              <w:rFonts w:ascii="Arial" w:hAnsi="Arial" w:cs="Arial"/>
                              <w:b/>
                              <w:sz w:val="16"/>
                              <w:szCs w:val="16"/>
                              <w:vertAlign w:val="superscript"/>
                            </w:rPr>
                            <w:t>-</w:t>
                          </w:r>
                        </w:p>
                        <w:p w14:paraId="62A346BC" w14:textId="77777777" w:rsidR="00471FD8" w:rsidRPr="004644AA" w:rsidRDefault="00471FD8" w:rsidP="00471FD8">
                          <w:pPr>
                            <w:rPr>
                              <w:rFonts w:ascii="Arial" w:hAnsi="Arial" w:cs="Arial"/>
                              <w:b/>
                              <w:sz w:val="16"/>
                              <w:szCs w:val="16"/>
                            </w:rPr>
                          </w:pPr>
                        </w:p>
                      </w:txbxContent>
                    </v:textbox>
                  </v:shape>
                  <v:shape id="Text Box 9" o:spid="_x0000_s1038" type="#_x0000_t202" style="position:absolute;left:6350;top:1422400;width:563668;height:2438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3+odwgAA&#10;ANwAAAAPAAAAZHJzL2Rvd25yZXYueG1sRE/JasMwEL0X8g9iAr3VUkJbYieyCS2BnlqaDXIbrIlt&#10;Yo2MpcTu31eFQm7zeOusitG24ka9bxxrmCUKBHHpTMOVhv1u87QA4QOywdYxafghD0U+eVhhZtzA&#10;33TbhkrEEPYZaqhD6DIpfVmTRZ+4jjhyZ9dbDBH2lTQ9DjHctnKu1Ku02HBsqLGjt5rKy/ZqNRw+&#10;z6fjs/qq3u1LN7hRSbap1PpxOq6XIAKN4S7+d3+YOH+ewt8z8QKZ/w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bf6h3CAAAA3AAAAA8AAAAAAAAAAAAAAAAAlwIAAGRycy9kb3du&#10;cmV2LnhtbFBLBQYAAAAABAAEAPUAAACGAwAAAAA=&#10;" filled="f" stroked="f">
                    <v:textbox>
                      <w:txbxContent>
                        <w:p w14:paraId="1F280F84" w14:textId="6D117E16" w:rsidR="00471FD8" w:rsidRPr="004644AA" w:rsidRDefault="00471FD8" w:rsidP="00471FD8">
                          <w:pPr>
                            <w:rPr>
                              <w:rFonts w:ascii="Arial" w:hAnsi="Arial" w:cs="Arial"/>
                              <w:b/>
                              <w:sz w:val="16"/>
                              <w:szCs w:val="16"/>
                            </w:rPr>
                          </w:pPr>
                          <w:r w:rsidRPr="004644AA">
                            <w:rPr>
                              <w:rFonts w:ascii="Arial" w:hAnsi="Arial" w:cs="Arial"/>
                              <w:b/>
                              <w:sz w:val="16"/>
                              <w:szCs w:val="16"/>
                            </w:rPr>
                            <w:t>1</w:t>
                          </w:r>
                          <w:r>
                            <w:rPr>
                              <w:rFonts w:ascii="Arial" w:hAnsi="Arial" w:cs="Arial"/>
                              <w:b/>
                              <w:sz w:val="16"/>
                              <w:szCs w:val="16"/>
                            </w:rPr>
                            <w:t>+CN</w:t>
                          </w:r>
                          <w:r w:rsidRPr="00CA3CD8">
                            <w:rPr>
                              <w:rFonts w:ascii="Arial" w:hAnsi="Arial" w:cs="Arial"/>
                              <w:b/>
                              <w:sz w:val="16"/>
                              <w:szCs w:val="16"/>
                              <w:vertAlign w:val="superscript"/>
                            </w:rPr>
                            <w:t>-</w:t>
                          </w:r>
                        </w:p>
                        <w:p w14:paraId="5EE80714" w14:textId="77777777" w:rsidR="00471FD8" w:rsidRPr="004644AA" w:rsidRDefault="00471FD8" w:rsidP="00471FD8">
                          <w:pPr>
                            <w:rPr>
                              <w:rFonts w:ascii="Arial" w:hAnsi="Arial" w:cs="Arial"/>
                              <w:b/>
                              <w:sz w:val="16"/>
                              <w:szCs w:val="16"/>
                            </w:rPr>
                          </w:pPr>
                        </w:p>
                      </w:txbxContent>
                    </v:textbox>
                  </v:shape>
                  <v:shape id="Text Box 9" o:spid="_x0000_s1039" type="#_x0000_t202" style="position:absolute;left:6350;top:1714500;width:563245;height:2438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PNVdxQAA&#10;ANwAAAAPAAAAZHJzL2Rvd25yZXYueG1sRI9Pa8JAEMXvQr/DMoI33bVqaVNXKRXBk0X7B3obsmMS&#10;mp0N2dXEb+8cCt5meG/e+81y3ftaXaiNVWAL04kBRZwHV3Fh4etzO34GFROywzowWbhShPXqYbDE&#10;zIWOD3Q5pkJJCMcMLZQpNZnWMS/JY5yEhli0U2g9JlnbQrsWOwn3tX405kl7rFgaSmzovaT873j2&#10;Fr73p9+fufkoNn7RdKE3mv2LtnY07N9eQSXq0938f71zgj8TfHlGJtCr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I81V3FAAAA3AAAAA8AAAAAAAAAAAAAAAAAlwIAAGRycy9k&#10;b3ducmV2LnhtbFBLBQYAAAAABAAEAPUAAACJAwAAAAA=&#10;" filled="f" stroked="f">
                    <v:textbox>
                      <w:txbxContent>
                        <w:p w14:paraId="531EF951" w14:textId="0592CE68" w:rsidR="00471FD8" w:rsidRPr="004644AA" w:rsidRDefault="00471FD8" w:rsidP="00471FD8">
                          <w:pPr>
                            <w:rPr>
                              <w:rFonts w:ascii="Arial" w:hAnsi="Arial" w:cs="Arial"/>
                              <w:b/>
                              <w:sz w:val="16"/>
                              <w:szCs w:val="16"/>
                            </w:rPr>
                          </w:pPr>
                          <w:r w:rsidRPr="004644AA">
                            <w:rPr>
                              <w:rFonts w:ascii="Arial" w:hAnsi="Arial" w:cs="Arial"/>
                              <w:b/>
                              <w:sz w:val="16"/>
                              <w:szCs w:val="16"/>
                            </w:rPr>
                            <w:t>1</w:t>
                          </w:r>
                          <w:r>
                            <w:rPr>
                              <w:rFonts w:ascii="Arial" w:hAnsi="Arial" w:cs="Arial"/>
                              <w:b/>
                              <w:sz w:val="16"/>
                              <w:szCs w:val="16"/>
                            </w:rPr>
                            <w:t>+SO</w:t>
                          </w:r>
                          <w:r>
                            <w:rPr>
                              <w:rFonts w:ascii="Arial" w:hAnsi="Arial" w:cs="Arial"/>
                              <w:b/>
                              <w:sz w:val="16"/>
                              <w:szCs w:val="16"/>
                              <w:vertAlign w:val="subscript"/>
                            </w:rPr>
                            <w:t>4</w:t>
                          </w:r>
                          <w:r>
                            <w:rPr>
                              <w:rFonts w:ascii="Arial" w:hAnsi="Arial" w:cs="Arial"/>
                              <w:b/>
                              <w:sz w:val="16"/>
                              <w:szCs w:val="16"/>
                              <w:vertAlign w:val="superscript"/>
                            </w:rPr>
                            <w:t>2</w:t>
                          </w:r>
                          <w:r w:rsidRPr="00CA3CD8">
                            <w:rPr>
                              <w:rFonts w:ascii="Arial" w:hAnsi="Arial" w:cs="Arial"/>
                              <w:b/>
                              <w:sz w:val="16"/>
                              <w:szCs w:val="16"/>
                              <w:vertAlign w:val="superscript"/>
                            </w:rPr>
                            <w:t>-</w:t>
                          </w:r>
                        </w:p>
                        <w:p w14:paraId="664F84D8" w14:textId="77777777" w:rsidR="00471FD8" w:rsidRPr="004644AA" w:rsidRDefault="00471FD8" w:rsidP="00471FD8">
                          <w:pPr>
                            <w:rPr>
                              <w:rFonts w:ascii="Arial" w:hAnsi="Arial" w:cs="Arial"/>
                              <w:b/>
                              <w:sz w:val="16"/>
                              <w:szCs w:val="16"/>
                            </w:rPr>
                          </w:pPr>
                        </w:p>
                      </w:txbxContent>
                    </v:textbox>
                  </v:shape>
                  <v:shape id="Text Box 9" o:spid="_x0000_s1040" type="#_x0000_t202" style="position:absolute;top:1562100;width:633518;height:2438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cHDGwQAA&#10;ANwAAAAPAAAAZHJzL2Rvd25yZXYueG1sRE9Ni8IwEL0L/ocwgrc1cdVltxplUQRPiu4q7G1oxrbY&#10;TEoTbf33RljwNo/3ObNFa0txo9oXjjUMBwoEcepMwZmG35/12ycIH5ANlo5Jw508LObdzgwT4xre&#10;0+0QMhFD2CeoIQ+hSqT0aU4W/cBVxJE7u9piiLDOpKmxieG2lO9KfUiLBceGHCta5pReDler4bg9&#10;/53Gapet7KRqXKsk2y+pdb/Xfk9BBGrDS/zv3pg4fzSE5zPxAjl/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TXBwxsEAAADcAAAADwAAAAAAAAAAAAAAAACXAgAAZHJzL2Rvd25y&#10;ZXYueG1sUEsFBgAAAAAEAAQA9QAAAIUDAAAAAA==&#10;" filled="f" stroked="f">
                    <v:textbox>
                      <w:txbxContent>
                        <w:p w14:paraId="6C052134" w14:textId="360948F1" w:rsidR="00471FD8" w:rsidRPr="004644AA" w:rsidRDefault="00471FD8" w:rsidP="00471FD8">
                          <w:pPr>
                            <w:rPr>
                              <w:rFonts w:ascii="Arial" w:hAnsi="Arial" w:cs="Arial"/>
                              <w:b/>
                              <w:sz w:val="16"/>
                              <w:szCs w:val="16"/>
                            </w:rPr>
                          </w:pPr>
                          <w:r w:rsidRPr="004644AA">
                            <w:rPr>
                              <w:rFonts w:ascii="Arial" w:hAnsi="Arial" w:cs="Arial"/>
                              <w:b/>
                              <w:sz w:val="16"/>
                              <w:szCs w:val="16"/>
                            </w:rPr>
                            <w:t>1</w:t>
                          </w:r>
                          <w:r>
                            <w:rPr>
                              <w:rFonts w:ascii="Arial" w:hAnsi="Arial" w:cs="Arial"/>
                              <w:b/>
                              <w:sz w:val="16"/>
                              <w:szCs w:val="16"/>
                            </w:rPr>
                            <w:t>+H</w:t>
                          </w:r>
                          <w:r w:rsidRPr="00471FD8">
                            <w:rPr>
                              <w:rFonts w:ascii="Arial" w:hAnsi="Arial" w:cs="Arial"/>
                              <w:b/>
                              <w:sz w:val="16"/>
                              <w:szCs w:val="16"/>
                              <w:vertAlign w:val="subscript"/>
                            </w:rPr>
                            <w:t>2</w:t>
                          </w:r>
                          <w:r>
                            <w:rPr>
                              <w:rFonts w:ascii="Arial" w:hAnsi="Arial" w:cs="Arial"/>
                              <w:b/>
                              <w:sz w:val="16"/>
                              <w:szCs w:val="16"/>
                            </w:rPr>
                            <w:t>PO</w:t>
                          </w:r>
                          <w:r>
                            <w:rPr>
                              <w:rFonts w:ascii="Arial" w:hAnsi="Arial" w:cs="Arial"/>
                              <w:b/>
                              <w:sz w:val="16"/>
                              <w:szCs w:val="16"/>
                              <w:vertAlign w:val="subscript"/>
                            </w:rPr>
                            <w:t>4</w:t>
                          </w:r>
                          <w:r w:rsidRPr="00CA3CD8">
                            <w:rPr>
                              <w:rFonts w:ascii="Arial" w:hAnsi="Arial" w:cs="Arial"/>
                              <w:b/>
                              <w:sz w:val="16"/>
                              <w:szCs w:val="16"/>
                              <w:vertAlign w:val="superscript"/>
                            </w:rPr>
                            <w:t>-</w:t>
                          </w:r>
                        </w:p>
                        <w:p w14:paraId="1BD7B54A" w14:textId="77777777" w:rsidR="00471FD8" w:rsidRPr="004644AA" w:rsidRDefault="00471FD8" w:rsidP="00471FD8">
                          <w:pPr>
                            <w:rPr>
                              <w:rFonts w:ascii="Arial" w:hAnsi="Arial" w:cs="Arial"/>
                              <w:b/>
                              <w:sz w:val="16"/>
                              <w:szCs w:val="16"/>
                            </w:rPr>
                          </w:pPr>
                        </w:p>
                      </w:txbxContent>
                    </v:textbox>
                  </v:shape>
                </v:group>
                <v:shape id="Picture 42" o:spid="_x0000_s1041" type="#_x0000_t75" style="position:absolute;top:25400;width:3733800;height:22860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x0&#10;Nc3FAAAA2wAAAA8AAABkcnMvZG93bnJldi54bWxEj0FrwkAUhO8F/8PyhN7qRpGq0TWkpUUPFTGK&#10;50f2mUSzb9Psqum/7wqFHoeZ+YZZJJ2pxY1aV1lWMBxEIIhzqysuFBz2ny9TEM4ja6wtk4IfcpAs&#10;e08LjLW9845umS9EgLCLUUHpfRNL6fKSDLqBbYiDd7KtQR9kW0jd4j3ATS1HUfQqDVYcFkps6L2k&#10;/JJdjYKs2k3kbM3p+Pj1vTmvTjL6eNsq9dzv0jkIT53/D/+111rBeASPL+EHyOUvAA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BcdDXNxQAAANsAAAAPAAAAAAAAAAAAAAAAAJwC&#10;AABkcnMvZG93bnJldi54bWxQSwUGAAAAAAQABAD3AAAAjgMAAAAA&#10;">
                  <v:imagedata r:id="rId22" o:title=""/>
                  <v:path arrowok="t"/>
                </v:shape>
              </v:group>
            </w:pict>
          </mc:Fallback>
        </mc:AlternateContent>
      </w:r>
    </w:p>
    <w:p w14:paraId="7EA79469" w14:textId="7FE6DA2B" w:rsidR="002E4653" w:rsidRDefault="002E4653"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7DF56EA9" w14:textId="69FC181B" w:rsidR="002E4653" w:rsidRDefault="002E4653"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4BA34699" w14:textId="0C8E259A" w:rsidR="002E4653" w:rsidRDefault="002E4653"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51D84980" w14:textId="6FA08388" w:rsidR="002E4653" w:rsidRDefault="002E4653"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71889F3F" w14:textId="616A4FAB" w:rsidR="002E4653" w:rsidRDefault="002E4653"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2152155F" w14:textId="64987B3A" w:rsidR="002E4653" w:rsidRDefault="002E4653"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650A9D20" w14:textId="216BA455" w:rsidR="002E4653" w:rsidRDefault="002E4653"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633AB6A1" w14:textId="51631147" w:rsidR="002E4653" w:rsidRDefault="00F34B1A" w:rsidP="00F26779">
      <w:pPr>
        <w:widowControl w:val="0"/>
        <w:wordWrap w:val="0"/>
        <w:autoSpaceDE w:val="0"/>
        <w:autoSpaceDN w:val="0"/>
        <w:adjustRightInd w:val="0"/>
        <w:spacing w:after="0" w:line="360" w:lineRule="auto"/>
        <w:jc w:val="both"/>
        <w:rPr>
          <w:rFonts w:ascii="Times New Roman" w:hAnsi="Times New Roman" w:cs="Times New Roman"/>
          <w:w w:val="108"/>
          <w:sz w:val="24"/>
          <w:szCs w:val="24"/>
          <w:lang w:val="en-IN"/>
        </w:rPr>
      </w:pPr>
      <w:r w:rsidRPr="009C2F65">
        <w:rPr>
          <w:rFonts w:ascii="Times New Roman" w:hAnsi="Times New Roman" w:cs="Times New Roman"/>
          <w:b/>
          <w:color w:val="FF0000"/>
          <w:sz w:val="24"/>
          <w:szCs w:val="24"/>
        </w:rPr>
        <w:t>Fig.</w:t>
      </w:r>
      <w:r w:rsidR="00F26779" w:rsidRPr="009C2F65">
        <w:rPr>
          <w:rFonts w:ascii="Times New Roman" w:hAnsi="Times New Roman" w:cs="Times New Roman"/>
          <w:b/>
          <w:color w:val="FF0000"/>
          <w:sz w:val="24"/>
          <w:szCs w:val="24"/>
        </w:rPr>
        <w:t xml:space="preserve"> </w:t>
      </w:r>
      <w:r w:rsidR="00E15B23" w:rsidRPr="009C2F65">
        <w:rPr>
          <w:rFonts w:ascii="Times New Roman" w:hAnsi="Times New Roman" w:cs="Times New Roman"/>
          <w:b/>
          <w:color w:val="FF0000"/>
          <w:sz w:val="24"/>
          <w:szCs w:val="24"/>
        </w:rPr>
        <w:t>S5</w:t>
      </w:r>
      <w:r w:rsidR="00F26779" w:rsidRPr="009C2F65">
        <w:rPr>
          <w:rFonts w:ascii="Times New Roman" w:hAnsi="Times New Roman" w:cs="Times New Roman"/>
          <w:b/>
          <w:color w:val="FF0000"/>
          <w:sz w:val="24"/>
          <w:szCs w:val="24"/>
        </w:rPr>
        <w:t xml:space="preserve">. </w:t>
      </w:r>
      <w:r w:rsidR="00F26779" w:rsidRPr="009C2F65">
        <w:rPr>
          <w:rFonts w:ascii="Times New Roman" w:hAnsi="Times New Roman" w:cs="Times New Roman"/>
          <w:color w:val="FF0000"/>
          <w:w w:val="108"/>
          <w:sz w:val="24"/>
          <w:szCs w:val="24"/>
          <w:lang w:val="en-IN"/>
        </w:rPr>
        <w:t xml:space="preserve">UV-visible spectra of free </w:t>
      </w:r>
      <w:r w:rsidR="00F26779" w:rsidRPr="009C2F65">
        <w:rPr>
          <w:rFonts w:ascii="Times New Roman" w:hAnsi="Times New Roman" w:cs="Times New Roman"/>
          <w:b/>
          <w:color w:val="FF0000"/>
          <w:w w:val="108"/>
          <w:sz w:val="24"/>
          <w:szCs w:val="24"/>
          <w:lang w:val="en-IN"/>
        </w:rPr>
        <w:t>1</w:t>
      </w:r>
      <w:r w:rsidR="00F26779" w:rsidRPr="009C2F65">
        <w:rPr>
          <w:rFonts w:ascii="Times New Roman" w:hAnsi="Times New Roman" w:cs="Times New Roman"/>
          <w:color w:val="FF0000"/>
          <w:w w:val="108"/>
          <w:sz w:val="24"/>
          <w:szCs w:val="24"/>
          <w:lang w:val="en-IN"/>
        </w:rPr>
        <w:t xml:space="preserve"> (20 </w:t>
      </w:r>
      <w:proofErr w:type="spellStart"/>
      <w:r w:rsidR="00F26779" w:rsidRPr="009C2F65">
        <w:rPr>
          <w:rFonts w:ascii="Times New Roman" w:eastAsia="Malgun Gothic" w:hAnsi="Times New Roman" w:cs="Times New Roman"/>
          <w:color w:val="FF0000"/>
          <w:w w:val="108"/>
          <w:sz w:val="24"/>
          <w:szCs w:val="24"/>
          <w:lang w:val="en-IN"/>
        </w:rPr>
        <w:t>μ</w:t>
      </w:r>
      <w:r w:rsidR="00F26779" w:rsidRPr="009C2F65">
        <w:rPr>
          <w:rFonts w:ascii="Times New Roman" w:hAnsi="Times New Roman" w:cs="Times New Roman"/>
          <w:color w:val="FF0000"/>
          <w:w w:val="108"/>
          <w:sz w:val="24"/>
          <w:szCs w:val="24"/>
          <w:lang w:val="en-IN"/>
        </w:rPr>
        <w:t>M</w:t>
      </w:r>
      <w:proofErr w:type="spellEnd"/>
      <w:r w:rsidR="00F26779" w:rsidRPr="009C2F65">
        <w:rPr>
          <w:rFonts w:ascii="Times New Roman" w:hAnsi="Times New Roman" w:cs="Times New Roman"/>
          <w:color w:val="FF0000"/>
          <w:w w:val="108"/>
          <w:sz w:val="24"/>
          <w:szCs w:val="24"/>
          <w:lang w:val="en-IN"/>
        </w:rPr>
        <w:t>) as such and upon addition of different anions (as tetrabutylammonium salts) in 1/1 ratio in acetonitrile.</w:t>
      </w:r>
    </w:p>
    <w:p w14:paraId="162E1271" w14:textId="2C51CCB1" w:rsidR="004644AA" w:rsidRDefault="004644AA" w:rsidP="00F26779">
      <w:pPr>
        <w:widowControl w:val="0"/>
        <w:wordWrap w:val="0"/>
        <w:autoSpaceDE w:val="0"/>
        <w:autoSpaceDN w:val="0"/>
        <w:adjustRightInd w:val="0"/>
        <w:spacing w:after="0" w:line="360" w:lineRule="auto"/>
        <w:jc w:val="both"/>
        <w:rPr>
          <w:rFonts w:ascii="Times New Roman" w:hAnsi="Times New Roman" w:cs="Times New Roman"/>
          <w:w w:val="108"/>
          <w:sz w:val="24"/>
          <w:szCs w:val="24"/>
          <w:lang w:val="en-IN"/>
        </w:rPr>
      </w:pPr>
    </w:p>
    <w:p w14:paraId="08CF9069" w14:textId="77777777" w:rsidR="00C3376B" w:rsidRDefault="00C3376B" w:rsidP="00F26779">
      <w:pPr>
        <w:widowControl w:val="0"/>
        <w:wordWrap w:val="0"/>
        <w:autoSpaceDE w:val="0"/>
        <w:autoSpaceDN w:val="0"/>
        <w:adjustRightInd w:val="0"/>
        <w:spacing w:after="0" w:line="360" w:lineRule="auto"/>
        <w:jc w:val="both"/>
        <w:rPr>
          <w:rFonts w:ascii="Times New Roman" w:hAnsi="Times New Roman" w:cs="Times New Roman"/>
          <w:w w:val="108"/>
          <w:sz w:val="24"/>
          <w:szCs w:val="24"/>
          <w:lang w:val="en-IN"/>
        </w:rPr>
      </w:pPr>
    </w:p>
    <w:p w14:paraId="1FF3BEFA" w14:textId="77777777" w:rsidR="00106ACF" w:rsidRDefault="00106ACF" w:rsidP="00F26779">
      <w:pPr>
        <w:widowControl w:val="0"/>
        <w:wordWrap w:val="0"/>
        <w:autoSpaceDE w:val="0"/>
        <w:autoSpaceDN w:val="0"/>
        <w:adjustRightInd w:val="0"/>
        <w:spacing w:after="0" w:line="360" w:lineRule="auto"/>
        <w:jc w:val="both"/>
        <w:rPr>
          <w:rFonts w:ascii="Times New Roman" w:hAnsi="Times New Roman" w:cs="Times New Roman"/>
          <w:w w:val="108"/>
          <w:sz w:val="24"/>
          <w:szCs w:val="24"/>
          <w:lang w:val="en-IN"/>
        </w:rPr>
      </w:pPr>
    </w:p>
    <w:p w14:paraId="367724BF" w14:textId="3DCCF721" w:rsidR="00106ACF" w:rsidRDefault="00106ACF" w:rsidP="00F26779">
      <w:pPr>
        <w:widowControl w:val="0"/>
        <w:wordWrap w:val="0"/>
        <w:autoSpaceDE w:val="0"/>
        <w:autoSpaceDN w:val="0"/>
        <w:adjustRightInd w:val="0"/>
        <w:spacing w:after="0" w:line="360" w:lineRule="auto"/>
        <w:jc w:val="both"/>
        <w:rPr>
          <w:rFonts w:ascii="Times New Roman" w:hAnsi="Times New Roman" w:cs="Times New Roman"/>
          <w:w w:val="108"/>
          <w:sz w:val="24"/>
          <w:szCs w:val="24"/>
          <w:lang w:val="en-IN"/>
        </w:rPr>
      </w:pPr>
    </w:p>
    <w:p w14:paraId="13C996E5" w14:textId="77777777" w:rsidR="00106ACF" w:rsidRDefault="00106ACF" w:rsidP="00F26779">
      <w:pPr>
        <w:widowControl w:val="0"/>
        <w:wordWrap w:val="0"/>
        <w:autoSpaceDE w:val="0"/>
        <w:autoSpaceDN w:val="0"/>
        <w:adjustRightInd w:val="0"/>
        <w:spacing w:after="0" w:line="360" w:lineRule="auto"/>
        <w:jc w:val="both"/>
        <w:rPr>
          <w:rFonts w:ascii="Times New Roman" w:hAnsi="Times New Roman" w:cs="Times New Roman"/>
          <w:color w:val="000000"/>
          <w:sz w:val="24"/>
          <w:szCs w:val="24"/>
        </w:rPr>
      </w:pPr>
    </w:p>
    <w:p w14:paraId="5E7D2ECE" w14:textId="62C0B8A2" w:rsidR="002E4653" w:rsidRDefault="00467DFD"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r>
        <w:rPr>
          <w:rFonts w:ascii="Times New Roman" w:hAnsi="Times New Roman" w:cs="Times New Roman"/>
          <w:noProof/>
          <w:color w:val="000000"/>
          <w:sz w:val="24"/>
          <w:szCs w:val="24"/>
          <w:lang w:eastAsia="en-US"/>
        </w:rPr>
        <mc:AlternateContent>
          <mc:Choice Requires="wpg">
            <w:drawing>
              <wp:anchor distT="0" distB="0" distL="114300" distR="114300" simplePos="0" relativeHeight="251822080" behindDoc="0" locked="0" layoutInCell="1" allowOverlap="1" wp14:anchorId="1677FF4A" wp14:editId="1439140C">
                <wp:simplePos x="0" y="0"/>
                <wp:positionH relativeFrom="column">
                  <wp:posOffset>795655</wp:posOffset>
                </wp:positionH>
                <wp:positionV relativeFrom="paragraph">
                  <wp:posOffset>109855</wp:posOffset>
                </wp:positionV>
                <wp:extent cx="4121785" cy="5034915"/>
                <wp:effectExtent l="0" t="0" r="0" b="0"/>
                <wp:wrapThrough wrapText="bothSides">
                  <wp:wrapPolygon edited="0">
                    <wp:start x="799" y="0"/>
                    <wp:lineTo x="799" y="981"/>
                    <wp:lineTo x="1464" y="1852"/>
                    <wp:lineTo x="2130" y="1852"/>
                    <wp:lineTo x="1597" y="2942"/>
                    <wp:lineTo x="1464" y="6320"/>
                    <wp:lineTo x="1997" y="7083"/>
                    <wp:lineTo x="2529" y="7083"/>
                    <wp:lineTo x="3195" y="8826"/>
                    <wp:lineTo x="1730" y="9589"/>
                    <wp:lineTo x="133" y="10570"/>
                    <wp:lineTo x="133" y="11333"/>
                    <wp:lineTo x="932" y="12313"/>
                    <wp:lineTo x="1464" y="12313"/>
                    <wp:lineTo x="532" y="13185"/>
                    <wp:lineTo x="266" y="13512"/>
                    <wp:lineTo x="266" y="17544"/>
                    <wp:lineTo x="3328" y="19287"/>
                    <wp:lineTo x="2529" y="19287"/>
                    <wp:lineTo x="2928" y="20486"/>
                    <wp:lineTo x="9184" y="21031"/>
                    <wp:lineTo x="9184" y="21358"/>
                    <wp:lineTo x="9850" y="21467"/>
                    <wp:lineTo x="12113" y="21467"/>
                    <wp:lineTo x="15174" y="21467"/>
                    <wp:lineTo x="15307" y="21031"/>
                    <wp:lineTo x="21430" y="20595"/>
                    <wp:lineTo x="21297" y="11551"/>
                    <wp:lineTo x="19167" y="11333"/>
                    <wp:lineTo x="1597" y="10570"/>
                    <wp:lineTo x="13843" y="10352"/>
                    <wp:lineTo x="19966" y="9480"/>
                    <wp:lineTo x="19434" y="8826"/>
                    <wp:lineTo x="19301" y="7192"/>
                    <wp:lineTo x="19034" y="7083"/>
                    <wp:lineTo x="19567" y="5557"/>
                    <wp:lineTo x="19700" y="1308"/>
                    <wp:lineTo x="2263" y="0"/>
                    <wp:lineTo x="799" y="0"/>
                  </wp:wrapPolygon>
                </wp:wrapThrough>
                <wp:docPr id="56" name="Group 56"/>
                <wp:cNvGraphicFramePr/>
                <a:graphic xmlns:a="http://schemas.openxmlformats.org/drawingml/2006/main">
                  <a:graphicData uri="http://schemas.microsoft.com/office/word/2010/wordprocessingGroup">
                    <wpg:wgp>
                      <wpg:cNvGrpSpPr/>
                      <wpg:grpSpPr>
                        <a:xfrm>
                          <a:off x="0" y="0"/>
                          <a:ext cx="4121785" cy="5034915"/>
                          <a:chOff x="0" y="0"/>
                          <a:chExt cx="4122208" cy="5035126"/>
                        </a:xfrm>
                      </wpg:grpSpPr>
                      <wpg:grpSp>
                        <wpg:cNvPr id="30" name="Group 33"/>
                        <wpg:cNvGrpSpPr>
                          <a:grpSpLocks/>
                        </wpg:cNvGrpSpPr>
                        <wpg:grpSpPr bwMode="auto">
                          <a:xfrm>
                            <a:off x="93133" y="2700866"/>
                            <a:ext cx="4029075" cy="2334260"/>
                            <a:chOff x="36576" y="60960"/>
                            <a:chExt cx="4029456" cy="2334768"/>
                          </a:xfrm>
                        </wpg:grpSpPr>
                        <pic:pic xmlns:pic="http://schemas.openxmlformats.org/drawingml/2006/picture">
                          <pic:nvPicPr>
                            <pic:cNvPr id="31" name="Object 5"/>
                            <pic:cNvPicPr>
                              <a:picLocks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36576" y="60960"/>
                              <a:ext cx="4029456" cy="2334768"/>
                            </a:xfrm>
                            <a:prstGeom prst="rect">
                              <a:avLst/>
                            </a:prstGeom>
                            <a:noFill/>
                            <a:extLst>
                              <a:ext uri="{909E8E84-426E-40DD-AFC4-6F175D3DCCD1}">
                                <a14:hiddenFill xmlns:a14="http://schemas.microsoft.com/office/drawing/2010/main">
                                  <a:solidFill>
                                    <a:srgbClr val="FFFFFF"/>
                                  </a:solidFill>
                                </a14:hiddenFill>
                              </a:ext>
                            </a:extLst>
                          </pic:spPr>
                        </pic:pic>
                        <wps:wsp>
                          <wps:cNvPr id="32" name="Straight Arrow Connector 14"/>
                          <wps:cNvCnPr>
                            <a:cxnSpLocks noChangeShapeType="1"/>
                          </wps:cNvCnPr>
                          <wps:spPr bwMode="auto">
                            <a:xfrm>
                              <a:off x="1710267" y="186267"/>
                              <a:ext cx="365760" cy="0"/>
                            </a:xfrm>
                            <a:prstGeom prst="straightConnector1">
                              <a:avLst/>
                            </a:prstGeom>
                            <a:noFill/>
                            <a:ln w="28575">
                              <a:solidFill>
                                <a:schemeClr val="tx1">
                                  <a:lumMod val="100000"/>
                                  <a:lumOff val="0"/>
                                </a:schemeClr>
                              </a:solidFill>
                              <a:miter lim="800000"/>
                              <a:headEnd/>
                              <a:tailEnd type="triangle" w="med" len="med"/>
                            </a:ln>
                            <a:effectLst>
                              <a:outerShdw dist="38100" dir="2700000" algn="tl" rotWithShape="0">
                                <a:srgbClr val="808080">
                                  <a:alpha val="39999"/>
                                </a:srgbClr>
                              </a:outerShdw>
                            </a:effectLst>
                            <a:extLst>
                              <a:ext uri="{909E8E84-426E-40DD-AFC4-6F175D3DCCD1}">
                                <a14:hiddenFill xmlns:a14="http://schemas.microsoft.com/office/drawing/2010/main">
                                  <a:noFill/>
                                </a14:hiddenFill>
                              </a:ext>
                            </a:extLst>
                          </wps:spPr>
                          <wps:bodyPr/>
                        </wps:wsp>
                        <wpg:grpSp>
                          <wpg:cNvPr id="33" name="Group 31"/>
                          <wpg:cNvGrpSpPr>
                            <a:grpSpLocks/>
                          </wpg:cNvGrpSpPr>
                          <wpg:grpSpPr bwMode="auto">
                            <a:xfrm>
                              <a:off x="2316480" y="103632"/>
                              <a:ext cx="1542288" cy="1267526"/>
                              <a:chOff x="30480" y="2033"/>
                              <a:chExt cx="1542288" cy="1267948"/>
                            </a:xfrm>
                          </wpg:grpSpPr>
                          <wps:wsp>
                            <wps:cNvPr id="34" name="Text Box 32"/>
                            <wps:cNvSpPr txBox="1">
                              <a:spLocks noChangeArrowheads="1"/>
                            </wps:cNvSpPr>
                            <wps:spPr bwMode="auto">
                              <a:xfrm>
                                <a:off x="572764" y="1030444"/>
                                <a:ext cx="684665" cy="23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652EFA" w14:textId="77777777" w:rsidR="001B407A" w:rsidRPr="00D6587A" w:rsidRDefault="001B407A" w:rsidP="001B407A">
                                  <w:pPr>
                                    <w:rPr>
                                      <w:rFonts w:ascii="Arial" w:hAnsi="Arial" w:cs="Arial"/>
                                      <w:b/>
                                      <w:sz w:val="13"/>
                                      <w:szCs w:val="13"/>
                                    </w:rPr>
                                  </w:pPr>
                                  <w:r w:rsidRPr="00D6587A">
                                    <w:rPr>
                                      <w:rFonts w:ascii="Arial" w:hAnsi="Arial" w:cs="Arial"/>
                                      <w:b/>
                                      <w:sz w:val="13"/>
                                      <w:szCs w:val="13"/>
                                    </w:rPr>
                                    <w:t>[</w:t>
                                  </w:r>
                                  <w:r>
                                    <w:rPr>
                                      <w:rFonts w:ascii="Arial" w:hAnsi="Arial" w:cs="Arial"/>
                                      <w:b/>
                                      <w:sz w:val="13"/>
                                      <w:szCs w:val="13"/>
                                    </w:rPr>
                                    <w:t>H</w:t>
                                  </w:r>
                                  <w:r w:rsidRPr="00697CB6">
                                    <w:rPr>
                                      <w:rFonts w:ascii="Arial" w:hAnsi="Arial" w:cs="Arial"/>
                                      <w:b/>
                                      <w:sz w:val="13"/>
                                      <w:szCs w:val="13"/>
                                      <w:vertAlign w:val="subscript"/>
                                    </w:rPr>
                                    <w:t>2</w:t>
                                  </w:r>
                                  <w:r w:rsidRPr="00D6587A">
                                    <w:rPr>
                                      <w:rFonts w:ascii="Arial" w:hAnsi="Arial" w:cs="Arial"/>
                                      <w:b/>
                                      <w:sz w:val="13"/>
                                      <w:szCs w:val="13"/>
                                    </w:rPr>
                                    <w:t>PO</w:t>
                                  </w:r>
                                  <w:r>
                                    <w:rPr>
                                      <w:rFonts w:ascii="Arial" w:hAnsi="Arial" w:cs="Arial"/>
                                      <w:b/>
                                      <w:sz w:val="13"/>
                                      <w:szCs w:val="13"/>
                                      <w:vertAlign w:val="subscript"/>
                                    </w:rPr>
                                    <w:t>4</w:t>
                                  </w:r>
                                  <w:r w:rsidRPr="00D6587A">
                                    <w:rPr>
                                      <w:rFonts w:ascii="Arial" w:hAnsi="Arial" w:cs="Arial"/>
                                      <w:b/>
                                      <w:sz w:val="13"/>
                                      <w:szCs w:val="13"/>
                                      <w:vertAlign w:val="superscript"/>
                                    </w:rPr>
                                    <w:t>-</w:t>
                                  </w:r>
                                  <w:r w:rsidRPr="00D6587A">
                                    <w:rPr>
                                      <w:rFonts w:ascii="Arial" w:hAnsi="Arial" w:cs="Arial"/>
                                      <w:b/>
                                      <w:sz w:val="13"/>
                                      <w:szCs w:val="13"/>
                                    </w:rPr>
                                    <w:t>] (</w:t>
                                  </w:r>
                                  <w:r w:rsidRPr="00D6587A">
                                    <w:rPr>
                                      <w:rFonts w:ascii="Arial" w:hAnsi="Arial" w:cs="Arial"/>
                                      <w:b/>
                                      <w:sz w:val="13"/>
                                      <w:szCs w:val="13"/>
                                    </w:rPr>
                                    <w:sym w:font="Symbol" w:char="F06D"/>
                                  </w:r>
                                  <w:r w:rsidRPr="00D6587A">
                                    <w:rPr>
                                      <w:rFonts w:ascii="Arial" w:hAnsi="Arial" w:cs="Arial"/>
                                      <w:b/>
                                      <w:sz w:val="13"/>
                                      <w:szCs w:val="13"/>
                                    </w:rPr>
                                    <w:t>M)</w:t>
                                  </w:r>
                                </w:p>
                              </w:txbxContent>
                            </wps:txbx>
                            <wps:bodyPr rot="0" vert="horz" wrap="none" lIns="91440" tIns="45720" rIns="91440" bIns="45720" anchor="t" anchorCtr="0" upright="1">
                              <a:noAutofit/>
                            </wps:bodyPr>
                          </wps:wsp>
                          <pic:pic xmlns:pic="http://schemas.openxmlformats.org/drawingml/2006/picture">
                            <pic:nvPicPr>
                              <pic:cNvPr id="35" name="Object 2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30480" y="2033"/>
                                <a:ext cx="1542288" cy="1067155"/>
                              </a:xfrm>
                              <a:prstGeom prst="rect">
                                <a:avLst/>
                              </a:prstGeom>
                              <a:noFill/>
                              <a:extLst>
                                <a:ext uri="{909E8E84-426E-40DD-AFC4-6F175D3DCCD1}">
                                  <a14:hiddenFill xmlns:a14="http://schemas.microsoft.com/office/drawing/2010/main">
                                    <a:solidFill>
                                      <a:srgbClr val="FFFFFF"/>
                                    </a:solidFill>
                                  </a14:hiddenFill>
                                </a:ext>
                              </a:extLst>
                            </pic:spPr>
                          </pic:pic>
                        </wpg:grpSp>
                      </wpg:grpSp>
                      <pic:pic xmlns:pic="http://schemas.openxmlformats.org/drawingml/2006/picture">
                        <pic:nvPicPr>
                          <pic:cNvPr id="47" name="Picture 47"/>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279400" y="194733"/>
                            <a:ext cx="3588385" cy="2206625"/>
                          </a:xfrm>
                          <a:prstGeom prst="rect">
                            <a:avLst/>
                          </a:prstGeom>
                        </pic:spPr>
                      </pic:pic>
                      <wps:wsp>
                        <wps:cNvPr id="48" name="Text Box 48"/>
                        <wps:cNvSpPr txBox="1"/>
                        <wps:spPr>
                          <a:xfrm>
                            <a:off x="135466" y="0"/>
                            <a:ext cx="353695" cy="340984"/>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C71F8BC" w14:textId="77777777" w:rsidR="00FC6BFC" w:rsidRPr="00921638" w:rsidRDefault="00FC6BFC" w:rsidP="00FC6BFC">
                              <w:pPr>
                                <w:rPr>
                                  <w:rFonts w:ascii="Arial" w:hAnsi="Arial" w:cs="Arial"/>
                                  <w:b/>
                                </w:rPr>
                              </w:pPr>
                              <w:r w:rsidRPr="00921638">
                                <w:rPr>
                                  <w:rFonts w:ascii="Arial" w:hAnsi="Arial" w:cs="Arial"/>
                                  <w:b/>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9" name="Text Box 49"/>
                        <wps:cNvSpPr txBox="1"/>
                        <wps:spPr>
                          <a:xfrm>
                            <a:off x="0" y="2404533"/>
                            <a:ext cx="361315" cy="34036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8640192" w14:textId="38421EBC" w:rsidR="00FC6BFC" w:rsidRPr="00921638" w:rsidRDefault="00FC6BFC" w:rsidP="00FC6BFC">
                              <w:pPr>
                                <w:rPr>
                                  <w:rFonts w:ascii="Arial" w:hAnsi="Arial" w:cs="Arial"/>
                                  <w:b/>
                                </w:rPr>
                              </w:pPr>
                              <w:r>
                                <w:rPr>
                                  <w:rFonts w:ascii="Arial" w:hAnsi="Arial" w:cs="Arial"/>
                                  <w:b/>
                                </w:rPr>
                                <w:t>(b</w:t>
                              </w:r>
                              <w:r w:rsidRPr="00921638">
                                <w:rPr>
                                  <w:rFonts w:ascii="Arial" w:hAnsi="Arial" w:cs="Arial"/>
                                  <w:b/>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0" name="Straight Arrow Connector 1"/>
                        <wps:cNvCnPr/>
                        <wps:spPr>
                          <a:xfrm rot="20700000" flipH="1">
                            <a:off x="1955800" y="3547533"/>
                            <a:ext cx="212513" cy="119592"/>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51" name="Text Box 4"/>
                        <wps:cNvSpPr txBox="1"/>
                        <wps:spPr>
                          <a:xfrm>
                            <a:off x="1667933" y="3666066"/>
                            <a:ext cx="514985" cy="265007"/>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539475E1" w14:textId="755ADFBF" w:rsidR="00467DFD" w:rsidRPr="004C3793" w:rsidRDefault="00467DFD" w:rsidP="00467DFD">
                              <w:pPr>
                                <w:rPr>
                                  <w:rFonts w:ascii="Arial" w:hAnsi="Arial" w:cs="Arial"/>
                                  <w:b/>
                                  <w:sz w:val="18"/>
                                  <w:szCs w:val="18"/>
                                </w:rPr>
                              </w:pPr>
                              <w:r w:rsidRPr="004C3793">
                                <w:rPr>
                                  <w:rFonts w:ascii="Arial" w:hAnsi="Arial" w:cs="Arial"/>
                                  <w:b/>
                                  <w:sz w:val="18"/>
                                  <w:szCs w:val="18"/>
                                </w:rPr>
                                <w:t>1</w:t>
                              </w:r>
                              <w:r>
                                <w:rPr>
                                  <w:rFonts w:ascii="Arial" w:hAnsi="Arial" w:cs="Arial"/>
                                  <w:b/>
                                  <w:sz w:val="18"/>
                                  <w:szCs w:val="18"/>
                                </w:rPr>
                                <w:t xml:space="preserve"> only</w:t>
                              </w:r>
                            </w:p>
                            <w:p w14:paraId="017B1F65" w14:textId="77777777" w:rsidR="00467DFD" w:rsidRPr="004C3793" w:rsidRDefault="00467DFD" w:rsidP="00467DFD">
                              <w:pPr>
                                <w:rPr>
                                  <w:rFonts w:ascii="Arial" w:hAnsi="Arial" w:cs="Arial"/>
                                  <w:b/>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mv="urn:schemas-microsoft-com:mac:vml" xmlns:mo="http://schemas.microsoft.com/office/mac/office/2008/main">
            <w:pict>
              <v:group w14:anchorId="1677FF4A" id="Group 56" o:spid="_x0000_s1042" style="position:absolute;left:0;text-align:left;margin-left:62.65pt;margin-top:8.65pt;width:324.55pt;height:396.45pt;z-index:251822080" coordsize="4122208,5035126" o:gfxdata="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">
                <v:group id="Group 33" o:spid="_x0000_s1043" style="position:absolute;left:93133;top:2700866;width:4029075;height:2334260" coordorigin="36576,60960" coordsize="4029456,233476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poieesIAAADbAAAADwAA&#10;AAAAAAAAAAAAAACpAgAAZHJzL2Rvd25yZXYueG1sUEsFBgAAAAAEAAQA+gAAAJgDAAAAAA==&#10;">
                  <v:shape id="Object 5" o:spid="_x0000_s1044" type="#_x0000_t75" style="position:absolute;left:36576;top:60960;width:4029456;height:2334768;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P0&#10;/+XDAAAA2wAAAA8AAABkcnMvZG93bnJldi54bWxEj0FrAjEUhO9C/0N4hd40Waulbo0iasGj2h48&#10;PjbP3aWblyWJ6+6/N4VCj8PMfMMs171tREc+1I41ZBMFgrhwpuZSw/fX5/gdRIjIBhvHpGGgAOvV&#10;02iJuXF3PlF3jqVIEA45aqhibHMpQ1GRxTBxLXHyrs5bjEn6UhqP9wS3jZwq9SYt1pwWKmxpW1Hx&#10;c75ZDX6n5ma4ZFtUm+44HWaHy2I/0/rlud98gIjUx//wX/tgNLxm8Psl/QC5eg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w/T/5cMAAADbAAAADwAAAAAAAAAAAAAAAACcAgAA&#10;ZHJzL2Rvd25yZXYueG1sUEsFBgAAAAAEAAQA9wAAAIwDAAAAAA==&#10;">
                    <v:imagedata r:id="rId26" o:title=""/>
                    <o:lock v:ext="edit" aspectratio="f"/>
                  </v:shape>
                  <v:shapetype id="_x0000_t32" coordsize="21600,21600" o:spt="32" o:oned="t" path="m0,0l21600,21600e" filled="f">
                    <v:path arrowok="t" fillok="f" o:connecttype="none"/>
                    <o:lock v:ext="edit" shapetype="t"/>
                  </v:shapetype>
                  <v:shape id="Straight Arrow Connector 14" o:spid="_x0000_s1045" type="#_x0000_t32" style="position:absolute;left:1710267;top:186267;width:36576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Em7YMAAAADbAAAADwAAAGRycy9kb3ducmV2LnhtbESP0YrCMBRE34X9h3AXfNPUVkSqUaS4&#10;y75a/YBLc22qzU23yWr9+40g+DjMzBlmvR1sK27U+8axgtk0AUFcOd1wreB0/JosQfiArLF1TAoe&#10;5GG7+RitMdfuzge6laEWEcI+RwUmhC6X0leGLPqp64ijd3a9xRBlX0vd4z3CbSvTJFlIiw3HBYMd&#10;FYaqa/lnFRQLabLwe9ln+7S8fhe8nLelV2r8OexWIAIN4R1+tX+0giyF55f4A+TmH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ARJu2DAAAAA2wAAAA8AAAAAAAAAAAAAAAAA&#10;oQIAAGRycy9kb3ducmV2LnhtbFBLBQYAAAAABAAEAPkAAACOAwAAAAA=&#10;" strokecolor="black [3213]" strokeweight="2.25pt">
                    <v:stroke endarrow="block" joinstyle="miter"/>
                    <v:shadow on="t" color="gray" opacity="26213f" mv:blur="0" origin="-.5,-.5" offset="26941emu,26941emu"/>
                  </v:shape>
                  <v:group id="Group 31" o:spid="_x0000_s1046" style="position:absolute;left:2316480;top:103632;width:1542288;height:1267526" coordorigin="30480,2033" coordsize="1542288,12679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loADcUAAADbAAAA&#10;DwAAAAAAAAAAAAAAAACpAgAAZHJzL2Rvd25yZXYueG1sUEsFBgAAAAAEAAQA+gAAAJsDAAAAAA==&#10;">
                    <v:shape id="Text Box 32" o:spid="_x0000_s1047" type="#_x0000_t202" style="position:absolute;left:572764;top:1030444;width:684665;height:239537;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x9YjxwAA&#10;ANsAAAAPAAAAZHJzL2Rvd25yZXYueG1sRI9Pa8JAFMTvhX6H5Qm9FN0YS5HoKqWlUqhY/HPw+Mw+&#10;k7TZt2F3jdFP7xYKPQ4z8xtmOu9MLVpyvrKsYDhIQBDnVldcKNht3/tjED4ga6wtk4ILeZjP7u+m&#10;mGl75jW1m1CICGGfoYIyhCaT0uclGfQD2xBH72idwRClK6R2eI5wU8s0SZ6lwYrjQokNvZaU/2xO&#10;RsH1yy1tmi4Xw8N+VLXh7fF79blS6qHXvUxABOrCf/iv/aEVjJ7g90v8AXJ2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TsfWI8cAAADbAAAADwAAAAAAAAAAAAAAAACXAgAAZHJz&#10;L2Rvd25yZXYueG1sUEsFBgAAAAAEAAQA9QAAAIsDAAAAAA==&#10;" filled="f" stroked="f">
                      <v:textbox>
                        <w:txbxContent>
                          <w:p w14:paraId="1F652EFA" w14:textId="77777777" w:rsidR="001B407A" w:rsidRPr="00D6587A" w:rsidRDefault="001B407A" w:rsidP="001B407A">
                            <w:pPr>
                              <w:rPr>
                                <w:rFonts w:ascii="Arial" w:hAnsi="Arial" w:cs="Arial"/>
                                <w:b/>
                                <w:sz w:val="13"/>
                                <w:szCs w:val="13"/>
                              </w:rPr>
                            </w:pPr>
                            <w:r w:rsidRPr="00D6587A">
                              <w:rPr>
                                <w:rFonts w:ascii="Arial" w:hAnsi="Arial" w:cs="Arial"/>
                                <w:b/>
                                <w:sz w:val="13"/>
                                <w:szCs w:val="13"/>
                              </w:rPr>
                              <w:t>[</w:t>
                            </w:r>
                            <w:r>
                              <w:rPr>
                                <w:rFonts w:ascii="Arial" w:hAnsi="Arial" w:cs="Arial"/>
                                <w:b/>
                                <w:sz w:val="13"/>
                                <w:szCs w:val="13"/>
                              </w:rPr>
                              <w:t>H</w:t>
                            </w:r>
                            <w:r w:rsidRPr="00697CB6">
                              <w:rPr>
                                <w:rFonts w:ascii="Arial" w:hAnsi="Arial" w:cs="Arial"/>
                                <w:b/>
                                <w:sz w:val="13"/>
                                <w:szCs w:val="13"/>
                                <w:vertAlign w:val="subscript"/>
                              </w:rPr>
                              <w:t>2</w:t>
                            </w:r>
                            <w:r w:rsidRPr="00D6587A">
                              <w:rPr>
                                <w:rFonts w:ascii="Arial" w:hAnsi="Arial" w:cs="Arial"/>
                                <w:b/>
                                <w:sz w:val="13"/>
                                <w:szCs w:val="13"/>
                              </w:rPr>
                              <w:t>PO</w:t>
                            </w:r>
                            <w:r>
                              <w:rPr>
                                <w:rFonts w:ascii="Arial" w:hAnsi="Arial" w:cs="Arial"/>
                                <w:b/>
                                <w:sz w:val="13"/>
                                <w:szCs w:val="13"/>
                                <w:vertAlign w:val="subscript"/>
                              </w:rPr>
                              <w:t>4</w:t>
                            </w:r>
                            <w:r w:rsidRPr="00D6587A">
                              <w:rPr>
                                <w:rFonts w:ascii="Arial" w:hAnsi="Arial" w:cs="Arial"/>
                                <w:b/>
                                <w:sz w:val="13"/>
                                <w:szCs w:val="13"/>
                                <w:vertAlign w:val="superscript"/>
                              </w:rPr>
                              <w:t>-</w:t>
                            </w:r>
                            <w:r w:rsidRPr="00D6587A">
                              <w:rPr>
                                <w:rFonts w:ascii="Arial" w:hAnsi="Arial" w:cs="Arial"/>
                                <w:b/>
                                <w:sz w:val="13"/>
                                <w:szCs w:val="13"/>
                              </w:rPr>
                              <w:t>] (</w:t>
                            </w:r>
                            <w:r w:rsidRPr="00D6587A">
                              <w:rPr>
                                <w:rFonts w:ascii="Arial" w:hAnsi="Arial" w:cs="Arial"/>
                                <w:b/>
                                <w:sz w:val="13"/>
                                <w:szCs w:val="13"/>
                              </w:rPr>
                              <w:sym w:font="Symbol" w:char="F06D"/>
                            </w:r>
                            <w:r w:rsidRPr="00D6587A">
                              <w:rPr>
                                <w:rFonts w:ascii="Arial" w:hAnsi="Arial" w:cs="Arial"/>
                                <w:b/>
                                <w:sz w:val="13"/>
                                <w:szCs w:val="13"/>
                              </w:rPr>
                              <w:t>M)</w:t>
                            </w:r>
                          </w:p>
                        </w:txbxContent>
                      </v:textbox>
                    </v:shape>
                    <v:shape id="Object 21" o:spid="_x0000_s1048" type="#_x0000_t75" style="position:absolute;left:30480;top:2033;width:1542288;height:106715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3I&#10;5cvBAAAA2wAAAA8AAABkcnMvZG93bnJldi54bWxEj0+LwjAUxO/CfofwFvam6a7/a1NRYUGPVr0/&#10;m2dbtnkpTVbrtzeC4HGYmd8wybIztbhS6yrLCr4HEQji3OqKCwXHw29/BsJ5ZI21ZVJwJwfL9KOX&#10;YKztjfd0zXwhAoRdjApK75tYSpeXZNANbEMcvIttDfog20LqFm8Bbmr5E0UTabDisFBiQ5uS8r/s&#10;3yio9qvhejs97rLovllLOuviNJor9fXZrRYgPHX+HX61t1rBcAzPL+EHyPQB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H3I5cvBAAAA2wAAAA8AAAAAAAAAAAAAAAAAnAIAAGRy&#10;cy9kb3ducmV2LnhtbFBLBQYAAAAABAAEAPcAAACKAwAAAAA=&#10;">
                      <v:imagedata r:id="rId27" o:title=""/>
                    </v:shape>
                  </v:group>
                </v:group>
                <v:shape id="Picture 47" o:spid="_x0000_s1049" type="#_x0000_t75" style="position:absolute;left:279400;top:194733;width:3588385;height:220662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xn&#10;6EbFAAAA2wAAAA8AAABkcnMvZG93bnJldi54bWxEj0FrwkAUhO9C/8PyhN50YxWj0VVKxVbBHqrS&#10;82v2maTNvg3ZrUn7611B8DjMzDfMfNmaUpypdoVlBYN+BII4tbrgTMHxsO5NQDiPrLG0TAr+yMFy&#10;8dCZY6Jtwx903vtMBAi7BBXk3leJlC7NyaDr24o4eCdbG/RB1pnUNTYBbkr5FEVjabDgsJBjRS85&#10;pT/7X6OAh6OJfnvd7uLV15jj7+Z9+v85Veqx2z7PQHhq/T18a2+0glEM1y/hB8jFBQ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AsZ+hGxQAAANsAAAAPAAAAAAAAAAAAAAAAAJwC&#10;AABkcnMvZG93bnJldi54bWxQSwUGAAAAAAQABAD3AAAAjgMAAAAA&#10;">
                  <v:imagedata r:id="rId28" o:title=""/>
                  <v:path arrowok="t"/>
                </v:shape>
                <v:shape id="Text Box 48" o:spid="_x0000_s1050" type="#_x0000_t202" style="position:absolute;left:135466;width:353695;height:34098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jK9bxAAA&#10;ANsAAAAPAAAAZHJzL2Rvd25yZXYueG1sRE/Pa8IwFL4L/g/hCbuMmdoNGdUosjEZKMrcDjs+m2db&#10;bV5KEmvdX28OA48f3+/pvDO1aMn5yrKC0TABQZxbXXGh4Of74+kVhA/IGmvLpOBKHuazfm+KmbYX&#10;/qJ2FwoRQ9hnqKAMocmk9HlJBv3QNsSRO1hnMEToCqkdXmK4qWWaJGNpsOLYUGJDbyXlp93ZKPjb&#10;urVN0/VytP99rtrw/njcrDZKPQy6xQREoC7cxf/uT63gJY6NX+IPkLMb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l4yvW8QAAADbAAAADwAAAAAAAAAAAAAAAACXAgAAZHJzL2Rv&#10;d25yZXYueG1sUEsFBgAAAAAEAAQA9QAAAIgDAAAAAA==&#10;" filled="f" stroked="f">
                  <v:textbox>
                    <w:txbxContent>
                      <w:p w14:paraId="2C71F8BC" w14:textId="77777777" w:rsidR="00FC6BFC" w:rsidRPr="00921638" w:rsidRDefault="00FC6BFC" w:rsidP="00FC6BFC">
                        <w:pPr>
                          <w:rPr>
                            <w:rFonts w:ascii="Arial" w:hAnsi="Arial" w:cs="Arial"/>
                            <w:b/>
                          </w:rPr>
                        </w:pPr>
                        <w:r w:rsidRPr="00921638">
                          <w:rPr>
                            <w:rFonts w:ascii="Arial" w:hAnsi="Arial" w:cs="Arial"/>
                            <w:b/>
                          </w:rPr>
                          <w:t>(a)</w:t>
                        </w:r>
                      </w:p>
                    </w:txbxContent>
                  </v:textbox>
                </v:shape>
                <v:shape id="Text Box 49" o:spid="_x0000_s1051" type="#_x0000_t202" style="position:absolute;top:2404533;width:361315;height:34036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wArAxwAA&#10;ANsAAAAPAAAAZHJzL2Rvd25yZXYueG1sRI9Ba8JAFITvhf6H5Qm9iG6MUmx0ldJSKSiKtocen9ln&#10;kjb7NuxuY9pf7xaEHoeZ+YaZLztTi5acrywrGA0TEMS51RUXCt7fXgZTED4ga6wtk4If8rBc3N7M&#10;MdP2zHtqD6EQEcI+QwVlCE0mpc9LMuiHtiGO3sk6gyFKV0jt8BzhppZpktxLgxXHhRIbeiop/zp8&#10;GwW/O7exabpZjY4f46oNz/3P7Xqr1F2ve5yBCNSF//C1/aoVTB7g70v8AXJx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MAKwMcAAADbAAAADwAAAAAAAAAAAAAAAACXAgAAZHJz&#10;L2Rvd25yZXYueG1sUEsFBgAAAAAEAAQA9QAAAIsDAAAAAA==&#10;" filled="f" stroked="f">
                  <v:textbox>
                    <w:txbxContent>
                      <w:p w14:paraId="18640192" w14:textId="38421EBC" w:rsidR="00FC6BFC" w:rsidRPr="00921638" w:rsidRDefault="00FC6BFC" w:rsidP="00FC6BFC">
                        <w:pPr>
                          <w:rPr>
                            <w:rFonts w:ascii="Arial" w:hAnsi="Arial" w:cs="Arial"/>
                            <w:b/>
                          </w:rPr>
                        </w:pPr>
                        <w:r>
                          <w:rPr>
                            <w:rFonts w:ascii="Arial" w:hAnsi="Arial" w:cs="Arial"/>
                            <w:b/>
                          </w:rPr>
                          <w:t>(b</w:t>
                        </w:r>
                        <w:r w:rsidRPr="00921638">
                          <w:rPr>
                            <w:rFonts w:ascii="Arial" w:hAnsi="Arial" w:cs="Arial"/>
                            <w:b/>
                          </w:rPr>
                          <w:t>)</w:t>
                        </w:r>
                      </w:p>
                    </w:txbxContent>
                  </v:textbox>
                </v:shape>
                <v:shape id="Straight Arrow Connector 1" o:spid="_x0000_s1052" type="#_x0000_t32" style="position:absolute;left:1955800;top:3547533;width:212513;height:119592;rotation:15;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S5uLsIAAADbAAAADwAAAGRycy9kb3ducmV2LnhtbERPy4rCMBTdC/5DuMLsxlTBcahG8YEg&#10;gjL1hctLc22LzU1pYu38/WQx4PJw3tN5a0rRUO0KywoG/QgEcWp1wZmC82nz+Q3CeWSNpWVS8EsO&#10;5rNuZ4qxti9OqDn6TIQQdjEqyL2vYildmpNB17cVceDutjboA6wzqWt8hXBTymEUfUmDBYeGHCta&#10;5ZQ+jk+j4Od2uMpzWT3Ty37bJOPlbv3Y75T66LWLCQhPrX+L/91brWAU1ocv4QfI2R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ZS5uLsIAAADbAAAADwAAAAAAAAAAAAAA&#10;AAChAgAAZHJzL2Rvd25yZXYueG1sUEsFBgAAAAAEAAQA+QAAAJADAAAAAA==&#10;" strokecolor="black [3213]" strokeweight="1pt">
                  <v:stroke endarrow="block"/>
                </v:shape>
                <v:shape id="Text Box 4" o:spid="_x0000_s1053" type="#_x0000_t202" style="position:absolute;left:1667933;top:3666066;width:514985;height:2650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psmiwwAA&#10;ANsAAAAPAAAAZHJzL2Rvd25yZXYueG1sRI/NasMwEITvhbyD2EBvteSSlMSxYkJLoKeW5g9yW6yN&#10;bWKtjKXG7ttXhUKOw8x8w+TFaFtxo943jjWkiQJBXDrTcKXhsN8+LUD4gGywdUwafshDsZ485JgZ&#10;N/AX3XahEhHCPkMNdQhdJqUva7LoE9cRR+/ieoshyr6Spschwm0rn5V6kRYbjgs1dvRaU3ndfVsN&#10;x4/L+TRTn9WbnXeDG5Vku5RaP07HzQpEoDHcw//td6NhnsLfl/gD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lpsmiwwAAANsAAAAPAAAAAAAAAAAAAAAAAJcCAABkcnMvZG93&#10;bnJldi54bWxQSwUGAAAAAAQABAD1AAAAhwMAAAAA&#10;" filled="f" stroked="f">
                  <v:textbox>
                    <w:txbxContent>
                      <w:p w14:paraId="539475E1" w14:textId="755ADFBF" w:rsidR="00467DFD" w:rsidRPr="004C3793" w:rsidRDefault="00467DFD" w:rsidP="00467DFD">
                        <w:pPr>
                          <w:rPr>
                            <w:rFonts w:ascii="Arial" w:hAnsi="Arial" w:cs="Arial"/>
                            <w:b/>
                            <w:sz w:val="18"/>
                            <w:szCs w:val="18"/>
                          </w:rPr>
                        </w:pPr>
                        <w:r w:rsidRPr="004C3793">
                          <w:rPr>
                            <w:rFonts w:ascii="Arial" w:hAnsi="Arial" w:cs="Arial"/>
                            <w:b/>
                            <w:sz w:val="18"/>
                            <w:szCs w:val="18"/>
                          </w:rPr>
                          <w:t>1</w:t>
                        </w:r>
                        <w:r>
                          <w:rPr>
                            <w:rFonts w:ascii="Arial" w:hAnsi="Arial" w:cs="Arial"/>
                            <w:b/>
                            <w:sz w:val="18"/>
                            <w:szCs w:val="18"/>
                          </w:rPr>
                          <w:t xml:space="preserve"> only</w:t>
                        </w:r>
                      </w:p>
                      <w:p w14:paraId="017B1F65" w14:textId="77777777" w:rsidR="00467DFD" w:rsidRPr="004C3793" w:rsidRDefault="00467DFD" w:rsidP="00467DFD">
                        <w:pPr>
                          <w:rPr>
                            <w:rFonts w:ascii="Arial" w:hAnsi="Arial" w:cs="Arial"/>
                            <w:b/>
                            <w:sz w:val="18"/>
                            <w:szCs w:val="18"/>
                          </w:rPr>
                        </w:pPr>
                      </w:p>
                    </w:txbxContent>
                  </v:textbox>
                </v:shape>
                <w10:wrap type="through"/>
              </v:group>
            </w:pict>
          </mc:Fallback>
        </mc:AlternateContent>
      </w:r>
    </w:p>
    <w:p w14:paraId="456941A6" w14:textId="326CAA21" w:rsidR="006F014E" w:rsidRDefault="006F014E"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7208466F" w14:textId="178BC767" w:rsidR="006F014E" w:rsidRDefault="006F014E"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4283006B" w14:textId="0DBEE214" w:rsidR="006F014E" w:rsidRDefault="006F014E"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36B3D885" w14:textId="41F1EA6C" w:rsidR="006F014E" w:rsidRDefault="006F014E"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27417721" w14:textId="65F6AC1D" w:rsidR="001B407A" w:rsidRDefault="001B407A"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1583EABB" w14:textId="1EB5FE0A" w:rsidR="001B407A" w:rsidRDefault="001B407A"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00D0D530" w14:textId="38723FB5" w:rsidR="001B407A" w:rsidRDefault="001B407A"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668F5054" w14:textId="0566865C" w:rsidR="001B407A" w:rsidRDefault="001B407A"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230981B5" w14:textId="375CAADD" w:rsidR="001B407A" w:rsidRDefault="001B407A"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3EC1BDDE" w14:textId="0F406FF6" w:rsidR="001B407A" w:rsidRDefault="001B407A"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299DC192" w14:textId="0B3046EA" w:rsidR="001B407A" w:rsidRDefault="001B407A"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2417C24D" w14:textId="4FCABBE6" w:rsidR="001B407A" w:rsidRDefault="001B407A"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6C918877" w14:textId="77777777" w:rsidR="00106ACF" w:rsidRDefault="00106ACF" w:rsidP="001B407A">
      <w:pPr>
        <w:widowControl w:val="0"/>
        <w:wordWrap w:val="0"/>
        <w:autoSpaceDE w:val="0"/>
        <w:autoSpaceDN w:val="0"/>
        <w:adjustRightInd w:val="0"/>
        <w:spacing w:after="0" w:line="360" w:lineRule="auto"/>
        <w:jc w:val="both"/>
        <w:rPr>
          <w:rFonts w:ascii="Times New Roman" w:hAnsi="Times New Roman" w:cs="Times New Roman"/>
          <w:b/>
          <w:color w:val="000000" w:themeColor="text1"/>
          <w:sz w:val="24"/>
          <w:szCs w:val="24"/>
        </w:rPr>
      </w:pPr>
    </w:p>
    <w:p w14:paraId="262D3318" w14:textId="200AC5C1" w:rsidR="00106ACF" w:rsidRDefault="00106ACF" w:rsidP="001B407A">
      <w:pPr>
        <w:widowControl w:val="0"/>
        <w:wordWrap w:val="0"/>
        <w:autoSpaceDE w:val="0"/>
        <w:autoSpaceDN w:val="0"/>
        <w:adjustRightInd w:val="0"/>
        <w:spacing w:after="0" w:line="360" w:lineRule="auto"/>
        <w:jc w:val="both"/>
        <w:rPr>
          <w:rFonts w:ascii="Times New Roman" w:hAnsi="Times New Roman" w:cs="Times New Roman"/>
          <w:b/>
          <w:color w:val="000000" w:themeColor="text1"/>
          <w:sz w:val="24"/>
          <w:szCs w:val="24"/>
        </w:rPr>
      </w:pPr>
    </w:p>
    <w:p w14:paraId="2F0DEEEB" w14:textId="75D26441" w:rsidR="00106ACF" w:rsidRDefault="00106ACF" w:rsidP="001B407A">
      <w:pPr>
        <w:widowControl w:val="0"/>
        <w:wordWrap w:val="0"/>
        <w:autoSpaceDE w:val="0"/>
        <w:autoSpaceDN w:val="0"/>
        <w:adjustRightInd w:val="0"/>
        <w:spacing w:after="0" w:line="360" w:lineRule="auto"/>
        <w:jc w:val="both"/>
        <w:rPr>
          <w:rFonts w:ascii="Times New Roman" w:hAnsi="Times New Roman" w:cs="Times New Roman"/>
          <w:b/>
          <w:color w:val="000000" w:themeColor="text1"/>
          <w:sz w:val="24"/>
          <w:szCs w:val="24"/>
        </w:rPr>
      </w:pPr>
    </w:p>
    <w:p w14:paraId="3E85C9A8" w14:textId="67888B45" w:rsidR="001B407A" w:rsidRPr="001B407A" w:rsidRDefault="00F34B1A" w:rsidP="001B407A">
      <w:pPr>
        <w:widowControl w:val="0"/>
        <w:wordWrap w:val="0"/>
        <w:autoSpaceDE w:val="0"/>
        <w:autoSpaceDN w:val="0"/>
        <w:adjustRightInd w:val="0"/>
        <w:spacing w:after="0" w:line="360" w:lineRule="auto"/>
        <w:jc w:val="both"/>
        <w:rPr>
          <w:rFonts w:ascii="Times New Roman" w:hAnsi="Times New Roman" w:cs="Times New Roman"/>
          <w:color w:val="000000"/>
          <w:sz w:val="24"/>
          <w:szCs w:val="24"/>
        </w:rPr>
      </w:pPr>
      <w:r w:rsidRPr="004150DB">
        <w:rPr>
          <w:rFonts w:ascii="Times New Roman" w:hAnsi="Times New Roman" w:cs="Times New Roman"/>
          <w:b/>
          <w:color w:val="FF0000"/>
          <w:sz w:val="24"/>
          <w:szCs w:val="24"/>
        </w:rPr>
        <w:t>Fig.</w:t>
      </w:r>
      <w:r w:rsidR="001B407A" w:rsidRPr="004150DB">
        <w:rPr>
          <w:rFonts w:ascii="Times New Roman" w:hAnsi="Times New Roman" w:cs="Times New Roman"/>
          <w:b/>
          <w:color w:val="FF0000"/>
          <w:sz w:val="24"/>
          <w:szCs w:val="24"/>
        </w:rPr>
        <w:t xml:space="preserve"> S</w:t>
      </w:r>
      <w:r w:rsidR="00E15B23" w:rsidRPr="004150DB">
        <w:rPr>
          <w:rFonts w:ascii="Times New Roman" w:hAnsi="Times New Roman" w:cs="Times New Roman"/>
          <w:b/>
          <w:color w:val="FF0000"/>
          <w:sz w:val="24"/>
          <w:szCs w:val="24"/>
        </w:rPr>
        <w:t>6</w:t>
      </w:r>
      <w:r w:rsidR="001B407A" w:rsidRPr="004150DB">
        <w:rPr>
          <w:rFonts w:ascii="Times New Roman" w:hAnsi="Times New Roman" w:cs="Times New Roman"/>
          <w:b/>
          <w:color w:val="FF0000"/>
          <w:sz w:val="24"/>
          <w:szCs w:val="24"/>
        </w:rPr>
        <w:t xml:space="preserve">. </w:t>
      </w:r>
      <w:r w:rsidR="001B407A" w:rsidRPr="004150DB">
        <w:rPr>
          <w:rFonts w:ascii="Times New Roman" w:hAnsi="Times New Roman" w:cs="Times New Roman"/>
          <w:color w:val="FF0000"/>
          <w:sz w:val="24"/>
          <w:szCs w:val="24"/>
        </w:rPr>
        <w:t xml:space="preserve">Emission titration profile of </w:t>
      </w:r>
      <w:r w:rsidR="001B407A" w:rsidRPr="004150DB">
        <w:rPr>
          <w:rFonts w:ascii="Times New Roman" w:hAnsi="Times New Roman" w:cs="Times New Roman"/>
          <w:b/>
          <w:color w:val="FF0000"/>
          <w:sz w:val="24"/>
          <w:szCs w:val="24"/>
        </w:rPr>
        <w:t>1</w:t>
      </w:r>
      <w:r w:rsidR="001B407A" w:rsidRPr="004150DB">
        <w:rPr>
          <w:rFonts w:ascii="Times New Roman" w:hAnsi="Times New Roman" w:cs="Times New Roman"/>
          <w:color w:val="FF0000"/>
          <w:sz w:val="24"/>
          <w:szCs w:val="24"/>
        </w:rPr>
        <w:t xml:space="preserve"> (2 </w:t>
      </w:r>
      <w:r w:rsidR="001B407A" w:rsidRPr="004150DB">
        <w:rPr>
          <w:rFonts w:ascii="Times New Roman" w:hAnsi="Times New Roman" w:cs="Times New Roman"/>
          <w:color w:val="FF0000"/>
          <w:sz w:val="24"/>
          <w:szCs w:val="24"/>
        </w:rPr>
        <w:sym w:font="Symbol" w:char="F06D"/>
      </w:r>
      <w:r w:rsidR="001B407A" w:rsidRPr="004150DB">
        <w:rPr>
          <w:rFonts w:ascii="Times New Roman" w:hAnsi="Times New Roman" w:cs="Times New Roman"/>
          <w:color w:val="FF0000"/>
          <w:sz w:val="24"/>
          <w:szCs w:val="24"/>
        </w:rPr>
        <w:t xml:space="preserve">M) </w:t>
      </w:r>
      <w:r w:rsidR="00FC6BFC" w:rsidRPr="004150DB">
        <w:rPr>
          <w:rFonts w:ascii="Times New Roman" w:hAnsi="Times New Roman" w:cs="Times New Roman"/>
          <w:b/>
          <w:color w:val="FF0000"/>
          <w:sz w:val="24"/>
          <w:szCs w:val="24"/>
        </w:rPr>
        <w:t>(a)</w:t>
      </w:r>
      <w:r w:rsidR="00FC6BFC" w:rsidRPr="004150DB">
        <w:rPr>
          <w:rFonts w:ascii="Times New Roman" w:hAnsi="Times New Roman" w:cs="Times New Roman"/>
          <w:color w:val="FF0000"/>
          <w:sz w:val="24"/>
          <w:szCs w:val="24"/>
        </w:rPr>
        <w:t xml:space="preserve"> complete </w:t>
      </w:r>
      <w:r w:rsidR="00FC6BFC" w:rsidRPr="004150DB">
        <w:rPr>
          <w:rFonts w:ascii="Times New Roman" w:hAnsi="Times New Roman" w:cs="Times New Roman"/>
          <w:b/>
          <w:color w:val="FF0000"/>
          <w:sz w:val="24"/>
          <w:szCs w:val="24"/>
        </w:rPr>
        <w:t xml:space="preserve">(b) </w:t>
      </w:r>
      <w:r w:rsidR="00FC6BFC" w:rsidRPr="004150DB">
        <w:rPr>
          <w:rFonts w:ascii="Times New Roman" w:hAnsi="Times New Roman" w:cs="Times New Roman"/>
          <w:color w:val="FF0000"/>
          <w:sz w:val="24"/>
          <w:szCs w:val="24"/>
        </w:rPr>
        <w:t xml:space="preserve">partial, </w:t>
      </w:r>
      <w:r w:rsidR="001B407A" w:rsidRPr="004150DB">
        <w:rPr>
          <w:rFonts w:ascii="Times New Roman" w:hAnsi="Times New Roman" w:cs="Times New Roman"/>
          <w:color w:val="FF0000"/>
          <w:sz w:val="24"/>
          <w:szCs w:val="24"/>
        </w:rPr>
        <w:t xml:space="preserve">in the presence of increasing concentrations of phosphate ion solution (0 - 2.5 </w:t>
      </w:r>
      <w:r w:rsidR="001B407A" w:rsidRPr="004150DB">
        <w:rPr>
          <w:rFonts w:ascii="Times New Roman" w:hAnsi="Times New Roman" w:cs="Times New Roman"/>
          <w:color w:val="FF0000"/>
          <w:sz w:val="24"/>
          <w:szCs w:val="24"/>
        </w:rPr>
        <w:sym w:font="Symbol" w:char="F06D"/>
      </w:r>
      <w:r w:rsidR="001B407A" w:rsidRPr="004150DB">
        <w:rPr>
          <w:rFonts w:ascii="Times New Roman" w:hAnsi="Times New Roman" w:cs="Times New Roman"/>
          <w:color w:val="FF0000"/>
          <w:sz w:val="24"/>
          <w:szCs w:val="24"/>
        </w:rPr>
        <w:t xml:space="preserve">M) in acetonitrile. Inset: Gradual red shift in the emission wavelength of </w:t>
      </w:r>
      <w:r w:rsidR="001B407A" w:rsidRPr="004150DB">
        <w:rPr>
          <w:rFonts w:ascii="Times New Roman" w:hAnsi="Times New Roman" w:cs="Times New Roman"/>
          <w:b/>
          <w:color w:val="FF0000"/>
          <w:sz w:val="24"/>
          <w:szCs w:val="24"/>
        </w:rPr>
        <w:t xml:space="preserve">1 </w:t>
      </w:r>
      <w:r w:rsidR="001B407A" w:rsidRPr="004150DB">
        <w:rPr>
          <w:rFonts w:ascii="Times New Roman" w:hAnsi="Times New Roman" w:cs="Times New Roman"/>
          <w:color w:val="FF0000"/>
          <w:sz w:val="24"/>
          <w:szCs w:val="24"/>
        </w:rPr>
        <w:t xml:space="preserve">(from </w:t>
      </w:r>
      <w:r w:rsidR="001B407A" w:rsidRPr="004150DB">
        <w:rPr>
          <w:rFonts w:ascii="Times New Roman" w:hAnsi="Times New Roman" w:cs="Times New Roman"/>
          <w:color w:val="FF0000"/>
          <w:sz w:val="24"/>
          <w:szCs w:val="24"/>
        </w:rPr>
        <w:sym w:font="Symbol" w:char="F06C"/>
      </w:r>
      <w:r w:rsidR="001B407A" w:rsidRPr="004150DB">
        <w:rPr>
          <w:rFonts w:ascii="Times New Roman" w:hAnsi="Times New Roman" w:cs="Times New Roman"/>
          <w:color w:val="FF0000"/>
          <w:sz w:val="24"/>
          <w:szCs w:val="24"/>
          <w:vertAlign w:val="subscript"/>
        </w:rPr>
        <w:t>max</w:t>
      </w:r>
      <w:r w:rsidR="001B407A" w:rsidRPr="004150DB">
        <w:rPr>
          <w:rFonts w:ascii="Times New Roman" w:hAnsi="Times New Roman" w:cs="Times New Roman"/>
          <w:color w:val="FF0000"/>
          <w:sz w:val="24"/>
          <w:szCs w:val="24"/>
        </w:rPr>
        <w:t xml:space="preserve"> 401 to 425 nm) with incremental addition of phosphate ions.</w:t>
      </w:r>
      <w:r w:rsidR="00CE25D3" w:rsidRPr="004150DB">
        <w:rPr>
          <w:rFonts w:ascii="Times New Roman" w:hAnsi="Times New Roman" w:cs="Times New Roman"/>
          <w:color w:val="FF0000"/>
          <w:sz w:val="24"/>
          <w:szCs w:val="24"/>
        </w:rPr>
        <w:t xml:space="preserve"> The numerical values in the legend of </w:t>
      </w:r>
      <w:r w:rsidR="00CE25D3" w:rsidRPr="004150DB">
        <w:rPr>
          <w:rFonts w:ascii="Times New Roman" w:hAnsi="Times New Roman" w:cs="Times New Roman"/>
          <w:b/>
          <w:color w:val="FF0000"/>
          <w:sz w:val="24"/>
          <w:szCs w:val="24"/>
        </w:rPr>
        <w:t>(a)</w:t>
      </w:r>
      <w:r w:rsidR="00CE25D3" w:rsidRPr="004150DB">
        <w:rPr>
          <w:rFonts w:ascii="Times New Roman" w:hAnsi="Times New Roman" w:cs="Times New Roman"/>
          <w:color w:val="FF0000"/>
          <w:sz w:val="24"/>
          <w:szCs w:val="24"/>
        </w:rPr>
        <w:t xml:space="preserve"> refer to equiv. of anion added.</w:t>
      </w:r>
    </w:p>
    <w:p w14:paraId="2D960906" w14:textId="7817F6B3" w:rsidR="001B407A" w:rsidRDefault="001B407A"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6FE50098" w14:textId="163D4B6F" w:rsidR="001B407A" w:rsidRDefault="001B407A"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3F54CA1E" w14:textId="77777777" w:rsidR="001B407A" w:rsidRDefault="001B407A"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32DAC754" w14:textId="7358A74A" w:rsidR="001B407A" w:rsidRDefault="0086234E"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r>
        <w:rPr>
          <w:noProof/>
          <w:color w:val="000000" w:themeColor="text1"/>
          <w:lang w:eastAsia="en-US"/>
        </w:rPr>
        <w:lastRenderedPageBreak/>
        <mc:AlternateContent>
          <mc:Choice Requires="wpg">
            <w:drawing>
              <wp:anchor distT="0" distB="0" distL="114300" distR="114300" simplePos="0" relativeHeight="251793408" behindDoc="0" locked="0" layoutInCell="1" allowOverlap="1" wp14:anchorId="2B16CA1B" wp14:editId="6CC2BD2A">
                <wp:simplePos x="0" y="0"/>
                <wp:positionH relativeFrom="column">
                  <wp:posOffset>199602</wp:posOffset>
                </wp:positionH>
                <wp:positionV relativeFrom="paragraph">
                  <wp:posOffset>2540</wp:posOffset>
                </wp:positionV>
                <wp:extent cx="5131435" cy="6335395"/>
                <wp:effectExtent l="0" t="0" r="0" b="0"/>
                <wp:wrapThrough wrapText="bothSides">
                  <wp:wrapPolygon edited="0">
                    <wp:start x="107" y="0"/>
                    <wp:lineTo x="107" y="12557"/>
                    <wp:lineTo x="10799" y="12557"/>
                    <wp:lineTo x="214" y="12903"/>
                    <wp:lineTo x="214" y="21477"/>
                    <wp:lineTo x="21490" y="21477"/>
                    <wp:lineTo x="21490" y="12903"/>
                    <wp:lineTo x="10799" y="12557"/>
                    <wp:lineTo x="13151" y="12557"/>
                    <wp:lineTo x="21170" y="11518"/>
                    <wp:lineTo x="21383" y="953"/>
                    <wp:lineTo x="19673" y="779"/>
                    <wp:lineTo x="1283" y="0"/>
                    <wp:lineTo x="107" y="0"/>
                  </wp:wrapPolygon>
                </wp:wrapThrough>
                <wp:docPr id="79" name="Group 79"/>
                <wp:cNvGraphicFramePr/>
                <a:graphic xmlns:a="http://schemas.openxmlformats.org/drawingml/2006/main">
                  <a:graphicData uri="http://schemas.microsoft.com/office/word/2010/wordprocessingGroup">
                    <wpg:wgp>
                      <wpg:cNvGrpSpPr/>
                      <wpg:grpSpPr>
                        <a:xfrm>
                          <a:off x="0" y="0"/>
                          <a:ext cx="5131435" cy="6335395"/>
                          <a:chOff x="0" y="0"/>
                          <a:chExt cx="5131435" cy="6335607"/>
                        </a:xfrm>
                      </wpg:grpSpPr>
                      <wps:wsp>
                        <wps:cNvPr id="80" name="Text Box 80"/>
                        <wps:cNvSpPr txBox="1"/>
                        <wps:spPr>
                          <a:xfrm>
                            <a:off x="0" y="0"/>
                            <a:ext cx="353695" cy="34099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512D0A23" w14:textId="77777777" w:rsidR="0086234E" w:rsidRPr="00921638" w:rsidRDefault="0086234E" w:rsidP="0086234E">
                              <w:pPr>
                                <w:rPr>
                                  <w:rFonts w:ascii="Arial" w:hAnsi="Arial" w:cs="Arial"/>
                                  <w:b/>
                                </w:rPr>
                              </w:pPr>
                              <w:r w:rsidRPr="00921638">
                                <w:rPr>
                                  <w:rFonts w:ascii="Arial" w:hAnsi="Arial" w:cs="Arial"/>
                                  <w:b/>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1" name="Text Box 81"/>
                        <wps:cNvSpPr txBox="1"/>
                        <wps:spPr>
                          <a:xfrm>
                            <a:off x="0" y="3386554"/>
                            <a:ext cx="361315" cy="34099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7EABCE0" w14:textId="77777777" w:rsidR="0086234E" w:rsidRPr="00921638" w:rsidRDefault="0086234E" w:rsidP="0086234E">
                              <w:pPr>
                                <w:rPr>
                                  <w:rFonts w:ascii="Arial" w:hAnsi="Arial" w:cs="Arial"/>
                                  <w:b/>
                                </w:rPr>
                              </w:pPr>
                              <w:r>
                                <w:rPr>
                                  <w:rFonts w:ascii="Arial" w:hAnsi="Arial" w:cs="Arial"/>
                                  <w:b/>
                                </w:rPr>
                                <w:t>(b</w:t>
                              </w:r>
                              <w:r w:rsidRPr="00921638">
                                <w:rPr>
                                  <w:rFonts w:ascii="Arial" w:hAnsi="Arial" w:cs="Arial"/>
                                  <w:b/>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82" name="Group 82"/>
                        <wpg:cNvGrpSpPr/>
                        <wpg:grpSpPr>
                          <a:xfrm>
                            <a:off x="67734" y="279400"/>
                            <a:ext cx="4940300" cy="3088005"/>
                            <a:chOff x="0" y="0"/>
                            <a:chExt cx="4940300" cy="3088005"/>
                          </a:xfrm>
                        </wpg:grpSpPr>
                        <pic:pic xmlns:pic="http://schemas.openxmlformats.org/drawingml/2006/picture">
                          <pic:nvPicPr>
                            <pic:cNvPr id="83" name="Picture 83"/>
                            <pic:cNvPicPr>
                              <a:picLocks noChangeAspect="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940300" cy="3088005"/>
                            </a:xfrm>
                            <a:prstGeom prst="rect">
                              <a:avLst/>
                            </a:prstGeom>
                            <a:noFill/>
                            <a:ln>
                              <a:noFill/>
                            </a:ln>
                          </pic:spPr>
                        </pic:pic>
                        <pic:pic xmlns:pic="http://schemas.openxmlformats.org/drawingml/2006/picture">
                          <pic:nvPicPr>
                            <pic:cNvPr id="84" name="Picture 84"/>
                            <pic:cNvPicPr>
                              <a:picLocks noChangeAspect="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2777066" y="2768600"/>
                              <a:ext cx="123825" cy="221615"/>
                            </a:xfrm>
                            <a:prstGeom prst="rect">
                              <a:avLst/>
                            </a:prstGeom>
                            <a:solidFill>
                              <a:schemeClr val="bg1"/>
                            </a:solidFill>
                            <a:ln>
                              <a:noFill/>
                            </a:ln>
                          </pic:spPr>
                        </pic:pic>
                        <pic:pic xmlns:pic="http://schemas.openxmlformats.org/drawingml/2006/picture">
                          <pic:nvPicPr>
                            <pic:cNvPr id="85" name="Picture 85"/>
                            <pic:cNvPicPr>
                              <a:picLocks noChangeAspect="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2785533" y="1913467"/>
                              <a:ext cx="123825" cy="221615"/>
                            </a:xfrm>
                            <a:prstGeom prst="rect">
                              <a:avLst/>
                            </a:prstGeom>
                            <a:solidFill>
                              <a:schemeClr val="bg1"/>
                            </a:solidFill>
                            <a:ln>
                              <a:noFill/>
                            </a:ln>
                          </pic:spPr>
                        </pic:pic>
                        <pic:pic xmlns:pic="http://schemas.openxmlformats.org/drawingml/2006/picture">
                          <pic:nvPicPr>
                            <pic:cNvPr id="86" name="Picture 86"/>
                            <pic:cNvPicPr>
                              <a:picLocks noChangeAspect="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2785533" y="1210734"/>
                              <a:ext cx="123825" cy="221615"/>
                            </a:xfrm>
                            <a:prstGeom prst="rect">
                              <a:avLst/>
                            </a:prstGeom>
                            <a:solidFill>
                              <a:schemeClr val="bg1"/>
                            </a:solidFill>
                            <a:ln>
                              <a:noFill/>
                            </a:ln>
                          </pic:spPr>
                        </pic:pic>
                        <pic:pic xmlns:pic="http://schemas.openxmlformats.org/drawingml/2006/picture">
                          <pic:nvPicPr>
                            <pic:cNvPr id="87" name="Picture 87"/>
                            <pic:cNvPicPr>
                              <a:picLocks noChangeAspect="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2785533" y="550334"/>
                              <a:ext cx="123825" cy="221615"/>
                            </a:xfrm>
                            <a:prstGeom prst="rect">
                              <a:avLst/>
                            </a:prstGeom>
                            <a:solidFill>
                              <a:schemeClr val="bg1"/>
                            </a:solidFill>
                            <a:ln>
                              <a:noFill/>
                            </a:ln>
                          </pic:spPr>
                        </pic:pic>
                        <pic:pic xmlns:pic="http://schemas.openxmlformats.org/drawingml/2006/picture">
                          <pic:nvPicPr>
                            <pic:cNvPr id="88" name="Picture 88"/>
                            <pic:cNvPicPr>
                              <a:picLocks noChangeAspect="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956733" y="1210734"/>
                              <a:ext cx="123825" cy="221615"/>
                            </a:xfrm>
                            <a:prstGeom prst="rect">
                              <a:avLst/>
                            </a:prstGeom>
                            <a:solidFill>
                              <a:schemeClr val="bg1"/>
                            </a:solidFill>
                            <a:ln>
                              <a:noFill/>
                            </a:ln>
                          </pic:spPr>
                        </pic:pic>
                        <pic:pic xmlns:pic="http://schemas.openxmlformats.org/drawingml/2006/picture">
                          <pic:nvPicPr>
                            <pic:cNvPr id="89" name="Picture 89"/>
                            <pic:cNvPicPr>
                              <a:picLocks noChangeAspect="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838200" y="1921934"/>
                              <a:ext cx="123825" cy="221615"/>
                            </a:xfrm>
                            <a:prstGeom prst="rect">
                              <a:avLst/>
                            </a:prstGeom>
                            <a:solidFill>
                              <a:schemeClr val="bg1"/>
                            </a:solidFill>
                            <a:ln>
                              <a:noFill/>
                            </a:ln>
                          </pic:spPr>
                        </pic:pic>
                        <pic:pic xmlns:pic="http://schemas.openxmlformats.org/drawingml/2006/picture">
                          <pic:nvPicPr>
                            <pic:cNvPr id="90" name="Picture 90"/>
                            <pic:cNvPicPr>
                              <a:picLocks noChangeAspect="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838200" y="2768600"/>
                              <a:ext cx="123825" cy="221615"/>
                            </a:xfrm>
                            <a:prstGeom prst="rect">
                              <a:avLst/>
                            </a:prstGeom>
                            <a:solidFill>
                              <a:schemeClr val="bg1"/>
                            </a:solidFill>
                            <a:ln>
                              <a:noFill/>
                            </a:ln>
                          </pic:spPr>
                        </pic:pic>
                        <pic:pic xmlns:pic="http://schemas.openxmlformats.org/drawingml/2006/picture">
                          <pic:nvPicPr>
                            <pic:cNvPr id="91" name="Picture 91"/>
                            <pic:cNvPicPr>
                              <a:picLocks noChangeAspect="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1075266" y="567267"/>
                              <a:ext cx="123825" cy="221615"/>
                            </a:xfrm>
                            <a:prstGeom prst="rect">
                              <a:avLst/>
                            </a:prstGeom>
                            <a:solidFill>
                              <a:schemeClr val="bg1"/>
                            </a:solidFill>
                            <a:ln>
                              <a:noFill/>
                            </a:ln>
                          </pic:spPr>
                        </pic:pic>
                        <wps:wsp>
                          <wps:cNvPr id="92" name="Text Box 92"/>
                          <wps:cNvSpPr txBox="1"/>
                          <wps:spPr>
                            <a:xfrm>
                              <a:off x="42333" y="2260600"/>
                              <a:ext cx="521894" cy="29591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35CC740" w14:textId="77777777" w:rsidR="0086234E" w:rsidRPr="00584348" w:rsidRDefault="0086234E" w:rsidP="0086234E">
                                <w:pPr>
                                  <w:rPr>
                                    <w:rFonts w:ascii="Arial" w:hAnsi="Arial" w:cs="Arial"/>
                                    <w:b/>
                                    <w:color w:val="000000" w:themeColor="text1"/>
                                    <w:sz w:val="18"/>
                                    <w:szCs w:val="18"/>
                                  </w:rPr>
                                </w:pPr>
                                <w:r w:rsidRPr="00584348">
                                  <w:rPr>
                                    <w:rFonts w:ascii="Arial" w:hAnsi="Arial" w:cs="Arial"/>
                                    <w:b/>
                                    <w:color w:val="000000" w:themeColor="text1"/>
                                    <w:sz w:val="18"/>
                                    <w:szCs w:val="18"/>
                                  </w:rPr>
                                  <w:t>Free 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93" name="Text Box 93"/>
                          <wps:cNvSpPr txBox="1"/>
                          <wps:spPr>
                            <a:xfrm>
                              <a:off x="42333" y="1456267"/>
                              <a:ext cx="1287780" cy="22669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6954AEF9" w14:textId="77777777" w:rsidR="0086234E" w:rsidRPr="00584348" w:rsidRDefault="0086234E" w:rsidP="0086234E">
                                <w:pPr>
                                  <w:rPr>
                                    <w:rFonts w:ascii="Arial" w:hAnsi="Arial" w:cs="Arial"/>
                                    <w:b/>
                                    <w:color w:val="000000" w:themeColor="text1"/>
                                    <w:sz w:val="18"/>
                                    <w:szCs w:val="18"/>
                                    <w:vertAlign w:val="superscript"/>
                                  </w:rPr>
                                </w:pPr>
                                <w:r>
                                  <w:rPr>
                                    <w:rFonts w:ascii="Arial" w:hAnsi="Arial" w:cs="Arial"/>
                                    <w:b/>
                                    <w:color w:val="000000" w:themeColor="text1"/>
                                    <w:sz w:val="18"/>
                                    <w:szCs w:val="18"/>
                                  </w:rPr>
                                  <w:t>1 + 0.5</w:t>
                                </w:r>
                                <w:r w:rsidRPr="00584348">
                                  <w:rPr>
                                    <w:rFonts w:ascii="Arial" w:hAnsi="Arial" w:cs="Arial"/>
                                    <w:b/>
                                    <w:color w:val="000000" w:themeColor="text1"/>
                                    <w:sz w:val="18"/>
                                    <w:szCs w:val="18"/>
                                  </w:rPr>
                                  <w:t xml:space="preserve"> eq</w:t>
                                </w:r>
                                <w:r>
                                  <w:rPr>
                                    <w:rFonts w:ascii="Arial" w:hAnsi="Arial" w:cs="Arial"/>
                                    <w:b/>
                                    <w:color w:val="000000" w:themeColor="text1"/>
                                    <w:sz w:val="18"/>
                                    <w:szCs w:val="18"/>
                                  </w:rPr>
                                  <w:t>uiv</w:t>
                                </w:r>
                                <w:r w:rsidRPr="00584348">
                                  <w:rPr>
                                    <w:rFonts w:ascii="Arial" w:hAnsi="Arial" w:cs="Arial"/>
                                    <w:b/>
                                    <w:color w:val="000000" w:themeColor="text1"/>
                                    <w:sz w:val="18"/>
                                    <w:szCs w:val="18"/>
                                  </w:rPr>
                                  <w:t xml:space="preserve">. </w:t>
                                </w:r>
                                <w:r>
                                  <w:rPr>
                                    <w:rFonts w:ascii="Arial" w:hAnsi="Arial" w:cs="Arial"/>
                                    <w:b/>
                                    <w:color w:val="000000" w:themeColor="text1"/>
                                    <w:sz w:val="18"/>
                                    <w:szCs w:val="18"/>
                                  </w:rPr>
                                  <w:t>H</w:t>
                                </w:r>
                                <w:r w:rsidRPr="00697CB6">
                                  <w:rPr>
                                    <w:rFonts w:ascii="Arial" w:hAnsi="Arial" w:cs="Arial"/>
                                    <w:b/>
                                    <w:color w:val="000000" w:themeColor="text1"/>
                                    <w:sz w:val="18"/>
                                    <w:szCs w:val="18"/>
                                    <w:vertAlign w:val="subscript"/>
                                  </w:rPr>
                                  <w:t>2</w:t>
                                </w:r>
                                <w:r w:rsidRPr="00584348">
                                  <w:rPr>
                                    <w:rFonts w:ascii="Arial" w:hAnsi="Arial" w:cs="Arial"/>
                                    <w:b/>
                                    <w:color w:val="000000" w:themeColor="text1"/>
                                    <w:sz w:val="18"/>
                                    <w:szCs w:val="18"/>
                                  </w:rPr>
                                  <w:t>PO</w:t>
                                </w:r>
                                <w:r>
                                  <w:rPr>
                                    <w:rFonts w:ascii="Arial" w:hAnsi="Arial" w:cs="Arial"/>
                                    <w:b/>
                                    <w:color w:val="000000" w:themeColor="text1"/>
                                    <w:sz w:val="18"/>
                                    <w:szCs w:val="18"/>
                                    <w:vertAlign w:val="subscript"/>
                                  </w:rPr>
                                  <w:t>4</w:t>
                                </w:r>
                                <w:r w:rsidRPr="00584348">
                                  <w:rPr>
                                    <w:rFonts w:ascii="Arial" w:hAnsi="Arial" w:cs="Arial"/>
                                    <w:b/>
                                    <w:color w:val="000000" w:themeColor="text1"/>
                                    <w:sz w:val="18"/>
                                    <w:szCs w:val="18"/>
                                    <w:vertAlign w:val="superscript"/>
                                  </w:rPr>
                                  <w:t>-</w:t>
                                </w:r>
                              </w:p>
                              <w:p w14:paraId="70C986A8" w14:textId="77777777" w:rsidR="0086234E" w:rsidRPr="00584348" w:rsidRDefault="0086234E" w:rsidP="0086234E">
                                <w:pPr>
                                  <w:rPr>
                                    <w:rFonts w:ascii="Arial" w:hAnsi="Arial" w:cs="Arial"/>
                                    <w:b/>
                                    <w:color w:val="000000" w:themeColor="text1"/>
                                    <w:sz w:val="18"/>
                                    <w:szCs w:val="18"/>
                                    <w:vertAlign w:val="superscript"/>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95" name="Text Box 95"/>
                          <wps:cNvSpPr txBox="1"/>
                          <wps:spPr>
                            <a:xfrm>
                              <a:off x="42333" y="778934"/>
                              <a:ext cx="1287780" cy="22669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E3FD310" w14:textId="77777777" w:rsidR="0086234E" w:rsidRPr="00584348" w:rsidRDefault="0086234E" w:rsidP="0086234E">
                                <w:pPr>
                                  <w:rPr>
                                    <w:rFonts w:ascii="Arial" w:hAnsi="Arial" w:cs="Arial"/>
                                    <w:b/>
                                    <w:color w:val="000000" w:themeColor="text1"/>
                                    <w:sz w:val="18"/>
                                    <w:szCs w:val="18"/>
                                    <w:vertAlign w:val="superscript"/>
                                  </w:rPr>
                                </w:pPr>
                                <w:r>
                                  <w:rPr>
                                    <w:rFonts w:ascii="Arial" w:hAnsi="Arial" w:cs="Arial"/>
                                    <w:b/>
                                    <w:color w:val="000000" w:themeColor="text1"/>
                                    <w:sz w:val="18"/>
                                    <w:szCs w:val="18"/>
                                  </w:rPr>
                                  <w:t>1 + 1.0</w:t>
                                </w:r>
                                <w:r w:rsidRPr="00584348">
                                  <w:rPr>
                                    <w:rFonts w:ascii="Arial" w:hAnsi="Arial" w:cs="Arial"/>
                                    <w:b/>
                                    <w:color w:val="000000" w:themeColor="text1"/>
                                    <w:sz w:val="18"/>
                                    <w:szCs w:val="18"/>
                                  </w:rPr>
                                  <w:t xml:space="preserve"> eq</w:t>
                                </w:r>
                                <w:r>
                                  <w:rPr>
                                    <w:rFonts w:ascii="Arial" w:hAnsi="Arial" w:cs="Arial"/>
                                    <w:b/>
                                    <w:color w:val="000000" w:themeColor="text1"/>
                                    <w:sz w:val="18"/>
                                    <w:szCs w:val="18"/>
                                  </w:rPr>
                                  <w:t>uiv</w:t>
                                </w:r>
                                <w:r w:rsidRPr="00584348">
                                  <w:rPr>
                                    <w:rFonts w:ascii="Arial" w:hAnsi="Arial" w:cs="Arial"/>
                                    <w:b/>
                                    <w:color w:val="000000" w:themeColor="text1"/>
                                    <w:sz w:val="18"/>
                                    <w:szCs w:val="18"/>
                                  </w:rPr>
                                  <w:t xml:space="preserve">. </w:t>
                                </w:r>
                                <w:r>
                                  <w:rPr>
                                    <w:rFonts w:ascii="Arial" w:hAnsi="Arial" w:cs="Arial"/>
                                    <w:b/>
                                    <w:color w:val="000000" w:themeColor="text1"/>
                                    <w:sz w:val="18"/>
                                    <w:szCs w:val="18"/>
                                  </w:rPr>
                                  <w:t>H</w:t>
                                </w:r>
                                <w:r w:rsidRPr="00697CB6">
                                  <w:rPr>
                                    <w:rFonts w:ascii="Arial" w:hAnsi="Arial" w:cs="Arial"/>
                                    <w:b/>
                                    <w:color w:val="000000" w:themeColor="text1"/>
                                    <w:sz w:val="18"/>
                                    <w:szCs w:val="18"/>
                                    <w:vertAlign w:val="subscript"/>
                                  </w:rPr>
                                  <w:t>2</w:t>
                                </w:r>
                                <w:r w:rsidRPr="00584348">
                                  <w:rPr>
                                    <w:rFonts w:ascii="Arial" w:hAnsi="Arial" w:cs="Arial"/>
                                    <w:b/>
                                    <w:color w:val="000000" w:themeColor="text1"/>
                                    <w:sz w:val="18"/>
                                    <w:szCs w:val="18"/>
                                  </w:rPr>
                                  <w:t>PO</w:t>
                                </w:r>
                                <w:r>
                                  <w:rPr>
                                    <w:rFonts w:ascii="Arial" w:hAnsi="Arial" w:cs="Arial"/>
                                    <w:b/>
                                    <w:color w:val="000000" w:themeColor="text1"/>
                                    <w:sz w:val="18"/>
                                    <w:szCs w:val="18"/>
                                    <w:vertAlign w:val="subscript"/>
                                  </w:rPr>
                                  <w:t>4</w:t>
                                </w:r>
                                <w:r w:rsidRPr="00584348">
                                  <w:rPr>
                                    <w:rFonts w:ascii="Arial" w:hAnsi="Arial" w:cs="Arial"/>
                                    <w:b/>
                                    <w:color w:val="000000" w:themeColor="text1"/>
                                    <w:sz w:val="18"/>
                                    <w:szCs w:val="18"/>
                                    <w:vertAlign w:val="superscript"/>
                                  </w:rPr>
                                  <w:t>-</w:t>
                                </w:r>
                              </w:p>
                              <w:p w14:paraId="71910CB6" w14:textId="77777777" w:rsidR="0086234E" w:rsidRPr="00584348" w:rsidRDefault="0086234E" w:rsidP="0086234E">
                                <w:pPr>
                                  <w:rPr>
                                    <w:rFonts w:ascii="Arial" w:hAnsi="Arial" w:cs="Arial"/>
                                    <w:b/>
                                    <w:color w:val="000000" w:themeColor="text1"/>
                                    <w:sz w:val="18"/>
                                    <w:szCs w:val="18"/>
                                    <w:vertAlign w:val="superscript"/>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96" name="Text Box 96"/>
                          <wps:cNvSpPr txBox="1"/>
                          <wps:spPr>
                            <a:xfrm>
                              <a:off x="42333" y="93134"/>
                              <a:ext cx="1287780" cy="22669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64A1A4B7" w14:textId="77777777" w:rsidR="0086234E" w:rsidRPr="00584348" w:rsidRDefault="0086234E" w:rsidP="0086234E">
                                <w:pPr>
                                  <w:rPr>
                                    <w:rFonts w:ascii="Arial" w:hAnsi="Arial" w:cs="Arial"/>
                                    <w:b/>
                                    <w:color w:val="000000" w:themeColor="text1"/>
                                    <w:sz w:val="18"/>
                                    <w:szCs w:val="18"/>
                                    <w:vertAlign w:val="superscript"/>
                                  </w:rPr>
                                </w:pPr>
                                <w:r>
                                  <w:rPr>
                                    <w:rFonts w:ascii="Arial" w:hAnsi="Arial" w:cs="Arial"/>
                                    <w:b/>
                                    <w:color w:val="000000" w:themeColor="text1"/>
                                    <w:sz w:val="18"/>
                                    <w:szCs w:val="18"/>
                                  </w:rPr>
                                  <w:t>1 + 1.5</w:t>
                                </w:r>
                                <w:r w:rsidRPr="00584348">
                                  <w:rPr>
                                    <w:rFonts w:ascii="Arial" w:hAnsi="Arial" w:cs="Arial"/>
                                    <w:b/>
                                    <w:color w:val="000000" w:themeColor="text1"/>
                                    <w:sz w:val="18"/>
                                    <w:szCs w:val="18"/>
                                  </w:rPr>
                                  <w:t xml:space="preserve"> eq</w:t>
                                </w:r>
                                <w:r>
                                  <w:rPr>
                                    <w:rFonts w:ascii="Arial" w:hAnsi="Arial" w:cs="Arial"/>
                                    <w:b/>
                                    <w:color w:val="000000" w:themeColor="text1"/>
                                    <w:sz w:val="18"/>
                                    <w:szCs w:val="18"/>
                                  </w:rPr>
                                  <w:t>uiv</w:t>
                                </w:r>
                                <w:r w:rsidRPr="00584348">
                                  <w:rPr>
                                    <w:rFonts w:ascii="Arial" w:hAnsi="Arial" w:cs="Arial"/>
                                    <w:b/>
                                    <w:color w:val="000000" w:themeColor="text1"/>
                                    <w:sz w:val="18"/>
                                    <w:szCs w:val="18"/>
                                  </w:rPr>
                                  <w:t xml:space="preserve">. </w:t>
                                </w:r>
                                <w:r>
                                  <w:rPr>
                                    <w:rFonts w:ascii="Arial" w:hAnsi="Arial" w:cs="Arial"/>
                                    <w:b/>
                                    <w:color w:val="000000" w:themeColor="text1"/>
                                    <w:sz w:val="18"/>
                                    <w:szCs w:val="18"/>
                                  </w:rPr>
                                  <w:t>H</w:t>
                                </w:r>
                                <w:r w:rsidRPr="00697CB6">
                                  <w:rPr>
                                    <w:rFonts w:ascii="Arial" w:hAnsi="Arial" w:cs="Arial"/>
                                    <w:b/>
                                    <w:color w:val="000000" w:themeColor="text1"/>
                                    <w:sz w:val="18"/>
                                    <w:szCs w:val="18"/>
                                    <w:vertAlign w:val="subscript"/>
                                  </w:rPr>
                                  <w:t>2</w:t>
                                </w:r>
                                <w:r w:rsidRPr="00584348">
                                  <w:rPr>
                                    <w:rFonts w:ascii="Arial" w:hAnsi="Arial" w:cs="Arial"/>
                                    <w:b/>
                                    <w:color w:val="000000" w:themeColor="text1"/>
                                    <w:sz w:val="18"/>
                                    <w:szCs w:val="18"/>
                                  </w:rPr>
                                  <w:t>PO</w:t>
                                </w:r>
                                <w:r>
                                  <w:rPr>
                                    <w:rFonts w:ascii="Arial" w:hAnsi="Arial" w:cs="Arial"/>
                                    <w:b/>
                                    <w:color w:val="000000" w:themeColor="text1"/>
                                    <w:sz w:val="18"/>
                                    <w:szCs w:val="18"/>
                                    <w:vertAlign w:val="subscript"/>
                                  </w:rPr>
                                  <w:t>4</w:t>
                                </w:r>
                                <w:r w:rsidRPr="00584348">
                                  <w:rPr>
                                    <w:rFonts w:ascii="Arial" w:hAnsi="Arial" w:cs="Arial"/>
                                    <w:b/>
                                    <w:color w:val="000000" w:themeColor="text1"/>
                                    <w:sz w:val="18"/>
                                    <w:szCs w:val="18"/>
                                    <w:vertAlign w:val="superscript"/>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97" name="Group 97"/>
                        <wpg:cNvGrpSpPr/>
                        <wpg:grpSpPr>
                          <a:xfrm>
                            <a:off x="101600" y="3810000"/>
                            <a:ext cx="5029835" cy="2525607"/>
                            <a:chOff x="0" y="0"/>
                            <a:chExt cx="4888230" cy="2415540"/>
                          </a:xfrm>
                        </wpg:grpSpPr>
                        <pic:pic xmlns:pic="http://schemas.openxmlformats.org/drawingml/2006/picture">
                          <pic:nvPicPr>
                            <pic:cNvPr id="98" name="Picture 98"/>
                            <pic:cNvPicPr>
                              <a:picLocks noChangeAspect="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888230" cy="2415540"/>
                            </a:xfrm>
                            <a:prstGeom prst="rect">
                              <a:avLst/>
                            </a:prstGeom>
                            <a:noFill/>
                            <a:ln>
                              <a:noFill/>
                            </a:ln>
                          </pic:spPr>
                        </pic:pic>
                        <pic:pic xmlns:pic="http://schemas.openxmlformats.org/drawingml/2006/picture">
                          <pic:nvPicPr>
                            <pic:cNvPr id="99" name="Picture 99"/>
                            <pic:cNvPicPr>
                              <a:picLocks noChangeAspect="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2286000" y="2040466"/>
                              <a:ext cx="123190" cy="241300"/>
                            </a:xfrm>
                            <a:prstGeom prst="rect">
                              <a:avLst/>
                            </a:prstGeom>
                            <a:solidFill>
                              <a:schemeClr val="bg1"/>
                            </a:solidFill>
                            <a:ln>
                              <a:noFill/>
                            </a:ln>
                          </pic:spPr>
                        </pic:pic>
                        <pic:pic xmlns:pic="http://schemas.openxmlformats.org/drawingml/2006/picture">
                          <pic:nvPicPr>
                            <pic:cNvPr id="100" name="Picture 100"/>
                            <pic:cNvPicPr>
                              <a:picLocks noChangeAspect="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2286000" y="1363133"/>
                              <a:ext cx="123190" cy="241300"/>
                            </a:xfrm>
                            <a:prstGeom prst="rect">
                              <a:avLst/>
                            </a:prstGeom>
                            <a:solidFill>
                              <a:schemeClr val="bg1"/>
                            </a:solidFill>
                            <a:ln>
                              <a:noFill/>
                            </a:ln>
                          </pic:spPr>
                        </pic:pic>
                        <pic:pic xmlns:pic="http://schemas.openxmlformats.org/drawingml/2006/picture">
                          <pic:nvPicPr>
                            <pic:cNvPr id="101" name="Picture 101"/>
                            <pic:cNvPicPr>
                              <a:picLocks noChangeAspect="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2286000" y="829733"/>
                              <a:ext cx="123190" cy="241300"/>
                            </a:xfrm>
                            <a:prstGeom prst="rect">
                              <a:avLst/>
                            </a:prstGeom>
                            <a:solidFill>
                              <a:schemeClr val="bg1"/>
                            </a:solidFill>
                            <a:ln>
                              <a:noFill/>
                            </a:ln>
                          </pic:spPr>
                        </pic:pic>
                        <pic:pic xmlns:pic="http://schemas.openxmlformats.org/drawingml/2006/picture">
                          <pic:nvPicPr>
                            <pic:cNvPr id="102" name="Picture 102"/>
                            <pic:cNvPicPr>
                              <a:picLocks noChangeAspect="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2286000" y="338666"/>
                              <a:ext cx="123190" cy="241300"/>
                            </a:xfrm>
                            <a:prstGeom prst="rect">
                              <a:avLst/>
                            </a:prstGeom>
                            <a:solidFill>
                              <a:schemeClr val="bg1"/>
                            </a:solidFill>
                            <a:ln>
                              <a:noFill/>
                            </a:ln>
                          </pic:spPr>
                        </pic:pic>
                        <pic:pic xmlns:pic="http://schemas.openxmlformats.org/drawingml/2006/picture">
                          <pic:nvPicPr>
                            <pic:cNvPr id="103" name="Picture 103"/>
                            <pic:cNvPicPr>
                              <a:picLocks noChangeAspect="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567267" y="2032000"/>
                              <a:ext cx="123190" cy="241300"/>
                            </a:xfrm>
                            <a:prstGeom prst="rect">
                              <a:avLst/>
                            </a:prstGeom>
                            <a:solidFill>
                              <a:schemeClr val="bg1"/>
                            </a:solidFill>
                            <a:ln>
                              <a:noFill/>
                            </a:ln>
                          </pic:spPr>
                        </pic:pic>
                        <pic:pic xmlns:pic="http://schemas.openxmlformats.org/drawingml/2006/picture">
                          <pic:nvPicPr>
                            <pic:cNvPr id="104" name="Picture 104"/>
                            <pic:cNvPicPr>
                              <a:picLocks noChangeAspect="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567267" y="1354666"/>
                              <a:ext cx="123190" cy="241300"/>
                            </a:xfrm>
                            <a:prstGeom prst="rect">
                              <a:avLst/>
                            </a:prstGeom>
                            <a:solidFill>
                              <a:schemeClr val="bg1"/>
                            </a:solidFill>
                            <a:ln>
                              <a:noFill/>
                            </a:ln>
                          </pic:spPr>
                        </pic:pic>
                        <pic:pic xmlns:pic="http://schemas.openxmlformats.org/drawingml/2006/picture">
                          <pic:nvPicPr>
                            <pic:cNvPr id="105" name="Picture 105"/>
                            <pic:cNvPicPr>
                              <a:picLocks noChangeAspect="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567267" y="846666"/>
                              <a:ext cx="123825" cy="221615"/>
                            </a:xfrm>
                            <a:prstGeom prst="rect">
                              <a:avLst/>
                            </a:prstGeom>
                            <a:solidFill>
                              <a:schemeClr val="bg1"/>
                            </a:solidFill>
                            <a:ln>
                              <a:noFill/>
                            </a:ln>
                          </pic:spPr>
                        </pic:pic>
                        <pic:pic xmlns:pic="http://schemas.openxmlformats.org/drawingml/2006/picture">
                          <pic:nvPicPr>
                            <pic:cNvPr id="106" name="Picture 106"/>
                            <pic:cNvPicPr>
                              <a:picLocks noChangeAspect="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567267" y="338666"/>
                              <a:ext cx="123825" cy="221615"/>
                            </a:xfrm>
                            <a:prstGeom prst="rect">
                              <a:avLst/>
                            </a:prstGeom>
                            <a:solidFill>
                              <a:schemeClr val="bg1"/>
                            </a:solidFill>
                            <a:ln>
                              <a:noFill/>
                            </a:ln>
                          </pic:spPr>
                        </pic:pic>
                        <wps:wsp>
                          <wps:cNvPr id="107" name="Text Box 107"/>
                          <wps:cNvSpPr txBox="1"/>
                          <wps:spPr>
                            <a:xfrm>
                              <a:off x="0" y="1625463"/>
                              <a:ext cx="505424" cy="21013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838F166" w14:textId="77777777" w:rsidR="0086234E" w:rsidRPr="00623277" w:rsidRDefault="0086234E" w:rsidP="0086234E">
                                <w:pPr>
                                  <w:rPr>
                                    <w:rFonts w:ascii="Arial" w:hAnsi="Arial" w:cs="Arial"/>
                                    <w:b/>
                                    <w:color w:val="000000" w:themeColor="text1"/>
                                    <w:sz w:val="18"/>
                                    <w:szCs w:val="18"/>
                                  </w:rPr>
                                </w:pPr>
                                <w:r w:rsidRPr="00623277">
                                  <w:rPr>
                                    <w:rFonts w:ascii="Arial" w:hAnsi="Arial" w:cs="Arial"/>
                                    <w:b/>
                                    <w:color w:val="000000" w:themeColor="text1"/>
                                    <w:sz w:val="18"/>
                                    <w:szCs w:val="18"/>
                                  </w:rPr>
                                  <w:t>Free 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8" name="Text Box 108"/>
                          <wps:cNvSpPr txBox="1"/>
                          <wps:spPr>
                            <a:xfrm>
                              <a:off x="0" y="1032846"/>
                              <a:ext cx="1150317" cy="24414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B91A5A1" w14:textId="77777777" w:rsidR="0086234E" w:rsidRPr="00623277" w:rsidRDefault="0086234E" w:rsidP="0086234E">
                                <w:pPr>
                                  <w:rPr>
                                    <w:rFonts w:ascii="Arial" w:hAnsi="Arial" w:cs="Arial"/>
                                    <w:b/>
                                    <w:color w:val="000000" w:themeColor="text1"/>
                                    <w:sz w:val="18"/>
                                    <w:szCs w:val="18"/>
                                    <w:vertAlign w:val="superscript"/>
                                  </w:rPr>
                                </w:pPr>
                                <w:r>
                                  <w:rPr>
                                    <w:rFonts w:ascii="Arial" w:hAnsi="Arial" w:cs="Arial"/>
                                    <w:b/>
                                    <w:color w:val="000000" w:themeColor="text1"/>
                                    <w:sz w:val="18"/>
                                    <w:szCs w:val="18"/>
                                  </w:rPr>
                                  <w:t>1 + 0.5</w:t>
                                </w:r>
                                <w:r w:rsidRPr="00623277">
                                  <w:rPr>
                                    <w:rFonts w:ascii="Arial" w:hAnsi="Arial" w:cs="Arial"/>
                                    <w:b/>
                                    <w:color w:val="000000" w:themeColor="text1"/>
                                    <w:sz w:val="18"/>
                                    <w:szCs w:val="18"/>
                                  </w:rPr>
                                  <w:t xml:space="preserve"> eq</w:t>
                                </w:r>
                                <w:r>
                                  <w:rPr>
                                    <w:rFonts w:ascii="Arial" w:hAnsi="Arial" w:cs="Arial"/>
                                    <w:b/>
                                    <w:color w:val="000000" w:themeColor="text1"/>
                                    <w:sz w:val="18"/>
                                    <w:szCs w:val="18"/>
                                  </w:rPr>
                                  <w:t>uiv</w:t>
                                </w:r>
                                <w:r w:rsidRPr="00623277">
                                  <w:rPr>
                                    <w:rFonts w:ascii="Arial" w:hAnsi="Arial" w:cs="Arial"/>
                                    <w:b/>
                                    <w:color w:val="000000" w:themeColor="text1"/>
                                    <w:sz w:val="18"/>
                                    <w:szCs w:val="18"/>
                                  </w:rPr>
                                  <w:t xml:space="preserve">. </w:t>
                                </w:r>
                                <w:proofErr w:type="spellStart"/>
                                <w:r w:rsidRPr="00623277">
                                  <w:rPr>
                                    <w:rFonts w:ascii="Arial" w:hAnsi="Arial" w:cs="Arial"/>
                                    <w:b/>
                                    <w:color w:val="000000" w:themeColor="text1"/>
                                    <w:sz w:val="18"/>
                                    <w:szCs w:val="18"/>
                                  </w:rPr>
                                  <w:t>BzO</w:t>
                                </w:r>
                                <w:proofErr w:type="spellEnd"/>
                                <w:r w:rsidRPr="00623277">
                                  <w:rPr>
                                    <w:rFonts w:ascii="Arial" w:hAnsi="Arial" w:cs="Arial"/>
                                    <w:b/>
                                    <w:color w:val="000000" w:themeColor="text1"/>
                                    <w:sz w:val="18"/>
                                    <w:szCs w:val="18"/>
                                    <w:vertAlign w:val="superscript"/>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9" name="Text Box 109"/>
                          <wps:cNvSpPr txBox="1"/>
                          <wps:spPr>
                            <a:xfrm>
                              <a:off x="0" y="533355"/>
                              <a:ext cx="1057749" cy="244753"/>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0D8BE796" w14:textId="77777777" w:rsidR="0086234E" w:rsidRPr="00623277" w:rsidRDefault="0086234E" w:rsidP="0086234E">
                                <w:pPr>
                                  <w:rPr>
                                    <w:rFonts w:ascii="Arial" w:hAnsi="Arial" w:cs="Arial"/>
                                    <w:b/>
                                    <w:color w:val="000000" w:themeColor="text1"/>
                                    <w:sz w:val="18"/>
                                    <w:szCs w:val="18"/>
                                    <w:vertAlign w:val="superscript"/>
                                  </w:rPr>
                                </w:pPr>
                                <w:r>
                                  <w:rPr>
                                    <w:rFonts w:ascii="Arial" w:hAnsi="Arial" w:cs="Arial"/>
                                    <w:b/>
                                    <w:color w:val="000000" w:themeColor="text1"/>
                                    <w:sz w:val="18"/>
                                    <w:szCs w:val="18"/>
                                  </w:rPr>
                                  <w:t>1 + 1</w:t>
                                </w:r>
                                <w:r w:rsidRPr="00623277">
                                  <w:rPr>
                                    <w:rFonts w:ascii="Arial" w:hAnsi="Arial" w:cs="Arial"/>
                                    <w:b/>
                                    <w:color w:val="000000" w:themeColor="text1"/>
                                    <w:sz w:val="18"/>
                                    <w:szCs w:val="18"/>
                                  </w:rPr>
                                  <w:t xml:space="preserve"> eq</w:t>
                                </w:r>
                                <w:r>
                                  <w:rPr>
                                    <w:rFonts w:ascii="Arial" w:hAnsi="Arial" w:cs="Arial"/>
                                    <w:b/>
                                    <w:color w:val="000000" w:themeColor="text1"/>
                                    <w:sz w:val="18"/>
                                    <w:szCs w:val="18"/>
                                  </w:rPr>
                                  <w:t>uiv</w:t>
                                </w:r>
                                <w:r w:rsidRPr="00623277">
                                  <w:rPr>
                                    <w:rFonts w:ascii="Arial" w:hAnsi="Arial" w:cs="Arial"/>
                                    <w:b/>
                                    <w:color w:val="000000" w:themeColor="text1"/>
                                    <w:sz w:val="18"/>
                                    <w:szCs w:val="18"/>
                                  </w:rPr>
                                  <w:t xml:space="preserve">. </w:t>
                                </w:r>
                                <w:proofErr w:type="spellStart"/>
                                <w:r w:rsidRPr="00623277">
                                  <w:rPr>
                                    <w:rFonts w:ascii="Arial" w:hAnsi="Arial" w:cs="Arial"/>
                                    <w:b/>
                                    <w:color w:val="000000" w:themeColor="text1"/>
                                    <w:sz w:val="18"/>
                                    <w:szCs w:val="18"/>
                                  </w:rPr>
                                  <w:t>BzO</w:t>
                                </w:r>
                                <w:proofErr w:type="spellEnd"/>
                                <w:r w:rsidRPr="00623277">
                                  <w:rPr>
                                    <w:rFonts w:ascii="Arial" w:hAnsi="Arial" w:cs="Arial"/>
                                    <w:b/>
                                    <w:color w:val="000000" w:themeColor="text1"/>
                                    <w:sz w:val="18"/>
                                    <w:szCs w:val="18"/>
                                    <w:vertAlign w:val="superscript"/>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0" name="Text Box 110"/>
                          <wps:cNvSpPr txBox="1"/>
                          <wps:spPr>
                            <a:xfrm>
                              <a:off x="0" y="8465"/>
                              <a:ext cx="1150317" cy="24414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B400DA7" w14:textId="77777777" w:rsidR="0086234E" w:rsidRPr="00623277" w:rsidRDefault="0086234E" w:rsidP="0086234E">
                                <w:pPr>
                                  <w:rPr>
                                    <w:rFonts w:ascii="Arial" w:hAnsi="Arial" w:cs="Arial"/>
                                    <w:b/>
                                    <w:color w:val="000000" w:themeColor="text1"/>
                                    <w:sz w:val="18"/>
                                    <w:szCs w:val="18"/>
                                    <w:vertAlign w:val="superscript"/>
                                  </w:rPr>
                                </w:pPr>
                                <w:r>
                                  <w:rPr>
                                    <w:rFonts w:ascii="Arial" w:hAnsi="Arial" w:cs="Arial"/>
                                    <w:b/>
                                    <w:color w:val="000000" w:themeColor="text1"/>
                                    <w:sz w:val="18"/>
                                    <w:szCs w:val="18"/>
                                  </w:rPr>
                                  <w:t>1 + 1.5</w:t>
                                </w:r>
                                <w:r w:rsidRPr="00623277">
                                  <w:rPr>
                                    <w:rFonts w:ascii="Arial" w:hAnsi="Arial" w:cs="Arial"/>
                                    <w:b/>
                                    <w:color w:val="000000" w:themeColor="text1"/>
                                    <w:sz w:val="18"/>
                                    <w:szCs w:val="18"/>
                                  </w:rPr>
                                  <w:t xml:space="preserve"> eq</w:t>
                                </w:r>
                                <w:r>
                                  <w:rPr>
                                    <w:rFonts w:ascii="Arial" w:hAnsi="Arial" w:cs="Arial"/>
                                    <w:b/>
                                    <w:color w:val="000000" w:themeColor="text1"/>
                                    <w:sz w:val="18"/>
                                    <w:szCs w:val="18"/>
                                  </w:rPr>
                                  <w:t>uiv</w:t>
                                </w:r>
                                <w:r w:rsidRPr="00623277">
                                  <w:rPr>
                                    <w:rFonts w:ascii="Arial" w:hAnsi="Arial" w:cs="Arial"/>
                                    <w:b/>
                                    <w:color w:val="000000" w:themeColor="text1"/>
                                    <w:sz w:val="18"/>
                                    <w:szCs w:val="18"/>
                                  </w:rPr>
                                  <w:t xml:space="preserve">. </w:t>
                                </w:r>
                                <w:proofErr w:type="spellStart"/>
                                <w:r w:rsidRPr="00623277">
                                  <w:rPr>
                                    <w:rFonts w:ascii="Arial" w:hAnsi="Arial" w:cs="Arial"/>
                                    <w:b/>
                                    <w:color w:val="000000" w:themeColor="text1"/>
                                    <w:sz w:val="18"/>
                                    <w:szCs w:val="18"/>
                                  </w:rPr>
                                  <w:t>BzO</w:t>
                                </w:r>
                                <w:proofErr w:type="spellEnd"/>
                                <w:r w:rsidRPr="00623277">
                                  <w:rPr>
                                    <w:rFonts w:ascii="Arial" w:hAnsi="Arial" w:cs="Arial"/>
                                    <w:b/>
                                    <w:color w:val="000000" w:themeColor="text1"/>
                                    <w:sz w:val="18"/>
                                    <w:szCs w:val="18"/>
                                    <w:vertAlign w:val="superscript"/>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anchor>
            </w:drawing>
          </mc:Choice>
          <mc:Fallback xmlns:mv="urn:schemas-microsoft-com:mac:vml" xmlns:mo="http://schemas.microsoft.com/office/mac/office/2008/main">
            <w:pict>
              <v:group w14:anchorId="2B16CA1B" id="Group 79" o:spid="_x0000_s1054" style="position:absolute;left:0;text-align:left;margin-left:15.7pt;margin-top:.2pt;width:404.05pt;height:498.85pt;z-index:251793408" coordsize="5131435,6335607"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">
                <v:shape id="Text Box 80" o:spid="_x0000_s1055" type="#_x0000_t202" style="position:absolute;width:353695;height:34099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QxnHwwAA&#10;ANsAAAAPAAAAZHJzL2Rvd25yZXYueG1sRE/Pa8IwFL4P/B/CE7yMmVpBpBpFNpTBRJnz4PHZvLWd&#10;zUtJYq3765eDsOPH93u+7EwtWnK+sqxgNExAEOdWV1woOH6tX6YgfEDWWFsmBXfysFz0nuaYaXvj&#10;T2oPoRAxhH2GCsoQmkxKn5dk0A9tQxy5b+sMhghdIbXDWww3tUyTZCINVhwbSmzotaT8crgaBb97&#10;t7Vput2Mzqdx1Ya355/dx06pQb9bzUAE6sK/+OF+1wqmcX38En+AXP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SQxnHwwAAANsAAAAPAAAAAAAAAAAAAAAAAJcCAABkcnMvZG93&#10;bnJldi54bWxQSwUGAAAAAAQABAD1AAAAhwMAAAAA&#10;" filled="f" stroked="f">
                  <v:textbox>
                    <w:txbxContent>
                      <w:p w14:paraId="512D0A23" w14:textId="77777777" w:rsidR="0086234E" w:rsidRPr="00921638" w:rsidRDefault="0086234E" w:rsidP="0086234E">
                        <w:pPr>
                          <w:rPr>
                            <w:rFonts w:ascii="Arial" w:hAnsi="Arial" w:cs="Arial"/>
                            <w:b/>
                          </w:rPr>
                        </w:pPr>
                        <w:r w:rsidRPr="00921638">
                          <w:rPr>
                            <w:rFonts w:ascii="Arial" w:hAnsi="Arial" w:cs="Arial"/>
                            <w:b/>
                          </w:rPr>
                          <w:t>(a)</w:t>
                        </w:r>
                      </w:p>
                    </w:txbxContent>
                  </v:textbox>
                </v:shape>
                <v:shape id="Text Box 81" o:spid="_x0000_s1056" type="#_x0000_t202" style="position:absolute;top:3386554;width:361315;height:34099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D7xcxgAA&#10;ANsAAAAPAAAAZHJzL2Rvd25yZXYueG1sRI9Ba8JAFITvgv9heYIXqZukUCS6SrFUChWL2oPHZ/aZ&#10;pGbfht1tTPvru4VCj8PMfMMsVr1pREfO15YVpNMEBHFhdc2lgvfj890MhA/IGhvLpOCLPKyWw8EC&#10;c21vvKfuEEoRIexzVFCF0OZS+qIig35qW+LoXawzGKJ0pdQObxFuGpklyYM0WHNcqLCldUXF9fBp&#10;FHy/ua3Nsu0mPZ/u6y48TT52rzulxqP+cQ4iUB/+w3/tF61glsLvl/gD5PI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9D7xcxgAAANsAAAAPAAAAAAAAAAAAAAAAAJcCAABkcnMv&#10;ZG93bnJldi54bWxQSwUGAAAAAAQABAD1AAAAigMAAAAA&#10;" filled="f" stroked="f">
                  <v:textbox>
                    <w:txbxContent>
                      <w:p w14:paraId="47EABCE0" w14:textId="77777777" w:rsidR="0086234E" w:rsidRPr="00921638" w:rsidRDefault="0086234E" w:rsidP="0086234E">
                        <w:pPr>
                          <w:rPr>
                            <w:rFonts w:ascii="Arial" w:hAnsi="Arial" w:cs="Arial"/>
                            <w:b/>
                          </w:rPr>
                        </w:pPr>
                        <w:r>
                          <w:rPr>
                            <w:rFonts w:ascii="Arial" w:hAnsi="Arial" w:cs="Arial"/>
                            <w:b/>
                          </w:rPr>
                          <w:t>(b</w:t>
                        </w:r>
                        <w:r w:rsidRPr="00921638">
                          <w:rPr>
                            <w:rFonts w:ascii="Arial" w:hAnsi="Arial" w:cs="Arial"/>
                            <w:b/>
                          </w:rPr>
                          <w:t>)</w:t>
                        </w:r>
                      </w:p>
                    </w:txbxContent>
                  </v:textbox>
                </v:shape>
                <v:group id="Group 82" o:spid="_x0000_s1057" style="position:absolute;left:67734;top:279400;width:4940300;height:3088005" coordsize="4940300,308800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mqlsccUAAADbAAAA&#10;DwAAAAAAAAAAAAAAAACpAgAAZHJzL2Rvd25yZXYueG1sUEsFBgAAAAAEAAQA+gAAAJsDAAAAAA==&#10;">
                  <v:shape id="Picture 83" o:spid="_x0000_s1058" type="#_x0000_t75" style="position:absolute;width:4940300;height:308800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M1&#10;xAHBAAAA2wAAAA8AAABkcnMvZG93bnJldi54bWxEj0GLwjAUhO8L/ofwBG9r6gqrdo0iC6IseNCt&#10;90fzbIrJS2mi1n9vBMHjMDPfMPNl56y4UhtqzwpGwwwEcel1zZWC4n/9OQURIrJG65kU3CnActH7&#10;mGOu/Y33dD3ESiQIhxwVmBibXMpQGnIYhr4hTt7Jtw5jkm0ldYu3BHdWfmXZt3RYc1ow2NCvofJ8&#10;uDgFu8lxpjez3dHUE/yz/lLYuy+UGvS71Q+ISF18h1/trVYwHcPzS/oBcvE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BM1xAHBAAAA2wAAAA8AAAAAAAAAAAAAAAAAnAIAAGRy&#10;cy9kb3ducmV2LnhtbFBLBQYAAAAABAAEAPcAAACKAwAAAAA=&#10;">
                    <v:imagedata r:id="rId33" o:title=""/>
                    <v:path arrowok="t"/>
                  </v:shape>
                  <v:shape id="Picture 84" o:spid="_x0000_s1059" type="#_x0000_t75" style="position:absolute;left:2777066;top:2768600;width:123825;height:22161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5D&#10;eiTBAAAA2wAAAA8AAABkcnMvZG93bnJldi54bWxEj09rAjEUxO+FfofwCr3VrFaqrEaxUsHr+uf+&#10;3Dw3i5uXbZLq6qc3gtDjMDO/YabzzjbiTD7UjhX0exkI4tLpmisFu+3qYwwiRGSNjWNScKUA89nr&#10;yxRz7S5c0HkTK5EgHHJUYGJscylDachi6LmWOHlH5y3GJH0ltcdLgttGDrLsS1qsOS0YbGlpqDxt&#10;/qwCt3ffh5E0PzKefPFJCyzM7Vep97duMQERqYv/4Wd7rRWMh/D4kn6AnN0B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C5DeiTBAAAA2wAAAA8AAAAAAAAAAAAAAAAAnAIAAGRy&#10;cy9kb3ducmV2LnhtbFBLBQYAAAAABAAEAPcAAACKAwAAAAA=&#10;" filled="t" fillcolor="white [3212]">
                    <v:imagedata r:id="rId34" o:title=""/>
                    <v:path arrowok="t"/>
                  </v:shape>
                  <v:shape id="Picture 85" o:spid="_x0000_s1060" type="#_x0000_t75" style="position:absolute;left:2785533;top:1913467;width:123825;height:22161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EP&#10;37/BAAAA2wAAAA8AAABkcnMvZG93bnJldi54bWxEj09rAjEUxO+FfofwCr3VrBarrEaxUsHr+uf+&#10;3Dw3i5uXbZLq6qc3gtDjMDO/YabzzjbiTD7UjhX0exkI4tLpmisFu+3qYwwiRGSNjWNScKUA89nr&#10;yxRz7S5c0HkTK5EgHHJUYGJscylDachi6LmWOHlH5y3GJH0ltcdLgttGDrLsS1qsOS0YbGlpqDxt&#10;/qwCt3ffh5E0PzKefPFJCyzM7Vep97duMQERqYv/4Wd7rRWMh/D4kn6AnN0B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EEP37/BAAAA2wAAAA8AAAAAAAAAAAAAAAAAnAIAAGRy&#10;cy9kb3ducmV2LnhtbFBLBQYAAAAABAAEAPcAAACKAwAAAAA=&#10;" filled="t" fillcolor="white [3212]">
                    <v:imagedata r:id="rId34" o:title=""/>
                    <v:path arrowok="t"/>
                  </v:shape>
                  <v:shape id="Picture 86" o:spid="_x0000_s1061" type="#_x0000_t75" style="position:absolute;left:2785533;top:1210734;width:123825;height:22161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Hd&#10;QcjBAAAA2wAAAA8AAABkcnMvZG93bnJldi54bWxEj09rAjEUxO9Cv0N4BW+a1YIuW6NYaaHX9c/9&#10;dfPcLG5etkmqaz+9EQSPw8z8hlmsetuKM/nQOFYwGWcgiCunG64V7HdfoxxEiMgaW8ek4EoBVsuX&#10;wQIL7S5c0nkba5EgHApUYGLsCilDZchiGLuOOHlH5y3GJH0ttcdLgttWTrNsJi02nBYMdrQxVJ22&#10;f1aBO7iPn7k0nzKefPlGayzN/69Sw9d+/Q4iUh+f4Uf7WyvIZ3D/kn6AXN4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LHdQcjBAAAA2wAAAA8AAAAAAAAAAAAAAAAAnAIAAGRy&#10;cy9kb3ducmV2LnhtbFBLBQYAAAAABAAEAPcAAACKAwAAAAA=&#10;" filled="t" fillcolor="white [3212]">
                    <v:imagedata r:id="rId34" o:title=""/>
                    <v:path arrowok="t"/>
                  </v:shape>
                  <v:shape id="Picture 87" o:spid="_x0000_s1062" type="#_x0000_t75" style="position:absolute;left:2785533;top:550334;width:123825;height:22161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N6R&#10;5FPBAAAA2wAAAA8AAABkcnMvZG93bnJldi54bWxEj0FrwkAUhO+F/oflFXqrGxVqSN2IFYVeY/X+&#10;mn1mQ7Jv091V0/76riD0OMzMN8xyNdpeXMiH1rGC6SQDQVw73XKj4PC5e8lBhIissXdMCn4owKp8&#10;fFhiod2VK7rsYyMShEOBCkyMQyFlqA1ZDBM3ECfv5LzFmKRvpPZ4TXDby1mWvUqLLacFgwNtDNXd&#10;/mwVuKN7/1pIs5Wx89Wc1liZ32+lnp/G9RuISGP8D9/bH1pBvoDbl/QDZPkH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N6R5FPBAAAA2wAAAA8AAAAAAAAAAAAAAAAAnAIAAGRy&#10;cy9kb3ducmV2LnhtbFBLBQYAAAAABAAEAPcAAACKAwAAAAA=&#10;" filled="t" fillcolor="white [3212]">
                    <v:imagedata r:id="rId34" o:title=""/>
                    <v:path arrowok="t"/>
                  </v:shape>
                  <v:shape id="Picture 88" o:spid="_x0000_s1063" type="#_x0000_t75" style="position:absolute;left:956733;top:1210734;width:123825;height:22161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" filled="t" fillcolor="white [3212]">
                    <v:imagedata r:id="rId34" o:title=""/>
                    <v:path arrowok="t"/>
                  </v:shape>
                  <v:shape id="Picture 89" o:spid="_x0000_s1064" type="#_x0000_t75" style="position:absolute;left:838200;top:1921934;width:123825;height:22161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BC&#10;1brBAAAA2wAAAA8AAABkcnMvZG93bnJldi54bWxEj09rAjEUxO+FfofwCr3VrBasrkaxUsHr+uf+&#10;3Dw3i5uXbZLq6qc3gtDjMDO/YabzzjbiTD7UjhX0exkI4tLpmisFu+3qYwQiRGSNjWNScKUA89nr&#10;yxRz7S5c0HkTK5EgHHJUYGJscylDachi6LmWOHlH5y3GJH0ltcdLgttGDrJsKC3WnBYMtrQ0VJ42&#10;f1aB27vvw5c0PzKefPFJCyzM7Vep97duMQERqYv/4Wd7rRWMxvD4kn6AnN0B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MBC1brBAAAA2wAAAA8AAAAAAAAAAAAAAAAAnAIAAGRy&#10;cy9kb3ducmV2LnhtbFBLBQYAAAAABAAEAPcAAACKAwAAAAA=&#10;" filled="t" fillcolor="white [3212]">
                    <v:imagedata r:id="rId34" o:title=""/>
                    <v:path arrowok="t"/>
                  </v:shape>
                  <v:shape id="Picture 90" o:spid="_x0000_s1065" type="#_x0000_t75" style="position:absolute;left:838200;top:2768600;width:123825;height:22161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" filled="t" fillcolor="white [3212]">
                    <v:imagedata r:id="rId34" o:title=""/>
                    <v:path arrowok="t"/>
                  </v:shape>
                  <v:shape id="Picture 91" o:spid="_x0000_s1066" type="#_x0000_t75" style="position:absolute;left:1075266;top:567267;width:123825;height:22161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vt&#10;T2HCAAAA2wAAAA8AAABkcnMvZG93bnJldi54bWxEj81uwjAQhO9IfQdrK/UGDlTiJ+Agilqp19By&#10;X+IljhKvU9uFtE+PK1XiOJqZbzSb7WA7cSEfGscKppMMBHHldMO1gs+Pt/ESRIjIGjvHpOCHAmyL&#10;h9EGc+2uXNLlEGuRIBxyVGBi7HMpQ2XIYpi4njh5Z+ctxiR9LbXHa4LbTs6ybC4tNpwWDPa0N1S1&#10;h2+rwB3dy2khzauMrS+faYel+f1S6ulx2K1BRBriPfzfftcKVlP4+5J+gCxu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77U9hwgAAANsAAAAPAAAAAAAAAAAAAAAAAJwCAABk&#10;cnMvZG93bnJldi54bWxQSwUGAAAAAAQABAD3AAAAiwMAAAAA&#10;" filled="t" fillcolor="white [3212]">
                    <v:imagedata r:id="rId34" o:title=""/>
                    <v:path arrowok="t"/>
                  </v:shape>
                  <v:shape id="Text Box 92" o:spid="_x0000_s1067" type="#_x0000_t202" style="position:absolute;left:42333;top:2260600;width:521894;height:29591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BLT2xwAA&#10;ANsAAAAPAAAAZHJzL2Rvd25yZXYueG1sRI9Ba8JAFITvhf6H5RV6kboxgrSpq4hiERRL0x56fM2+&#10;Jmmzb8PuGqO/visIPQ4z8w0znfemER05X1tWMBomIIgLq2suFXy8rx8eQfiArLGxTApO5GE+u72Z&#10;Yqbtkd+oy0MpIoR9hgqqENpMSl9UZNAPbUscvW/rDIYoXSm1w2OEm0amSTKRBmuOCxW2tKyo+M0P&#10;RsH51e1smu5eRl+f47oLq8HPfrtX6v6uXzyDCNSH//C1vdEKnlK4fIk/QM7+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iAS09scAAADbAAAADwAAAAAAAAAAAAAAAACXAgAAZHJz&#10;L2Rvd25yZXYueG1sUEsFBgAAAAAEAAQA9QAAAIsDAAAAAA==&#10;" filled="f" stroked="f">
                    <v:textbox>
                      <w:txbxContent>
                        <w:p w14:paraId="135CC740" w14:textId="77777777" w:rsidR="0086234E" w:rsidRPr="00584348" w:rsidRDefault="0086234E" w:rsidP="0086234E">
                          <w:pPr>
                            <w:rPr>
                              <w:rFonts w:ascii="Arial" w:hAnsi="Arial" w:cs="Arial"/>
                              <w:b/>
                              <w:color w:val="000000" w:themeColor="text1"/>
                              <w:sz w:val="18"/>
                              <w:szCs w:val="18"/>
                            </w:rPr>
                          </w:pPr>
                          <w:r w:rsidRPr="00584348">
                            <w:rPr>
                              <w:rFonts w:ascii="Arial" w:hAnsi="Arial" w:cs="Arial"/>
                              <w:b/>
                              <w:color w:val="000000" w:themeColor="text1"/>
                              <w:sz w:val="18"/>
                              <w:szCs w:val="18"/>
                            </w:rPr>
                            <w:t>Free 1</w:t>
                          </w:r>
                        </w:p>
                      </w:txbxContent>
                    </v:textbox>
                  </v:shape>
                  <v:shape id="Text Box 93" o:spid="_x0000_s1068" type="#_x0000_t202" style="position:absolute;left:42333;top:1456267;width:1287780;height:22669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SBFtxwAA&#10;ANsAAAAPAAAAZHJzL2Rvd25yZXYueG1sRI9Pa8JAFMTvhX6H5Qm9FN0YodToKqWlUqhY/HPw+Mw+&#10;k7TZt2F3jdFP7xYKPQ4z8xtmOu9MLVpyvrKsYDhIQBDnVldcKNht3/vPIHxA1lhbJgUX8jCf3d9N&#10;MdP2zGtqN6EQEcI+QwVlCE0mpc9LMugHtiGO3tE6gyFKV0jt8BzhppZpkjxJgxXHhRIbei0p/9mc&#10;jILrl1vaNF0uhof9qGrD2+P36nOl1EOve5mACNSF//Bf+0MrGI/g90v8AXJ2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50gRbccAAADbAAAADwAAAAAAAAAAAAAAAACXAgAAZHJz&#10;L2Rvd25yZXYueG1sUEsFBgAAAAAEAAQA9QAAAIsDAAAAAA==&#10;" filled="f" stroked="f">
                    <v:textbox>
                      <w:txbxContent>
                        <w:p w14:paraId="6954AEF9" w14:textId="77777777" w:rsidR="0086234E" w:rsidRPr="00584348" w:rsidRDefault="0086234E" w:rsidP="0086234E">
                          <w:pPr>
                            <w:rPr>
                              <w:rFonts w:ascii="Arial" w:hAnsi="Arial" w:cs="Arial"/>
                              <w:b/>
                              <w:color w:val="000000" w:themeColor="text1"/>
                              <w:sz w:val="18"/>
                              <w:szCs w:val="18"/>
                              <w:vertAlign w:val="superscript"/>
                            </w:rPr>
                          </w:pPr>
                          <w:r>
                            <w:rPr>
                              <w:rFonts w:ascii="Arial" w:hAnsi="Arial" w:cs="Arial"/>
                              <w:b/>
                              <w:color w:val="000000" w:themeColor="text1"/>
                              <w:sz w:val="18"/>
                              <w:szCs w:val="18"/>
                            </w:rPr>
                            <w:t>1 + 0.5</w:t>
                          </w:r>
                          <w:r w:rsidRPr="00584348">
                            <w:rPr>
                              <w:rFonts w:ascii="Arial" w:hAnsi="Arial" w:cs="Arial"/>
                              <w:b/>
                              <w:color w:val="000000" w:themeColor="text1"/>
                              <w:sz w:val="18"/>
                              <w:szCs w:val="18"/>
                            </w:rPr>
                            <w:t xml:space="preserve"> eq</w:t>
                          </w:r>
                          <w:r>
                            <w:rPr>
                              <w:rFonts w:ascii="Arial" w:hAnsi="Arial" w:cs="Arial"/>
                              <w:b/>
                              <w:color w:val="000000" w:themeColor="text1"/>
                              <w:sz w:val="18"/>
                              <w:szCs w:val="18"/>
                            </w:rPr>
                            <w:t>uiv</w:t>
                          </w:r>
                          <w:r w:rsidRPr="00584348">
                            <w:rPr>
                              <w:rFonts w:ascii="Arial" w:hAnsi="Arial" w:cs="Arial"/>
                              <w:b/>
                              <w:color w:val="000000" w:themeColor="text1"/>
                              <w:sz w:val="18"/>
                              <w:szCs w:val="18"/>
                            </w:rPr>
                            <w:t xml:space="preserve">. </w:t>
                          </w:r>
                          <w:r>
                            <w:rPr>
                              <w:rFonts w:ascii="Arial" w:hAnsi="Arial" w:cs="Arial"/>
                              <w:b/>
                              <w:color w:val="000000" w:themeColor="text1"/>
                              <w:sz w:val="18"/>
                              <w:szCs w:val="18"/>
                            </w:rPr>
                            <w:t>H</w:t>
                          </w:r>
                          <w:r w:rsidRPr="00697CB6">
                            <w:rPr>
                              <w:rFonts w:ascii="Arial" w:hAnsi="Arial" w:cs="Arial"/>
                              <w:b/>
                              <w:color w:val="000000" w:themeColor="text1"/>
                              <w:sz w:val="18"/>
                              <w:szCs w:val="18"/>
                              <w:vertAlign w:val="subscript"/>
                            </w:rPr>
                            <w:t>2</w:t>
                          </w:r>
                          <w:r w:rsidRPr="00584348">
                            <w:rPr>
                              <w:rFonts w:ascii="Arial" w:hAnsi="Arial" w:cs="Arial"/>
                              <w:b/>
                              <w:color w:val="000000" w:themeColor="text1"/>
                              <w:sz w:val="18"/>
                              <w:szCs w:val="18"/>
                            </w:rPr>
                            <w:t>PO</w:t>
                          </w:r>
                          <w:r>
                            <w:rPr>
                              <w:rFonts w:ascii="Arial" w:hAnsi="Arial" w:cs="Arial"/>
                              <w:b/>
                              <w:color w:val="000000" w:themeColor="text1"/>
                              <w:sz w:val="18"/>
                              <w:szCs w:val="18"/>
                              <w:vertAlign w:val="subscript"/>
                            </w:rPr>
                            <w:t>4</w:t>
                          </w:r>
                          <w:r w:rsidRPr="00584348">
                            <w:rPr>
                              <w:rFonts w:ascii="Arial" w:hAnsi="Arial" w:cs="Arial"/>
                              <w:b/>
                              <w:color w:val="000000" w:themeColor="text1"/>
                              <w:sz w:val="18"/>
                              <w:szCs w:val="18"/>
                              <w:vertAlign w:val="superscript"/>
                            </w:rPr>
                            <w:t>-</w:t>
                          </w:r>
                        </w:p>
                        <w:p w14:paraId="70C986A8" w14:textId="77777777" w:rsidR="0086234E" w:rsidRPr="00584348" w:rsidRDefault="0086234E" w:rsidP="0086234E">
                          <w:pPr>
                            <w:rPr>
                              <w:rFonts w:ascii="Arial" w:hAnsi="Arial" w:cs="Arial"/>
                              <w:b/>
                              <w:color w:val="000000" w:themeColor="text1"/>
                              <w:sz w:val="18"/>
                              <w:szCs w:val="18"/>
                              <w:vertAlign w:val="superscript"/>
                            </w:rPr>
                          </w:pPr>
                        </w:p>
                      </w:txbxContent>
                    </v:textbox>
                  </v:shape>
                  <v:shape id="Text Box 95" o:spid="_x0000_s1069" type="#_x0000_t202" style="position:absolute;left:42333;top:778934;width:1287780;height:22669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7SyCxwAA&#10;ANsAAAAPAAAAZHJzL2Rvd25yZXYueG1sRI9Ba8JAFITvhf6H5Qm9iG6MWGx0ldJSKSiKtocen9ln&#10;kjb7NuxuY9pf7xaEHoeZ+YaZLztTi5acrywrGA0TEMS51RUXCt7fXgZTED4ga6wtk4If8rBc3N7M&#10;MdP2zHtqD6EQEcI+QwVlCE0mpc9LMuiHtiGO3sk6gyFKV0jt8BzhppZpktxLgxXHhRIbeiop/zp8&#10;GwW/O7exabpZjY4f46oNz/3P7Xqr1F2ve5yBCNSF//C1/aoVPEzg70v8AXJx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B+0sgscAAADbAAAADwAAAAAAAAAAAAAAAACXAgAAZHJz&#10;L2Rvd25yZXYueG1sUEsFBgAAAAAEAAQA9QAAAIsDAAAAAA==&#10;" filled="f" stroked="f">
                    <v:textbox>
                      <w:txbxContent>
                        <w:p w14:paraId="7E3FD310" w14:textId="77777777" w:rsidR="0086234E" w:rsidRPr="00584348" w:rsidRDefault="0086234E" w:rsidP="0086234E">
                          <w:pPr>
                            <w:rPr>
                              <w:rFonts w:ascii="Arial" w:hAnsi="Arial" w:cs="Arial"/>
                              <w:b/>
                              <w:color w:val="000000" w:themeColor="text1"/>
                              <w:sz w:val="18"/>
                              <w:szCs w:val="18"/>
                              <w:vertAlign w:val="superscript"/>
                            </w:rPr>
                          </w:pPr>
                          <w:r>
                            <w:rPr>
                              <w:rFonts w:ascii="Arial" w:hAnsi="Arial" w:cs="Arial"/>
                              <w:b/>
                              <w:color w:val="000000" w:themeColor="text1"/>
                              <w:sz w:val="18"/>
                              <w:szCs w:val="18"/>
                            </w:rPr>
                            <w:t>1 + 1.0</w:t>
                          </w:r>
                          <w:r w:rsidRPr="00584348">
                            <w:rPr>
                              <w:rFonts w:ascii="Arial" w:hAnsi="Arial" w:cs="Arial"/>
                              <w:b/>
                              <w:color w:val="000000" w:themeColor="text1"/>
                              <w:sz w:val="18"/>
                              <w:szCs w:val="18"/>
                            </w:rPr>
                            <w:t xml:space="preserve"> eq</w:t>
                          </w:r>
                          <w:r>
                            <w:rPr>
                              <w:rFonts w:ascii="Arial" w:hAnsi="Arial" w:cs="Arial"/>
                              <w:b/>
                              <w:color w:val="000000" w:themeColor="text1"/>
                              <w:sz w:val="18"/>
                              <w:szCs w:val="18"/>
                            </w:rPr>
                            <w:t>uiv</w:t>
                          </w:r>
                          <w:r w:rsidRPr="00584348">
                            <w:rPr>
                              <w:rFonts w:ascii="Arial" w:hAnsi="Arial" w:cs="Arial"/>
                              <w:b/>
                              <w:color w:val="000000" w:themeColor="text1"/>
                              <w:sz w:val="18"/>
                              <w:szCs w:val="18"/>
                            </w:rPr>
                            <w:t xml:space="preserve">. </w:t>
                          </w:r>
                          <w:r>
                            <w:rPr>
                              <w:rFonts w:ascii="Arial" w:hAnsi="Arial" w:cs="Arial"/>
                              <w:b/>
                              <w:color w:val="000000" w:themeColor="text1"/>
                              <w:sz w:val="18"/>
                              <w:szCs w:val="18"/>
                            </w:rPr>
                            <w:t>H</w:t>
                          </w:r>
                          <w:r w:rsidRPr="00697CB6">
                            <w:rPr>
                              <w:rFonts w:ascii="Arial" w:hAnsi="Arial" w:cs="Arial"/>
                              <w:b/>
                              <w:color w:val="000000" w:themeColor="text1"/>
                              <w:sz w:val="18"/>
                              <w:szCs w:val="18"/>
                              <w:vertAlign w:val="subscript"/>
                            </w:rPr>
                            <w:t>2</w:t>
                          </w:r>
                          <w:r w:rsidRPr="00584348">
                            <w:rPr>
                              <w:rFonts w:ascii="Arial" w:hAnsi="Arial" w:cs="Arial"/>
                              <w:b/>
                              <w:color w:val="000000" w:themeColor="text1"/>
                              <w:sz w:val="18"/>
                              <w:szCs w:val="18"/>
                            </w:rPr>
                            <w:t>PO</w:t>
                          </w:r>
                          <w:r>
                            <w:rPr>
                              <w:rFonts w:ascii="Arial" w:hAnsi="Arial" w:cs="Arial"/>
                              <w:b/>
                              <w:color w:val="000000" w:themeColor="text1"/>
                              <w:sz w:val="18"/>
                              <w:szCs w:val="18"/>
                              <w:vertAlign w:val="subscript"/>
                            </w:rPr>
                            <w:t>4</w:t>
                          </w:r>
                          <w:r w:rsidRPr="00584348">
                            <w:rPr>
                              <w:rFonts w:ascii="Arial" w:hAnsi="Arial" w:cs="Arial"/>
                              <w:b/>
                              <w:color w:val="000000" w:themeColor="text1"/>
                              <w:sz w:val="18"/>
                              <w:szCs w:val="18"/>
                              <w:vertAlign w:val="superscript"/>
                            </w:rPr>
                            <w:t>-</w:t>
                          </w:r>
                        </w:p>
                        <w:p w14:paraId="71910CB6" w14:textId="77777777" w:rsidR="0086234E" w:rsidRPr="00584348" w:rsidRDefault="0086234E" w:rsidP="0086234E">
                          <w:pPr>
                            <w:rPr>
                              <w:rFonts w:ascii="Arial" w:hAnsi="Arial" w:cs="Arial"/>
                              <w:b/>
                              <w:color w:val="000000" w:themeColor="text1"/>
                              <w:sz w:val="18"/>
                              <w:szCs w:val="18"/>
                              <w:vertAlign w:val="superscript"/>
                            </w:rPr>
                          </w:pPr>
                        </w:p>
                      </w:txbxContent>
                    </v:textbox>
                  </v:shape>
                  <v:shape id="Text Box 96" o:spid="_x0000_s1070" type="#_x0000_t202" style="position:absolute;left:42333;top:93134;width:1287780;height:22669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P7L1xwAA&#10;ANsAAAAPAAAAZHJzL2Rvd25yZXYueG1sRI9Pa8JAFMTvhX6H5Qm9FN2YgtToKtLSUqhY/HPw+Mw+&#10;k9Ts27C7jamf3hUKPQ4z8xtmOu9MLVpyvrKsYDhIQBDnVldcKNht3/rPIHxA1lhbJgW/5GE+u7+b&#10;YqbtmdfUbkIhIoR9hgrKEJpMSp+XZNAPbEMcvaN1BkOUrpDa4TnCTS3TJBlJgxXHhRIbeikpP21+&#10;jILLl1vaNF2+Dw/7p6oNr4/fq8+VUg+9bjEBEagL/+G/9odWMB7B7Uv8AXJ2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9z+y9ccAAADbAAAADwAAAAAAAAAAAAAAAACXAgAAZHJz&#10;L2Rvd25yZXYueG1sUEsFBgAAAAAEAAQA9QAAAIsDAAAAAA==&#10;" filled="f" stroked="f">
                    <v:textbox>
                      <w:txbxContent>
                        <w:p w14:paraId="64A1A4B7" w14:textId="77777777" w:rsidR="0086234E" w:rsidRPr="00584348" w:rsidRDefault="0086234E" w:rsidP="0086234E">
                          <w:pPr>
                            <w:rPr>
                              <w:rFonts w:ascii="Arial" w:hAnsi="Arial" w:cs="Arial"/>
                              <w:b/>
                              <w:color w:val="000000" w:themeColor="text1"/>
                              <w:sz w:val="18"/>
                              <w:szCs w:val="18"/>
                              <w:vertAlign w:val="superscript"/>
                            </w:rPr>
                          </w:pPr>
                          <w:r>
                            <w:rPr>
                              <w:rFonts w:ascii="Arial" w:hAnsi="Arial" w:cs="Arial"/>
                              <w:b/>
                              <w:color w:val="000000" w:themeColor="text1"/>
                              <w:sz w:val="18"/>
                              <w:szCs w:val="18"/>
                            </w:rPr>
                            <w:t>1 + 1.5</w:t>
                          </w:r>
                          <w:r w:rsidRPr="00584348">
                            <w:rPr>
                              <w:rFonts w:ascii="Arial" w:hAnsi="Arial" w:cs="Arial"/>
                              <w:b/>
                              <w:color w:val="000000" w:themeColor="text1"/>
                              <w:sz w:val="18"/>
                              <w:szCs w:val="18"/>
                            </w:rPr>
                            <w:t xml:space="preserve"> eq</w:t>
                          </w:r>
                          <w:r>
                            <w:rPr>
                              <w:rFonts w:ascii="Arial" w:hAnsi="Arial" w:cs="Arial"/>
                              <w:b/>
                              <w:color w:val="000000" w:themeColor="text1"/>
                              <w:sz w:val="18"/>
                              <w:szCs w:val="18"/>
                            </w:rPr>
                            <w:t>uiv</w:t>
                          </w:r>
                          <w:r w:rsidRPr="00584348">
                            <w:rPr>
                              <w:rFonts w:ascii="Arial" w:hAnsi="Arial" w:cs="Arial"/>
                              <w:b/>
                              <w:color w:val="000000" w:themeColor="text1"/>
                              <w:sz w:val="18"/>
                              <w:szCs w:val="18"/>
                            </w:rPr>
                            <w:t xml:space="preserve">. </w:t>
                          </w:r>
                          <w:r>
                            <w:rPr>
                              <w:rFonts w:ascii="Arial" w:hAnsi="Arial" w:cs="Arial"/>
                              <w:b/>
                              <w:color w:val="000000" w:themeColor="text1"/>
                              <w:sz w:val="18"/>
                              <w:szCs w:val="18"/>
                            </w:rPr>
                            <w:t>H</w:t>
                          </w:r>
                          <w:r w:rsidRPr="00697CB6">
                            <w:rPr>
                              <w:rFonts w:ascii="Arial" w:hAnsi="Arial" w:cs="Arial"/>
                              <w:b/>
                              <w:color w:val="000000" w:themeColor="text1"/>
                              <w:sz w:val="18"/>
                              <w:szCs w:val="18"/>
                              <w:vertAlign w:val="subscript"/>
                            </w:rPr>
                            <w:t>2</w:t>
                          </w:r>
                          <w:r w:rsidRPr="00584348">
                            <w:rPr>
                              <w:rFonts w:ascii="Arial" w:hAnsi="Arial" w:cs="Arial"/>
                              <w:b/>
                              <w:color w:val="000000" w:themeColor="text1"/>
                              <w:sz w:val="18"/>
                              <w:szCs w:val="18"/>
                            </w:rPr>
                            <w:t>PO</w:t>
                          </w:r>
                          <w:r>
                            <w:rPr>
                              <w:rFonts w:ascii="Arial" w:hAnsi="Arial" w:cs="Arial"/>
                              <w:b/>
                              <w:color w:val="000000" w:themeColor="text1"/>
                              <w:sz w:val="18"/>
                              <w:szCs w:val="18"/>
                              <w:vertAlign w:val="subscript"/>
                            </w:rPr>
                            <w:t>4</w:t>
                          </w:r>
                          <w:r w:rsidRPr="00584348">
                            <w:rPr>
                              <w:rFonts w:ascii="Arial" w:hAnsi="Arial" w:cs="Arial"/>
                              <w:b/>
                              <w:color w:val="000000" w:themeColor="text1"/>
                              <w:sz w:val="18"/>
                              <w:szCs w:val="18"/>
                              <w:vertAlign w:val="superscript"/>
                            </w:rPr>
                            <w:t>-</w:t>
                          </w:r>
                        </w:p>
                      </w:txbxContent>
                    </v:textbox>
                  </v:shape>
                </v:group>
                <v:group id="Group 97" o:spid="_x0000_s1071" style="position:absolute;left:101600;top:3810000;width:5029835;height:2525607" coordsize="4888230,24155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A8HWTTGAAAA2wAA&#10;AA8AAAAAAAAAAAAAAAAAqQIAAGRycy9kb3ducmV2LnhtbFBLBQYAAAAABAAEAPoAAACcAwAAAAA=&#10;">
                  <v:shape id="Picture 98" o:spid="_x0000_s1072" type="#_x0000_t75" style="position:absolute;width:4888230;height:241554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j+&#10;dOnBAAAA2wAAAA8AAABkcnMvZG93bnJldi54bWxET89rwjAUvg/8H8ITdltTRTpXG0UcQtltKqze&#10;Hs1bW9a8lCRru/9+OQx2/Ph+F4fZ9GIk5zvLClZJCoK4trrjRsHten7agvABWWNvmRT8kIfDfvFQ&#10;YK7txO80XkIjYgj7HBW0IQy5lL5uyaBP7EAcuU/rDIYIXSO1wymGm16u0zSTBjuODS0OdGqp/rp8&#10;GwXj6v5RvbpMuvUzbqoqlHPzVir1uJyPOxCB5vAv/nOXWsFLHBu/xB8g978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Lj+dOnBAAAA2wAAAA8AAAAAAAAAAAAAAAAAnAIAAGRy&#10;cy9kb3ducmV2LnhtbFBLBQYAAAAABAAEAPcAAACKAwAAAAA=&#10;">
                    <v:imagedata r:id="rId35" o:title=""/>
                    <v:path arrowok="t"/>
                  </v:shape>
                  <v:shape id="Picture 99" o:spid="_x0000_s1073" type="#_x0000_t75" style="position:absolute;left:2286000;top:2040466;width:123190;height:2413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Vr&#10;pVnEAAAA2wAAAA8AAABkcnMvZG93bnJldi54bWxEj0FrwkAUhO+C/2F5Qi+iG3soNbqKSAq9FW2a&#10;4u2x+0yC2bchu4npv3cLhR6HmfmG2e5H24iBOl87VrBaJiCItTM1lwryz7fFKwgfkA02jknBD3nY&#10;76aTLabG3flEwzmUIkLYp6igCqFNpfS6Iot+6Vri6F1dZzFE2ZXSdHiPcNvI5yR5kRZrjgsVtnSs&#10;SN/OvVWQFf1HQcWYt/Pr18XpLJPfx1ypp9l42IAINIb/8F/73ShYr+H3S/wBcvc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DVrpVnEAAAA2wAAAA8AAAAAAAAAAAAAAAAAnAIA&#10;AGRycy9kb3ducmV2LnhtbFBLBQYAAAAABAAEAPcAAACNAwAAAAA=&#10;" filled="t" fillcolor="white [3212]">
                    <v:imagedata r:id="rId36" o:title=""/>
                    <v:path arrowok="t"/>
                  </v:shape>
                  <v:shape id="Picture 100" o:spid="_x0000_s1074" type="#_x0000_t75" style="position:absolute;left:2286000;top:1363133;width:123190;height:2413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Xt&#10;HWDEAAAA3AAAAA8AAABkcnMvZG93bnJldi54bWxEj0FrwkAQhe8F/8MygpeiGz2UEl1FJEJvRRsj&#10;3obsmASzsyG7avz3nUOhtxnem/e+WW0G16oH9aHxbGA+S0ARl942XBnIf/bTT1AhIltsPZOBFwXY&#10;rEdvK0ytf/KBHsdYKQnhkKKBOsYu1TqUNTkMM98Ri3b1vcMoa19p2+NTwl2rF0nyoR02LA01drSr&#10;qbwd785AVty/CyqGvHu/ni6+zDJ93uXGTMbDdgkq0hD/zX/XX1bwE8GXZ2QCvf4F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CXtHWDEAAAA3AAAAA8AAAAAAAAAAAAAAAAAnAIA&#10;AGRycy9kb3ducmV2LnhtbFBLBQYAAAAABAAEAPcAAACNAwAAAAA=&#10;" filled="t" fillcolor="white [3212]">
                    <v:imagedata r:id="rId36" o:title=""/>
                    <v:path arrowok="t"/>
                  </v:shape>
                  <v:shape id="Picture 101" o:spid="_x0000_s1075" type="#_x0000_t75" style="position:absolute;left:2286000;top:829733;width:123190;height:2413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qh&#10;uPvAAAAA3AAAAA8AAABkcnMvZG93bnJldi54bWxET02LwjAQvQv+hzCCF9FUD7JUo4hU8CarteJt&#10;aMa22ExKE7X++40g7G0e73OW687U4kmtqywrmE4iEMS51RUXCtLTbvwDwnlkjbVlUvAmB+tVv7fE&#10;WNsX/9Lz6AsRQtjFqKD0vomldHlJBt3ENsSBu9nWoA+wLaRu8RXCTS1nUTSXBisODSU2tC0pvx8f&#10;RkGSPQ4ZZV3ajG7nq82TRF62qVLDQbdZgPDU+X/x173XYX40hc8z4QK5+gM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SqG4+8AAAADcAAAADwAAAAAAAAAAAAAAAACcAgAAZHJz&#10;L2Rvd25yZXYueG1sUEsFBgAAAAAEAAQA9wAAAIkDAAAAAA==&#10;" filled="t" fillcolor="white [3212]">
                    <v:imagedata r:id="rId36" o:title=""/>
                    <v:path arrowok="t"/>
                  </v:shape>
                  <v:shape id="Picture 102" o:spid="_x0000_s1076" type="#_x0000_t75" style="position:absolute;left:2286000;top:338666;width:123190;height:2413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pz&#10;JozCAAAA3AAAAA8AAABkcnMvZG93bnJldi54bWxET01rwkAQvRf8D8sIXorZmEMpMasUieBNamPE&#10;25Adk9DsbMiuJv77bqHQ2zze52TbyXTiQYNrLStYRTEI4srqlmsFxdd++Q7CeWSNnWVS8CQH283s&#10;JcNU25E/6XHytQgh7FJU0Hjfp1K6qiGDLrI9ceBudjDoAxxqqQccQ7jpZBLHb9Jgy6GhwZ52DVXf&#10;p7tRkJf3Y0nlVPSvt/PVVnkuL7tCqcV8+liD8DT5f/Gf+6DD/DiB32fCBXLzAw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6cyaMwgAAANwAAAAPAAAAAAAAAAAAAAAAAJwCAABk&#10;cnMvZG93bnJldi54bWxQSwUGAAAAAAQABAD3AAAAiwMAAAAA&#10;" filled="t" fillcolor="white [3212]">
                    <v:imagedata r:id="rId36" o:title=""/>
                    <v:path arrowok="t"/>
                  </v:shape>
                  <v:shape id="Picture 103" o:spid="_x0000_s1077" type="#_x0000_t75" style="position:absolute;left:567267;top:2032000;width:123190;height:2413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NU/&#10;gxfBAAAA3AAAAA8AAABkcnMvZG93bnJldi54bWxET02LwjAQvQv+hzCCF9mmuiDSNYpIBW+LWit7&#10;G5qxLdtMShO1++/NguBtHu9zluveNOJOnastK5hGMQjiwuqaSwXZafexAOE8ssbGMin4Iwfr1XCw&#10;xETbBx/ofvSlCCHsElRQed8mUrqiIoMusi1x4K62M+gD7EqpO3yEcNPIWRzPpcGaQ0OFLW0rKn6P&#10;N6MgzW/fOeV91k6u5x9bpKm8bDOlxqN+8wXCU+/f4pd7r8P8+BP+nwkXyNUT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NU/gxfBAAAA3AAAAA8AAAAAAAAAAAAAAAAAnAIAAGRy&#10;cy9kb3ducmV2LnhtbFBLBQYAAAAABAAEAPcAAACKAwAAAAA=&#10;" filled="t" fillcolor="white [3212]">
                    <v:imagedata r:id="rId36" o:title=""/>
                    <v:path arrowok="t"/>
                  </v:shape>
                  <v:shape id="Picture 104" o:spid="_x0000_s1078" type="#_x0000_t75" style="position:absolute;left:567267;top:1354666;width:123190;height:2413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rW&#10;G2PBAAAA3AAAAA8AAABkcnMvZG93bnJldi54bWxET02LwjAQvQv+hzCCF9mmyiLSNYpIBW+LWit7&#10;G5qxLdtMShO1++/NguBtHu9zluveNOJOnastK5hGMQjiwuqaSwXZafexAOE8ssbGMin4Iwfr1XCw&#10;xETbBx/ofvSlCCHsElRQed8mUrqiIoMusi1x4K62M+gD7EqpO3yEcNPIWRzPpcGaQ0OFLW0rKn6P&#10;N6MgzW/fOeV91k6u5x9bpKm8bDOlxqN+8wXCU+/f4pd7r8P8+BP+nwkXyNUT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FrWG2PBAAAA3AAAAA8AAAAAAAAAAAAAAAAAnAIAAGRy&#10;cy9kb3ducmV2LnhtbFBLBQYAAAAABAAEAPcAAACKAwAAAAA=&#10;" filled="t" fillcolor="white [3212]">
                    <v:imagedata r:id="rId36" o:title=""/>
                    <v:path arrowok="t"/>
                  </v:shape>
                  <v:shape id="Picture 105" o:spid="_x0000_s1079" type="#_x0000_t75" style="position:absolute;left:567267;top:846666;width:123825;height:22161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kN&#10;hajAAAAA3AAAAA8AAABkcnMvZG93bnJldi54bWxET99rwjAQfhf2P4Qb+KbplLlRTcXJBF+r2/vZ&#10;3JrS5tIlmVb/+mUw8O0+vp+3Wg+2E2fyoXGs4GmagSCunG64VvBx3E1eQYSIrLFzTAquFGBdPIxW&#10;mGt34ZLOh1iLFMIhRwUmxj6XMlSGLIap64kT9+W8xZigr6X2eEnhtpOzLFtIiw2nBoM9bQ1V7eHH&#10;KnCf7u30Is27jK0v57TB0ty+lRo/DpsliEhDvIv/3Xud5mfP8PdMukAWvwA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Q2FqMAAAADcAAAADwAAAAAAAAAAAAAAAACcAgAAZHJz&#10;L2Rvd25yZXYueG1sUEsFBgAAAAAEAAQA9wAAAIkDAAAAAA==&#10;" filled="t" fillcolor="white [3212]">
                    <v:imagedata r:id="rId34" o:title=""/>
                    <v:path arrowok="t"/>
                  </v:shape>
                  <v:shape id="Picture 106" o:spid="_x0000_s1080" type="#_x0000_t75" style="position:absolute;left:567267;top:338666;width:123825;height:22161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Anf&#10;G9/AAAAA3AAAAA8AAABkcnMvZG93bnJldi54bWxET99rwjAQfhf2P4Qb7M2mKrjRmRYnCnutc++3&#10;5myKzaVLonb765eB4Nt9fD9vVY22FxfyoXOsYJblIIgbpztuFRw+dtMXECEia+wdk4IfClCVD5MV&#10;FtpduabLPrYihXAoUIGJcSikDI0hiyFzA3Hijs5bjAn6VmqP1xRueznP86W02HFqMDjQxlBz2p+t&#10;Avfp3r6epdnKePL1gtZYm99vpZ4ex/UriEhjvItv7ned5udL+H8mXSDLPwA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Cd8b38AAAADcAAAADwAAAAAAAAAAAAAAAACcAgAAZHJz&#10;L2Rvd25yZXYueG1sUEsFBgAAAAAEAAQA9wAAAIkDAAAAAA==&#10;" filled="t" fillcolor="white [3212]">
                    <v:imagedata r:id="rId34" o:title=""/>
                    <v:path arrowok="t"/>
                  </v:shape>
                  <v:shape id="Text Box 107" o:spid="_x0000_s1081" type="#_x0000_t202" style="position:absolute;top:1625463;width:505424;height:21013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ZTNGxgAA&#10;ANwAAAAPAAAAZHJzL2Rvd25yZXYueG1sRE9NS8NAEL0X/A/LCL0Uu2kEldhNEEuLYGmxevA4Zsck&#10;bXY27K5p9Nd3hUJv83ifMy8G04qenG8sK5hNExDEpdUNVwo+3pc3DyB8QNbYWiYFv+ShyK9Gc8y0&#10;PfIb9btQiRjCPkMFdQhdJqUvazLop7Yjjty3dQZDhK6S2uExhptWpklyJw02HBtq7Oi5pvKw+zEK&#10;/rZubdN0vZp9fd42fVhM9pvXjVLj6+HpEUSgIVzEZ/eLjvOTe/h/Jl4g8xM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XZTNGxgAAANwAAAAPAAAAAAAAAAAAAAAAAJcCAABkcnMv&#10;ZG93bnJldi54bWxQSwUGAAAAAAQABAD1AAAAigMAAAAA&#10;" filled="f" stroked="f">
                    <v:textbox>
                      <w:txbxContent>
                        <w:p w14:paraId="2838F166" w14:textId="77777777" w:rsidR="0086234E" w:rsidRPr="00623277" w:rsidRDefault="0086234E" w:rsidP="0086234E">
                          <w:pPr>
                            <w:rPr>
                              <w:rFonts w:ascii="Arial" w:hAnsi="Arial" w:cs="Arial"/>
                              <w:b/>
                              <w:color w:val="000000" w:themeColor="text1"/>
                              <w:sz w:val="18"/>
                              <w:szCs w:val="18"/>
                            </w:rPr>
                          </w:pPr>
                          <w:r w:rsidRPr="00623277">
                            <w:rPr>
                              <w:rFonts w:ascii="Arial" w:hAnsi="Arial" w:cs="Arial"/>
                              <w:b/>
                              <w:color w:val="000000" w:themeColor="text1"/>
                              <w:sz w:val="18"/>
                              <w:szCs w:val="18"/>
                            </w:rPr>
                            <w:t>Free 1</w:t>
                          </w:r>
                        </w:p>
                      </w:txbxContent>
                    </v:textbox>
                  </v:shape>
                  <v:shape id="Text Box 108" o:spid="_x0000_s1082" type="#_x0000_t202" style="position:absolute;top:1032846;width:1150317;height:24414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qc0yAAA&#10;ANwAAAAPAAAAZHJzL2Rvd25yZXYueG1sRI9BS8NAEIXvgv9hGaEXaTeNIJJ2W4qlRbBUrD30OGbH&#10;JDU7G3bXNPrrnYPgbYb35r1v5svBtaqnEBvPBqaTDBRx6W3DlYHj22b8AComZIutZzLwTRGWi+ur&#10;ORbWX/iV+kOqlIRwLNBAnVJXaB3LmhzGie+IRfvwwWGSNVTaBrxIuGt1nmX32mHD0lBjR481lZ+H&#10;L2fg5yXsfJ7vttP3013Tp/Xtef+8N2Z0M6xmoBIN6d/8d/1kBT8TWnlGJtCLX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Cb6pzTIAAAA3AAAAA8AAAAAAAAAAAAAAAAAlwIAAGRy&#10;cy9kb3ducmV2LnhtbFBLBQYAAAAABAAEAPUAAACMAwAAAAA=&#10;" filled="f" stroked="f">
                    <v:textbox>
                      <w:txbxContent>
                        <w:p w14:paraId="2B91A5A1" w14:textId="77777777" w:rsidR="0086234E" w:rsidRPr="00623277" w:rsidRDefault="0086234E" w:rsidP="0086234E">
                          <w:pPr>
                            <w:rPr>
                              <w:rFonts w:ascii="Arial" w:hAnsi="Arial" w:cs="Arial"/>
                              <w:b/>
                              <w:color w:val="000000" w:themeColor="text1"/>
                              <w:sz w:val="18"/>
                              <w:szCs w:val="18"/>
                              <w:vertAlign w:val="superscript"/>
                            </w:rPr>
                          </w:pPr>
                          <w:r>
                            <w:rPr>
                              <w:rFonts w:ascii="Arial" w:hAnsi="Arial" w:cs="Arial"/>
                              <w:b/>
                              <w:color w:val="000000" w:themeColor="text1"/>
                              <w:sz w:val="18"/>
                              <w:szCs w:val="18"/>
                            </w:rPr>
                            <w:t>1 + 0.5</w:t>
                          </w:r>
                          <w:r w:rsidRPr="00623277">
                            <w:rPr>
                              <w:rFonts w:ascii="Arial" w:hAnsi="Arial" w:cs="Arial"/>
                              <w:b/>
                              <w:color w:val="000000" w:themeColor="text1"/>
                              <w:sz w:val="18"/>
                              <w:szCs w:val="18"/>
                            </w:rPr>
                            <w:t xml:space="preserve"> eq</w:t>
                          </w:r>
                          <w:r>
                            <w:rPr>
                              <w:rFonts w:ascii="Arial" w:hAnsi="Arial" w:cs="Arial"/>
                              <w:b/>
                              <w:color w:val="000000" w:themeColor="text1"/>
                              <w:sz w:val="18"/>
                              <w:szCs w:val="18"/>
                            </w:rPr>
                            <w:t>uiv</w:t>
                          </w:r>
                          <w:r w:rsidRPr="00623277">
                            <w:rPr>
                              <w:rFonts w:ascii="Arial" w:hAnsi="Arial" w:cs="Arial"/>
                              <w:b/>
                              <w:color w:val="000000" w:themeColor="text1"/>
                              <w:sz w:val="18"/>
                              <w:szCs w:val="18"/>
                            </w:rPr>
                            <w:t xml:space="preserve">. </w:t>
                          </w:r>
                          <w:proofErr w:type="spellStart"/>
                          <w:r w:rsidRPr="00623277">
                            <w:rPr>
                              <w:rFonts w:ascii="Arial" w:hAnsi="Arial" w:cs="Arial"/>
                              <w:b/>
                              <w:color w:val="000000" w:themeColor="text1"/>
                              <w:sz w:val="18"/>
                              <w:szCs w:val="18"/>
                            </w:rPr>
                            <w:t>BzO</w:t>
                          </w:r>
                          <w:proofErr w:type="spellEnd"/>
                          <w:r w:rsidRPr="00623277">
                            <w:rPr>
                              <w:rFonts w:ascii="Arial" w:hAnsi="Arial" w:cs="Arial"/>
                              <w:b/>
                              <w:color w:val="000000" w:themeColor="text1"/>
                              <w:sz w:val="18"/>
                              <w:szCs w:val="18"/>
                              <w:vertAlign w:val="superscript"/>
                            </w:rPr>
                            <w:t>-</w:t>
                          </w:r>
                        </w:p>
                      </w:txbxContent>
                    </v:textbox>
                  </v:shape>
                  <v:shape id="Text Box 109" o:spid="_x0000_s1083" type="#_x0000_t202" style="position:absolute;top:533355;width:1057749;height:244753;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tgKvxgAA&#10;ANwAAAAPAAAAZHJzL2Rvd25yZXYueG1sRE9NS8NAEL0X/A/LCL0Uu2kE0dhNEEuLYGmxevA4Zsck&#10;bXY27K5p9Nd3hUJv83ifMy8G04qenG8sK5hNExDEpdUNVwo+3pc39yB8QNbYWiYFv+ShyK9Gc8y0&#10;PfIb9btQiRjCPkMFdQhdJqUvazLop7Yjjty3dQZDhK6S2uExhptWpklyJw02HBtq7Oi5pvKw+zEK&#10;/rZubdN0vZp9fd42fVhM9pvXjVLj6+HpEUSgIVzEZ/eLjvOTB/h/Jl4g8xM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JtgKvxgAAANwAAAAPAAAAAAAAAAAAAAAAAJcCAABkcnMv&#10;ZG93bnJldi54bWxQSwUGAAAAAAQABAD1AAAAigMAAAAA&#10;" filled="f" stroked="f">
                    <v:textbox>
                      <w:txbxContent>
                        <w:p w14:paraId="0D8BE796" w14:textId="77777777" w:rsidR="0086234E" w:rsidRPr="00623277" w:rsidRDefault="0086234E" w:rsidP="0086234E">
                          <w:pPr>
                            <w:rPr>
                              <w:rFonts w:ascii="Arial" w:hAnsi="Arial" w:cs="Arial"/>
                              <w:b/>
                              <w:color w:val="000000" w:themeColor="text1"/>
                              <w:sz w:val="18"/>
                              <w:szCs w:val="18"/>
                              <w:vertAlign w:val="superscript"/>
                            </w:rPr>
                          </w:pPr>
                          <w:r>
                            <w:rPr>
                              <w:rFonts w:ascii="Arial" w:hAnsi="Arial" w:cs="Arial"/>
                              <w:b/>
                              <w:color w:val="000000" w:themeColor="text1"/>
                              <w:sz w:val="18"/>
                              <w:szCs w:val="18"/>
                            </w:rPr>
                            <w:t>1 + 1</w:t>
                          </w:r>
                          <w:r w:rsidRPr="00623277">
                            <w:rPr>
                              <w:rFonts w:ascii="Arial" w:hAnsi="Arial" w:cs="Arial"/>
                              <w:b/>
                              <w:color w:val="000000" w:themeColor="text1"/>
                              <w:sz w:val="18"/>
                              <w:szCs w:val="18"/>
                            </w:rPr>
                            <w:t xml:space="preserve"> eq</w:t>
                          </w:r>
                          <w:r>
                            <w:rPr>
                              <w:rFonts w:ascii="Arial" w:hAnsi="Arial" w:cs="Arial"/>
                              <w:b/>
                              <w:color w:val="000000" w:themeColor="text1"/>
                              <w:sz w:val="18"/>
                              <w:szCs w:val="18"/>
                            </w:rPr>
                            <w:t>uiv</w:t>
                          </w:r>
                          <w:r w:rsidRPr="00623277">
                            <w:rPr>
                              <w:rFonts w:ascii="Arial" w:hAnsi="Arial" w:cs="Arial"/>
                              <w:b/>
                              <w:color w:val="000000" w:themeColor="text1"/>
                              <w:sz w:val="18"/>
                              <w:szCs w:val="18"/>
                            </w:rPr>
                            <w:t xml:space="preserve">. </w:t>
                          </w:r>
                          <w:proofErr w:type="spellStart"/>
                          <w:r w:rsidRPr="00623277">
                            <w:rPr>
                              <w:rFonts w:ascii="Arial" w:hAnsi="Arial" w:cs="Arial"/>
                              <w:b/>
                              <w:color w:val="000000" w:themeColor="text1"/>
                              <w:sz w:val="18"/>
                              <w:szCs w:val="18"/>
                            </w:rPr>
                            <w:t>BzO</w:t>
                          </w:r>
                          <w:proofErr w:type="spellEnd"/>
                          <w:r w:rsidRPr="00623277">
                            <w:rPr>
                              <w:rFonts w:ascii="Arial" w:hAnsi="Arial" w:cs="Arial"/>
                              <w:b/>
                              <w:color w:val="000000" w:themeColor="text1"/>
                              <w:sz w:val="18"/>
                              <w:szCs w:val="18"/>
                              <w:vertAlign w:val="superscript"/>
                            </w:rPr>
                            <w:t>-</w:t>
                          </w:r>
                        </w:p>
                      </w:txbxContent>
                    </v:textbox>
                  </v:shape>
                  <v:shape id="Text Box 110" o:spid="_x0000_s1084" type="#_x0000_t202" style="position:absolute;top:8465;width:1150317;height:24414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" filled="f" stroked="f">
                    <v:textbox>
                      <w:txbxContent>
                        <w:p w14:paraId="4B400DA7" w14:textId="77777777" w:rsidR="0086234E" w:rsidRPr="00623277" w:rsidRDefault="0086234E" w:rsidP="0086234E">
                          <w:pPr>
                            <w:rPr>
                              <w:rFonts w:ascii="Arial" w:hAnsi="Arial" w:cs="Arial"/>
                              <w:b/>
                              <w:color w:val="000000" w:themeColor="text1"/>
                              <w:sz w:val="18"/>
                              <w:szCs w:val="18"/>
                              <w:vertAlign w:val="superscript"/>
                            </w:rPr>
                          </w:pPr>
                          <w:r>
                            <w:rPr>
                              <w:rFonts w:ascii="Arial" w:hAnsi="Arial" w:cs="Arial"/>
                              <w:b/>
                              <w:color w:val="000000" w:themeColor="text1"/>
                              <w:sz w:val="18"/>
                              <w:szCs w:val="18"/>
                            </w:rPr>
                            <w:t>1 + 1.5</w:t>
                          </w:r>
                          <w:r w:rsidRPr="00623277">
                            <w:rPr>
                              <w:rFonts w:ascii="Arial" w:hAnsi="Arial" w:cs="Arial"/>
                              <w:b/>
                              <w:color w:val="000000" w:themeColor="text1"/>
                              <w:sz w:val="18"/>
                              <w:szCs w:val="18"/>
                            </w:rPr>
                            <w:t xml:space="preserve"> eq</w:t>
                          </w:r>
                          <w:r>
                            <w:rPr>
                              <w:rFonts w:ascii="Arial" w:hAnsi="Arial" w:cs="Arial"/>
                              <w:b/>
                              <w:color w:val="000000" w:themeColor="text1"/>
                              <w:sz w:val="18"/>
                              <w:szCs w:val="18"/>
                            </w:rPr>
                            <w:t>uiv</w:t>
                          </w:r>
                          <w:r w:rsidRPr="00623277">
                            <w:rPr>
                              <w:rFonts w:ascii="Arial" w:hAnsi="Arial" w:cs="Arial"/>
                              <w:b/>
                              <w:color w:val="000000" w:themeColor="text1"/>
                              <w:sz w:val="18"/>
                              <w:szCs w:val="18"/>
                            </w:rPr>
                            <w:t xml:space="preserve">. </w:t>
                          </w:r>
                          <w:proofErr w:type="spellStart"/>
                          <w:r w:rsidRPr="00623277">
                            <w:rPr>
                              <w:rFonts w:ascii="Arial" w:hAnsi="Arial" w:cs="Arial"/>
                              <w:b/>
                              <w:color w:val="000000" w:themeColor="text1"/>
                              <w:sz w:val="18"/>
                              <w:szCs w:val="18"/>
                            </w:rPr>
                            <w:t>BzO</w:t>
                          </w:r>
                          <w:proofErr w:type="spellEnd"/>
                          <w:r w:rsidRPr="00623277">
                            <w:rPr>
                              <w:rFonts w:ascii="Arial" w:hAnsi="Arial" w:cs="Arial"/>
                              <w:b/>
                              <w:color w:val="000000" w:themeColor="text1"/>
                              <w:sz w:val="18"/>
                              <w:szCs w:val="18"/>
                              <w:vertAlign w:val="superscript"/>
                            </w:rPr>
                            <w:t>-</w:t>
                          </w:r>
                        </w:p>
                      </w:txbxContent>
                    </v:textbox>
                  </v:shape>
                </v:group>
                <w10:wrap type="through"/>
              </v:group>
            </w:pict>
          </mc:Fallback>
        </mc:AlternateContent>
      </w:r>
    </w:p>
    <w:p w14:paraId="390EB2FB" w14:textId="77777777" w:rsidR="0086234E" w:rsidRDefault="0086234E"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03F51CD5" w14:textId="77777777" w:rsidR="0086234E" w:rsidRDefault="0086234E"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6D5FBC17" w14:textId="77777777" w:rsidR="0086234E" w:rsidRDefault="0086234E"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0CBFBEB6" w14:textId="77777777" w:rsidR="0086234E" w:rsidRDefault="0086234E"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33040570" w14:textId="77777777" w:rsidR="0086234E" w:rsidRDefault="0086234E"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3C5171CE" w14:textId="77777777" w:rsidR="0086234E" w:rsidRDefault="0086234E"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1B87B6B1" w14:textId="77777777" w:rsidR="0086234E" w:rsidRDefault="0086234E"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40786963" w14:textId="77777777" w:rsidR="0086234E" w:rsidRDefault="0086234E"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666FC092" w14:textId="77777777" w:rsidR="0086234E" w:rsidRDefault="0086234E"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683B976C" w14:textId="77777777" w:rsidR="0086234E" w:rsidRDefault="0086234E" w:rsidP="002633A4">
      <w:pPr>
        <w:widowControl w:val="0"/>
        <w:wordWrap w:val="0"/>
        <w:autoSpaceDE w:val="0"/>
        <w:autoSpaceDN w:val="0"/>
        <w:adjustRightInd w:val="0"/>
        <w:spacing w:after="0" w:line="480" w:lineRule="auto"/>
        <w:jc w:val="both"/>
        <w:rPr>
          <w:rFonts w:ascii="Times New Roman" w:hAnsi="Times New Roman" w:cs="Times New Roman"/>
          <w:color w:val="000000"/>
          <w:sz w:val="24"/>
          <w:szCs w:val="24"/>
        </w:rPr>
      </w:pPr>
    </w:p>
    <w:p w14:paraId="0E1DA09C" w14:textId="77777777" w:rsidR="001B407A" w:rsidRDefault="001B407A" w:rsidP="002633A4">
      <w:pPr>
        <w:widowControl w:val="0"/>
        <w:wordWrap w:val="0"/>
        <w:autoSpaceDE w:val="0"/>
        <w:autoSpaceDN w:val="0"/>
        <w:adjustRightInd w:val="0"/>
        <w:spacing w:after="0" w:line="480" w:lineRule="auto"/>
        <w:jc w:val="both"/>
        <w:rPr>
          <w:rFonts w:ascii="Times New Roman" w:hAnsi="Times New Roman" w:cs="Times New Roman"/>
          <w:b/>
          <w:color w:val="000000" w:themeColor="text1"/>
          <w:sz w:val="24"/>
          <w:szCs w:val="24"/>
        </w:rPr>
      </w:pPr>
    </w:p>
    <w:p w14:paraId="3AF09148" w14:textId="77777777" w:rsidR="0086234E" w:rsidRDefault="0086234E" w:rsidP="002633A4">
      <w:pPr>
        <w:widowControl w:val="0"/>
        <w:wordWrap w:val="0"/>
        <w:autoSpaceDE w:val="0"/>
        <w:autoSpaceDN w:val="0"/>
        <w:adjustRightInd w:val="0"/>
        <w:spacing w:after="0" w:line="480" w:lineRule="auto"/>
        <w:jc w:val="both"/>
        <w:rPr>
          <w:rFonts w:ascii="Times New Roman" w:hAnsi="Times New Roman" w:cs="Times New Roman"/>
          <w:b/>
          <w:color w:val="000000" w:themeColor="text1"/>
          <w:sz w:val="24"/>
          <w:szCs w:val="24"/>
        </w:rPr>
      </w:pPr>
    </w:p>
    <w:p w14:paraId="3A024156" w14:textId="77777777" w:rsidR="0086234E" w:rsidRDefault="0086234E" w:rsidP="002633A4">
      <w:pPr>
        <w:widowControl w:val="0"/>
        <w:wordWrap w:val="0"/>
        <w:autoSpaceDE w:val="0"/>
        <w:autoSpaceDN w:val="0"/>
        <w:adjustRightInd w:val="0"/>
        <w:spacing w:after="0" w:line="480" w:lineRule="auto"/>
        <w:jc w:val="both"/>
        <w:rPr>
          <w:rFonts w:ascii="Times New Roman" w:hAnsi="Times New Roman" w:cs="Times New Roman"/>
          <w:b/>
          <w:color w:val="000000" w:themeColor="text1"/>
          <w:sz w:val="24"/>
          <w:szCs w:val="24"/>
        </w:rPr>
      </w:pPr>
    </w:p>
    <w:p w14:paraId="03915357" w14:textId="77777777" w:rsidR="0086234E" w:rsidRDefault="0086234E" w:rsidP="002633A4">
      <w:pPr>
        <w:widowControl w:val="0"/>
        <w:wordWrap w:val="0"/>
        <w:autoSpaceDE w:val="0"/>
        <w:autoSpaceDN w:val="0"/>
        <w:adjustRightInd w:val="0"/>
        <w:spacing w:after="0" w:line="480" w:lineRule="auto"/>
        <w:jc w:val="both"/>
        <w:rPr>
          <w:rFonts w:ascii="Times New Roman" w:hAnsi="Times New Roman" w:cs="Times New Roman"/>
          <w:b/>
          <w:color w:val="000000" w:themeColor="text1"/>
          <w:sz w:val="24"/>
          <w:szCs w:val="24"/>
        </w:rPr>
      </w:pPr>
    </w:p>
    <w:p w14:paraId="7936F4F0" w14:textId="77777777" w:rsidR="0086234E" w:rsidRDefault="0086234E" w:rsidP="002633A4">
      <w:pPr>
        <w:widowControl w:val="0"/>
        <w:wordWrap w:val="0"/>
        <w:autoSpaceDE w:val="0"/>
        <w:autoSpaceDN w:val="0"/>
        <w:adjustRightInd w:val="0"/>
        <w:spacing w:after="0" w:line="480" w:lineRule="auto"/>
        <w:jc w:val="both"/>
        <w:rPr>
          <w:rFonts w:ascii="Times New Roman" w:hAnsi="Times New Roman" w:cs="Times New Roman"/>
          <w:b/>
          <w:color w:val="000000" w:themeColor="text1"/>
          <w:sz w:val="24"/>
          <w:szCs w:val="24"/>
        </w:rPr>
      </w:pPr>
    </w:p>
    <w:p w14:paraId="4C5F8E34" w14:textId="77777777" w:rsidR="0086234E" w:rsidRDefault="0086234E" w:rsidP="002633A4">
      <w:pPr>
        <w:widowControl w:val="0"/>
        <w:wordWrap w:val="0"/>
        <w:autoSpaceDE w:val="0"/>
        <w:autoSpaceDN w:val="0"/>
        <w:adjustRightInd w:val="0"/>
        <w:spacing w:after="0" w:line="480" w:lineRule="auto"/>
        <w:jc w:val="both"/>
        <w:rPr>
          <w:rFonts w:ascii="Times New Roman" w:hAnsi="Times New Roman" w:cs="Times New Roman"/>
          <w:b/>
          <w:color w:val="000000" w:themeColor="text1"/>
          <w:sz w:val="24"/>
          <w:szCs w:val="24"/>
        </w:rPr>
      </w:pPr>
    </w:p>
    <w:p w14:paraId="08DF33D7" w14:textId="77777777" w:rsidR="0086234E" w:rsidRDefault="0086234E" w:rsidP="002633A4">
      <w:pPr>
        <w:widowControl w:val="0"/>
        <w:wordWrap w:val="0"/>
        <w:autoSpaceDE w:val="0"/>
        <w:autoSpaceDN w:val="0"/>
        <w:adjustRightInd w:val="0"/>
        <w:spacing w:after="0" w:line="480" w:lineRule="auto"/>
        <w:jc w:val="both"/>
        <w:rPr>
          <w:rFonts w:ascii="Times New Roman" w:hAnsi="Times New Roman" w:cs="Times New Roman"/>
          <w:b/>
          <w:color w:val="000000" w:themeColor="text1"/>
          <w:sz w:val="24"/>
          <w:szCs w:val="24"/>
        </w:rPr>
      </w:pPr>
    </w:p>
    <w:p w14:paraId="75D47580" w14:textId="77777777" w:rsidR="0086234E" w:rsidRDefault="0086234E" w:rsidP="002633A4">
      <w:pPr>
        <w:widowControl w:val="0"/>
        <w:wordWrap w:val="0"/>
        <w:autoSpaceDE w:val="0"/>
        <w:autoSpaceDN w:val="0"/>
        <w:adjustRightInd w:val="0"/>
        <w:spacing w:after="0" w:line="480" w:lineRule="auto"/>
        <w:jc w:val="both"/>
        <w:rPr>
          <w:rFonts w:ascii="Times New Roman" w:hAnsi="Times New Roman" w:cs="Times New Roman"/>
          <w:b/>
          <w:color w:val="000000" w:themeColor="text1"/>
          <w:sz w:val="24"/>
          <w:szCs w:val="24"/>
        </w:rPr>
      </w:pPr>
    </w:p>
    <w:p w14:paraId="72ACAAC1" w14:textId="07B4C2C6" w:rsidR="0086234E" w:rsidRDefault="00F34B1A" w:rsidP="0086234E">
      <w:pPr>
        <w:widowControl w:val="0"/>
        <w:wordWrap w:val="0"/>
        <w:autoSpaceDE w:val="0"/>
        <w:autoSpaceDN w:val="0"/>
        <w:adjustRightInd w:val="0"/>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Fig.</w:t>
      </w:r>
      <w:r w:rsidR="00E15B23">
        <w:rPr>
          <w:rFonts w:ascii="Times New Roman" w:hAnsi="Times New Roman" w:cs="Times New Roman"/>
          <w:b/>
          <w:color w:val="000000" w:themeColor="text1"/>
          <w:sz w:val="24"/>
          <w:szCs w:val="24"/>
        </w:rPr>
        <w:t xml:space="preserve"> S7</w:t>
      </w:r>
      <w:r w:rsidR="0086234E" w:rsidRPr="0086234E">
        <w:rPr>
          <w:rFonts w:ascii="Times New Roman" w:hAnsi="Times New Roman" w:cs="Times New Roman"/>
          <w:b/>
          <w:color w:val="000000" w:themeColor="text1"/>
          <w:sz w:val="24"/>
          <w:szCs w:val="24"/>
        </w:rPr>
        <w:t>.</w:t>
      </w:r>
      <w:r w:rsidR="0086234E" w:rsidRPr="0086234E">
        <w:rPr>
          <w:rFonts w:ascii="Times New Roman" w:hAnsi="Times New Roman" w:cs="Times New Roman"/>
          <w:color w:val="000000" w:themeColor="text1"/>
          <w:sz w:val="24"/>
          <w:szCs w:val="24"/>
        </w:rPr>
        <w:t xml:space="preserve"> Partial </w:t>
      </w:r>
      <w:r w:rsidR="0086234E" w:rsidRPr="0086234E">
        <w:rPr>
          <w:rFonts w:ascii="Times New Roman" w:hAnsi="Times New Roman" w:cs="Times New Roman"/>
          <w:color w:val="000000" w:themeColor="text1"/>
          <w:sz w:val="24"/>
          <w:szCs w:val="24"/>
          <w:vertAlign w:val="superscript"/>
        </w:rPr>
        <w:t>1</w:t>
      </w:r>
      <w:r w:rsidR="0086234E" w:rsidRPr="0086234E">
        <w:rPr>
          <w:rFonts w:ascii="Times New Roman" w:hAnsi="Times New Roman" w:cs="Times New Roman"/>
          <w:color w:val="000000" w:themeColor="text1"/>
          <w:sz w:val="24"/>
          <w:szCs w:val="24"/>
        </w:rPr>
        <w:t xml:space="preserve">H NMR spectra </w:t>
      </w:r>
      <w:r w:rsidR="00D91B99" w:rsidRPr="00D91B99">
        <w:rPr>
          <w:rFonts w:ascii="Times New Roman" w:hAnsi="Times New Roman" w:cs="Times New Roman"/>
          <w:color w:val="FF0000"/>
          <w:sz w:val="24"/>
          <w:szCs w:val="24"/>
        </w:rPr>
        <w:t>(at 25</w:t>
      </w:r>
      <w:r w:rsidR="00D91B99" w:rsidRPr="00D91B99">
        <w:rPr>
          <w:rFonts w:ascii="Times New Roman" w:hAnsi="Times New Roman" w:cs="Times New Roman"/>
          <w:color w:val="FF0000"/>
          <w:sz w:val="24"/>
          <w:szCs w:val="24"/>
        </w:rPr>
        <w:sym w:font="Symbol" w:char="F0B0"/>
      </w:r>
      <w:r w:rsidR="00D91B99" w:rsidRPr="00D91B99">
        <w:rPr>
          <w:rFonts w:ascii="Times New Roman" w:hAnsi="Times New Roman" w:cs="Times New Roman"/>
          <w:color w:val="FF0000"/>
          <w:sz w:val="24"/>
          <w:szCs w:val="24"/>
        </w:rPr>
        <w:t>C)</w:t>
      </w:r>
      <w:r w:rsidR="00D91B99">
        <w:rPr>
          <w:rFonts w:ascii="Times New Roman" w:hAnsi="Times New Roman" w:cs="Times New Roman"/>
          <w:color w:val="000000" w:themeColor="text1"/>
          <w:sz w:val="24"/>
          <w:szCs w:val="24"/>
        </w:rPr>
        <w:t xml:space="preserve"> </w:t>
      </w:r>
      <w:r w:rsidR="0086234E" w:rsidRPr="0086234E">
        <w:rPr>
          <w:rFonts w:ascii="Times New Roman" w:hAnsi="Times New Roman" w:cs="Times New Roman"/>
          <w:color w:val="000000" w:themeColor="text1"/>
          <w:sz w:val="24"/>
          <w:szCs w:val="24"/>
        </w:rPr>
        <w:t xml:space="preserve">recorded during titration of solution of </w:t>
      </w:r>
      <w:r w:rsidR="0086234E" w:rsidRPr="0086234E">
        <w:rPr>
          <w:rFonts w:ascii="Times New Roman" w:hAnsi="Times New Roman" w:cs="Times New Roman"/>
          <w:b/>
          <w:color w:val="000000" w:themeColor="text1"/>
          <w:sz w:val="24"/>
          <w:szCs w:val="24"/>
        </w:rPr>
        <w:t>1</w:t>
      </w:r>
      <w:r w:rsidR="0086234E" w:rsidRPr="0086234E">
        <w:rPr>
          <w:rFonts w:ascii="Times New Roman" w:hAnsi="Times New Roman" w:cs="Times New Roman"/>
          <w:color w:val="000000" w:themeColor="text1"/>
          <w:sz w:val="24"/>
          <w:szCs w:val="24"/>
        </w:rPr>
        <w:t xml:space="preserve"> (2.41 x 10</w:t>
      </w:r>
      <w:r w:rsidR="0086234E" w:rsidRPr="0086234E">
        <w:rPr>
          <w:rFonts w:ascii="Times New Roman" w:hAnsi="Times New Roman" w:cs="Times New Roman"/>
          <w:color w:val="000000" w:themeColor="text1"/>
          <w:sz w:val="24"/>
          <w:szCs w:val="24"/>
          <w:vertAlign w:val="superscript"/>
        </w:rPr>
        <w:t xml:space="preserve">-3 </w:t>
      </w:r>
      <w:r w:rsidR="0086234E" w:rsidRPr="0086234E">
        <w:rPr>
          <w:rFonts w:ascii="Times New Roman" w:hAnsi="Times New Roman" w:cs="Times New Roman"/>
          <w:color w:val="000000" w:themeColor="text1"/>
          <w:sz w:val="24"/>
          <w:szCs w:val="24"/>
        </w:rPr>
        <w:t xml:space="preserve">M) in deuterated acetone with </w:t>
      </w:r>
      <w:r w:rsidR="0086234E" w:rsidRPr="0086234E">
        <w:rPr>
          <w:rFonts w:ascii="Times New Roman" w:hAnsi="Times New Roman" w:cs="Times New Roman"/>
          <w:b/>
          <w:color w:val="000000" w:themeColor="text1"/>
          <w:sz w:val="24"/>
          <w:szCs w:val="24"/>
        </w:rPr>
        <w:t>(a)</w:t>
      </w:r>
      <w:r w:rsidR="0086234E" w:rsidRPr="0086234E">
        <w:rPr>
          <w:rFonts w:ascii="Times New Roman" w:hAnsi="Times New Roman" w:cs="Times New Roman"/>
          <w:color w:val="000000" w:themeColor="text1"/>
          <w:sz w:val="24"/>
          <w:szCs w:val="24"/>
        </w:rPr>
        <w:t xml:space="preserve"> phosphate ion solution and </w:t>
      </w:r>
      <w:r w:rsidR="0086234E" w:rsidRPr="0086234E">
        <w:rPr>
          <w:rFonts w:ascii="Times New Roman" w:hAnsi="Times New Roman" w:cs="Times New Roman"/>
          <w:b/>
          <w:color w:val="000000" w:themeColor="text1"/>
          <w:sz w:val="24"/>
          <w:szCs w:val="24"/>
        </w:rPr>
        <w:t>(b)</w:t>
      </w:r>
      <w:r w:rsidR="0086234E" w:rsidRPr="0086234E">
        <w:rPr>
          <w:rFonts w:ascii="Times New Roman" w:hAnsi="Times New Roman" w:cs="Times New Roman"/>
          <w:color w:val="000000" w:themeColor="text1"/>
          <w:sz w:val="24"/>
          <w:szCs w:val="24"/>
        </w:rPr>
        <w:t xml:space="preserve"> benzoate ion solution, also in </w:t>
      </w:r>
      <w:r w:rsidR="0086234E" w:rsidRPr="0086234E">
        <w:rPr>
          <w:rFonts w:ascii="Times New Roman" w:hAnsi="Times New Roman" w:cs="Times New Roman"/>
          <w:i/>
          <w:color w:val="000000" w:themeColor="text1"/>
          <w:sz w:val="24"/>
          <w:szCs w:val="24"/>
        </w:rPr>
        <w:t>d</w:t>
      </w:r>
      <w:r w:rsidR="0086234E" w:rsidRPr="0086234E">
        <w:rPr>
          <w:rFonts w:ascii="Times New Roman" w:hAnsi="Times New Roman" w:cs="Times New Roman"/>
          <w:i/>
          <w:color w:val="000000" w:themeColor="text1"/>
          <w:sz w:val="24"/>
          <w:szCs w:val="24"/>
          <w:vertAlign w:val="subscript"/>
        </w:rPr>
        <w:t>6</w:t>
      </w:r>
      <w:r w:rsidR="0086234E" w:rsidRPr="0086234E">
        <w:rPr>
          <w:rFonts w:ascii="Times New Roman" w:hAnsi="Times New Roman" w:cs="Times New Roman"/>
          <w:color w:val="000000" w:themeColor="text1"/>
          <w:sz w:val="24"/>
          <w:szCs w:val="24"/>
        </w:rPr>
        <w:t>-acetone. The changes recorded are within the NMR time scale only, with no additional layoff time after each addition of ions.</w:t>
      </w:r>
    </w:p>
    <w:p w14:paraId="1D576AB4" w14:textId="77777777" w:rsidR="0086234E" w:rsidRDefault="0086234E" w:rsidP="0086234E">
      <w:pPr>
        <w:widowControl w:val="0"/>
        <w:wordWrap w:val="0"/>
        <w:autoSpaceDE w:val="0"/>
        <w:autoSpaceDN w:val="0"/>
        <w:adjustRightInd w:val="0"/>
        <w:spacing w:after="0" w:line="360" w:lineRule="auto"/>
        <w:jc w:val="both"/>
        <w:rPr>
          <w:rFonts w:ascii="Times New Roman" w:hAnsi="Times New Roman" w:cs="Times New Roman"/>
          <w:color w:val="000000" w:themeColor="text1"/>
          <w:sz w:val="24"/>
          <w:szCs w:val="24"/>
        </w:rPr>
      </w:pPr>
    </w:p>
    <w:p w14:paraId="3DA54EDC" w14:textId="77777777" w:rsidR="0086234E" w:rsidRDefault="0086234E" w:rsidP="0086234E">
      <w:pPr>
        <w:widowControl w:val="0"/>
        <w:wordWrap w:val="0"/>
        <w:autoSpaceDE w:val="0"/>
        <w:autoSpaceDN w:val="0"/>
        <w:adjustRightInd w:val="0"/>
        <w:spacing w:after="0" w:line="360" w:lineRule="auto"/>
        <w:jc w:val="both"/>
        <w:rPr>
          <w:rFonts w:ascii="Times New Roman" w:hAnsi="Times New Roman" w:cs="Times New Roman"/>
          <w:color w:val="000000" w:themeColor="text1"/>
          <w:sz w:val="24"/>
          <w:szCs w:val="24"/>
        </w:rPr>
      </w:pPr>
    </w:p>
    <w:p w14:paraId="09CF351A" w14:textId="77777777" w:rsidR="0086234E" w:rsidRDefault="0086234E" w:rsidP="0086234E">
      <w:pPr>
        <w:widowControl w:val="0"/>
        <w:wordWrap w:val="0"/>
        <w:autoSpaceDE w:val="0"/>
        <w:autoSpaceDN w:val="0"/>
        <w:adjustRightInd w:val="0"/>
        <w:spacing w:after="0" w:line="360" w:lineRule="auto"/>
        <w:jc w:val="both"/>
        <w:rPr>
          <w:rFonts w:ascii="Times New Roman" w:hAnsi="Times New Roman" w:cs="Times New Roman"/>
          <w:color w:val="000000" w:themeColor="text1"/>
          <w:sz w:val="24"/>
          <w:szCs w:val="24"/>
        </w:rPr>
      </w:pPr>
    </w:p>
    <w:p w14:paraId="20485C85" w14:textId="7612AA1D" w:rsidR="0086234E" w:rsidRPr="0086234E" w:rsidRDefault="0086234E" w:rsidP="0086234E">
      <w:pPr>
        <w:widowControl w:val="0"/>
        <w:wordWrap w:val="0"/>
        <w:autoSpaceDE w:val="0"/>
        <w:autoSpaceDN w:val="0"/>
        <w:adjustRightInd w:val="0"/>
        <w:spacing w:after="0" w:line="360" w:lineRule="auto"/>
        <w:jc w:val="both"/>
        <w:rPr>
          <w:rFonts w:ascii="Times New Roman" w:hAnsi="Times New Roman" w:cs="Times New Roman"/>
          <w:b/>
          <w:color w:val="000000" w:themeColor="text1"/>
          <w:sz w:val="24"/>
          <w:szCs w:val="24"/>
        </w:rPr>
      </w:pPr>
    </w:p>
    <w:p w14:paraId="1C42EBD1" w14:textId="12D4B29D" w:rsidR="00C01724" w:rsidRDefault="00F31958" w:rsidP="00C01724">
      <w:r>
        <w:rPr>
          <w:noProof/>
          <w:lang w:eastAsia="en-US"/>
        </w:rPr>
        <w:lastRenderedPageBreak/>
        <mc:AlternateContent>
          <mc:Choice Requires="wpg">
            <w:drawing>
              <wp:anchor distT="0" distB="0" distL="114300" distR="114300" simplePos="0" relativeHeight="251863040" behindDoc="0" locked="0" layoutInCell="1" allowOverlap="1" wp14:anchorId="04D4E471" wp14:editId="136B92CE">
                <wp:simplePos x="0" y="0"/>
                <wp:positionH relativeFrom="column">
                  <wp:posOffset>-115147</wp:posOffset>
                </wp:positionH>
                <wp:positionV relativeFrom="paragraph">
                  <wp:posOffset>99060</wp:posOffset>
                </wp:positionV>
                <wp:extent cx="5969000" cy="2760980"/>
                <wp:effectExtent l="0" t="0" r="0" b="7620"/>
                <wp:wrapNone/>
                <wp:docPr id="135" name="Group 135"/>
                <wp:cNvGraphicFramePr/>
                <a:graphic xmlns:a="http://schemas.openxmlformats.org/drawingml/2006/main">
                  <a:graphicData uri="http://schemas.microsoft.com/office/word/2010/wordprocessingGroup">
                    <wpg:wgp>
                      <wpg:cNvGrpSpPr/>
                      <wpg:grpSpPr>
                        <a:xfrm>
                          <a:off x="0" y="0"/>
                          <a:ext cx="5969000" cy="2760980"/>
                          <a:chOff x="0" y="0"/>
                          <a:chExt cx="5969000" cy="2760980"/>
                        </a:xfrm>
                      </wpg:grpSpPr>
                      <pic:pic xmlns:pic="http://schemas.openxmlformats.org/drawingml/2006/picture">
                        <pic:nvPicPr>
                          <pic:cNvPr id="55" name="Picture 55"/>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25400" y="0"/>
                            <a:ext cx="5943600" cy="2760980"/>
                          </a:xfrm>
                          <a:prstGeom prst="rect">
                            <a:avLst/>
                          </a:prstGeom>
                        </pic:spPr>
                      </pic:pic>
                      <wpg:grpSp>
                        <wpg:cNvPr id="132" name="Group 132"/>
                        <wpg:cNvGrpSpPr/>
                        <wpg:grpSpPr>
                          <a:xfrm>
                            <a:off x="0" y="50800"/>
                            <a:ext cx="1047115" cy="2302510"/>
                            <a:chOff x="0" y="0"/>
                            <a:chExt cx="1047327" cy="2302933"/>
                          </a:xfrm>
                        </wpg:grpSpPr>
                        <wps:wsp>
                          <wps:cNvPr id="36" name="Text Box 13"/>
                          <wps:cNvSpPr txBox="1"/>
                          <wps:spPr>
                            <a:xfrm>
                              <a:off x="0" y="0"/>
                              <a:ext cx="1038860" cy="22669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674536A3" w14:textId="77777777" w:rsidR="00F31958" w:rsidRPr="00BD7C8C" w:rsidRDefault="00F31958" w:rsidP="00F31958">
                                <w:pPr>
                                  <w:rPr>
                                    <w:rFonts w:ascii="Arial" w:hAnsi="Arial" w:cs="Arial"/>
                                    <w:b/>
                                    <w:color w:val="000000" w:themeColor="text1"/>
                                    <w:sz w:val="14"/>
                                    <w:szCs w:val="14"/>
                                    <w:vertAlign w:val="superscript"/>
                                  </w:rPr>
                                </w:pPr>
                                <w:r>
                                  <w:rPr>
                                    <w:rFonts w:ascii="Arial" w:hAnsi="Arial" w:cs="Arial"/>
                                    <w:b/>
                                    <w:color w:val="000000" w:themeColor="text1"/>
                                    <w:sz w:val="14"/>
                                    <w:szCs w:val="14"/>
                                  </w:rPr>
                                  <w:t>1 + 2.0</w:t>
                                </w:r>
                                <w:r w:rsidRPr="00BD7C8C">
                                  <w:rPr>
                                    <w:rFonts w:ascii="Arial" w:hAnsi="Arial" w:cs="Arial"/>
                                    <w:b/>
                                    <w:color w:val="000000" w:themeColor="text1"/>
                                    <w:sz w:val="14"/>
                                    <w:szCs w:val="14"/>
                                  </w:rPr>
                                  <w:t xml:space="preserve"> equiv. H</w:t>
                                </w:r>
                                <w:r w:rsidRPr="00BD7C8C">
                                  <w:rPr>
                                    <w:rFonts w:ascii="Arial" w:hAnsi="Arial" w:cs="Arial"/>
                                    <w:b/>
                                    <w:color w:val="000000" w:themeColor="text1"/>
                                    <w:sz w:val="14"/>
                                    <w:szCs w:val="14"/>
                                    <w:vertAlign w:val="subscript"/>
                                  </w:rPr>
                                  <w:t>2</w:t>
                                </w:r>
                                <w:r w:rsidRPr="00BD7C8C">
                                  <w:rPr>
                                    <w:rFonts w:ascii="Arial" w:hAnsi="Arial" w:cs="Arial"/>
                                    <w:b/>
                                    <w:color w:val="000000" w:themeColor="text1"/>
                                    <w:sz w:val="14"/>
                                    <w:szCs w:val="14"/>
                                  </w:rPr>
                                  <w:t>PO</w:t>
                                </w:r>
                                <w:r w:rsidRPr="00BD7C8C">
                                  <w:rPr>
                                    <w:rFonts w:ascii="Arial" w:hAnsi="Arial" w:cs="Arial"/>
                                    <w:b/>
                                    <w:color w:val="000000" w:themeColor="text1"/>
                                    <w:sz w:val="14"/>
                                    <w:szCs w:val="14"/>
                                    <w:vertAlign w:val="subscript"/>
                                  </w:rPr>
                                  <w:t>4</w:t>
                                </w:r>
                                <w:r w:rsidRPr="00BD7C8C">
                                  <w:rPr>
                                    <w:rFonts w:ascii="Arial" w:hAnsi="Arial" w:cs="Arial"/>
                                    <w:b/>
                                    <w:color w:val="000000" w:themeColor="text1"/>
                                    <w:sz w:val="14"/>
                                    <w:szCs w:val="14"/>
                                    <w:vertAlign w:val="superscript"/>
                                  </w:rPr>
                                  <w:t>-</w:t>
                                </w:r>
                              </w:p>
                              <w:p w14:paraId="654E093E" w14:textId="77777777" w:rsidR="00F31958" w:rsidRPr="00584348" w:rsidRDefault="00F31958" w:rsidP="00F31958">
                                <w:pPr>
                                  <w:rPr>
                                    <w:rFonts w:ascii="Arial" w:hAnsi="Arial" w:cs="Arial"/>
                                    <w:b/>
                                    <w:color w:val="000000" w:themeColor="text1"/>
                                    <w:sz w:val="18"/>
                                    <w:szCs w:val="18"/>
                                    <w:vertAlign w:val="superscript"/>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7" name="Text Box 12"/>
                          <wps:cNvSpPr txBox="1"/>
                          <wps:spPr>
                            <a:xfrm>
                              <a:off x="8467" y="516466"/>
                              <a:ext cx="1038860" cy="22669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DC57D4A" w14:textId="77777777" w:rsidR="00F31958" w:rsidRPr="00BD7C8C" w:rsidRDefault="00F31958" w:rsidP="00F31958">
                                <w:pPr>
                                  <w:rPr>
                                    <w:rFonts w:ascii="Arial" w:hAnsi="Arial" w:cs="Arial"/>
                                    <w:b/>
                                    <w:color w:val="000000" w:themeColor="text1"/>
                                    <w:sz w:val="14"/>
                                    <w:szCs w:val="14"/>
                                    <w:vertAlign w:val="superscript"/>
                                  </w:rPr>
                                </w:pPr>
                                <w:r>
                                  <w:rPr>
                                    <w:rFonts w:ascii="Arial" w:hAnsi="Arial" w:cs="Arial"/>
                                    <w:b/>
                                    <w:color w:val="000000" w:themeColor="text1"/>
                                    <w:sz w:val="14"/>
                                    <w:szCs w:val="14"/>
                                  </w:rPr>
                                  <w:t>1 + 1</w:t>
                                </w:r>
                                <w:r w:rsidRPr="00BD7C8C">
                                  <w:rPr>
                                    <w:rFonts w:ascii="Arial" w:hAnsi="Arial" w:cs="Arial"/>
                                    <w:b/>
                                    <w:color w:val="000000" w:themeColor="text1"/>
                                    <w:sz w:val="14"/>
                                    <w:szCs w:val="14"/>
                                  </w:rPr>
                                  <w:t>.5 equiv. H</w:t>
                                </w:r>
                                <w:r w:rsidRPr="00BD7C8C">
                                  <w:rPr>
                                    <w:rFonts w:ascii="Arial" w:hAnsi="Arial" w:cs="Arial"/>
                                    <w:b/>
                                    <w:color w:val="000000" w:themeColor="text1"/>
                                    <w:sz w:val="14"/>
                                    <w:szCs w:val="14"/>
                                    <w:vertAlign w:val="subscript"/>
                                  </w:rPr>
                                  <w:t>2</w:t>
                                </w:r>
                                <w:r w:rsidRPr="00BD7C8C">
                                  <w:rPr>
                                    <w:rFonts w:ascii="Arial" w:hAnsi="Arial" w:cs="Arial"/>
                                    <w:b/>
                                    <w:color w:val="000000" w:themeColor="text1"/>
                                    <w:sz w:val="14"/>
                                    <w:szCs w:val="14"/>
                                  </w:rPr>
                                  <w:t>PO</w:t>
                                </w:r>
                                <w:r w:rsidRPr="00BD7C8C">
                                  <w:rPr>
                                    <w:rFonts w:ascii="Arial" w:hAnsi="Arial" w:cs="Arial"/>
                                    <w:b/>
                                    <w:color w:val="000000" w:themeColor="text1"/>
                                    <w:sz w:val="14"/>
                                    <w:szCs w:val="14"/>
                                    <w:vertAlign w:val="subscript"/>
                                  </w:rPr>
                                  <w:t>4</w:t>
                                </w:r>
                                <w:r w:rsidRPr="00BD7C8C">
                                  <w:rPr>
                                    <w:rFonts w:ascii="Arial" w:hAnsi="Arial" w:cs="Arial"/>
                                    <w:b/>
                                    <w:color w:val="000000" w:themeColor="text1"/>
                                    <w:sz w:val="14"/>
                                    <w:szCs w:val="14"/>
                                    <w:vertAlign w:val="superscript"/>
                                  </w:rPr>
                                  <w:t>-</w:t>
                                </w:r>
                              </w:p>
                              <w:p w14:paraId="1C64840F" w14:textId="77777777" w:rsidR="00F31958" w:rsidRPr="00584348" w:rsidRDefault="00F31958" w:rsidP="00F31958">
                                <w:pPr>
                                  <w:rPr>
                                    <w:rFonts w:ascii="Arial" w:hAnsi="Arial" w:cs="Arial"/>
                                    <w:b/>
                                    <w:color w:val="000000" w:themeColor="text1"/>
                                    <w:sz w:val="18"/>
                                    <w:szCs w:val="18"/>
                                    <w:vertAlign w:val="superscript"/>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8" name="Text Box 11"/>
                          <wps:cNvSpPr txBox="1"/>
                          <wps:spPr>
                            <a:xfrm>
                              <a:off x="0" y="1049866"/>
                              <a:ext cx="1038860" cy="22669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572AF6CF" w14:textId="77777777" w:rsidR="00F31958" w:rsidRPr="00BD7C8C" w:rsidRDefault="00F31958" w:rsidP="00F31958">
                                <w:pPr>
                                  <w:rPr>
                                    <w:rFonts w:ascii="Arial" w:hAnsi="Arial" w:cs="Arial"/>
                                    <w:b/>
                                    <w:color w:val="000000" w:themeColor="text1"/>
                                    <w:sz w:val="14"/>
                                    <w:szCs w:val="14"/>
                                    <w:vertAlign w:val="superscript"/>
                                  </w:rPr>
                                </w:pPr>
                                <w:r>
                                  <w:rPr>
                                    <w:rFonts w:ascii="Arial" w:hAnsi="Arial" w:cs="Arial"/>
                                    <w:b/>
                                    <w:color w:val="000000" w:themeColor="text1"/>
                                    <w:sz w:val="14"/>
                                    <w:szCs w:val="14"/>
                                  </w:rPr>
                                  <w:t>1 + 1.0</w:t>
                                </w:r>
                                <w:r w:rsidRPr="00BD7C8C">
                                  <w:rPr>
                                    <w:rFonts w:ascii="Arial" w:hAnsi="Arial" w:cs="Arial"/>
                                    <w:b/>
                                    <w:color w:val="000000" w:themeColor="text1"/>
                                    <w:sz w:val="14"/>
                                    <w:szCs w:val="14"/>
                                  </w:rPr>
                                  <w:t xml:space="preserve"> equiv. H</w:t>
                                </w:r>
                                <w:r w:rsidRPr="00BD7C8C">
                                  <w:rPr>
                                    <w:rFonts w:ascii="Arial" w:hAnsi="Arial" w:cs="Arial"/>
                                    <w:b/>
                                    <w:color w:val="000000" w:themeColor="text1"/>
                                    <w:sz w:val="14"/>
                                    <w:szCs w:val="14"/>
                                    <w:vertAlign w:val="subscript"/>
                                  </w:rPr>
                                  <w:t>2</w:t>
                                </w:r>
                                <w:r w:rsidRPr="00BD7C8C">
                                  <w:rPr>
                                    <w:rFonts w:ascii="Arial" w:hAnsi="Arial" w:cs="Arial"/>
                                    <w:b/>
                                    <w:color w:val="000000" w:themeColor="text1"/>
                                    <w:sz w:val="14"/>
                                    <w:szCs w:val="14"/>
                                  </w:rPr>
                                  <w:t>PO</w:t>
                                </w:r>
                                <w:r w:rsidRPr="00BD7C8C">
                                  <w:rPr>
                                    <w:rFonts w:ascii="Arial" w:hAnsi="Arial" w:cs="Arial"/>
                                    <w:b/>
                                    <w:color w:val="000000" w:themeColor="text1"/>
                                    <w:sz w:val="14"/>
                                    <w:szCs w:val="14"/>
                                    <w:vertAlign w:val="subscript"/>
                                  </w:rPr>
                                  <w:t>4</w:t>
                                </w:r>
                                <w:r w:rsidRPr="00BD7C8C">
                                  <w:rPr>
                                    <w:rFonts w:ascii="Arial" w:hAnsi="Arial" w:cs="Arial"/>
                                    <w:b/>
                                    <w:color w:val="000000" w:themeColor="text1"/>
                                    <w:sz w:val="14"/>
                                    <w:szCs w:val="14"/>
                                    <w:vertAlign w:val="superscript"/>
                                  </w:rPr>
                                  <w:t>-</w:t>
                                </w:r>
                              </w:p>
                              <w:p w14:paraId="264B485B" w14:textId="77777777" w:rsidR="00F31958" w:rsidRPr="00584348" w:rsidRDefault="00F31958" w:rsidP="00F31958">
                                <w:pPr>
                                  <w:rPr>
                                    <w:rFonts w:ascii="Arial" w:hAnsi="Arial" w:cs="Arial"/>
                                    <w:b/>
                                    <w:color w:val="000000" w:themeColor="text1"/>
                                    <w:sz w:val="18"/>
                                    <w:szCs w:val="18"/>
                                    <w:vertAlign w:val="superscript"/>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4" name="Text Box 94"/>
                          <wps:cNvSpPr txBox="1"/>
                          <wps:spPr>
                            <a:xfrm>
                              <a:off x="0" y="1566333"/>
                              <a:ext cx="1038860" cy="22669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312386C7" w14:textId="77777777" w:rsidR="00F31958" w:rsidRPr="00BD7C8C" w:rsidRDefault="00F31958" w:rsidP="00F31958">
                                <w:pPr>
                                  <w:rPr>
                                    <w:rFonts w:ascii="Arial" w:hAnsi="Arial" w:cs="Arial"/>
                                    <w:b/>
                                    <w:color w:val="000000" w:themeColor="text1"/>
                                    <w:sz w:val="14"/>
                                    <w:szCs w:val="14"/>
                                    <w:vertAlign w:val="superscript"/>
                                  </w:rPr>
                                </w:pPr>
                                <w:r w:rsidRPr="00BD7C8C">
                                  <w:rPr>
                                    <w:rFonts w:ascii="Arial" w:hAnsi="Arial" w:cs="Arial"/>
                                    <w:b/>
                                    <w:color w:val="000000" w:themeColor="text1"/>
                                    <w:sz w:val="14"/>
                                    <w:szCs w:val="14"/>
                                  </w:rPr>
                                  <w:t>1 + 0.5 equiv. H</w:t>
                                </w:r>
                                <w:r w:rsidRPr="00BD7C8C">
                                  <w:rPr>
                                    <w:rFonts w:ascii="Arial" w:hAnsi="Arial" w:cs="Arial"/>
                                    <w:b/>
                                    <w:color w:val="000000" w:themeColor="text1"/>
                                    <w:sz w:val="14"/>
                                    <w:szCs w:val="14"/>
                                    <w:vertAlign w:val="subscript"/>
                                  </w:rPr>
                                  <w:t>2</w:t>
                                </w:r>
                                <w:r w:rsidRPr="00BD7C8C">
                                  <w:rPr>
                                    <w:rFonts w:ascii="Arial" w:hAnsi="Arial" w:cs="Arial"/>
                                    <w:b/>
                                    <w:color w:val="000000" w:themeColor="text1"/>
                                    <w:sz w:val="14"/>
                                    <w:szCs w:val="14"/>
                                  </w:rPr>
                                  <w:t>PO</w:t>
                                </w:r>
                                <w:r w:rsidRPr="00BD7C8C">
                                  <w:rPr>
                                    <w:rFonts w:ascii="Arial" w:hAnsi="Arial" w:cs="Arial"/>
                                    <w:b/>
                                    <w:color w:val="000000" w:themeColor="text1"/>
                                    <w:sz w:val="14"/>
                                    <w:szCs w:val="14"/>
                                    <w:vertAlign w:val="subscript"/>
                                  </w:rPr>
                                  <w:t>4</w:t>
                                </w:r>
                                <w:r w:rsidRPr="00BD7C8C">
                                  <w:rPr>
                                    <w:rFonts w:ascii="Arial" w:hAnsi="Arial" w:cs="Arial"/>
                                    <w:b/>
                                    <w:color w:val="000000" w:themeColor="text1"/>
                                    <w:sz w:val="14"/>
                                    <w:szCs w:val="14"/>
                                    <w:vertAlign w:val="superscript"/>
                                  </w:rPr>
                                  <w:t>-</w:t>
                                </w:r>
                              </w:p>
                              <w:p w14:paraId="3AF65137" w14:textId="77777777" w:rsidR="00F31958" w:rsidRPr="00584348" w:rsidRDefault="00F31958" w:rsidP="00F31958">
                                <w:pPr>
                                  <w:rPr>
                                    <w:rFonts w:ascii="Arial" w:hAnsi="Arial" w:cs="Arial"/>
                                    <w:b/>
                                    <w:color w:val="000000" w:themeColor="text1"/>
                                    <w:sz w:val="18"/>
                                    <w:szCs w:val="18"/>
                                    <w:vertAlign w:val="superscript"/>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5" name="Text Box 39"/>
                          <wps:cNvSpPr txBox="1"/>
                          <wps:spPr>
                            <a:xfrm>
                              <a:off x="8467" y="2074333"/>
                              <a:ext cx="445135" cy="22860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6968B6B" w14:textId="77777777" w:rsidR="00F31958" w:rsidRPr="00BD7C8C" w:rsidRDefault="00F31958" w:rsidP="00F31958">
                                <w:pPr>
                                  <w:rPr>
                                    <w:rFonts w:ascii="Arial" w:hAnsi="Arial" w:cs="Arial"/>
                                    <w:b/>
                                    <w:color w:val="000000" w:themeColor="text1"/>
                                    <w:sz w:val="14"/>
                                    <w:szCs w:val="14"/>
                                  </w:rPr>
                                </w:pPr>
                                <w:r w:rsidRPr="00BD7C8C">
                                  <w:rPr>
                                    <w:rFonts w:ascii="Arial" w:hAnsi="Arial" w:cs="Arial"/>
                                    <w:b/>
                                    <w:color w:val="000000" w:themeColor="text1"/>
                                    <w:sz w:val="14"/>
                                    <w:szCs w:val="14"/>
                                  </w:rPr>
                                  <w:t>Free 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134" name="Straight Connector 134"/>
                        <wps:cNvCnPr/>
                        <wps:spPr>
                          <a:xfrm>
                            <a:off x="1210733" y="2065866"/>
                            <a:ext cx="139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mv="urn:schemas-microsoft-com:mac:vml" xmlns:mo="http://schemas.microsoft.com/office/mac/office/2008/main">
            <w:pict>
              <v:group w14:anchorId="04D4E471" id="Group 135" o:spid="_x0000_s1085" style="position:absolute;margin-left:-9.05pt;margin-top:7.8pt;width:470pt;height:217.4pt;z-index:251863040" coordsize="5969000,2760980" o:gfxdata="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&#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&#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&#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&#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">
                <v:shape id="Picture 55" o:spid="_x0000_s1086" type="#_x0000_t75" style="position:absolute;left:25400;width:5943600;height:276098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pF&#10;HJHFAAAA2wAAAA8AAABkcnMvZG93bnJldi54bWxEj81qwzAQhO+FvIPYQG6NnF8cN0oIhUAObcGO&#10;e8htsbaWqbUylpq4bx8VCjkOM/MNs90PthVX6n3jWMFsmoAgrpxuuFZQno/PKQgfkDW2jknBL3nY&#10;70ZPW8y0u3FO1yLUIkLYZ6jAhNBlUvrKkEU/dR1x9L5cbzFE2ddS93iLcNvKeZKspcWG44LBjl4N&#10;Vd/Fj1Wwefu8LNJykxfLef5xCe8yLY1UajIeDi8gAg3hEf5vn7SC1Qr+vsQfIHd3AA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C6RRyRxQAAANsAAAAPAAAAAAAAAAAAAAAAAJwC&#10;AABkcnMvZG93bnJldi54bWxQSwUGAAAAAAQABAD3AAAAjgMAAAAA&#10;">
                  <v:imagedata r:id="rId38" o:title=""/>
                  <v:path arrowok="t"/>
                </v:shape>
                <v:group id="Group 132" o:spid="_x0000_s1087" style="position:absolute;top:50800;width:1047115;height:2302510" coordsize="1047327,230293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GjZrDcIAAADcAAAADwAA&#10;AAAAAAAAAAAAAACpAgAAZHJzL2Rvd25yZXYueG1sUEsFBgAAAAAEAAQA+gAAAJgDAAAAAA==&#10;">
                  <v:shape id="Text Box 13" o:spid="_x0000_s1088" type="#_x0000_t202" style="position:absolute;width:1038860;height:22669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We3PxwAA&#10;ANsAAAAPAAAAZHJzL2Rvd25yZXYueG1sRI9Pa8JAFMTvgt9heYVeim6MIBJdpbQohYrin4PHZ/Y1&#10;Sc2+DbvbmPbTdwsFj8PM/IaZLztTi5acrywrGA0TEMS51RUXCk7H1WAKwgdkjbVlUvBNHpaLfm+O&#10;mbY33lN7CIWIEPYZKihDaDIpfV6SQT+0DXH0PqwzGKJ0hdQObxFuapkmyUQarDgulNjQS0n59fBl&#10;FPzs3Mam6WY9upzHVRtenz6371ulHh+65xmIQF24h//bb1rBeAJ/X+IPkIt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0Vntz8cAAADbAAAADwAAAAAAAAAAAAAAAACXAgAAZHJz&#10;L2Rvd25yZXYueG1sUEsFBgAAAAAEAAQA9QAAAIsDAAAAAA==&#10;" filled="f" stroked="f">
                    <v:textbox>
                      <w:txbxContent>
                        <w:p w14:paraId="674536A3" w14:textId="77777777" w:rsidR="00F31958" w:rsidRPr="00BD7C8C" w:rsidRDefault="00F31958" w:rsidP="00F31958">
                          <w:pPr>
                            <w:rPr>
                              <w:rFonts w:ascii="Arial" w:hAnsi="Arial" w:cs="Arial"/>
                              <w:b/>
                              <w:color w:val="000000" w:themeColor="text1"/>
                              <w:sz w:val="14"/>
                              <w:szCs w:val="14"/>
                              <w:vertAlign w:val="superscript"/>
                            </w:rPr>
                          </w:pPr>
                          <w:r>
                            <w:rPr>
                              <w:rFonts w:ascii="Arial" w:hAnsi="Arial" w:cs="Arial"/>
                              <w:b/>
                              <w:color w:val="000000" w:themeColor="text1"/>
                              <w:sz w:val="14"/>
                              <w:szCs w:val="14"/>
                            </w:rPr>
                            <w:t>1 + 2.0</w:t>
                          </w:r>
                          <w:r w:rsidRPr="00BD7C8C">
                            <w:rPr>
                              <w:rFonts w:ascii="Arial" w:hAnsi="Arial" w:cs="Arial"/>
                              <w:b/>
                              <w:color w:val="000000" w:themeColor="text1"/>
                              <w:sz w:val="14"/>
                              <w:szCs w:val="14"/>
                            </w:rPr>
                            <w:t xml:space="preserve"> equiv. H</w:t>
                          </w:r>
                          <w:r w:rsidRPr="00BD7C8C">
                            <w:rPr>
                              <w:rFonts w:ascii="Arial" w:hAnsi="Arial" w:cs="Arial"/>
                              <w:b/>
                              <w:color w:val="000000" w:themeColor="text1"/>
                              <w:sz w:val="14"/>
                              <w:szCs w:val="14"/>
                              <w:vertAlign w:val="subscript"/>
                            </w:rPr>
                            <w:t>2</w:t>
                          </w:r>
                          <w:r w:rsidRPr="00BD7C8C">
                            <w:rPr>
                              <w:rFonts w:ascii="Arial" w:hAnsi="Arial" w:cs="Arial"/>
                              <w:b/>
                              <w:color w:val="000000" w:themeColor="text1"/>
                              <w:sz w:val="14"/>
                              <w:szCs w:val="14"/>
                            </w:rPr>
                            <w:t>PO</w:t>
                          </w:r>
                          <w:r w:rsidRPr="00BD7C8C">
                            <w:rPr>
                              <w:rFonts w:ascii="Arial" w:hAnsi="Arial" w:cs="Arial"/>
                              <w:b/>
                              <w:color w:val="000000" w:themeColor="text1"/>
                              <w:sz w:val="14"/>
                              <w:szCs w:val="14"/>
                              <w:vertAlign w:val="subscript"/>
                            </w:rPr>
                            <w:t>4</w:t>
                          </w:r>
                          <w:r w:rsidRPr="00BD7C8C">
                            <w:rPr>
                              <w:rFonts w:ascii="Arial" w:hAnsi="Arial" w:cs="Arial"/>
                              <w:b/>
                              <w:color w:val="000000" w:themeColor="text1"/>
                              <w:sz w:val="14"/>
                              <w:szCs w:val="14"/>
                              <w:vertAlign w:val="superscript"/>
                            </w:rPr>
                            <w:t>-</w:t>
                          </w:r>
                        </w:p>
                        <w:p w14:paraId="654E093E" w14:textId="77777777" w:rsidR="00F31958" w:rsidRPr="00584348" w:rsidRDefault="00F31958" w:rsidP="00F31958">
                          <w:pPr>
                            <w:rPr>
                              <w:rFonts w:ascii="Arial" w:hAnsi="Arial" w:cs="Arial"/>
                              <w:b/>
                              <w:color w:val="000000" w:themeColor="text1"/>
                              <w:sz w:val="18"/>
                              <w:szCs w:val="18"/>
                              <w:vertAlign w:val="superscript"/>
                            </w:rPr>
                          </w:pPr>
                        </w:p>
                      </w:txbxContent>
                    </v:textbox>
                  </v:shape>
                  <v:shape id="Text Box 12" o:spid="_x0000_s1089" type="#_x0000_t202" style="position:absolute;left:8467;top:516466;width:1038860;height:22669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UhUxwAA&#10;ANsAAAAPAAAAZHJzL2Rvd25yZXYueG1sRI9Pa8JAFMTvhX6H5Qm9FN0YoZXoKqWlUqhY/HPw+Mw+&#10;k7TZt2F3jdFP7xYKPQ4z8xtmOu9MLVpyvrKsYDhIQBDnVldcKNht3/tjED4ga6wtk4ILeZjP7u+m&#10;mGl75jW1m1CICGGfoYIyhCaT0uclGfQD2xBH72idwRClK6R2eI5wU8s0SZ6kwYrjQokNvZaU/2xO&#10;RsH1yy1tmi4Xw8N+VLXh7fF79blS6qHXvUxABOrCf/iv/aEVjJ7h90v8AXJ2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vhVIVMcAAADbAAAADwAAAAAAAAAAAAAAAACXAgAAZHJz&#10;L2Rvd25yZXYueG1sUEsFBgAAAAAEAAQA9QAAAIsDAAAAAA==&#10;" filled="f" stroked="f">
                    <v:textbox>
                      <w:txbxContent>
                        <w:p w14:paraId="7DC57D4A" w14:textId="77777777" w:rsidR="00F31958" w:rsidRPr="00BD7C8C" w:rsidRDefault="00F31958" w:rsidP="00F31958">
                          <w:pPr>
                            <w:rPr>
                              <w:rFonts w:ascii="Arial" w:hAnsi="Arial" w:cs="Arial"/>
                              <w:b/>
                              <w:color w:val="000000" w:themeColor="text1"/>
                              <w:sz w:val="14"/>
                              <w:szCs w:val="14"/>
                              <w:vertAlign w:val="superscript"/>
                            </w:rPr>
                          </w:pPr>
                          <w:r>
                            <w:rPr>
                              <w:rFonts w:ascii="Arial" w:hAnsi="Arial" w:cs="Arial"/>
                              <w:b/>
                              <w:color w:val="000000" w:themeColor="text1"/>
                              <w:sz w:val="14"/>
                              <w:szCs w:val="14"/>
                            </w:rPr>
                            <w:t>1 + 1</w:t>
                          </w:r>
                          <w:r w:rsidRPr="00BD7C8C">
                            <w:rPr>
                              <w:rFonts w:ascii="Arial" w:hAnsi="Arial" w:cs="Arial"/>
                              <w:b/>
                              <w:color w:val="000000" w:themeColor="text1"/>
                              <w:sz w:val="14"/>
                              <w:szCs w:val="14"/>
                            </w:rPr>
                            <w:t>.5 equiv. H</w:t>
                          </w:r>
                          <w:r w:rsidRPr="00BD7C8C">
                            <w:rPr>
                              <w:rFonts w:ascii="Arial" w:hAnsi="Arial" w:cs="Arial"/>
                              <w:b/>
                              <w:color w:val="000000" w:themeColor="text1"/>
                              <w:sz w:val="14"/>
                              <w:szCs w:val="14"/>
                              <w:vertAlign w:val="subscript"/>
                            </w:rPr>
                            <w:t>2</w:t>
                          </w:r>
                          <w:r w:rsidRPr="00BD7C8C">
                            <w:rPr>
                              <w:rFonts w:ascii="Arial" w:hAnsi="Arial" w:cs="Arial"/>
                              <w:b/>
                              <w:color w:val="000000" w:themeColor="text1"/>
                              <w:sz w:val="14"/>
                              <w:szCs w:val="14"/>
                            </w:rPr>
                            <w:t>PO</w:t>
                          </w:r>
                          <w:r w:rsidRPr="00BD7C8C">
                            <w:rPr>
                              <w:rFonts w:ascii="Arial" w:hAnsi="Arial" w:cs="Arial"/>
                              <w:b/>
                              <w:color w:val="000000" w:themeColor="text1"/>
                              <w:sz w:val="14"/>
                              <w:szCs w:val="14"/>
                              <w:vertAlign w:val="subscript"/>
                            </w:rPr>
                            <w:t>4</w:t>
                          </w:r>
                          <w:r w:rsidRPr="00BD7C8C">
                            <w:rPr>
                              <w:rFonts w:ascii="Arial" w:hAnsi="Arial" w:cs="Arial"/>
                              <w:b/>
                              <w:color w:val="000000" w:themeColor="text1"/>
                              <w:sz w:val="14"/>
                              <w:szCs w:val="14"/>
                              <w:vertAlign w:val="superscript"/>
                            </w:rPr>
                            <w:t>-</w:t>
                          </w:r>
                        </w:p>
                        <w:p w14:paraId="1C64840F" w14:textId="77777777" w:rsidR="00F31958" w:rsidRPr="00584348" w:rsidRDefault="00F31958" w:rsidP="00F31958">
                          <w:pPr>
                            <w:rPr>
                              <w:rFonts w:ascii="Arial" w:hAnsi="Arial" w:cs="Arial"/>
                              <w:b/>
                              <w:color w:val="000000" w:themeColor="text1"/>
                              <w:sz w:val="18"/>
                              <w:szCs w:val="18"/>
                              <w:vertAlign w:val="superscript"/>
                            </w:rPr>
                          </w:pPr>
                        </w:p>
                      </w:txbxContent>
                    </v:textbox>
                  </v:shape>
                  <v:shape id="Text Box 11" o:spid="_x0000_s1090" type="#_x0000_t202" style="position:absolute;top:1049866;width:1038860;height:22669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itwmwwAA&#10;ANsAAAAPAAAAZHJzL2Rvd25yZXYueG1sRE/Pa8IwFL4L+x/CE7zITK0goxpFNjYERZnz4PHZvLXd&#10;mpeSxNrtrzcHwePH93u+7EwtWnK+sqxgPEpAEOdWV1woOH69P7+A8AFZY22ZFPyRh+XiqTfHTNsr&#10;f1J7CIWIIewzVFCG0GRS+rwkg35kG+LIfVtnMEToCqkdXmO4qWWaJFNpsOLYUGJDryXlv4eLUfC/&#10;d1ubptuP8fk0qdrwNvzZbXZKDfrdagYiUBce4rt7rRVM4tj4Jf4Aubg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PitwmwwAAANsAAAAPAAAAAAAAAAAAAAAAAJcCAABkcnMvZG93&#10;bnJldi54bWxQSwUGAAAAAAQABAD1AAAAhwMAAAAA&#10;" filled="f" stroked="f">
                    <v:textbox>
                      <w:txbxContent>
                        <w:p w14:paraId="572AF6CF" w14:textId="77777777" w:rsidR="00F31958" w:rsidRPr="00BD7C8C" w:rsidRDefault="00F31958" w:rsidP="00F31958">
                          <w:pPr>
                            <w:rPr>
                              <w:rFonts w:ascii="Arial" w:hAnsi="Arial" w:cs="Arial"/>
                              <w:b/>
                              <w:color w:val="000000" w:themeColor="text1"/>
                              <w:sz w:val="14"/>
                              <w:szCs w:val="14"/>
                              <w:vertAlign w:val="superscript"/>
                            </w:rPr>
                          </w:pPr>
                          <w:r>
                            <w:rPr>
                              <w:rFonts w:ascii="Arial" w:hAnsi="Arial" w:cs="Arial"/>
                              <w:b/>
                              <w:color w:val="000000" w:themeColor="text1"/>
                              <w:sz w:val="14"/>
                              <w:szCs w:val="14"/>
                            </w:rPr>
                            <w:t>1 + 1.0</w:t>
                          </w:r>
                          <w:r w:rsidRPr="00BD7C8C">
                            <w:rPr>
                              <w:rFonts w:ascii="Arial" w:hAnsi="Arial" w:cs="Arial"/>
                              <w:b/>
                              <w:color w:val="000000" w:themeColor="text1"/>
                              <w:sz w:val="14"/>
                              <w:szCs w:val="14"/>
                            </w:rPr>
                            <w:t xml:space="preserve"> equiv. H</w:t>
                          </w:r>
                          <w:r w:rsidRPr="00BD7C8C">
                            <w:rPr>
                              <w:rFonts w:ascii="Arial" w:hAnsi="Arial" w:cs="Arial"/>
                              <w:b/>
                              <w:color w:val="000000" w:themeColor="text1"/>
                              <w:sz w:val="14"/>
                              <w:szCs w:val="14"/>
                              <w:vertAlign w:val="subscript"/>
                            </w:rPr>
                            <w:t>2</w:t>
                          </w:r>
                          <w:r w:rsidRPr="00BD7C8C">
                            <w:rPr>
                              <w:rFonts w:ascii="Arial" w:hAnsi="Arial" w:cs="Arial"/>
                              <w:b/>
                              <w:color w:val="000000" w:themeColor="text1"/>
                              <w:sz w:val="14"/>
                              <w:szCs w:val="14"/>
                            </w:rPr>
                            <w:t>PO</w:t>
                          </w:r>
                          <w:r w:rsidRPr="00BD7C8C">
                            <w:rPr>
                              <w:rFonts w:ascii="Arial" w:hAnsi="Arial" w:cs="Arial"/>
                              <w:b/>
                              <w:color w:val="000000" w:themeColor="text1"/>
                              <w:sz w:val="14"/>
                              <w:szCs w:val="14"/>
                              <w:vertAlign w:val="subscript"/>
                            </w:rPr>
                            <w:t>4</w:t>
                          </w:r>
                          <w:r w:rsidRPr="00BD7C8C">
                            <w:rPr>
                              <w:rFonts w:ascii="Arial" w:hAnsi="Arial" w:cs="Arial"/>
                              <w:b/>
                              <w:color w:val="000000" w:themeColor="text1"/>
                              <w:sz w:val="14"/>
                              <w:szCs w:val="14"/>
                              <w:vertAlign w:val="superscript"/>
                            </w:rPr>
                            <w:t>-</w:t>
                          </w:r>
                        </w:p>
                        <w:p w14:paraId="264B485B" w14:textId="77777777" w:rsidR="00F31958" w:rsidRPr="00584348" w:rsidRDefault="00F31958" w:rsidP="00F31958">
                          <w:pPr>
                            <w:rPr>
                              <w:rFonts w:ascii="Arial" w:hAnsi="Arial" w:cs="Arial"/>
                              <w:b/>
                              <w:color w:val="000000" w:themeColor="text1"/>
                              <w:sz w:val="18"/>
                              <w:szCs w:val="18"/>
                              <w:vertAlign w:val="superscript"/>
                            </w:rPr>
                          </w:pPr>
                        </w:p>
                      </w:txbxContent>
                    </v:textbox>
                  </v:shape>
                  <v:shape id="Text Box 94" o:spid="_x0000_s1091" type="#_x0000_t202" style="position:absolute;top:1566333;width:1038860;height:22669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waVexwAA&#10;ANsAAAAPAAAAZHJzL2Rvd25yZXYueG1sRI9Pa8JAFMTvhX6H5Qm9FN2YSpHoKtLSUqhY/HPw+Mw+&#10;k9Ts27C7jamf3hUKPQ4z8xtmOu9MLVpyvrKsYDhIQBDnVldcKNht3/pjED4ga6wtk4Jf8jCf3d9N&#10;MdP2zGtqN6EQEcI+QwVlCE0mpc9LMugHtiGO3tE6gyFKV0jt8BzhppZpkjxLgxXHhRIbeikpP21+&#10;jILLl1vaNF2+Dw/7p6oNr4/fq8+VUg+9bjEBEagL/+G/9odWMBrB7Uv8AXJ2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FsGlXscAAADbAAAADwAAAAAAAAAAAAAAAACXAgAAZHJz&#10;L2Rvd25yZXYueG1sUEsFBgAAAAAEAAQA9QAAAIsDAAAAAA==&#10;" filled="f" stroked="f">
                    <v:textbox>
                      <w:txbxContent>
                        <w:p w14:paraId="312386C7" w14:textId="77777777" w:rsidR="00F31958" w:rsidRPr="00BD7C8C" w:rsidRDefault="00F31958" w:rsidP="00F31958">
                          <w:pPr>
                            <w:rPr>
                              <w:rFonts w:ascii="Arial" w:hAnsi="Arial" w:cs="Arial"/>
                              <w:b/>
                              <w:color w:val="000000" w:themeColor="text1"/>
                              <w:sz w:val="14"/>
                              <w:szCs w:val="14"/>
                              <w:vertAlign w:val="superscript"/>
                            </w:rPr>
                          </w:pPr>
                          <w:r w:rsidRPr="00BD7C8C">
                            <w:rPr>
                              <w:rFonts w:ascii="Arial" w:hAnsi="Arial" w:cs="Arial"/>
                              <w:b/>
                              <w:color w:val="000000" w:themeColor="text1"/>
                              <w:sz w:val="14"/>
                              <w:szCs w:val="14"/>
                            </w:rPr>
                            <w:t>1 + 0.5 equiv. H</w:t>
                          </w:r>
                          <w:r w:rsidRPr="00BD7C8C">
                            <w:rPr>
                              <w:rFonts w:ascii="Arial" w:hAnsi="Arial" w:cs="Arial"/>
                              <w:b/>
                              <w:color w:val="000000" w:themeColor="text1"/>
                              <w:sz w:val="14"/>
                              <w:szCs w:val="14"/>
                              <w:vertAlign w:val="subscript"/>
                            </w:rPr>
                            <w:t>2</w:t>
                          </w:r>
                          <w:r w:rsidRPr="00BD7C8C">
                            <w:rPr>
                              <w:rFonts w:ascii="Arial" w:hAnsi="Arial" w:cs="Arial"/>
                              <w:b/>
                              <w:color w:val="000000" w:themeColor="text1"/>
                              <w:sz w:val="14"/>
                              <w:szCs w:val="14"/>
                            </w:rPr>
                            <w:t>PO</w:t>
                          </w:r>
                          <w:r w:rsidRPr="00BD7C8C">
                            <w:rPr>
                              <w:rFonts w:ascii="Arial" w:hAnsi="Arial" w:cs="Arial"/>
                              <w:b/>
                              <w:color w:val="000000" w:themeColor="text1"/>
                              <w:sz w:val="14"/>
                              <w:szCs w:val="14"/>
                              <w:vertAlign w:val="subscript"/>
                            </w:rPr>
                            <w:t>4</w:t>
                          </w:r>
                          <w:r w:rsidRPr="00BD7C8C">
                            <w:rPr>
                              <w:rFonts w:ascii="Arial" w:hAnsi="Arial" w:cs="Arial"/>
                              <w:b/>
                              <w:color w:val="000000" w:themeColor="text1"/>
                              <w:sz w:val="14"/>
                              <w:szCs w:val="14"/>
                              <w:vertAlign w:val="superscript"/>
                            </w:rPr>
                            <w:t>-</w:t>
                          </w:r>
                        </w:p>
                        <w:p w14:paraId="3AF65137" w14:textId="77777777" w:rsidR="00F31958" w:rsidRPr="00584348" w:rsidRDefault="00F31958" w:rsidP="00F31958">
                          <w:pPr>
                            <w:rPr>
                              <w:rFonts w:ascii="Arial" w:hAnsi="Arial" w:cs="Arial"/>
                              <w:b/>
                              <w:color w:val="000000" w:themeColor="text1"/>
                              <w:sz w:val="18"/>
                              <w:szCs w:val="18"/>
                              <w:vertAlign w:val="superscript"/>
                            </w:rPr>
                          </w:pPr>
                        </w:p>
                      </w:txbxContent>
                    </v:textbox>
                  </v:shape>
                  <v:shape id="Text Box 39" o:spid="_x0000_s1092" type="#_x0000_t202" style="position:absolute;left:8467;top:2074333;width:445135;height:22860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jQDFxwAA&#10;ANsAAAAPAAAAZHJzL2Rvd25yZXYueG1sRI9Ba8JAFITvhf6H5Qm9iG6MVkp0ldJSKSiKtocen9ln&#10;kjb7NuxuY9pf7xaEHoeZ+YaZLztTi5acrywrGA0TEMS51RUXCt7fXgYPIHxA1lhbJgU/5GG5uL2Z&#10;Y6btmffUHkIhIoR9hgrKEJpMSp+XZNAPbUMcvZN1BkOUrpDa4TnCTS3TJJlKgxXHhRIbeiop/zp8&#10;GwW/O7exabpZjY4f46oNz/3P7Xqr1F2ve5yBCNSF//C1/aoVTO7h70v8AXJx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eY0AxccAAADbAAAADwAAAAAAAAAAAAAAAACXAgAAZHJz&#10;L2Rvd25yZXYueG1sUEsFBgAAAAAEAAQA9QAAAIsDAAAAAA==&#10;" filled="f" stroked="f">
                    <v:textbox>
                      <w:txbxContent>
                        <w:p w14:paraId="16968B6B" w14:textId="77777777" w:rsidR="00F31958" w:rsidRPr="00BD7C8C" w:rsidRDefault="00F31958" w:rsidP="00F31958">
                          <w:pPr>
                            <w:rPr>
                              <w:rFonts w:ascii="Arial" w:hAnsi="Arial" w:cs="Arial"/>
                              <w:b/>
                              <w:color w:val="000000" w:themeColor="text1"/>
                              <w:sz w:val="14"/>
                              <w:szCs w:val="14"/>
                            </w:rPr>
                          </w:pPr>
                          <w:r w:rsidRPr="00BD7C8C">
                            <w:rPr>
                              <w:rFonts w:ascii="Arial" w:hAnsi="Arial" w:cs="Arial"/>
                              <w:b/>
                              <w:color w:val="000000" w:themeColor="text1"/>
                              <w:sz w:val="14"/>
                              <w:szCs w:val="14"/>
                            </w:rPr>
                            <w:t>Free 1</w:t>
                          </w:r>
                        </w:p>
                      </w:txbxContent>
                    </v:textbox>
                  </v:shape>
                </v:group>
                <v:line id="Straight Connector 134" o:spid="_x0000_s1093" style="position:absolute;visibility:visible;mso-wrap-style:square" from="1210733,2065866" to="1350433,20658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nfAxsQAAADcAAAADwAAAGRycy9kb3ducmV2LnhtbERPTWvCQBC9F/wPywi91Y22NRJdJQhC&#10;a09axeuQHZNodjbsbmPaX+8WCr3N433OYtWbRnTkfG1ZwXiUgCAurK65VHD43DzNQPiArLGxTAq+&#10;ycNqOXhYYKbtjXfU7UMpYgj7DBVUIbSZlL6oyKAf2ZY4cmfrDIYIXSm1w1sMN42cJMlUGqw5NlTY&#10;0rqi4rr/Mgpmxfbi8jR/H78e2/Snm3xMN6dUqcdhn89BBOrDv/jP/abj/OcX+H0mXiCX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qd8DGxAAAANwAAAAPAAAAAAAAAAAA&#10;AAAAAKECAABkcnMvZG93bnJldi54bWxQSwUGAAAAAAQABAD5AAAAkgMAAAAA&#10;" strokecolor="black [3213]"/>
              </v:group>
            </w:pict>
          </mc:Fallback>
        </mc:AlternateContent>
      </w:r>
    </w:p>
    <w:p w14:paraId="01DA3ACA" w14:textId="673ED9A9" w:rsidR="00C523C4" w:rsidRDefault="00C523C4" w:rsidP="006F28C3">
      <w:pPr>
        <w:widowControl w:val="0"/>
        <w:wordWrap w:val="0"/>
        <w:autoSpaceDE w:val="0"/>
        <w:autoSpaceDN w:val="0"/>
        <w:adjustRightInd w:val="0"/>
        <w:spacing w:after="0" w:line="360" w:lineRule="auto"/>
        <w:jc w:val="both"/>
        <w:rPr>
          <w:rFonts w:ascii="Times New Roman" w:hAnsi="Times New Roman" w:cs="Times New Roman"/>
          <w:b/>
          <w:color w:val="000000" w:themeColor="text1"/>
          <w:sz w:val="24"/>
          <w:szCs w:val="24"/>
        </w:rPr>
      </w:pPr>
    </w:p>
    <w:p w14:paraId="74F78D74" w14:textId="77777777" w:rsidR="00C01724" w:rsidRDefault="00C01724" w:rsidP="0014724E">
      <w:pPr>
        <w:widowControl w:val="0"/>
        <w:wordWrap w:val="0"/>
        <w:autoSpaceDE w:val="0"/>
        <w:autoSpaceDN w:val="0"/>
        <w:adjustRightInd w:val="0"/>
        <w:spacing w:after="0" w:line="360" w:lineRule="auto"/>
        <w:jc w:val="both"/>
        <w:rPr>
          <w:rFonts w:ascii="Times New Roman" w:hAnsi="Times New Roman" w:cs="Times New Roman"/>
          <w:b/>
          <w:color w:val="000000" w:themeColor="text1"/>
          <w:sz w:val="24"/>
          <w:szCs w:val="24"/>
        </w:rPr>
      </w:pPr>
    </w:p>
    <w:p w14:paraId="57FAA2FC" w14:textId="77777777" w:rsidR="00C01724" w:rsidRDefault="00C01724" w:rsidP="0014724E">
      <w:pPr>
        <w:widowControl w:val="0"/>
        <w:wordWrap w:val="0"/>
        <w:autoSpaceDE w:val="0"/>
        <w:autoSpaceDN w:val="0"/>
        <w:adjustRightInd w:val="0"/>
        <w:spacing w:after="0" w:line="360" w:lineRule="auto"/>
        <w:jc w:val="both"/>
        <w:rPr>
          <w:rFonts w:ascii="Times New Roman" w:hAnsi="Times New Roman" w:cs="Times New Roman"/>
          <w:b/>
          <w:color w:val="000000" w:themeColor="text1"/>
          <w:sz w:val="24"/>
          <w:szCs w:val="24"/>
        </w:rPr>
      </w:pPr>
    </w:p>
    <w:p w14:paraId="454B8386" w14:textId="77777777" w:rsidR="00C01724" w:rsidRDefault="00C01724" w:rsidP="0014724E">
      <w:pPr>
        <w:widowControl w:val="0"/>
        <w:wordWrap w:val="0"/>
        <w:autoSpaceDE w:val="0"/>
        <w:autoSpaceDN w:val="0"/>
        <w:adjustRightInd w:val="0"/>
        <w:spacing w:after="0" w:line="360" w:lineRule="auto"/>
        <w:jc w:val="both"/>
        <w:rPr>
          <w:rFonts w:ascii="Times New Roman" w:hAnsi="Times New Roman" w:cs="Times New Roman"/>
          <w:b/>
          <w:color w:val="000000" w:themeColor="text1"/>
          <w:sz w:val="24"/>
          <w:szCs w:val="24"/>
        </w:rPr>
      </w:pPr>
    </w:p>
    <w:p w14:paraId="7D018DAF" w14:textId="77777777" w:rsidR="00C01724" w:rsidRDefault="00C01724" w:rsidP="0014724E">
      <w:pPr>
        <w:widowControl w:val="0"/>
        <w:wordWrap w:val="0"/>
        <w:autoSpaceDE w:val="0"/>
        <w:autoSpaceDN w:val="0"/>
        <w:adjustRightInd w:val="0"/>
        <w:spacing w:after="0" w:line="360" w:lineRule="auto"/>
        <w:jc w:val="both"/>
        <w:rPr>
          <w:rFonts w:ascii="Times New Roman" w:hAnsi="Times New Roman" w:cs="Times New Roman"/>
          <w:b/>
          <w:color w:val="000000" w:themeColor="text1"/>
          <w:sz w:val="24"/>
          <w:szCs w:val="24"/>
        </w:rPr>
      </w:pPr>
    </w:p>
    <w:p w14:paraId="3FA562E4" w14:textId="77777777" w:rsidR="00C01724" w:rsidRDefault="00C01724" w:rsidP="0014724E">
      <w:pPr>
        <w:widowControl w:val="0"/>
        <w:wordWrap w:val="0"/>
        <w:autoSpaceDE w:val="0"/>
        <w:autoSpaceDN w:val="0"/>
        <w:adjustRightInd w:val="0"/>
        <w:spacing w:after="0" w:line="360" w:lineRule="auto"/>
        <w:jc w:val="both"/>
        <w:rPr>
          <w:rFonts w:ascii="Times New Roman" w:hAnsi="Times New Roman" w:cs="Times New Roman"/>
          <w:b/>
          <w:color w:val="000000" w:themeColor="text1"/>
          <w:sz w:val="24"/>
          <w:szCs w:val="24"/>
        </w:rPr>
      </w:pPr>
    </w:p>
    <w:p w14:paraId="46CFA975" w14:textId="74CB8048" w:rsidR="00C01724" w:rsidRDefault="00C01724" w:rsidP="0014724E">
      <w:pPr>
        <w:widowControl w:val="0"/>
        <w:wordWrap w:val="0"/>
        <w:autoSpaceDE w:val="0"/>
        <w:autoSpaceDN w:val="0"/>
        <w:adjustRightInd w:val="0"/>
        <w:spacing w:after="0" w:line="360" w:lineRule="auto"/>
        <w:jc w:val="both"/>
        <w:rPr>
          <w:rFonts w:ascii="Times New Roman" w:hAnsi="Times New Roman" w:cs="Times New Roman"/>
          <w:b/>
          <w:color w:val="000000" w:themeColor="text1"/>
          <w:sz w:val="24"/>
          <w:szCs w:val="24"/>
        </w:rPr>
      </w:pPr>
    </w:p>
    <w:p w14:paraId="27A4C52C" w14:textId="19CA5426" w:rsidR="00C01724" w:rsidRDefault="00C01724" w:rsidP="0014724E">
      <w:pPr>
        <w:widowControl w:val="0"/>
        <w:wordWrap w:val="0"/>
        <w:autoSpaceDE w:val="0"/>
        <w:autoSpaceDN w:val="0"/>
        <w:adjustRightInd w:val="0"/>
        <w:spacing w:after="0" w:line="360" w:lineRule="auto"/>
        <w:jc w:val="both"/>
        <w:rPr>
          <w:rFonts w:ascii="Times New Roman" w:hAnsi="Times New Roman" w:cs="Times New Roman"/>
          <w:b/>
          <w:color w:val="000000" w:themeColor="text1"/>
          <w:sz w:val="24"/>
          <w:szCs w:val="24"/>
        </w:rPr>
      </w:pPr>
    </w:p>
    <w:p w14:paraId="772CF063" w14:textId="28530B0E" w:rsidR="00C01724" w:rsidRDefault="00C01724" w:rsidP="0014724E">
      <w:pPr>
        <w:widowControl w:val="0"/>
        <w:wordWrap w:val="0"/>
        <w:autoSpaceDE w:val="0"/>
        <w:autoSpaceDN w:val="0"/>
        <w:adjustRightInd w:val="0"/>
        <w:spacing w:after="0" w:line="360" w:lineRule="auto"/>
        <w:jc w:val="both"/>
        <w:rPr>
          <w:rFonts w:ascii="Times New Roman" w:hAnsi="Times New Roman" w:cs="Times New Roman"/>
          <w:b/>
          <w:color w:val="000000" w:themeColor="text1"/>
          <w:sz w:val="24"/>
          <w:szCs w:val="24"/>
        </w:rPr>
      </w:pPr>
    </w:p>
    <w:p w14:paraId="120F0A24" w14:textId="11B3F5FD" w:rsidR="00C01724" w:rsidRDefault="00C01724" w:rsidP="0014724E">
      <w:pPr>
        <w:widowControl w:val="0"/>
        <w:wordWrap w:val="0"/>
        <w:autoSpaceDE w:val="0"/>
        <w:autoSpaceDN w:val="0"/>
        <w:adjustRightInd w:val="0"/>
        <w:spacing w:after="0" w:line="360" w:lineRule="auto"/>
        <w:jc w:val="both"/>
        <w:rPr>
          <w:rFonts w:ascii="Times New Roman" w:hAnsi="Times New Roman" w:cs="Times New Roman"/>
          <w:b/>
          <w:color w:val="000000" w:themeColor="text1"/>
          <w:sz w:val="24"/>
          <w:szCs w:val="24"/>
        </w:rPr>
      </w:pPr>
    </w:p>
    <w:p w14:paraId="6604CA70" w14:textId="6322BA43" w:rsidR="00C01724" w:rsidRDefault="00C01724" w:rsidP="0014724E">
      <w:pPr>
        <w:widowControl w:val="0"/>
        <w:wordWrap w:val="0"/>
        <w:autoSpaceDE w:val="0"/>
        <w:autoSpaceDN w:val="0"/>
        <w:adjustRightInd w:val="0"/>
        <w:spacing w:after="0" w:line="360" w:lineRule="auto"/>
        <w:jc w:val="both"/>
        <w:rPr>
          <w:rFonts w:ascii="Times New Roman" w:hAnsi="Times New Roman" w:cs="Times New Roman"/>
          <w:b/>
          <w:color w:val="000000" w:themeColor="text1"/>
          <w:sz w:val="24"/>
          <w:szCs w:val="24"/>
        </w:rPr>
      </w:pPr>
    </w:p>
    <w:p w14:paraId="73663D49" w14:textId="446F7AA7" w:rsidR="00201CEF" w:rsidRDefault="00D20DDB" w:rsidP="0014724E">
      <w:pPr>
        <w:widowControl w:val="0"/>
        <w:wordWrap w:val="0"/>
        <w:autoSpaceDE w:val="0"/>
        <w:autoSpaceDN w:val="0"/>
        <w:adjustRightInd w:val="0"/>
        <w:spacing w:after="0" w:line="360" w:lineRule="auto"/>
        <w:jc w:val="both"/>
        <w:rPr>
          <w:rFonts w:ascii="Times New Roman"/>
          <w:color w:val="000000" w:themeColor="text1"/>
          <w:sz w:val="24"/>
        </w:rPr>
      </w:pPr>
      <w:r w:rsidRPr="002C1657">
        <w:rPr>
          <w:rFonts w:ascii="Times New Roman" w:hAnsi="Times New Roman" w:cs="Times New Roman"/>
          <w:b/>
          <w:color w:val="000000" w:themeColor="text1"/>
          <w:sz w:val="24"/>
          <w:szCs w:val="24"/>
        </w:rPr>
        <w:t>F</w:t>
      </w:r>
      <w:r w:rsidR="00F34B1A">
        <w:rPr>
          <w:rFonts w:ascii="Times New Roman" w:hAnsi="Times New Roman" w:cs="Times New Roman" w:hint="eastAsia"/>
          <w:b/>
          <w:color w:val="000000" w:themeColor="text1"/>
          <w:sz w:val="24"/>
          <w:szCs w:val="24"/>
        </w:rPr>
        <w:t>ig.</w:t>
      </w:r>
      <w:r w:rsidRPr="002C1657">
        <w:rPr>
          <w:rFonts w:ascii="Times New Roman" w:hAnsi="Times New Roman" w:cs="Times New Roman" w:hint="eastAsia"/>
          <w:b/>
          <w:color w:val="000000" w:themeColor="text1"/>
          <w:sz w:val="24"/>
          <w:szCs w:val="24"/>
        </w:rPr>
        <w:t xml:space="preserve"> S</w:t>
      </w:r>
      <w:r w:rsidR="00E15B23">
        <w:rPr>
          <w:rFonts w:ascii="Times New Roman" w:hAnsi="Times New Roman" w:cs="Times New Roman"/>
          <w:b/>
          <w:color w:val="000000" w:themeColor="text1"/>
          <w:sz w:val="24"/>
          <w:szCs w:val="24"/>
        </w:rPr>
        <w:t>8</w:t>
      </w:r>
      <w:r w:rsidRPr="002C1657">
        <w:rPr>
          <w:rFonts w:ascii="Times New Roman" w:hAnsi="Times New Roman" w:cs="Times New Roman" w:hint="eastAsia"/>
          <w:b/>
          <w:color w:val="000000" w:themeColor="text1"/>
          <w:sz w:val="24"/>
          <w:szCs w:val="24"/>
        </w:rPr>
        <w:t>.</w:t>
      </w:r>
      <w:r w:rsidRPr="002C1657">
        <w:rPr>
          <w:rFonts w:ascii="Times New Roman" w:hAnsi="Times New Roman" w:cs="Times New Roman"/>
          <w:b/>
          <w:color w:val="000000" w:themeColor="text1"/>
          <w:sz w:val="24"/>
          <w:szCs w:val="24"/>
        </w:rPr>
        <w:t xml:space="preserve"> </w:t>
      </w:r>
      <w:r w:rsidRPr="002C1657">
        <w:rPr>
          <w:rFonts w:ascii="Times New Roman" w:hint="eastAsia"/>
          <w:color w:val="000000" w:themeColor="text1"/>
          <w:sz w:val="24"/>
          <w:vertAlign w:val="superscript"/>
        </w:rPr>
        <w:t>1</w:t>
      </w:r>
      <w:r w:rsidRPr="002C1657">
        <w:rPr>
          <w:rFonts w:ascii="Times New Roman" w:hint="eastAsia"/>
          <w:color w:val="000000" w:themeColor="text1"/>
          <w:sz w:val="24"/>
        </w:rPr>
        <w:t xml:space="preserve">H NMR </w:t>
      </w:r>
      <w:r w:rsidR="00D91B99" w:rsidRPr="00D91B99">
        <w:rPr>
          <w:rFonts w:ascii="Times New Roman" w:hAnsi="Times New Roman" w:cs="Times New Roman"/>
          <w:color w:val="FF0000"/>
          <w:sz w:val="24"/>
          <w:szCs w:val="24"/>
        </w:rPr>
        <w:t>(at 25</w:t>
      </w:r>
      <w:r w:rsidR="00D91B99" w:rsidRPr="00D91B99">
        <w:rPr>
          <w:rFonts w:ascii="Times New Roman" w:hAnsi="Times New Roman" w:cs="Times New Roman"/>
          <w:color w:val="FF0000"/>
          <w:sz w:val="24"/>
          <w:szCs w:val="24"/>
        </w:rPr>
        <w:sym w:font="Symbol" w:char="F0B0"/>
      </w:r>
      <w:r w:rsidR="00D91B99" w:rsidRPr="00D91B99">
        <w:rPr>
          <w:rFonts w:ascii="Times New Roman" w:hAnsi="Times New Roman" w:cs="Times New Roman"/>
          <w:color w:val="FF0000"/>
          <w:sz w:val="24"/>
          <w:szCs w:val="24"/>
        </w:rPr>
        <w:t>C)</w:t>
      </w:r>
      <w:r w:rsidR="00D91B99">
        <w:rPr>
          <w:rFonts w:ascii="Times New Roman" w:hAnsi="Times New Roman" w:cs="Times New Roman"/>
          <w:color w:val="FF0000"/>
          <w:sz w:val="24"/>
          <w:szCs w:val="24"/>
        </w:rPr>
        <w:t xml:space="preserve"> </w:t>
      </w:r>
      <w:r w:rsidRPr="002C1657">
        <w:rPr>
          <w:rFonts w:ascii="Times New Roman" w:hint="eastAsia"/>
          <w:color w:val="000000" w:themeColor="text1"/>
          <w:sz w:val="24"/>
        </w:rPr>
        <w:t xml:space="preserve">spectral changes of </w:t>
      </w:r>
      <w:r w:rsidRPr="002C1657">
        <w:rPr>
          <w:rFonts w:ascii="Times New Roman"/>
          <w:b/>
          <w:color w:val="000000" w:themeColor="text1"/>
          <w:sz w:val="24"/>
        </w:rPr>
        <w:t xml:space="preserve">1 </w:t>
      </w:r>
      <w:r w:rsidRPr="002C1657">
        <w:rPr>
          <w:rFonts w:ascii="Times New Roman"/>
          <w:color w:val="000000" w:themeColor="text1"/>
          <w:sz w:val="24"/>
        </w:rPr>
        <w:t xml:space="preserve">in </w:t>
      </w:r>
      <w:r w:rsidR="006F28C3" w:rsidRPr="006F28C3">
        <w:rPr>
          <w:rFonts w:ascii="Times New Roman"/>
          <w:i/>
          <w:color w:val="000000" w:themeColor="text1"/>
          <w:sz w:val="24"/>
        </w:rPr>
        <w:t>d</w:t>
      </w:r>
      <w:r w:rsidR="006F28C3" w:rsidRPr="006F28C3">
        <w:rPr>
          <w:rFonts w:ascii="Times New Roman"/>
          <w:i/>
          <w:color w:val="000000" w:themeColor="text1"/>
          <w:sz w:val="24"/>
          <w:vertAlign w:val="subscript"/>
        </w:rPr>
        <w:t>6</w:t>
      </w:r>
      <w:r w:rsidR="006F28C3">
        <w:rPr>
          <w:rFonts w:ascii="Times New Roman"/>
          <w:color w:val="000000" w:themeColor="text1"/>
          <w:sz w:val="24"/>
        </w:rPr>
        <w:t>-</w:t>
      </w:r>
      <w:r w:rsidRPr="002C1657">
        <w:rPr>
          <w:rFonts w:ascii="Times New Roman"/>
          <w:color w:val="000000" w:themeColor="text1"/>
          <w:sz w:val="24"/>
        </w:rPr>
        <w:t>acetone ([</w:t>
      </w:r>
      <w:r w:rsidRPr="002C1657">
        <w:rPr>
          <w:rFonts w:ascii="Times New Roman"/>
          <w:b/>
          <w:color w:val="000000" w:themeColor="text1"/>
          <w:sz w:val="24"/>
        </w:rPr>
        <w:t>1</w:t>
      </w:r>
      <w:r w:rsidRPr="002C1657">
        <w:rPr>
          <w:rFonts w:ascii="Times New Roman"/>
          <w:color w:val="000000" w:themeColor="text1"/>
          <w:sz w:val="24"/>
        </w:rPr>
        <w:t>]</w:t>
      </w:r>
      <w:r w:rsidRPr="002C1657">
        <w:rPr>
          <w:rFonts w:ascii="Times New Roman" w:hint="eastAsia"/>
          <w:color w:val="000000" w:themeColor="text1"/>
          <w:sz w:val="24"/>
        </w:rPr>
        <w:t xml:space="preserve"> = </w:t>
      </w:r>
      <w:r w:rsidRPr="002C1657">
        <w:rPr>
          <w:rFonts w:ascii="Times New Roman"/>
          <w:color w:val="000000" w:themeColor="text1"/>
          <w:sz w:val="24"/>
        </w:rPr>
        <w:t xml:space="preserve">2.41 </w:t>
      </w:r>
      <w:r w:rsidRPr="002C1657">
        <w:rPr>
          <w:rFonts w:ascii="Times New Roman" w:hint="eastAsia"/>
          <w:color w:val="000000" w:themeColor="text1"/>
          <w:sz w:val="24"/>
        </w:rPr>
        <w:t>x 10</w:t>
      </w:r>
      <w:r w:rsidRPr="002C1657">
        <w:rPr>
          <w:rFonts w:ascii="Times New Roman" w:hint="eastAsia"/>
          <w:color w:val="000000" w:themeColor="text1"/>
          <w:sz w:val="24"/>
          <w:vertAlign w:val="superscript"/>
        </w:rPr>
        <w:t>-</w:t>
      </w:r>
      <w:r w:rsidRPr="002C1657">
        <w:rPr>
          <w:rFonts w:ascii="Times New Roman"/>
          <w:color w:val="000000" w:themeColor="text1"/>
          <w:sz w:val="24"/>
          <w:vertAlign w:val="superscript"/>
        </w:rPr>
        <w:t>3</w:t>
      </w:r>
      <w:r w:rsidRPr="002C1657">
        <w:rPr>
          <w:rFonts w:ascii="Times New Roman" w:hint="eastAsia"/>
          <w:color w:val="000000" w:themeColor="text1"/>
          <w:sz w:val="24"/>
        </w:rPr>
        <w:t xml:space="preserve"> M)</w:t>
      </w:r>
      <w:r w:rsidRPr="002C1657">
        <w:rPr>
          <w:rFonts w:ascii="Times New Roman"/>
          <w:color w:val="000000" w:themeColor="text1"/>
          <w:sz w:val="24"/>
        </w:rPr>
        <w:t xml:space="preserve"> observed </w:t>
      </w:r>
      <w:r w:rsidRPr="002C1657">
        <w:rPr>
          <w:rFonts w:ascii="Times New Roman" w:hint="eastAsia"/>
          <w:color w:val="000000" w:themeColor="text1"/>
          <w:sz w:val="24"/>
        </w:rPr>
        <w:t xml:space="preserve">upon addition of </w:t>
      </w:r>
      <w:r w:rsidR="006F28C3">
        <w:rPr>
          <w:rFonts w:ascii="Times New Roman"/>
          <w:color w:val="000000" w:themeColor="text1"/>
          <w:sz w:val="24"/>
        </w:rPr>
        <w:t>H</w:t>
      </w:r>
      <w:r w:rsidR="006F28C3" w:rsidRPr="006F28C3">
        <w:rPr>
          <w:rFonts w:ascii="Times New Roman"/>
          <w:color w:val="000000" w:themeColor="text1"/>
          <w:sz w:val="24"/>
          <w:vertAlign w:val="subscript"/>
        </w:rPr>
        <w:t>2</w:t>
      </w:r>
      <w:r w:rsidRPr="002C1657">
        <w:rPr>
          <w:rFonts w:ascii="Times New Roman"/>
          <w:color w:val="000000" w:themeColor="text1"/>
          <w:sz w:val="24"/>
        </w:rPr>
        <w:t>PO</w:t>
      </w:r>
      <w:r w:rsidRPr="002C1657">
        <w:rPr>
          <w:rFonts w:ascii="Times New Roman"/>
          <w:color w:val="000000" w:themeColor="text1"/>
          <w:sz w:val="24"/>
          <w:vertAlign w:val="subscript"/>
        </w:rPr>
        <w:t>4</w:t>
      </w:r>
      <w:r w:rsidRPr="002C1657">
        <w:rPr>
          <w:rFonts w:ascii="Times New Roman"/>
          <w:color w:val="000000" w:themeColor="text1"/>
          <w:sz w:val="24"/>
          <w:vertAlign w:val="superscript"/>
        </w:rPr>
        <w:t xml:space="preserve">- </w:t>
      </w:r>
      <w:r w:rsidR="006F28C3">
        <w:rPr>
          <w:rFonts w:ascii="Times New Roman"/>
          <w:color w:val="000000" w:themeColor="text1"/>
          <w:sz w:val="24"/>
        </w:rPr>
        <w:t>anion</w:t>
      </w:r>
      <w:r w:rsidRPr="002C1657">
        <w:rPr>
          <w:rFonts w:ascii="Times New Roman"/>
          <w:color w:val="000000" w:themeColor="text1"/>
          <w:sz w:val="24"/>
        </w:rPr>
        <w:t xml:space="preserve"> </w:t>
      </w:r>
      <w:r w:rsidRPr="002C1657">
        <w:rPr>
          <w:rFonts w:ascii="Times New Roman" w:hint="eastAsia"/>
          <w:color w:val="000000" w:themeColor="text1"/>
          <w:sz w:val="24"/>
        </w:rPr>
        <w:t>added as its tetrabutylammonium salt.</w:t>
      </w:r>
    </w:p>
    <w:p w14:paraId="686C46B0" w14:textId="2A1AAFAF" w:rsidR="008E3BE0" w:rsidRDefault="008E3BE0" w:rsidP="008E3BE0">
      <w:pPr>
        <w:widowControl w:val="0"/>
        <w:wordWrap w:val="0"/>
        <w:autoSpaceDE w:val="0"/>
        <w:autoSpaceDN w:val="0"/>
        <w:adjustRightInd w:val="0"/>
        <w:spacing w:after="120" w:line="360" w:lineRule="auto"/>
        <w:jc w:val="both"/>
        <w:rPr>
          <w:rFonts w:ascii="Times New Roman"/>
          <w:sz w:val="24"/>
        </w:rPr>
      </w:pPr>
    </w:p>
    <w:p w14:paraId="1B98B542" w14:textId="5CD286A4" w:rsidR="00356ABE" w:rsidRDefault="00F31958" w:rsidP="008E3BE0">
      <w:pPr>
        <w:widowControl w:val="0"/>
        <w:wordWrap w:val="0"/>
        <w:autoSpaceDE w:val="0"/>
        <w:autoSpaceDN w:val="0"/>
        <w:adjustRightInd w:val="0"/>
        <w:spacing w:after="120" w:line="360" w:lineRule="auto"/>
        <w:jc w:val="both"/>
        <w:rPr>
          <w:rFonts w:ascii="Times New Roman"/>
          <w:sz w:val="24"/>
        </w:rPr>
      </w:pPr>
      <w:r>
        <w:rPr>
          <w:rFonts w:ascii="Times New Roman"/>
          <w:noProof/>
          <w:sz w:val="24"/>
          <w:lang w:eastAsia="en-US"/>
        </w:rPr>
        <mc:AlternateContent>
          <mc:Choice Requires="wpg">
            <w:drawing>
              <wp:anchor distT="0" distB="0" distL="114300" distR="114300" simplePos="0" relativeHeight="251875328" behindDoc="0" locked="0" layoutInCell="1" allowOverlap="1" wp14:anchorId="75D4DDAE" wp14:editId="1B430CCF">
                <wp:simplePos x="0" y="0"/>
                <wp:positionH relativeFrom="column">
                  <wp:posOffset>0</wp:posOffset>
                </wp:positionH>
                <wp:positionV relativeFrom="paragraph">
                  <wp:posOffset>124883</wp:posOffset>
                </wp:positionV>
                <wp:extent cx="5731510" cy="2652395"/>
                <wp:effectExtent l="0" t="0" r="8890" b="0"/>
                <wp:wrapNone/>
                <wp:docPr id="142" name="Group 142"/>
                <wp:cNvGraphicFramePr/>
                <a:graphic xmlns:a="http://schemas.openxmlformats.org/drawingml/2006/main">
                  <a:graphicData uri="http://schemas.microsoft.com/office/word/2010/wordprocessingGroup">
                    <wpg:wgp>
                      <wpg:cNvGrpSpPr/>
                      <wpg:grpSpPr>
                        <a:xfrm>
                          <a:off x="0" y="0"/>
                          <a:ext cx="5731510" cy="2652395"/>
                          <a:chOff x="0" y="0"/>
                          <a:chExt cx="5731510" cy="2652395"/>
                        </a:xfrm>
                      </wpg:grpSpPr>
                      <pic:pic xmlns:pic="http://schemas.openxmlformats.org/drawingml/2006/picture">
                        <pic:nvPicPr>
                          <pic:cNvPr id="136" name="Picture 136"/>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5731510" cy="2652395"/>
                          </a:xfrm>
                          <a:prstGeom prst="rect">
                            <a:avLst/>
                          </a:prstGeom>
                        </pic:spPr>
                      </pic:pic>
                      <wps:wsp>
                        <wps:cNvPr id="137" name="Text Box 137"/>
                        <wps:cNvSpPr txBox="1"/>
                        <wps:spPr>
                          <a:xfrm>
                            <a:off x="0" y="2006600"/>
                            <a:ext cx="445135" cy="22860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329463D" w14:textId="77777777" w:rsidR="00F31958" w:rsidRPr="00BD7C8C" w:rsidRDefault="00F31958" w:rsidP="00F31958">
                              <w:pPr>
                                <w:rPr>
                                  <w:rFonts w:ascii="Arial" w:hAnsi="Arial" w:cs="Arial"/>
                                  <w:b/>
                                  <w:color w:val="000000" w:themeColor="text1"/>
                                  <w:sz w:val="14"/>
                                  <w:szCs w:val="14"/>
                                </w:rPr>
                              </w:pPr>
                              <w:r w:rsidRPr="00BD7C8C">
                                <w:rPr>
                                  <w:rFonts w:ascii="Arial" w:hAnsi="Arial" w:cs="Arial"/>
                                  <w:b/>
                                  <w:color w:val="000000" w:themeColor="text1"/>
                                  <w:sz w:val="14"/>
                                  <w:szCs w:val="14"/>
                                </w:rPr>
                                <w:t>Free 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8" name="Text Box 138"/>
                        <wps:cNvSpPr txBox="1"/>
                        <wps:spPr>
                          <a:xfrm>
                            <a:off x="0" y="1532467"/>
                            <a:ext cx="1010285" cy="25463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014B78C1" w14:textId="77777777" w:rsidR="00F31958" w:rsidRPr="00DA4B73" w:rsidRDefault="00F31958" w:rsidP="00F31958">
                              <w:pPr>
                                <w:rPr>
                                  <w:rFonts w:ascii="Arial" w:hAnsi="Arial" w:cs="Arial"/>
                                  <w:b/>
                                  <w:color w:val="000000" w:themeColor="text1"/>
                                  <w:sz w:val="14"/>
                                  <w:szCs w:val="14"/>
                                  <w:vertAlign w:val="superscript"/>
                                </w:rPr>
                              </w:pPr>
                              <w:r w:rsidRPr="00DA4B73">
                                <w:rPr>
                                  <w:rFonts w:ascii="Arial" w:hAnsi="Arial" w:cs="Arial"/>
                                  <w:b/>
                                  <w:color w:val="000000" w:themeColor="text1"/>
                                  <w:sz w:val="14"/>
                                  <w:szCs w:val="14"/>
                                </w:rPr>
                                <w:t>1 + 0.</w:t>
                              </w:r>
                              <w:r>
                                <w:rPr>
                                  <w:rFonts w:ascii="Arial" w:hAnsi="Arial" w:cs="Arial"/>
                                  <w:b/>
                                  <w:color w:val="000000" w:themeColor="text1"/>
                                  <w:sz w:val="14"/>
                                  <w:szCs w:val="14"/>
                                </w:rPr>
                                <w:t>2</w:t>
                              </w:r>
                              <w:r w:rsidRPr="00DA4B73">
                                <w:rPr>
                                  <w:rFonts w:ascii="Arial" w:hAnsi="Arial" w:cs="Arial"/>
                                  <w:b/>
                                  <w:color w:val="000000" w:themeColor="text1"/>
                                  <w:sz w:val="14"/>
                                  <w:szCs w:val="14"/>
                                </w:rPr>
                                <w:t xml:space="preserve">5 equiv. </w:t>
                              </w:r>
                              <w:proofErr w:type="spellStart"/>
                              <w:r w:rsidRPr="00DA4B73">
                                <w:rPr>
                                  <w:rFonts w:ascii="Arial" w:hAnsi="Arial" w:cs="Arial"/>
                                  <w:b/>
                                  <w:color w:val="000000" w:themeColor="text1"/>
                                  <w:sz w:val="14"/>
                                  <w:szCs w:val="14"/>
                                </w:rPr>
                                <w:t>BzO</w:t>
                              </w:r>
                              <w:proofErr w:type="spellEnd"/>
                              <w:r w:rsidRPr="00DA4B73">
                                <w:rPr>
                                  <w:rFonts w:ascii="Arial" w:hAnsi="Arial" w:cs="Arial"/>
                                  <w:b/>
                                  <w:color w:val="000000" w:themeColor="text1"/>
                                  <w:sz w:val="14"/>
                                  <w:szCs w:val="14"/>
                                  <w:vertAlign w:val="superscript"/>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9" name="Text Box 139"/>
                        <wps:cNvSpPr txBox="1"/>
                        <wps:spPr>
                          <a:xfrm>
                            <a:off x="0" y="999067"/>
                            <a:ext cx="960755" cy="25463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3EB7D9AF" w14:textId="77777777" w:rsidR="00F31958" w:rsidRPr="00DA4B73" w:rsidRDefault="00F31958" w:rsidP="00F31958">
                              <w:pPr>
                                <w:rPr>
                                  <w:rFonts w:ascii="Arial" w:hAnsi="Arial" w:cs="Arial"/>
                                  <w:b/>
                                  <w:color w:val="000000" w:themeColor="text1"/>
                                  <w:sz w:val="14"/>
                                  <w:szCs w:val="14"/>
                                  <w:vertAlign w:val="superscript"/>
                                </w:rPr>
                              </w:pPr>
                              <w:r w:rsidRPr="00DA4B73">
                                <w:rPr>
                                  <w:rFonts w:ascii="Arial" w:hAnsi="Arial" w:cs="Arial"/>
                                  <w:b/>
                                  <w:color w:val="000000" w:themeColor="text1"/>
                                  <w:sz w:val="14"/>
                                  <w:szCs w:val="14"/>
                                </w:rPr>
                                <w:t xml:space="preserve">1 + 0.5 equiv. </w:t>
                              </w:r>
                              <w:proofErr w:type="spellStart"/>
                              <w:r w:rsidRPr="00DA4B73">
                                <w:rPr>
                                  <w:rFonts w:ascii="Arial" w:hAnsi="Arial" w:cs="Arial"/>
                                  <w:b/>
                                  <w:color w:val="000000" w:themeColor="text1"/>
                                  <w:sz w:val="14"/>
                                  <w:szCs w:val="14"/>
                                </w:rPr>
                                <w:t>BzO</w:t>
                              </w:r>
                              <w:proofErr w:type="spellEnd"/>
                              <w:r w:rsidRPr="00DA4B73">
                                <w:rPr>
                                  <w:rFonts w:ascii="Arial" w:hAnsi="Arial" w:cs="Arial"/>
                                  <w:b/>
                                  <w:color w:val="000000" w:themeColor="text1"/>
                                  <w:sz w:val="14"/>
                                  <w:szCs w:val="14"/>
                                  <w:vertAlign w:val="superscript"/>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0" name="Text Box 140"/>
                        <wps:cNvSpPr txBox="1"/>
                        <wps:spPr>
                          <a:xfrm>
                            <a:off x="0" y="499533"/>
                            <a:ext cx="960755" cy="25463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727CA9C" w14:textId="77777777" w:rsidR="00F31958" w:rsidRPr="00DA4B73" w:rsidRDefault="00F31958" w:rsidP="00F31958">
                              <w:pPr>
                                <w:rPr>
                                  <w:rFonts w:ascii="Arial" w:hAnsi="Arial" w:cs="Arial"/>
                                  <w:b/>
                                  <w:color w:val="000000" w:themeColor="text1"/>
                                  <w:sz w:val="14"/>
                                  <w:szCs w:val="14"/>
                                  <w:vertAlign w:val="superscript"/>
                                </w:rPr>
                              </w:pPr>
                              <w:r>
                                <w:rPr>
                                  <w:rFonts w:ascii="Arial" w:hAnsi="Arial" w:cs="Arial"/>
                                  <w:b/>
                                  <w:color w:val="000000" w:themeColor="text1"/>
                                  <w:sz w:val="14"/>
                                  <w:szCs w:val="14"/>
                                </w:rPr>
                                <w:t>1 + 1</w:t>
                              </w:r>
                              <w:r w:rsidRPr="00DA4B73">
                                <w:rPr>
                                  <w:rFonts w:ascii="Arial" w:hAnsi="Arial" w:cs="Arial"/>
                                  <w:b/>
                                  <w:color w:val="000000" w:themeColor="text1"/>
                                  <w:sz w:val="14"/>
                                  <w:szCs w:val="14"/>
                                </w:rPr>
                                <w:t>.</w:t>
                              </w:r>
                              <w:r>
                                <w:rPr>
                                  <w:rFonts w:ascii="Arial" w:hAnsi="Arial" w:cs="Arial"/>
                                  <w:b/>
                                  <w:color w:val="000000" w:themeColor="text1"/>
                                  <w:sz w:val="14"/>
                                  <w:szCs w:val="14"/>
                                </w:rPr>
                                <w:t>0</w:t>
                              </w:r>
                              <w:r w:rsidRPr="00DA4B73">
                                <w:rPr>
                                  <w:rFonts w:ascii="Arial" w:hAnsi="Arial" w:cs="Arial"/>
                                  <w:b/>
                                  <w:color w:val="000000" w:themeColor="text1"/>
                                  <w:sz w:val="14"/>
                                  <w:szCs w:val="14"/>
                                </w:rPr>
                                <w:t xml:space="preserve"> equiv. </w:t>
                              </w:r>
                              <w:proofErr w:type="spellStart"/>
                              <w:r w:rsidRPr="00DA4B73">
                                <w:rPr>
                                  <w:rFonts w:ascii="Arial" w:hAnsi="Arial" w:cs="Arial"/>
                                  <w:b/>
                                  <w:color w:val="000000" w:themeColor="text1"/>
                                  <w:sz w:val="14"/>
                                  <w:szCs w:val="14"/>
                                </w:rPr>
                                <w:t>BzO</w:t>
                              </w:r>
                              <w:proofErr w:type="spellEnd"/>
                              <w:r w:rsidRPr="00DA4B73">
                                <w:rPr>
                                  <w:rFonts w:ascii="Arial" w:hAnsi="Arial" w:cs="Arial"/>
                                  <w:b/>
                                  <w:color w:val="000000" w:themeColor="text1"/>
                                  <w:sz w:val="14"/>
                                  <w:szCs w:val="14"/>
                                  <w:vertAlign w:val="superscript"/>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1" name="Text Box 141"/>
                        <wps:cNvSpPr txBox="1"/>
                        <wps:spPr>
                          <a:xfrm>
                            <a:off x="0" y="16933"/>
                            <a:ext cx="960755" cy="25463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3F1FAAD2" w14:textId="77777777" w:rsidR="00F31958" w:rsidRPr="00DA4B73" w:rsidRDefault="00F31958" w:rsidP="00F31958">
                              <w:pPr>
                                <w:rPr>
                                  <w:rFonts w:ascii="Arial" w:hAnsi="Arial" w:cs="Arial"/>
                                  <w:b/>
                                  <w:color w:val="000000" w:themeColor="text1"/>
                                  <w:sz w:val="14"/>
                                  <w:szCs w:val="14"/>
                                  <w:vertAlign w:val="superscript"/>
                                </w:rPr>
                              </w:pPr>
                              <w:r>
                                <w:rPr>
                                  <w:rFonts w:ascii="Arial" w:hAnsi="Arial" w:cs="Arial"/>
                                  <w:b/>
                                  <w:color w:val="000000" w:themeColor="text1"/>
                                  <w:sz w:val="14"/>
                                  <w:szCs w:val="14"/>
                                </w:rPr>
                                <w:t>1 + 1</w:t>
                              </w:r>
                              <w:r w:rsidRPr="00DA4B73">
                                <w:rPr>
                                  <w:rFonts w:ascii="Arial" w:hAnsi="Arial" w:cs="Arial"/>
                                  <w:b/>
                                  <w:color w:val="000000" w:themeColor="text1"/>
                                  <w:sz w:val="14"/>
                                  <w:szCs w:val="14"/>
                                </w:rPr>
                                <w:t xml:space="preserve">.5 equiv. </w:t>
                              </w:r>
                              <w:proofErr w:type="spellStart"/>
                              <w:r w:rsidRPr="00DA4B73">
                                <w:rPr>
                                  <w:rFonts w:ascii="Arial" w:hAnsi="Arial" w:cs="Arial"/>
                                  <w:b/>
                                  <w:color w:val="000000" w:themeColor="text1"/>
                                  <w:sz w:val="14"/>
                                  <w:szCs w:val="14"/>
                                </w:rPr>
                                <w:t>BzO</w:t>
                              </w:r>
                              <w:proofErr w:type="spellEnd"/>
                              <w:r w:rsidRPr="00DA4B73">
                                <w:rPr>
                                  <w:rFonts w:ascii="Arial" w:hAnsi="Arial" w:cs="Arial"/>
                                  <w:b/>
                                  <w:color w:val="000000" w:themeColor="text1"/>
                                  <w:sz w:val="14"/>
                                  <w:szCs w:val="14"/>
                                  <w:vertAlign w:val="superscript"/>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xmlns:mv="urn:schemas-microsoft-com:mac:vml" xmlns:mo="http://schemas.microsoft.com/office/mac/office/2008/main">
            <w:pict>
              <v:group w14:anchorId="75D4DDAE" id="Group 142" o:spid="_x0000_s1094" style="position:absolute;left:0;text-align:left;margin-left:0;margin-top:9.85pt;width:451.3pt;height:208.85pt;z-index:251875328" coordsize="5731510,2652395" o:gfxdata="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&#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&#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&#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">
                <v:shape id="Picture 136" o:spid="_x0000_s1095" type="#_x0000_t75" style="position:absolute;width:5731510;height:265239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NrQ&#10;isrDAAAA3AAAAA8AAABkcnMvZG93bnJldi54bWxET01rwkAQvQv9D8sUetNNUxCJrlIE26L2kLQX&#10;b0N2zAazszG7Ncm/7xYK3ubxPme1GWwjbtT52rGC51kCgrh0uuZKwffXbroA4QOyxsYxKRjJw2b9&#10;MFlhpl3POd2KUIkYwj5DBSaENpPSl4Ys+plriSN3dp3FEGFXSd1hH8NtI9MkmUuLNccGgy1tDZWX&#10;4scqyOk9XaSfp52/jm/mwMc9H7dXpZ4eh9cliEBDuIv/3R86zn+Zw98z8QK5/gU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2tCKysMAAADcAAAADwAAAAAAAAAAAAAAAACcAgAA&#10;ZHJzL2Rvd25yZXYueG1sUEsFBgAAAAAEAAQA9wAAAIwDAAAAAA==&#10;">
                  <v:imagedata r:id="rId40" o:title=""/>
                  <v:path arrowok="t"/>
                </v:shape>
                <v:shape id="Text Box 137" o:spid="_x0000_s1096" type="#_x0000_t202" style="position:absolute;top:2006600;width:445135;height:22860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Cfn7xgAA&#10;ANwAAAAPAAAAZHJzL2Rvd25yZXYueG1sRE9La8JAEL4X+h+WEXopujFCK9FVSkulULH4OHgcs2OS&#10;NjsbdtcY/fVuodDbfHzPmc47U4uWnK8sKxgOEhDEudUVFwp22/f+GIQPyBpry6TgQh7ms/u7KWba&#10;nnlN7SYUIoawz1BBGUKTSenzkgz6gW2II3e0zmCI0BVSOzzHcFPLNEmepMGKY0OJDb2WlP9sTkbB&#10;9cstbZouF8PDflS14e3xe/W5Uuqh171MQATqwr/4z/2h4/zRM/w+Ey+Qsx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ZCfn7xgAAANwAAAAPAAAAAAAAAAAAAAAAAJcCAABkcnMv&#10;ZG93bnJldi54bWxQSwUGAAAAAAQABAD1AAAAigMAAAAA&#10;" filled="f" stroked="f">
                  <v:textbox>
                    <w:txbxContent>
                      <w:p w14:paraId="7329463D" w14:textId="77777777" w:rsidR="00F31958" w:rsidRPr="00BD7C8C" w:rsidRDefault="00F31958" w:rsidP="00F31958">
                        <w:pPr>
                          <w:rPr>
                            <w:rFonts w:ascii="Arial" w:hAnsi="Arial" w:cs="Arial"/>
                            <w:b/>
                            <w:color w:val="000000" w:themeColor="text1"/>
                            <w:sz w:val="14"/>
                            <w:szCs w:val="14"/>
                          </w:rPr>
                        </w:pPr>
                        <w:r w:rsidRPr="00BD7C8C">
                          <w:rPr>
                            <w:rFonts w:ascii="Arial" w:hAnsi="Arial" w:cs="Arial"/>
                            <w:b/>
                            <w:color w:val="000000" w:themeColor="text1"/>
                            <w:sz w:val="14"/>
                            <w:szCs w:val="14"/>
                          </w:rPr>
                          <w:t>Free 1</w:t>
                        </w:r>
                      </w:p>
                    </w:txbxContent>
                  </v:textbox>
                </v:shape>
                <v:shape id="Text Box 138" o:spid="_x0000_s1097" type="#_x0000_t202" style="position:absolute;top:1532467;width:1010285;height:25463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lm2JyAAA&#10;ANwAAAAPAAAAZHJzL2Rvd25yZXYueG1sRI9BS8NAEIXvgv9hmUIvYjdNoUjsthRFKbS0WD14HLNj&#10;Es3Oht1tGv31nYPgbYb35r1vFqvBtaqnEBvPBqaTDBRx6W3DlYG316fbO1AxIVtsPZOBH4qwWl5f&#10;LbCw/swv1B9TpSSEY4EG6pS6QutY1uQwTnxHLNqnDw6TrKHSNuBZwl2r8yyba4cNS0ONHT3UVH4f&#10;T87A7yHsfJ7vnqcf77OmT483X/vt3pjxaFjfg0o0pH/z3/XGCv5MaOUZmUAvL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OiWbYnIAAAA3AAAAA8AAAAAAAAAAAAAAAAAlwIAAGRy&#10;cy9kb3ducmV2LnhtbFBLBQYAAAAABAAEAPUAAACMAwAAAAA=&#10;" filled="f" stroked="f">
                  <v:textbox>
                    <w:txbxContent>
                      <w:p w14:paraId="014B78C1" w14:textId="77777777" w:rsidR="00F31958" w:rsidRPr="00DA4B73" w:rsidRDefault="00F31958" w:rsidP="00F31958">
                        <w:pPr>
                          <w:rPr>
                            <w:rFonts w:ascii="Arial" w:hAnsi="Arial" w:cs="Arial"/>
                            <w:b/>
                            <w:color w:val="000000" w:themeColor="text1"/>
                            <w:sz w:val="14"/>
                            <w:szCs w:val="14"/>
                            <w:vertAlign w:val="superscript"/>
                          </w:rPr>
                        </w:pPr>
                        <w:r w:rsidRPr="00DA4B73">
                          <w:rPr>
                            <w:rFonts w:ascii="Arial" w:hAnsi="Arial" w:cs="Arial"/>
                            <w:b/>
                            <w:color w:val="000000" w:themeColor="text1"/>
                            <w:sz w:val="14"/>
                            <w:szCs w:val="14"/>
                          </w:rPr>
                          <w:t>1 + 0.</w:t>
                        </w:r>
                        <w:r>
                          <w:rPr>
                            <w:rFonts w:ascii="Arial" w:hAnsi="Arial" w:cs="Arial"/>
                            <w:b/>
                            <w:color w:val="000000" w:themeColor="text1"/>
                            <w:sz w:val="14"/>
                            <w:szCs w:val="14"/>
                          </w:rPr>
                          <w:t>2</w:t>
                        </w:r>
                        <w:r w:rsidRPr="00DA4B73">
                          <w:rPr>
                            <w:rFonts w:ascii="Arial" w:hAnsi="Arial" w:cs="Arial"/>
                            <w:b/>
                            <w:color w:val="000000" w:themeColor="text1"/>
                            <w:sz w:val="14"/>
                            <w:szCs w:val="14"/>
                          </w:rPr>
                          <w:t xml:space="preserve">5 equiv. </w:t>
                        </w:r>
                        <w:proofErr w:type="spellStart"/>
                        <w:r w:rsidRPr="00DA4B73">
                          <w:rPr>
                            <w:rFonts w:ascii="Arial" w:hAnsi="Arial" w:cs="Arial"/>
                            <w:b/>
                            <w:color w:val="000000" w:themeColor="text1"/>
                            <w:sz w:val="14"/>
                            <w:szCs w:val="14"/>
                          </w:rPr>
                          <w:t>BzO</w:t>
                        </w:r>
                        <w:proofErr w:type="spellEnd"/>
                        <w:r w:rsidRPr="00DA4B73">
                          <w:rPr>
                            <w:rFonts w:ascii="Arial" w:hAnsi="Arial" w:cs="Arial"/>
                            <w:b/>
                            <w:color w:val="000000" w:themeColor="text1"/>
                            <w:sz w:val="14"/>
                            <w:szCs w:val="14"/>
                            <w:vertAlign w:val="superscript"/>
                          </w:rPr>
                          <w:t>-</w:t>
                        </w:r>
                      </w:p>
                    </w:txbxContent>
                  </v:textbox>
                </v:shape>
                <v:shape id="Text Box 139" o:spid="_x0000_s1098" type="#_x0000_t202" style="position:absolute;top:999067;width:960755;height:25463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2sgSxgAA&#10;ANwAAAAPAAAAZHJzL2Rvd25yZXYueG1sRE9La8JAEL4X+h+WEXopujFCqdFVSkulULH4OHgcs2OS&#10;NjsbdtcY/fVuodDbfHzPmc47U4uWnK8sKxgOEhDEudUVFwp22/f+MwgfkDXWlknBhTzMZ/d3U8y0&#10;PfOa2k0oRAxhn6GCMoQmk9LnJRn0A9sQR+5oncEQoSukdniO4aaWaZI8SYMVx4YSG3otKf/ZnIyC&#10;65db2jRdLoaH/ahqw9vj9+pzpdRDr3uZgAjUhX/xn/tDx/mjMfw+Ey+Qsx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H2sgSxgAAANwAAAAPAAAAAAAAAAAAAAAAAJcCAABkcnMv&#10;ZG93bnJldi54bWxQSwUGAAAAAAQABAD1AAAAigMAAAAA&#10;" filled="f" stroked="f">
                  <v:textbox>
                    <w:txbxContent>
                      <w:p w14:paraId="3EB7D9AF" w14:textId="77777777" w:rsidR="00F31958" w:rsidRPr="00DA4B73" w:rsidRDefault="00F31958" w:rsidP="00F31958">
                        <w:pPr>
                          <w:rPr>
                            <w:rFonts w:ascii="Arial" w:hAnsi="Arial" w:cs="Arial"/>
                            <w:b/>
                            <w:color w:val="000000" w:themeColor="text1"/>
                            <w:sz w:val="14"/>
                            <w:szCs w:val="14"/>
                            <w:vertAlign w:val="superscript"/>
                          </w:rPr>
                        </w:pPr>
                        <w:r w:rsidRPr="00DA4B73">
                          <w:rPr>
                            <w:rFonts w:ascii="Arial" w:hAnsi="Arial" w:cs="Arial"/>
                            <w:b/>
                            <w:color w:val="000000" w:themeColor="text1"/>
                            <w:sz w:val="14"/>
                            <w:szCs w:val="14"/>
                          </w:rPr>
                          <w:t xml:space="preserve">1 + 0.5 equiv. </w:t>
                        </w:r>
                        <w:proofErr w:type="spellStart"/>
                        <w:r w:rsidRPr="00DA4B73">
                          <w:rPr>
                            <w:rFonts w:ascii="Arial" w:hAnsi="Arial" w:cs="Arial"/>
                            <w:b/>
                            <w:color w:val="000000" w:themeColor="text1"/>
                            <w:sz w:val="14"/>
                            <w:szCs w:val="14"/>
                          </w:rPr>
                          <w:t>BzO</w:t>
                        </w:r>
                        <w:proofErr w:type="spellEnd"/>
                        <w:r w:rsidRPr="00DA4B73">
                          <w:rPr>
                            <w:rFonts w:ascii="Arial" w:hAnsi="Arial" w:cs="Arial"/>
                            <w:b/>
                            <w:color w:val="000000" w:themeColor="text1"/>
                            <w:sz w:val="14"/>
                            <w:szCs w:val="14"/>
                            <w:vertAlign w:val="superscript"/>
                          </w:rPr>
                          <w:t>-</w:t>
                        </w:r>
                      </w:p>
                    </w:txbxContent>
                  </v:textbox>
                </v:shape>
                <v:shape id="Text Box 140" o:spid="_x0000_s1099" type="#_x0000_t202" style="position:absolute;top:499533;width:960755;height:25463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5hLyyAAA&#10;ANwAAAAPAAAAZHJzL2Rvd25yZXYueG1sRI9BS8NAEIXvgv9hGcGLtJumRSR2W0RRCpaKbQ89jtkx&#10;iWZnw+6axv76zkHwNsN789438+XgWtVTiI1nA5NxBoq49LbhysB+9zy6AxUTssXWMxn4pQjLxeXF&#10;HAvrj/xO/TZVSkI4FmigTqkrtI5lTQ7j2HfEon364DDJGiptAx4l3LU6z7Jb7bBhaaixo8eayu/t&#10;jzNwegtrn+frl8nHYdr06enma/O6Meb6ani4B5VoSP/mv+uVFfyZ4MszMoFenA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7mEvLIAAAA3AAAAA8AAAAAAAAAAAAAAAAAlwIAAGRy&#10;cy9kb3ducmV2LnhtbFBLBQYAAAAABAAEAPUAAACMAwAAAAA=&#10;" filled="f" stroked="f">
                  <v:textbox>
                    <w:txbxContent>
                      <w:p w14:paraId="7727CA9C" w14:textId="77777777" w:rsidR="00F31958" w:rsidRPr="00DA4B73" w:rsidRDefault="00F31958" w:rsidP="00F31958">
                        <w:pPr>
                          <w:rPr>
                            <w:rFonts w:ascii="Arial" w:hAnsi="Arial" w:cs="Arial"/>
                            <w:b/>
                            <w:color w:val="000000" w:themeColor="text1"/>
                            <w:sz w:val="14"/>
                            <w:szCs w:val="14"/>
                            <w:vertAlign w:val="superscript"/>
                          </w:rPr>
                        </w:pPr>
                        <w:r>
                          <w:rPr>
                            <w:rFonts w:ascii="Arial" w:hAnsi="Arial" w:cs="Arial"/>
                            <w:b/>
                            <w:color w:val="000000" w:themeColor="text1"/>
                            <w:sz w:val="14"/>
                            <w:szCs w:val="14"/>
                          </w:rPr>
                          <w:t>1 + 1</w:t>
                        </w:r>
                        <w:r w:rsidRPr="00DA4B73">
                          <w:rPr>
                            <w:rFonts w:ascii="Arial" w:hAnsi="Arial" w:cs="Arial"/>
                            <w:b/>
                            <w:color w:val="000000" w:themeColor="text1"/>
                            <w:sz w:val="14"/>
                            <w:szCs w:val="14"/>
                          </w:rPr>
                          <w:t>.</w:t>
                        </w:r>
                        <w:r>
                          <w:rPr>
                            <w:rFonts w:ascii="Arial" w:hAnsi="Arial" w:cs="Arial"/>
                            <w:b/>
                            <w:color w:val="000000" w:themeColor="text1"/>
                            <w:sz w:val="14"/>
                            <w:szCs w:val="14"/>
                          </w:rPr>
                          <w:t>0</w:t>
                        </w:r>
                        <w:r w:rsidRPr="00DA4B73">
                          <w:rPr>
                            <w:rFonts w:ascii="Arial" w:hAnsi="Arial" w:cs="Arial"/>
                            <w:b/>
                            <w:color w:val="000000" w:themeColor="text1"/>
                            <w:sz w:val="14"/>
                            <w:szCs w:val="14"/>
                          </w:rPr>
                          <w:t xml:space="preserve"> equiv. </w:t>
                        </w:r>
                        <w:proofErr w:type="spellStart"/>
                        <w:r w:rsidRPr="00DA4B73">
                          <w:rPr>
                            <w:rFonts w:ascii="Arial" w:hAnsi="Arial" w:cs="Arial"/>
                            <w:b/>
                            <w:color w:val="000000" w:themeColor="text1"/>
                            <w:sz w:val="14"/>
                            <w:szCs w:val="14"/>
                          </w:rPr>
                          <w:t>BzO</w:t>
                        </w:r>
                        <w:proofErr w:type="spellEnd"/>
                        <w:r w:rsidRPr="00DA4B73">
                          <w:rPr>
                            <w:rFonts w:ascii="Arial" w:hAnsi="Arial" w:cs="Arial"/>
                            <w:b/>
                            <w:color w:val="000000" w:themeColor="text1"/>
                            <w:sz w:val="14"/>
                            <w:szCs w:val="14"/>
                            <w:vertAlign w:val="superscript"/>
                          </w:rPr>
                          <w:t>-</w:t>
                        </w:r>
                      </w:p>
                    </w:txbxContent>
                  </v:textbox>
                </v:shape>
                <v:shape id="Text Box 141" o:spid="_x0000_s1100" type="#_x0000_t202" style="position:absolute;top:16933;width:960755;height:25463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qrdpxgAA&#10;ANwAAAAPAAAAZHJzL2Rvd25yZXYueG1sRE9LS8NAEL4L/Q/LFLxIu0kqpaTdllJRhJZKH4cex+yY&#10;RLOzYXdNo7/eFQRv8/E9Z7HqTSM6cr62rCAdJyCIC6trLhWcT4+jGQgfkDU2lknBF3lYLQc3C8y1&#10;vfKBumMoRQxhn6OCKoQ2l9IXFRn0Y9sSR+7NOoMhQldK7fAaw00jsySZSoM1x4YKW9pUVHwcP42C&#10;7xe3s1m2e0pfL5O6Cw937/vtXqnbYb+egwjUh3/xn/tZx/n3Kfw+Ey+Qyx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hqrdpxgAAANwAAAAPAAAAAAAAAAAAAAAAAJcCAABkcnMv&#10;ZG93bnJldi54bWxQSwUGAAAAAAQABAD1AAAAigMAAAAA&#10;" filled="f" stroked="f">
                  <v:textbox>
                    <w:txbxContent>
                      <w:p w14:paraId="3F1FAAD2" w14:textId="77777777" w:rsidR="00F31958" w:rsidRPr="00DA4B73" w:rsidRDefault="00F31958" w:rsidP="00F31958">
                        <w:pPr>
                          <w:rPr>
                            <w:rFonts w:ascii="Arial" w:hAnsi="Arial" w:cs="Arial"/>
                            <w:b/>
                            <w:color w:val="000000" w:themeColor="text1"/>
                            <w:sz w:val="14"/>
                            <w:szCs w:val="14"/>
                            <w:vertAlign w:val="superscript"/>
                          </w:rPr>
                        </w:pPr>
                        <w:r>
                          <w:rPr>
                            <w:rFonts w:ascii="Arial" w:hAnsi="Arial" w:cs="Arial"/>
                            <w:b/>
                            <w:color w:val="000000" w:themeColor="text1"/>
                            <w:sz w:val="14"/>
                            <w:szCs w:val="14"/>
                          </w:rPr>
                          <w:t>1 + 1</w:t>
                        </w:r>
                        <w:r w:rsidRPr="00DA4B73">
                          <w:rPr>
                            <w:rFonts w:ascii="Arial" w:hAnsi="Arial" w:cs="Arial"/>
                            <w:b/>
                            <w:color w:val="000000" w:themeColor="text1"/>
                            <w:sz w:val="14"/>
                            <w:szCs w:val="14"/>
                          </w:rPr>
                          <w:t xml:space="preserve">.5 equiv. </w:t>
                        </w:r>
                        <w:proofErr w:type="spellStart"/>
                        <w:r w:rsidRPr="00DA4B73">
                          <w:rPr>
                            <w:rFonts w:ascii="Arial" w:hAnsi="Arial" w:cs="Arial"/>
                            <w:b/>
                            <w:color w:val="000000" w:themeColor="text1"/>
                            <w:sz w:val="14"/>
                            <w:szCs w:val="14"/>
                          </w:rPr>
                          <w:t>BzO</w:t>
                        </w:r>
                        <w:proofErr w:type="spellEnd"/>
                        <w:r w:rsidRPr="00DA4B73">
                          <w:rPr>
                            <w:rFonts w:ascii="Arial" w:hAnsi="Arial" w:cs="Arial"/>
                            <w:b/>
                            <w:color w:val="000000" w:themeColor="text1"/>
                            <w:sz w:val="14"/>
                            <w:szCs w:val="14"/>
                            <w:vertAlign w:val="superscript"/>
                          </w:rPr>
                          <w:t>-</w:t>
                        </w:r>
                      </w:p>
                    </w:txbxContent>
                  </v:textbox>
                </v:shape>
              </v:group>
            </w:pict>
          </mc:Fallback>
        </mc:AlternateContent>
      </w:r>
    </w:p>
    <w:p w14:paraId="1CE0C227" w14:textId="34A89113" w:rsidR="004D2269" w:rsidRDefault="004D2269" w:rsidP="002633A4">
      <w:pPr>
        <w:widowControl w:val="0"/>
        <w:wordWrap w:val="0"/>
        <w:autoSpaceDE w:val="0"/>
        <w:autoSpaceDN w:val="0"/>
        <w:adjustRightInd w:val="0"/>
        <w:spacing w:after="0" w:line="480" w:lineRule="auto"/>
        <w:jc w:val="both"/>
        <w:rPr>
          <w:rFonts w:ascii="Times New Roman"/>
          <w:sz w:val="24"/>
        </w:rPr>
      </w:pPr>
    </w:p>
    <w:p w14:paraId="251A3C2E" w14:textId="5FBAAB55" w:rsidR="00397DC1" w:rsidRDefault="00397DC1" w:rsidP="008E3BE0">
      <w:pPr>
        <w:widowControl w:val="0"/>
        <w:wordWrap w:val="0"/>
        <w:autoSpaceDE w:val="0"/>
        <w:autoSpaceDN w:val="0"/>
        <w:adjustRightInd w:val="0"/>
        <w:spacing w:after="120" w:line="360" w:lineRule="auto"/>
        <w:jc w:val="both"/>
        <w:rPr>
          <w:rFonts w:ascii="Times New Roman" w:hAnsi="Times New Roman" w:cs="Times New Roman"/>
          <w:b/>
          <w:color w:val="000000" w:themeColor="text1"/>
          <w:sz w:val="24"/>
          <w:szCs w:val="24"/>
        </w:rPr>
      </w:pPr>
    </w:p>
    <w:p w14:paraId="7A837B90" w14:textId="06B75451" w:rsidR="00397DC1" w:rsidRDefault="00397DC1" w:rsidP="008E3BE0">
      <w:pPr>
        <w:widowControl w:val="0"/>
        <w:wordWrap w:val="0"/>
        <w:autoSpaceDE w:val="0"/>
        <w:autoSpaceDN w:val="0"/>
        <w:adjustRightInd w:val="0"/>
        <w:spacing w:after="120" w:line="360" w:lineRule="auto"/>
        <w:jc w:val="both"/>
        <w:rPr>
          <w:rFonts w:ascii="Times New Roman" w:hAnsi="Times New Roman" w:cs="Times New Roman"/>
          <w:b/>
          <w:color w:val="000000" w:themeColor="text1"/>
          <w:sz w:val="24"/>
          <w:szCs w:val="24"/>
        </w:rPr>
      </w:pPr>
    </w:p>
    <w:p w14:paraId="21282EC3" w14:textId="12AA98FF" w:rsidR="00397DC1" w:rsidRDefault="00397DC1" w:rsidP="008E3BE0">
      <w:pPr>
        <w:widowControl w:val="0"/>
        <w:wordWrap w:val="0"/>
        <w:autoSpaceDE w:val="0"/>
        <w:autoSpaceDN w:val="0"/>
        <w:adjustRightInd w:val="0"/>
        <w:spacing w:after="120" w:line="360" w:lineRule="auto"/>
        <w:jc w:val="both"/>
        <w:rPr>
          <w:rFonts w:ascii="Times New Roman" w:hAnsi="Times New Roman" w:cs="Times New Roman"/>
          <w:b/>
          <w:color w:val="000000" w:themeColor="text1"/>
          <w:sz w:val="24"/>
          <w:szCs w:val="24"/>
        </w:rPr>
      </w:pPr>
    </w:p>
    <w:p w14:paraId="1D96B49A" w14:textId="75941201" w:rsidR="00397DC1" w:rsidRDefault="00397DC1" w:rsidP="008E3BE0">
      <w:pPr>
        <w:widowControl w:val="0"/>
        <w:wordWrap w:val="0"/>
        <w:autoSpaceDE w:val="0"/>
        <w:autoSpaceDN w:val="0"/>
        <w:adjustRightInd w:val="0"/>
        <w:spacing w:after="120" w:line="360" w:lineRule="auto"/>
        <w:jc w:val="both"/>
        <w:rPr>
          <w:rFonts w:ascii="Times New Roman" w:hAnsi="Times New Roman" w:cs="Times New Roman"/>
          <w:b/>
          <w:color w:val="000000" w:themeColor="text1"/>
          <w:sz w:val="24"/>
          <w:szCs w:val="24"/>
        </w:rPr>
      </w:pPr>
    </w:p>
    <w:p w14:paraId="399B2F8B" w14:textId="01D1F889" w:rsidR="00397DC1" w:rsidRDefault="00397DC1" w:rsidP="008E3BE0">
      <w:pPr>
        <w:widowControl w:val="0"/>
        <w:wordWrap w:val="0"/>
        <w:autoSpaceDE w:val="0"/>
        <w:autoSpaceDN w:val="0"/>
        <w:adjustRightInd w:val="0"/>
        <w:spacing w:after="120" w:line="360" w:lineRule="auto"/>
        <w:jc w:val="both"/>
        <w:rPr>
          <w:rFonts w:ascii="Times New Roman" w:hAnsi="Times New Roman" w:cs="Times New Roman"/>
          <w:b/>
          <w:color w:val="000000" w:themeColor="text1"/>
          <w:sz w:val="24"/>
          <w:szCs w:val="24"/>
        </w:rPr>
      </w:pPr>
    </w:p>
    <w:p w14:paraId="117BB8CC" w14:textId="5A7EF111" w:rsidR="00397DC1" w:rsidRDefault="00397DC1" w:rsidP="008E3BE0">
      <w:pPr>
        <w:widowControl w:val="0"/>
        <w:wordWrap w:val="0"/>
        <w:autoSpaceDE w:val="0"/>
        <w:autoSpaceDN w:val="0"/>
        <w:adjustRightInd w:val="0"/>
        <w:spacing w:after="120" w:line="360" w:lineRule="auto"/>
        <w:jc w:val="both"/>
        <w:rPr>
          <w:rFonts w:ascii="Times New Roman" w:hAnsi="Times New Roman" w:cs="Times New Roman"/>
          <w:b/>
          <w:color w:val="000000" w:themeColor="text1"/>
          <w:sz w:val="24"/>
          <w:szCs w:val="24"/>
        </w:rPr>
      </w:pPr>
    </w:p>
    <w:p w14:paraId="526D20A8" w14:textId="76C5CB87" w:rsidR="00397DC1" w:rsidRDefault="00397DC1" w:rsidP="008E3BE0">
      <w:pPr>
        <w:widowControl w:val="0"/>
        <w:wordWrap w:val="0"/>
        <w:autoSpaceDE w:val="0"/>
        <w:autoSpaceDN w:val="0"/>
        <w:adjustRightInd w:val="0"/>
        <w:spacing w:after="120" w:line="360" w:lineRule="auto"/>
        <w:jc w:val="both"/>
        <w:rPr>
          <w:rFonts w:ascii="Times New Roman" w:hAnsi="Times New Roman" w:cs="Times New Roman"/>
          <w:b/>
          <w:color w:val="000000" w:themeColor="text1"/>
          <w:sz w:val="24"/>
          <w:szCs w:val="24"/>
        </w:rPr>
      </w:pPr>
    </w:p>
    <w:p w14:paraId="4E895058" w14:textId="259EB832" w:rsidR="005E3152" w:rsidRPr="006F28C3" w:rsidRDefault="00D20DDB" w:rsidP="006F28C3">
      <w:pPr>
        <w:widowControl w:val="0"/>
        <w:wordWrap w:val="0"/>
        <w:autoSpaceDE w:val="0"/>
        <w:autoSpaceDN w:val="0"/>
        <w:adjustRightInd w:val="0"/>
        <w:spacing w:after="120" w:line="360" w:lineRule="auto"/>
        <w:jc w:val="both"/>
        <w:rPr>
          <w:rFonts w:ascii="Times New Roman" w:hAnsi="Times New Roman" w:cs="Times New Roman"/>
          <w:b/>
          <w:color w:val="000000" w:themeColor="text1"/>
          <w:sz w:val="24"/>
          <w:szCs w:val="24"/>
        </w:rPr>
      </w:pPr>
      <w:r w:rsidRPr="006F28C3">
        <w:rPr>
          <w:rFonts w:ascii="Times New Roman" w:hAnsi="Times New Roman" w:cs="Times New Roman"/>
          <w:b/>
          <w:color w:val="000000" w:themeColor="text1"/>
          <w:sz w:val="24"/>
          <w:szCs w:val="24"/>
        </w:rPr>
        <w:t>F</w:t>
      </w:r>
      <w:r w:rsidR="00F34B1A">
        <w:rPr>
          <w:rFonts w:ascii="Times New Roman" w:hAnsi="Times New Roman" w:cs="Times New Roman" w:hint="eastAsia"/>
          <w:b/>
          <w:color w:val="000000" w:themeColor="text1"/>
          <w:sz w:val="24"/>
          <w:szCs w:val="24"/>
        </w:rPr>
        <w:t>ig.</w:t>
      </w:r>
      <w:r w:rsidRPr="006F28C3">
        <w:rPr>
          <w:rFonts w:ascii="Times New Roman" w:hAnsi="Times New Roman" w:cs="Times New Roman" w:hint="eastAsia"/>
          <w:b/>
          <w:color w:val="000000" w:themeColor="text1"/>
          <w:sz w:val="24"/>
          <w:szCs w:val="24"/>
        </w:rPr>
        <w:t xml:space="preserve"> S</w:t>
      </w:r>
      <w:r w:rsidR="00E15B23">
        <w:rPr>
          <w:rFonts w:ascii="Times New Roman" w:hAnsi="Times New Roman" w:cs="Times New Roman"/>
          <w:b/>
          <w:color w:val="000000" w:themeColor="text1"/>
          <w:sz w:val="24"/>
          <w:szCs w:val="24"/>
        </w:rPr>
        <w:t>9</w:t>
      </w:r>
      <w:r w:rsidRPr="006F28C3">
        <w:rPr>
          <w:rFonts w:ascii="Times New Roman" w:hAnsi="Times New Roman" w:cs="Times New Roman" w:hint="eastAsia"/>
          <w:b/>
          <w:color w:val="000000" w:themeColor="text1"/>
          <w:sz w:val="24"/>
          <w:szCs w:val="24"/>
        </w:rPr>
        <w:t>.</w:t>
      </w:r>
      <w:r w:rsidRPr="006F28C3">
        <w:rPr>
          <w:rFonts w:ascii="Times New Roman" w:hAnsi="Times New Roman" w:cs="Times New Roman"/>
          <w:b/>
          <w:color w:val="000000" w:themeColor="text1"/>
          <w:sz w:val="24"/>
          <w:szCs w:val="24"/>
        </w:rPr>
        <w:t xml:space="preserve"> </w:t>
      </w:r>
      <w:r w:rsidRPr="006F28C3">
        <w:rPr>
          <w:rFonts w:ascii="Times New Roman" w:hint="eastAsia"/>
          <w:color w:val="000000" w:themeColor="text1"/>
          <w:sz w:val="24"/>
          <w:vertAlign w:val="superscript"/>
        </w:rPr>
        <w:t>1</w:t>
      </w:r>
      <w:r w:rsidRPr="006F28C3">
        <w:rPr>
          <w:rFonts w:ascii="Times New Roman" w:hint="eastAsia"/>
          <w:color w:val="000000" w:themeColor="text1"/>
          <w:sz w:val="24"/>
        </w:rPr>
        <w:t xml:space="preserve">H NMR </w:t>
      </w:r>
      <w:r w:rsidR="00D91B99" w:rsidRPr="00D91B99">
        <w:rPr>
          <w:rFonts w:ascii="Times New Roman" w:hAnsi="Times New Roman" w:cs="Times New Roman"/>
          <w:color w:val="FF0000"/>
          <w:sz w:val="24"/>
          <w:szCs w:val="24"/>
        </w:rPr>
        <w:t>(at 25</w:t>
      </w:r>
      <w:r w:rsidR="00D91B99" w:rsidRPr="00D91B99">
        <w:rPr>
          <w:rFonts w:ascii="Times New Roman" w:hAnsi="Times New Roman" w:cs="Times New Roman"/>
          <w:color w:val="FF0000"/>
          <w:sz w:val="24"/>
          <w:szCs w:val="24"/>
        </w:rPr>
        <w:sym w:font="Symbol" w:char="F0B0"/>
      </w:r>
      <w:r w:rsidR="00D91B99" w:rsidRPr="00D91B99">
        <w:rPr>
          <w:rFonts w:ascii="Times New Roman" w:hAnsi="Times New Roman" w:cs="Times New Roman"/>
          <w:color w:val="FF0000"/>
          <w:sz w:val="24"/>
          <w:szCs w:val="24"/>
        </w:rPr>
        <w:t>C)</w:t>
      </w:r>
      <w:r w:rsidR="00D91B99">
        <w:rPr>
          <w:rFonts w:ascii="Times New Roman" w:hAnsi="Times New Roman" w:cs="Times New Roman"/>
          <w:color w:val="FF0000"/>
          <w:sz w:val="24"/>
          <w:szCs w:val="24"/>
        </w:rPr>
        <w:t xml:space="preserve"> </w:t>
      </w:r>
      <w:r w:rsidRPr="006F28C3">
        <w:rPr>
          <w:rFonts w:ascii="Times New Roman" w:hint="eastAsia"/>
          <w:color w:val="000000" w:themeColor="text1"/>
          <w:sz w:val="24"/>
        </w:rPr>
        <w:t xml:space="preserve">spectral changes of </w:t>
      </w:r>
      <w:r w:rsidRPr="006F28C3">
        <w:rPr>
          <w:rFonts w:ascii="Times New Roman"/>
          <w:b/>
          <w:color w:val="000000" w:themeColor="text1"/>
          <w:sz w:val="24"/>
        </w:rPr>
        <w:t xml:space="preserve">1 </w:t>
      </w:r>
      <w:r w:rsidRPr="006F28C3">
        <w:rPr>
          <w:rFonts w:ascii="Times New Roman"/>
          <w:color w:val="000000" w:themeColor="text1"/>
          <w:sz w:val="24"/>
        </w:rPr>
        <w:t xml:space="preserve">in </w:t>
      </w:r>
      <w:r w:rsidR="006F28C3" w:rsidRPr="006F28C3">
        <w:rPr>
          <w:rFonts w:ascii="Times New Roman"/>
          <w:i/>
          <w:color w:val="000000" w:themeColor="text1"/>
          <w:sz w:val="24"/>
        </w:rPr>
        <w:t>d</w:t>
      </w:r>
      <w:r w:rsidR="006F28C3" w:rsidRPr="006F28C3">
        <w:rPr>
          <w:rFonts w:ascii="Times New Roman"/>
          <w:i/>
          <w:color w:val="000000" w:themeColor="text1"/>
          <w:sz w:val="24"/>
          <w:vertAlign w:val="subscript"/>
        </w:rPr>
        <w:t>6</w:t>
      </w:r>
      <w:r w:rsidR="006F28C3" w:rsidRPr="006F28C3">
        <w:rPr>
          <w:rFonts w:ascii="Times New Roman"/>
          <w:color w:val="000000" w:themeColor="text1"/>
          <w:sz w:val="24"/>
        </w:rPr>
        <w:t>-acetone</w:t>
      </w:r>
      <w:r w:rsidRPr="006F28C3">
        <w:rPr>
          <w:rFonts w:ascii="Times New Roman"/>
          <w:color w:val="000000" w:themeColor="text1"/>
          <w:sz w:val="24"/>
        </w:rPr>
        <w:t xml:space="preserve"> ([</w:t>
      </w:r>
      <w:r w:rsidRPr="006F28C3">
        <w:rPr>
          <w:rFonts w:ascii="Times New Roman"/>
          <w:b/>
          <w:color w:val="000000" w:themeColor="text1"/>
          <w:sz w:val="24"/>
        </w:rPr>
        <w:t>1</w:t>
      </w:r>
      <w:r w:rsidRPr="006F28C3">
        <w:rPr>
          <w:rFonts w:ascii="Times New Roman"/>
          <w:color w:val="000000" w:themeColor="text1"/>
          <w:sz w:val="24"/>
        </w:rPr>
        <w:t>]</w:t>
      </w:r>
      <w:r w:rsidRPr="006F28C3">
        <w:rPr>
          <w:rFonts w:ascii="Times New Roman" w:hint="eastAsia"/>
          <w:color w:val="000000" w:themeColor="text1"/>
          <w:sz w:val="24"/>
        </w:rPr>
        <w:t xml:space="preserve"> = </w:t>
      </w:r>
      <w:r w:rsidRPr="006F28C3">
        <w:rPr>
          <w:rFonts w:ascii="Times New Roman"/>
          <w:color w:val="000000" w:themeColor="text1"/>
          <w:sz w:val="24"/>
        </w:rPr>
        <w:t xml:space="preserve">2.41 </w:t>
      </w:r>
      <w:r w:rsidRPr="006F28C3">
        <w:rPr>
          <w:rFonts w:ascii="Times New Roman" w:hint="eastAsia"/>
          <w:color w:val="000000" w:themeColor="text1"/>
          <w:sz w:val="24"/>
        </w:rPr>
        <w:t>x 10</w:t>
      </w:r>
      <w:r w:rsidRPr="006F28C3">
        <w:rPr>
          <w:rFonts w:ascii="Times New Roman" w:hint="eastAsia"/>
          <w:color w:val="000000" w:themeColor="text1"/>
          <w:sz w:val="24"/>
          <w:vertAlign w:val="superscript"/>
        </w:rPr>
        <w:t>-</w:t>
      </w:r>
      <w:r w:rsidRPr="006F28C3">
        <w:rPr>
          <w:rFonts w:ascii="Times New Roman"/>
          <w:color w:val="000000" w:themeColor="text1"/>
          <w:sz w:val="24"/>
          <w:vertAlign w:val="superscript"/>
        </w:rPr>
        <w:t>3</w:t>
      </w:r>
      <w:r w:rsidRPr="006F28C3">
        <w:rPr>
          <w:rFonts w:ascii="Times New Roman" w:hint="eastAsia"/>
          <w:color w:val="000000" w:themeColor="text1"/>
          <w:sz w:val="24"/>
        </w:rPr>
        <w:t xml:space="preserve"> M)</w:t>
      </w:r>
      <w:r w:rsidRPr="006F28C3">
        <w:rPr>
          <w:rFonts w:ascii="Times New Roman"/>
          <w:color w:val="000000" w:themeColor="text1"/>
          <w:sz w:val="24"/>
        </w:rPr>
        <w:t xml:space="preserve"> observed </w:t>
      </w:r>
      <w:r w:rsidRPr="006F28C3">
        <w:rPr>
          <w:rFonts w:ascii="Times New Roman" w:hint="eastAsia"/>
          <w:color w:val="000000" w:themeColor="text1"/>
          <w:sz w:val="24"/>
        </w:rPr>
        <w:t xml:space="preserve">upon addition of </w:t>
      </w:r>
      <w:proofErr w:type="spellStart"/>
      <w:r w:rsidRPr="006F28C3">
        <w:rPr>
          <w:rFonts w:ascii="Times New Roman"/>
          <w:color w:val="000000" w:themeColor="text1"/>
          <w:sz w:val="24"/>
        </w:rPr>
        <w:t>BzO</w:t>
      </w:r>
      <w:proofErr w:type="spellEnd"/>
      <w:r w:rsidRPr="006F28C3">
        <w:rPr>
          <w:rFonts w:ascii="Times New Roman"/>
          <w:color w:val="000000" w:themeColor="text1"/>
          <w:sz w:val="24"/>
          <w:vertAlign w:val="superscript"/>
        </w:rPr>
        <w:t xml:space="preserve">- </w:t>
      </w:r>
      <w:r w:rsidRPr="006F28C3">
        <w:rPr>
          <w:rFonts w:ascii="Times New Roman"/>
          <w:color w:val="000000" w:themeColor="text1"/>
          <w:sz w:val="24"/>
        </w:rPr>
        <w:t xml:space="preserve">anion </w:t>
      </w:r>
      <w:r w:rsidRPr="006F28C3">
        <w:rPr>
          <w:rFonts w:ascii="Times New Roman" w:hint="eastAsia"/>
          <w:color w:val="000000" w:themeColor="text1"/>
          <w:sz w:val="24"/>
        </w:rPr>
        <w:t>added as its tetrabutylammonium salt.</w:t>
      </w:r>
    </w:p>
    <w:p w14:paraId="656B2C33" w14:textId="77777777" w:rsidR="00EE0157" w:rsidRDefault="00EE0157" w:rsidP="005B4EB4">
      <w:pPr>
        <w:spacing w:line="360" w:lineRule="auto"/>
        <w:jc w:val="both"/>
        <w:rPr>
          <w:rFonts w:ascii="Times New Roman" w:hAnsi="Times New Roman" w:cs="Times New Roman"/>
          <w:b/>
          <w:sz w:val="24"/>
          <w:szCs w:val="24"/>
        </w:rPr>
      </w:pPr>
    </w:p>
    <w:p w14:paraId="5B8B8D3F" w14:textId="77777777" w:rsidR="00EE0157" w:rsidRDefault="00EE0157" w:rsidP="005B4EB4">
      <w:pPr>
        <w:spacing w:line="360" w:lineRule="auto"/>
        <w:jc w:val="both"/>
        <w:rPr>
          <w:rFonts w:ascii="Times New Roman" w:hAnsi="Times New Roman" w:cs="Times New Roman"/>
          <w:b/>
          <w:sz w:val="24"/>
          <w:szCs w:val="24"/>
        </w:rPr>
      </w:pPr>
    </w:p>
    <w:p w14:paraId="13B6993C" w14:textId="77777777" w:rsidR="00EE0157" w:rsidRDefault="00EE0157" w:rsidP="005B4EB4">
      <w:pPr>
        <w:spacing w:line="360" w:lineRule="auto"/>
        <w:jc w:val="both"/>
        <w:rPr>
          <w:rFonts w:ascii="Times New Roman" w:hAnsi="Times New Roman" w:cs="Times New Roman"/>
          <w:b/>
          <w:sz w:val="24"/>
          <w:szCs w:val="24"/>
        </w:rPr>
      </w:pPr>
    </w:p>
    <w:p w14:paraId="5F214320" w14:textId="7BB36C96" w:rsidR="00EE0157" w:rsidRDefault="00EE0157" w:rsidP="005B4EB4">
      <w:pPr>
        <w:spacing w:line="360" w:lineRule="auto"/>
        <w:jc w:val="both"/>
        <w:rPr>
          <w:rFonts w:ascii="Times New Roman" w:hAnsi="Times New Roman" w:cs="Times New Roman"/>
          <w:b/>
          <w:sz w:val="24"/>
          <w:szCs w:val="24"/>
        </w:rPr>
      </w:pPr>
      <w:r>
        <w:rPr>
          <w:noProof/>
          <w:lang w:eastAsia="en-US"/>
        </w:rPr>
        <w:lastRenderedPageBreak/>
        <mc:AlternateContent>
          <mc:Choice Requires="wpg">
            <w:drawing>
              <wp:anchor distT="0" distB="0" distL="114300" distR="114300" simplePos="0" relativeHeight="251795456" behindDoc="0" locked="0" layoutInCell="1" allowOverlap="1" wp14:anchorId="2D59BBF1" wp14:editId="5E3CD475">
                <wp:simplePos x="0" y="0"/>
                <wp:positionH relativeFrom="column">
                  <wp:posOffset>903817</wp:posOffset>
                </wp:positionH>
                <wp:positionV relativeFrom="paragraph">
                  <wp:posOffset>108585</wp:posOffset>
                </wp:positionV>
                <wp:extent cx="3594735" cy="2411095"/>
                <wp:effectExtent l="0" t="0" r="12065" b="0"/>
                <wp:wrapThrough wrapText="bothSides">
                  <wp:wrapPolygon edited="0">
                    <wp:start x="3205" y="455"/>
                    <wp:lineTo x="1831" y="1593"/>
                    <wp:lineTo x="1526" y="2275"/>
                    <wp:lineTo x="1526" y="4551"/>
                    <wp:lineTo x="305" y="4551"/>
                    <wp:lineTo x="0" y="5916"/>
                    <wp:lineTo x="0" y="12060"/>
                    <wp:lineTo x="458" y="13425"/>
                    <wp:lineTo x="3205" y="15473"/>
                    <wp:lineTo x="1831" y="15473"/>
                    <wp:lineTo x="1679" y="16156"/>
                    <wp:lineTo x="2137" y="19342"/>
                    <wp:lineTo x="9157" y="20479"/>
                    <wp:lineTo x="9921" y="20934"/>
                    <wp:lineTo x="12973" y="20934"/>
                    <wp:lineTo x="13278" y="19569"/>
                    <wp:lineTo x="21520" y="18659"/>
                    <wp:lineTo x="21367" y="455"/>
                    <wp:lineTo x="3205" y="455"/>
                  </wp:wrapPolygon>
                </wp:wrapThrough>
                <wp:docPr id="111" name="Group 1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94735" cy="2411095"/>
                          <a:chOff x="2781" y="5704"/>
                          <a:chExt cx="5661" cy="3797"/>
                        </a:xfrm>
                      </wpg:grpSpPr>
                      <wps:wsp>
                        <wps:cNvPr id="112" name="Text Box 17"/>
                        <wps:cNvSpPr txBox="1">
                          <a:spLocks noChangeArrowheads="1"/>
                        </wps:cNvSpPr>
                        <wps:spPr bwMode="auto">
                          <a:xfrm>
                            <a:off x="3677" y="8584"/>
                            <a:ext cx="433"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B35180" w14:textId="77777777" w:rsidR="00EE0157" w:rsidRPr="001C123C" w:rsidRDefault="00EE0157" w:rsidP="00EE0157">
                              <w:pPr>
                                <w:rPr>
                                  <w:rFonts w:ascii="Arial" w:hAnsi="Arial" w:cs="Arial"/>
                                  <w:b/>
                                  <w:sz w:val="20"/>
                                  <w:szCs w:val="20"/>
                                </w:rPr>
                              </w:pPr>
                              <w:r w:rsidRPr="001C123C">
                                <w:rPr>
                                  <w:rFonts w:ascii="Arial" w:hAnsi="Arial" w:cs="Arial"/>
                                  <w:b/>
                                  <w:sz w:val="20"/>
                                  <w:szCs w:val="20"/>
                                </w:rPr>
                                <w:t>A</w:t>
                              </w:r>
                            </w:p>
                          </w:txbxContent>
                        </wps:txbx>
                        <wps:bodyPr rot="0" vert="horz" wrap="none" lIns="91440" tIns="45720" rIns="91440" bIns="45720" anchor="t" anchorCtr="0" upright="1">
                          <a:noAutofit/>
                        </wps:bodyPr>
                      </wps:wsp>
                      <wps:wsp>
                        <wps:cNvPr id="113" name="Text Box 18"/>
                        <wps:cNvSpPr txBox="1">
                          <a:spLocks noChangeArrowheads="1"/>
                        </wps:cNvSpPr>
                        <wps:spPr bwMode="auto">
                          <a:xfrm>
                            <a:off x="5298" y="7593"/>
                            <a:ext cx="433"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737412" w14:textId="77777777" w:rsidR="00EE0157" w:rsidRPr="001C123C" w:rsidRDefault="00EE0157" w:rsidP="00EE0157">
                              <w:pPr>
                                <w:rPr>
                                  <w:rFonts w:ascii="Arial" w:hAnsi="Arial" w:cs="Arial"/>
                                  <w:b/>
                                  <w:sz w:val="20"/>
                                  <w:szCs w:val="20"/>
                                </w:rPr>
                              </w:pPr>
                              <w:r>
                                <w:rPr>
                                  <w:rFonts w:ascii="Arial" w:hAnsi="Arial" w:cs="Arial"/>
                                  <w:b/>
                                  <w:sz w:val="20"/>
                                  <w:szCs w:val="20"/>
                                </w:rPr>
                                <w:t>B</w:t>
                              </w:r>
                            </w:p>
                          </w:txbxContent>
                        </wps:txbx>
                        <wps:bodyPr rot="0" vert="horz" wrap="none" lIns="91440" tIns="45720" rIns="91440" bIns="45720" anchor="t" anchorCtr="0" upright="1">
                          <a:noAutofit/>
                        </wps:bodyPr>
                      </wps:wsp>
                      <wps:wsp>
                        <wps:cNvPr id="114" name="Text Box 19"/>
                        <wps:cNvSpPr txBox="1">
                          <a:spLocks noChangeArrowheads="1"/>
                        </wps:cNvSpPr>
                        <wps:spPr bwMode="auto">
                          <a:xfrm>
                            <a:off x="7641" y="7389"/>
                            <a:ext cx="433"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28D910" w14:textId="77777777" w:rsidR="00EE0157" w:rsidRPr="001C123C" w:rsidRDefault="00EE0157" w:rsidP="00EE0157">
                              <w:pPr>
                                <w:rPr>
                                  <w:rFonts w:ascii="Arial" w:hAnsi="Arial" w:cs="Arial"/>
                                  <w:b/>
                                  <w:sz w:val="20"/>
                                  <w:szCs w:val="20"/>
                                </w:rPr>
                              </w:pPr>
                              <w:r>
                                <w:rPr>
                                  <w:rFonts w:ascii="Arial" w:hAnsi="Arial" w:cs="Arial"/>
                                  <w:b/>
                                  <w:sz w:val="20"/>
                                  <w:szCs w:val="20"/>
                                </w:rPr>
                                <w:t>C</w:t>
                              </w:r>
                            </w:p>
                          </w:txbxContent>
                        </wps:txbx>
                        <wps:bodyPr rot="0" vert="horz" wrap="none" lIns="91440" tIns="45720" rIns="91440" bIns="45720" anchor="t" anchorCtr="0" upright="1">
                          <a:noAutofit/>
                        </wps:bodyPr>
                      </wps:wsp>
                      <wps:wsp>
                        <wps:cNvPr id="115" name="Text Box 20"/>
                        <wps:cNvSpPr txBox="1">
                          <a:spLocks noChangeArrowheads="1"/>
                        </wps:cNvSpPr>
                        <wps:spPr bwMode="auto">
                          <a:xfrm>
                            <a:off x="3675" y="7415"/>
                            <a:ext cx="433"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5ECDA8" w14:textId="77777777" w:rsidR="00EE0157" w:rsidRPr="001C123C" w:rsidRDefault="00EE0157" w:rsidP="00EE0157">
                              <w:pPr>
                                <w:rPr>
                                  <w:rFonts w:ascii="Arial" w:hAnsi="Arial" w:cs="Arial"/>
                                  <w:b/>
                                  <w:sz w:val="20"/>
                                  <w:szCs w:val="20"/>
                                </w:rPr>
                              </w:pPr>
                              <w:r>
                                <w:rPr>
                                  <w:rFonts w:ascii="Arial" w:hAnsi="Arial" w:cs="Arial"/>
                                  <w:b/>
                                  <w:sz w:val="20"/>
                                  <w:szCs w:val="20"/>
                                </w:rPr>
                                <w:t>C</w:t>
                              </w:r>
                            </w:p>
                          </w:txbxContent>
                        </wps:txbx>
                        <wps:bodyPr rot="0" vert="horz" wrap="none" lIns="91440" tIns="45720" rIns="91440" bIns="45720" anchor="t" anchorCtr="0" upright="1">
                          <a:noAutofit/>
                        </wps:bodyPr>
                      </wps:wsp>
                      <wps:wsp>
                        <wps:cNvPr id="116" name="Text Box 21"/>
                        <wps:cNvSpPr txBox="1">
                          <a:spLocks noChangeArrowheads="1"/>
                        </wps:cNvSpPr>
                        <wps:spPr bwMode="auto">
                          <a:xfrm>
                            <a:off x="5229" y="5869"/>
                            <a:ext cx="433"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1E340F" w14:textId="77777777" w:rsidR="00EE0157" w:rsidRPr="001C123C" w:rsidRDefault="00EE0157" w:rsidP="00EE0157">
                              <w:pPr>
                                <w:rPr>
                                  <w:rFonts w:ascii="Arial" w:hAnsi="Arial" w:cs="Arial"/>
                                  <w:b/>
                                  <w:sz w:val="20"/>
                                  <w:szCs w:val="20"/>
                                </w:rPr>
                              </w:pPr>
                              <w:r>
                                <w:rPr>
                                  <w:rFonts w:ascii="Arial" w:hAnsi="Arial" w:cs="Arial"/>
                                  <w:b/>
                                  <w:sz w:val="20"/>
                                  <w:szCs w:val="20"/>
                                </w:rPr>
                                <w:t>D</w:t>
                              </w:r>
                            </w:p>
                          </w:txbxContent>
                        </wps:txbx>
                        <wps:bodyPr rot="0" vert="horz" wrap="none" lIns="91440" tIns="45720" rIns="91440" bIns="45720" anchor="t" anchorCtr="0" upright="1">
                          <a:noAutofit/>
                        </wps:bodyPr>
                      </wps:wsp>
                      <wps:wsp>
                        <wps:cNvPr id="117" name="Text Box 22"/>
                        <wps:cNvSpPr txBox="1">
                          <a:spLocks noChangeArrowheads="1"/>
                        </wps:cNvSpPr>
                        <wps:spPr bwMode="auto">
                          <a:xfrm>
                            <a:off x="7826" y="5800"/>
                            <a:ext cx="422"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3C10D6" w14:textId="77777777" w:rsidR="00EE0157" w:rsidRPr="001C123C" w:rsidRDefault="00EE0157" w:rsidP="00EE0157">
                              <w:pPr>
                                <w:rPr>
                                  <w:rFonts w:ascii="Arial" w:hAnsi="Arial" w:cs="Arial"/>
                                  <w:b/>
                                  <w:sz w:val="20"/>
                                  <w:szCs w:val="20"/>
                                </w:rPr>
                              </w:pPr>
                              <w:r>
                                <w:rPr>
                                  <w:rFonts w:ascii="Arial" w:hAnsi="Arial" w:cs="Arial"/>
                                  <w:b/>
                                  <w:sz w:val="20"/>
                                  <w:szCs w:val="20"/>
                                </w:rPr>
                                <w:t>E</w:t>
                              </w:r>
                            </w:p>
                          </w:txbxContent>
                        </wps:txbx>
                        <wps:bodyPr rot="0" vert="horz" wrap="none" lIns="91440" tIns="45720" rIns="91440" bIns="45720" anchor="t" anchorCtr="0" upright="1">
                          <a:noAutofit/>
                        </wps:bodyPr>
                      </wps:wsp>
                      <wps:wsp>
                        <wps:cNvPr id="118" name="Text Box 23"/>
                        <wps:cNvSpPr txBox="1">
                          <a:spLocks noChangeArrowheads="1"/>
                        </wps:cNvSpPr>
                        <wps:spPr bwMode="auto">
                          <a:xfrm>
                            <a:off x="3678" y="8070"/>
                            <a:ext cx="411"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3B2138" w14:textId="77777777" w:rsidR="00EE0157" w:rsidRPr="001C123C" w:rsidRDefault="00EE0157" w:rsidP="00EE0157">
                              <w:pPr>
                                <w:rPr>
                                  <w:rFonts w:ascii="Arial" w:hAnsi="Arial" w:cs="Arial"/>
                                  <w:b/>
                                  <w:sz w:val="20"/>
                                  <w:szCs w:val="20"/>
                                </w:rPr>
                              </w:pPr>
                              <w:r>
                                <w:rPr>
                                  <w:rFonts w:ascii="Arial" w:hAnsi="Arial" w:cs="Arial"/>
                                  <w:b/>
                                  <w:sz w:val="20"/>
                                  <w:szCs w:val="20"/>
                                </w:rPr>
                                <w:t>F</w:t>
                              </w:r>
                            </w:p>
                          </w:txbxContent>
                        </wps:txbx>
                        <wps:bodyPr rot="0" vert="horz" wrap="none" lIns="91440" tIns="45720" rIns="91440" bIns="45720" anchor="t" anchorCtr="0" upright="1">
                          <a:noAutofit/>
                        </wps:bodyPr>
                      </wps:wsp>
                      <wps:wsp>
                        <wps:cNvPr id="119" name="Text Box 24"/>
                        <wps:cNvSpPr txBox="1">
                          <a:spLocks noChangeArrowheads="1"/>
                        </wps:cNvSpPr>
                        <wps:spPr bwMode="auto">
                          <a:xfrm>
                            <a:off x="4498" y="7955"/>
                            <a:ext cx="444"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C4458C" w14:textId="77777777" w:rsidR="00EE0157" w:rsidRPr="001C123C" w:rsidRDefault="00EE0157" w:rsidP="00EE0157">
                              <w:pPr>
                                <w:rPr>
                                  <w:rFonts w:ascii="Arial" w:hAnsi="Arial" w:cs="Arial"/>
                                  <w:b/>
                                  <w:sz w:val="20"/>
                                  <w:szCs w:val="20"/>
                                </w:rPr>
                              </w:pPr>
                              <w:r>
                                <w:rPr>
                                  <w:rFonts w:ascii="Arial" w:hAnsi="Arial" w:cs="Arial"/>
                                  <w:b/>
                                  <w:sz w:val="20"/>
                                  <w:szCs w:val="20"/>
                                </w:rPr>
                                <w:t>G</w:t>
                              </w:r>
                            </w:p>
                          </w:txbxContent>
                        </wps:txbx>
                        <wps:bodyPr rot="0" vert="horz" wrap="none" lIns="91440" tIns="45720" rIns="91440" bIns="45720" anchor="t" anchorCtr="0" upright="1">
                          <a:noAutofit/>
                        </wps:bodyPr>
                      </wps:wsp>
                      <wps:wsp>
                        <wps:cNvPr id="120" name="Text Box 25"/>
                        <wps:cNvSpPr txBox="1">
                          <a:spLocks noChangeArrowheads="1"/>
                        </wps:cNvSpPr>
                        <wps:spPr bwMode="auto">
                          <a:xfrm>
                            <a:off x="5301" y="8195"/>
                            <a:ext cx="433"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F50137" w14:textId="77777777" w:rsidR="00EE0157" w:rsidRPr="001C123C" w:rsidRDefault="00EE0157" w:rsidP="00EE0157">
                              <w:pPr>
                                <w:rPr>
                                  <w:rFonts w:ascii="Arial" w:hAnsi="Arial" w:cs="Arial"/>
                                  <w:b/>
                                  <w:sz w:val="20"/>
                                  <w:szCs w:val="20"/>
                                </w:rPr>
                              </w:pPr>
                              <w:r>
                                <w:rPr>
                                  <w:rFonts w:ascii="Arial" w:hAnsi="Arial" w:cs="Arial"/>
                                  <w:b/>
                                  <w:sz w:val="20"/>
                                  <w:szCs w:val="20"/>
                                </w:rPr>
                                <w:t>H</w:t>
                              </w:r>
                            </w:p>
                          </w:txbxContent>
                        </wps:txbx>
                        <wps:bodyPr rot="0" vert="horz" wrap="none" lIns="91440" tIns="45720" rIns="91440" bIns="45720" anchor="t" anchorCtr="0" upright="1">
                          <a:noAutofit/>
                        </wps:bodyPr>
                      </wps:wsp>
                      <wps:wsp>
                        <wps:cNvPr id="121" name="Text Box 26"/>
                        <wps:cNvSpPr txBox="1">
                          <a:spLocks noChangeArrowheads="1"/>
                        </wps:cNvSpPr>
                        <wps:spPr bwMode="auto">
                          <a:xfrm>
                            <a:off x="6212" y="8180"/>
                            <a:ext cx="344"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02AE0C" w14:textId="77777777" w:rsidR="00EE0157" w:rsidRPr="001C123C" w:rsidRDefault="00EE0157" w:rsidP="00EE0157">
                              <w:pPr>
                                <w:rPr>
                                  <w:rFonts w:ascii="Arial" w:hAnsi="Arial" w:cs="Arial"/>
                                  <w:b/>
                                  <w:sz w:val="20"/>
                                  <w:szCs w:val="20"/>
                                </w:rPr>
                              </w:pPr>
                              <w:r>
                                <w:rPr>
                                  <w:rFonts w:ascii="Arial" w:hAnsi="Arial" w:cs="Arial"/>
                                  <w:b/>
                                  <w:sz w:val="20"/>
                                  <w:szCs w:val="20"/>
                                </w:rPr>
                                <w:t>I</w:t>
                              </w:r>
                            </w:p>
                          </w:txbxContent>
                        </wps:txbx>
                        <wps:bodyPr rot="0" vert="horz" wrap="none" lIns="91440" tIns="45720" rIns="91440" bIns="45720" anchor="t" anchorCtr="0" upright="1">
                          <a:noAutofit/>
                        </wps:bodyPr>
                      </wps:wsp>
                      <wps:wsp>
                        <wps:cNvPr id="122" name="Text Box 27"/>
                        <wps:cNvSpPr txBox="1">
                          <a:spLocks noChangeArrowheads="1"/>
                        </wps:cNvSpPr>
                        <wps:spPr bwMode="auto">
                          <a:xfrm>
                            <a:off x="6875" y="7086"/>
                            <a:ext cx="400"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09956" w14:textId="77777777" w:rsidR="00EE0157" w:rsidRPr="001C123C" w:rsidRDefault="00EE0157" w:rsidP="00EE0157">
                              <w:pPr>
                                <w:rPr>
                                  <w:rFonts w:ascii="Arial" w:hAnsi="Arial" w:cs="Arial"/>
                                  <w:b/>
                                  <w:sz w:val="20"/>
                                  <w:szCs w:val="20"/>
                                </w:rPr>
                              </w:pPr>
                              <w:r>
                                <w:rPr>
                                  <w:rFonts w:ascii="Arial" w:hAnsi="Arial" w:cs="Arial"/>
                                  <w:b/>
                                  <w:sz w:val="20"/>
                                  <w:szCs w:val="20"/>
                                </w:rPr>
                                <w:t>J</w:t>
                              </w:r>
                            </w:p>
                          </w:txbxContent>
                        </wps:txbx>
                        <wps:bodyPr rot="0" vert="horz" wrap="none" lIns="91440" tIns="45720" rIns="91440" bIns="45720" anchor="t" anchorCtr="0" upright="1">
                          <a:noAutofit/>
                        </wps:bodyPr>
                      </wps:wsp>
                      <wps:wsp>
                        <wps:cNvPr id="123" name="Text Box 28"/>
                        <wps:cNvSpPr txBox="1">
                          <a:spLocks noChangeArrowheads="1"/>
                        </wps:cNvSpPr>
                        <wps:spPr bwMode="auto">
                          <a:xfrm>
                            <a:off x="7821" y="6105"/>
                            <a:ext cx="433"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F07CD8" w14:textId="77777777" w:rsidR="00EE0157" w:rsidRPr="001C123C" w:rsidRDefault="00EE0157" w:rsidP="00EE0157">
                              <w:pPr>
                                <w:rPr>
                                  <w:rFonts w:ascii="Arial" w:hAnsi="Arial" w:cs="Arial"/>
                                  <w:b/>
                                  <w:sz w:val="20"/>
                                  <w:szCs w:val="20"/>
                                </w:rPr>
                              </w:pPr>
                              <w:r>
                                <w:rPr>
                                  <w:rFonts w:ascii="Arial" w:hAnsi="Arial" w:cs="Arial"/>
                                  <w:b/>
                                  <w:sz w:val="20"/>
                                  <w:szCs w:val="20"/>
                                </w:rPr>
                                <w:t>D</w:t>
                              </w:r>
                            </w:p>
                          </w:txbxContent>
                        </wps:txbx>
                        <wps:bodyPr rot="0" vert="horz" wrap="none" lIns="91440" tIns="45720" rIns="91440" bIns="45720" anchor="t" anchorCtr="0" upright="1">
                          <a:noAutofit/>
                        </wps:bodyPr>
                      </wps:wsp>
                      <wps:wsp>
                        <wps:cNvPr id="125" name="Text Box 13"/>
                        <wps:cNvSpPr txBox="1">
                          <a:spLocks noChangeArrowheads="1"/>
                        </wps:cNvSpPr>
                        <wps:spPr bwMode="auto">
                          <a:xfrm>
                            <a:off x="7878" y="7517"/>
                            <a:ext cx="477"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3562B1" w14:textId="77777777" w:rsidR="00EE0157" w:rsidRPr="001C123C" w:rsidRDefault="00EE0157" w:rsidP="00EE0157">
                              <w:pPr>
                                <w:rPr>
                                  <w:rFonts w:ascii="Arial" w:hAnsi="Arial" w:cs="Arial"/>
                                  <w:b/>
                                  <w:sz w:val="20"/>
                                  <w:szCs w:val="20"/>
                                </w:rPr>
                              </w:pPr>
                              <w:r>
                                <w:rPr>
                                  <w:rFonts w:ascii="Arial" w:hAnsi="Arial" w:cs="Arial"/>
                                  <w:b/>
                                  <w:sz w:val="20"/>
                                  <w:szCs w:val="20"/>
                                </w:rPr>
                                <w:t>(I)</w:t>
                              </w:r>
                            </w:p>
                          </w:txbxContent>
                        </wps:txbx>
                        <wps:bodyPr rot="0" vert="horz" wrap="none" lIns="91440" tIns="45720" rIns="91440" bIns="45720" anchor="t" anchorCtr="0" upright="1">
                          <a:noAutofit/>
                        </wps:bodyPr>
                      </wps:wsp>
                      <wps:wsp>
                        <wps:cNvPr id="126" name="Text Box 16"/>
                        <wps:cNvSpPr txBox="1">
                          <a:spLocks noChangeArrowheads="1"/>
                        </wps:cNvSpPr>
                        <wps:spPr bwMode="auto">
                          <a:xfrm>
                            <a:off x="3861" y="7138"/>
                            <a:ext cx="533"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570393" w14:textId="77777777" w:rsidR="00EE0157" w:rsidRPr="001C123C" w:rsidRDefault="00EE0157" w:rsidP="00EE0157">
                              <w:pPr>
                                <w:rPr>
                                  <w:rFonts w:ascii="Arial" w:hAnsi="Arial" w:cs="Arial"/>
                                  <w:b/>
                                  <w:sz w:val="20"/>
                                  <w:szCs w:val="20"/>
                                </w:rPr>
                              </w:pPr>
                              <w:r>
                                <w:rPr>
                                  <w:rFonts w:ascii="Arial" w:hAnsi="Arial" w:cs="Arial"/>
                                  <w:b/>
                                  <w:sz w:val="20"/>
                                  <w:szCs w:val="20"/>
                                </w:rPr>
                                <w:t>(II)</w:t>
                              </w:r>
                            </w:p>
                          </w:txbxContent>
                        </wps:txbx>
                        <wps:bodyPr rot="0" vert="horz" wrap="none" lIns="91440" tIns="45720" rIns="91440" bIns="45720" anchor="t" anchorCtr="0" upright="1">
                          <a:noAutofit/>
                        </wps:bodyPr>
                      </wps:wsp>
                      <wps:wsp>
                        <wps:cNvPr id="127" name="Text Box 29"/>
                        <wps:cNvSpPr txBox="1">
                          <a:spLocks noChangeArrowheads="1"/>
                        </wps:cNvSpPr>
                        <wps:spPr bwMode="auto">
                          <a:xfrm>
                            <a:off x="3871" y="7992"/>
                            <a:ext cx="588"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A9C66A" w14:textId="77777777" w:rsidR="00EE0157" w:rsidRPr="001C123C" w:rsidRDefault="00EE0157" w:rsidP="00EE0157">
                              <w:pPr>
                                <w:rPr>
                                  <w:rFonts w:ascii="Arial" w:hAnsi="Arial" w:cs="Arial"/>
                                  <w:b/>
                                  <w:sz w:val="20"/>
                                  <w:szCs w:val="20"/>
                                </w:rPr>
                              </w:pPr>
                              <w:r>
                                <w:rPr>
                                  <w:rFonts w:ascii="Arial" w:hAnsi="Arial" w:cs="Arial"/>
                                  <w:b/>
                                  <w:sz w:val="20"/>
                                  <w:szCs w:val="20"/>
                                </w:rPr>
                                <w:t>(III)</w:t>
                              </w:r>
                            </w:p>
                          </w:txbxContent>
                        </wps:txbx>
                        <wps:bodyPr rot="0" vert="horz" wrap="none" lIns="91440" tIns="45720" rIns="91440" bIns="45720" anchor="t" anchorCtr="0" upright="1">
                          <a:noAutofit/>
                        </wps:bodyPr>
                      </wps:wsp>
                      <pic:pic xmlns:pic="http://schemas.openxmlformats.org/drawingml/2006/picture">
                        <pic:nvPicPr>
                          <pic:cNvPr id="128" name="Picture 4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2781" y="5704"/>
                            <a:ext cx="5661" cy="3797"/>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2D59BBF1" id="Group 111" o:spid="_x0000_s1101" style="position:absolute;left:0;text-align:left;margin-left:71.15pt;margin-top:8.55pt;width:283.05pt;height:189.85pt;z-index:251795456" coordorigin="2781,5704" coordsize="5661,3797"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">
                <v:shape id="Text Box 17" o:spid="_x0000_s1102" type="#_x0000_t202" style="position:absolute;left:3677;top:8584;width:433;height:537;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ywYDxQAA&#10;ANwAAAAPAAAAZHJzL2Rvd25yZXYueG1sRE9Na8JAEL0X+h+WKfRSdJMUSomuUloUQVGqHjyO2TGJ&#10;zc6G3W1M/fVuodDbPN7njKe9aURHzteWFaTDBARxYXXNpYL9bjZ4BeEDssbGMin4IQ/Tyf3dGHNt&#10;L/xJ3TaUIoawz1FBFUKbS+mLigz6oW2JI3eyzmCI0JVSO7zEcNPILElepMGaY0OFLb1XVHxtv42C&#10;68atbJat5unx8Fx34ePpvF6ulXp86N9GIAL14V/8517oOD/N4PeZeIGc3A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LLBgPFAAAA3AAAAA8AAAAAAAAAAAAAAAAAlwIAAGRycy9k&#10;b3ducmV2LnhtbFBLBQYAAAAABAAEAPUAAACJAwAAAAA=&#10;" filled="f" stroked="f">
                  <v:textbox>
                    <w:txbxContent>
                      <w:p w14:paraId="44B35180" w14:textId="77777777" w:rsidR="00EE0157" w:rsidRPr="001C123C" w:rsidRDefault="00EE0157" w:rsidP="00EE0157">
                        <w:pPr>
                          <w:rPr>
                            <w:rFonts w:ascii="Arial" w:hAnsi="Arial" w:cs="Arial"/>
                            <w:b/>
                            <w:sz w:val="20"/>
                            <w:szCs w:val="20"/>
                          </w:rPr>
                        </w:pPr>
                        <w:r w:rsidRPr="001C123C">
                          <w:rPr>
                            <w:rFonts w:ascii="Arial" w:hAnsi="Arial" w:cs="Arial"/>
                            <w:b/>
                            <w:sz w:val="20"/>
                            <w:szCs w:val="20"/>
                          </w:rPr>
                          <w:t>A</w:t>
                        </w:r>
                      </w:p>
                    </w:txbxContent>
                  </v:textbox>
                </v:shape>
                <v:shape id="Text Box 18" o:spid="_x0000_s1103" type="#_x0000_t202" style="position:absolute;left:5298;top:7593;width:433;height:537;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h6OYxQAA&#10;ANwAAAAPAAAAZHJzL2Rvd25yZXYueG1sRE9Na8JAEL0X/A/LCF6kbhKhSHSVYqkUKpZqDx7H7Jik&#10;ZmfD7jam/fXdgtDbPN7nLFa9aURHzteWFaSTBARxYXXNpYKPw/P9DIQPyBoby6TgmzysloO7Beba&#10;Xvmdun0oRQxhn6OCKoQ2l9IXFRn0E9sSR+5sncEQoSuldniN4aaRWZI8SIM1x4YKW1pXVFz2X0bB&#10;z5vb2izbbtLTcVp34Wn8uXvdKTUa9o9zEIH68C++uV90nJ9O4e+ZeIFc/g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2Ho5jFAAAA3AAAAA8AAAAAAAAAAAAAAAAAlwIAAGRycy9k&#10;b3ducmV2LnhtbFBLBQYAAAAABAAEAPUAAACJAwAAAAA=&#10;" filled="f" stroked="f">
                  <v:textbox>
                    <w:txbxContent>
                      <w:p w14:paraId="77737412" w14:textId="77777777" w:rsidR="00EE0157" w:rsidRPr="001C123C" w:rsidRDefault="00EE0157" w:rsidP="00EE0157">
                        <w:pPr>
                          <w:rPr>
                            <w:rFonts w:ascii="Arial" w:hAnsi="Arial" w:cs="Arial"/>
                            <w:b/>
                            <w:sz w:val="20"/>
                            <w:szCs w:val="20"/>
                          </w:rPr>
                        </w:pPr>
                        <w:r>
                          <w:rPr>
                            <w:rFonts w:ascii="Arial" w:hAnsi="Arial" w:cs="Arial"/>
                            <w:b/>
                            <w:sz w:val="20"/>
                            <w:szCs w:val="20"/>
                          </w:rPr>
                          <w:t>B</w:t>
                        </w:r>
                      </w:p>
                    </w:txbxContent>
                  </v:textbox>
                </v:shape>
                <v:shape id="Text Box 19" o:spid="_x0000_s1104" type="#_x0000_t202" style="position:absolute;left:7641;top:7389;width:433;height:537;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bjvsxgAA&#10;ANwAAAAPAAAAZHJzL2Rvd25yZXYueG1sRE9LS8NAEL4L/Q/LFLxIu0kqpaTdllJRhJZKH4cex+yY&#10;RLOzYXdNo7/eFQRv8/E9Z7HqTSM6cr62rCAdJyCIC6trLhWcT4+jGQgfkDU2lknBF3lYLQc3C8y1&#10;vfKBumMoRQxhn6OCKoQ2l9IXFRn0Y9sSR+7NOoMhQldK7fAaw00jsySZSoM1x4YKW9pUVHwcP42C&#10;7xe3s1m2e0pfL5O6Cw937/vtXqnbYb+egwjUh3/xn/tZx/npPfw+Ey+Qyx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ibjvsxgAAANwAAAAPAAAAAAAAAAAAAAAAAJcCAABkcnMv&#10;ZG93bnJldi54bWxQSwUGAAAAAAQABAD1AAAAigMAAAAA&#10;" filled="f" stroked="f">
                  <v:textbox>
                    <w:txbxContent>
                      <w:p w14:paraId="5528D910" w14:textId="77777777" w:rsidR="00EE0157" w:rsidRPr="001C123C" w:rsidRDefault="00EE0157" w:rsidP="00EE0157">
                        <w:pPr>
                          <w:rPr>
                            <w:rFonts w:ascii="Arial" w:hAnsi="Arial" w:cs="Arial"/>
                            <w:b/>
                            <w:sz w:val="20"/>
                            <w:szCs w:val="20"/>
                          </w:rPr>
                        </w:pPr>
                        <w:r>
                          <w:rPr>
                            <w:rFonts w:ascii="Arial" w:hAnsi="Arial" w:cs="Arial"/>
                            <w:b/>
                            <w:sz w:val="20"/>
                            <w:szCs w:val="20"/>
                          </w:rPr>
                          <w:t>C</w:t>
                        </w:r>
                      </w:p>
                    </w:txbxContent>
                  </v:textbox>
                </v:shape>
                <v:shape id="Text Box 20" o:spid="_x0000_s1105" type="#_x0000_t202" style="position:absolute;left:3675;top:7415;width:433;height:537;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Ip53xgAA&#10;ANwAAAAPAAAAZHJzL2Rvd25yZXYueG1sRE9LS8NAEL4L/Q/LFLxIu0mKpaTdllJRhJZKH4cex+yY&#10;RLOzYXdNo7/eFQRv8/E9Z7HqTSM6cr62rCAdJyCIC6trLhWcT4+jGQgfkDU2lknBF3lYLQc3C8y1&#10;vfKBumMoRQxhn6OCKoQ2l9IXFRn0Y9sSR+7NOoMhQldK7fAaw00jsySZSoM1x4YKW9pUVHwcP42C&#10;7xe3s1m2e0pfL5O6Cw937/vtXqnbYb+egwjUh3/xn/tZx/npPfw+Ey+Qyx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NIp53xgAAANwAAAAPAAAAAAAAAAAAAAAAAJcCAABkcnMv&#10;ZG93bnJldi54bWxQSwUGAAAAAAQABAD1AAAAigMAAAAA&#10;" filled="f" stroked="f">
                  <v:textbox>
                    <w:txbxContent>
                      <w:p w14:paraId="235ECDA8" w14:textId="77777777" w:rsidR="00EE0157" w:rsidRPr="001C123C" w:rsidRDefault="00EE0157" w:rsidP="00EE0157">
                        <w:pPr>
                          <w:rPr>
                            <w:rFonts w:ascii="Arial" w:hAnsi="Arial" w:cs="Arial"/>
                            <w:b/>
                            <w:sz w:val="20"/>
                            <w:szCs w:val="20"/>
                          </w:rPr>
                        </w:pPr>
                        <w:r>
                          <w:rPr>
                            <w:rFonts w:ascii="Arial" w:hAnsi="Arial" w:cs="Arial"/>
                            <w:b/>
                            <w:sz w:val="20"/>
                            <w:szCs w:val="20"/>
                          </w:rPr>
                          <w:t>C</w:t>
                        </w:r>
                      </w:p>
                    </w:txbxContent>
                  </v:textbox>
                </v:shape>
                <v:shape id="Text Box 21" o:spid="_x0000_s1106" type="#_x0000_t202" style="position:absolute;left:5229;top:5869;width:433;height:537;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8AAAxQAA&#10;ANwAAAAPAAAAZHJzL2Rvd25yZXYueG1sRE9Na8JAEL0X+h+WKfRSdJMURKKrSMVSqFiqHjyO2TGJ&#10;zc6G3W2M/vpuodDbPN7nTOe9aURHzteWFaTDBARxYXXNpYL9bjUYg/ABWWNjmRRcycN8dn83xVzb&#10;C39Stw2liCHsc1RQhdDmUvqiIoN+aFviyJ2sMxgidKXUDi8x3DQyS5KRNFhzbKiwpZeKiq/tt1Fw&#10;+3Brm2Xr1/R4eK67sHw6b943Sj0+9IsJiEB9+Bf/ud90nJ+O4PeZeIGc/Q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3wAADFAAAA3AAAAA8AAAAAAAAAAAAAAAAAlwIAAGRycy9k&#10;b3ducmV2LnhtbFBLBQYAAAAABAAEAPUAAACJAwAAAAA=&#10;" filled="f" stroked="f">
                  <v:textbox>
                    <w:txbxContent>
                      <w:p w14:paraId="4E1E340F" w14:textId="77777777" w:rsidR="00EE0157" w:rsidRPr="001C123C" w:rsidRDefault="00EE0157" w:rsidP="00EE0157">
                        <w:pPr>
                          <w:rPr>
                            <w:rFonts w:ascii="Arial" w:hAnsi="Arial" w:cs="Arial"/>
                            <w:b/>
                            <w:sz w:val="20"/>
                            <w:szCs w:val="20"/>
                          </w:rPr>
                        </w:pPr>
                        <w:r>
                          <w:rPr>
                            <w:rFonts w:ascii="Arial" w:hAnsi="Arial" w:cs="Arial"/>
                            <w:b/>
                            <w:sz w:val="20"/>
                            <w:szCs w:val="20"/>
                          </w:rPr>
                          <w:t>D</w:t>
                        </w:r>
                      </w:p>
                    </w:txbxContent>
                  </v:textbox>
                </v:shape>
                <v:shape id="Text Box 22" o:spid="_x0000_s1107" type="#_x0000_t202" style="position:absolute;left:7826;top:5800;width:422;height:537;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vKWbxgAA&#10;ANwAAAAPAAAAZHJzL2Rvd25yZXYueG1sRE9LS8NAEL4L/Q/LFLxIu0kKtqTdllJRhJZKH4cex+yY&#10;RLOzYXdNo7/eFQRv8/E9Z7HqTSM6cr62rCAdJyCIC6trLhWcT4+jGQgfkDU2lknBF3lYLQc3C8y1&#10;vfKBumMoRQxhn6OCKoQ2l9IXFRn0Y9sSR+7NOoMhQldK7fAaw00jsyS5lwZrjg0VtrSpqPg4fhoF&#10;3y9uZ7Ns95S+XiZ1Fx7u3vfbvVK3w349BxGoD//iP/ezjvPTKfw+Ey+Qyx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SvKWbxgAAANwAAAAPAAAAAAAAAAAAAAAAAJcCAABkcnMv&#10;ZG93bnJldi54bWxQSwUGAAAAAAQABAD1AAAAigMAAAAA&#10;" filled="f" stroked="f">
                  <v:textbox>
                    <w:txbxContent>
                      <w:p w14:paraId="1E3C10D6" w14:textId="77777777" w:rsidR="00EE0157" w:rsidRPr="001C123C" w:rsidRDefault="00EE0157" w:rsidP="00EE0157">
                        <w:pPr>
                          <w:rPr>
                            <w:rFonts w:ascii="Arial" w:hAnsi="Arial" w:cs="Arial"/>
                            <w:b/>
                            <w:sz w:val="20"/>
                            <w:szCs w:val="20"/>
                          </w:rPr>
                        </w:pPr>
                        <w:r>
                          <w:rPr>
                            <w:rFonts w:ascii="Arial" w:hAnsi="Arial" w:cs="Arial"/>
                            <w:b/>
                            <w:sz w:val="20"/>
                            <w:szCs w:val="20"/>
                          </w:rPr>
                          <w:t>E</w:t>
                        </w:r>
                      </w:p>
                    </w:txbxContent>
                  </v:textbox>
                </v:shape>
                <v:shape id="Text Box 23" o:spid="_x0000_s1108" type="#_x0000_t202" style="position:absolute;left:3678;top:8070;width:411;height:537;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" filled="f" stroked="f">
                  <v:textbox>
                    <w:txbxContent>
                      <w:p w14:paraId="293B2138" w14:textId="77777777" w:rsidR="00EE0157" w:rsidRPr="001C123C" w:rsidRDefault="00EE0157" w:rsidP="00EE0157">
                        <w:pPr>
                          <w:rPr>
                            <w:rFonts w:ascii="Arial" w:hAnsi="Arial" w:cs="Arial"/>
                            <w:b/>
                            <w:sz w:val="20"/>
                            <w:szCs w:val="20"/>
                          </w:rPr>
                        </w:pPr>
                        <w:r>
                          <w:rPr>
                            <w:rFonts w:ascii="Arial" w:hAnsi="Arial" w:cs="Arial"/>
                            <w:b/>
                            <w:sz w:val="20"/>
                            <w:szCs w:val="20"/>
                          </w:rPr>
                          <w:t>F</w:t>
                        </w:r>
                      </w:p>
                    </w:txbxContent>
                  </v:textbox>
                </v:shape>
                <v:shape id="Text Box 24" o:spid="_x0000_s1109" type="#_x0000_t202" style="position:absolute;left:4498;top:7955;width:444;height:537;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b5RyxgAA&#10;ANwAAAAPAAAAZHJzL2Rvd25yZXYueG1sRE9LS8NAEL4L/Q/LFLxIu0kK0qbdllJRhJZKH4cex+yY&#10;RLOzYXdNo7/eFQRv8/E9Z7HqTSM6cr62rCAdJyCIC6trLhWcT4+jKQgfkDU2lknBF3lYLQc3C8y1&#10;vfKBumMoRQxhn6OCKoQ2l9IXFRn0Y9sSR+7NOoMhQldK7fAaw00jsyS5lwZrjg0VtrSpqPg4fhoF&#10;3y9uZ7Ns95S+XiZ1Fx7u3vfbvVK3w349BxGoD//iP/ezjvPTGfw+Ey+Qyx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Mb5RyxgAAANwAAAAPAAAAAAAAAAAAAAAAAJcCAABkcnMv&#10;ZG93bnJldi54bWxQSwUGAAAAAAQABAD1AAAAigMAAAAA&#10;" filled="f" stroked="f">
                  <v:textbox>
                    <w:txbxContent>
                      <w:p w14:paraId="3AC4458C" w14:textId="77777777" w:rsidR="00EE0157" w:rsidRPr="001C123C" w:rsidRDefault="00EE0157" w:rsidP="00EE0157">
                        <w:pPr>
                          <w:rPr>
                            <w:rFonts w:ascii="Arial" w:hAnsi="Arial" w:cs="Arial"/>
                            <w:b/>
                            <w:sz w:val="20"/>
                            <w:szCs w:val="20"/>
                          </w:rPr>
                        </w:pPr>
                        <w:r>
                          <w:rPr>
                            <w:rFonts w:ascii="Arial" w:hAnsi="Arial" w:cs="Arial"/>
                            <w:b/>
                            <w:sz w:val="20"/>
                            <w:szCs w:val="20"/>
                          </w:rPr>
                          <w:t>G</w:t>
                        </w:r>
                      </w:p>
                    </w:txbxContent>
                  </v:textbox>
                </v:shape>
                <v:shape id="Text Box 25" o:spid="_x0000_s1110" type="#_x0000_t202" style="position:absolute;left:5301;top:8195;width:433;height:537;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OfdSyAAA&#10;ANwAAAAPAAAAZHJzL2Rvd25yZXYueG1sRI9BS8NAEIXvgv9hGaEXaTeNIJJ2W4qlRbBUrD30OGbH&#10;JDU7G3bXNPrrnYPgbYb35r1v5svBtaqnEBvPBqaTDBRx6W3DlYHj22b8AComZIutZzLwTRGWi+ur&#10;ORbWX/iV+kOqlIRwLNBAnVJXaB3LmhzGie+IRfvwwWGSNVTaBrxIuGt1nmX32mHD0lBjR481lZ+H&#10;L2fg5yXsfJ7vttP3013Tp/Xtef+8N2Z0M6xmoBIN6d/8d/1kBT8XfHlGJtCLX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JM591LIAAAA3AAAAA8AAAAAAAAAAAAAAAAAlwIAAGRy&#10;cy9kb3ducmV2LnhtbFBLBQYAAAAABAAEAPUAAACMAwAAAAA=&#10;" filled="f" stroked="f">
                  <v:textbox>
                    <w:txbxContent>
                      <w:p w14:paraId="00F50137" w14:textId="77777777" w:rsidR="00EE0157" w:rsidRPr="001C123C" w:rsidRDefault="00EE0157" w:rsidP="00EE0157">
                        <w:pPr>
                          <w:rPr>
                            <w:rFonts w:ascii="Arial" w:hAnsi="Arial" w:cs="Arial"/>
                            <w:b/>
                            <w:sz w:val="20"/>
                            <w:szCs w:val="20"/>
                          </w:rPr>
                        </w:pPr>
                        <w:r>
                          <w:rPr>
                            <w:rFonts w:ascii="Arial" w:hAnsi="Arial" w:cs="Arial"/>
                            <w:b/>
                            <w:sz w:val="20"/>
                            <w:szCs w:val="20"/>
                          </w:rPr>
                          <w:t>H</w:t>
                        </w:r>
                      </w:p>
                    </w:txbxContent>
                  </v:textbox>
                </v:shape>
                <v:shape id="Text Box 26" o:spid="_x0000_s1111" type="#_x0000_t202" style="position:absolute;left:6212;top:8180;width:344;height:537;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dVLJxQAA&#10;ANwAAAAPAAAAZHJzL2Rvd25yZXYueG1sRE9Na8JAEL0X+h+WKfRSdJMUSomuUloUQVGqHjyO2TGJ&#10;zc6G3W1M/fVuodDbPN7njKe9aURHzteWFaTDBARxYXXNpYL9bjZ4BeEDssbGMin4IQ/Tyf3dGHNt&#10;L/xJ3TaUIoawz1FBFUKbS+mLigz6oW2JI3eyzmCI0JVSO7zEcNPILElepMGaY0OFLb1XVHxtv42C&#10;68atbJat5unx8Fx34ePpvF6ulXp86N9GIAL14V/8517oOD9L4feZeIGc3A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x1UsnFAAAA3AAAAA8AAAAAAAAAAAAAAAAAlwIAAGRycy9k&#10;b3ducmV2LnhtbFBLBQYAAAAABAAEAPUAAACJAwAAAAA=&#10;" filled="f" stroked="f">
                  <v:textbox>
                    <w:txbxContent>
                      <w:p w14:paraId="6C02AE0C" w14:textId="77777777" w:rsidR="00EE0157" w:rsidRPr="001C123C" w:rsidRDefault="00EE0157" w:rsidP="00EE0157">
                        <w:pPr>
                          <w:rPr>
                            <w:rFonts w:ascii="Arial" w:hAnsi="Arial" w:cs="Arial"/>
                            <w:b/>
                            <w:sz w:val="20"/>
                            <w:szCs w:val="20"/>
                          </w:rPr>
                        </w:pPr>
                        <w:r>
                          <w:rPr>
                            <w:rFonts w:ascii="Arial" w:hAnsi="Arial" w:cs="Arial"/>
                            <w:b/>
                            <w:sz w:val="20"/>
                            <w:szCs w:val="20"/>
                          </w:rPr>
                          <w:t>I</w:t>
                        </w:r>
                      </w:p>
                    </w:txbxContent>
                  </v:textbox>
                </v:shape>
                <v:shape id="Text Box 27" o:spid="_x0000_s1112" type="#_x0000_t202" style="position:absolute;left:6875;top:7086;width:400;height:537;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p8y+xQAA&#10;ANwAAAAPAAAAZHJzL2Rvd25yZXYueG1sRE9NawIxEL0X/A9hhF6kZo1QZGsUaWkpVBRtDz1ON9Pd&#10;rZvJkqTr6q83BaG3ebzPmS9724iOfKgda5iMMxDEhTM1lxo+3p/vZiBCRDbYOCYNJwqwXAxu5pgb&#10;d+QddftYihTCIUcNVYxtLmUoKrIYxq4lTty38xZjgr6UxuMxhdtGqiy7lxZrTg0VtvRYUXHY/1oN&#10;561fO6XWL5Ovz2ndxafRz+Zto/XtsF89gIjUx3/x1f1q0nyl4O+ZdIFcXA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ynzL7FAAAA3AAAAA8AAAAAAAAAAAAAAAAAlwIAAGRycy9k&#10;b3ducmV2LnhtbFBLBQYAAAAABAAEAPUAAACJAwAAAAA=&#10;" filled="f" stroked="f">
                  <v:textbox>
                    <w:txbxContent>
                      <w:p w14:paraId="3CF09956" w14:textId="77777777" w:rsidR="00EE0157" w:rsidRPr="001C123C" w:rsidRDefault="00EE0157" w:rsidP="00EE0157">
                        <w:pPr>
                          <w:rPr>
                            <w:rFonts w:ascii="Arial" w:hAnsi="Arial" w:cs="Arial"/>
                            <w:b/>
                            <w:sz w:val="20"/>
                            <w:szCs w:val="20"/>
                          </w:rPr>
                        </w:pPr>
                        <w:r>
                          <w:rPr>
                            <w:rFonts w:ascii="Arial" w:hAnsi="Arial" w:cs="Arial"/>
                            <w:b/>
                            <w:sz w:val="20"/>
                            <w:szCs w:val="20"/>
                          </w:rPr>
                          <w:t>J</w:t>
                        </w:r>
                      </w:p>
                    </w:txbxContent>
                  </v:textbox>
                </v:shape>
                <v:shape id="Text Box 28" o:spid="_x0000_s1113" type="#_x0000_t202" style="position:absolute;left:7821;top:6105;width:433;height:537;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62klxQAA&#10;ANwAAAAPAAAAZHJzL2Rvd25yZXYueG1sRE9La8JAEL4X+h+WKfQiujFCkegq0tJSUBQfB49jdkxi&#10;s7Nhdxtjf323IPQ2H99zpvPO1KIl5yvLCoaDBARxbnXFhYLD/r0/BuEDssbaMim4kYf57PFhipm2&#10;V95SuwuFiCHsM1RQhtBkUvq8JIN+YBviyJ2tMxgidIXUDq8x3NQyTZIXabDi2FBiQ68l5V+7b6Pg&#10;Z+NWNk1XH8PTcVS14a13WS/XSj0/dYsJiEBd+Bff3Z86zk9H8PdMvEDOf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PraSXFAAAA3AAAAA8AAAAAAAAAAAAAAAAAlwIAAGRycy9k&#10;b3ducmV2LnhtbFBLBQYAAAAABAAEAPUAAACJAwAAAAA=&#10;" filled="f" stroked="f">
                  <v:textbox>
                    <w:txbxContent>
                      <w:p w14:paraId="63F07CD8" w14:textId="77777777" w:rsidR="00EE0157" w:rsidRPr="001C123C" w:rsidRDefault="00EE0157" w:rsidP="00EE0157">
                        <w:pPr>
                          <w:rPr>
                            <w:rFonts w:ascii="Arial" w:hAnsi="Arial" w:cs="Arial"/>
                            <w:b/>
                            <w:sz w:val="20"/>
                            <w:szCs w:val="20"/>
                          </w:rPr>
                        </w:pPr>
                        <w:r>
                          <w:rPr>
                            <w:rFonts w:ascii="Arial" w:hAnsi="Arial" w:cs="Arial"/>
                            <w:b/>
                            <w:sz w:val="20"/>
                            <w:szCs w:val="20"/>
                          </w:rPr>
                          <w:t>D</w:t>
                        </w:r>
                      </w:p>
                    </w:txbxContent>
                  </v:textbox>
                </v:shape>
                <v:shape id="Text Box 13" o:spid="_x0000_s1114" type="#_x0000_t202" style="position:absolute;left:7878;top:7517;width:477;height:537;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TlTKxgAA&#10;ANwAAAAPAAAAZHJzL2Rvd25yZXYueG1sRE9Na8JAEL0X+h+WKfQidWPEUlJXEcUiKJamPfQ4zU6T&#10;tNnZsLvG6K/vCkJv83ifM533phEdOV9bVjAaJiCIC6trLhV8vK8fnkD4gKyxsUwKTuRhPru9mWKm&#10;7ZHfqMtDKWII+wwVVCG0mZS+qMigH9qWOHLf1hkMEbpSaofHGG4amSbJozRYc2yosKVlRcVvfjAK&#10;zq9uZ9N09zL6+hzXXVgNfvbbvVL3d/3iGUSgPvyLr+6NjvPTCVyeiRfI2R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DTlTKxgAAANwAAAAPAAAAAAAAAAAAAAAAAJcCAABkcnMv&#10;ZG93bnJldi54bWxQSwUGAAAAAAQABAD1AAAAigMAAAAA&#10;" filled="f" stroked="f">
                  <v:textbox>
                    <w:txbxContent>
                      <w:p w14:paraId="3D3562B1" w14:textId="77777777" w:rsidR="00EE0157" w:rsidRPr="001C123C" w:rsidRDefault="00EE0157" w:rsidP="00EE0157">
                        <w:pPr>
                          <w:rPr>
                            <w:rFonts w:ascii="Arial" w:hAnsi="Arial" w:cs="Arial"/>
                            <w:b/>
                            <w:sz w:val="20"/>
                            <w:szCs w:val="20"/>
                          </w:rPr>
                        </w:pPr>
                        <w:r>
                          <w:rPr>
                            <w:rFonts w:ascii="Arial" w:hAnsi="Arial" w:cs="Arial"/>
                            <w:b/>
                            <w:sz w:val="20"/>
                            <w:szCs w:val="20"/>
                          </w:rPr>
                          <w:t>(I)</w:t>
                        </w:r>
                      </w:p>
                    </w:txbxContent>
                  </v:textbox>
                </v:shape>
                <v:shape id="Text Box 16" o:spid="_x0000_s1115" type="#_x0000_t202" style="position:absolute;left:3861;top:7138;width:533;height:537;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nMq9xQAA&#10;ANwAAAAPAAAAZHJzL2Rvd25yZXYueG1sRE9Na8JAEL0L/Q/LFHqRujEFkdRVpKVFqFiqPfQ4Zsck&#10;NjsbdtcY/fWuIHibx/ucyawztWjJ+cqyguEgAUGcW11xoeB38/E8BuEDssbaMik4kYfZ9KE3wUzb&#10;I/9Quw6FiCHsM1RQhtBkUvq8JIN+YBviyO2sMxgidIXUDo8x3NQyTZKRNFhxbCixobeS8v/1wSg4&#10;f7ulTdPl53D791K14b2/X32tlHp67OavIAJ14S6+uRc6zk9HcH0mXiCn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Ocyr3FAAAA3AAAAA8AAAAAAAAAAAAAAAAAlwIAAGRycy9k&#10;b3ducmV2LnhtbFBLBQYAAAAABAAEAPUAAACJAwAAAAA=&#10;" filled="f" stroked="f">
                  <v:textbox>
                    <w:txbxContent>
                      <w:p w14:paraId="67570393" w14:textId="77777777" w:rsidR="00EE0157" w:rsidRPr="001C123C" w:rsidRDefault="00EE0157" w:rsidP="00EE0157">
                        <w:pPr>
                          <w:rPr>
                            <w:rFonts w:ascii="Arial" w:hAnsi="Arial" w:cs="Arial"/>
                            <w:b/>
                            <w:sz w:val="20"/>
                            <w:szCs w:val="20"/>
                          </w:rPr>
                        </w:pPr>
                        <w:r>
                          <w:rPr>
                            <w:rFonts w:ascii="Arial" w:hAnsi="Arial" w:cs="Arial"/>
                            <w:b/>
                            <w:sz w:val="20"/>
                            <w:szCs w:val="20"/>
                          </w:rPr>
                          <w:t>(II)</w:t>
                        </w:r>
                      </w:p>
                    </w:txbxContent>
                  </v:textbox>
                </v:shape>
                <v:shape id="Text Box 29" o:spid="_x0000_s1116" type="#_x0000_t202" style="position:absolute;left:3871;top:7992;width:588;height:537;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0G8mxgAA&#10;ANwAAAAPAAAAZHJzL2Rvd25yZXYueG1sRE9Na8JAEL0X+h+WKfQidWMEW1JXEcUiKJamPfQ4zU6T&#10;tNnZsLvG6K/vCkJv83ifM533phEdOV9bVjAaJiCIC6trLhV8vK8fnkD4gKyxsUwKTuRhPru9mWKm&#10;7ZHfqMtDKWII+wwVVCG0mZS+qMigH9qWOHLf1hkMEbpSaofHGG4amSbJRBqsOTZU2NKyouI3PxgF&#10;51e3s2m6exl9fY7rLqwGP/vtXqn7u37xDCJQH/7FV/dGx/npI1yeiRfI2R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c0G8mxgAAANwAAAAPAAAAAAAAAAAAAAAAAJcCAABkcnMv&#10;ZG93bnJldi54bWxQSwUGAAAAAAQABAD1AAAAigMAAAAA&#10;" filled="f" stroked="f">
                  <v:textbox>
                    <w:txbxContent>
                      <w:p w14:paraId="45A9C66A" w14:textId="77777777" w:rsidR="00EE0157" w:rsidRPr="001C123C" w:rsidRDefault="00EE0157" w:rsidP="00EE0157">
                        <w:pPr>
                          <w:rPr>
                            <w:rFonts w:ascii="Arial" w:hAnsi="Arial" w:cs="Arial"/>
                            <w:b/>
                            <w:sz w:val="20"/>
                            <w:szCs w:val="20"/>
                          </w:rPr>
                        </w:pPr>
                        <w:r>
                          <w:rPr>
                            <w:rFonts w:ascii="Arial" w:hAnsi="Arial" w:cs="Arial"/>
                            <w:b/>
                            <w:sz w:val="20"/>
                            <w:szCs w:val="20"/>
                          </w:rPr>
                          <w:t>(III)</w:t>
                        </w:r>
                      </w:p>
                    </w:txbxContent>
                  </v:textbox>
                </v:shape>
                <v:shape id="Picture 41" o:spid="_x0000_s1117" type="#_x0000_t75" style="position:absolute;left:2781;top:5704;width:5661;height:3797;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1M&#10;JSTFAAAA3AAAAA8AAABkcnMvZG93bnJldi54bWxEj0FvwjAMhe+T+A+RkbhMIx0HhDoCgkkITlMp&#10;O3D0GtNWNE6VBCj/fj5M2s3We37v83I9uE7dKcTWs4H3aQaKuPK25drA92n3tgAVE7LFzjMZeFKE&#10;9Wr0ssTc+gcf6V6mWkkIxxwNNCn1udaxashhnPqeWLSLDw6TrKHWNuBDwl2nZ1k21w5bloYGe/ps&#10;qLqWN2fgOpRbfy7mu/LyxT+v4VCk/bkwZjIeNh+gEg3p3/x3fbCCPxNaeUYm0KtfAA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B9TCUkxQAAANwAAAAPAAAAAAAAAAAAAAAAAJwC&#10;AABkcnMvZG93bnJldi54bWxQSwUGAAAAAAQABAD3AAAAjgMAAAAA&#10;">
                  <v:imagedata r:id="rId42" o:title=""/>
                </v:shape>
                <w10:wrap type="through"/>
              </v:group>
            </w:pict>
          </mc:Fallback>
        </mc:AlternateContent>
      </w:r>
    </w:p>
    <w:p w14:paraId="1A190289" w14:textId="51FEAED0" w:rsidR="00EE0157" w:rsidRDefault="00EE0157" w:rsidP="005B4EB4">
      <w:pPr>
        <w:spacing w:line="360" w:lineRule="auto"/>
        <w:jc w:val="both"/>
        <w:rPr>
          <w:rFonts w:ascii="Times New Roman" w:hAnsi="Times New Roman" w:cs="Times New Roman"/>
          <w:b/>
          <w:sz w:val="24"/>
          <w:szCs w:val="24"/>
        </w:rPr>
      </w:pPr>
    </w:p>
    <w:p w14:paraId="4C83086D" w14:textId="582A2A71" w:rsidR="00EE0157" w:rsidRDefault="00EE0157" w:rsidP="005B4EB4">
      <w:pPr>
        <w:spacing w:line="360" w:lineRule="auto"/>
        <w:jc w:val="both"/>
        <w:rPr>
          <w:rFonts w:ascii="Times New Roman" w:hAnsi="Times New Roman" w:cs="Times New Roman"/>
          <w:b/>
          <w:sz w:val="24"/>
          <w:szCs w:val="24"/>
        </w:rPr>
      </w:pPr>
    </w:p>
    <w:p w14:paraId="59E72273" w14:textId="0AA21191" w:rsidR="00EE0157" w:rsidRDefault="00EE0157" w:rsidP="005B4EB4">
      <w:pPr>
        <w:spacing w:line="360" w:lineRule="auto"/>
        <w:jc w:val="both"/>
        <w:rPr>
          <w:rFonts w:ascii="Times New Roman" w:hAnsi="Times New Roman" w:cs="Times New Roman"/>
          <w:b/>
          <w:sz w:val="24"/>
          <w:szCs w:val="24"/>
        </w:rPr>
      </w:pPr>
    </w:p>
    <w:p w14:paraId="1321825A" w14:textId="3F7B8E25" w:rsidR="00EE0157" w:rsidRDefault="00EE0157" w:rsidP="005B4EB4">
      <w:pPr>
        <w:spacing w:line="360" w:lineRule="auto"/>
        <w:jc w:val="both"/>
        <w:rPr>
          <w:rFonts w:ascii="Times New Roman" w:hAnsi="Times New Roman" w:cs="Times New Roman"/>
          <w:b/>
          <w:sz w:val="24"/>
          <w:szCs w:val="24"/>
        </w:rPr>
      </w:pPr>
    </w:p>
    <w:p w14:paraId="079271BE" w14:textId="77777777" w:rsidR="00EE0157" w:rsidRDefault="00EE0157" w:rsidP="005B4EB4">
      <w:pPr>
        <w:spacing w:line="360" w:lineRule="auto"/>
        <w:jc w:val="both"/>
        <w:rPr>
          <w:rFonts w:ascii="Times New Roman" w:hAnsi="Times New Roman" w:cs="Times New Roman"/>
          <w:b/>
          <w:sz w:val="24"/>
          <w:szCs w:val="24"/>
        </w:rPr>
      </w:pPr>
    </w:p>
    <w:p w14:paraId="18223E99" w14:textId="77777777" w:rsidR="00EE0157" w:rsidRDefault="00EE0157" w:rsidP="005B4EB4">
      <w:pPr>
        <w:spacing w:line="360" w:lineRule="auto"/>
        <w:jc w:val="both"/>
        <w:rPr>
          <w:rFonts w:ascii="Times New Roman" w:hAnsi="Times New Roman" w:cs="Times New Roman"/>
          <w:b/>
          <w:sz w:val="24"/>
          <w:szCs w:val="24"/>
        </w:rPr>
      </w:pPr>
    </w:p>
    <w:p w14:paraId="3E5B52F0" w14:textId="0025601D" w:rsidR="00EE0157" w:rsidRDefault="00F34B1A" w:rsidP="005B4EB4">
      <w:pPr>
        <w:spacing w:line="360" w:lineRule="auto"/>
        <w:jc w:val="both"/>
        <w:rPr>
          <w:rFonts w:ascii="Times New Roman" w:hAnsi="Times New Roman" w:cs="Times New Roman"/>
          <w:b/>
          <w:sz w:val="24"/>
          <w:szCs w:val="24"/>
        </w:rPr>
      </w:pPr>
      <w:r>
        <w:rPr>
          <w:rFonts w:ascii="Times New Roman" w:hAnsi="Times New Roman" w:cs="Times New Roman"/>
          <w:b/>
          <w:sz w:val="24"/>
          <w:szCs w:val="24"/>
        </w:rPr>
        <w:t>Fig.</w:t>
      </w:r>
      <w:r w:rsidR="00A51F03" w:rsidRPr="000B02C5">
        <w:rPr>
          <w:rFonts w:ascii="Times New Roman" w:hAnsi="Times New Roman" w:cs="Times New Roman"/>
          <w:b/>
          <w:sz w:val="24"/>
          <w:szCs w:val="24"/>
        </w:rPr>
        <w:t xml:space="preserve"> </w:t>
      </w:r>
      <w:r w:rsidR="00E15B23">
        <w:rPr>
          <w:rFonts w:ascii="Times New Roman" w:hAnsi="Times New Roman" w:cs="Times New Roman"/>
          <w:b/>
          <w:sz w:val="24"/>
          <w:szCs w:val="24"/>
        </w:rPr>
        <w:t>S10</w:t>
      </w:r>
      <w:r w:rsidR="00A51F03" w:rsidRPr="000B02C5">
        <w:rPr>
          <w:rFonts w:ascii="Times New Roman" w:hAnsi="Times New Roman" w:cs="Times New Roman"/>
          <w:b/>
          <w:sz w:val="24"/>
          <w:szCs w:val="24"/>
        </w:rPr>
        <w:t xml:space="preserve">. </w:t>
      </w:r>
      <w:r w:rsidR="00A51F03" w:rsidRPr="000B02C5">
        <w:rPr>
          <w:rFonts w:ascii="Times New Roman" w:hAnsi="Times New Roman" w:cs="Times New Roman"/>
          <w:sz w:val="24"/>
          <w:szCs w:val="24"/>
        </w:rPr>
        <w:t xml:space="preserve">Comparative trends (I, II and III) in the percentage fluorescence quenching of </w:t>
      </w:r>
      <w:r w:rsidR="00A51F03" w:rsidRPr="000B02C5">
        <w:rPr>
          <w:rFonts w:ascii="Times New Roman" w:hAnsi="Times New Roman" w:cs="Times New Roman"/>
          <w:b/>
          <w:sz w:val="24"/>
          <w:szCs w:val="24"/>
        </w:rPr>
        <w:t>1</w:t>
      </w:r>
      <w:r w:rsidR="00A51F03" w:rsidRPr="000B02C5">
        <w:rPr>
          <w:rFonts w:ascii="Times New Roman" w:hAnsi="Times New Roman" w:cs="Times New Roman"/>
          <w:sz w:val="24"/>
          <w:szCs w:val="24"/>
        </w:rPr>
        <w:t xml:space="preserve"> plotted with respect to the added aromatic compounds. The compounds are represented as follows: A; Anisole, B; Benzaldehyde, C; Benzoic acid, D; Nitrobenzoic acid, E; </w:t>
      </w:r>
      <w:proofErr w:type="spellStart"/>
      <w:r w:rsidR="00A51F03" w:rsidRPr="000B02C5">
        <w:rPr>
          <w:rFonts w:ascii="Times New Roman" w:hAnsi="Times New Roman" w:cs="Times New Roman"/>
          <w:sz w:val="24"/>
          <w:szCs w:val="24"/>
        </w:rPr>
        <w:t>Dinitrobenzoic</w:t>
      </w:r>
      <w:proofErr w:type="spellEnd"/>
      <w:r w:rsidR="00A51F03" w:rsidRPr="000B02C5">
        <w:rPr>
          <w:rFonts w:ascii="Times New Roman" w:hAnsi="Times New Roman" w:cs="Times New Roman"/>
          <w:sz w:val="24"/>
          <w:szCs w:val="24"/>
        </w:rPr>
        <w:t xml:space="preserve"> acid, F; Nitrophenol, G; </w:t>
      </w:r>
      <w:proofErr w:type="spellStart"/>
      <w:r w:rsidR="00A51F03" w:rsidRPr="000B02C5">
        <w:rPr>
          <w:rFonts w:ascii="Times New Roman" w:hAnsi="Times New Roman" w:cs="Times New Roman"/>
          <w:sz w:val="24"/>
          <w:szCs w:val="24"/>
        </w:rPr>
        <w:t>Nitroanisole</w:t>
      </w:r>
      <w:proofErr w:type="spellEnd"/>
      <w:r w:rsidR="00A51F03" w:rsidRPr="000B02C5">
        <w:rPr>
          <w:rFonts w:ascii="Times New Roman" w:hAnsi="Times New Roman" w:cs="Times New Roman"/>
          <w:sz w:val="24"/>
          <w:szCs w:val="24"/>
        </w:rPr>
        <w:t xml:space="preserve">, H; </w:t>
      </w:r>
      <w:proofErr w:type="spellStart"/>
      <w:r w:rsidR="00A51F03" w:rsidRPr="000B02C5">
        <w:rPr>
          <w:rFonts w:ascii="Times New Roman" w:hAnsi="Times New Roman" w:cs="Times New Roman"/>
          <w:sz w:val="24"/>
          <w:szCs w:val="24"/>
        </w:rPr>
        <w:t>Nitrotoluene</w:t>
      </w:r>
      <w:proofErr w:type="spellEnd"/>
      <w:r w:rsidR="00A51F03" w:rsidRPr="000B02C5">
        <w:rPr>
          <w:rFonts w:ascii="Times New Roman" w:hAnsi="Times New Roman" w:cs="Times New Roman"/>
          <w:sz w:val="24"/>
          <w:szCs w:val="24"/>
        </w:rPr>
        <w:t xml:space="preserve">, I; Nitrobenzene, J; </w:t>
      </w:r>
      <w:proofErr w:type="spellStart"/>
      <w:r w:rsidR="00A51F03" w:rsidRPr="000B02C5">
        <w:rPr>
          <w:rFonts w:ascii="Times New Roman" w:hAnsi="Times New Roman" w:cs="Times New Roman"/>
          <w:sz w:val="24"/>
          <w:szCs w:val="24"/>
        </w:rPr>
        <w:t>Nitrobenzaldehyde</w:t>
      </w:r>
      <w:proofErr w:type="spellEnd"/>
      <w:r w:rsidR="00A51F03" w:rsidRPr="000B02C5">
        <w:rPr>
          <w:rFonts w:ascii="Times New Roman" w:hAnsi="Times New Roman" w:cs="Times New Roman"/>
          <w:sz w:val="24"/>
          <w:szCs w:val="24"/>
        </w:rPr>
        <w:t>.</w:t>
      </w:r>
    </w:p>
    <w:p w14:paraId="59B1385E" w14:textId="15101110" w:rsidR="005B4EB4" w:rsidRDefault="00E15B23" w:rsidP="005B4EB4">
      <w:pPr>
        <w:spacing w:line="360" w:lineRule="auto"/>
        <w:jc w:val="both"/>
        <w:rPr>
          <w:rFonts w:ascii="Times New Roman" w:hAnsi="Times New Roman" w:cs="Times New Roman"/>
          <w:color w:val="000000" w:themeColor="text1"/>
          <w:sz w:val="24"/>
          <w:szCs w:val="24"/>
        </w:rPr>
      </w:pPr>
      <w:r>
        <w:rPr>
          <w:rFonts w:ascii="Times New Roman" w:hAnsi="Times New Roman" w:cs="Times New Roman"/>
          <w:b/>
          <w:sz w:val="24"/>
          <w:szCs w:val="24"/>
        </w:rPr>
        <w:t>S11</w:t>
      </w:r>
      <w:r w:rsidR="00055346">
        <w:rPr>
          <w:rFonts w:ascii="Times New Roman" w:hAnsi="Times New Roman" w:cs="Times New Roman"/>
          <w:b/>
          <w:sz w:val="24"/>
          <w:szCs w:val="24"/>
        </w:rPr>
        <w:t xml:space="preserve">. </w:t>
      </w:r>
      <w:r w:rsidR="00055346" w:rsidRPr="00055346">
        <w:rPr>
          <w:rFonts w:ascii="Times New Roman" w:hAnsi="Times New Roman" w:cs="Times New Roman"/>
          <w:color w:val="000000" w:themeColor="text1"/>
          <w:sz w:val="24"/>
          <w:szCs w:val="24"/>
        </w:rPr>
        <w:t>Emission titration profile</w:t>
      </w:r>
      <w:r w:rsidR="00055346">
        <w:rPr>
          <w:rFonts w:ascii="Times New Roman" w:hAnsi="Times New Roman" w:cs="Times New Roman"/>
          <w:color w:val="000000" w:themeColor="text1"/>
          <w:sz w:val="24"/>
          <w:szCs w:val="24"/>
        </w:rPr>
        <w:t>s</w:t>
      </w:r>
      <w:r w:rsidR="00055346" w:rsidRPr="00055346">
        <w:rPr>
          <w:rFonts w:ascii="Times New Roman" w:hAnsi="Times New Roman" w:cs="Times New Roman"/>
          <w:color w:val="000000" w:themeColor="text1"/>
          <w:sz w:val="24"/>
          <w:szCs w:val="24"/>
        </w:rPr>
        <w:t xml:space="preserve"> of </w:t>
      </w:r>
      <w:r w:rsidR="00055346" w:rsidRPr="00055346">
        <w:rPr>
          <w:rFonts w:ascii="Times New Roman" w:hAnsi="Times New Roman" w:cs="Times New Roman"/>
          <w:b/>
          <w:color w:val="000000" w:themeColor="text1"/>
          <w:sz w:val="24"/>
          <w:szCs w:val="24"/>
        </w:rPr>
        <w:t>1</w:t>
      </w:r>
      <w:r w:rsidR="00055346" w:rsidRPr="00055346">
        <w:rPr>
          <w:rFonts w:ascii="Times New Roman" w:hAnsi="Times New Roman" w:cs="Times New Roman"/>
          <w:color w:val="000000" w:themeColor="text1"/>
          <w:sz w:val="24"/>
          <w:szCs w:val="24"/>
        </w:rPr>
        <w:t xml:space="preserve"> (2 </w:t>
      </w:r>
      <w:r w:rsidR="00055346" w:rsidRPr="00055346">
        <w:rPr>
          <w:rFonts w:ascii="Times New Roman" w:hAnsi="Times New Roman" w:cs="Times New Roman"/>
          <w:color w:val="000000" w:themeColor="text1"/>
          <w:sz w:val="24"/>
          <w:szCs w:val="24"/>
        </w:rPr>
        <w:sym w:font="Symbol" w:char="F06D"/>
      </w:r>
      <w:r w:rsidR="00055346" w:rsidRPr="00055346">
        <w:rPr>
          <w:rFonts w:ascii="Times New Roman" w:hAnsi="Times New Roman" w:cs="Times New Roman"/>
          <w:color w:val="000000" w:themeColor="text1"/>
          <w:sz w:val="24"/>
          <w:szCs w:val="24"/>
        </w:rPr>
        <w:t xml:space="preserve">M) in the presence of increasing concentrations of </w:t>
      </w:r>
      <w:r w:rsidR="00055346">
        <w:rPr>
          <w:rFonts w:ascii="Times New Roman" w:hAnsi="Times New Roman" w:cs="Times New Roman"/>
          <w:color w:val="000000" w:themeColor="text1"/>
          <w:sz w:val="24"/>
          <w:szCs w:val="24"/>
        </w:rPr>
        <w:t>various aromatic compounds</w:t>
      </w:r>
      <w:r w:rsidR="00055346" w:rsidRPr="00055346">
        <w:rPr>
          <w:rFonts w:ascii="Times New Roman" w:hAnsi="Times New Roman" w:cs="Times New Roman"/>
          <w:color w:val="000000" w:themeColor="text1"/>
          <w:sz w:val="24"/>
          <w:szCs w:val="24"/>
        </w:rPr>
        <w:t xml:space="preserve"> (0</w:t>
      </w:r>
      <w:r w:rsidR="0086320D">
        <w:rPr>
          <w:rFonts w:ascii="Times New Roman" w:hAnsi="Times New Roman" w:cs="Times New Roman"/>
          <w:color w:val="000000" w:themeColor="text1"/>
          <w:sz w:val="24"/>
          <w:szCs w:val="24"/>
        </w:rPr>
        <w:t xml:space="preserve"> </w:t>
      </w:r>
      <w:r w:rsidR="00055346" w:rsidRPr="00055346">
        <w:rPr>
          <w:rFonts w:ascii="Times New Roman" w:hAnsi="Times New Roman" w:cs="Times New Roman"/>
          <w:color w:val="000000" w:themeColor="text1"/>
          <w:sz w:val="24"/>
          <w:szCs w:val="24"/>
        </w:rPr>
        <w:t>-</w:t>
      </w:r>
      <w:r w:rsidR="0086320D">
        <w:rPr>
          <w:rFonts w:ascii="Times New Roman" w:hAnsi="Times New Roman" w:cs="Times New Roman"/>
          <w:color w:val="000000" w:themeColor="text1"/>
          <w:sz w:val="24"/>
          <w:szCs w:val="24"/>
        </w:rPr>
        <w:t xml:space="preserve"> </w:t>
      </w:r>
      <w:r w:rsidR="00055346">
        <w:rPr>
          <w:rFonts w:ascii="Times New Roman" w:hAnsi="Times New Roman" w:cs="Times New Roman"/>
          <w:color w:val="000000" w:themeColor="text1"/>
          <w:sz w:val="24"/>
          <w:szCs w:val="24"/>
        </w:rPr>
        <w:t>3</w:t>
      </w:r>
      <w:r w:rsidR="00055346" w:rsidRPr="00055346">
        <w:rPr>
          <w:rFonts w:ascii="Times New Roman" w:hAnsi="Times New Roman" w:cs="Times New Roman"/>
          <w:color w:val="000000" w:themeColor="text1"/>
          <w:sz w:val="24"/>
          <w:szCs w:val="24"/>
        </w:rPr>
        <w:t xml:space="preserve"> </w:t>
      </w:r>
      <w:r w:rsidR="00055346" w:rsidRPr="00055346">
        <w:rPr>
          <w:rFonts w:ascii="Times New Roman" w:hAnsi="Times New Roman" w:cs="Times New Roman"/>
          <w:color w:val="000000" w:themeColor="text1"/>
          <w:sz w:val="24"/>
          <w:szCs w:val="24"/>
        </w:rPr>
        <w:sym w:font="Symbol" w:char="F06D"/>
      </w:r>
      <w:r w:rsidR="00055346" w:rsidRPr="00055346">
        <w:rPr>
          <w:rFonts w:ascii="Times New Roman" w:hAnsi="Times New Roman" w:cs="Times New Roman"/>
          <w:color w:val="000000" w:themeColor="text1"/>
          <w:sz w:val="24"/>
          <w:szCs w:val="24"/>
        </w:rPr>
        <w:t>M) in acetonitrile. Inset: Plot of I</w:t>
      </w:r>
      <w:r w:rsidR="00055346" w:rsidRPr="00055346">
        <w:rPr>
          <w:rFonts w:ascii="Times New Roman" w:hAnsi="Times New Roman" w:cs="Times New Roman"/>
          <w:color w:val="000000" w:themeColor="text1"/>
          <w:sz w:val="24"/>
          <w:szCs w:val="24"/>
          <w:vertAlign w:val="subscript"/>
        </w:rPr>
        <w:t>0</w:t>
      </w:r>
      <w:r w:rsidR="00055346" w:rsidRPr="00055346">
        <w:rPr>
          <w:rFonts w:ascii="Times New Roman" w:hAnsi="Times New Roman" w:cs="Times New Roman"/>
          <w:color w:val="000000" w:themeColor="text1"/>
          <w:sz w:val="24"/>
          <w:szCs w:val="24"/>
        </w:rPr>
        <w:t xml:space="preserve">/I for </w:t>
      </w:r>
      <w:r w:rsidR="00055346" w:rsidRPr="00055346">
        <w:rPr>
          <w:rFonts w:ascii="Times New Roman" w:hAnsi="Times New Roman" w:cs="Times New Roman"/>
          <w:b/>
          <w:color w:val="000000" w:themeColor="text1"/>
          <w:sz w:val="24"/>
          <w:szCs w:val="24"/>
        </w:rPr>
        <w:t>1</w:t>
      </w:r>
      <w:r w:rsidR="00055346" w:rsidRPr="00055346">
        <w:rPr>
          <w:rFonts w:ascii="Times New Roman" w:hAnsi="Times New Roman" w:cs="Times New Roman"/>
          <w:color w:val="000000" w:themeColor="text1"/>
          <w:sz w:val="24"/>
          <w:szCs w:val="24"/>
        </w:rPr>
        <w:t xml:space="preserve"> as a function of </w:t>
      </w:r>
      <w:r w:rsidR="00055346">
        <w:rPr>
          <w:rFonts w:ascii="Times New Roman" w:hAnsi="Times New Roman" w:cs="Times New Roman"/>
          <w:color w:val="000000" w:themeColor="text1"/>
          <w:sz w:val="24"/>
          <w:szCs w:val="24"/>
        </w:rPr>
        <w:t>corresponding</w:t>
      </w:r>
      <w:r w:rsidR="00055346" w:rsidRPr="00055346">
        <w:rPr>
          <w:rFonts w:ascii="Times New Roman" w:hAnsi="Times New Roman" w:cs="Times New Roman"/>
          <w:color w:val="000000" w:themeColor="text1"/>
          <w:sz w:val="24"/>
          <w:szCs w:val="24"/>
        </w:rPr>
        <w:t xml:space="preserve"> </w:t>
      </w:r>
      <w:r w:rsidR="00055346">
        <w:rPr>
          <w:rFonts w:ascii="Times New Roman" w:hAnsi="Times New Roman" w:cs="Times New Roman"/>
          <w:color w:val="000000" w:themeColor="text1"/>
          <w:sz w:val="24"/>
          <w:szCs w:val="24"/>
        </w:rPr>
        <w:t>aromatic compound</w:t>
      </w:r>
      <w:r w:rsidR="0086320D">
        <w:rPr>
          <w:rFonts w:ascii="Times New Roman" w:hAnsi="Times New Roman" w:cs="Times New Roman"/>
          <w:color w:val="000000" w:themeColor="text1"/>
          <w:sz w:val="24"/>
          <w:szCs w:val="24"/>
        </w:rPr>
        <w:t xml:space="preserve"> concentrations</w:t>
      </w:r>
      <w:r w:rsidR="00055346" w:rsidRPr="00055346">
        <w:rPr>
          <w:rFonts w:ascii="Times New Roman" w:hAnsi="Times New Roman" w:cs="Times New Roman"/>
          <w:color w:val="000000" w:themeColor="text1"/>
          <w:sz w:val="24"/>
          <w:szCs w:val="24"/>
        </w:rPr>
        <w:t>. I</w:t>
      </w:r>
      <w:r w:rsidR="00055346" w:rsidRPr="00055346">
        <w:rPr>
          <w:rFonts w:ascii="Times New Roman" w:hAnsi="Times New Roman" w:cs="Times New Roman"/>
          <w:color w:val="000000" w:themeColor="text1"/>
          <w:sz w:val="24"/>
          <w:szCs w:val="24"/>
          <w:vertAlign w:val="subscript"/>
        </w:rPr>
        <w:t>0</w:t>
      </w:r>
      <w:r w:rsidR="00055346" w:rsidRPr="00055346">
        <w:rPr>
          <w:rFonts w:ascii="Times New Roman" w:hAnsi="Times New Roman" w:cs="Times New Roman"/>
          <w:color w:val="000000" w:themeColor="text1"/>
          <w:sz w:val="24"/>
          <w:szCs w:val="24"/>
        </w:rPr>
        <w:t xml:space="preserve"> and I represent intensity of solution of </w:t>
      </w:r>
      <w:r w:rsidR="00055346" w:rsidRPr="00055346">
        <w:rPr>
          <w:rFonts w:ascii="Times New Roman" w:hAnsi="Times New Roman" w:cs="Times New Roman"/>
          <w:b/>
          <w:color w:val="000000" w:themeColor="text1"/>
          <w:sz w:val="24"/>
          <w:szCs w:val="24"/>
        </w:rPr>
        <w:t>1</w:t>
      </w:r>
      <w:r w:rsidR="00055346" w:rsidRPr="00055346">
        <w:rPr>
          <w:rFonts w:ascii="Times New Roman" w:hAnsi="Times New Roman" w:cs="Times New Roman"/>
          <w:color w:val="000000" w:themeColor="text1"/>
          <w:sz w:val="24"/>
          <w:szCs w:val="24"/>
        </w:rPr>
        <w:t xml:space="preserve"> at 401 nm in the absence and presence of </w:t>
      </w:r>
      <w:r w:rsidR="00055346">
        <w:rPr>
          <w:rFonts w:ascii="Times New Roman" w:hAnsi="Times New Roman" w:cs="Times New Roman"/>
          <w:color w:val="000000" w:themeColor="text1"/>
          <w:sz w:val="24"/>
          <w:szCs w:val="24"/>
        </w:rPr>
        <w:t>analyte</w:t>
      </w:r>
      <w:r w:rsidR="00055346" w:rsidRPr="00055346">
        <w:rPr>
          <w:rFonts w:ascii="Times New Roman" w:hAnsi="Times New Roman" w:cs="Times New Roman"/>
          <w:color w:val="000000" w:themeColor="text1"/>
          <w:sz w:val="24"/>
          <w:szCs w:val="24"/>
        </w:rPr>
        <w:t xml:space="preserve">, respectively. </w:t>
      </w:r>
      <w:r w:rsidR="00055346">
        <w:rPr>
          <w:rFonts w:ascii="Times New Roman" w:hAnsi="Times New Roman" w:cs="Times New Roman"/>
          <w:color w:val="000000" w:themeColor="text1"/>
          <w:sz w:val="24"/>
          <w:szCs w:val="24"/>
        </w:rPr>
        <w:t>G</w:t>
      </w:r>
      <w:r w:rsidR="00055346" w:rsidRPr="00055346">
        <w:rPr>
          <w:rFonts w:ascii="Times New Roman" w:hAnsi="Times New Roman" w:cs="Times New Roman"/>
          <w:color w:val="000000" w:themeColor="text1"/>
          <w:sz w:val="24"/>
          <w:szCs w:val="24"/>
        </w:rPr>
        <w:t xml:space="preserve">raphical fitting </w:t>
      </w:r>
      <w:r w:rsidR="00055346">
        <w:rPr>
          <w:rFonts w:ascii="Times New Roman" w:hAnsi="Times New Roman" w:cs="Times New Roman"/>
          <w:color w:val="000000" w:themeColor="text1"/>
          <w:sz w:val="24"/>
          <w:szCs w:val="24"/>
        </w:rPr>
        <w:t>of the titration data yielded</w:t>
      </w:r>
      <w:r w:rsidR="00055346" w:rsidRPr="00055346">
        <w:rPr>
          <w:rFonts w:ascii="Times New Roman" w:hAnsi="Times New Roman" w:cs="Times New Roman"/>
          <w:color w:val="000000" w:themeColor="text1"/>
          <w:sz w:val="24"/>
          <w:szCs w:val="24"/>
        </w:rPr>
        <w:t xml:space="preserve"> </w:t>
      </w:r>
      <w:r w:rsidR="00055346">
        <w:rPr>
          <w:rFonts w:ascii="Times New Roman" w:hAnsi="Times New Roman" w:cs="Times New Roman"/>
          <w:color w:val="000000" w:themeColor="text1"/>
          <w:sz w:val="24"/>
          <w:szCs w:val="24"/>
        </w:rPr>
        <w:t xml:space="preserve">the respective </w:t>
      </w:r>
      <w:r w:rsidR="00055346" w:rsidRPr="00055346">
        <w:rPr>
          <w:rFonts w:ascii="Times New Roman" w:hAnsi="Times New Roman" w:cs="Times New Roman"/>
          <w:color w:val="000000" w:themeColor="text1"/>
          <w:sz w:val="24"/>
          <w:szCs w:val="24"/>
        </w:rPr>
        <w:t>association constant value</w:t>
      </w:r>
      <w:r w:rsidR="00055346">
        <w:rPr>
          <w:rFonts w:ascii="Times New Roman" w:hAnsi="Times New Roman" w:cs="Times New Roman"/>
          <w:color w:val="000000" w:themeColor="text1"/>
          <w:sz w:val="24"/>
          <w:szCs w:val="24"/>
        </w:rPr>
        <w:t>s for each</w:t>
      </w:r>
      <w:r w:rsidR="00055346" w:rsidRPr="00055346">
        <w:rPr>
          <w:rFonts w:ascii="Times New Roman" w:hAnsi="Times New Roman" w:cs="Times New Roman"/>
          <w:color w:val="000000" w:themeColor="text1"/>
          <w:sz w:val="24"/>
          <w:szCs w:val="24"/>
        </w:rPr>
        <w:t>.</w:t>
      </w:r>
    </w:p>
    <w:p w14:paraId="5A8D8043" w14:textId="526C44B8" w:rsidR="00F71DA5" w:rsidRDefault="00740625" w:rsidP="005B4EB4">
      <w:pPr>
        <w:spacing w:line="360" w:lineRule="auto"/>
        <w:jc w:val="both"/>
        <w:rPr>
          <w:rFonts w:ascii="Times New Roman" w:hAnsi="Times New Roman" w:cs="Times New Roman"/>
          <w:color w:val="000000" w:themeColor="text1"/>
          <w:sz w:val="24"/>
          <w:szCs w:val="24"/>
        </w:rPr>
      </w:pPr>
      <w:r w:rsidRPr="00740625">
        <w:rPr>
          <w:rFonts w:ascii="Times New Roman" w:hAnsi="Times New Roman" w:cs="Times New Roman"/>
          <w:noProof/>
          <w:color w:val="000000" w:themeColor="text1"/>
          <w:sz w:val="24"/>
          <w:szCs w:val="24"/>
          <w:lang w:eastAsia="en-US"/>
        </w:rPr>
        <w:drawing>
          <wp:anchor distT="0" distB="0" distL="114300" distR="114300" simplePos="0" relativeHeight="251728896" behindDoc="0" locked="0" layoutInCell="1" allowOverlap="1" wp14:anchorId="5D121A55" wp14:editId="5EAF77BA">
            <wp:simplePos x="0" y="0"/>
            <wp:positionH relativeFrom="column">
              <wp:posOffset>659765</wp:posOffset>
            </wp:positionH>
            <wp:positionV relativeFrom="paragraph">
              <wp:posOffset>92287</wp:posOffset>
            </wp:positionV>
            <wp:extent cx="4254500" cy="2552700"/>
            <wp:effectExtent l="0" t="0" r="12700" b="1270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4254500" cy="2552700"/>
                    </a:xfrm>
                    <a:prstGeom prst="rect">
                      <a:avLst/>
                    </a:prstGeom>
                  </pic:spPr>
                </pic:pic>
              </a:graphicData>
            </a:graphic>
            <wp14:sizeRelH relativeFrom="page">
              <wp14:pctWidth>0</wp14:pctWidth>
            </wp14:sizeRelH>
            <wp14:sizeRelV relativeFrom="page">
              <wp14:pctHeight>0</wp14:pctHeight>
            </wp14:sizeRelV>
          </wp:anchor>
        </w:drawing>
      </w:r>
    </w:p>
    <w:p w14:paraId="2BBC518E" w14:textId="4373C4FC" w:rsidR="005B4EB4" w:rsidRDefault="005B4EB4" w:rsidP="005B4EB4">
      <w:pPr>
        <w:spacing w:line="360" w:lineRule="auto"/>
        <w:jc w:val="both"/>
        <w:rPr>
          <w:rFonts w:ascii="Times New Roman" w:hAnsi="Times New Roman" w:cs="Times New Roman"/>
          <w:color w:val="000000" w:themeColor="text1"/>
          <w:sz w:val="24"/>
          <w:szCs w:val="24"/>
        </w:rPr>
      </w:pPr>
    </w:p>
    <w:p w14:paraId="4311D5BB" w14:textId="77777777" w:rsidR="00F71DA5" w:rsidRDefault="00F71DA5" w:rsidP="000D0B9E">
      <w:pPr>
        <w:spacing w:line="360" w:lineRule="auto"/>
        <w:jc w:val="both"/>
      </w:pPr>
    </w:p>
    <w:p w14:paraId="1E413383" w14:textId="77777777" w:rsidR="00F71DA5" w:rsidRDefault="00F71DA5" w:rsidP="000D0B9E">
      <w:pPr>
        <w:spacing w:line="360" w:lineRule="auto"/>
        <w:jc w:val="both"/>
      </w:pPr>
    </w:p>
    <w:p w14:paraId="4661F47E" w14:textId="77777777" w:rsidR="00F71DA5" w:rsidRDefault="00F71DA5" w:rsidP="000D0B9E">
      <w:pPr>
        <w:spacing w:line="360" w:lineRule="auto"/>
        <w:jc w:val="both"/>
      </w:pPr>
    </w:p>
    <w:p w14:paraId="36ED5FB0" w14:textId="77777777" w:rsidR="00F71DA5" w:rsidRDefault="00F71DA5" w:rsidP="000D0B9E">
      <w:pPr>
        <w:spacing w:line="360" w:lineRule="auto"/>
        <w:jc w:val="both"/>
      </w:pPr>
    </w:p>
    <w:p w14:paraId="4B7CBB94" w14:textId="77777777" w:rsidR="00F71DA5" w:rsidRDefault="00F71DA5" w:rsidP="00E55009">
      <w:pPr>
        <w:spacing w:line="720" w:lineRule="auto"/>
        <w:jc w:val="both"/>
      </w:pPr>
    </w:p>
    <w:p w14:paraId="53D73378" w14:textId="4E97F13E" w:rsidR="00F71DA5" w:rsidRPr="00E55009" w:rsidRDefault="00F34B1A" w:rsidP="00E55009">
      <w:r>
        <w:rPr>
          <w:rFonts w:ascii="Times New Roman" w:hAnsi="Times New Roman" w:cs="Times New Roman"/>
          <w:b/>
          <w:sz w:val="24"/>
          <w:szCs w:val="24"/>
        </w:rPr>
        <w:t>Fig.</w:t>
      </w:r>
      <w:r w:rsidR="00E15B23">
        <w:rPr>
          <w:rFonts w:ascii="Times New Roman" w:hAnsi="Times New Roman" w:cs="Times New Roman"/>
          <w:b/>
          <w:sz w:val="24"/>
          <w:szCs w:val="24"/>
        </w:rPr>
        <w:t xml:space="preserve"> S11</w:t>
      </w:r>
      <w:r w:rsidR="00F71DA5">
        <w:rPr>
          <w:rFonts w:ascii="Times New Roman" w:hAnsi="Times New Roman" w:cs="Times New Roman"/>
          <w:b/>
          <w:sz w:val="24"/>
          <w:szCs w:val="24"/>
        </w:rPr>
        <w:t xml:space="preserve"> (a). </w:t>
      </w:r>
      <w:r w:rsidR="00F71DA5" w:rsidRPr="0086320D">
        <w:rPr>
          <w:rFonts w:ascii="Times New Roman" w:hAnsi="Times New Roman" w:cs="Times New Roman"/>
          <w:sz w:val="24"/>
          <w:szCs w:val="24"/>
        </w:rPr>
        <w:t xml:space="preserve">Fluorescence titration with </w:t>
      </w:r>
      <w:r w:rsidR="00F71DA5">
        <w:rPr>
          <w:rFonts w:ascii="Times New Roman" w:hAnsi="Times New Roman" w:cs="Times New Roman"/>
          <w:sz w:val="24"/>
          <w:szCs w:val="24"/>
        </w:rPr>
        <w:t>a</w:t>
      </w:r>
      <w:r w:rsidR="00F71DA5" w:rsidRPr="0086320D">
        <w:rPr>
          <w:rFonts w:ascii="Times New Roman" w:hAnsi="Times New Roman" w:cs="Times New Roman"/>
          <w:sz w:val="24"/>
          <w:szCs w:val="24"/>
        </w:rPr>
        <w:t>nisole.</w:t>
      </w:r>
    </w:p>
    <w:p w14:paraId="6158FB0D" w14:textId="144A273A" w:rsidR="00740625" w:rsidRDefault="00740625" w:rsidP="00F71DA5">
      <w:r w:rsidRPr="00740625">
        <w:rPr>
          <w:noProof/>
          <w:lang w:eastAsia="en-US"/>
        </w:rPr>
        <w:lastRenderedPageBreak/>
        <w:drawing>
          <wp:anchor distT="0" distB="0" distL="114300" distR="114300" simplePos="0" relativeHeight="251729920" behindDoc="0" locked="0" layoutInCell="1" allowOverlap="1" wp14:anchorId="543993BF" wp14:editId="0C90F1A4">
            <wp:simplePos x="0" y="0"/>
            <wp:positionH relativeFrom="column">
              <wp:posOffset>584835</wp:posOffset>
            </wp:positionH>
            <wp:positionV relativeFrom="paragraph">
              <wp:posOffset>311150</wp:posOffset>
            </wp:positionV>
            <wp:extent cx="4292600" cy="2552700"/>
            <wp:effectExtent l="0" t="0" r="0" b="12700"/>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4292600" cy="2552700"/>
                    </a:xfrm>
                    <a:prstGeom prst="rect">
                      <a:avLst/>
                    </a:prstGeom>
                  </pic:spPr>
                </pic:pic>
              </a:graphicData>
            </a:graphic>
            <wp14:sizeRelH relativeFrom="page">
              <wp14:pctWidth>0</wp14:pctWidth>
            </wp14:sizeRelH>
            <wp14:sizeRelV relativeFrom="page">
              <wp14:pctHeight>0</wp14:pctHeight>
            </wp14:sizeRelV>
          </wp:anchor>
        </w:drawing>
      </w:r>
    </w:p>
    <w:p w14:paraId="5E39CB26" w14:textId="5477D599" w:rsidR="00740625" w:rsidRDefault="00740625" w:rsidP="00F71DA5"/>
    <w:p w14:paraId="6A334A0B" w14:textId="77777777" w:rsidR="00740625" w:rsidRDefault="00740625" w:rsidP="00F71DA5"/>
    <w:p w14:paraId="4CAC6EA6" w14:textId="77777777" w:rsidR="00740625" w:rsidRDefault="00740625" w:rsidP="00F71DA5"/>
    <w:p w14:paraId="0E1DAA4D" w14:textId="77777777" w:rsidR="00740625" w:rsidRDefault="00740625" w:rsidP="00F71DA5"/>
    <w:p w14:paraId="231B1734" w14:textId="77777777" w:rsidR="00740625" w:rsidRDefault="00740625" w:rsidP="00F71DA5"/>
    <w:p w14:paraId="6155E774" w14:textId="77777777" w:rsidR="00740625" w:rsidRDefault="00740625" w:rsidP="00F71DA5"/>
    <w:p w14:paraId="379D2482" w14:textId="77777777" w:rsidR="00740625" w:rsidRDefault="00740625" w:rsidP="00F71DA5"/>
    <w:p w14:paraId="228E6120" w14:textId="77777777" w:rsidR="00740625" w:rsidRDefault="00740625" w:rsidP="00F71DA5"/>
    <w:p w14:paraId="2DA4000F" w14:textId="77777777" w:rsidR="00740625" w:rsidRDefault="00740625" w:rsidP="00F71DA5">
      <w:pPr>
        <w:rPr>
          <w:rFonts w:ascii="Times New Roman" w:hAnsi="Times New Roman" w:cs="Times New Roman"/>
          <w:b/>
          <w:sz w:val="24"/>
          <w:szCs w:val="24"/>
        </w:rPr>
      </w:pPr>
    </w:p>
    <w:p w14:paraId="3C6B9DEF" w14:textId="6F6EAF28" w:rsidR="00F71DA5" w:rsidRPr="002A5CD2" w:rsidRDefault="00F34B1A" w:rsidP="00F71DA5">
      <w:r>
        <w:rPr>
          <w:rFonts w:ascii="Times New Roman" w:hAnsi="Times New Roman" w:cs="Times New Roman"/>
          <w:b/>
          <w:sz w:val="24"/>
          <w:szCs w:val="24"/>
        </w:rPr>
        <w:t>Fig.</w:t>
      </w:r>
      <w:r w:rsidR="00E15B23">
        <w:rPr>
          <w:rFonts w:ascii="Times New Roman" w:hAnsi="Times New Roman" w:cs="Times New Roman"/>
          <w:b/>
          <w:sz w:val="24"/>
          <w:szCs w:val="24"/>
        </w:rPr>
        <w:t xml:space="preserve"> S11</w:t>
      </w:r>
      <w:r w:rsidR="00F71DA5">
        <w:rPr>
          <w:rFonts w:ascii="Times New Roman" w:hAnsi="Times New Roman" w:cs="Times New Roman"/>
          <w:b/>
          <w:sz w:val="24"/>
          <w:szCs w:val="24"/>
        </w:rPr>
        <w:t xml:space="preserve"> (b). </w:t>
      </w:r>
      <w:r w:rsidR="00F71DA5" w:rsidRPr="0086320D">
        <w:rPr>
          <w:rFonts w:ascii="Times New Roman" w:hAnsi="Times New Roman" w:cs="Times New Roman"/>
          <w:sz w:val="24"/>
          <w:szCs w:val="24"/>
        </w:rPr>
        <w:t xml:space="preserve">Fluorescence titration with </w:t>
      </w:r>
      <w:proofErr w:type="spellStart"/>
      <w:r w:rsidR="00F71DA5">
        <w:rPr>
          <w:rFonts w:ascii="Times New Roman" w:hAnsi="Times New Roman" w:cs="Times New Roman"/>
          <w:sz w:val="24"/>
          <w:szCs w:val="24"/>
        </w:rPr>
        <w:t>nitroa</w:t>
      </w:r>
      <w:r w:rsidR="00F71DA5" w:rsidRPr="0086320D">
        <w:rPr>
          <w:rFonts w:ascii="Times New Roman" w:hAnsi="Times New Roman" w:cs="Times New Roman"/>
          <w:sz w:val="24"/>
          <w:szCs w:val="24"/>
        </w:rPr>
        <w:t>nisole</w:t>
      </w:r>
      <w:proofErr w:type="spellEnd"/>
      <w:r w:rsidR="00F71DA5" w:rsidRPr="0086320D">
        <w:rPr>
          <w:rFonts w:ascii="Times New Roman" w:hAnsi="Times New Roman" w:cs="Times New Roman"/>
          <w:sz w:val="24"/>
          <w:szCs w:val="24"/>
        </w:rPr>
        <w:t>.</w:t>
      </w:r>
    </w:p>
    <w:p w14:paraId="55BD69CB" w14:textId="41980A10" w:rsidR="00F71DA5" w:rsidRDefault="00F71DA5" w:rsidP="00F71DA5"/>
    <w:p w14:paraId="5E906710" w14:textId="1E4B28A6" w:rsidR="00F71DA5" w:rsidRDefault="00740625" w:rsidP="00F71DA5">
      <w:r w:rsidRPr="00740625">
        <w:rPr>
          <w:noProof/>
          <w:lang w:eastAsia="en-US"/>
        </w:rPr>
        <w:drawing>
          <wp:anchor distT="0" distB="0" distL="114300" distR="114300" simplePos="0" relativeHeight="251730944" behindDoc="0" locked="0" layoutInCell="1" allowOverlap="1" wp14:anchorId="37EA0B69" wp14:editId="2F92D69A">
            <wp:simplePos x="0" y="0"/>
            <wp:positionH relativeFrom="column">
              <wp:posOffset>305435</wp:posOffset>
            </wp:positionH>
            <wp:positionV relativeFrom="paragraph">
              <wp:posOffset>2540</wp:posOffset>
            </wp:positionV>
            <wp:extent cx="4470400" cy="2667000"/>
            <wp:effectExtent l="0" t="0" r="0" b="0"/>
            <wp:wrapNone/>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4470400" cy="2667000"/>
                    </a:xfrm>
                    <a:prstGeom prst="rect">
                      <a:avLst/>
                    </a:prstGeom>
                  </pic:spPr>
                </pic:pic>
              </a:graphicData>
            </a:graphic>
            <wp14:sizeRelH relativeFrom="page">
              <wp14:pctWidth>0</wp14:pctWidth>
            </wp14:sizeRelH>
            <wp14:sizeRelV relativeFrom="page">
              <wp14:pctHeight>0</wp14:pctHeight>
            </wp14:sizeRelV>
          </wp:anchor>
        </w:drawing>
      </w:r>
    </w:p>
    <w:p w14:paraId="64CEB43E" w14:textId="7C6F7A4A" w:rsidR="00F71DA5" w:rsidRDefault="00F71DA5" w:rsidP="00F71DA5"/>
    <w:p w14:paraId="68E589C9" w14:textId="77777777" w:rsidR="00F71DA5" w:rsidRDefault="00F71DA5" w:rsidP="00F71DA5"/>
    <w:p w14:paraId="3C3EE2FB" w14:textId="77777777" w:rsidR="00740625" w:rsidRDefault="00740625" w:rsidP="00740625"/>
    <w:p w14:paraId="48E3C700" w14:textId="77777777" w:rsidR="00F71DA5" w:rsidRDefault="00F71DA5" w:rsidP="00F71DA5"/>
    <w:p w14:paraId="655622D0" w14:textId="77777777" w:rsidR="00F71DA5" w:rsidRDefault="00F71DA5" w:rsidP="00F71DA5"/>
    <w:p w14:paraId="34828145" w14:textId="77777777" w:rsidR="00F71DA5" w:rsidRDefault="00F71DA5" w:rsidP="00F71DA5"/>
    <w:p w14:paraId="0DA609A3" w14:textId="77777777" w:rsidR="00F71DA5" w:rsidRDefault="00F71DA5" w:rsidP="00F71DA5"/>
    <w:p w14:paraId="72279ED7" w14:textId="77777777" w:rsidR="00740625" w:rsidRDefault="00740625" w:rsidP="00F71DA5">
      <w:pPr>
        <w:rPr>
          <w:rFonts w:ascii="Times New Roman" w:hAnsi="Times New Roman" w:cs="Times New Roman"/>
          <w:b/>
          <w:sz w:val="24"/>
          <w:szCs w:val="24"/>
        </w:rPr>
      </w:pPr>
    </w:p>
    <w:p w14:paraId="35CC7653" w14:textId="08D22B91" w:rsidR="00F71DA5" w:rsidRPr="002A5CD2" w:rsidRDefault="00F34B1A" w:rsidP="00F71DA5">
      <w:r>
        <w:rPr>
          <w:rFonts w:ascii="Times New Roman" w:hAnsi="Times New Roman" w:cs="Times New Roman"/>
          <w:b/>
          <w:sz w:val="24"/>
          <w:szCs w:val="24"/>
        </w:rPr>
        <w:t>Fig.</w:t>
      </w:r>
      <w:r w:rsidR="00E15B23">
        <w:rPr>
          <w:rFonts w:ascii="Times New Roman" w:hAnsi="Times New Roman" w:cs="Times New Roman"/>
          <w:b/>
          <w:sz w:val="24"/>
          <w:szCs w:val="24"/>
        </w:rPr>
        <w:t xml:space="preserve"> S11</w:t>
      </w:r>
      <w:r w:rsidR="00F71DA5">
        <w:rPr>
          <w:rFonts w:ascii="Times New Roman" w:hAnsi="Times New Roman" w:cs="Times New Roman"/>
          <w:b/>
          <w:sz w:val="24"/>
          <w:szCs w:val="24"/>
        </w:rPr>
        <w:t xml:space="preserve"> (c). </w:t>
      </w:r>
      <w:r w:rsidR="00F71DA5" w:rsidRPr="0086320D">
        <w:rPr>
          <w:rFonts w:ascii="Times New Roman" w:hAnsi="Times New Roman" w:cs="Times New Roman"/>
          <w:sz w:val="24"/>
          <w:szCs w:val="24"/>
        </w:rPr>
        <w:t xml:space="preserve">Fluorescence titration with </w:t>
      </w:r>
      <w:r w:rsidR="00F71DA5">
        <w:rPr>
          <w:rFonts w:ascii="Times New Roman" w:hAnsi="Times New Roman" w:cs="Times New Roman"/>
          <w:sz w:val="24"/>
          <w:szCs w:val="24"/>
        </w:rPr>
        <w:t>nitrobenzene</w:t>
      </w:r>
      <w:r w:rsidR="00F71DA5" w:rsidRPr="0086320D">
        <w:rPr>
          <w:rFonts w:ascii="Times New Roman" w:hAnsi="Times New Roman" w:cs="Times New Roman"/>
          <w:sz w:val="24"/>
          <w:szCs w:val="24"/>
        </w:rPr>
        <w:t>.</w:t>
      </w:r>
    </w:p>
    <w:p w14:paraId="7FE42C42" w14:textId="77777777" w:rsidR="00F71DA5" w:rsidRDefault="00F71DA5" w:rsidP="00F71DA5"/>
    <w:p w14:paraId="6F82E592" w14:textId="4892F356" w:rsidR="00F71DA5" w:rsidRDefault="00F71DA5" w:rsidP="00F71DA5"/>
    <w:p w14:paraId="0BAE0D26" w14:textId="454D6660" w:rsidR="00F71DA5" w:rsidRDefault="00F71DA5" w:rsidP="00F71DA5"/>
    <w:p w14:paraId="2F3B2F11" w14:textId="77777777" w:rsidR="00F71DA5" w:rsidRDefault="00F71DA5" w:rsidP="00F71DA5"/>
    <w:p w14:paraId="0C8964DD" w14:textId="77777777" w:rsidR="00F71DA5" w:rsidRDefault="00F71DA5" w:rsidP="00F71DA5"/>
    <w:p w14:paraId="0DEF22EB" w14:textId="1BEBF4AB" w:rsidR="00F71DA5" w:rsidRDefault="006C6180" w:rsidP="00F71DA5">
      <w:r w:rsidRPr="006C6180">
        <w:rPr>
          <w:noProof/>
          <w:lang w:eastAsia="en-US"/>
        </w:rPr>
        <w:lastRenderedPageBreak/>
        <w:drawing>
          <wp:anchor distT="0" distB="0" distL="114300" distR="114300" simplePos="0" relativeHeight="251732992" behindDoc="0" locked="0" layoutInCell="1" allowOverlap="1" wp14:anchorId="74A2B96D" wp14:editId="2F3FAA5D">
            <wp:simplePos x="0" y="0"/>
            <wp:positionH relativeFrom="column">
              <wp:posOffset>303530</wp:posOffset>
            </wp:positionH>
            <wp:positionV relativeFrom="paragraph">
              <wp:posOffset>233045</wp:posOffset>
            </wp:positionV>
            <wp:extent cx="4775835" cy="2769870"/>
            <wp:effectExtent l="0" t="0" r="0" b="0"/>
            <wp:wrapNone/>
            <wp:docPr id="40" name="Object 4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14:sizeRelH relativeFrom="page">
              <wp14:pctWidth>0</wp14:pctWidth>
            </wp14:sizeRelH>
            <wp14:sizeRelV relativeFrom="page">
              <wp14:pctHeight>0</wp14:pctHeight>
            </wp14:sizeRelV>
          </wp:anchor>
        </w:drawing>
      </w:r>
    </w:p>
    <w:p w14:paraId="2A1B406D" w14:textId="11A256E3" w:rsidR="00F71DA5" w:rsidRDefault="006C6180" w:rsidP="00F71DA5">
      <w:r w:rsidRPr="006C6180">
        <w:rPr>
          <w:noProof/>
          <w:lang w:eastAsia="en-US"/>
        </w:rPr>
        <w:drawing>
          <wp:anchor distT="0" distB="0" distL="114300" distR="114300" simplePos="0" relativeHeight="251734016" behindDoc="0" locked="0" layoutInCell="1" allowOverlap="1" wp14:anchorId="0BEF360D" wp14:editId="38777226">
            <wp:simplePos x="0" y="0"/>
            <wp:positionH relativeFrom="column">
              <wp:posOffset>2790613</wp:posOffset>
            </wp:positionH>
            <wp:positionV relativeFrom="paragraph">
              <wp:posOffset>34290</wp:posOffset>
            </wp:positionV>
            <wp:extent cx="2123440" cy="1361440"/>
            <wp:effectExtent l="0" t="0" r="10160" b="10160"/>
            <wp:wrapNone/>
            <wp:docPr id="41" name="Object 4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14:sizeRelH relativeFrom="page">
              <wp14:pctWidth>0</wp14:pctWidth>
            </wp14:sizeRelH>
            <wp14:sizeRelV relativeFrom="page">
              <wp14:pctHeight>0</wp14:pctHeight>
            </wp14:sizeRelV>
          </wp:anchor>
        </w:drawing>
      </w:r>
    </w:p>
    <w:p w14:paraId="0FB97FFA" w14:textId="77777777" w:rsidR="006C6180" w:rsidRDefault="006C6180" w:rsidP="00F71DA5"/>
    <w:p w14:paraId="6FBE93B4" w14:textId="77777777" w:rsidR="006C6180" w:rsidRDefault="006C6180" w:rsidP="00F71DA5"/>
    <w:p w14:paraId="7D355068" w14:textId="77777777" w:rsidR="006C6180" w:rsidRDefault="006C6180" w:rsidP="00F71DA5"/>
    <w:p w14:paraId="015A94E7" w14:textId="77777777" w:rsidR="006C6180" w:rsidRDefault="006C6180" w:rsidP="00F71DA5"/>
    <w:p w14:paraId="0B0F23C9" w14:textId="77777777" w:rsidR="006C6180" w:rsidRDefault="006C6180" w:rsidP="00F71DA5"/>
    <w:p w14:paraId="4C67E598" w14:textId="77777777" w:rsidR="006C6180" w:rsidRDefault="006C6180" w:rsidP="00F71DA5"/>
    <w:p w14:paraId="1EC3A007" w14:textId="5899D1C4" w:rsidR="00F71DA5" w:rsidRDefault="00F71DA5" w:rsidP="006C6180">
      <w:pPr>
        <w:tabs>
          <w:tab w:val="left" w:pos="2733"/>
        </w:tabs>
      </w:pPr>
    </w:p>
    <w:p w14:paraId="70A37633" w14:textId="77777777" w:rsidR="00F71DA5" w:rsidRDefault="00F71DA5" w:rsidP="00F71DA5"/>
    <w:p w14:paraId="49FA68BB" w14:textId="3C5E1D5A" w:rsidR="00F71DA5" w:rsidRDefault="00F34B1A" w:rsidP="00F71DA5">
      <w:pPr>
        <w:rPr>
          <w:rFonts w:ascii="Times New Roman" w:hAnsi="Times New Roman" w:cs="Times New Roman"/>
          <w:sz w:val="24"/>
          <w:szCs w:val="24"/>
        </w:rPr>
      </w:pPr>
      <w:r>
        <w:rPr>
          <w:rFonts w:ascii="Times New Roman" w:hAnsi="Times New Roman" w:cs="Times New Roman"/>
          <w:b/>
          <w:sz w:val="24"/>
          <w:szCs w:val="24"/>
        </w:rPr>
        <w:t>Fig.</w:t>
      </w:r>
      <w:r w:rsidR="00E15B23">
        <w:rPr>
          <w:rFonts w:ascii="Times New Roman" w:hAnsi="Times New Roman" w:cs="Times New Roman"/>
          <w:b/>
          <w:sz w:val="24"/>
          <w:szCs w:val="24"/>
        </w:rPr>
        <w:t xml:space="preserve"> S11</w:t>
      </w:r>
      <w:r w:rsidR="00F71DA5">
        <w:rPr>
          <w:rFonts w:ascii="Times New Roman" w:hAnsi="Times New Roman" w:cs="Times New Roman"/>
          <w:b/>
          <w:sz w:val="24"/>
          <w:szCs w:val="24"/>
        </w:rPr>
        <w:t xml:space="preserve"> (d). </w:t>
      </w:r>
      <w:r w:rsidR="00F71DA5" w:rsidRPr="0086320D">
        <w:rPr>
          <w:rFonts w:ascii="Times New Roman" w:hAnsi="Times New Roman" w:cs="Times New Roman"/>
          <w:sz w:val="24"/>
          <w:szCs w:val="24"/>
        </w:rPr>
        <w:t xml:space="preserve">Fluorescence titration with </w:t>
      </w:r>
      <w:r w:rsidR="00F71DA5">
        <w:rPr>
          <w:rFonts w:ascii="Times New Roman" w:hAnsi="Times New Roman" w:cs="Times New Roman"/>
          <w:sz w:val="24"/>
          <w:szCs w:val="24"/>
        </w:rPr>
        <w:t>nitrophenol</w:t>
      </w:r>
      <w:r w:rsidR="00F71DA5" w:rsidRPr="0086320D">
        <w:rPr>
          <w:rFonts w:ascii="Times New Roman" w:hAnsi="Times New Roman" w:cs="Times New Roman"/>
          <w:sz w:val="24"/>
          <w:szCs w:val="24"/>
        </w:rPr>
        <w:t>.</w:t>
      </w:r>
    </w:p>
    <w:p w14:paraId="68A13113" w14:textId="2DEBA542" w:rsidR="004803AD" w:rsidRPr="00085DA1" w:rsidRDefault="006C6180" w:rsidP="00F71DA5">
      <w:r w:rsidRPr="006C6180">
        <w:rPr>
          <w:noProof/>
          <w:lang w:eastAsia="en-US"/>
        </w:rPr>
        <w:drawing>
          <wp:anchor distT="0" distB="0" distL="114300" distR="114300" simplePos="0" relativeHeight="251736064" behindDoc="0" locked="0" layoutInCell="1" allowOverlap="1" wp14:anchorId="7B6E8601" wp14:editId="5962F6C4">
            <wp:simplePos x="0" y="0"/>
            <wp:positionH relativeFrom="column">
              <wp:posOffset>301625</wp:posOffset>
            </wp:positionH>
            <wp:positionV relativeFrom="paragraph">
              <wp:posOffset>212090</wp:posOffset>
            </wp:positionV>
            <wp:extent cx="4623435" cy="2681605"/>
            <wp:effectExtent l="0" t="0" r="0" b="10795"/>
            <wp:wrapNone/>
            <wp:docPr id="27" name="Object 2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14:sizeRelH relativeFrom="page">
              <wp14:pctWidth>0</wp14:pctWidth>
            </wp14:sizeRelH>
            <wp14:sizeRelV relativeFrom="page">
              <wp14:pctHeight>0</wp14:pctHeight>
            </wp14:sizeRelV>
          </wp:anchor>
        </w:drawing>
      </w:r>
      <w:r w:rsidRPr="006C6180">
        <w:rPr>
          <w:noProof/>
          <w:lang w:eastAsia="en-US"/>
        </w:rPr>
        <w:drawing>
          <wp:anchor distT="0" distB="0" distL="114300" distR="114300" simplePos="0" relativeHeight="251737088" behindDoc="0" locked="0" layoutInCell="1" allowOverlap="1" wp14:anchorId="5E345C94" wp14:editId="44A1AAAC">
            <wp:simplePos x="0" y="0"/>
            <wp:positionH relativeFrom="column">
              <wp:posOffset>2697480</wp:posOffset>
            </wp:positionH>
            <wp:positionV relativeFrom="paragraph">
              <wp:posOffset>322580</wp:posOffset>
            </wp:positionV>
            <wp:extent cx="2057400" cy="1403350"/>
            <wp:effectExtent l="0" t="0" r="0" b="0"/>
            <wp:wrapNone/>
            <wp:docPr id="28" name="Object 2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anchor>
        </w:drawing>
      </w:r>
    </w:p>
    <w:p w14:paraId="26909E7C" w14:textId="23DAC804" w:rsidR="00F71DA5" w:rsidRDefault="00F71DA5" w:rsidP="00F71DA5"/>
    <w:p w14:paraId="151CB8A4" w14:textId="698804E5" w:rsidR="00F71DA5" w:rsidRDefault="00F71DA5" w:rsidP="00F71DA5"/>
    <w:p w14:paraId="09E42AE5" w14:textId="77777777" w:rsidR="00F71DA5" w:rsidRDefault="00F71DA5" w:rsidP="00F71DA5"/>
    <w:p w14:paraId="114E5954" w14:textId="77777777" w:rsidR="00F71DA5" w:rsidRDefault="00F71DA5" w:rsidP="00F71DA5"/>
    <w:p w14:paraId="05C59F98" w14:textId="77777777" w:rsidR="00F71DA5" w:rsidRDefault="00F71DA5" w:rsidP="00F71DA5"/>
    <w:p w14:paraId="098846EA" w14:textId="77777777" w:rsidR="00F71DA5" w:rsidRDefault="00F71DA5" w:rsidP="00F71DA5"/>
    <w:p w14:paraId="4C15376E" w14:textId="77777777" w:rsidR="00F71DA5" w:rsidRDefault="00F71DA5" w:rsidP="00F71DA5"/>
    <w:p w14:paraId="64FC482E" w14:textId="77777777" w:rsidR="00F71DA5" w:rsidRDefault="00F71DA5" w:rsidP="00F71DA5"/>
    <w:p w14:paraId="27E8C568" w14:textId="77777777" w:rsidR="00F71DA5" w:rsidRDefault="00F71DA5" w:rsidP="00F71DA5"/>
    <w:p w14:paraId="27E9F04A" w14:textId="60D2D2CC" w:rsidR="00F71DA5" w:rsidRDefault="00F34B1A" w:rsidP="00F71DA5">
      <w:r>
        <w:rPr>
          <w:rFonts w:ascii="Times New Roman" w:hAnsi="Times New Roman" w:cs="Times New Roman"/>
          <w:b/>
          <w:sz w:val="24"/>
          <w:szCs w:val="24"/>
        </w:rPr>
        <w:t>Fig.</w:t>
      </w:r>
      <w:r w:rsidR="00E15B23">
        <w:rPr>
          <w:rFonts w:ascii="Times New Roman" w:hAnsi="Times New Roman" w:cs="Times New Roman"/>
          <w:b/>
          <w:sz w:val="24"/>
          <w:szCs w:val="24"/>
        </w:rPr>
        <w:t xml:space="preserve"> S11</w:t>
      </w:r>
      <w:r w:rsidR="00F71DA5">
        <w:rPr>
          <w:rFonts w:ascii="Times New Roman" w:hAnsi="Times New Roman" w:cs="Times New Roman"/>
          <w:b/>
          <w:sz w:val="24"/>
          <w:szCs w:val="24"/>
        </w:rPr>
        <w:t xml:space="preserve"> (e). </w:t>
      </w:r>
      <w:r w:rsidR="00F71DA5" w:rsidRPr="0086320D">
        <w:rPr>
          <w:rFonts w:ascii="Times New Roman" w:hAnsi="Times New Roman" w:cs="Times New Roman"/>
          <w:sz w:val="24"/>
          <w:szCs w:val="24"/>
        </w:rPr>
        <w:t xml:space="preserve">Fluorescence titration with </w:t>
      </w:r>
      <w:proofErr w:type="spellStart"/>
      <w:r w:rsidR="00F71DA5">
        <w:rPr>
          <w:rFonts w:ascii="Times New Roman" w:hAnsi="Times New Roman" w:cs="Times New Roman"/>
          <w:sz w:val="24"/>
          <w:szCs w:val="24"/>
        </w:rPr>
        <w:t>nitrotoluene</w:t>
      </w:r>
      <w:proofErr w:type="spellEnd"/>
      <w:r w:rsidR="00F71DA5" w:rsidRPr="0086320D">
        <w:rPr>
          <w:rFonts w:ascii="Times New Roman" w:hAnsi="Times New Roman" w:cs="Times New Roman"/>
          <w:sz w:val="24"/>
          <w:szCs w:val="24"/>
        </w:rPr>
        <w:t>.</w:t>
      </w:r>
    </w:p>
    <w:p w14:paraId="54B401A0" w14:textId="77777777" w:rsidR="00F71DA5" w:rsidRPr="00172DE4" w:rsidRDefault="00F71DA5" w:rsidP="00F71DA5"/>
    <w:p w14:paraId="18AF408D" w14:textId="32036CF4" w:rsidR="00F71DA5" w:rsidRDefault="00F71DA5" w:rsidP="00F71DA5">
      <w:pPr>
        <w:tabs>
          <w:tab w:val="left" w:pos="1257"/>
        </w:tabs>
      </w:pPr>
      <w:r>
        <w:tab/>
      </w:r>
    </w:p>
    <w:p w14:paraId="164C2A81" w14:textId="6E4EBDDD" w:rsidR="00F71DA5" w:rsidRPr="00172DE4" w:rsidRDefault="00F71DA5" w:rsidP="00F71DA5"/>
    <w:p w14:paraId="03076312" w14:textId="126A5605" w:rsidR="00F71DA5" w:rsidRDefault="00F71DA5" w:rsidP="00F71DA5"/>
    <w:p w14:paraId="0803AA1F" w14:textId="77777777" w:rsidR="006C6180" w:rsidRPr="00172DE4" w:rsidRDefault="006C6180" w:rsidP="00F71DA5"/>
    <w:p w14:paraId="4D705299" w14:textId="6E5E038F" w:rsidR="00F71DA5" w:rsidRPr="00172DE4" w:rsidRDefault="00F71DA5" w:rsidP="00F71DA5"/>
    <w:p w14:paraId="691DA61A" w14:textId="27BB8767" w:rsidR="00F71DA5" w:rsidRPr="00172DE4" w:rsidRDefault="006C6180" w:rsidP="00F71DA5">
      <w:r w:rsidRPr="006C6180">
        <w:rPr>
          <w:noProof/>
          <w:lang w:eastAsia="en-US"/>
        </w:rPr>
        <w:drawing>
          <wp:anchor distT="0" distB="0" distL="114300" distR="114300" simplePos="0" relativeHeight="251738112" behindDoc="0" locked="0" layoutInCell="1" allowOverlap="1" wp14:anchorId="19677942" wp14:editId="091D70CA">
            <wp:simplePos x="0" y="0"/>
            <wp:positionH relativeFrom="column">
              <wp:posOffset>511387</wp:posOffset>
            </wp:positionH>
            <wp:positionV relativeFrom="paragraph">
              <wp:posOffset>21167</wp:posOffset>
            </wp:positionV>
            <wp:extent cx="4216400" cy="2590800"/>
            <wp:effectExtent l="0" t="0" r="0" b="0"/>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28A0092B-C50C-407E-A947-70E740481C1C}">
                          <a14:useLocalDpi xmlns:a14="http://schemas.microsoft.com/office/drawing/2010/main" val="0"/>
                        </a:ext>
                      </a:extLst>
                    </a:blip>
                    <a:stretch>
                      <a:fillRect/>
                    </a:stretch>
                  </pic:blipFill>
                  <pic:spPr>
                    <a:xfrm>
                      <a:off x="0" y="0"/>
                      <a:ext cx="4216400" cy="2590800"/>
                    </a:xfrm>
                    <a:prstGeom prst="rect">
                      <a:avLst/>
                    </a:prstGeom>
                  </pic:spPr>
                </pic:pic>
              </a:graphicData>
            </a:graphic>
            <wp14:sizeRelH relativeFrom="page">
              <wp14:pctWidth>0</wp14:pctWidth>
            </wp14:sizeRelH>
            <wp14:sizeRelV relativeFrom="page">
              <wp14:pctHeight>0</wp14:pctHeight>
            </wp14:sizeRelV>
          </wp:anchor>
        </w:drawing>
      </w:r>
    </w:p>
    <w:p w14:paraId="317A2137" w14:textId="1BCA1561" w:rsidR="00F71DA5" w:rsidRPr="00172DE4" w:rsidRDefault="00F71DA5" w:rsidP="00F71DA5"/>
    <w:p w14:paraId="355918CB" w14:textId="6A1E0330" w:rsidR="00F71DA5" w:rsidRPr="00172DE4" w:rsidRDefault="00F71DA5" w:rsidP="00F71DA5"/>
    <w:p w14:paraId="3618E71C" w14:textId="38F9D1EF" w:rsidR="00F71DA5" w:rsidRPr="00172DE4" w:rsidRDefault="00F71DA5" w:rsidP="00F71DA5"/>
    <w:p w14:paraId="7466DBF5" w14:textId="2AFB6BAF" w:rsidR="00F71DA5" w:rsidRDefault="00F71DA5" w:rsidP="00F71DA5">
      <w:pPr>
        <w:rPr>
          <w:rFonts w:ascii="Times New Roman" w:hAnsi="Times New Roman" w:cs="Times New Roman"/>
          <w:b/>
          <w:sz w:val="24"/>
          <w:szCs w:val="24"/>
        </w:rPr>
      </w:pPr>
    </w:p>
    <w:p w14:paraId="7A0586A6" w14:textId="1AE8A9CB" w:rsidR="00740625" w:rsidRDefault="00740625" w:rsidP="00F71DA5">
      <w:pPr>
        <w:rPr>
          <w:rFonts w:ascii="Times New Roman" w:hAnsi="Times New Roman" w:cs="Times New Roman"/>
          <w:b/>
          <w:sz w:val="24"/>
          <w:szCs w:val="24"/>
        </w:rPr>
      </w:pPr>
    </w:p>
    <w:p w14:paraId="410B7555" w14:textId="5B0ACA92" w:rsidR="00740625" w:rsidRDefault="00740625" w:rsidP="00F71DA5">
      <w:pPr>
        <w:rPr>
          <w:rFonts w:ascii="Times New Roman" w:hAnsi="Times New Roman" w:cs="Times New Roman"/>
          <w:b/>
          <w:sz w:val="24"/>
          <w:szCs w:val="24"/>
        </w:rPr>
      </w:pPr>
    </w:p>
    <w:p w14:paraId="28BA9F0C" w14:textId="0A1BF47C" w:rsidR="00740625" w:rsidRDefault="00740625" w:rsidP="00F71DA5">
      <w:pPr>
        <w:rPr>
          <w:rFonts w:ascii="Times New Roman" w:hAnsi="Times New Roman" w:cs="Times New Roman"/>
          <w:b/>
          <w:sz w:val="24"/>
          <w:szCs w:val="24"/>
        </w:rPr>
      </w:pPr>
    </w:p>
    <w:p w14:paraId="561CF8E1" w14:textId="77777777" w:rsidR="00740625" w:rsidRDefault="00740625" w:rsidP="00F71DA5">
      <w:pPr>
        <w:rPr>
          <w:rFonts w:ascii="Times New Roman" w:hAnsi="Times New Roman" w:cs="Times New Roman"/>
          <w:b/>
          <w:sz w:val="24"/>
          <w:szCs w:val="24"/>
        </w:rPr>
      </w:pPr>
    </w:p>
    <w:p w14:paraId="29114E73" w14:textId="45A63A30" w:rsidR="00F71DA5" w:rsidRDefault="00F34B1A" w:rsidP="00F71DA5">
      <w:pPr>
        <w:rPr>
          <w:rFonts w:ascii="Times New Roman" w:hAnsi="Times New Roman" w:cs="Times New Roman"/>
          <w:sz w:val="24"/>
          <w:szCs w:val="24"/>
        </w:rPr>
      </w:pPr>
      <w:r>
        <w:rPr>
          <w:rFonts w:ascii="Times New Roman" w:hAnsi="Times New Roman" w:cs="Times New Roman"/>
          <w:b/>
          <w:sz w:val="24"/>
          <w:szCs w:val="24"/>
        </w:rPr>
        <w:t>Fig.</w:t>
      </w:r>
      <w:r w:rsidR="00E15B23">
        <w:rPr>
          <w:rFonts w:ascii="Times New Roman" w:hAnsi="Times New Roman" w:cs="Times New Roman"/>
          <w:b/>
          <w:sz w:val="24"/>
          <w:szCs w:val="24"/>
        </w:rPr>
        <w:t xml:space="preserve"> S11</w:t>
      </w:r>
      <w:r w:rsidR="00F71DA5">
        <w:rPr>
          <w:rFonts w:ascii="Times New Roman" w:hAnsi="Times New Roman" w:cs="Times New Roman"/>
          <w:b/>
          <w:sz w:val="24"/>
          <w:szCs w:val="24"/>
        </w:rPr>
        <w:t xml:space="preserve"> (f). </w:t>
      </w:r>
      <w:r w:rsidR="00F71DA5" w:rsidRPr="0086320D">
        <w:rPr>
          <w:rFonts w:ascii="Times New Roman" w:hAnsi="Times New Roman" w:cs="Times New Roman"/>
          <w:sz w:val="24"/>
          <w:szCs w:val="24"/>
        </w:rPr>
        <w:t xml:space="preserve">Fluorescence titration with </w:t>
      </w:r>
      <w:r w:rsidR="00F71DA5">
        <w:rPr>
          <w:rFonts w:ascii="Times New Roman" w:hAnsi="Times New Roman" w:cs="Times New Roman"/>
          <w:sz w:val="24"/>
          <w:szCs w:val="24"/>
        </w:rPr>
        <w:t>benzaldehyde</w:t>
      </w:r>
      <w:r w:rsidR="00F71DA5" w:rsidRPr="0086320D">
        <w:rPr>
          <w:rFonts w:ascii="Times New Roman" w:hAnsi="Times New Roman" w:cs="Times New Roman"/>
          <w:sz w:val="24"/>
          <w:szCs w:val="24"/>
        </w:rPr>
        <w:t>.</w:t>
      </w:r>
    </w:p>
    <w:p w14:paraId="10B34F8E" w14:textId="77777777" w:rsidR="00740625" w:rsidRDefault="00740625" w:rsidP="00F71DA5">
      <w:pPr>
        <w:rPr>
          <w:rFonts w:ascii="Times New Roman" w:hAnsi="Times New Roman" w:cs="Times New Roman"/>
          <w:sz w:val="24"/>
          <w:szCs w:val="24"/>
        </w:rPr>
      </w:pPr>
    </w:p>
    <w:p w14:paraId="4D0835F1" w14:textId="2F998653" w:rsidR="00740625" w:rsidRDefault="006C6180" w:rsidP="00F71DA5">
      <w:pPr>
        <w:rPr>
          <w:rFonts w:ascii="Times New Roman" w:hAnsi="Times New Roman" w:cs="Times New Roman"/>
          <w:sz w:val="24"/>
          <w:szCs w:val="24"/>
        </w:rPr>
      </w:pPr>
      <w:r w:rsidRPr="006C6180">
        <w:rPr>
          <w:rFonts w:ascii="Times New Roman" w:hAnsi="Times New Roman" w:cs="Times New Roman"/>
          <w:noProof/>
          <w:sz w:val="24"/>
          <w:szCs w:val="24"/>
          <w:lang w:eastAsia="en-US"/>
        </w:rPr>
        <w:drawing>
          <wp:anchor distT="0" distB="0" distL="114300" distR="114300" simplePos="0" relativeHeight="251741184" behindDoc="0" locked="0" layoutInCell="1" allowOverlap="1" wp14:anchorId="720F7D3C" wp14:editId="497CA2DD">
            <wp:simplePos x="0" y="0"/>
            <wp:positionH relativeFrom="column">
              <wp:posOffset>2734945</wp:posOffset>
            </wp:positionH>
            <wp:positionV relativeFrom="paragraph">
              <wp:posOffset>214630</wp:posOffset>
            </wp:positionV>
            <wp:extent cx="1981200" cy="1314450"/>
            <wp:effectExtent l="0" t="0" r="0" b="6350"/>
            <wp:wrapNone/>
            <wp:docPr id="20" name="Object 2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anchor>
        </w:drawing>
      </w:r>
      <w:r w:rsidRPr="006C6180">
        <w:rPr>
          <w:rFonts w:ascii="Times New Roman" w:hAnsi="Times New Roman" w:cs="Times New Roman"/>
          <w:noProof/>
          <w:sz w:val="24"/>
          <w:szCs w:val="24"/>
          <w:lang w:eastAsia="en-US"/>
        </w:rPr>
        <w:drawing>
          <wp:anchor distT="0" distB="0" distL="114300" distR="114300" simplePos="0" relativeHeight="251740160" behindDoc="0" locked="0" layoutInCell="1" allowOverlap="1" wp14:anchorId="23D588C2" wp14:editId="4D80DBF0">
            <wp:simplePos x="0" y="0"/>
            <wp:positionH relativeFrom="column">
              <wp:posOffset>305435</wp:posOffset>
            </wp:positionH>
            <wp:positionV relativeFrom="paragraph">
              <wp:posOffset>87630</wp:posOffset>
            </wp:positionV>
            <wp:extent cx="4660900" cy="2703830"/>
            <wp:effectExtent l="0" t="0" r="0" b="0"/>
            <wp:wrapNone/>
            <wp:docPr id="8" name="Object 1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14:sizeRelH relativeFrom="page">
              <wp14:pctWidth>0</wp14:pctWidth>
            </wp14:sizeRelH>
            <wp14:sizeRelV relativeFrom="page">
              <wp14:pctHeight>0</wp14:pctHeight>
            </wp14:sizeRelV>
          </wp:anchor>
        </w:drawing>
      </w:r>
    </w:p>
    <w:p w14:paraId="4F0A426E" w14:textId="34A16B2E" w:rsidR="00740625" w:rsidRDefault="00740625" w:rsidP="00F71DA5">
      <w:pPr>
        <w:rPr>
          <w:rFonts w:ascii="Times New Roman" w:hAnsi="Times New Roman" w:cs="Times New Roman"/>
          <w:sz w:val="24"/>
          <w:szCs w:val="24"/>
        </w:rPr>
      </w:pPr>
    </w:p>
    <w:p w14:paraId="57A354AB" w14:textId="77777777" w:rsidR="00740625" w:rsidRDefault="00740625" w:rsidP="00F71DA5">
      <w:pPr>
        <w:rPr>
          <w:rFonts w:ascii="Times New Roman" w:hAnsi="Times New Roman" w:cs="Times New Roman"/>
          <w:sz w:val="24"/>
          <w:szCs w:val="24"/>
        </w:rPr>
      </w:pPr>
    </w:p>
    <w:p w14:paraId="2FF414BD" w14:textId="77777777" w:rsidR="00740625" w:rsidRDefault="00740625" w:rsidP="00F71DA5">
      <w:pPr>
        <w:rPr>
          <w:rFonts w:ascii="Times New Roman" w:hAnsi="Times New Roman" w:cs="Times New Roman"/>
          <w:sz w:val="24"/>
          <w:szCs w:val="24"/>
        </w:rPr>
      </w:pPr>
    </w:p>
    <w:p w14:paraId="41CC70B9" w14:textId="77777777" w:rsidR="00740625" w:rsidRDefault="00740625" w:rsidP="00F71DA5">
      <w:pPr>
        <w:rPr>
          <w:rFonts w:ascii="Times New Roman" w:hAnsi="Times New Roman" w:cs="Times New Roman"/>
          <w:sz w:val="24"/>
          <w:szCs w:val="24"/>
        </w:rPr>
      </w:pPr>
    </w:p>
    <w:p w14:paraId="5B0D4FC8" w14:textId="77777777" w:rsidR="00740625" w:rsidRPr="00172DE4" w:rsidRDefault="00740625" w:rsidP="00F71DA5"/>
    <w:p w14:paraId="17FB62C7" w14:textId="4BA77ECE" w:rsidR="00F71DA5" w:rsidRPr="00172DE4" w:rsidRDefault="00F71DA5" w:rsidP="00F71DA5"/>
    <w:p w14:paraId="22092D55" w14:textId="776FCBEA" w:rsidR="00F71DA5" w:rsidRDefault="00F71DA5" w:rsidP="00F71DA5"/>
    <w:p w14:paraId="28C170CD" w14:textId="1F806B53" w:rsidR="00F71DA5" w:rsidRDefault="00F71DA5" w:rsidP="00F71DA5">
      <w:pPr>
        <w:tabs>
          <w:tab w:val="left" w:pos="3106"/>
        </w:tabs>
      </w:pPr>
      <w:r>
        <w:tab/>
      </w:r>
    </w:p>
    <w:p w14:paraId="1CA218A9" w14:textId="77777777" w:rsidR="006C6180" w:rsidRDefault="006C6180" w:rsidP="00F71DA5">
      <w:pPr>
        <w:tabs>
          <w:tab w:val="left" w:pos="3106"/>
        </w:tabs>
      </w:pPr>
    </w:p>
    <w:p w14:paraId="201141DD" w14:textId="192060ED" w:rsidR="00F71DA5" w:rsidRDefault="00F34B1A" w:rsidP="00F71DA5">
      <w:pPr>
        <w:tabs>
          <w:tab w:val="left" w:pos="3106"/>
        </w:tabs>
      </w:pPr>
      <w:r>
        <w:rPr>
          <w:rFonts w:ascii="Times New Roman" w:hAnsi="Times New Roman" w:cs="Times New Roman"/>
          <w:b/>
          <w:sz w:val="24"/>
          <w:szCs w:val="24"/>
        </w:rPr>
        <w:t>Fig.</w:t>
      </w:r>
      <w:r w:rsidR="00E15B23">
        <w:rPr>
          <w:rFonts w:ascii="Times New Roman" w:hAnsi="Times New Roman" w:cs="Times New Roman"/>
          <w:b/>
          <w:sz w:val="24"/>
          <w:szCs w:val="24"/>
        </w:rPr>
        <w:t xml:space="preserve"> S11</w:t>
      </w:r>
      <w:r w:rsidR="00F71DA5">
        <w:rPr>
          <w:rFonts w:ascii="Times New Roman" w:hAnsi="Times New Roman" w:cs="Times New Roman"/>
          <w:b/>
          <w:sz w:val="24"/>
          <w:szCs w:val="24"/>
        </w:rPr>
        <w:t xml:space="preserve"> (g). </w:t>
      </w:r>
      <w:r w:rsidR="00F71DA5" w:rsidRPr="0086320D">
        <w:rPr>
          <w:rFonts w:ascii="Times New Roman" w:hAnsi="Times New Roman" w:cs="Times New Roman"/>
          <w:sz w:val="24"/>
          <w:szCs w:val="24"/>
        </w:rPr>
        <w:t xml:space="preserve">Fluorescence titration with </w:t>
      </w:r>
      <w:proofErr w:type="spellStart"/>
      <w:r w:rsidR="00F71DA5">
        <w:rPr>
          <w:rFonts w:ascii="Times New Roman" w:hAnsi="Times New Roman" w:cs="Times New Roman"/>
          <w:sz w:val="24"/>
          <w:szCs w:val="24"/>
        </w:rPr>
        <w:t>nitrobenzaldehyde</w:t>
      </w:r>
      <w:proofErr w:type="spellEnd"/>
      <w:r w:rsidR="00F71DA5" w:rsidRPr="0086320D">
        <w:rPr>
          <w:rFonts w:ascii="Times New Roman" w:hAnsi="Times New Roman" w:cs="Times New Roman"/>
          <w:sz w:val="24"/>
          <w:szCs w:val="24"/>
        </w:rPr>
        <w:t>.</w:t>
      </w:r>
    </w:p>
    <w:p w14:paraId="51188982" w14:textId="77777777" w:rsidR="00F71DA5" w:rsidRDefault="00F71DA5" w:rsidP="00F71DA5">
      <w:pPr>
        <w:tabs>
          <w:tab w:val="left" w:pos="3106"/>
        </w:tabs>
      </w:pPr>
    </w:p>
    <w:p w14:paraId="35603258" w14:textId="1198C624" w:rsidR="00F71DA5" w:rsidRDefault="00F71DA5" w:rsidP="00F71DA5">
      <w:pPr>
        <w:tabs>
          <w:tab w:val="left" w:pos="3106"/>
        </w:tabs>
      </w:pPr>
    </w:p>
    <w:p w14:paraId="467825F2" w14:textId="77777777" w:rsidR="00F71DA5" w:rsidRPr="00CA0F08" w:rsidRDefault="00F71DA5" w:rsidP="00F71DA5"/>
    <w:p w14:paraId="0A5495CD" w14:textId="77777777" w:rsidR="00F71DA5" w:rsidRPr="00CA0F08" w:rsidRDefault="00F71DA5" w:rsidP="00F71DA5"/>
    <w:p w14:paraId="24770122" w14:textId="435C634E" w:rsidR="00F71DA5" w:rsidRDefault="006C6180" w:rsidP="00F71DA5">
      <w:pPr>
        <w:rPr>
          <w:rFonts w:ascii="Times New Roman" w:hAnsi="Times New Roman" w:cs="Times New Roman"/>
          <w:b/>
          <w:sz w:val="24"/>
          <w:szCs w:val="24"/>
        </w:rPr>
      </w:pPr>
      <w:r w:rsidRPr="006C6180">
        <w:rPr>
          <w:rFonts w:ascii="Times New Roman" w:hAnsi="Times New Roman" w:cs="Times New Roman"/>
          <w:b/>
          <w:noProof/>
          <w:sz w:val="24"/>
          <w:szCs w:val="24"/>
          <w:lang w:eastAsia="en-US"/>
        </w:rPr>
        <w:lastRenderedPageBreak/>
        <w:drawing>
          <wp:anchor distT="0" distB="0" distL="114300" distR="114300" simplePos="0" relativeHeight="251742208" behindDoc="0" locked="0" layoutInCell="1" allowOverlap="1" wp14:anchorId="032D13FD" wp14:editId="6382765A">
            <wp:simplePos x="0" y="0"/>
            <wp:positionH relativeFrom="column">
              <wp:posOffset>654685</wp:posOffset>
            </wp:positionH>
            <wp:positionV relativeFrom="paragraph">
              <wp:posOffset>23707</wp:posOffset>
            </wp:positionV>
            <wp:extent cx="4165600" cy="2413000"/>
            <wp:effectExtent l="0" t="0" r="0" b="0"/>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4165600" cy="2413000"/>
                    </a:xfrm>
                    <a:prstGeom prst="rect">
                      <a:avLst/>
                    </a:prstGeom>
                  </pic:spPr>
                </pic:pic>
              </a:graphicData>
            </a:graphic>
            <wp14:sizeRelH relativeFrom="page">
              <wp14:pctWidth>0</wp14:pctWidth>
            </wp14:sizeRelH>
            <wp14:sizeRelV relativeFrom="page">
              <wp14:pctHeight>0</wp14:pctHeight>
            </wp14:sizeRelV>
          </wp:anchor>
        </w:drawing>
      </w:r>
    </w:p>
    <w:p w14:paraId="2CF61624" w14:textId="77777777" w:rsidR="006C6180" w:rsidRDefault="006C6180" w:rsidP="00F71DA5">
      <w:pPr>
        <w:rPr>
          <w:rFonts w:ascii="Times New Roman" w:hAnsi="Times New Roman" w:cs="Times New Roman"/>
          <w:b/>
          <w:sz w:val="24"/>
          <w:szCs w:val="24"/>
        </w:rPr>
      </w:pPr>
    </w:p>
    <w:p w14:paraId="1D44A740" w14:textId="77777777" w:rsidR="006C6180" w:rsidRDefault="006C6180" w:rsidP="00F71DA5">
      <w:pPr>
        <w:rPr>
          <w:rFonts w:ascii="Times New Roman" w:hAnsi="Times New Roman" w:cs="Times New Roman"/>
          <w:b/>
          <w:sz w:val="24"/>
          <w:szCs w:val="24"/>
        </w:rPr>
      </w:pPr>
    </w:p>
    <w:p w14:paraId="6DD114E5" w14:textId="77777777" w:rsidR="006C6180" w:rsidRDefault="006C6180" w:rsidP="00F71DA5">
      <w:pPr>
        <w:rPr>
          <w:rFonts w:ascii="Times New Roman" w:hAnsi="Times New Roman" w:cs="Times New Roman"/>
          <w:b/>
          <w:sz w:val="24"/>
          <w:szCs w:val="24"/>
        </w:rPr>
      </w:pPr>
    </w:p>
    <w:p w14:paraId="091B7C72" w14:textId="77777777" w:rsidR="006C6180" w:rsidRDefault="006C6180" w:rsidP="00F71DA5">
      <w:pPr>
        <w:rPr>
          <w:rFonts w:ascii="Times New Roman" w:hAnsi="Times New Roman" w:cs="Times New Roman"/>
          <w:b/>
          <w:sz w:val="24"/>
          <w:szCs w:val="24"/>
        </w:rPr>
      </w:pPr>
    </w:p>
    <w:p w14:paraId="7E81E093" w14:textId="77777777" w:rsidR="006C6180" w:rsidRDefault="006C6180" w:rsidP="00F71DA5">
      <w:pPr>
        <w:rPr>
          <w:rFonts w:ascii="Times New Roman" w:hAnsi="Times New Roman" w:cs="Times New Roman"/>
          <w:b/>
          <w:sz w:val="24"/>
          <w:szCs w:val="24"/>
        </w:rPr>
      </w:pPr>
    </w:p>
    <w:p w14:paraId="0473406F" w14:textId="77777777" w:rsidR="00F71DA5" w:rsidRDefault="00F71DA5" w:rsidP="00F71DA5">
      <w:pPr>
        <w:rPr>
          <w:rFonts w:ascii="Times New Roman" w:hAnsi="Times New Roman" w:cs="Times New Roman"/>
          <w:b/>
          <w:sz w:val="24"/>
          <w:szCs w:val="24"/>
        </w:rPr>
      </w:pPr>
    </w:p>
    <w:p w14:paraId="24346AE3" w14:textId="77777777" w:rsidR="00F71DA5" w:rsidRDefault="00F71DA5" w:rsidP="00F71DA5">
      <w:pPr>
        <w:rPr>
          <w:rFonts w:ascii="Times New Roman" w:hAnsi="Times New Roman" w:cs="Times New Roman"/>
          <w:b/>
          <w:sz w:val="24"/>
          <w:szCs w:val="24"/>
        </w:rPr>
      </w:pPr>
    </w:p>
    <w:p w14:paraId="242EF103" w14:textId="0D4B603A" w:rsidR="00F71DA5" w:rsidRDefault="00CC5906" w:rsidP="00F71DA5">
      <w:r>
        <w:rPr>
          <w:noProof/>
          <w:lang w:eastAsia="en-US"/>
        </w:rPr>
        <w:drawing>
          <wp:anchor distT="0" distB="0" distL="114300" distR="114300" simplePos="0" relativeHeight="251721728" behindDoc="0" locked="0" layoutInCell="1" allowOverlap="1" wp14:anchorId="346DF66A" wp14:editId="1F0357AE">
            <wp:simplePos x="0" y="0"/>
            <wp:positionH relativeFrom="column">
              <wp:posOffset>723900</wp:posOffset>
            </wp:positionH>
            <wp:positionV relativeFrom="paragraph">
              <wp:posOffset>260985</wp:posOffset>
            </wp:positionV>
            <wp:extent cx="4425950" cy="2566670"/>
            <wp:effectExtent l="0" t="0" r="0" b="5080"/>
            <wp:wrapNone/>
            <wp:docPr id="23" name="Object 2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14:sizeRelH relativeFrom="page">
              <wp14:pctWidth>0</wp14:pctWidth>
            </wp14:sizeRelH>
            <wp14:sizeRelV relativeFrom="page">
              <wp14:pctHeight>0</wp14:pctHeight>
            </wp14:sizeRelV>
          </wp:anchor>
        </w:drawing>
      </w:r>
      <w:r w:rsidR="00F34B1A">
        <w:rPr>
          <w:rFonts w:ascii="Times New Roman" w:hAnsi="Times New Roman" w:cs="Times New Roman"/>
          <w:b/>
          <w:sz w:val="24"/>
          <w:szCs w:val="24"/>
        </w:rPr>
        <w:t>Fig.</w:t>
      </w:r>
      <w:r w:rsidR="00E15B23">
        <w:rPr>
          <w:rFonts w:ascii="Times New Roman" w:hAnsi="Times New Roman" w:cs="Times New Roman"/>
          <w:b/>
          <w:sz w:val="24"/>
          <w:szCs w:val="24"/>
        </w:rPr>
        <w:t xml:space="preserve"> S11</w:t>
      </w:r>
      <w:r w:rsidR="00F71DA5">
        <w:rPr>
          <w:rFonts w:ascii="Times New Roman" w:hAnsi="Times New Roman" w:cs="Times New Roman"/>
          <w:b/>
          <w:sz w:val="24"/>
          <w:szCs w:val="24"/>
        </w:rPr>
        <w:t xml:space="preserve"> (h). </w:t>
      </w:r>
      <w:r w:rsidR="00F71DA5" w:rsidRPr="0086320D">
        <w:rPr>
          <w:rFonts w:ascii="Times New Roman" w:hAnsi="Times New Roman" w:cs="Times New Roman"/>
          <w:sz w:val="24"/>
          <w:szCs w:val="24"/>
        </w:rPr>
        <w:t xml:space="preserve">Fluorescence titration with </w:t>
      </w:r>
      <w:r w:rsidR="00F71DA5">
        <w:rPr>
          <w:rFonts w:ascii="Times New Roman" w:hAnsi="Times New Roman" w:cs="Times New Roman"/>
          <w:sz w:val="24"/>
          <w:szCs w:val="24"/>
        </w:rPr>
        <w:t>benzoic acid</w:t>
      </w:r>
      <w:r w:rsidR="00F71DA5" w:rsidRPr="0086320D">
        <w:rPr>
          <w:rFonts w:ascii="Times New Roman" w:hAnsi="Times New Roman" w:cs="Times New Roman"/>
          <w:sz w:val="24"/>
          <w:szCs w:val="24"/>
        </w:rPr>
        <w:t>.</w:t>
      </w:r>
    </w:p>
    <w:p w14:paraId="37E0C4CD" w14:textId="1FB75B67" w:rsidR="00F71DA5" w:rsidRDefault="00400E00" w:rsidP="00F71DA5">
      <w:pPr>
        <w:jc w:val="center"/>
      </w:pPr>
      <w:r>
        <w:rPr>
          <w:noProof/>
          <w:lang w:eastAsia="en-US"/>
        </w:rPr>
        <w:drawing>
          <wp:anchor distT="0" distB="0" distL="114300" distR="114300" simplePos="0" relativeHeight="251722752" behindDoc="0" locked="0" layoutInCell="1" allowOverlap="1" wp14:anchorId="1B60DA44" wp14:editId="1DE07EAC">
            <wp:simplePos x="0" y="0"/>
            <wp:positionH relativeFrom="column">
              <wp:posOffset>2928408</wp:posOffset>
            </wp:positionH>
            <wp:positionV relativeFrom="paragraph">
              <wp:posOffset>64135</wp:posOffset>
            </wp:positionV>
            <wp:extent cx="2096135" cy="1349375"/>
            <wp:effectExtent l="0" t="0" r="0" b="0"/>
            <wp:wrapNone/>
            <wp:docPr id="9" name="Object 2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anchor>
        </w:drawing>
      </w:r>
    </w:p>
    <w:p w14:paraId="44EAB59A" w14:textId="77777777" w:rsidR="00F71DA5" w:rsidRDefault="00F71DA5" w:rsidP="00F71DA5">
      <w:pPr>
        <w:jc w:val="center"/>
      </w:pPr>
    </w:p>
    <w:p w14:paraId="7B45B992" w14:textId="77777777" w:rsidR="00F71DA5" w:rsidRDefault="00F71DA5" w:rsidP="00F71DA5">
      <w:pPr>
        <w:jc w:val="center"/>
      </w:pPr>
    </w:p>
    <w:p w14:paraId="3CED1412" w14:textId="77777777" w:rsidR="00F71DA5" w:rsidRDefault="00F71DA5" w:rsidP="00F71DA5">
      <w:pPr>
        <w:jc w:val="center"/>
      </w:pPr>
    </w:p>
    <w:p w14:paraId="6E27BE18" w14:textId="77777777" w:rsidR="00F71DA5" w:rsidRDefault="00F71DA5" w:rsidP="00F71DA5">
      <w:pPr>
        <w:jc w:val="center"/>
      </w:pPr>
    </w:p>
    <w:p w14:paraId="05B48A78" w14:textId="77777777" w:rsidR="00F71DA5" w:rsidRDefault="00F71DA5" w:rsidP="00F71DA5">
      <w:pPr>
        <w:jc w:val="center"/>
      </w:pPr>
    </w:p>
    <w:p w14:paraId="7A30D8DC" w14:textId="77777777" w:rsidR="00F71DA5" w:rsidRDefault="00F71DA5" w:rsidP="00F71DA5">
      <w:pPr>
        <w:jc w:val="center"/>
      </w:pPr>
    </w:p>
    <w:p w14:paraId="738C02C8" w14:textId="77777777" w:rsidR="00F71DA5" w:rsidRDefault="00F71DA5" w:rsidP="00CC5906"/>
    <w:p w14:paraId="6F718EB3" w14:textId="4FD93A3B" w:rsidR="00F71DA5" w:rsidRDefault="00786BE1" w:rsidP="00F71DA5">
      <w:r>
        <w:rPr>
          <w:noProof/>
          <w:lang w:eastAsia="en-US"/>
        </w:rPr>
        <w:object w:dxaOrig="1440" w:dyaOrig="1440" w14:anchorId="6DA8C40F">
          <v:shape id="_x0000_s1026" type="#_x0000_t75" alt="" style="position:absolute;margin-left:66.35pt;margin-top:24.15pt;width:333pt;height:207pt;z-index:251723776;mso-wrap-edited:f;mso-width-percent:0;mso-height-percent:0;mso-position-horizontal-relative:text;mso-position-vertical-relative:text;mso-width-percent:0;mso-height-percent:0" wrapcoords="1198 483 1101 725 1166 1256 1554 1256 2979 2030 1133 2416 1069 2803 1198 2803 1198 3141 2267 3576 3012 3576 3012 4107 2494 4349 1198 4349 1069 4591 1166 5122 1943 5122 1943 5364 907 5895 486 5895 356 5992 356 6185 486 6668 324 7442 486 8215 356 8940 551 9761 389 11114 356 13627 1425 14400 1425 14738 1943 15028 3012 15173 3012 15946 1652 15995 1393 16091 1393 16768 2947 17493 2202 18072 2170 18797 5117 19039 2915 19136 2591 19184 2591 20005 7934 20585 9456 20585 9456 21020 10557 21262 12306 21262 14929 21262 14961 21262 15026 20585 16030 20585 21049 19957 21114 19184 20661 19136 16062 19039 20628 18701 20661 725 2558 483 1198 483">
            <v:imagedata r:id="rId56" o:title=""/>
            <w10:wrap type="through"/>
          </v:shape>
          <o:OLEObject Type="Embed" ProgID="Excel.Sheet.12" ShapeID="_x0000_s1026" DrawAspect="Content" ObjectID="_1590605758" r:id="rId57"/>
        </w:object>
      </w:r>
      <w:r w:rsidR="00F34B1A">
        <w:rPr>
          <w:rFonts w:ascii="Times New Roman" w:hAnsi="Times New Roman" w:cs="Times New Roman"/>
          <w:b/>
          <w:sz w:val="24"/>
          <w:szCs w:val="24"/>
        </w:rPr>
        <w:t>Fig.</w:t>
      </w:r>
      <w:r w:rsidR="00E15B23">
        <w:rPr>
          <w:rFonts w:ascii="Times New Roman" w:hAnsi="Times New Roman" w:cs="Times New Roman"/>
          <w:b/>
          <w:sz w:val="24"/>
          <w:szCs w:val="24"/>
        </w:rPr>
        <w:t xml:space="preserve"> S11</w:t>
      </w:r>
      <w:r w:rsidR="00F71DA5">
        <w:rPr>
          <w:rFonts w:ascii="Times New Roman" w:hAnsi="Times New Roman" w:cs="Times New Roman"/>
          <w:b/>
          <w:sz w:val="24"/>
          <w:szCs w:val="24"/>
        </w:rPr>
        <w:t xml:space="preserve"> (i). </w:t>
      </w:r>
      <w:r w:rsidR="00F71DA5" w:rsidRPr="0086320D">
        <w:rPr>
          <w:rFonts w:ascii="Times New Roman" w:hAnsi="Times New Roman" w:cs="Times New Roman"/>
          <w:sz w:val="24"/>
          <w:szCs w:val="24"/>
        </w:rPr>
        <w:t xml:space="preserve">Fluorescence titration with </w:t>
      </w:r>
      <w:r w:rsidR="00F71DA5">
        <w:rPr>
          <w:rFonts w:ascii="Times New Roman" w:hAnsi="Times New Roman" w:cs="Times New Roman"/>
          <w:sz w:val="24"/>
          <w:szCs w:val="24"/>
        </w:rPr>
        <w:t>nitrobenzoic acid</w:t>
      </w:r>
      <w:r w:rsidR="00F71DA5" w:rsidRPr="0086320D">
        <w:rPr>
          <w:rFonts w:ascii="Times New Roman" w:hAnsi="Times New Roman" w:cs="Times New Roman"/>
          <w:sz w:val="24"/>
          <w:szCs w:val="24"/>
        </w:rPr>
        <w:t>.</w:t>
      </w:r>
    </w:p>
    <w:p w14:paraId="727C4915" w14:textId="511D73BA" w:rsidR="00F71DA5" w:rsidRDefault="00991583" w:rsidP="00F71DA5">
      <w:pPr>
        <w:jc w:val="center"/>
      </w:pPr>
      <w:r>
        <w:rPr>
          <w:noProof/>
          <w:lang w:eastAsia="en-US"/>
        </w:rPr>
        <w:drawing>
          <wp:anchor distT="0" distB="0" distL="114300" distR="114300" simplePos="0" relativeHeight="251724800" behindDoc="0" locked="0" layoutInCell="1" allowOverlap="1" wp14:anchorId="7F64A6EE" wp14:editId="7358F029">
            <wp:simplePos x="0" y="0"/>
            <wp:positionH relativeFrom="column">
              <wp:posOffset>2959100</wp:posOffset>
            </wp:positionH>
            <wp:positionV relativeFrom="paragraph">
              <wp:posOffset>161290</wp:posOffset>
            </wp:positionV>
            <wp:extent cx="1943100" cy="1333500"/>
            <wp:effectExtent l="0" t="0" r="0" b="0"/>
            <wp:wrapThrough wrapText="bothSides">
              <wp:wrapPolygon edited="0">
                <wp:start x="1482" y="0"/>
                <wp:lineTo x="1271" y="4011"/>
                <wp:lineTo x="4659" y="5246"/>
                <wp:lineTo x="13976" y="5246"/>
                <wp:lineTo x="212" y="6480"/>
                <wp:lineTo x="0" y="9874"/>
                <wp:lineTo x="1482" y="10183"/>
                <wp:lineTo x="1271" y="13577"/>
                <wp:lineTo x="4447" y="15120"/>
                <wp:lineTo x="1694" y="15737"/>
                <wp:lineTo x="1482" y="16663"/>
                <wp:lineTo x="4447" y="20057"/>
                <wp:lineTo x="4447" y="21291"/>
                <wp:lineTo x="16518" y="21291"/>
                <wp:lineTo x="16729" y="20057"/>
                <wp:lineTo x="21176" y="18206"/>
                <wp:lineTo x="20753" y="17280"/>
                <wp:lineTo x="10800" y="15120"/>
                <wp:lineTo x="19482" y="14503"/>
                <wp:lineTo x="19271" y="12651"/>
                <wp:lineTo x="8471" y="10183"/>
                <wp:lineTo x="9318" y="10183"/>
                <wp:lineTo x="15247" y="5863"/>
                <wp:lineTo x="15247" y="5246"/>
                <wp:lineTo x="19271" y="1234"/>
                <wp:lineTo x="18424" y="617"/>
                <wp:lineTo x="2753" y="0"/>
                <wp:lineTo x="1482" y="0"/>
              </wp:wrapPolygon>
            </wp:wrapThrough>
            <wp:docPr id="10" name="Object 3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anchor>
        </w:drawing>
      </w:r>
    </w:p>
    <w:p w14:paraId="250CA5BD" w14:textId="1BE23BD1" w:rsidR="00F71DA5" w:rsidRDefault="00F71DA5" w:rsidP="00F71DA5">
      <w:pPr>
        <w:jc w:val="center"/>
      </w:pPr>
    </w:p>
    <w:p w14:paraId="713F07EB" w14:textId="77777777" w:rsidR="00F71DA5" w:rsidRDefault="00F71DA5" w:rsidP="00F71DA5">
      <w:pPr>
        <w:tabs>
          <w:tab w:val="left" w:pos="720"/>
        </w:tabs>
      </w:pPr>
    </w:p>
    <w:p w14:paraId="1A1FAE6C" w14:textId="77777777" w:rsidR="00F71DA5" w:rsidRDefault="00F71DA5" w:rsidP="00F71DA5">
      <w:pPr>
        <w:tabs>
          <w:tab w:val="left" w:pos="720"/>
        </w:tabs>
      </w:pPr>
    </w:p>
    <w:p w14:paraId="4C731603" w14:textId="77777777" w:rsidR="00F71DA5" w:rsidRDefault="00F71DA5" w:rsidP="00F71DA5">
      <w:pPr>
        <w:tabs>
          <w:tab w:val="left" w:pos="720"/>
        </w:tabs>
      </w:pPr>
    </w:p>
    <w:p w14:paraId="76205471" w14:textId="77777777" w:rsidR="00F71DA5" w:rsidRDefault="00F71DA5" w:rsidP="00F71DA5">
      <w:pPr>
        <w:tabs>
          <w:tab w:val="left" w:pos="720"/>
        </w:tabs>
      </w:pPr>
    </w:p>
    <w:p w14:paraId="51546DB5" w14:textId="77777777" w:rsidR="00F71DA5" w:rsidRDefault="00F71DA5" w:rsidP="00F71DA5">
      <w:pPr>
        <w:tabs>
          <w:tab w:val="left" w:pos="720"/>
        </w:tabs>
      </w:pPr>
    </w:p>
    <w:p w14:paraId="2F019FEE" w14:textId="77777777" w:rsidR="00F71DA5" w:rsidRDefault="00F71DA5" w:rsidP="00F71DA5">
      <w:pPr>
        <w:tabs>
          <w:tab w:val="left" w:pos="720"/>
        </w:tabs>
      </w:pPr>
    </w:p>
    <w:p w14:paraId="78F5E52B" w14:textId="6AE387A2" w:rsidR="004C2C37" w:rsidRDefault="00F34B1A" w:rsidP="00F71DA5">
      <w:pPr>
        <w:spacing w:line="360" w:lineRule="auto"/>
        <w:jc w:val="both"/>
        <w:rPr>
          <w:rFonts w:ascii="Times New Roman" w:hAnsi="Times New Roman" w:cs="Times New Roman"/>
          <w:sz w:val="24"/>
          <w:szCs w:val="24"/>
        </w:rPr>
      </w:pPr>
      <w:r>
        <w:rPr>
          <w:rFonts w:ascii="Times New Roman" w:hAnsi="Times New Roman" w:cs="Times New Roman"/>
          <w:b/>
          <w:sz w:val="24"/>
          <w:szCs w:val="24"/>
        </w:rPr>
        <w:t>Fig.</w:t>
      </w:r>
      <w:r w:rsidR="00E15B23">
        <w:rPr>
          <w:rFonts w:ascii="Times New Roman" w:hAnsi="Times New Roman" w:cs="Times New Roman"/>
          <w:b/>
          <w:sz w:val="24"/>
          <w:szCs w:val="24"/>
        </w:rPr>
        <w:t xml:space="preserve"> S11</w:t>
      </w:r>
      <w:r w:rsidR="00F71DA5">
        <w:rPr>
          <w:rFonts w:ascii="Times New Roman" w:hAnsi="Times New Roman" w:cs="Times New Roman"/>
          <w:b/>
          <w:sz w:val="24"/>
          <w:szCs w:val="24"/>
        </w:rPr>
        <w:t xml:space="preserve"> (j). </w:t>
      </w:r>
      <w:r w:rsidR="00F71DA5" w:rsidRPr="0086320D">
        <w:rPr>
          <w:rFonts w:ascii="Times New Roman" w:hAnsi="Times New Roman" w:cs="Times New Roman"/>
          <w:sz w:val="24"/>
          <w:szCs w:val="24"/>
        </w:rPr>
        <w:t xml:space="preserve">Fluorescence titration with </w:t>
      </w:r>
      <w:proofErr w:type="spellStart"/>
      <w:r w:rsidR="00F71DA5">
        <w:rPr>
          <w:rFonts w:ascii="Times New Roman" w:hAnsi="Times New Roman" w:cs="Times New Roman"/>
          <w:sz w:val="24"/>
          <w:szCs w:val="24"/>
        </w:rPr>
        <w:t>dinitrobenzoic</w:t>
      </w:r>
      <w:proofErr w:type="spellEnd"/>
      <w:r w:rsidR="00F71DA5">
        <w:rPr>
          <w:rFonts w:ascii="Times New Roman" w:hAnsi="Times New Roman" w:cs="Times New Roman"/>
          <w:sz w:val="24"/>
          <w:szCs w:val="24"/>
        </w:rPr>
        <w:t xml:space="preserve"> acid</w:t>
      </w:r>
      <w:r w:rsidR="00F71DA5" w:rsidRPr="0086320D">
        <w:rPr>
          <w:rFonts w:ascii="Times New Roman" w:hAnsi="Times New Roman" w:cs="Times New Roman"/>
          <w:sz w:val="24"/>
          <w:szCs w:val="24"/>
        </w:rPr>
        <w:t>.</w:t>
      </w:r>
    </w:p>
    <w:p w14:paraId="6E90BC40" w14:textId="74D127AB" w:rsidR="004F62AC" w:rsidRDefault="00E15B23" w:rsidP="004F62AC">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S12</w:t>
      </w:r>
      <w:r w:rsidR="004F62AC" w:rsidRPr="004F62AC">
        <w:rPr>
          <w:rFonts w:ascii="Times New Roman" w:hAnsi="Times New Roman" w:cs="Times New Roman"/>
          <w:b/>
          <w:sz w:val="24"/>
          <w:szCs w:val="24"/>
        </w:rPr>
        <w:t>.</w:t>
      </w:r>
      <w:r w:rsidR="004F62AC">
        <w:rPr>
          <w:rFonts w:ascii="Times New Roman" w:hAnsi="Times New Roman" w:cs="Times New Roman"/>
          <w:b/>
          <w:sz w:val="24"/>
          <w:szCs w:val="24"/>
        </w:rPr>
        <w:t xml:space="preserve"> </w:t>
      </w:r>
      <w:r w:rsidR="004F62AC" w:rsidRPr="004F62AC">
        <w:rPr>
          <w:rFonts w:ascii="Times New Roman" w:hAnsi="Times New Roman" w:cs="Times New Roman"/>
          <w:b/>
          <w:sz w:val="24"/>
          <w:szCs w:val="24"/>
        </w:rPr>
        <w:t>Calculating formulas:</w:t>
      </w:r>
      <w:r w:rsidR="004F62AC">
        <w:rPr>
          <w:rFonts w:ascii="Times New Roman" w:hAnsi="Times New Roman" w:cs="Times New Roman"/>
          <w:b/>
          <w:sz w:val="24"/>
          <w:szCs w:val="24"/>
        </w:rPr>
        <w:t xml:space="preserve"> </w:t>
      </w:r>
    </w:p>
    <w:p w14:paraId="2ED8115F" w14:textId="77777777" w:rsidR="00EE0A0E" w:rsidRPr="00EE0A0E" w:rsidRDefault="004F62AC" w:rsidP="00EE0A0E">
      <w:pPr>
        <w:pStyle w:val="ListParagraph"/>
        <w:numPr>
          <w:ilvl w:val="0"/>
          <w:numId w:val="4"/>
        </w:numPr>
        <w:spacing w:line="360" w:lineRule="auto"/>
        <w:jc w:val="both"/>
        <w:rPr>
          <w:rFonts w:ascii="Times New Roman" w:hAnsi="Times New Roman" w:cs="Times New Roman"/>
          <w:b/>
          <w:sz w:val="24"/>
          <w:szCs w:val="24"/>
        </w:rPr>
      </w:pPr>
      <w:r w:rsidRPr="00EE0A0E">
        <w:rPr>
          <w:rFonts w:ascii="Times New Roman" w:hAnsi="Times New Roman" w:cs="Times New Roman"/>
          <w:sz w:val="24"/>
          <w:szCs w:val="24"/>
          <w:lang w:eastAsia="ja-JP"/>
        </w:rPr>
        <w:t xml:space="preserve">% Quenching = [Intensity of </w:t>
      </w:r>
      <w:r w:rsidRPr="00EE0A0E">
        <w:rPr>
          <w:rFonts w:ascii="Times New Roman" w:hAnsi="Times New Roman" w:cs="Times New Roman"/>
          <w:b/>
          <w:sz w:val="24"/>
          <w:szCs w:val="24"/>
          <w:lang w:eastAsia="ja-JP"/>
        </w:rPr>
        <w:t>1</w:t>
      </w:r>
      <w:r w:rsidRPr="00EE0A0E">
        <w:rPr>
          <w:rFonts w:ascii="Times New Roman" w:hAnsi="Times New Roman" w:cs="Times New Roman"/>
          <w:sz w:val="24"/>
          <w:szCs w:val="24"/>
          <w:lang w:eastAsia="ja-JP"/>
        </w:rPr>
        <w:t xml:space="preserve"> – Intensity of (</w:t>
      </w:r>
      <w:r w:rsidRPr="00EE0A0E">
        <w:rPr>
          <w:rFonts w:ascii="Times New Roman" w:hAnsi="Times New Roman" w:cs="Times New Roman"/>
          <w:b/>
          <w:sz w:val="24"/>
          <w:szCs w:val="24"/>
          <w:lang w:eastAsia="ja-JP"/>
        </w:rPr>
        <w:t>1</w:t>
      </w:r>
      <w:r w:rsidRPr="00EE0A0E">
        <w:rPr>
          <w:rFonts w:ascii="Times New Roman" w:hAnsi="Times New Roman" w:cs="Times New Roman"/>
          <w:sz w:val="24"/>
          <w:szCs w:val="24"/>
          <w:lang w:eastAsia="ja-JP"/>
        </w:rPr>
        <w:t xml:space="preserve">+2 </w:t>
      </w:r>
      <w:r w:rsidRPr="004F62AC">
        <w:rPr>
          <w:lang w:val="de-DE" w:eastAsia="ja-JP"/>
        </w:rPr>
        <w:sym w:font="Symbol" w:char="F06D"/>
      </w:r>
      <w:r w:rsidRPr="00EE0A0E">
        <w:rPr>
          <w:rFonts w:ascii="Times New Roman" w:hAnsi="Times New Roman" w:cs="Times New Roman"/>
          <w:sz w:val="24"/>
          <w:szCs w:val="24"/>
          <w:lang w:val="de-DE" w:eastAsia="ja-JP"/>
        </w:rPr>
        <w:t>M</w:t>
      </w:r>
      <w:r w:rsidRPr="00EE0A0E">
        <w:rPr>
          <w:rFonts w:ascii="Times New Roman" w:hAnsi="Times New Roman" w:cs="Times New Roman"/>
          <w:sz w:val="24"/>
          <w:szCs w:val="24"/>
          <w:lang w:eastAsia="ja-JP"/>
        </w:rPr>
        <w:t xml:space="preserve"> guest)/Intensity of 1] x 100</w:t>
      </w:r>
    </w:p>
    <w:p w14:paraId="1529D50D" w14:textId="59AE5AA0" w:rsidR="00EE0A0E" w:rsidRPr="00EE0A0E" w:rsidRDefault="00EE0A0E" w:rsidP="00EE0A0E">
      <w:pPr>
        <w:pStyle w:val="ListParagraph"/>
        <w:numPr>
          <w:ilvl w:val="0"/>
          <w:numId w:val="4"/>
        </w:numPr>
        <w:spacing w:after="0" w:line="360" w:lineRule="auto"/>
        <w:jc w:val="both"/>
        <w:rPr>
          <w:rFonts w:ascii="Times New Roman" w:hAnsi="Times New Roman" w:cs="Times New Roman"/>
          <w:b/>
          <w:sz w:val="24"/>
          <w:szCs w:val="24"/>
        </w:rPr>
      </w:pPr>
      <w:r w:rsidRPr="00EE0A0E">
        <w:rPr>
          <w:rFonts w:ascii="Times New Roman" w:hAnsi="Times New Roman" w:cs="Times New Roman"/>
          <w:sz w:val="24"/>
          <w:szCs w:val="24"/>
        </w:rPr>
        <w:t xml:space="preserve">log (F - </w:t>
      </w:r>
      <w:proofErr w:type="spellStart"/>
      <w:r w:rsidRPr="00EE0A0E">
        <w:rPr>
          <w:rFonts w:ascii="Times New Roman" w:hAnsi="Times New Roman" w:cs="Times New Roman"/>
          <w:sz w:val="24"/>
          <w:szCs w:val="24"/>
        </w:rPr>
        <w:t>F</w:t>
      </w:r>
      <w:r w:rsidRPr="00EE0A0E">
        <w:rPr>
          <w:rFonts w:ascii="Times New Roman" w:hAnsi="Times New Roman" w:cs="Times New Roman"/>
          <w:sz w:val="24"/>
          <w:szCs w:val="24"/>
          <w:vertAlign w:val="subscript"/>
        </w:rPr>
        <w:t>min</w:t>
      </w:r>
      <w:proofErr w:type="spellEnd"/>
      <w:r w:rsidRPr="00EE0A0E">
        <w:rPr>
          <w:rFonts w:ascii="Times New Roman" w:hAnsi="Times New Roman" w:cs="Times New Roman"/>
          <w:sz w:val="24"/>
          <w:szCs w:val="24"/>
        </w:rPr>
        <w:t>/</w:t>
      </w:r>
      <w:proofErr w:type="spellStart"/>
      <w:r w:rsidRPr="00EE0A0E">
        <w:rPr>
          <w:rFonts w:ascii="Times New Roman" w:hAnsi="Times New Roman" w:cs="Times New Roman"/>
          <w:sz w:val="24"/>
          <w:szCs w:val="24"/>
        </w:rPr>
        <w:t>F</w:t>
      </w:r>
      <w:r w:rsidRPr="00EE0A0E">
        <w:rPr>
          <w:rFonts w:ascii="Times New Roman" w:hAnsi="Times New Roman" w:cs="Times New Roman"/>
          <w:sz w:val="24"/>
          <w:szCs w:val="24"/>
          <w:vertAlign w:val="subscript"/>
        </w:rPr>
        <w:t>max</w:t>
      </w:r>
      <w:proofErr w:type="spellEnd"/>
      <w:r w:rsidRPr="00EE0A0E">
        <w:rPr>
          <w:rFonts w:ascii="Times New Roman" w:hAnsi="Times New Roman" w:cs="Times New Roman"/>
          <w:sz w:val="24"/>
          <w:szCs w:val="24"/>
        </w:rPr>
        <w:t xml:space="preserve"> – F) = log K + log [H</w:t>
      </w:r>
      <w:r w:rsidRPr="00EE0A0E">
        <w:rPr>
          <w:rFonts w:ascii="Times New Roman" w:hAnsi="Times New Roman" w:cs="Times New Roman"/>
          <w:sz w:val="24"/>
          <w:szCs w:val="24"/>
          <w:vertAlign w:val="subscript"/>
        </w:rPr>
        <w:t>2</w:t>
      </w:r>
      <w:r w:rsidRPr="00EE0A0E">
        <w:rPr>
          <w:rFonts w:ascii="Times New Roman" w:hAnsi="Times New Roman" w:cs="Times New Roman"/>
          <w:sz w:val="24"/>
          <w:szCs w:val="24"/>
        </w:rPr>
        <w:t>PO</w:t>
      </w:r>
      <w:r w:rsidRPr="00EE0A0E">
        <w:rPr>
          <w:rFonts w:ascii="Times New Roman" w:hAnsi="Times New Roman" w:cs="Times New Roman"/>
          <w:sz w:val="24"/>
          <w:szCs w:val="24"/>
          <w:vertAlign w:val="subscript"/>
        </w:rPr>
        <w:t>4</w:t>
      </w:r>
      <w:r w:rsidRPr="00EE0A0E">
        <w:rPr>
          <w:rFonts w:ascii="Times New Roman" w:hAnsi="Times New Roman" w:cs="Times New Roman"/>
          <w:sz w:val="24"/>
          <w:szCs w:val="24"/>
          <w:vertAlign w:val="superscript"/>
        </w:rPr>
        <w:t>-</w:t>
      </w:r>
      <w:r w:rsidRPr="00EE0A0E">
        <w:rPr>
          <w:rFonts w:ascii="Times New Roman" w:hAnsi="Times New Roman" w:cs="Times New Roman"/>
          <w:sz w:val="24"/>
          <w:szCs w:val="24"/>
        </w:rPr>
        <w:t>]</w:t>
      </w:r>
      <w:r w:rsidR="0072350F">
        <w:rPr>
          <w:rFonts w:ascii="Times New Roman" w:hAnsi="Times New Roman" w:cs="Times New Roman"/>
          <w:sz w:val="24"/>
          <w:szCs w:val="24"/>
        </w:rPr>
        <w:t xml:space="preserve"> </w:t>
      </w:r>
      <w:r w:rsidR="00E36E56">
        <w:rPr>
          <w:rFonts w:ascii="Times New Roman" w:hAnsi="Times New Roman" w:cs="Times New Roman"/>
          <w:sz w:val="24"/>
          <w:szCs w:val="24"/>
        </w:rPr>
        <w:t>[2]</w:t>
      </w:r>
    </w:p>
    <w:p w14:paraId="00DEFE10" w14:textId="77777777" w:rsidR="00EE0A0E" w:rsidRDefault="00EE0A0E" w:rsidP="00EE0A0E">
      <w:pPr>
        <w:spacing w:after="0" w:line="360" w:lineRule="auto"/>
        <w:jc w:val="both"/>
        <w:rPr>
          <w:rFonts w:ascii="Times New Roman" w:hAnsi="Times New Roman" w:cs="Times New Roman"/>
          <w:sz w:val="24"/>
          <w:szCs w:val="24"/>
        </w:rPr>
      </w:pPr>
      <w:r>
        <w:rPr>
          <w:rFonts w:ascii="Times New Roman" w:hAnsi="Times New Roman" w:cs="Times New Roman"/>
          <w:sz w:val="24"/>
          <w:szCs w:val="24"/>
        </w:rPr>
        <w:t>where,</w:t>
      </w:r>
    </w:p>
    <w:p w14:paraId="05C550FB" w14:textId="77777777" w:rsidR="00EE0A0E" w:rsidRDefault="00EE0A0E" w:rsidP="00EE0A0E">
      <w:pPr>
        <w:spacing w:after="0" w:line="360" w:lineRule="auto"/>
        <w:jc w:val="both"/>
        <w:rPr>
          <w:rFonts w:ascii="Times New Roman" w:hAnsi="Times New Roman" w:cs="Times New Roman"/>
          <w:sz w:val="24"/>
          <w:szCs w:val="24"/>
        </w:rPr>
      </w:pPr>
      <w:r>
        <w:rPr>
          <w:rFonts w:ascii="Times New Roman" w:hAnsi="Times New Roman" w:cs="Times New Roman"/>
          <w:sz w:val="24"/>
          <w:szCs w:val="24"/>
        </w:rPr>
        <w:t>F = Fluorescence intensity at 421 nm at equilibrium concentration of host-guest complex.</w:t>
      </w:r>
    </w:p>
    <w:p w14:paraId="7DC06441" w14:textId="77777777" w:rsidR="00EE0A0E" w:rsidRDefault="00EE0A0E" w:rsidP="00EE0A0E">
      <w:pPr>
        <w:spacing w:after="0"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F</w:t>
      </w:r>
      <w:r>
        <w:rPr>
          <w:rFonts w:ascii="Times New Roman" w:hAnsi="Times New Roman" w:cs="Times New Roman"/>
          <w:sz w:val="24"/>
          <w:szCs w:val="24"/>
          <w:vertAlign w:val="subscript"/>
        </w:rPr>
        <w:t>min</w:t>
      </w:r>
      <w:proofErr w:type="spellEnd"/>
      <w:r>
        <w:rPr>
          <w:rFonts w:ascii="Times New Roman" w:hAnsi="Times New Roman" w:cs="Times New Roman"/>
          <w:sz w:val="24"/>
          <w:szCs w:val="24"/>
        </w:rPr>
        <w:t xml:space="preserve"> = Fluorescence intensity of </w:t>
      </w:r>
      <w:r w:rsidRPr="00AD7D6B">
        <w:rPr>
          <w:rFonts w:ascii="Times New Roman" w:hAnsi="Times New Roman" w:cs="Times New Roman"/>
          <w:b/>
          <w:sz w:val="24"/>
          <w:szCs w:val="24"/>
        </w:rPr>
        <w:t>1</w:t>
      </w:r>
      <w:r>
        <w:rPr>
          <w:rFonts w:ascii="Times New Roman" w:hAnsi="Times New Roman" w:cs="Times New Roman"/>
          <w:sz w:val="24"/>
          <w:szCs w:val="24"/>
        </w:rPr>
        <w:t xml:space="preserve"> at 421 nm in the absence of guest.</w:t>
      </w:r>
    </w:p>
    <w:p w14:paraId="58D30A5B" w14:textId="77777777" w:rsidR="00EE0A0E" w:rsidRDefault="00EE0A0E" w:rsidP="00EE0A0E">
      <w:pPr>
        <w:spacing w:after="0"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F</w:t>
      </w:r>
      <w:r>
        <w:rPr>
          <w:rFonts w:ascii="Times New Roman" w:hAnsi="Times New Roman" w:cs="Times New Roman"/>
          <w:sz w:val="24"/>
          <w:szCs w:val="24"/>
          <w:vertAlign w:val="subscript"/>
        </w:rPr>
        <w:t>max</w:t>
      </w:r>
      <w:proofErr w:type="spellEnd"/>
      <w:r>
        <w:rPr>
          <w:rFonts w:ascii="Times New Roman" w:hAnsi="Times New Roman" w:cs="Times New Roman"/>
          <w:sz w:val="24"/>
          <w:szCs w:val="24"/>
        </w:rPr>
        <w:t xml:space="preserve"> = Limiting fluorescence intensity at 421 nm in presence of excess guest.</w:t>
      </w:r>
    </w:p>
    <w:p w14:paraId="33411F80" w14:textId="77777777" w:rsidR="00EE0A0E" w:rsidRDefault="00EE0A0E" w:rsidP="00EE0A0E">
      <w:pPr>
        <w:spacing w:after="0" w:line="360" w:lineRule="auto"/>
        <w:jc w:val="both"/>
        <w:rPr>
          <w:rFonts w:ascii="Times New Roman" w:hAnsi="Times New Roman" w:cs="Times New Roman"/>
          <w:sz w:val="24"/>
          <w:szCs w:val="24"/>
        </w:rPr>
      </w:pPr>
      <w:r>
        <w:rPr>
          <w:rFonts w:ascii="Times New Roman" w:hAnsi="Times New Roman" w:cs="Times New Roman"/>
          <w:sz w:val="24"/>
          <w:szCs w:val="24"/>
        </w:rPr>
        <w:t>K = Binding constant</w:t>
      </w:r>
    </w:p>
    <w:p w14:paraId="60E3C344" w14:textId="64622E31" w:rsidR="00EE0A0E" w:rsidRPr="00EE0A0E" w:rsidRDefault="00EE0A0E" w:rsidP="00EE0A0E">
      <w:pPr>
        <w:spacing w:line="360" w:lineRule="auto"/>
        <w:jc w:val="both"/>
        <w:rPr>
          <w:rFonts w:ascii="Times New Roman" w:hAnsi="Times New Roman" w:cs="Times New Roman"/>
          <w:b/>
          <w:sz w:val="24"/>
          <w:szCs w:val="24"/>
        </w:rPr>
      </w:pPr>
      <w:r w:rsidRPr="00EE0A0E">
        <w:rPr>
          <w:rFonts w:ascii="Times New Roman" w:hAnsi="Times New Roman" w:cs="Times New Roman"/>
          <w:sz w:val="24"/>
          <w:szCs w:val="24"/>
        </w:rPr>
        <w:t>[H</w:t>
      </w:r>
      <w:r w:rsidRPr="00EE0A0E">
        <w:rPr>
          <w:rFonts w:ascii="Times New Roman" w:hAnsi="Times New Roman" w:cs="Times New Roman"/>
          <w:sz w:val="24"/>
          <w:szCs w:val="24"/>
          <w:vertAlign w:val="subscript"/>
        </w:rPr>
        <w:t>2</w:t>
      </w:r>
      <w:r w:rsidRPr="00EE0A0E">
        <w:rPr>
          <w:rFonts w:ascii="Times New Roman" w:hAnsi="Times New Roman" w:cs="Times New Roman"/>
          <w:sz w:val="24"/>
          <w:szCs w:val="24"/>
        </w:rPr>
        <w:t>PO</w:t>
      </w:r>
      <w:r w:rsidRPr="00EE0A0E">
        <w:rPr>
          <w:rFonts w:ascii="Times New Roman" w:hAnsi="Times New Roman" w:cs="Times New Roman"/>
          <w:sz w:val="24"/>
          <w:szCs w:val="24"/>
          <w:vertAlign w:val="subscript"/>
        </w:rPr>
        <w:t>4</w:t>
      </w:r>
      <w:r w:rsidRPr="00EE0A0E">
        <w:rPr>
          <w:rFonts w:ascii="Times New Roman" w:hAnsi="Times New Roman" w:cs="Times New Roman"/>
          <w:sz w:val="24"/>
          <w:szCs w:val="24"/>
          <w:vertAlign w:val="superscript"/>
        </w:rPr>
        <w:t>-</w:t>
      </w:r>
      <w:r w:rsidRPr="00EE0A0E">
        <w:rPr>
          <w:rFonts w:ascii="Times New Roman" w:hAnsi="Times New Roman" w:cs="Times New Roman"/>
          <w:sz w:val="24"/>
          <w:szCs w:val="24"/>
        </w:rPr>
        <w:t>] = Equilibrium concentration of guest.</w:t>
      </w:r>
    </w:p>
    <w:p w14:paraId="781A7458" w14:textId="642E7F02" w:rsidR="004F62AC" w:rsidRDefault="00AD7D6B" w:rsidP="0072350F">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14:paraId="20702A3D" w14:textId="77777777" w:rsidR="0072350F" w:rsidRDefault="0072350F" w:rsidP="0072350F">
      <w:pPr>
        <w:spacing w:after="0" w:line="360" w:lineRule="auto"/>
        <w:jc w:val="both"/>
        <w:rPr>
          <w:rFonts w:ascii="Times New Roman" w:hAnsi="Times New Roman" w:cs="Times New Roman"/>
          <w:sz w:val="24"/>
          <w:szCs w:val="24"/>
        </w:rPr>
      </w:pPr>
    </w:p>
    <w:p w14:paraId="0C292175" w14:textId="4908420D" w:rsidR="0003166A" w:rsidRDefault="0003166A" w:rsidP="00F71DA5">
      <w:pPr>
        <w:spacing w:line="360" w:lineRule="auto"/>
        <w:jc w:val="both"/>
        <w:rPr>
          <w:rFonts w:ascii="Times New Roman" w:hAnsi="Times New Roman" w:cs="Times New Roman"/>
          <w:sz w:val="24"/>
          <w:szCs w:val="24"/>
        </w:rPr>
      </w:pPr>
      <w:r>
        <w:rPr>
          <w:noProof/>
          <w:color w:val="000000" w:themeColor="text1"/>
          <w:lang w:eastAsia="en-US"/>
        </w:rPr>
        <mc:AlternateContent>
          <mc:Choice Requires="wpg">
            <w:drawing>
              <wp:anchor distT="0" distB="0" distL="114300" distR="114300" simplePos="0" relativeHeight="251797504" behindDoc="0" locked="0" layoutInCell="1" allowOverlap="1" wp14:anchorId="5CDAD35F" wp14:editId="36023960">
                <wp:simplePos x="0" y="0"/>
                <wp:positionH relativeFrom="column">
                  <wp:posOffset>208915</wp:posOffset>
                </wp:positionH>
                <wp:positionV relativeFrom="paragraph">
                  <wp:posOffset>120650</wp:posOffset>
                </wp:positionV>
                <wp:extent cx="4845050" cy="2510949"/>
                <wp:effectExtent l="0" t="0" r="6350" b="3810"/>
                <wp:wrapNone/>
                <wp:docPr id="74" name="Group 74"/>
                <wp:cNvGraphicFramePr/>
                <a:graphic xmlns:a="http://schemas.openxmlformats.org/drawingml/2006/main">
                  <a:graphicData uri="http://schemas.microsoft.com/office/word/2010/wordprocessingGroup">
                    <wpg:wgp>
                      <wpg:cNvGrpSpPr/>
                      <wpg:grpSpPr>
                        <a:xfrm>
                          <a:off x="0" y="0"/>
                          <a:ext cx="4845050" cy="2510949"/>
                          <a:chOff x="0" y="0"/>
                          <a:chExt cx="4845050" cy="2510949"/>
                        </a:xfrm>
                      </wpg:grpSpPr>
                      <pic:pic xmlns:pic="http://schemas.openxmlformats.org/drawingml/2006/picture">
                        <pic:nvPicPr>
                          <pic:cNvPr id="69" name="Picture 69" descr="C:\Users\divya\Desktop\HOMO.tif"/>
                          <pic:cNvPicPr>
                            <a:picLocks noChangeAspect="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917700" cy="1797050"/>
                          </a:xfrm>
                          <a:prstGeom prst="rect">
                            <a:avLst/>
                          </a:prstGeom>
                          <a:noFill/>
                          <a:ln>
                            <a:noFill/>
                          </a:ln>
                        </pic:spPr>
                      </pic:pic>
                      <pic:pic xmlns:pic="http://schemas.openxmlformats.org/drawingml/2006/picture">
                        <pic:nvPicPr>
                          <pic:cNvPr id="70" name="Picture 70" descr="C:\Users\divya\Desktop\LUMO+1.tif"/>
                          <pic:cNvPicPr>
                            <a:picLocks noChangeAspect="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2965450" y="19050"/>
                            <a:ext cx="1879600" cy="1746250"/>
                          </a:xfrm>
                          <a:prstGeom prst="rect">
                            <a:avLst/>
                          </a:prstGeom>
                          <a:noFill/>
                          <a:ln>
                            <a:noFill/>
                          </a:ln>
                        </pic:spPr>
                      </pic:pic>
                      <wps:wsp>
                        <wps:cNvPr id="71" name="Straight Arrow Connector 71"/>
                        <wps:cNvCnPr/>
                        <wps:spPr>
                          <a:xfrm>
                            <a:off x="1816100" y="876300"/>
                            <a:ext cx="11938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2" name="Text Box 2"/>
                        <wps:cNvSpPr txBox="1">
                          <a:spLocks noChangeArrowheads="1"/>
                        </wps:cNvSpPr>
                        <wps:spPr bwMode="auto">
                          <a:xfrm>
                            <a:off x="615950" y="1853725"/>
                            <a:ext cx="838834" cy="657224"/>
                          </a:xfrm>
                          <a:prstGeom prst="rect">
                            <a:avLst/>
                          </a:prstGeom>
                          <a:noFill/>
                          <a:ln w="9525">
                            <a:noFill/>
                            <a:miter lim="800000"/>
                            <a:headEnd/>
                            <a:tailEnd/>
                          </a:ln>
                        </wps:spPr>
                        <wps:txbx>
                          <w:txbxContent>
                            <w:p w14:paraId="51335CAE" w14:textId="77777777" w:rsidR="0003166A" w:rsidRPr="00C7334E" w:rsidRDefault="0003166A" w:rsidP="0003166A">
                              <w:pPr>
                                <w:rPr>
                                  <w:rFonts w:ascii="Arial" w:hAnsi="Arial" w:cs="Arial"/>
                                  <w:b/>
                                  <w:sz w:val="18"/>
                                  <w:szCs w:val="18"/>
                                </w:rPr>
                              </w:pPr>
                              <w:r w:rsidRPr="00C7334E">
                                <w:rPr>
                                  <w:rFonts w:ascii="Arial" w:hAnsi="Arial" w:cs="Arial"/>
                                  <w:b/>
                                  <w:sz w:val="18"/>
                                  <w:szCs w:val="18"/>
                                </w:rPr>
                                <w:t xml:space="preserve">    HOMO</w:t>
                              </w:r>
                            </w:p>
                            <w:p w14:paraId="3A775395" w14:textId="77777777" w:rsidR="0003166A" w:rsidRPr="00C7334E" w:rsidRDefault="0003166A" w:rsidP="0003166A">
                              <w:pPr>
                                <w:rPr>
                                  <w:rFonts w:ascii="Arial" w:hAnsi="Arial" w:cs="Arial"/>
                                  <w:b/>
                                  <w:sz w:val="18"/>
                                  <w:szCs w:val="18"/>
                                </w:rPr>
                              </w:pPr>
                              <w:r w:rsidRPr="00C7334E">
                                <w:rPr>
                                  <w:rFonts w:ascii="Arial" w:hAnsi="Arial" w:cs="Arial"/>
                                  <w:b/>
                                  <w:sz w:val="18"/>
                                  <w:szCs w:val="18"/>
                                </w:rPr>
                                <w:t>E = -4.96 eV</w:t>
                              </w:r>
                            </w:p>
                          </w:txbxContent>
                        </wps:txbx>
                        <wps:bodyPr rot="0" vert="horz" wrap="square" lIns="91440" tIns="45720" rIns="91440" bIns="45720" anchor="t" anchorCtr="0">
                          <a:spAutoFit/>
                        </wps:bodyPr>
                      </wps:wsp>
                      <wps:wsp>
                        <wps:cNvPr id="73" name="Text Box 2"/>
                        <wps:cNvSpPr txBox="1">
                          <a:spLocks noChangeArrowheads="1"/>
                        </wps:cNvSpPr>
                        <wps:spPr bwMode="auto">
                          <a:xfrm>
                            <a:off x="3695700" y="1816100"/>
                            <a:ext cx="838834" cy="657224"/>
                          </a:xfrm>
                          <a:prstGeom prst="rect">
                            <a:avLst/>
                          </a:prstGeom>
                          <a:noFill/>
                          <a:ln w="9525">
                            <a:noFill/>
                            <a:miter lim="800000"/>
                            <a:headEnd/>
                            <a:tailEnd/>
                          </a:ln>
                        </wps:spPr>
                        <wps:txbx>
                          <w:txbxContent>
                            <w:p w14:paraId="0ECE42D7" w14:textId="77777777" w:rsidR="0003166A" w:rsidRPr="00C7334E" w:rsidRDefault="0003166A" w:rsidP="0003166A">
                              <w:pPr>
                                <w:rPr>
                                  <w:rFonts w:ascii="Arial" w:hAnsi="Arial" w:cs="Arial"/>
                                  <w:b/>
                                  <w:sz w:val="18"/>
                                  <w:szCs w:val="18"/>
                                </w:rPr>
                              </w:pPr>
                              <w:r w:rsidRPr="00C7334E">
                                <w:rPr>
                                  <w:rFonts w:ascii="Arial" w:hAnsi="Arial" w:cs="Arial"/>
                                  <w:b/>
                                  <w:sz w:val="18"/>
                                  <w:szCs w:val="18"/>
                                </w:rPr>
                                <w:t xml:space="preserve">    </w:t>
                              </w:r>
                              <w:r>
                                <w:rPr>
                                  <w:rFonts w:ascii="Arial" w:hAnsi="Arial" w:cs="Arial"/>
                                  <w:b/>
                                  <w:sz w:val="18"/>
                                  <w:szCs w:val="18"/>
                                </w:rPr>
                                <w:t>LUMO+1</w:t>
                              </w:r>
                            </w:p>
                            <w:p w14:paraId="19E6DF11" w14:textId="77777777" w:rsidR="0003166A" w:rsidRPr="00C7334E" w:rsidRDefault="0003166A" w:rsidP="0003166A">
                              <w:pPr>
                                <w:rPr>
                                  <w:rFonts w:ascii="Arial" w:hAnsi="Arial" w:cs="Arial"/>
                                  <w:b/>
                                  <w:sz w:val="18"/>
                                  <w:szCs w:val="18"/>
                                </w:rPr>
                              </w:pPr>
                              <w:r w:rsidRPr="00C7334E">
                                <w:rPr>
                                  <w:rFonts w:ascii="Arial" w:hAnsi="Arial" w:cs="Arial"/>
                                  <w:b/>
                                  <w:sz w:val="18"/>
                                  <w:szCs w:val="18"/>
                                </w:rPr>
                                <w:t>E = -</w:t>
                              </w:r>
                              <w:r>
                                <w:rPr>
                                  <w:rFonts w:ascii="Arial" w:hAnsi="Arial" w:cs="Arial"/>
                                  <w:b/>
                                  <w:sz w:val="18"/>
                                  <w:szCs w:val="18"/>
                                </w:rPr>
                                <w:t>0.65</w:t>
                              </w:r>
                              <w:r w:rsidRPr="00C7334E">
                                <w:rPr>
                                  <w:rFonts w:ascii="Arial" w:hAnsi="Arial" w:cs="Arial"/>
                                  <w:b/>
                                  <w:sz w:val="18"/>
                                  <w:szCs w:val="18"/>
                                </w:rPr>
                                <w:t xml:space="preserve"> eV</w:t>
                              </w:r>
                            </w:p>
                          </w:txbxContent>
                        </wps:txbx>
                        <wps:bodyPr rot="0" vert="horz" wrap="square" lIns="91440" tIns="45720" rIns="91440" bIns="45720" anchor="t" anchorCtr="0">
                          <a:spAutoFit/>
                        </wps:bodyPr>
                      </wps:wsp>
                    </wpg:wgp>
                  </a:graphicData>
                </a:graphic>
              </wp:anchor>
            </w:drawing>
          </mc:Choice>
          <mc:Fallback xmlns:mv="urn:schemas-microsoft-com:mac:vml" xmlns:mo="http://schemas.microsoft.com/office/mac/office/2008/main">
            <w:pict>
              <v:group w14:anchorId="5CDAD35F" id="Group 74" o:spid="_x0000_s1118" style="position:absolute;left:0;text-align:left;margin-left:16.45pt;margin-top:9.5pt;width:381.5pt;height:197.7pt;z-index:251797504" coordsize="4845050,2510949" o:gfxdata="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">
                <v:shape id="Picture 69" o:spid="_x0000_s1119" type="#_x0000_t75" alt="C:\Users\divya\Desktop\HOMO.tif" style="position:absolute;width:1917700;height:179705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cy&#10;R47DAAAA2wAAAA8AAABkcnMvZG93bnJldi54bWxEj0FrAjEUhO9C/0N4hV6kZltQtqtRpGARBcFV&#10;PD+S192lycuySXX990YQPA4z8w0zW/TOijN1ofGs4GOUgSDW3jRcKTgeVu85iBCRDVrPpOBKARbz&#10;l8EMC+MvvKdzGSuRIBwKVFDH2BZSBl2TwzDyLXHyfn3nMCbZVdJ0eElwZ+Vnlk2kw4bTQo0tfdek&#10;/8p/p2C1LDPc7vT4p9HDvD9EuylPVqm31345BRGpj8/wo702CiZfcP+SfoCc3w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xzJHjsMAAADbAAAADwAAAAAAAAAAAAAAAACcAgAA&#10;ZHJzL2Rvd25yZXYueG1sUEsFBgAAAAAEAAQA9wAAAIwDAAAAAA==&#10;">
                  <v:imagedata r:id="rId61" o:title="HOMO.tif"/>
                  <v:path arrowok="t"/>
                </v:shape>
                <v:shape id="Picture 70" o:spid="_x0000_s1120" type="#_x0000_t75" alt="C:\Users\divya\Desktop\LUMO+1.tif" style="position:absolute;left:2965450;top:19050;width:1879600;height:174625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Xw&#10;6fTAAAAA2wAAAA8AAABkcnMvZG93bnJldi54bWxET02LwjAQvQv+hzCCF9FUQVeqaZEFQS+LuqLX&#10;oRnbYjPpJlG7/94cFvb4eN/rvDONeJLztWUF00kCgriwuuZSwfl7O16C8AFZY2OZFPyShzzr99aY&#10;avviIz1PoRQxhH2KCqoQ2lRKX1Rk0E9sSxy5m3UGQ4SulNrhK4abRs6SZCEN1hwbKmzps6LifnoY&#10;BXM5codzOfsKh6beX0wx/bnarVLDQbdZgQjUhX/xn3unFXzE9fFL/AEyewM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VfDp9MAAAADbAAAADwAAAAAAAAAAAAAAAACcAgAAZHJz&#10;L2Rvd25yZXYueG1sUEsFBgAAAAAEAAQA9wAAAIkDAAAAAA==&#10;">
                  <v:imagedata r:id="rId62" o:title="LUMO+1.tif"/>
                  <v:path arrowok="t"/>
                </v:shape>
                <v:shape id="Straight Arrow Connector 71" o:spid="_x0000_s1121" type="#_x0000_t32" style="position:absolute;left:1816100;top:876300;width:119380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HRXcUAAADbAAAADwAAAGRycy9kb3ducmV2LnhtbESPzWrDMBCE74W+g9hCbrGcn8bFjRJK&#10;ikmgudhp74u1sU2tlbHU2OnTV4FAj8PMfMOst6NpxYV611hWMItiEMSl1Q1XCj5P2fQFhPPIGlvL&#10;pOBKDrabx4c1ptoOnNOl8JUIEHYpKqi971IpXVmTQRfZjjh4Z9sb9EH2ldQ9DgFuWjmP45U02HBY&#10;qLGjXU3ld/FjFOw1Lr7Oy2dT5nlWvScfx2Xy65SaPI1vryA8jf4/fG8ftIJkBrcv4QfIz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Q+HRXcUAAADbAAAADwAAAAAAAAAA&#10;AAAAAAChAgAAZHJzL2Rvd25yZXYueG1sUEsFBgAAAAAEAAQA+QAAAJMDAAAAAA==&#10;" strokecolor="black [3213]" strokeweight="1pt">
                  <v:stroke endarrow="block"/>
                </v:shape>
                <v:shape id="Text Box 2" o:spid="_x0000_s1122" type="#_x0000_t202" style="position:absolute;left:615950;top:1853725;width:838834;height:65722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wrl0wgAA&#10;ANsAAAAPAAAAZHJzL2Rvd25yZXYueG1sRI9Pa8JAFMTvBb/D8gq91Y1Cq6SuIv4BD72o8f7IvmZD&#10;s29D9mnit3eFQo/DzPyGWawG36gbdbEObGAyzkARl8HWXBkozvv3OagoyBabwGTgThFWy9HLAnMb&#10;ej7S7SSVShCOORpwIm2udSwdeYzj0BIn7yd0HiXJrtK2wz7BfaOnWfapPdacFhy2tHFU/p6u3oCI&#10;XU/uxc7Hw2X43vYuKz+wMObtdVh/gRIa5D/81z5YA7MpPL+kH6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jCuXTCAAAA2wAAAA8AAAAAAAAAAAAAAAAAlwIAAGRycy9kb3du&#10;cmV2LnhtbFBLBQYAAAAABAAEAPUAAACGAwAAAAA=&#10;" filled="f" stroked="f">
                  <v:textbox style="mso-fit-shape-to-text:t">
                    <w:txbxContent>
                      <w:p w14:paraId="51335CAE" w14:textId="77777777" w:rsidR="0003166A" w:rsidRPr="00C7334E" w:rsidRDefault="0003166A" w:rsidP="0003166A">
                        <w:pPr>
                          <w:rPr>
                            <w:rFonts w:ascii="Arial" w:hAnsi="Arial" w:cs="Arial"/>
                            <w:b/>
                            <w:sz w:val="18"/>
                            <w:szCs w:val="18"/>
                          </w:rPr>
                        </w:pPr>
                        <w:r w:rsidRPr="00C7334E">
                          <w:rPr>
                            <w:rFonts w:ascii="Arial" w:hAnsi="Arial" w:cs="Arial"/>
                            <w:b/>
                            <w:sz w:val="18"/>
                            <w:szCs w:val="18"/>
                          </w:rPr>
                          <w:t xml:space="preserve">    HOMO</w:t>
                        </w:r>
                      </w:p>
                      <w:p w14:paraId="3A775395" w14:textId="77777777" w:rsidR="0003166A" w:rsidRPr="00C7334E" w:rsidRDefault="0003166A" w:rsidP="0003166A">
                        <w:pPr>
                          <w:rPr>
                            <w:rFonts w:ascii="Arial" w:hAnsi="Arial" w:cs="Arial"/>
                            <w:b/>
                            <w:sz w:val="18"/>
                            <w:szCs w:val="18"/>
                          </w:rPr>
                        </w:pPr>
                        <w:r w:rsidRPr="00C7334E">
                          <w:rPr>
                            <w:rFonts w:ascii="Arial" w:hAnsi="Arial" w:cs="Arial"/>
                            <w:b/>
                            <w:sz w:val="18"/>
                            <w:szCs w:val="18"/>
                          </w:rPr>
                          <w:t>E = -4.96 eV</w:t>
                        </w:r>
                      </w:p>
                    </w:txbxContent>
                  </v:textbox>
                </v:shape>
                <v:shape id="Text Box 2" o:spid="_x0000_s1123" type="#_x0000_t202" style="position:absolute;left:3695700;top:1816100;width:838834;height:65722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jhzvwgAA&#10;ANsAAAAPAAAAZHJzL2Rvd25yZXYueG1sRI9Ba8JAFITvBf/D8oTe6kaltaSuImrBg5dqvD+yr9nQ&#10;7NuQfZr477uFgsdhZr5hluvBN+pGXawDG5hOMlDEZbA1VwaK8+fLO6goyBabwGTgThHWq9HTEnMb&#10;ev6i20kqlSAcczTgRNpc61g68hgnoSVO3nfoPEqSXaVth32C+0bPsuxNe6w5LThsaeuo/DldvQER&#10;u5nei72Ph8tw3PUuK1+xMOZ5PGw+QAkN8gj/tw/WwGIOf1/SD9Cr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eOHO/CAAAA2wAAAA8AAAAAAAAAAAAAAAAAlwIAAGRycy9kb3du&#10;cmV2LnhtbFBLBQYAAAAABAAEAPUAAACGAwAAAAA=&#10;" filled="f" stroked="f">
                  <v:textbox style="mso-fit-shape-to-text:t">
                    <w:txbxContent>
                      <w:p w14:paraId="0ECE42D7" w14:textId="77777777" w:rsidR="0003166A" w:rsidRPr="00C7334E" w:rsidRDefault="0003166A" w:rsidP="0003166A">
                        <w:pPr>
                          <w:rPr>
                            <w:rFonts w:ascii="Arial" w:hAnsi="Arial" w:cs="Arial"/>
                            <w:b/>
                            <w:sz w:val="18"/>
                            <w:szCs w:val="18"/>
                          </w:rPr>
                        </w:pPr>
                        <w:r w:rsidRPr="00C7334E">
                          <w:rPr>
                            <w:rFonts w:ascii="Arial" w:hAnsi="Arial" w:cs="Arial"/>
                            <w:b/>
                            <w:sz w:val="18"/>
                            <w:szCs w:val="18"/>
                          </w:rPr>
                          <w:t xml:space="preserve">    </w:t>
                        </w:r>
                        <w:r>
                          <w:rPr>
                            <w:rFonts w:ascii="Arial" w:hAnsi="Arial" w:cs="Arial"/>
                            <w:b/>
                            <w:sz w:val="18"/>
                            <w:szCs w:val="18"/>
                          </w:rPr>
                          <w:t>LUMO+1</w:t>
                        </w:r>
                      </w:p>
                      <w:p w14:paraId="19E6DF11" w14:textId="77777777" w:rsidR="0003166A" w:rsidRPr="00C7334E" w:rsidRDefault="0003166A" w:rsidP="0003166A">
                        <w:pPr>
                          <w:rPr>
                            <w:rFonts w:ascii="Arial" w:hAnsi="Arial" w:cs="Arial"/>
                            <w:b/>
                            <w:sz w:val="18"/>
                            <w:szCs w:val="18"/>
                          </w:rPr>
                        </w:pPr>
                        <w:r w:rsidRPr="00C7334E">
                          <w:rPr>
                            <w:rFonts w:ascii="Arial" w:hAnsi="Arial" w:cs="Arial"/>
                            <w:b/>
                            <w:sz w:val="18"/>
                            <w:szCs w:val="18"/>
                          </w:rPr>
                          <w:t>E = -</w:t>
                        </w:r>
                        <w:r>
                          <w:rPr>
                            <w:rFonts w:ascii="Arial" w:hAnsi="Arial" w:cs="Arial"/>
                            <w:b/>
                            <w:sz w:val="18"/>
                            <w:szCs w:val="18"/>
                          </w:rPr>
                          <w:t>0.65</w:t>
                        </w:r>
                        <w:r w:rsidRPr="00C7334E">
                          <w:rPr>
                            <w:rFonts w:ascii="Arial" w:hAnsi="Arial" w:cs="Arial"/>
                            <w:b/>
                            <w:sz w:val="18"/>
                            <w:szCs w:val="18"/>
                          </w:rPr>
                          <w:t xml:space="preserve"> eV</w:t>
                        </w:r>
                      </w:p>
                    </w:txbxContent>
                  </v:textbox>
                </v:shape>
              </v:group>
            </w:pict>
          </mc:Fallback>
        </mc:AlternateContent>
      </w:r>
    </w:p>
    <w:p w14:paraId="270F93DB" w14:textId="77777777" w:rsidR="0003166A" w:rsidRDefault="0003166A" w:rsidP="00F71DA5">
      <w:pPr>
        <w:spacing w:line="360" w:lineRule="auto"/>
        <w:jc w:val="both"/>
        <w:rPr>
          <w:rFonts w:ascii="Times New Roman" w:hAnsi="Times New Roman" w:cs="Times New Roman"/>
          <w:sz w:val="24"/>
          <w:szCs w:val="24"/>
        </w:rPr>
      </w:pPr>
    </w:p>
    <w:p w14:paraId="1BA80AC2" w14:textId="77777777" w:rsidR="0003166A" w:rsidRDefault="0003166A" w:rsidP="00F71DA5">
      <w:pPr>
        <w:spacing w:line="360" w:lineRule="auto"/>
        <w:jc w:val="both"/>
        <w:rPr>
          <w:rFonts w:ascii="Times New Roman" w:hAnsi="Times New Roman" w:cs="Times New Roman"/>
          <w:sz w:val="24"/>
          <w:szCs w:val="24"/>
        </w:rPr>
      </w:pPr>
    </w:p>
    <w:p w14:paraId="18B171EC" w14:textId="77777777" w:rsidR="0003166A" w:rsidRDefault="0003166A" w:rsidP="00F71DA5">
      <w:pPr>
        <w:spacing w:line="360" w:lineRule="auto"/>
        <w:jc w:val="both"/>
        <w:rPr>
          <w:rFonts w:ascii="Times New Roman" w:hAnsi="Times New Roman" w:cs="Times New Roman"/>
          <w:sz w:val="24"/>
          <w:szCs w:val="24"/>
        </w:rPr>
      </w:pPr>
    </w:p>
    <w:p w14:paraId="6A6C1C1C" w14:textId="77777777" w:rsidR="0003166A" w:rsidRDefault="0003166A" w:rsidP="00F71DA5">
      <w:pPr>
        <w:spacing w:line="360" w:lineRule="auto"/>
        <w:jc w:val="both"/>
        <w:rPr>
          <w:rFonts w:ascii="Times New Roman" w:hAnsi="Times New Roman" w:cs="Times New Roman"/>
          <w:sz w:val="24"/>
          <w:szCs w:val="24"/>
        </w:rPr>
      </w:pPr>
    </w:p>
    <w:p w14:paraId="507F52E9" w14:textId="77777777" w:rsidR="0003166A" w:rsidRPr="004C2C37" w:rsidRDefault="0003166A" w:rsidP="00F71DA5">
      <w:pPr>
        <w:spacing w:line="360" w:lineRule="auto"/>
        <w:jc w:val="both"/>
        <w:rPr>
          <w:rFonts w:ascii="Times New Roman" w:hAnsi="Times New Roman" w:cs="Times New Roman"/>
          <w:sz w:val="24"/>
          <w:szCs w:val="24"/>
        </w:rPr>
      </w:pPr>
    </w:p>
    <w:p w14:paraId="60AB7F3D" w14:textId="77777777" w:rsidR="0003166A" w:rsidRDefault="0003166A" w:rsidP="0003166A">
      <w:pPr>
        <w:spacing w:line="360" w:lineRule="auto"/>
        <w:rPr>
          <w:rFonts w:ascii="Times New Roman" w:hAnsi="Times New Roman" w:cs="Times New Roman"/>
          <w:b/>
          <w:sz w:val="24"/>
          <w:szCs w:val="24"/>
        </w:rPr>
      </w:pPr>
    </w:p>
    <w:p w14:paraId="50E937B1" w14:textId="2065558E" w:rsidR="004C2C37" w:rsidRDefault="00F34B1A" w:rsidP="0003166A">
      <w:pPr>
        <w:spacing w:line="360" w:lineRule="auto"/>
        <w:rPr>
          <w:rFonts w:ascii="Times New Roman" w:hAnsi="Times New Roman" w:cs="Times New Roman"/>
          <w:sz w:val="24"/>
          <w:szCs w:val="24"/>
        </w:rPr>
      </w:pPr>
      <w:r>
        <w:rPr>
          <w:rFonts w:ascii="Times New Roman" w:hAnsi="Times New Roman" w:cs="Times New Roman"/>
          <w:b/>
          <w:sz w:val="24"/>
          <w:szCs w:val="24"/>
        </w:rPr>
        <w:t>Fig.</w:t>
      </w:r>
      <w:r w:rsidR="00E15B23">
        <w:rPr>
          <w:rFonts w:ascii="Times New Roman" w:hAnsi="Times New Roman" w:cs="Times New Roman"/>
          <w:b/>
          <w:sz w:val="24"/>
          <w:szCs w:val="24"/>
        </w:rPr>
        <w:t xml:space="preserve"> S13</w:t>
      </w:r>
      <w:r w:rsidR="0003166A" w:rsidRPr="0003166A">
        <w:rPr>
          <w:rFonts w:ascii="Times New Roman" w:hAnsi="Times New Roman" w:cs="Times New Roman"/>
          <w:b/>
          <w:sz w:val="24"/>
          <w:szCs w:val="24"/>
        </w:rPr>
        <w:t>.</w:t>
      </w:r>
      <w:r w:rsidR="0003166A" w:rsidRPr="0003166A">
        <w:rPr>
          <w:rFonts w:ascii="Times New Roman" w:hAnsi="Times New Roman" w:cs="Times New Roman"/>
          <w:sz w:val="24"/>
          <w:szCs w:val="24"/>
        </w:rPr>
        <w:t xml:space="preserve"> Principal electronic transition along with the participating frontier orbitals picture (isovalue = 0.02) in </w:t>
      </w:r>
      <w:r w:rsidR="0003166A" w:rsidRPr="0003166A">
        <w:rPr>
          <w:rFonts w:ascii="Times New Roman" w:hAnsi="Times New Roman" w:cs="Times New Roman"/>
          <w:b/>
          <w:sz w:val="24"/>
          <w:szCs w:val="24"/>
        </w:rPr>
        <w:t>1</w:t>
      </w:r>
      <w:r w:rsidR="0003166A" w:rsidRPr="0003166A">
        <w:rPr>
          <w:rFonts w:ascii="Times New Roman" w:hAnsi="Times New Roman" w:cs="Times New Roman"/>
          <w:sz w:val="24"/>
          <w:szCs w:val="24"/>
        </w:rPr>
        <w:t>.</w:t>
      </w:r>
    </w:p>
    <w:p w14:paraId="0A111CB6" w14:textId="77777777" w:rsidR="0072350F" w:rsidRDefault="0072350F" w:rsidP="0003166A">
      <w:pPr>
        <w:spacing w:line="360" w:lineRule="auto"/>
        <w:rPr>
          <w:rFonts w:ascii="Times New Roman" w:hAnsi="Times New Roman" w:cs="Times New Roman"/>
          <w:sz w:val="24"/>
          <w:szCs w:val="24"/>
        </w:rPr>
      </w:pPr>
    </w:p>
    <w:p w14:paraId="4D872E95" w14:textId="77777777" w:rsidR="0072350F" w:rsidRDefault="0072350F" w:rsidP="0003166A">
      <w:pPr>
        <w:spacing w:line="360" w:lineRule="auto"/>
        <w:rPr>
          <w:rFonts w:ascii="Times New Roman" w:hAnsi="Times New Roman" w:cs="Times New Roman"/>
          <w:sz w:val="24"/>
          <w:szCs w:val="24"/>
        </w:rPr>
      </w:pPr>
    </w:p>
    <w:p w14:paraId="5612FA5F" w14:textId="77777777" w:rsidR="0072350F" w:rsidRDefault="0072350F" w:rsidP="0003166A">
      <w:pPr>
        <w:spacing w:line="360" w:lineRule="auto"/>
        <w:rPr>
          <w:rFonts w:ascii="Times New Roman" w:hAnsi="Times New Roman" w:cs="Times New Roman"/>
          <w:sz w:val="24"/>
          <w:szCs w:val="24"/>
        </w:rPr>
      </w:pPr>
    </w:p>
    <w:p w14:paraId="311BEC19" w14:textId="77777777" w:rsidR="0072350F" w:rsidRDefault="0072350F" w:rsidP="0003166A">
      <w:pPr>
        <w:spacing w:line="360" w:lineRule="auto"/>
        <w:rPr>
          <w:rFonts w:ascii="Times New Roman" w:hAnsi="Times New Roman" w:cs="Times New Roman"/>
          <w:sz w:val="24"/>
          <w:szCs w:val="24"/>
        </w:rPr>
      </w:pPr>
    </w:p>
    <w:p w14:paraId="173D4FE7" w14:textId="77777777" w:rsidR="0072350F" w:rsidRDefault="0072350F" w:rsidP="0003166A">
      <w:pPr>
        <w:spacing w:line="360" w:lineRule="auto"/>
        <w:rPr>
          <w:rFonts w:ascii="Times New Roman" w:hAnsi="Times New Roman" w:cs="Times New Roman"/>
          <w:sz w:val="24"/>
          <w:szCs w:val="24"/>
        </w:rPr>
      </w:pPr>
    </w:p>
    <w:p w14:paraId="262F1C13" w14:textId="77777777" w:rsidR="0072350F" w:rsidRDefault="0072350F" w:rsidP="0003166A">
      <w:pPr>
        <w:spacing w:line="360" w:lineRule="auto"/>
        <w:rPr>
          <w:rFonts w:ascii="Times New Roman" w:hAnsi="Times New Roman" w:cs="Times New Roman"/>
          <w:sz w:val="24"/>
          <w:szCs w:val="24"/>
        </w:rPr>
      </w:pPr>
    </w:p>
    <w:p w14:paraId="4556A181" w14:textId="70952EF6" w:rsidR="0003166A" w:rsidRPr="0003166A" w:rsidRDefault="00E15B23" w:rsidP="0003166A">
      <w:pPr>
        <w:spacing w:after="24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lastRenderedPageBreak/>
        <w:t>Table S14</w:t>
      </w:r>
      <w:r w:rsidR="0003166A" w:rsidRPr="0003166A">
        <w:rPr>
          <w:rFonts w:ascii="Times New Roman" w:hAnsi="Times New Roman" w:cs="Times New Roman"/>
          <w:b/>
          <w:color w:val="000000" w:themeColor="text1"/>
          <w:sz w:val="24"/>
          <w:szCs w:val="24"/>
        </w:rPr>
        <w:t>.</w:t>
      </w:r>
      <w:r w:rsidR="0003166A" w:rsidRPr="0003166A">
        <w:rPr>
          <w:rFonts w:ascii="Times New Roman" w:hAnsi="Times New Roman" w:cs="Times New Roman"/>
          <w:color w:val="000000" w:themeColor="text1"/>
          <w:sz w:val="24"/>
          <w:szCs w:val="24"/>
        </w:rPr>
        <w:t xml:space="preserve"> Theoretically calculated energies of HOMOs and LUMOs of different guest species investigated in the binding study of </w:t>
      </w:r>
      <w:r w:rsidR="0003166A" w:rsidRPr="0003166A">
        <w:rPr>
          <w:rFonts w:ascii="Times New Roman" w:hAnsi="Times New Roman" w:cs="Times New Roman"/>
          <w:b/>
          <w:color w:val="000000" w:themeColor="text1"/>
          <w:sz w:val="24"/>
          <w:szCs w:val="24"/>
        </w:rPr>
        <w:t>1</w:t>
      </w:r>
      <w:r w:rsidR="0003166A" w:rsidRPr="0003166A">
        <w:rPr>
          <w:rFonts w:ascii="Times New Roman" w:hAnsi="Times New Roman" w:cs="Times New Roman"/>
          <w:color w:val="000000" w:themeColor="text1"/>
          <w:sz w:val="24"/>
          <w:szCs w:val="24"/>
        </w:rPr>
        <w:t xml:space="preserve">. Energy minimized optimizations of all the molecules were performed using B3LYP/3-21G method involving CPCM model of solvation with acetonitrile as the solvent.   </w:t>
      </w:r>
    </w:p>
    <w:tbl>
      <w:tblPr>
        <w:tblStyle w:val="TableGrid"/>
        <w:tblW w:w="0" w:type="auto"/>
        <w:tblInd w:w="1800" w:type="dxa"/>
        <w:tblBorders>
          <w:left w:val="none" w:sz="0" w:space="0" w:color="auto"/>
          <w:right w:val="none" w:sz="0" w:space="0" w:color="auto"/>
          <w:insideV w:val="none" w:sz="0" w:space="0" w:color="auto"/>
        </w:tblBorders>
        <w:tblLook w:val="04A0" w:firstRow="1" w:lastRow="0" w:firstColumn="1" w:lastColumn="0" w:noHBand="0" w:noVBand="1"/>
      </w:tblPr>
      <w:tblGrid>
        <w:gridCol w:w="2178"/>
        <w:gridCol w:w="1440"/>
        <w:gridCol w:w="1440"/>
      </w:tblGrid>
      <w:tr w:rsidR="0003166A" w14:paraId="626AC4A4" w14:textId="77777777" w:rsidTr="00E15B23">
        <w:tc>
          <w:tcPr>
            <w:tcW w:w="2178" w:type="dxa"/>
          </w:tcPr>
          <w:p w14:paraId="277E996C" w14:textId="77777777" w:rsidR="0003166A" w:rsidRPr="00E15B23" w:rsidRDefault="0003166A" w:rsidP="00CD1EB6">
            <w:pPr>
              <w:jc w:val="both"/>
              <w:rPr>
                <w:rFonts w:ascii="Times New Roman" w:hAnsi="Times New Roman" w:cs="Times New Roman"/>
                <w:b/>
                <w:color w:val="000000" w:themeColor="text1"/>
                <w:sz w:val="24"/>
                <w:szCs w:val="24"/>
              </w:rPr>
            </w:pPr>
            <w:r w:rsidRPr="00E15B23">
              <w:rPr>
                <w:rFonts w:ascii="Times New Roman" w:hAnsi="Times New Roman" w:cs="Times New Roman"/>
                <w:b/>
                <w:color w:val="000000" w:themeColor="text1"/>
                <w:sz w:val="24"/>
                <w:szCs w:val="24"/>
              </w:rPr>
              <w:t>Guest Molecule</w:t>
            </w:r>
          </w:p>
        </w:tc>
        <w:tc>
          <w:tcPr>
            <w:tcW w:w="1440" w:type="dxa"/>
          </w:tcPr>
          <w:p w14:paraId="3ED0899E" w14:textId="77777777" w:rsidR="0003166A" w:rsidRPr="00E15B23" w:rsidRDefault="0003166A" w:rsidP="00CD1EB6">
            <w:pPr>
              <w:jc w:val="both"/>
              <w:rPr>
                <w:rFonts w:ascii="Times New Roman" w:hAnsi="Times New Roman" w:cs="Times New Roman"/>
                <w:b/>
                <w:color w:val="000000" w:themeColor="text1"/>
                <w:sz w:val="24"/>
                <w:szCs w:val="24"/>
              </w:rPr>
            </w:pPr>
            <w:r w:rsidRPr="00E15B23">
              <w:rPr>
                <w:rFonts w:ascii="Times New Roman" w:hAnsi="Times New Roman" w:cs="Times New Roman"/>
                <w:b/>
                <w:color w:val="000000" w:themeColor="text1"/>
                <w:sz w:val="24"/>
                <w:szCs w:val="24"/>
              </w:rPr>
              <w:t>E</w:t>
            </w:r>
            <w:r w:rsidRPr="00E15B23">
              <w:rPr>
                <w:rFonts w:ascii="Times New Roman" w:hAnsi="Times New Roman" w:cs="Times New Roman"/>
                <w:b/>
                <w:color w:val="000000" w:themeColor="text1"/>
                <w:sz w:val="24"/>
                <w:szCs w:val="24"/>
                <w:vertAlign w:val="subscript"/>
              </w:rPr>
              <w:t>HOMO</w:t>
            </w:r>
            <w:r w:rsidRPr="00E15B23">
              <w:rPr>
                <w:rFonts w:ascii="Times New Roman" w:hAnsi="Times New Roman" w:cs="Times New Roman"/>
                <w:b/>
                <w:color w:val="000000" w:themeColor="text1"/>
                <w:sz w:val="24"/>
                <w:szCs w:val="24"/>
              </w:rPr>
              <w:t xml:space="preserve"> (eV) </w:t>
            </w:r>
          </w:p>
        </w:tc>
        <w:tc>
          <w:tcPr>
            <w:tcW w:w="1440" w:type="dxa"/>
          </w:tcPr>
          <w:p w14:paraId="613C53E1" w14:textId="77777777" w:rsidR="0003166A" w:rsidRPr="00E15B23" w:rsidRDefault="0003166A" w:rsidP="00CD1EB6">
            <w:pPr>
              <w:jc w:val="both"/>
              <w:rPr>
                <w:rFonts w:ascii="Times New Roman" w:hAnsi="Times New Roman" w:cs="Times New Roman"/>
                <w:b/>
                <w:color w:val="000000" w:themeColor="text1"/>
                <w:sz w:val="24"/>
                <w:szCs w:val="24"/>
              </w:rPr>
            </w:pPr>
            <w:r w:rsidRPr="00E15B23">
              <w:rPr>
                <w:rFonts w:ascii="Times New Roman" w:hAnsi="Times New Roman" w:cs="Times New Roman"/>
                <w:b/>
                <w:color w:val="000000" w:themeColor="text1"/>
                <w:sz w:val="24"/>
                <w:szCs w:val="24"/>
              </w:rPr>
              <w:t>E</w:t>
            </w:r>
            <w:r w:rsidRPr="00E15B23">
              <w:rPr>
                <w:rFonts w:ascii="Times New Roman" w:hAnsi="Times New Roman" w:cs="Times New Roman"/>
                <w:b/>
                <w:color w:val="000000" w:themeColor="text1"/>
                <w:sz w:val="24"/>
                <w:szCs w:val="24"/>
                <w:vertAlign w:val="subscript"/>
              </w:rPr>
              <w:t>LUMO</w:t>
            </w:r>
            <w:r w:rsidRPr="00E15B23">
              <w:rPr>
                <w:rFonts w:ascii="Times New Roman" w:hAnsi="Times New Roman" w:cs="Times New Roman"/>
                <w:b/>
                <w:color w:val="000000" w:themeColor="text1"/>
                <w:sz w:val="24"/>
                <w:szCs w:val="24"/>
              </w:rPr>
              <w:t xml:space="preserve"> (eV)</w:t>
            </w:r>
          </w:p>
        </w:tc>
      </w:tr>
      <w:tr w:rsidR="0003166A" w14:paraId="515FFDEF" w14:textId="77777777" w:rsidTr="00E15B23">
        <w:tc>
          <w:tcPr>
            <w:tcW w:w="2178" w:type="dxa"/>
          </w:tcPr>
          <w:p w14:paraId="3506A29E" w14:textId="77777777" w:rsidR="0003166A" w:rsidRPr="00E15B23" w:rsidRDefault="0003166A" w:rsidP="00CD1EB6">
            <w:pPr>
              <w:jc w:val="both"/>
              <w:rPr>
                <w:rFonts w:ascii="Times New Roman" w:hAnsi="Times New Roman" w:cs="Times New Roman"/>
                <w:color w:val="000000" w:themeColor="text1"/>
                <w:sz w:val="24"/>
                <w:szCs w:val="24"/>
              </w:rPr>
            </w:pPr>
            <w:r w:rsidRPr="00E15B23">
              <w:rPr>
                <w:rFonts w:ascii="Times New Roman" w:hAnsi="Times New Roman" w:cs="Times New Roman"/>
                <w:color w:val="000000" w:themeColor="text1"/>
                <w:sz w:val="24"/>
                <w:szCs w:val="24"/>
              </w:rPr>
              <w:t>H</w:t>
            </w:r>
            <w:r w:rsidRPr="00E15B23">
              <w:rPr>
                <w:rFonts w:ascii="Times New Roman" w:hAnsi="Times New Roman" w:cs="Times New Roman"/>
                <w:color w:val="000000" w:themeColor="text1"/>
                <w:sz w:val="24"/>
                <w:szCs w:val="24"/>
                <w:vertAlign w:val="subscript"/>
              </w:rPr>
              <w:t>2</w:t>
            </w:r>
            <w:r w:rsidRPr="00E15B23">
              <w:rPr>
                <w:rFonts w:ascii="Times New Roman" w:hAnsi="Times New Roman" w:cs="Times New Roman"/>
                <w:color w:val="000000" w:themeColor="text1"/>
                <w:sz w:val="24"/>
                <w:szCs w:val="24"/>
              </w:rPr>
              <w:t>PO</w:t>
            </w:r>
            <w:r w:rsidRPr="00E15B23">
              <w:rPr>
                <w:rFonts w:ascii="Times New Roman" w:hAnsi="Times New Roman" w:cs="Times New Roman"/>
                <w:color w:val="000000" w:themeColor="text1"/>
                <w:sz w:val="24"/>
                <w:szCs w:val="24"/>
                <w:vertAlign w:val="subscript"/>
              </w:rPr>
              <w:t>4</w:t>
            </w:r>
            <w:r w:rsidRPr="00E15B23">
              <w:rPr>
                <w:rFonts w:ascii="Times New Roman" w:hAnsi="Times New Roman" w:cs="Times New Roman"/>
                <w:color w:val="000000" w:themeColor="text1"/>
                <w:sz w:val="24"/>
                <w:szCs w:val="24"/>
                <w:vertAlign w:val="superscript"/>
              </w:rPr>
              <w:t>-</w:t>
            </w:r>
          </w:p>
        </w:tc>
        <w:tc>
          <w:tcPr>
            <w:tcW w:w="1440" w:type="dxa"/>
          </w:tcPr>
          <w:p w14:paraId="5A995579" w14:textId="77777777" w:rsidR="0003166A" w:rsidRPr="00E15B23" w:rsidRDefault="0003166A" w:rsidP="00CD1EB6">
            <w:pPr>
              <w:jc w:val="center"/>
              <w:rPr>
                <w:rFonts w:ascii="Times New Roman" w:hAnsi="Times New Roman" w:cs="Times New Roman"/>
                <w:color w:val="000000" w:themeColor="text1"/>
                <w:sz w:val="24"/>
                <w:szCs w:val="24"/>
              </w:rPr>
            </w:pPr>
            <w:r w:rsidRPr="00E15B23">
              <w:rPr>
                <w:rFonts w:ascii="Times New Roman" w:hAnsi="Times New Roman" w:cs="Times New Roman"/>
                <w:color w:val="000000" w:themeColor="text1"/>
                <w:sz w:val="24"/>
                <w:szCs w:val="24"/>
              </w:rPr>
              <w:t>-5.13</w:t>
            </w:r>
          </w:p>
        </w:tc>
        <w:tc>
          <w:tcPr>
            <w:tcW w:w="1440" w:type="dxa"/>
          </w:tcPr>
          <w:p w14:paraId="4770E723" w14:textId="77777777" w:rsidR="0003166A" w:rsidRPr="00E15B23" w:rsidRDefault="0003166A" w:rsidP="00CD1EB6">
            <w:pPr>
              <w:jc w:val="center"/>
              <w:rPr>
                <w:rFonts w:ascii="Times New Roman" w:hAnsi="Times New Roman" w:cs="Times New Roman"/>
                <w:color w:val="000000" w:themeColor="text1"/>
                <w:sz w:val="24"/>
                <w:szCs w:val="24"/>
              </w:rPr>
            </w:pPr>
            <w:r w:rsidRPr="00E15B23">
              <w:rPr>
                <w:rFonts w:ascii="Times New Roman" w:hAnsi="Times New Roman" w:cs="Times New Roman"/>
                <w:color w:val="000000" w:themeColor="text1"/>
                <w:sz w:val="24"/>
                <w:szCs w:val="24"/>
              </w:rPr>
              <w:t>2.22</w:t>
            </w:r>
          </w:p>
        </w:tc>
      </w:tr>
      <w:tr w:rsidR="0003166A" w14:paraId="48C63EF4" w14:textId="77777777" w:rsidTr="00E15B23">
        <w:tc>
          <w:tcPr>
            <w:tcW w:w="2178" w:type="dxa"/>
          </w:tcPr>
          <w:p w14:paraId="6A9D99F4" w14:textId="77777777" w:rsidR="0003166A" w:rsidRPr="00E15B23" w:rsidRDefault="0003166A" w:rsidP="00CD1EB6">
            <w:pPr>
              <w:jc w:val="both"/>
              <w:rPr>
                <w:rFonts w:ascii="Times New Roman" w:hAnsi="Times New Roman" w:cs="Times New Roman"/>
                <w:color w:val="000000" w:themeColor="text1"/>
                <w:sz w:val="24"/>
                <w:szCs w:val="24"/>
                <w:vertAlign w:val="superscript"/>
              </w:rPr>
            </w:pPr>
            <w:proofErr w:type="spellStart"/>
            <w:r w:rsidRPr="00E15B23">
              <w:rPr>
                <w:rFonts w:ascii="Times New Roman" w:hAnsi="Times New Roman" w:cs="Times New Roman"/>
                <w:color w:val="000000" w:themeColor="text1"/>
                <w:sz w:val="24"/>
                <w:szCs w:val="24"/>
              </w:rPr>
              <w:t>BzO</w:t>
            </w:r>
            <w:proofErr w:type="spellEnd"/>
            <w:r w:rsidRPr="00E15B23">
              <w:rPr>
                <w:rFonts w:ascii="Times New Roman" w:hAnsi="Times New Roman" w:cs="Times New Roman"/>
                <w:color w:val="000000" w:themeColor="text1"/>
                <w:sz w:val="24"/>
                <w:szCs w:val="24"/>
                <w:vertAlign w:val="superscript"/>
              </w:rPr>
              <w:t>-</w:t>
            </w:r>
          </w:p>
        </w:tc>
        <w:tc>
          <w:tcPr>
            <w:tcW w:w="1440" w:type="dxa"/>
          </w:tcPr>
          <w:p w14:paraId="3B282791" w14:textId="77777777" w:rsidR="0003166A" w:rsidRPr="00E15B23" w:rsidRDefault="0003166A" w:rsidP="00CD1EB6">
            <w:pPr>
              <w:jc w:val="center"/>
              <w:rPr>
                <w:rFonts w:ascii="Times New Roman" w:hAnsi="Times New Roman" w:cs="Times New Roman"/>
                <w:color w:val="000000" w:themeColor="text1"/>
                <w:sz w:val="24"/>
                <w:szCs w:val="24"/>
              </w:rPr>
            </w:pPr>
            <w:r w:rsidRPr="00E15B23">
              <w:rPr>
                <w:rFonts w:ascii="Times New Roman" w:hAnsi="Times New Roman" w:cs="Times New Roman"/>
                <w:color w:val="000000" w:themeColor="text1"/>
                <w:sz w:val="24"/>
                <w:szCs w:val="24"/>
              </w:rPr>
              <w:t>-4.67</w:t>
            </w:r>
          </w:p>
        </w:tc>
        <w:tc>
          <w:tcPr>
            <w:tcW w:w="1440" w:type="dxa"/>
          </w:tcPr>
          <w:p w14:paraId="0E82BE2B" w14:textId="77777777" w:rsidR="0003166A" w:rsidRPr="00E15B23" w:rsidRDefault="0003166A" w:rsidP="00CD1EB6">
            <w:pPr>
              <w:jc w:val="center"/>
              <w:rPr>
                <w:rFonts w:ascii="Times New Roman" w:hAnsi="Times New Roman" w:cs="Times New Roman"/>
                <w:color w:val="000000" w:themeColor="text1"/>
                <w:sz w:val="24"/>
                <w:szCs w:val="24"/>
              </w:rPr>
            </w:pPr>
            <w:r w:rsidRPr="00E15B23">
              <w:rPr>
                <w:rFonts w:ascii="Times New Roman" w:hAnsi="Times New Roman" w:cs="Times New Roman"/>
                <w:color w:val="000000" w:themeColor="text1"/>
                <w:sz w:val="24"/>
                <w:szCs w:val="24"/>
              </w:rPr>
              <w:t>0.10</w:t>
            </w:r>
          </w:p>
        </w:tc>
      </w:tr>
      <w:tr w:rsidR="0003166A" w14:paraId="69993DA2" w14:textId="77777777" w:rsidTr="00E15B23">
        <w:tc>
          <w:tcPr>
            <w:tcW w:w="2178" w:type="dxa"/>
          </w:tcPr>
          <w:p w14:paraId="7869ED7B" w14:textId="77777777" w:rsidR="0003166A" w:rsidRPr="00E15B23" w:rsidRDefault="0003166A" w:rsidP="00CD1EB6">
            <w:pPr>
              <w:jc w:val="both"/>
              <w:rPr>
                <w:rFonts w:ascii="Times New Roman" w:hAnsi="Times New Roman" w:cs="Times New Roman"/>
                <w:color w:val="000000" w:themeColor="text1"/>
                <w:sz w:val="24"/>
                <w:szCs w:val="24"/>
              </w:rPr>
            </w:pPr>
            <w:r w:rsidRPr="00E15B23">
              <w:rPr>
                <w:rFonts w:ascii="Times New Roman" w:hAnsi="Times New Roman" w:cs="Times New Roman"/>
                <w:color w:val="000000" w:themeColor="text1"/>
                <w:sz w:val="24"/>
                <w:szCs w:val="24"/>
              </w:rPr>
              <w:t>Anisole</w:t>
            </w:r>
          </w:p>
        </w:tc>
        <w:tc>
          <w:tcPr>
            <w:tcW w:w="1440" w:type="dxa"/>
          </w:tcPr>
          <w:p w14:paraId="12C87588" w14:textId="77777777" w:rsidR="0003166A" w:rsidRPr="00E15B23" w:rsidRDefault="0003166A" w:rsidP="00CD1EB6">
            <w:pPr>
              <w:jc w:val="center"/>
              <w:rPr>
                <w:rFonts w:ascii="Times New Roman" w:hAnsi="Times New Roman" w:cs="Times New Roman"/>
                <w:color w:val="000000" w:themeColor="text1"/>
                <w:sz w:val="24"/>
                <w:szCs w:val="24"/>
              </w:rPr>
            </w:pPr>
            <w:r w:rsidRPr="00E15B23">
              <w:rPr>
                <w:rFonts w:ascii="Times New Roman" w:hAnsi="Times New Roman" w:cs="Times New Roman"/>
                <w:color w:val="000000" w:themeColor="text1"/>
                <w:sz w:val="24"/>
                <w:szCs w:val="24"/>
              </w:rPr>
              <w:t>-6.05</w:t>
            </w:r>
          </w:p>
        </w:tc>
        <w:tc>
          <w:tcPr>
            <w:tcW w:w="1440" w:type="dxa"/>
          </w:tcPr>
          <w:p w14:paraId="2F51A0F9" w14:textId="77777777" w:rsidR="0003166A" w:rsidRPr="00E15B23" w:rsidRDefault="0003166A" w:rsidP="00CD1EB6">
            <w:pPr>
              <w:jc w:val="center"/>
              <w:rPr>
                <w:rFonts w:ascii="Times New Roman" w:hAnsi="Times New Roman" w:cs="Times New Roman"/>
                <w:color w:val="000000" w:themeColor="text1"/>
                <w:sz w:val="24"/>
                <w:szCs w:val="24"/>
              </w:rPr>
            </w:pPr>
            <w:r w:rsidRPr="00E15B23">
              <w:rPr>
                <w:rFonts w:ascii="Times New Roman" w:hAnsi="Times New Roman" w:cs="Times New Roman"/>
                <w:color w:val="000000" w:themeColor="text1"/>
                <w:sz w:val="24"/>
                <w:szCs w:val="24"/>
              </w:rPr>
              <w:t>-0.05</w:t>
            </w:r>
          </w:p>
        </w:tc>
      </w:tr>
      <w:tr w:rsidR="0003166A" w14:paraId="32B05D63" w14:textId="77777777" w:rsidTr="00E15B23">
        <w:tc>
          <w:tcPr>
            <w:tcW w:w="2178" w:type="dxa"/>
          </w:tcPr>
          <w:p w14:paraId="36DE4D23" w14:textId="77777777" w:rsidR="0003166A" w:rsidRPr="00E15B23" w:rsidRDefault="0003166A" w:rsidP="00CD1EB6">
            <w:pPr>
              <w:jc w:val="both"/>
              <w:rPr>
                <w:rFonts w:ascii="Times New Roman" w:hAnsi="Times New Roman" w:cs="Times New Roman"/>
                <w:color w:val="000000" w:themeColor="text1"/>
                <w:sz w:val="24"/>
                <w:szCs w:val="24"/>
              </w:rPr>
            </w:pPr>
            <w:r w:rsidRPr="00E15B23">
              <w:rPr>
                <w:rFonts w:ascii="Times New Roman" w:hAnsi="Times New Roman" w:cs="Times New Roman"/>
                <w:color w:val="000000" w:themeColor="text1"/>
                <w:sz w:val="24"/>
                <w:szCs w:val="24"/>
              </w:rPr>
              <w:t>Benzaldehyde</w:t>
            </w:r>
          </w:p>
        </w:tc>
        <w:tc>
          <w:tcPr>
            <w:tcW w:w="1440" w:type="dxa"/>
          </w:tcPr>
          <w:p w14:paraId="09421707" w14:textId="77777777" w:rsidR="0003166A" w:rsidRPr="00E15B23" w:rsidRDefault="0003166A" w:rsidP="00CD1EB6">
            <w:pPr>
              <w:jc w:val="center"/>
              <w:rPr>
                <w:rFonts w:ascii="Times New Roman" w:hAnsi="Times New Roman" w:cs="Times New Roman"/>
                <w:color w:val="000000" w:themeColor="text1"/>
                <w:sz w:val="24"/>
                <w:szCs w:val="24"/>
              </w:rPr>
            </w:pPr>
            <w:r w:rsidRPr="00E15B23">
              <w:rPr>
                <w:rFonts w:ascii="Times New Roman" w:hAnsi="Times New Roman" w:cs="Times New Roman"/>
                <w:color w:val="000000" w:themeColor="text1"/>
                <w:sz w:val="24"/>
                <w:szCs w:val="24"/>
              </w:rPr>
              <w:t>-7.02</w:t>
            </w:r>
          </w:p>
        </w:tc>
        <w:tc>
          <w:tcPr>
            <w:tcW w:w="1440" w:type="dxa"/>
          </w:tcPr>
          <w:p w14:paraId="477A1CD1" w14:textId="77777777" w:rsidR="0003166A" w:rsidRPr="00E15B23" w:rsidRDefault="0003166A" w:rsidP="00CD1EB6">
            <w:pPr>
              <w:jc w:val="center"/>
              <w:rPr>
                <w:rFonts w:ascii="Times New Roman" w:hAnsi="Times New Roman" w:cs="Times New Roman"/>
                <w:color w:val="000000" w:themeColor="text1"/>
                <w:sz w:val="24"/>
                <w:szCs w:val="24"/>
              </w:rPr>
            </w:pPr>
            <w:r w:rsidRPr="00E15B23">
              <w:rPr>
                <w:rFonts w:ascii="Times New Roman" w:hAnsi="Times New Roman" w:cs="Times New Roman"/>
                <w:color w:val="000000" w:themeColor="text1"/>
                <w:sz w:val="24"/>
                <w:szCs w:val="24"/>
              </w:rPr>
              <w:t>-1.79</w:t>
            </w:r>
          </w:p>
        </w:tc>
      </w:tr>
      <w:tr w:rsidR="0003166A" w14:paraId="213AEA77" w14:textId="77777777" w:rsidTr="00E15B23">
        <w:tc>
          <w:tcPr>
            <w:tcW w:w="2178" w:type="dxa"/>
          </w:tcPr>
          <w:p w14:paraId="32FB622D" w14:textId="77777777" w:rsidR="0003166A" w:rsidRPr="00E15B23" w:rsidRDefault="0003166A" w:rsidP="00CD1EB6">
            <w:pPr>
              <w:jc w:val="both"/>
              <w:rPr>
                <w:rFonts w:ascii="Times New Roman" w:hAnsi="Times New Roman" w:cs="Times New Roman"/>
                <w:color w:val="000000" w:themeColor="text1"/>
                <w:sz w:val="24"/>
                <w:szCs w:val="24"/>
              </w:rPr>
            </w:pPr>
            <w:r w:rsidRPr="00E15B23">
              <w:rPr>
                <w:rFonts w:ascii="Times New Roman" w:hAnsi="Times New Roman" w:cs="Times New Roman"/>
                <w:color w:val="000000" w:themeColor="text1"/>
                <w:sz w:val="24"/>
                <w:szCs w:val="24"/>
              </w:rPr>
              <w:t>Benzoic Acid</w:t>
            </w:r>
          </w:p>
        </w:tc>
        <w:tc>
          <w:tcPr>
            <w:tcW w:w="1440" w:type="dxa"/>
          </w:tcPr>
          <w:p w14:paraId="70F22F90" w14:textId="77777777" w:rsidR="0003166A" w:rsidRPr="00E15B23" w:rsidRDefault="0003166A" w:rsidP="00CD1EB6">
            <w:pPr>
              <w:jc w:val="center"/>
              <w:rPr>
                <w:rFonts w:ascii="Times New Roman" w:hAnsi="Times New Roman" w:cs="Times New Roman"/>
                <w:color w:val="000000" w:themeColor="text1"/>
                <w:sz w:val="24"/>
                <w:szCs w:val="24"/>
              </w:rPr>
            </w:pPr>
            <w:r w:rsidRPr="00E15B23">
              <w:rPr>
                <w:rFonts w:ascii="Times New Roman" w:hAnsi="Times New Roman" w:cs="Times New Roman"/>
                <w:color w:val="000000" w:themeColor="text1"/>
                <w:sz w:val="24"/>
                <w:szCs w:val="24"/>
              </w:rPr>
              <w:t>-7.27</w:t>
            </w:r>
          </w:p>
        </w:tc>
        <w:tc>
          <w:tcPr>
            <w:tcW w:w="1440" w:type="dxa"/>
          </w:tcPr>
          <w:p w14:paraId="161791A3" w14:textId="77777777" w:rsidR="0003166A" w:rsidRPr="00E15B23" w:rsidRDefault="0003166A" w:rsidP="00CD1EB6">
            <w:pPr>
              <w:jc w:val="center"/>
              <w:rPr>
                <w:rFonts w:ascii="Times New Roman" w:hAnsi="Times New Roman" w:cs="Times New Roman"/>
                <w:color w:val="000000" w:themeColor="text1"/>
                <w:sz w:val="24"/>
                <w:szCs w:val="24"/>
              </w:rPr>
            </w:pPr>
            <w:r w:rsidRPr="00E15B23">
              <w:rPr>
                <w:rFonts w:ascii="Times New Roman" w:hAnsi="Times New Roman" w:cs="Times New Roman"/>
                <w:color w:val="000000" w:themeColor="text1"/>
                <w:sz w:val="24"/>
                <w:szCs w:val="24"/>
              </w:rPr>
              <w:t>-1.37</w:t>
            </w:r>
          </w:p>
        </w:tc>
      </w:tr>
      <w:tr w:rsidR="0003166A" w14:paraId="01FE60C5" w14:textId="77777777" w:rsidTr="00E15B23">
        <w:tc>
          <w:tcPr>
            <w:tcW w:w="2178" w:type="dxa"/>
          </w:tcPr>
          <w:p w14:paraId="6C419F4F" w14:textId="77777777" w:rsidR="0003166A" w:rsidRPr="00E15B23" w:rsidRDefault="0003166A" w:rsidP="00CD1EB6">
            <w:pPr>
              <w:jc w:val="both"/>
              <w:rPr>
                <w:rFonts w:ascii="Times New Roman" w:hAnsi="Times New Roman" w:cs="Times New Roman"/>
                <w:color w:val="000000" w:themeColor="text1"/>
                <w:sz w:val="24"/>
                <w:szCs w:val="24"/>
              </w:rPr>
            </w:pPr>
            <w:r w:rsidRPr="00E15B23">
              <w:rPr>
                <w:rFonts w:ascii="Times New Roman" w:hAnsi="Times New Roman" w:cs="Times New Roman"/>
                <w:color w:val="000000" w:themeColor="text1"/>
                <w:sz w:val="24"/>
                <w:szCs w:val="24"/>
              </w:rPr>
              <w:t>Nitrophenol</w:t>
            </w:r>
          </w:p>
        </w:tc>
        <w:tc>
          <w:tcPr>
            <w:tcW w:w="1440" w:type="dxa"/>
          </w:tcPr>
          <w:p w14:paraId="2C898FDD" w14:textId="77777777" w:rsidR="0003166A" w:rsidRPr="00E15B23" w:rsidRDefault="0003166A" w:rsidP="00CD1EB6">
            <w:pPr>
              <w:jc w:val="center"/>
              <w:rPr>
                <w:rFonts w:ascii="Times New Roman" w:hAnsi="Times New Roman" w:cs="Times New Roman"/>
                <w:color w:val="000000" w:themeColor="text1"/>
                <w:sz w:val="24"/>
                <w:szCs w:val="24"/>
              </w:rPr>
            </w:pPr>
            <w:r w:rsidRPr="00E15B23">
              <w:rPr>
                <w:rFonts w:ascii="Times New Roman" w:hAnsi="Times New Roman" w:cs="Times New Roman"/>
                <w:color w:val="000000" w:themeColor="text1"/>
                <w:sz w:val="24"/>
                <w:szCs w:val="24"/>
              </w:rPr>
              <w:t>-6.76</w:t>
            </w:r>
          </w:p>
        </w:tc>
        <w:tc>
          <w:tcPr>
            <w:tcW w:w="1440" w:type="dxa"/>
          </w:tcPr>
          <w:p w14:paraId="3460D5FF" w14:textId="77777777" w:rsidR="0003166A" w:rsidRPr="00E15B23" w:rsidRDefault="0003166A" w:rsidP="00CD1EB6">
            <w:pPr>
              <w:jc w:val="center"/>
              <w:rPr>
                <w:rFonts w:ascii="Times New Roman" w:hAnsi="Times New Roman" w:cs="Times New Roman"/>
                <w:color w:val="000000" w:themeColor="text1"/>
                <w:sz w:val="24"/>
                <w:szCs w:val="24"/>
              </w:rPr>
            </w:pPr>
            <w:r w:rsidRPr="00E15B23">
              <w:rPr>
                <w:rFonts w:ascii="Times New Roman" w:hAnsi="Times New Roman" w:cs="Times New Roman"/>
                <w:color w:val="000000" w:themeColor="text1"/>
                <w:sz w:val="24"/>
                <w:szCs w:val="24"/>
              </w:rPr>
              <w:t>-2.59</w:t>
            </w:r>
          </w:p>
        </w:tc>
      </w:tr>
      <w:tr w:rsidR="0003166A" w14:paraId="3A4DE650" w14:textId="77777777" w:rsidTr="00E15B23">
        <w:tc>
          <w:tcPr>
            <w:tcW w:w="2178" w:type="dxa"/>
          </w:tcPr>
          <w:p w14:paraId="16D323D6" w14:textId="77777777" w:rsidR="0003166A" w:rsidRPr="00E15B23" w:rsidRDefault="0003166A" w:rsidP="00CD1EB6">
            <w:pPr>
              <w:jc w:val="both"/>
              <w:rPr>
                <w:rFonts w:ascii="Times New Roman" w:hAnsi="Times New Roman" w:cs="Times New Roman"/>
                <w:color w:val="000000" w:themeColor="text1"/>
                <w:sz w:val="24"/>
                <w:szCs w:val="24"/>
              </w:rPr>
            </w:pPr>
            <w:proofErr w:type="spellStart"/>
            <w:r w:rsidRPr="00E15B23">
              <w:rPr>
                <w:rFonts w:ascii="Times New Roman" w:hAnsi="Times New Roman" w:cs="Times New Roman"/>
                <w:color w:val="000000" w:themeColor="text1"/>
                <w:sz w:val="24"/>
                <w:szCs w:val="24"/>
              </w:rPr>
              <w:t>Nitroanisole</w:t>
            </w:r>
            <w:proofErr w:type="spellEnd"/>
          </w:p>
        </w:tc>
        <w:tc>
          <w:tcPr>
            <w:tcW w:w="1440" w:type="dxa"/>
          </w:tcPr>
          <w:p w14:paraId="3D127A0C" w14:textId="77777777" w:rsidR="0003166A" w:rsidRPr="00E15B23" w:rsidRDefault="0003166A" w:rsidP="00CD1EB6">
            <w:pPr>
              <w:jc w:val="center"/>
              <w:rPr>
                <w:rFonts w:ascii="Times New Roman" w:hAnsi="Times New Roman" w:cs="Times New Roman"/>
                <w:color w:val="000000" w:themeColor="text1"/>
                <w:sz w:val="24"/>
                <w:szCs w:val="24"/>
              </w:rPr>
            </w:pPr>
            <w:r w:rsidRPr="00E15B23">
              <w:rPr>
                <w:rFonts w:ascii="Times New Roman" w:hAnsi="Times New Roman" w:cs="Times New Roman"/>
                <w:color w:val="000000" w:themeColor="text1"/>
                <w:sz w:val="24"/>
                <w:szCs w:val="24"/>
              </w:rPr>
              <w:t>-6.65</w:t>
            </w:r>
          </w:p>
        </w:tc>
        <w:tc>
          <w:tcPr>
            <w:tcW w:w="1440" w:type="dxa"/>
          </w:tcPr>
          <w:p w14:paraId="08E0FCC6" w14:textId="77777777" w:rsidR="0003166A" w:rsidRPr="00E15B23" w:rsidRDefault="0003166A" w:rsidP="00CD1EB6">
            <w:pPr>
              <w:jc w:val="center"/>
              <w:rPr>
                <w:rFonts w:ascii="Times New Roman" w:hAnsi="Times New Roman" w:cs="Times New Roman"/>
                <w:color w:val="000000" w:themeColor="text1"/>
                <w:sz w:val="24"/>
                <w:szCs w:val="24"/>
              </w:rPr>
            </w:pPr>
            <w:r w:rsidRPr="00E15B23">
              <w:rPr>
                <w:rFonts w:ascii="Times New Roman" w:hAnsi="Times New Roman" w:cs="Times New Roman"/>
                <w:color w:val="000000" w:themeColor="text1"/>
                <w:sz w:val="24"/>
                <w:szCs w:val="24"/>
              </w:rPr>
              <w:t>-2.57</w:t>
            </w:r>
          </w:p>
        </w:tc>
      </w:tr>
      <w:tr w:rsidR="0003166A" w14:paraId="31EF2183" w14:textId="77777777" w:rsidTr="00E15B23">
        <w:tc>
          <w:tcPr>
            <w:tcW w:w="2178" w:type="dxa"/>
          </w:tcPr>
          <w:p w14:paraId="59894F3F" w14:textId="77777777" w:rsidR="0003166A" w:rsidRPr="00E15B23" w:rsidRDefault="0003166A" w:rsidP="00CD1EB6">
            <w:pPr>
              <w:jc w:val="both"/>
              <w:rPr>
                <w:rFonts w:ascii="Times New Roman" w:hAnsi="Times New Roman" w:cs="Times New Roman"/>
                <w:color w:val="000000" w:themeColor="text1"/>
                <w:sz w:val="24"/>
                <w:szCs w:val="24"/>
              </w:rPr>
            </w:pPr>
            <w:proofErr w:type="spellStart"/>
            <w:r w:rsidRPr="00E15B23">
              <w:rPr>
                <w:rFonts w:ascii="Times New Roman" w:hAnsi="Times New Roman" w:cs="Times New Roman"/>
                <w:color w:val="000000" w:themeColor="text1"/>
                <w:sz w:val="24"/>
                <w:szCs w:val="24"/>
              </w:rPr>
              <w:t>Nitrotoluene</w:t>
            </w:r>
            <w:proofErr w:type="spellEnd"/>
          </w:p>
        </w:tc>
        <w:tc>
          <w:tcPr>
            <w:tcW w:w="1440" w:type="dxa"/>
          </w:tcPr>
          <w:p w14:paraId="03B208F8" w14:textId="77777777" w:rsidR="0003166A" w:rsidRPr="00E15B23" w:rsidRDefault="0003166A" w:rsidP="00CD1EB6">
            <w:pPr>
              <w:jc w:val="center"/>
              <w:rPr>
                <w:rFonts w:ascii="Times New Roman" w:hAnsi="Times New Roman" w:cs="Times New Roman"/>
                <w:color w:val="000000" w:themeColor="text1"/>
                <w:sz w:val="24"/>
                <w:szCs w:val="24"/>
              </w:rPr>
            </w:pPr>
            <w:r w:rsidRPr="00E15B23">
              <w:rPr>
                <w:rFonts w:ascii="Times New Roman" w:hAnsi="Times New Roman" w:cs="Times New Roman"/>
                <w:color w:val="000000" w:themeColor="text1"/>
                <w:sz w:val="24"/>
                <w:szCs w:val="24"/>
              </w:rPr>
              <w:t>-7.32</w:t>
            </w:r>
          </w:p>
        </w:tc>
        <w:tc>
          <w:tcPr>
            <w:tcW w:w="1440" w:type="dxa"/>
          </w:tcPr>
          <w:p w14:paraId="600EC6D7" w14:textId="77777777" w:rsidR="0003166A" w:rsidRPr="00E15B23" w:rsidRDefault="0003166A" w:rsidP="00CD1EB6">
            <w:pPr>
              <w:jc w:val="center"/>
              <w:rPr>
                <w:rFonts w:ascii="Times New Roman" w:hAnsi="Times New Roman" w:cs="Times New Roman"/>
                <w:color w:val="000000" w:themeColor="text1"/>
                <w:sz w:val="24"/>
                <w:szCs w:val="24"/>
              </w:rPr>
            </w:pPr>
            <w:r w:rsidRPr="00E15B23">
              <w:rPr>
                <w:rFonts w:ascii="Times New Roman" w:hAnsi="Times New Roman" w:cs="Times New Roman"/>
                <w:color w:val="000000" w:themeColor="text1"/>
                <w:sz w:val="24"/>
                <w:szCs w:val="24"/>
              </w:rPr>
              <w:t>-2.73</w:t>
            </w:r>
          </w:p>
        </w:tc>
      </w:tr>
      <w:tr w:rsidR="0003166A" w14:paraId="4E268694" w14:textId="77777777" w:rsidTr="00E15B23">
        <w:tc>
          <w:tcPr>
            <w:tcW w:w="2178" w:type="dxa"/>
          </w:tcPr>
          <w:p w14:paraId="3DE57EA6" w14:textId="77777777" w:rsidR="0003166A" w:rsidRPr="00E15B23" w:rsidRDefault="0003166A" w:rsidP="00CD1EB6">
            <w:pPr>
              <w:jc w:val="both"/>
              <w:rPr>
                <w:rFonts w:ascii="Times New Roman" w:hAnsi="Times New Roman" w:cs="Times New Roman"/>
                <w:color w:val="000000" w:themeColor="text1"/>
                <w:sz w:val="24"/>
                <w:szCs w:val="24"/>
              </w:rPr>
            </w:pPr>
            <w:r w:rsidRPr="00E15B23">
              <w:rPr>
                <w:rFonts w:ascii="Times New Roman" w:hAnsi="Times New Roman" w:cs="Times New Roman"/>
                <w:color w:val="000000" w:themeColor="text1"/>
                <w:sz w:val="24"/>
                <w:szCs w:val="24"/>
              </w:rPr>
              <w:t>Nitrobenzene</w:t>
            </w:r>
          </w:p>
        </w:tc>
        <w:tc>
          <w:tcPr>
            <w:tcW w:w="1440" w:type="dxa"/>
          </w:tcPr>
          <w:p w14:paraId="28387AE7" w14:textId="77777777" w:rsidR="0003166A" w:rsidRPr="00E15B23" w:rsidRDefault="0003166A" w:rsidP="00CD1EB6">
            <w:pPr>
              <w:jc w:val="center"/>
              <w:rPr>
                <w:rFonts w:ascii="Times New Roman" w:hAnsi="Times New Roman" w:cs="Times New Roman"/>
                <w:color w:val="000000" w:themeColor="text1"/>
                <w:sz w:val="24"/>
                <w:szCs w:val="24"/>
              </w:rPr>
            </w:pPr>
            <w:r w:rsidRPr="00E15B23">
              <w:rPr>
                <w:rFonts w:ascii="Times New Roman" w:hAnsi="Times New Roman" w:cs="Times New Roman"/>
                <w:color w:val="000000" w:themeColor="text1"/>
                <w:sz w:val="24"/>
                <w:szCs w:val="24"/>
              </w:rPr>
              <w:t>-7.60</w:t>
            </w:r>
          </w:p>
        </w:tc>
        <w:tc>
          <w:tcPr>
            <w:tcW w:w="1440" w:type="dxa"/>
          </w:tcPr>
          <w:p w14:paraId="19CFA62B" w14:textId="77777777" w:rsidR="0003166A" w:rsidRPr="00E15B23" w:rsidRDefault="0003166A" w:rsidP="00CD1EB6">
            <w:pPr>
              <w:jc w:val="center"/>
              <w:rPr>
                <w:rFonts w:ascii="Times New Roman" w:hAnsi="Times New Roman" w:cs="Times New Roman"/>
                <w:color w:val="000000" w:themeColor="text1"/>
                <w:sz w:val="24"/>
                <w:szCs w:val="24"/>
              </w:rPr>
            </w:pPr>
            <w:r w:rsidRPr="00E15B23">
              <w:rPr>
                <w:rFonts w:ascii="Times New Roman" w:hAnsi="Times New Roman" w:cs="Times New Roman"/>
                <w:color w:val="000000" w:themeColor="text1"/>
                <w:sz w:val="24"/>
                <w:szCs w:val="24"/>
              </w:rPr>
              <w:t>-2.81</w:t>
            </w:r>
          </w:p>
        </w:tc>
      </w:tr>
      <w:tr w:rsidR="0003166A" w14:paraId="6902110B" w14:textId="77777777" w:rsidTr="00E15B23">
        <w:tc>
          <w:tcPr>
            <w:tcW w:w="2178" w:type="dxa"/>
          </w:tcPr>
          <w:p w14:paraId="3705B621" w14:textId="77777777" w:rsidR="0003166A" w:rsidRPr="00E15B23" w:rsidRDefault="0003166A" w:rsidP="00CD1EB6">
            <w:pPr>
              <w:jc w:val="both"/>
              <w:rPr>
                <w:rFonts w:ascii="Times New Roman" w:hAnsi="Times New Roman" w:cs="Times New Roman"/>
                <w:color w:val="000000" w:themeColor="text1"/>
                <w:sz w:val="24"/>
                <w:szCs w:val="24"/>
              </w:rPr>
            </w:pPr>
            <w:proofErr w:type="spellStart"/>
            <w:r w:rsidRPr="00E15B23">
              <w:rPr>
                <w:rFonts w:ascii="Times New Roman" w:hAnsi="Times New Roman" w:cs="Times New Roman"/>
                <w:color w:val="000000" w:themeColor="text1"/>
                <w:sz w:val="24"/>
                <w:szCs w:val="24"/>
              </w:rPr>
              <w:t>Nitrobenzaldehyde</w:t>
            </w:r>
            <w:proofErr w:type="spellEnd"/>
          </w:p>
        </w:tc>
        <w:tc>
          <w:tcPr>
            <w:tcW w:w="1440" w:type="dxa"/>
          </w:tcPr>
          <w:p w14:paraId="7128EC13" w14:textId="77777777" w:rsidR="0003166A" w:rsidRPr="00E15B23" w:rsidRDefault="0003166A" w:rsidP="00CD1EB6">
            <w:pPr>
              <w:jc w:val="center"/>
              <w:rPr>
                <w:rFonts w:ascii="Times New Roman" w:hAnsi="Times New Roman" w:cs="Times New Roman"/>
                <w:color w:val="000000" w:themeColor="text1"/>
                <w:sz w:val="24"/>
                <w:szCs w:val="24"/>
              </w:rPr>
            </w:pPr>
            <w:r w:rsidRPr="00E15B23">
              <w:rPr>
                <w:rFonts w:ascii="Times New Roman" w:hAnsi="Times New Roman" w:cs="Times New Roman"/>
                <w:color w:val="000000" w:themeColor="text1"/>
                <w:sz w:val="24"/>
                <w:szCs w:val="24"/>
              </w:rPr>
              <w:t>-7.14</w:t>
            </w:r>
          </w:p>
        </w:tc>
        <w:tc>
          <w:tcPr>
            <w:tcW w:w="1440" w:type="dxa"/>
          </w:tcPr>
          <w:p w14:paraId="49F577CF" w14:textId="77777777" w:rsidR="0003166A" w:rsidRPr="00E15B23" w:rsidRDefault="0003166A" w:rsidP="00CD1EB6">
            <w:pPr>
              <w:jc w:val="center"/>
              <w:rPr>
                <w:rFonts w:ascii="Times New Roman" w:hAnsi="Times New Roman" w:cs="Times New Roman"/>
                <w:color w:val="000000" w:themeColor="text1"/>
                <w:sz w:val="24"/>
                <w:szCs w:val="24"/>
              </w:rPr>
            </w:pPr>
            <w:r w:rsidRPr="00E15B23">
              <w:rPr>
                <w:rFonts w:ascii="Times New Roman" w:hAnsi="Times New Roman" w:cs="Times New Roman"/>
                <w:color w:val="000000" w:themeColor="text1"/>
                <w:sz w:val="24"/>
                <w:szCs w:val="24"/>
              </w:rPr>
              <w:t>-3.24</w:t>
            </w:r>
          </w:p>
        </w:tc>
      </w:tr>
      <w:tr w:rsidR="0003166A" w14:paraId="4E60A295" w14:textId="77777777" w:rsidTr="00E15B23">
        <w:tc>
          <w:tcPr>
            <w:tcW w:w="2178" w:type="dxa"/>
          </w:tcPr>
          <w:p w14:paraId="0F54D2D4" w14:textId="77777777" w:rsidR="0003166A" w:rsidRPr="00E15B23" w:rsidRDefault="0003166A" w:rsidP="00CD1EB6">
            <w:pPr>
              <w:jc w:val="both"/>
              <w:rPr>
                <w:rFonts w:ascii="Times New Roman" w:hAnsi="Times New Roman" w:cs="Times New Roman"/>
                <w:color w:val="000000" w:themeColor="text1"/>
                <w:sz w:val="24"/>
                <w:szCs w:val="24"/>
              </w:rPr>
            </w:pPr>
            <w:r w:rsidRPr="00E15B23">
              <w:rPr>
                <w:rFonts w:ascii="Times New Roman" w:hAnsi="Times New Roman" w:cs="Times New Roman"/>
                <w:color w:val="000000" w:themeColor="text1"/>
                <w:sz w:val="24"/>
                <w:szCs w:val="24"/>
              </w:rPr>
              <w:t>Nitrobenzoic acid</w:t>
            </w:r>
          </w:p>
        </w:tc>
        <w:tc>
          <w:tcPr>
            <w:tcW w:w="1440" w:type="dxa"/>
          </w:tcPr>
          <w:p w14:paraId="4428BDD9" w14:textId="77777777" w:rsidR="0003166A" w:rsidRPr="00E15B23" w:rsidRDefault="0003166A" w:rsidP="00CD1EB6">
            <w:pPr>
              <w:jc w:val="center"/>
              <w:rPr>
                <w:rFonts w:ascii="Times New Roman" w:hAnsi="Times New Roman" w:cs="Times New Roman"/>
                <w:color w:val="000000" w:themeColor="text1"/>
                <w:sz w:val="24"/>
                <w:szCs w:val="24"/>
              </w:rPr>
            </w:pPr>
            <w:r w:rsidRPr="00E15B23">
              <w:rPr>
                <w:rFonts w:ascii="Times New Roman" w:hAnsi="Times New Roman" w:cs="Times New Roman"/>
                <w:color w:val="000000" w:themeColor="text1"/>
                <w:sz w:val="24"/>
                <w:szCs w:val="24"/>
              </w:rPr>
              <w:t>-7.54</w:t>
            </w:r>
          </w:p>
        </w:tc>
        <w:tc>
          <w:tcPr>
            <w:tcW w:w="1440" w:type="dxa"/>
          </w:tcPr>
          <w:p w14:paraId="6A07F576" w14:textId="77777777" w:rsidR="0003166A" w:rsidRPr="00E15B23" w:rsidRDefault="0003166A" w:rsidP="00CD1EB6">
            <w:pPr>
              <w:jc w:val="center"/>
              <w:rPr>
                <w:rFonts w:ascii="Times New Roman" w:hAnsi="Times New Roman" w:cs="Times New Roman"/>
                <w:color w:val="000000" w:themeColor="text1"/>
                <w:sz w:val="24"/>
                <w:szCs w:val="24"/>
              </w:rPr>
            </w:pPr>
            <w:r w:rsidRPr="00E15B23">
              <w:rPr>
                <w:rFonts w:ascii="Times New Roman" w:hAnsi="Times New Roman" w:cs="Times New Roman"/>
                <w:color w:val="000000" w:themeColor="text1"/>
                <w:sz w:val="24"/>
                <w:szCs w:val="24"/>
              </w:rPr>
              <w:t>-2.93</w:t>
            </w:r>
          </w:p>
        </w:tc>
      </w:tr>
      <w:tr w:rsidR="0003166A" w14:paraId="1646BCEC" w14:textId="77777777" w:rsidTr="00E15B23">
        <w:tc>
          <w:tcPr>
            <w:tcW w:w="2178" w:type="dxa"/>
          </w:tcPr>
          <w:p w14:paraId="6C4A0B7D" w14:textId="77777777" w:rsidR="0003166A" w:rsidRPr="00E15B23" w:rsidRDefault="0003166A" w:rsidP="00CD1EB6">
            <w:pPr>
              <w:jc w:val="both"/>
              <w:rPr>
                <w:rFonts w:ascii="Times New Roman" w:hAnsi="Times New Roman" w:cs="Times New Roman"/>
                <w:color w:val="000000" w:themeColor="text1"/>
                <w:sz w:val="24"/>
                <w:szCs w:val="24"/>
              </w:rPr>
            </w:pPr>
            <w:proofErr w:type="spellStart"/>
            <w:r w:rsidRPr="00E15B23">
              <w:rPr>
                <w:rFonts w:ascii="Times New Roman" w:hAnsi="Times New Roman" w:cs="Times New Roman"/>
                <w:color w:val="000000" w:themeColor="text1"/>
                <w:sz w:val="24"/>
                <w:szCs w:val="24"/>
              </w:rPr>
              <w:t>Dinitrobenzoic</w:t>
            </w:r>
            <w:proofErr w:type="spellEnd"/>
            <w:r w:rsidRPr="00E15B23">
              <w:rPr>
                <w:rFonts w:ascii="Times New Roman" w:hAnsi="Times New Roman" w:cs="Times New Roman"/>
                <w:color w:val="000000" w:themeColor="text1"/>
                <w:sz w:val="24"/>
                <w:szCs w:val="24"/>
              </w:rPr>
              <w:t xml:space="preserve"> acid</w:t>
            </w:r>
          </w:p>
        </w:tc>
        <w:tc>
          <w:tcPr>
            <w:tcW w:w="1440" w:type="dxa"/>
          </w:tcPr>
          <w:p w14:paraId="6FA7A0AF" w14:textId="77777777" w:rsidR="0003166A" w:rsidRPr="00E15B23" w:rsidRDefault="0003166A" w:rsidP="00CD1EB6">
            <w:pPr>
              <w:jc w:val="center"/>
              <w:rPr>
                <w:rFonts w:ascii="Times New Roman" w:hAnsi="Times New Roman" w:cs="Times New Roman"/>
                <w:color w:val="000000" w:themeColor="text1"/>
                <w:sz w:val="24"/>
                <w:szCs w:val="24"/>
              </w:rPr>
            </w:pPr>
            <w:r w:rsidRPr="00E15B23">
              <w:rPr>
                <w:rFonts w:ascii="Times New Roman" w:hAnsi="Times New Roman" w:cs="Times New Roman"/>
                <w:color w:val="000000" w:themeColor="text1"/>
                <w:sz w:val="24"/>
                <w:szCs w:val="24"/>
              </w:rPr>
              <w:t>-7.86</w:t>
            </w:r>
          </w:p>
        </w:tc>
        <w:tc>
          <w:tcPr>
            <w:tcW w:w="1440" w:type="dxa"/>
          </w:tcPr>
          <w:p w14:paraId="0CCC5788" w14:textId="77777777" w:rsidR="0003166A" w:rsidRPr="00E15B23" w:rsidRDefault="0003166A" w:rsidP="00CD1EB6">
            <w:pPr>
              <w:jc w:val="center"/>
              <w:rPr>
                <w:rFonts w:ascii="Times New Roman" w:hAnsi="Times New Roman" w:cs="Times New Roman"/>
                <w:color w:val="000000" w:themeColor="text1"/>
                <w:sz w:val="24"/>
                <w:szCs w:val="24"/>
              </w:rPr>
            </w:pPr>
            <w:r w:rsidRPr="00E15B23">
              <w:rPr>
                <w:rFonts w:ascii="Times New Roman" w:hAnsi="Times New Roman" w:cs="Times New Roman"/>
                <w:color w:val="000000" w:themeColor="text1"/>
                <w:sz w:val="24"/>
                <w:szCs w:val="24"/>
              </w:rPr>
              <w:t>-3.44</w:t>
            </w:r>
          </w:p>
        </w:tc>
      </w:tr>
    </w:tbl>
    <w:p w14:paraId="511B7AE5" w14:textId="77777777" w:rsidR="0003166A" w:rsidRPr="0003166A" w:rsidRDefault="0003166A" w:rsidP="0003166A">
      <w:pPr>
        <w:spacing w:line="360" w:lineRule="auto"/>
        <w:rPr>
          <w:rFonts w:ascii="Times New Roman" w:hAnsi="Times New Roman" w:cs="Times New Roman"/>
          <w:sz w:val="24"/>
          <w:szCs w:val="24"/>
        </w:rPr>
      </w:pPr>
    </w:p>
    <w:p w14:paraId="4DE17717" w14:textId="77777777" w:rsidR="00FD4DBD" w:rsidRDefault="00FD4DBD">
      <w:pPr>
        <w:rPr>
          <w:rFonts w:ascii="Times New Roman" w:hAnsi="Times New Roman" w:cs="Times New Roman"/>
          <w:sz w:val="24"/>
          <w:szCs w:val="24"/>
        </w:rPr>
      </w:pPr>
    </w:p>
    <w:p w14:paraId="795992A3" w14:textId="4C1B5DC5" w:rsidR="001738CD" w:rsidRDefault="00121F92" w:rsidP="00F71DA5">
      <w:pPr>
        <w:spacing w:line="360" w:lineRule="auto"/>
        <w:jc w:val="both"/>
        <w:rPr>
          <w:rFonts w:ascii="Times New Roman" w:hAnsi="Times New Roman" w:cs="Times New Roman"/>
          <w:sz w:val="24"/>
          <w:szCs w:val="24"/>
        </w:rPr>
      </w:pPr>
      <w:r>
        <w:rPr>
          <w:noProof/>
          <w:lang w:eastAsia="en-US"/>
        </w:rPr>
        <w:drawing>
          <wp:anchor distT="0" distB="0" distL="114300" distR="114300" simplePos="0" relativeHeight="251746304" behindDoc="0" locked="0" layoutInCell="1" allowOverlap="1" wp14:anchorId="2E9CBBE8" wp14:editId="0E5FE1AF">
            <wp:simplePos x="0" y="0"/>
            <wp:positionH relativeFrom="column">
              <wp:posOffset>3166110</wp:posOffset>
            </wp:positionH>
            <wp:positionV relativeFrom="paragraph">
              <wp:posOffset>210608</wp:posOffset>
            </wp:positionV>
            <wp:extent cx="2544445" cy="2914650"/>
            <wp:effectExtent l="0" t="0" r="0" b="6350"/>
            <wp:wrapNone/>
            <wp:docPr id="65" name="Picture 65" descr="C:\Users\divya\Desktop\Complex Optimizations\Anisole\Anisole Complex.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ivya\Desktop\Complex Optimizations\Anisole\Anisole Complex.tif"/>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544445" cy="29146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US"/>
        </w:rPr>
        <w:drawing>
          <wp:anchor distT="0" distB="0" distL="114300" distR="114300" simplePos="0" relativeHeight="251744256" behindDoc="0" locked="0" layoutInCell="1" allowOverlap="1" wp14:anchorId="5A4BF748" wp14:editId="0F61A6D5">
            <wp:simplePos x="0" y="0"/>
            <wp:positionH relativeFrom="column">
              <wp:posOffset>-59055</wp:posOffset>
            </wp:positionH>
            <wp:positionV relativeFrom="paragraph">
              <wp:posOffset>276860</wp:posOffset>
            </wp:positionV>
            <wp:extent cx="2743200" cy="2733675"/>
            <wp:effectExtent l="0" t="0" r="0" b="9525"/>
            <wp:wrapNone/>
            <wp:docPr id="64" name="Picture 64" descr="C:\Users\divya\Desktop\CNBP Optimization\CNBP.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ivya\Desktop\CNBP Optimization\CNBP.tif"/>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743200" cy="27336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C5B661B" w14:textId="14463BEE" w:rsidR="001738CD" w:rsidRDefault="001738CD" w:rsidP="00F71DA5">
      <w:pPr>
        <w:spacing w:line="360" w:lineRule="auto"/>
        <w:jc w:val="both"/>
        <w:rPr>
          <w:rFonts w:ascii="Times New Roman" w:hAnsi="Times New Roman" w:cs="Times New Roman"/>
          <w:sz w:val="24"/>
          <w:szCs w:val="24"/>
        </w:rPr>
      </w:pPr>
    </w:p>
    <w:p w14:paraId="5969136A" w14:textId="4068BB9A" w:rsidR="001738CD" w:rsidRDefault="001738CD" w:rsidP="00F71DA5">
      <w:pPr>
        <w:spacing w:line="360" w:lineRule="auto"/>
        <w:jc w:val="both"/>
        <w:rPr>
          <w:rFonts w:ascii="Times New Roman" w:hAnsi="Times New Roman" w:cs="Times New Roman"/>
          <w:sz w:val="24"/>
          <w:szCs w:val="24"/>
        </w:rPr>
      </w:pPr>
    </w:p>
    <w:p w14:paraId="2F1AC238" w14:textId="52F3B410" w:rsidR="001738CD" w:rsidRDefault="001738CD" w:rsidP="00F71DA5">
      <w:pPr>
        <w:spacing w:line="360" w:lineRule="auto"/>
        <w:jc w:val="both"/>
        <w:rPr>
          <w:rFonts w:ascii="Times New Roman" w:hAnsi="Times New Roman" w:cs="Times New Roman"/>
          <w:sz w:val="24"/>
          <w:szCs w:val="24"/>
        </w:rPr>
      </w:pPr>
    </w:p>
    <w:p w14:paraId="3099A9B9" w14:textId="77777777" w:rsidR="001738CD" w:rsidRDefault="001738CD" w:rsidP="00F71DA5">
      <w:pPr>
        <w:spacing w:line="360" w:lineRule="auto"/>
        <w:jc w:val="both"/>
        <w:rPr>
          <w:rFonts w:ascii="Times New Roman" w:hAnsi="Times New Roman" w:cs="Times New Roman"/>
          <w:sz w:val="24"/>
          <w:szCs w:val="24"/>
        </w:rPr>
      </w:pPr>
    </w:p>
    <w:p w14:paraId="1210EDB6" w14:textId="77777777" w:rsidR="001738CD" w:rsidRDefault="001738CD" w:rsidP="00F71DA5">
      <w:pPr>
        <w:spacing w:line="360" w:lineRule="auto"/>
        <w:jc w:val="both"/>
        <w:rPr>
          <w:rFonts w:ascii="Times New Roman" w:hAnsi="Times New Roman" w:cs="Times New Roman"/>
          <w:sz w:val="24"/>
          <w:szCs w:val="24"/>
        </w:rPr>
      </w:pPr>
    </w:p>
    <w:p w14:paraId="2E7C07E1" w14:textId="77777777" w:rsidR="001738CD" w:rsidRDefault="001738CD" w:rsidP="00F71DA5">
      <w:pPr>
        <w:spacing w:line="360" w:lineRule="auto"/>
        <w:jc w:val="both"/>
        <w:rPr>
          <w:rFonts w:ascii="Times New Roman" w:hAnsi="Times New Roman" w:cs="Times New Roman"/>
          <w:sz w:val="24"/>
          <w:szCs w:val="24"/>
        </w:rPr>
      </w:pPr>
    </w:p>
    <w:p w14:paraId="3FE4824A" w14:textId="77777777" w:rsidR="00A64231" w:rsidRDefault="00A64231" w:rsidP="00A64231">
      <w:pPr>
        <w:tabs>
          <w:tab w:val="left" w:pos="6200"/>
        </w:tabs>
        <w:spacing w:line="360" w:lineRule="auto"/>
        <w:jc w:val="both"/>
      </w:pPr>
      <w:r>
        <w:t xml:space="preserve">                            </w:t>
      </w:r>
    </w:p>
    <w:p w14:paraId="7F310125" w14:textId="77777777" w:rsidR="00121F92" w:rsidRDefault="00A64231" w:rsidP="00A64231">
      <w:pPr>
        <w:tabs>
          <w:tab w:val="left" w:pos="6200"/>
        </w:tabs>
        <w:spacing w:line="360" w:lineRule="auto"/>
        <w:jc w:val="both"/>
      </w:pPr>
      <w:r>
        <w:t xml:space="preserve">             </w:t>
      </w:r>
    </w:p>
    <w:p w14:paraId="67471562" w14:textId="37CDA346" w:rsidR="001738CD" w:rsidRDefault="003D1E35" w:rsidP="00A64231">
      <w:pPr>
        <w:tabs>
          <w:tab w:val="left" w:pos="6200"/>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121F92" w:rsidRPr="003D1E35">
        <w:rPr>
          <w:rFonts w:ascii="Times New Roman" w:hAnsi="Times New Roman" w:cs="Times New Roman"/>
          <w:b/>
          <w:sz w:val="24"/>
          <w:szCs w:val="24"/>
        </w:rPr>
        <w:t>(a)</w:t>
      </w:r>
      <w:r w:rsidR="00072C64" w:rsidRPr="003D1E35">
        <w:rPr>
          <w:rFonts w:ascii="Times New Roman" w:hAnsi="Times New Roman" w:cs="Times New Roman"/>
          <w:b/>
          <w:sz w:val="24"/>
          <w:szCs w:val="24"/>
        </w:rPr>
        <w:t xml:space="preserve"> 1</w:t>
      </w:r>
      <w:r w:rsidR="00121F92" w:rsidRPr="003D1E35">
        <w:rPr>
          <w:rFonts w:ascii="Times New Roman" w:hAnsi="Times New Roman" w:cs="Times New Roman"/>
          <w:sz w:val="24"/>
          <w:szCs w:val="24"/>
        </w:rPr>
        <w:t xml:space="preserve"> </w:t>
      </w:r>
      <w:r w:rsidR="00A64231" w:rsidRPr="003D1E35">
        <w:rPr>
          <w:rFonts w:ascii="Times New Roman" w:hAnsi="Times New Roman" w:cs="Times New Roman"/>
          <w:sz w:val="24"/>
          <w:szCs w:val="24"/>
        </w:rPr>
        <w:t>E = -</w:t>
      </w:r>
      <w:r>
        <w:rPr>
          <w:rFonts w:ascii="Times New Roman" w:hAnsi="Times New Roman" w:cs="Times New Roman"/>
          <w:sz w:val="24"/>
          <w:szCs w:val="24"/>
        </w:rPr>
        <w:t>8.58 x 10</w:t>
      </w:r>
      <w:r>
        <w:rPr>
          <w:rFonts w:ascii="Times New Roman" w:hAnsi="Times New Roman" w:cs="Times New Roman"/>
          <w:sz w:val="24"/>
          <w:szCs w:val="24"/>
          <w:vertAlign w:val="superscript"/>
        </w:rPr>
        <w:t>4</w:t>
      </w:r>
      <w:r>
        <w:rPr>
          <w:rFonts w:ascii="Times New Roman" w:hAnsi="Times New Roman" w:cs="Times New Roman"/>
          <w:sz w:val="24"/>
          <w:szCs w:val="24"/>
        </w:rPr>
        <w:t xml:space="preserve"> eV</w:t>
      </w:r>
      <w:r w:rsidR="00121F92">
        <w:rPr>
          <w:rFonts w:ascii="Times New Roman" w:hAnsi="Times New Roman" w:cs="Times New Roman"/>
          <w:sz w:val="24"/>
          <w:szCs w:val="24"/>
        </w:rPr>
        <w:t xml:space="preserve">                  </w:t>
      </w:r>
      <w:r>
        <w:rPr>
          <w:rFonts w:ascii="Times New Roman" w:hAnsi="Times New Roman" w:cs="Times New Roman"/>
          <w:sz w:val="24"/>
          <w:szCs w:val="24"/>
        </w:rPr>
        <w:t xml:space="preserve">                     </w:t>
      </w:r>
      <w:r w:rsidR="00121F92" w:rsidRPr="003D1E35">
        <w:rPr>
          <w:rFonts w:ascii="Times New Roman" w:hAnsi="Times New Roman" w:cs="Times New Roman"/>
          <w:b/>
          <w:sz w:val="24"/>
          <w:szCs w:val="24"/>
        </w:rPr>
        <w:t>(b)</w:t>
      </w:r>
      <w:r w:rsidR="00121F92" w:rsidRPr="003D1E35">
        <w:rPr>
          <w:rFonts w:ascii="Times New Roman" w:hAnsi="Times New Roman" w:cs="Times New Roman"/>
          <w:sz w:val="24"/>
          <w:szCs w:val="24"/>
        </w:rPr>
        <w:t xml:space="preserve"> </w:t>
      </w:r>
      <w:r w:rsidR="00072C64" w:rsidRPr="003D1E35">
        <w:rPr>
          <w:rFonts w:ascii="Times New Roman" w:hAnsi="Times New Roman" w:cs="Times New Roman"/>
          <w:b/>
          <w:sz w:val="24"/>
          <w:szCs w:val="24"/>
        </w:rPr>
        <w:t>1</w:t>
      </w:r>
      <w:r w:rsidR="00072C64" w:rsidRPr="003D1E35">
        <w:rPr>
          <w:rFonts w:ascii="Times New Roman" w:hAnsi="Times New Roman" w:cs="Times New Roman"/>
          <w:sz w:val="24"/>
          <w:szCs w:val="24"/>
        </w:rPr>
        <w:t>•</w:t>
      </w:r>
      <w:r w:rsidRPr="003D1E35">
        <w:rPr>
          <w:rFonts w:ascii="Times New Roman" w:hAnsi="Times New Roman" w:cs="Times New Roman"/>
          <w:sz w:val="24"/>
          <w:szCs w:val="24"/>
        </w:rPr>
        <w:t>Anisole</w:t>
      </w:r>
      <w:r w:rsidR="00072C64" w:rsidRPr="003D1E35">
        <w:rPr>
          <w:rFonts w:ascii="Times New Roman" w:hAnsi="Times New Roman" w:cs="Times New Roman"/>
          <w:sz w:val="24"/>
          <w:szCs w:val="24"/>
        </w:rPr>
        <w:t xml:space="preserve"> </w:t>
      </w:r>
      <w:r w:rsidR="00A64231" w:rsidRPr="003D1E35">
        <w:rPr>
          <w:rFonts w:ascii="Times New Roman" w:hAnsi="Times New Roman" w:cs="Times New Roman"/>
          <w:sz w:val="24"/>
          <w:szCs w:val="24"/>
        </w:rPr>
        <w:t xml:space="preserve">E = </w:t>
      </w:r>
      <w:r w:rsidRPr="003D1E35">
        <w:rPr>
          <w:rFonts w:ascii="Times New Roman" w:hAnsi="Times New Roman" w:cs="Times New Roman"/>
          <w:sz w:val="24"/>
          <w:szCs w:val="24"/>
        </w:rPr>
        <w:t>-</w:t>
      </w:r>
      <w:r>
        <w:rPr>
          <w:rFonts w:ascii="Times New Roman" w:hAnsi="Times New Roman" w:cs="Times New Roman"/>
          <w:sz w:val="24"/>
          <w:szCs w:val="24"/>
        </w:rPr>
        <w:t>9.52 x 10</w:t>
      </w:r>
      <w:r>
        <w:rPr>
          <w:rFonts w:ascii="Times New Roman" w:hAnsi="Times New Roman" w:cs="Times New Roman"/>
          <w:sz w:val="24"/>
          <w:szCs w:val="24"/>
          <w:vertAlign w:val="superscript"/>
        </w:rPr>
        <w:t>4</w:t>
      </w:r>
      <w:r>
        <w:rPr>
          <w:rFonts w:ascii="Times New Roman" w:hAnsi="Times New Roman" w:cs="Times New Roman"/>
          <w:sz w:val="24"/>
          <w:szCs w:val="24"/>
        </w:rPr>
        <w:t xml:space="preserve"> eV</w:t>
      </w:r>
    </w:p>
    <w:p w14:paraId="5796E0DA" w14:textId="77777777" w:rsidR="000F02AD" w:rsidRDefault="000F02AD" w:rsidP="00A64231">
      <w:pPr>
        <w:tabs>
          <w:tab w:val="left" w:pos="6200"/>
        </w:tabs>
        <w:spacing w:line="360" w:lineRule="auto"/>
        <w:jc w:val="both"/>
        <w:rPr>
          <w:rFonts w:ascii="Times New Roman" w:hAnsi="Times New Roman" w:cs="Times New Roman"/>
          <w:sz w:val="24"/>
          <w:szCs w:val="24"/>
        </w:rPr>
      </w:pPr>
    </w:p>
    <w:p w14:paraId="523CF3F2" w14:textId="77777777" w:rsidR="000F02AD" w:rsidRPr="00121F92" w:rsidRDefault="000F02AD" w:rsidP="00A64231">
      <w:pPr>
        <w:tabs>
          <w:tab w:val="left" w:pos="6200"/>
        </w:tabs>
        <w:spacing w:line="360" w:lineRule="auto"/>
        <w:jc w:val="both"/>
        <w:rPr>
          <w:rFonts w:ascii="Times New Roman" w:hAnsi="Times New Roman" w:cs="Times New Roman"/>
          <w:sz w:val="24"/>
          <w:szCs w:val="24"/>
        </w:rPr>
      </w:pPr>
    </w:p>
    <w:p w14:paraId="7EF3A401" w14:textId="1BD9D9D7" w:rsidR="00A64231" w:rsidRDefault="00A64231" w:rsidP="00A64231">
      <w:pPr>
        <w:tabs>
          <w:tab w:val="left" w:pos="6200"/>
        </w:tabs>
        <w:spacing w:line="360" w:lineRule="auto"/>
        <w:jc w:val="both"/>
        <w:rPr>
          <w:rFonts w:ascii="Times New Roman" w:hAnsi="Times New Roman" w:cs="Times New Roman"/>
          <w:sz w:val="24"/>
          <w:szCs w:val="24"/>
        </w:rPr>
      </w:pPr>
      <w:r>
        <w:rPr>
          <w:noProof/>
          <w:lang w:eastAsia="en-US"/>
        </w:rPr>
        <w:lastRenderedPageBreak/>
        <w:drawing>
          <wp:anchor distT="0" distB="0" distL="114300" distR="114300" simplePos="0" relativeHeight="251750400" behindDoc="0" locked="0" layoutInCell="1" allowOverlap="1" wp14:anchorId="75791242" wp14:editId="3049EBF5">
            <wp:simplePos x="0" y="0"/>
            <wp:positionH relativeFrom="column">
              <wp:posOffset>3102187</wp:posOffset>
            </wp:positionH>
            <wp:positionV relativeFrom="paragraph">
              <wp:posOffset>343323</wp:posOffset>
            </wp:positionV>
            <wp:extent cx="2705100" cy="2987040"/>
            <wp:effectExtent l="0" t="0" r="12700" b="10160"/>
            <wp:wrapNone/>
            <wp:docPr id="67" name="Picture 67" descr="C:\Users\divya\Desktop\Complex Optimizations\Nitrophenol\Nitrophenol Complex.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divya\Desktop\Complex Optimizations\Nitrophenol\Nitrophenol Complex.tif"/>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705100" cy="29870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US"/>
        </w:rPr>
        <w:drawing>
          <wp:anchor distT="0" distB="0" distL="114300" distR="114300" simplePos="0" relativeHeight="251748352" behindDoc="0" locked="0" layoutInCell="1" allowOverlap="1" wp14:anchorId="60DE73BE" wp14:editId="1EEDE0C9">
            <wp:simplePos x="0" y="0"/>
            <wp:positionH relativeFrom="column">
              <wp:posOffset>-186055</wp:posOffset>
            </wp:positionH>
            <wp:positionV relativeFrom="paragraph">
              <wp:posOffset>320040</wp:posOffset>
            </wp:positionV>
            <wp:extent cx="2962275" cy="3073400"/>
            <wp:effectExtent l="0" t="0" r="9525" b="0"/>
            <wp:wrapNone/>
            <wp:docPr id="66" name="Picture 66" descr="C:\Users\divya\Desktop\Complex Optimizations\Nitroanisole\Nitroanisole Complex.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ivya\Desktop\Complex Optimizations\Nitroanisole\Nitroanisole Complex.tif"/>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62275" cy="3073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D0C37DB" w14:textId="4D1AE541" w:rsidR="001738CD" w:rsidRDefault="001738CD" w:rsidP="00F71DA5">
      <w:pPr>
        <w:spacing w:line="360" w:lineRule="auto"/>
        <w:jc w:val="both"/>
      </w:pPr>
    </w:p>
    <w:p w14:paraId="6B01E673" w14:textId="4DDB0D2C" w:rsidR="00A64231" w:rsidRDefault="00A64231" w:rsidP="00A64231">
      <w:pPr>
        <w:tabs>
          <w:tab w:val="left" w:pos="6800"/>
        </w:tabs>
        <w:spacing w:line="360" w:lineRule="auto"/>
        <w:jc w:val="both"/>
      </w:pPr>
      <w:r>
        <w:tab/>
      </w:r>
    </w:p>
    <w:p w14:paraId="44BD10FD" w14:textId="77777777" w:rsidR="00A64231" w:rsidRDefault="00A64231" w:rsidP="00F71DA5">
      <w:pPr>
        <w:spacing w:line="360" w:lineRule="auto"/>
        <w:jc w:val="both"/>
      </w:pPr>
    </w:p>
    <w:p w14:paraId="244197DF" w14:textId="77777777" w:rsidR="00A64231" w:rsidRDefault="00A64231" w:rsidP="00F71DA5">
      <w:pPr>
        <w:spacing w:line="360" w:lineRule="auto"/>
        <w:jc w:val="both"/>
      </w:pPr>
    </w:p>
    <w:p w14:paraId="036C1750" w14:textId="77777777" w:rsidR="00A64231" w:rsidRDefault="00A64231" w:rsidP="00F71DA5">
      <w:pPr>
        <w:spacing w:line="360" w:lineRule="auto"/>
        <w:jc w:val="both"/>
      </w:pPr>
    </w:p>
    <w:p w14:paraId="64C70E9C" w14:textId="06CE5EEB" w:rsidR="00A64231" w:rsidRDefault="00A64231" w:rsidP="00F71DA5">
      <w:pPr>
        <w:spacing w:line="360" w:lineRule="auto"/>
        <w:jc w:val="both"/>
      </w:pPr>
    </w:p>
    <w:p w14:paraId="7A58603D" w14:textId="5DA851FB" w:rsidR="00F71DA5" w:rsidRDefault="00F71DA5" w:rsidP="000D0B9E">
      <w:pPr>
        <w:spacing w:line="360" w:lineRule="auto"/>
        <w:jc w:val="both"/>
      </w:pPr>
    </w:p>
    <w:p w14:paraId="5BFB05E7" w14:textId="0DAAE246" w:rsidR="00A64231" w:rsidRDefault="00A64231" w:rsidP="000D0B9E">
      <w:pPr>
        <w:spacing w:line="360" w:lineRule="auto"/>
        <w:jc w:val="both"/>
      </w:pPr>
    </w:p>
    <w:p w14:paraId="013FA02D" w14:textId="77777777" w:rsidR="00A64231" w:rsidRDefault="00A64231" w:rsidP="000D0B9E">
      <w:pPr>
        <w:spacing w:line="360" w:lineRule="auto"/>
        <w:jc w:val="both"/>
      </w:pPr>
    </w:p>
    <w:p w14:paraId="0D6E703B" w14:textId="07676236" w:rsidR="004C2C37" w:rsidRPr="000F02AD" w:rsidRDefault="003D1E35" w:rsidP="000F02AD">
      <w:pPr>
        <w:tabs>
          <w:tab w:val="left" w:pos="6307"/>
        </w:tabs>
        <w:spacing w:line="360" w:lineRule="auto"/>
        <w:jc w:val="both"/>
        <w:rPr>
          <w:rFonts w:ascii="Times New Roman" w:hAnsi="Times New Roman" w:cs="Times New Roman"/>
          <w:sz w:val="24"/>
          <w:szCs w:val="24"/>
        </w:rPr>
      </w:pPr>
      <w:r>
        <w:t xml:space="preserve">      </w:t>
      </w:r>
      <w:r w:rsidR="00121F92" w:rsidRPr="00121F92">
        <w:rPr>
          <w:rFonts w:ascii="Times New Roman" w:hAnsi="Times New Roman" w:cs="Times New Roman"/>
          <w:b/>
          <w:sz w:val="24"/>
          <w:szCs w:val="24"/>
        </w:rPr>
        <w:t>(c)</w:t>
      </w:r>
      <w:r w:rsidR="00121F92" w:rsidRPr="00121F92">
        <w:rPr>
          <w:rFonts w:ascii="Times New Roman" w:hAnsi="Times New Roman" w:cs="Times New Roman"/>
          <w:sz w:val="24"/>
          <w:szCs w:val="24"/>
        </w:rPr>
        <w:t xml:space="preserve"> </w:t>
      </w:r>
      <w:r w:rsidRPr="003D1E35">
        <w:rPr>
          <w:rFonts w:ascii="Times New Roman" w:hAnsi="Times New Roman" w:cs="Times New Roman"/>
          <w:b/>
          <w:sz w:val="24"/>
          <w:szCs w:val="24"/>
        </w:rPr>
        <w:t>1</w:t>
      </w:r>
      <w:r w:rsidRPr="003D1E35">
        <w:rPr>
          <w:rFonts w:ascii="Times New Roman" w:hAnsi="Times New Roman" w:cs="Times New Roman"/>
          <w:sz w:val="24"/>
          <w:szCs w:val="24"/>
        </w:rPr>
        <w:t>•</w:t>
      </w:r>
      <w:r>
        <w:rPr>
          <w:rFonts w:ascii="Times New Roman" w:hAnsi="Times New Roman" w:cs="Times New Roman"/>
          <w:sz w:val="24"/>
          <w:szCs w:val="24"/>
        </w:rPr>
        <w:t>Nitroa</w:t>
      </w:r>
      <w:r w:rsidRPr="003D1E35">
        <w:rPr>
          <w:rFonts w:ascii="Times New Roman" w:hAnsi="Times New Roman" w:cs="Times New Roman"/>
          <w:sz w:val="24"/>
          <w:szCs w:val="24"/>
        </w:rPr>
        <w:t>nisole</w:t>
      </w:r>
      <w:r w:rsidRPr="00121F92">
        <w:rPr>
          <w:rFonts w:ascii="Times New Roman" w:hAnsi="Times New Roman" w:cs="Times New Roman"/>
          <w:sz w:val="24"/>
          <w:szCs w:val="24"/>
        </w:rPr>
        <w:t xml:space="preserve"> </w:t>
      </w:r>
      <w:r w:rsidR="00A64231" w:rsidRPr="00121F92">
        <w:rPr>
          <w:rFonts w:ascii="Times New Roman" w:hAnsi="Times New Roman" w:cs="Times New Roman"/>
          <w:sz w:val="24"/>
          <w:szCs w:val="24"/>
        </w:rPr>
        <w:t xml:space="preserve">E = </w:t>
      </w:r>
      <w:r w:rsidRPr="003D1E35">
        <w:rPr>
          <w:rFonts w:ascii="Times New Roman" w:hAnsi="Times New Roman" w:cs="Times New Roman"/>
          <w:sz w:val="24"/>
          <w:szCs w:val="24"/>
        </w:rPr>
        <w:t>-</w:t>
      </w:r>
      <w:r>
        <w:rPr>
          <w:rFonts w:ascii="Times New Roman" w:hAnsi="Times New Roman" w:cs="Times New Roman"/>
          <w:sz w:val="24"/>
          <w:szCs w:val="24"/>
        </w:rPr>
        <w:t>1.01 x 10</w:t>
      </w:r>
      <w:r>
        <w:rPr>
          <w:rFonts w:ascii="Times New Roman" w:hAnsi="Times New Roman" w:cs="Times New Roman"/>
          <w:sz w:val="24"/>
          <w:szCs w:val="24"/>
          <w:vertAlign w:val="superscript"/>
        </w:rPr>
        <w:t>5</w:t>
      </w:r>
      <w:r>
        <w:rPr>
          <w:rFonts w:ascii="Times New Roman" w:hAnsi="Times New Roman" w:cs="Times New Roman"/>
          <w:sz w:val="24"/>
          <w:szCs w:val="24"/>
        </w:rPr>
        <w:t xml:space="preserve"> eV</w:t>
      </w:r>
      <w:r w:rsidR="00121F92">
        <w:rPr>
          <w:rFonts w:ascii="Times New Roman" w:hAnsi="Times New Roman" w:cs="Times New Roman"/>
          <w:sz w:val="24"/>
          <w:szCs w:val="24"/>
        </w:rPr>
        <w:t xml:space="preserve">        </w:t>
      </w:r>
      <w:r>
        <w:rPr>
          <w:rFonts w:ascii="Times New Roman" w:hAnsi="Times New Roman" w:cs="Times New Roman"/>
          <w:sz w:val="24"/>
          <w:szCs w:val="24"/>
        </w:rPr>
        <w:t xml:space="preserve">               </w:t>
      </w:r>
      <w:r w:rsidR="00121F92" w:rsidRPr="00121F92">
        <w:rPr>
          <w:rFonts w:ascii="Times New Roman" w:hAnsi="Times New Roman" w:cs="Times New Roman"/>
          <w:b/>
          <w:sz w:val="24"/>
          <w:szCs w:val="24"/>
        </w:rPr>
        <w:t>(d)</w:t>
      </w:r>
      <w:r w:rsidR="00121F92" w:rsidRPr="00121F92">
        <w:rPr>
          <w:rFonts w:ascii="Times New Roman" w:hAnsi="Times New Roman" w:cs="Times New Roman"/>
          <w:sz w:val="24"/>
          <w:szCs w:val="24"/>
        </w:rPr>
        <w:t xml:space="preserve"> </w:t>
      </w:r>
      <w:r w:rsidRPr="003D1E35">
        <w:rPr>
          <w:rFonts w:ascii="Times New Roman" w:hAnsi="Times New Roman" w:cs="Times New Roman"/>
          <w:b/>
          <w:sz w:val="24"/>
          <w:szCs w:val="24"/>
        </w:rPr>
        <w:t>1</w:t>
      </w:r>
      <w:r w:rsidRPr="003D1E35">
        <w:rPr>
          <w:rFonts w:ascii="Times New Roman" w:hAnsi="Times New Roman" w:cs="Times New Roman"/>
          <w:sz w:val="24"/>
          <w:szCs w:val="24"/>
        </w:rPr>
        <w:t>•</w:t>
      </w:r>
      <w:r>
        <w:rPr>
          <w:rFonts w:ascii="Times New Roman" w:hAnsi="Times New Roman" w:cs="Times New Roman"/>
          <w:sz w:val="24"/>
          <w:szCs w:val="24"/>
        </w:rPr>
        <w:t>Nitrophenol</w:t>
      </w:r>
      <w:r w:rsidRPr="00121F92">
        <w:rPr>
          <w:rFonts w:ascii="Times New Roman" w:hAnsi="Times New Roman" w:cs="Times New Roman"/>
          <w:sz w:val="24"/>
          <w:szCs w:val="24"/>
        </w:rPr>
        <w:t xml:space="preserve"> </w:t>
      </w:r>
      <w:r w:rsidR="00A64231" w:rsidRPr="00121F92">
        <w:rPr>
          <w:rFonts w:ascii="Times New Roman" w:hAnsi="Times New Roman" w:cs="Times New Roman"/>
          <w:sz w:val="24"/>
          <w:szCs w:val="24"/>
        </w:rPr>
        <w:t xml:space="preserve">E = </w:t>
      </w:r>
      <w:r w:rsidRPr="003D1E35">
        <w:rPr>
          <w:rFonts w:ascii="Times New Roman" w:hAnsi="Times New Roman" w:cs="Times New Roman"/>
          <w:sz w:val="24"/>
          <w:szCs w:val="24"/>
        </w:rPr>
        <w:t>-</w:t>
      </w:r>
      <w:r>
        <w:rPr>
          <w:rFonts w:ascii="Times New Roman" w:hAnsi="Times New Roman" w:cs="Times New Roman"/>
          <w:sz w:val="24"/>
          <w:szCs w:val="24"/>
        </w:rPr>
        <w:t>9.96 x 10</w:t>
      </w:r>
      <w:r>
        <w:rPr>
          <w:rFonts w:ascii="Times New Roman" w:hAnsi="Times New Roman" w:cs="Times New Roman"/>
          <w:sz w:val="24"/>
          <w:szCs w:val="24"/>
          <w:vertAlign w:val="superscript"/>
        </w:rPr>
        <w:t>4</w:t>
      </w:r>
      <w:r>
        <w:rPr>
          <w:rFonts w:ascii="Times New Roman" w:hAnsi="Times New Roman" w:cs="Times New Roman"/>
          <w:sz w:val="24"/>
          <w:szCs w:val="24"/>
        </w:rPr>
        <w:t xml:space="preserve"> eV</w:t>
      </w:r>
    </w:p>
    <w:p w14:paraId="25836191" w14:textId="4157EFF2" w:rsidR="00A64231" w:rsidRDefault="00701B91" w:rsidP="000D0B9E">
      <w:pPr>
        <w:spacing w:line="360" w:lineRule="auto"/>
        <w:jc w:val="both"/>
      </w:pPr>
      <w:r>
        <w:rPr>
          <w:noProof/>
          <w:lang w:eastAsia="en-US"/>
        </w:rPr>
        <w:drawing>
          <wp:anchor distT="0" distB="0" distL="114300" distR="114300" simplePos="0" relativeHeight="251777024" behindDoc="0" locked="0" layoutInCell="1" allowOverlap="1" wp14:anchorId="6E0E8A9B" wp14:editId="26D53D23">
            <wp:simplePos x="0" y="0"/>
            <wp:positionH relativeFrom="column">
              <wp:posOffset>3144161</wp:posOffset>
            </wp:positionH>
            <wp:positionV relativeFrom="paragraph">
              <wp:posOffset>201295</wp:posOffset>
            </wp:positionV>
            <wp:extent cx="2685139" cy="2971800"/>
            <wp:effectExtent l="0" t="0" r="1270" b="0"/>
            <wp:wrapNone/>
            <wp:docPr id="6" name="Picture 6" descr="C:\Users\divya\Desktop\Nitrobenzene Complex.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ivya\Desktop\Nitrobenzene Complex.tif"/>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685139" cy="2971800"/>
                    </a:xfrm>
                    <a:prstGeom prst="rect">
                      <a:avLst/>
                    </a:prstGeom>
                    <a:noFill/>
                    <a:ln>
                      <a:noFill/>
                    </a:ln>
                  </pic:spPr>
                </pic:pic>
              </a:graphicData>
            </a:graphic>
            <wp14:sizeRelH relativeFrom="page">
              <wp14:pctWidth>0</wp14:pctWidth>
            </wp14:sizeRelH>
            <wp14:sizeRelV relativeFrom="page">
              <wp14:pctHeight>0</wp14:pctHeight>
            </wp14:sizeRelV>
          </wp:anchor>
        </w:drawing>
      </w:r>
      <w:r w:rsidR="00A64231">
        <w:rPr>
          <w:noProof/>
          <w:lang w:eastAsia="en-US"/>
        </w:rPr>
        <w:drawing>
          <wp:anchor distT="0" distB="0" distL="114300" distR="114300" simplePos="0" relativeHeight="251752448" behindDoc="0" locked="0" layoutInCell="1" allowOverlap="1" wp14:anchorId="6B66EC61" wp14:editId="5D973171">
            <wp:simplePos x="0" y="0"/>
            <wp:positionH relativeFrom="column">
              <wp:posOffset>-40005</wp:posOffset>
            </wp:positionH>
            <wp:positionV relativeFrom="paragraph">
              <wp:posOffset>241300</wp:posOffset>
            </wp:positionV>
            <wp:extent cx="2800350" cy="2883535"/>
            <wp:effectExtent l="0" t="0" r="0" b="12065"/>
            <wp:wrapNone/>
            <wp:docPr id="5" name="Picture 5" descr="C:\Users\divya\Desktop\Complex Optimizations\Nitrotoluene\Nitrotoluene Complex.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ivya\Desktop\Complex Optimizations\Nitrotoluene\Nitrotoluene Complex.tif"/>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800350" cy="28835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C42BFD5" w14:textId="6DA24681" w:rsidR="00A64231" w:rsidRDefault="00A64231" w:rsidP="000D0B9E">
      <w:pPr>
        <w:spacing w:line="360" w:lineRule="auto"/>
        <w:jc w:val="both"/>
      </w:pPr>
    </w:p>
    <w:p w14:paraId="67C62525" w14:textId="4CEDE2FD" w:rsidR="00A64231" w:rsidRDefault="00A64231" w:rsidP="000D0B9E">
      <w:pPr>
        <w:spacing w:line="360" w:lineRule="auto"/>
        <w:jc w:val="both"/>
      </w:pPr>
    </w:p>
    <w:p w14:paraId="0D3B4022" w14:textId="091D3A72" w:rsidR="00A64231" w:rsidRDefault="00701B91" w:rsidP="00701B91">
      <w:pPr>
        <w:tabs>
          <w:tab w:val="left" w:pos="7860"/>
        </w:tabs>
        <w:spacing w:line="360" w:lineRule="auto"/>
        <w:jc w:val="both"/>
      </w:pPr>
      <w:r>
        <w:tab/>
      </w:r>
    </w:p>
    <w:p w14:paraId="4F952AA6" w14:textId="77777777" w:rsidR="00A64231" w:rsidRDefault="00A64231" w:rsidP="000D0B9E">
      <w:pPr>
        <w:spacing w:line="360" w:lineRule="auto"/>
        <w:jc w:val="both"/>
      </w:pPr>
    </w:p>
    <w:p w14:paraId="28920C54" w14:textId="77777777" w:rsidR="00A64231" w:rsidRDefault="00A64231" w:rsidP="000D0B9E">
      <w:pPr>
        <w:spacing w:line="360" w:lineRule="auto"/>
        <w:jc w:val="both"/>
      </w:pPr>
    </w:p>
    <w:p w14:paraId="05EFCD2F" w14:textId="77777777" w:rsidR="00A64231" w:rsidRDefault="00A64231" w:rsidP="000D0B9E">
      <w:pPr>
        <w:spacing w:line="360" w:lineRule="auto"/>
        <w:jc w:val="both"/>
      </w:pPr>
    </w:p>
    <w:p w14:paraId="5B9F2F4E" w14:textId="77777777" w:rsidR="00A64231" w:rsidRDefault="00A64231" w:rsidP="000D0B9E">
      <w:pPr>
        <w:spacing w:line="360" w:lineRule="auto"/>
        <w:jc w:val="both"/>
      </w:pPr>
    </w:p>
    <w:p w14:paraId="35F78D64" w14:textId="77777777" w:rsidR="00A64231" w:rsidRDefault="00A64231" w:rsidP="000D0B9E">
      <w:pPr>
        <w:spacing w:line="360" w:lineRule="auto"/>
        <w:jc w:val="both"/>
      </w:pPr>
    </w:p>
    <w:p w14:paraId="378BE352" w14:textId="1B3352C8" w:rsidR="00A64231" w:rsidRDefault="003D1E35" w:rsidP="000D0B9E">
      <w:pPr>
        <w:spacing w:line="360" w:lineRule="auto"/>
        <w:jc w:val="both"/>
        <w:rPr>
          <w:rFonts w:ascii="Times New Roman" w:hAnsi="Times New Roman" w:cs="Times New Roman"/>
          <w:sz w:val="24"/>
          <w:szCs w:val="24"/>
        </w:rPr>
      </w:pPr>
      <w:r>
        <w:t xml:space="preserve">    </w:t>
      </w:r>
      <w:r w:rsidR="00121F92" w:rsidRPr="00121F92">
        <w:rPr>
          <w:rFonts w:ascii="Times New Roman" w:hAnsi="Times New Roman" w:cs="Times New Roman"/>
          <w:b/>
          <w:sz w:val="24"/>
          <w:szCs w:val="24"/>
        </w:rPr>
        <w:t xml:space="preserve">(e) </w:t>
      </w:r>
      <w:r w:rsidRPr="003D1E35">
        <w:rPr>
          <w:rFonts w:ascii="Times New Roman" w:hAnsi="Times New Roman" w:cs="Times New Roman"/>
          <w:b/>
          <w:sz w:val="24"/>
          <w:szCs w:val="24"/>
        </w:rPr>
        <w:t>1</w:t>
      </w:r>
      <w:r w:rsidRPr="003D1E35">
        <w:rPr>
          <w:rFonts w:ascii="Times New Roman" w:hAnsi="Times New Roman" w:cs="Times New Roman"/>
          <w:sz w:val="24"/>
          <w:szCs w:val="24"/>
        </w:rPr>
        <w:t>•</w:t>
      </w:r>
      <w:r>
        <w:rPr>
          <w:rFonts w:ascii="Times New Roman" w:hAnsi="Times New Roman" w:cs="Times New Roman"/>
          <w:sz w:val="24"/>
          <w:szCs w:val="24"/>
        </w:rPr>
        <w:t>Nitrotoluene</w:t>
      </w:r>
      <w:r w:rsidRPr="00121F92">
        <w:rPr>
          <w:rFonts w:ascii="Times New Roman" w:hAnsi="Times New Roman" w:cs="Times New Roman"/>
          <w:sz w:val="24"/>
          <w:szCs w:val="24"/>
        </w:rPr>
        <w:t xml:space="preserve"> </w:t>
      </w:r>
      <w:r w:rsidR="00A64231" w:rsidRPr="00121F92">
        <w:rPr>
          <w:rFonts w:ascii="Times New Roman" w:hAnsi="Times New Roman" w:cs="Times New Roman"/>
          <w:sz w:val="24"/>
          <w:szCs w:val="24"/>
        </w:rPr>
        <w:t xml:space="preserve">E = </w:t>
      </w:r>
      <w:r w:rsidR="00BC6474" w:rsidRPr="003D1E35">
        <w:rPr>
          <w:rFonts w:ascii="Times New Roman" w:hAnsi="Times New Roman" w:cs="Times New Roman"/>
          <w:sz w:val="24"/>
          <w:szCs w:val="24"/>
        </w:rPr>
        <w:t>-</w:t>
      </w:r>
      <w:r w:rsidR="00BC6474">
        <w:rPr>
          <w:rFonts w:ascii="Times New Roman" w:hAnsi="Times New Roman" w:cs="Times New Roman"/>
          <w:sz w:val="24"/>
          <w:szCs w:val="24"/>
        </w:rPr>
        <w:t>9.87 x 10</w:t>
      </w:r>
      <w:r w:rsidR="00BC6474">
        <w:rPr>
          <w:rFonts w:ascii="Times New Roman" w:hAnsi="Times New Roman" w:cs="Times New Roman"/>
          <w:sz w:val="24"/>
          <w:szCs w:val="24"/>
          <w:vertAlign w:val="superscript"/>
        </w:rPr>
        <w:t>4</w:t>
      </w:r>
      <w:r w:rsidR="00BC6474">
        <w:rPr>
          <w:rFonts w:ascii="Times New Roman" w:hAnsi="Times New Roman" w:cs="Times New Roman"/>
          <w:sz w:val="24"/>
          <w:szCs w:val="24"/>
        </w:rPr>
        <w:t xml:space="preserve"> eV</w:t>
      </w:r>
      <w:r w:rsidR="00701B91">
        <w:rPr>
          <w:rFonts w:ascii="Times New Roman" w:hAnsi="Times New Roman" w:cs="Times New Roman"/>
          <w:sz w:val="24"/>
          <w:szCs w:val="24"/>
        </w:rPr>
        <w:t xml:space="preserve">                       </w:t>
      </w:r>
      <w:r w:rsidR="00701B91">
        <w:rPr>
          <w:rFonts w:ascii="Times New Roman" w:hAnsi="Times New Roman" w:cs="Times New Roman"/>
          <w:b/>
          <w:sz w:val="24"/>
          <w:szCs w:val="24"/>
        </w:rPr>
        <w:t>(f</w:t>
      </w:r>
      <w:r w:rsidR="00701B91" w:rsidRPr="00121F92">
        <w:rPr>
          <w:rFonts w:ascii="Times New Roman" w:hAnsi="Times New Roman" w:cs="Times New Roman"/>
          <w:b/>
          <w:sz w:val="24"/>
          <w:szCs w:val="24"/>
        </w:rPr>
        <w:t xml:space="preserve">) </w:t>
      </w:r>
      <w:r w:rsidR="00701B91" w:rsidRPr="003D1E35">
        <w:rPr>
          <w:rFonts w:ascii="Times New Roman" w:hAnsi="Times New Roman" w:cs="Times New Roman"/>
          <w:b/>
          <w:sz w:val="24"/>
          <w:szCs w:val="24"/>
        </w:rPr>
        <w:t>1</w:t>
      </w:r>
      <w:r w:rsidR="00701B91" w:rsidRPr="003D1E35">
        <w:rPr>
          <w:rFonts w:ascii="Times New Roman" w:hAnsi="Times New Roman" w:cs="Times New Roman"/>
          <w:sz w:val="24"/>
          <w:szCs w:val="24"/>
        </w:rPr>
        <w:t>•</w:t>
      </w:r>
      <w:r w:rsidR="00701B91">
        <w:rPr>
          <w:rFonts w:ascii="Times New Roman" w:hAnsi="Times New Roman" w:cs="Times New Roman"/>
          <w:sz w:val="24"/>
          <w:szCs w:val="24"/>
        </w:rPr>
        <w:t>Nitrobenzene</w:t>
      </w:r>
      <w:r w:rsidR="00701B91" w:rsidRPr="00121F92">
        <w:rPr>
          <w:rFonts w:ascii="Times New Roman" w:hAnsi="Times New Roman" w:cs="Times New Roman"/>
          <w:sz w:val="24"/>
          <w:szCs w:val="24"/>
        </w:rPr>
        <w:t xml:space="preserve"> E = </w:t>
      </w:r>
      <w:r w:rsidR="00701B91" w:rsidRPr="003D1E35">
        <w:rPr>
          <w:rFonts w:ascii="Times New Roman" w:hAnsi="Times New Roman" w:cs="Times New Roman"/>
          <w:sz w:val="24"/>
          <w:szCs w:val="24"/>
        </w:rPr>
        <w:t>-</w:t>
      </w:r>
      <w:r w:rsidR="00691764">
        <w:rPr>
          <w:rFonts w:ascii="Times New Roman" w:hAnsi="Times New Roman" w:cs="Times New Roman"/>
          <w:sz w:val="24"/>
          <w:szCs w:val="24"/>
        </w:rPr>
        <w:t>9.81</w:t>
      </w:r>
      <w:r w:rsidR="00701B91">
        <w:rPr>
          <w:rFonts w:ascii="Times New Roman" w:hAnsi="Times New Roman" w:cs="Times New Roman"/>
          <w:sz w:val="24"/>
          <w:szCs w:val="24"/>
        </w:rPr>
        <w:t xml:space="preserve"> x 10</w:t>
      </w:r>
      <w:r w:rsidR="00701B91">
        <w:rPr>
          <w:rFonts w:ascii="Times New Roman" w:hAnsi="Times New Roman" w:cs="Times New Roman"/>
          <w:sz w:val="24"/>
          <w:szCs w:val="24"/>
          <w:vertAlign w:val="superscript"/>
        </w:rPr>
        <w:t>4</w:t>
      </w:r>
      <w:r w:rsidR="00701B91">
        <w:rPr>
          <w:rFonts w:ascii="Times New Roman" w:hAnsi="Times New Roman" w:cs="Times New Roman"/>
          <w:sz w:val="24"/>
          <w:szCs w:val="24"/>
        </w:rPr>
        <w:t xml:space="preserve"> eV</w:t>
      </w:r>
    </w:p>
    <w:p w14:paraId="179FF028" w14:textId="77777777" w:rsidR="00701B91" w:rsidRDefault="00701B91" w:rsidP="000D0B9E">
      <w:pPr>
        <w:spacing w:line="360" w:lineRule="auto"/>
        <w:jc w:val="both"/>
        <w:rPr>
          <w:rFonts w:ascii="Times New Roman" w:hAnsi="Times New Roman" w:cs="Times New Roman"/>
          <w:sz w:val="24"/>
          <w:szCs w:val="24"/>
        </w:rPr>
      </w:pPr>
    </w:p>
    <w:p w14:paraId="6DCCEE98" w14:textId="77777777" w:rsidR="00701B91" w:rsidRDefault="00701B91" w:rsidP="000D0B9E">
      <w:pPr>
        <w:spacing w:line="360" w:lineRule="auto"/>
        <w:jc w:val="both"/>
        <w:rPr>
          <w:rFonts w:ascii="Times New Roman" w:hAnsi="Times New Roman" w:cs="Times New Roman"/>
          <w:sz w:val="24"/>
          <w:szCs w:val="24"/>
        </w:rPr>
      </w:pPr>
    </w:p>
    <w:p w14:paraId="69EA22AB" w14:textId="18122686" w:rsidR="00701B91" w:rsidRDefault="00786ED4" w:rsidP="000D0B9E">
      <w:pPr>
        <w:spacing w:line="360" w:lineRule="auto"/>
        <w:jc w:val="both"/>
        <w:rPr>
          <w:rFonts w:ascii="Times New Roman" w:hAnsi="Times New Roman" w:cs="Times New Roman"/>
          <w:sz w:val="24"/>
          <w:szCs w:val="24"/>
        </w:rPr>
      </w:pPr>
      <w:r>
        <w:rPr>
          <w:noProof/>
          <w:lang w:eastAsia="en-US"/>
        </w:rPr>
        <w:lastRenderedPageBreak/>
        <w:drawing>
          <wp:anchor distT="0" distB="0" distL="114300" distR="114300" simplePos="0" relativeHeight="251781120" behindDoc="0" locked="0" layoutInCell="1" allowOverlap="1" wp14:anchorId="4C065820" wp14:editId="0C50B211">
            <wp:simplePos x="0" y="0"/>
            <wp:positionH relativeFrom="column">
              <wp:posOffset>3149600</wp:posOffset>
            </wp:positionH>
            <wp:positionV relativeFrom="paragraph">
              <wp:posOffset>-127000</wp:posOffset>
            </wp:positionV>
            <wp:extent cx="2700655" cy="2781300"/>
            <wp:effectExtent l="0" t="0" r="4445" b="0"/>
            <wp:wrapNone/>
            <wp:docPr id="24" name="Picture 24" descr="C:\Users\divya\Desktop\Nitrobenzaldehyde Complex.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ivya\Desktop\Nitrobenzaldehyde Complex.tif"/>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700655" cy="27813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US"/>
        </w:rPr>
        <w:drawing>
          <wp:anchor distT="0" distB="0" distL="114300" distR="114300" simplePos="0" relativeHeight="251779072" behindDoc="0" locked="0" layoutInCell="1" allowOverlap="1" wp14:anchorId="5E048132" wp14:editId="0ECBECE0">
            <wp:simplePos x="0" y="0"/>
            <wp:positionH relativeFrom="column">
              <wp:posOffset>3175</wp:posOffset>
            </wp:positionH>
            <wp:positionV relativeFrom="paragraph">
              <wp:posOffset>-89535</wp:posOffset>
            </wp:positionV>
            <wp:extent cx="2762250" cy="2843530"/>
            <wp:effectExtent l="0" t="0" r="0" b="0"/>
            <wp:wrapNone/>
            <wp:docPr id="22" name="Picture 22" descr="C:\Users\divya\Desktop\Benzaldehyde Complex.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ivya\Desktop\Benzaldehyde Complex.tif"/>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762250" cy="28435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640F813" w14:textId="3B976AD5" w:rsidR="00701B91" w:rsidRDefault="00786ED4" w:rsidP="00786ED4">
      <w:pPr>
        <w:tabs>
          <w:tab w:val="left" w:pos="6570"/>
        </w:tabs>
        <w:spacing w:line="360" w:lineRule="auto"/>
        <w:jc w:val="both"/>
        <w:rPr>
          <w:rFonts w:ascii="Times New Roman" w:hAnsi="Times New Roman" w:cs="Times New Roman"/>
          <w:sz w:val="24"/>
          <w:szCs w:val="24"/>
        </w:rPr>
      </w:pPr>
      <w:r>
        <w:rPr>
          <w:rFonts w:ascii="Times New Roman" w:hAnsi="Times New Roman" w:cs="Times New Roman"/>
          <w:sz w:val="24"/>
          <w:szCs w:val="24"/>
        </w:rPr>
        <w:tab/>
      </w:r>
    </w:p>
    <w:p w14:paraId="1579D7B5" w14:textId="77777777" w:rsidR="00701B91" w:rsidRDefault="00701B91" w:rsidP="000D0B9E">
      <w:pPr>
        <w:spacing w:line="360" w:lineRule="auto"/>
        <w:jc w:val="both"/>
        <w:rPr>
          <w:rFonts w:ascii="Times New Roman" w:hAnsi="Times New Roman" w:cs="Times New Roman"/>
          <w:sz w:val="24"/>
          <w:szCs w:val="24"/>
        </w:rPr>
      </w:pPr>
    </w:p>
    <w:p w14:paraId="7E54F652" w14:textId="77777777" w:rsidR="00701B91" w:rsidRDefault="00701B91" w:rsidP="000D0B9E">
      <w:pPr>
        <w:spacing w:line="360" w:lineRule="auto"/>
        <w:jc w:val="both"/>
        <w:rPr>
          <w:rFonts w:ascii="Times New Roman" w:hAnsi="Times New Roman" w:cs="Times New Roman"/>
          <w:sz w:val="24"/>
          <w:szCs w:val="24"/>
        </w:rPr>
      </w:pPr>
    </w:p>
    <w:p w14:paraId="1C7A9124" w14:textId="5CDC3D79" w:rsidR="00701B91" w:rsidRDefault="00701B91" w:rsidP="000D0B9E">
      <w:pPr>
        <w:spacing w:line="360" w:lineRule="auto"/>
        <w:jc w:val="both"/>
        <w:rPr>
          <w:rFonts w:ascii="Times New Roman" w:hAnsi="Times New Roman" w:cs="Times New Roman"/>
          <w:sz w:val="24"/>
          <w:szCs w:val="24"/>
        </w:rPr>
      </w:pPr>
    </w:p>
    <w:p w14:paraId="251ED464" w14:textId="77777777" w:rsidR="00701B91" w:rsidRDefault="00701B91" w:rsidP="000D0B9E">
      <w:pPr>
        <w:spacing w:line="360" w:lineRule="auto"/>
        <w:jc w:val="both"/>
        <w:rPr>
          <w:rFonts w:ascii="Times New Roman" w:hAnsi="Times New Roman" w:cs="Times New Roman"/>
          <w:sz w:val="24"/>
          <w:szCs w:val="24"/>
        </w:rPr>
      </w:pPr>
    </w:p>
    <w:p w14:paraId="1B76DA03" w14:textId="77777777" w:rsidR="00786ED4" w:rsidRDefault="00786ED4" w:rsidP="00786ED4">
      <w:pPr>
        <w:spacing w:after="0" w:line="360" w:lineRule="auto"/>
        <w:jc w:val="both"/>
        <w:rPr>
          <w:rFonts w:ascii="Times New Roman" w:hAnsi="Times New Roman" w:cs="Times New Roman"/>
          <w:sz w:val="24"/>
          <w:szCs w:val="24"/>
        </w:rPr>
      </w:pPr>
    </w:p>
    <w:p w14:paraId="72BA6DD0" w14:textId="77777777" w:rsidR="00786ED4" w:rsidRDefault="00786ED4" w:rsidP="00786ED4">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   </w:t>
      </w:r>
    </w:p>
    <w:p w14:paraId="1424004F" w14:textId="242F562F" w:rsidR="00CC5906" w:rsidRDefault="00701B91" w:rsidP="00786ED4">
      <w:pPr>
        <w:tabs>
          <w:tab w:val="center" w:pos="4513"/>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w:t>
      </w:r>
      <w:r w:rsidR="00786ED4">
        <w:rPr>
          <w:rFonts w:ascii="Times New Roman" w:hAnsi="Times New Roman" w:cs="Times New Roman"/>
          <w:b/>
          <w:sz w:val="24"/>
          <w:szCs w:val="24"/>
        </w:rPr>
        <w:t>g</w:t>
      </w:r>
      <w:r w:rsidRPr="00121F92">
        <w:rPr>
          <w:rFonts w:ascii="Times New Roman" w:hAnsi="Times New Roman" w:cs="Times New Roman"/>
          <w:b/>
          <w:sz w:val="24"/>
          <w:szCs w:val="24"/>
        </w:rPr>
        <w:t xml:space="preserve">) </w:t>
      </w:r>
      <w:r w:rsidRPr="003D1E35">
        <w:rPr>
          <w:rFonts w:ascii="Times New Roman" w:hAnsi="Times New Roman" w:cs="Times New Roman"/>
          <w:b/>
          <w:sz w:val="24"/>
          <w:szCs w:val="24"/>
        </w:rPr>
        <w:t>1</w:t>
      </w:r>
      <w:r w:rsidRPr="003D1E35">
        <w:rPr>
          <w:rFonts w:ascii="Times New Roman" w:hAnsi="Times New Roman" w:cs="Times New Roman"/>
          <w:sz w:val="24"/>
          <w:szCs w:val="24"/>
        </w:rPr>
        <w:t>•</w:t>
      </w:r>
      <w:r w:rsidR="00786ED4">
        <w:rPr>
          <w:rFonts w:ascii="Times New Roman" w:hAnsi="Times New Roman" w:cs="Times New Roman"/>
          <w:sz w:val="24"/>
          <w:szCs w:val="24"/>
        </w:rPr>
        <w:t>Benzaldehyde</w:t>
      </w:r>
      <w:r w:rsidRPr="00121F92">
        <w:rPr>
          <w:rFonts w:ascii="Times New Roman" w:hAnsi="Times New Roman" w:cs="Times New Roman"/>
          <w:sz w:val="24"/>
          <w:szCs w:val="24"/>
        </w:rPr>
        <w:t xml:space="preserve"> E = </w:t>
      </w:r>
      <w:r w:rsidRPr="003D1E35">
        <w:rPr>
          <w:rFonts w:ascii="Times New Roman" w:hAnsi="Times New Roman" w:cs="Times New Roman"/>
          <w:sz w:val="24"/>
          <w:szCs w:val="24"/>
        </w:rPr>
        <w:t>-</w:t>
      </w:r>
      <w:r w:rsidR="00691764">
        <w:rPr>
          <w:rFonts w:ascii="Times New Roman" w:hAnsi="Times New Roman" w:cs="Times New Roman"/>
          <w:sz w:val="24"/>
          <w:szCs w:val="24"/>
        </w:rPr>
        <w:t>9.56</w:t>
      </w:r>
      <w:r>
        <w:rPr>
          <w:rFonts w:ascii="Times New Roman" w:hAnsi="Times New Roman" w:cs="Times New Roman"/>
          <w:sz w:val="24"/>
          <w:szCs w:val="24"/>
        </w:rPr>
        <w:t xml:space="preserve"> x 10</w:t>
      </w:r>
      <w:r>
        <w:rPr>
          <w:rFonts w:ascii="Times New Roman" w:hAnsi="Times New Roman" w:cs="Times New Roman"/>
          <w:sz w:val="24"/>
          <w:szCs w:val="24"/>
          <w:vertAlign w:val="superscript"/>
        </w:rPr>
        <w:t>4</w:t>
      </w:r>
      <w:r>
        <w:rPr>
          <w:rFonts w:ascii="Times New Roman" w:hAnsi="Times New Roman" w:cs="Times New Roman"/>
          <w:sz w:val="24"/>
          <w:szCs w:val="24"/>
        </w:rPr>
        <w:t xml:space="preserve"> eV</w:t>
      </w:r>
      <w:r w:rsidR="00786ED4">
        <w:rPr>
          <w:rFonts w:ascii="Times New Roman" w:hAnsi="Times New Roman" w:cs="Times New Roman"/>
          <w:sz w:val="24"/>
          <w:szCs w:val="24"/>
        </w:rPr>
        <w:tab/>
        <w:t xml:space="preserve">                </w:t>
      </w:r>
      <w:r w:rsidR="00786ED4">
        <w:rPr>
          <w:rFonts w:ascii="Times New Roman" w:hAnsi="Times New Roman" w:cs="Times New Roman"/>
          <w:b/>
          <w:sz w:val="24"/>
          <w:szCs w:val="24"/>
        </w:rPr>
        <w:t>(h</w:t>
      </w:r>
      <w:r w:rsidR="00786ED4" w:rsidRPr="00121F92">
        <w:rPr>
          <w:rFonts w:ascii="Times New Roman" w:hAnsi="Times New Roman" w:cs="Times New Roman"/>
          <w:b/>
          <w:sz w:val="24"/>
          <w:szCs w:val="24"/>
        </w:rPr>
        <w:t xml:space="preserve">) </w:t>
      </w:r>
      <w:r w:rsidR="00786ED4" w:rsidRPr="003D1E35">
        <w:rPr>
          <w:rFonts w:ascii="Times New Roman" w:hAnsi="Times New Roman" w:cs="Times New Roman"/>
          <w:b/>
          <w:sz w:val="24"/>
          <w:szCs w:val="24"/>
        </w:rPr>
        <w:t>1</w:t>
      </w:r>
      <w:r w:rsidR="00786ED4" w:rsidRPr="003D1E35">
        <w:rPr>
          <w:rFonts w:ascii="Times New Roman" w:hAnsi="Times New Roman" w:cs="Times New Roman"/>
          <w:sz w:val="24"/>
          <w:szCs w:val="24"/>
        </w:rPr>
        <w:t>•</w:t>
      </w:r>
      <w:r w:rsidR="00786ED4">
        <w:rPr>
          <w:rFonts w:ascii="Times New Roman" w:hAnsi="Times New Roman" w:cs="Times New Roman"/>
          <w:sz w:val="24"/>
          <w:szCs w:val="24"/>
        </w:rPr>
        <w:t>Nitrobenzaldehyde</w:t>
      </w:r>
      <w:r w:rsidR="00786ED4" w:rsidRPr="00121F92">
        <w:rPr>
          <w:rFonts w:ascii="Times New Roman" w:hAnsi="Times New Roman" w:cs="Times New Roman"/>
          <w:sz w:val="24"/>
          <w:szCs w:val="24"/>
        </w:rPr>
        <w:t xml:space="preserve"> E = </w:t>
      </w:r>
      <w:r w:rsidR="00786ED4" w:rsidRPr="003D1E35">
        <w:rPr>
          <w:rFonts w:ascii="Times New Roman" w:hAnsi="Times New Roman" w:cs="Times New Roman"/>
          <w:sz w:val="24"/>
          <w:szCs w:val="24"/>
        </w:rPr>
        <w:t>-</w:t>
      </w:r>
      <w:r w:rsidR="00691764">
        <w:rPr>
          <w:rFonts w:ascii="Times New Roman" w:hAnsi="Times New Roman" w:cs="Times New Roman"/>
          <w:sz w:val="24"/>
          <w:szCs w:val="24"/>
        </w:rPr>
        <w:t>1.01</w:t>
      </w:r>
      <w:r w:rsidR="00786ED4">
        <w:rPr>
          <w:rFonts w:ascii="Times New Roman" w:hAnsi="Times New Roman" w:cs="Times New Roman"/>
          <w:sz w:val="24"/>
          <w:szCs w:val="24"/>
        </w:rPr>
        <w:t xml:space="preserve"> x 10</w:t>
      </w:r>
      <w:r w:rsidR="00691764">
        <w:rPr>
          <w:rFonts w:ascii="Times New Roman" w:hAnsi="Times New Roman" w:cs="Times New Roman"/>
          <w:sz w:val="24"/>
          <w:szCs w:val="24"/>
          <w:vertAlign w:val="superscript"/>
        </w:rPr>
        <w:t>5</w:t>
      </w:r>
      <w:r w:rsidR="00786ED4">
        <w:rPr>
          <w:rFonts w:ascii="Times New Roman" w:hAnsi="Times New Roman" w:cs="Times New Roman"/>
          <w:sz w:val="24"/>
          <w:szCs w:val="24"/>
        </w:rPr>
        <w:t xml:space="preserve"> eV</w:t>
      </w:r>
    </w:p>
    <w:p w14:paraId="276BD87C" w14:textId="77777777" w:rsidR="00CC5906" w:rsidRDefault="00CC5906" w:rsidP="00786ED4">
      <w:pPr>
        <w:tabs>
          <w:tab w:val="center" w:pos="4513"/>
        </w:tabs>
        <w:spacing w:after="0" w:line="360" w:lineRule="auto"/>
        <w:jc w:val="both"/>
        <w:rPr>
          <w:rFonts w:ascii="Times New Roman" w:hAnsi="Times New Roman" w:cs="Times New Roman"/>
          <w:sz w:val="24"/>
          <w:szCs w:val="24"/>
        </w:rPr>
      </w:pPr>
    </w:p>
    <w:p w14:paraId="7B63B1AA" w14:textId="34908741" w:rsidR="00786ED4" w:rsidRDefault="00786ED4" w:rsidP="00786ED4">
      <w:pPr>
        <w:tabs>
          <w:tab w:val="center" w:pos="4513"/>
        </w:tabs>
        <w:spacing w:after="0" w:line="360" w:lineRule="auto"/>
        <w:jc w:val="both"/>
        <w:rPr>
          <w:rFonts w:ascii="Times New Roman" w:hAnsi="Times New Roman" w:cs="Times New Roman"/>
          <w:sz w:val="24"/>
          <w:szCs w:val="24"/>
        </w:rPr>
      </w:pPr>
      <w:r>
        <w:rPr>
          <w:noProof/>
          <w:lang w:eastAsia="en-US"/>
        </w:rPr>
        <w:drawing>
          <wp:anchor distT="0" distB="0" distL="114300" distR="114300" simplePos="0" relativeHeight="251785216" behindDoc="0" locked="0" layoutInCell="1" allowOverlap="1" wp14:anchorId="4C909BB2" wp14:editId="404B17C7">
            <wp:simplePos x="0" y="0"/>
            <wp:positionH relativeFrom="column">
              <wp:posOffset>2901950</wp:posOffset>
            </wp:positionH>
            <wp:positionV relativeFrom="paragraph">
              <wp:posOffset>193040</wp:posOffset>
            </wp:positionV>
            <wp:extent cx="2864601" cy="2984500"/>
            <wp:effectExtent l="0" t="0" r="0" b="6350"/>
            <wp:wrapNone/>
            <wp:docPr id="26" name="Picture 26" descr="C:\Users\divya\Desktop\Nitrobenzoic Acid Complex.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ivya\Desktop\Nitrobenzoic Acid Complex.tif"/>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864601" cy="29845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US"/>
        </w:rPr>
        <w:drawing>
          <wp:anchor distT="0" distB="0" distL="114300" distR="114300" simplePos="0" relativeHeight="251783168" behindDoc="0" locked="0" layoutInCell="1" allowOverlap="1" wp14:anchorId="3BF8AAC4" wp14:editId="1BDC154C">
            <wp:simplePos x="0" y="0"/>
            <wp:positionH relativeFrom="column">
              <wp:posOffset>-60325</wp:posOffset>
            </wp:positionH>
            <wp:positionV relativeFrom="paragraph">
              <wp:posOffset>226060</wp:posOffset>
            </wp:positionV>
            <wp:extent cx="2734945" cy="2943225"/>
            <wp:effectExtent l="0" t="0" r="8255" b="9525"/>
            <wp:wrapNone/>
            <wp:docPr id="25" name="Picture 25" descr="C:\Users\divya\Desktop\Benzoic Acid Complex.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divya\Desktop\Benzoic Acid Complex.tif"/>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734945" cy="29432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AA3BC52" w14:textId="1CBB1105" w:rsidR="00786ED4" w:rsidRPr="00786ED4" w:rsidRDefault="00786ED4" w:rsidP="00786ED4">
      <w:pPr>
        <w:tabs>
          <w:tab w:val="center" w:pos="4513"/>
        </w:tabs>
        <w:spacing w:after="0" w:line="360" w:lineRule="auto"/>
        <w:jc w:val="both"/>
        <w:rPr>
          <w:rFonts w:ascii="Times New Roman" w:hAnsi="Times New Roman" w:cs="Times New Roman"/>
          <w:b/>
          <w:sz w:val="24"/>
          <w:szCs w:val="24"/>
        </w:rPr>
      </w:pPr>
    </w:p>
    <w:p w14:paraId="232E0F86" w14:textId="77777777" w:rsidR="00701B91" w:rsidRDefault="00701B91" w:rsidP="000D0B9E">
      <w:pPr>
        <w:spacing w:line="360" w:lineRule="auto"/>
        <w:jc w:val="both"/>
        <w:rPr>
          <w:rFonts w:ascii="Times New Roman" w:hAnsi="Times New Roman" w:cs="Times New Roman"/>
          <w:sz w:val="24"/>
          <w:szCs w:val="24"/>
        </w:rPr>
      </w:pPr>
    </w:p>
    <w:p w14:paraId="07E6CAC1" w14:textId="77777777" w:rsidR="00941515" w:rsidRDefault="00941515" w:rsidP="000D0B9E">
      <w:pPr>
        <w:spacing w:line="360" w:lineRule="auto"/>
        <w:jc w:val="both"/>
        <w:rPr>
          <w:rFonts w:ascii="Times New Roman" w:hAnsi="Times New Roman" w:cs="Times New Roman"/>
          <w:sz w:val="24"/>
          <w:szCs w:val="24"/>
        </w:rPr>
      </w:pPr>
    </w:p>
    <w:p w14:paraId="39164CB0" w14:textId="68790F3C" w:rsidR="00701B91" w:rsidRDefault="00786ED4" w:rsidP="00786ED4">
      <w:pPr>
        <w:tabs>
          <w:tab w:val="left" w:pos="6030"/>
        </w:tabs>
        <w:spacing w:line="360" w:lineRule="auto"/>
        <w:jc w:val="both"/>
        <w:rPr>
          <w:rFonts w:ascii="Times New Roman" w:hAnsi="Times New Roman" w:cs="Times New Roman"/>
          <w:sz w:val="24"/>
          <w:szCs w:val="24"/>
        </w:rPr>
      </w:pPr>
      <w:r>
        <w:rPr>
          <w:rFonts w:ascii="Times New Roman" w:hAnsi="Times New Roman" w:cs="Times New Roman"/>
          <w:sz w:val="24"/>
          <w:szCs w:val="24"/>
        </w:rPr>
        <w:tab/>
      </w:r>
    </w:p>
    <w:p w14:paraId="2788E0F1" w14:textId="77777777" w:rsidR="00701B91" w:rsidRDefault="00701B91" w:rsidP="000D0B9E">
      <w:pPr>
        <w:spacing w:line="360" w:lineRule="auto"/>
        <w:jc w:val="both"/>
        <w:rPr>
          <w:rFonts w:ascii="Times New Roman" w:hAnsi="Times New Roman" w:cs="Times New Roman"/>
          <w:sz w:val="24"/>
          <w:szCs w:val="24"/>
        </w:rPr>
      </w:pPr>
    </w:p>
    <w:p w14:paraId="492A51B2" w14:textId="77777777" w:rsidR="00701B91" w:rsidRDefault="00701B91" w:rsidP="000D0B9E">
      <w:pPr>
        <w:spacing w:line="360" w:lineRule="auto"/>
        <w:jc w:val="both"/>
        <w:rPr>
          <w:rFonts w:ascii="Times New Roman" w:hAnsi="Times New Roman" w:cs="Times New Roman"/>
          <w:sz w:val="24"/>
          <w:szCs w:val="24"/>
        </w:rPr>
      </w:pPr>
    </w:p>
    <w:p w14:paraId="778CF2D3" w14:textId="77777777" w:rsidR="00701B91" w:rsidRDefault="00701B91" w:rsidP="000D0B9E">
      <w:pPr>
        <w:spacing w:line="360" w:lineRule="auto"/>
        <w:jc w:val="both"/>
        <w:rPr>
          <w:rFonts w:ascii="Times New Roman" w:hAnsi="Times New Roman" w:cs="Times New Roman"/>
          <w:sz w:val="24"/>
          <w:szCs w:val="24"/>
        </w:rPr>
      </w:pPr>
    </w:p>
    <w:p w14:paraId="150B4139" w14:textId="77777777" w:rsidR="00701B91" w:rsidRDefault="00701B91" w:rsidP="000D0B9E">
      <w:pPr>
        <w:spacing w:line="360" w:lineRule="auto"/>
        <w:jc w:val="both"/>
        <w:rPr>
          <w:rFonts w:ascii="Times New Roman" w:hAnsi="Times New Roman" w:cs="Times New Roman"/>
          <w:sz w:val="24"/>
          <w:szCs w:val="24"/>
        </w:rPr>
      </w:pPr>
    </w:p>
    <w:p w14:paraId="55C295CC" w14:textId="24F99617" w:rsidR="00CC5906" w:rsidRDefault="00786ED4" w:rsidP="000D0B9E">
      <w:pPr>
        <w:spacing w:line="360" w:lineRule="auto"/>
        <w:jc w:val="both"/>
        <w:rPr>
          <w:rFonts w:ascii="Times New Roman" w:hAnsi="Times New Roman" w:cs="Times New Roman"/>
          <w:sz w:val="24"/>
          <w:szCs w:val="24"/>
        </w:rPr>
      </w:pPr>
      <w:r>
        <w:rPr>
          <w:rFonts w:ascii="Times New Roman" w:hAnsi="Times New Roman" w:cs="Times New Roman"/>
          <w:b/>
          <w:sz w:val="24"/>
          <w:szCs w:val="24"/>
        </w:rPr>
        <w:t>(i</w:t>
      </w:r>
      <w:r w:rsidRPr="00121F92">
        <w:rPr>
          <w:rFonts w:ascii="Times New Roman" w:hAnsi="Times New Roman" w:cs="Times New Roman"/>
          <w:b/>
          <w:sz w:val="24"/>
          <w:szCs w:val="24"/>
        </w:rPr>
        <w:t xml:space="preserve">) </w:t>
      </w:r>
      <w:r w:rsidRPr="003D1E35">
        <w:rPr>
          <w:rFonts w:ascii="Times New Roman" w:hAnsi="Times New Roman" w:cs="Times New Roman"/>
          <w:b/>
          <w:sz w:val="24"/>
          <w:szCs w:val="24"/>
        </w:rPr>
        <w:t>1</w:t>
      </w:r>
      <w:r w:rsidRPr="003D1E35">
        <w:rPr>
          <w:rFonts w:ascii="Times New Roman" w:hAnsi="Times New Roman" w:cs="Times New Roman"/>
          <w:sz w:val="24"/>
          <w:szCs w:val="24"/>
        </w:rPr>
        <w:t>•</w:t>
      </w:r>
      <w:r>
        <w:rPr>
          <w:rFonts w:ascii="Times New Roman" w:hAnsi="Times New Roman" w:cs="Times New Roman"/>
          <w:sz w:val="24"/>
          <w:szCs w:val="24"/>
        </w:rPr>
        <w:t>Benzoic Acid</w:t>
      </w:r>
      <w:r w:rsidRPr="00121F92">
        <w:rPr>
          <w:rFonts w:ascii="Times New Roman" w:hAnsi="Times New Roman" w:cs="Times New Roman"/>
          <w:sz w:val="24"/>
          <w:szCs w:val="24"/>
        </w:rPr>
        <w:t xml:space="preserve"> E = </w:t>
      </w:r>
      <w:r w:rsidRPr="003D1E35">
        <w:rPr>
          <w:rFonts w:ascii="Times New Roman" w:hAnsi="Times New Roman" w:cs="Times New Roman"/>
          <w:sz w:val="24"/>
          <w:szCs w:val="24"/>
        </w:rPr>
        <w:t>-</w:t>
      </w:r>
      <w:r w:rsidR="00691764">
        <w:rPr>
          <w:rFonts w:ascii="Times New Roman" w:hAnsi="Times New Roman" w:cs="Times New Roman"/>
          <w:sz w:val="24"/>
          <w:szCs w:val="24"/>
        </w:rPr>
        <w:t>9.7</w:t>
      </w:r>
      <w:r>
        <w:rPr>
          <w:rFonts w:ascii="Times New Roman" w:hAnsi="Times New Roman" w:cs="Times New Roman"/>
          <w:sz w:val="24"/>
          <w:szCs w:val="24"/>
        </w:rPr>
        <w:t>7 x 10</w:t>
      </w:r>
      <w:r>
        <w:rPr>
          <w:rFonts w:ascii="Times New Roman" w:hAnsi="Times New Roman" w:cs="Times New Roman"/>
          <w:sz w:val="24"/>
          <w:szCs w:val="24"/>
          <w:vertAlign w:val="superscript"/>
        </w:rPr>
        <w:t>4</w:t>
      </w:r>
      <w:r>
        <w:rPr>
          <w:rFonts w:ascii="Times New Roman" w:hAnsi="Times New Roman" w:cs="Times New Roman"/>
          <w:sz w:val="24"/>
          <w:szCs w:val="24"/>
        </w:rPr>
        <w:t xml:space="preserve"> eV</w:t>
      </w:r>
      <w:r>
        <w:rPr>
          <w:rFonts w:ascii="Times New Roman" w:hAnsi="Times New Roman" w:cs="Times New Roman"/>
          <w:sz w:val="24"/>
          <w:szCs w:val="24"/>
        </w:rPr>
        <w:tab/>
        <w:t xml:space="preserve">      </w:t>
      </w:r>
      <w:r>
        <w:rPr>
          <w:rFonts w:ascii="Times New Roman" w:hAnsi="Times New Roman" w:cs="Times New Roman"/>
          <w:b/>
          <w:sz w:val="24"/>
          <w:szCs w:val="24"/>
        </w:rPr>
        <w:t>(j</w:t>
      </w:r>
      <w:r w:rsidRPr="00121F92">
        <w:rPr>
          <w:rFonts w:ascii="Times New Roman" w:hAnsi="Times New Roman" w:cs="Times New Roman"/>
          <w:b/>
          <w:sz w:val="24"/>
          <w:szCs w:val="24"/>
        </w:rPr>
        <w:t xml:space="preserve">) </w:t>
      </w:r>
      <w:r w:rsidRPr="003D1E35">
        <w:rPr>
          <w:rFonts w:ascii="Times New Roman" w:hAnsi="Times New Roman" w:cs="Times New Roman"/>
          <w:b/>
          <w:sz w:val="24"/>
          <w:szCs w:val="24"/>
        </w:rPr>
        <w:t>1</w:t>
      </w:r>
      <w:r w:rsidRPr="003D1E35">
        <w:rPr>
          <w:rFonts w:ascii="Times New Roman" w:hAnsi="Times New Roman" w:cs="Times New Roman"/>
          <w:sz w:val="24"/>
          <w:szCs w:val="24"/>
        </w:rPr>
        <w:t>•</w:t>
      </w:r>
      <w:r>
        <w:rPr>
          <w:rFonts w:ascii="Times New Roman" w:hAnsi="Times New Roman" w:cs="Times New Roman"/>
          <w:sz w:val="24"/>
          <w:szCs w:val="24"/>
        </w:rPr>
        <w:t>Nitrobenzoic Acid</w:t>
      </w:r>
      <w:r w:rsidRPr="00121F92">
        <w:rPr>
          <w:rFonts w:ascii="Times New Roman" w:hAnsi="Times New Roman" w:cs="Times New Roman"/>
          <w:sz w:val="24"/>
          <w:szCs w:val="24"/>
        </w:rPr>
        <w:t xml:space="preserve"> E = </w:t>
      </w:r>
      <w:r w:rsidRPr="003D1E35">
        <w:rPr>
          <w:rFonts w:ascii="Times New Roman" w:hAnsi="Times New Roman" w:cs="Times New Roman"/>
          <w:sz w:val="24"/>
          <w:szCs w:val="24"/>
        </w:rPr>
        <w:t>-</w:t>
      </w:r>
      <w:r w:rsidR="00691764">
        <w:rPr>
          <w:rFonts w:ascii="Times New Roman" w:hAnsi="Times New Roman" w:cs="Times New Roman"/>
          <w:sz w:val="24"/>
          <w:szCs w:val="24"/>
        </w:rPr>
        <w:t>1.03</w:t>
      </w:r>
      <w:r>
        <w:rPr>
          <w:rFonts w:ascii="Times New Roman" w:hAnsi="Times New Roman" w:cs="Times New Roman"/>
          <w:sz w:val="24"/>
          <w:szCs w:val="24"/>
        </w:rPr>
        <w:t xml:space="preserve"> x 10</w:t>
      </w:r>
      <w:r w:rsidR="00691764">
        <w:rPr>
          <w:rFonts w:ascii="Times New Roman" w:hAnsi="Times New Roman" w:cs="Times New Roman"/>
          <w:sz w:val="24"/>
          <w:szCs w:val="24"/>
          <w:vertAlign w:val="superscript"/>
        </w:rPr>
        <w:t>5</w:t>
      </w:r>
      <w:r>
        <w:rPr>
          <w:rFonts w:ascii="Times New Roman" w:hAnsi="Times New Roman" w:cs="Times New Roman"/>
          <w:sz w:val="24"/>
          <w:szCs w:val="24"/>
        </w:rPr>
        <w:t xml:space="preserve"> eV</w:t>
      </w:r>
    </w:p>
    <w:p w14:paraId="470A1520" w14:textId="77777777" w:rsidR="000F02AD" w:rsidRDefault="000F02AD" w:rsidP="000D0B9E">
      <w:pPr>
        <w:spacing w:line="360" w:lineRule="auto"/>
        <w:jc w:val="both"/>
        <w:rPr>
          <w:rFonts w:ascii="Times New Roman" w:hAnsi="Times New Roman" w:cs="Times New Roman"/>
          <w:sz w:val="24"/>
          <w:szCs w:val="24"/>
        </w:rPr>
      </w:pPr>
    </w:p>
    <w:p w14:paraId="68D95479" w14:textId="77777777" w:rsidR="000F02AD" w:rsidRDefault="000F02AD" w:rsidP="000D0B9E">
      <w:pPr>
        <w:spacing w:line="360" w:lineRule="auto"/>
        <w:jc w:val="both"/>
        <w:rPr>
          <w:rFonts w:ascii="Times New Roman" w:hAnsi="Times New Roman" w:cs="Times New Roman"/>
          <w:sz w:val="24"/>
          <w:szCs w:val="24"/>
        </w:rPr>
      </w:pPr>
    </w:p>
    <w:p w14:paraId="748A9CB7" w14:textId="77777777" w:rsidR="000F02AD" w:rsidRDefault="000F02AD" w:rsidP="000D0B9E">
      <w:pPr>
        <w:spacing w:line="360" w:lineRule="auto"/>
        <w:jc w:val="both"/>
        <w:rPr>
          <w:rFonts w:ascii="Times New Roman" w:hAnsi="Times New Roman" w:cs="Times New Roman"/>
          <w:sz w:val="24"/>
          <w:szCs w:val="24"/>
        </w:rPr>
      </w:pPr>
    </w:p>
    <w:p w14:paraId="04AB14DE" w14:textId="77777777" w:rsidR="000F02AD" w:rsidRDefault="000F02AD" w:rsidP="000D0B9E">
      <w:pPr>
        <w:spacing w:line="360" w:lineRule="auto"/>
        <w:jc w:val="both"/>
        <w:rPr>
          <w:rFonts w:ascii="Times New Roman" w:hAnsi="Times New Roman" w:cs="Times New Roman"/>
          <w:sz w:val="24"/>
          <w:szCs w:val="24"/>
        </w:rPr>
      </w:pPr>
    </w:p>
    <w:p w14:paraId="324C29D8" w14:textId="77777777" w:rsidR="000F02AD" w:rsidRDefault="000F02AD" w:rsidP="000D0B9E">
      <w:pPr>
        <w:spacing w:line="360" w:lineRule="auto"/>
        <w:jc w:val="both"/>
        <w:rPr>
          <w:rFonts w:ascii="Times New Roman" w:hAnsi="Times New Roman" w:cs="Times New Roman"/>
          <w:sz w:val="24"/>
          <w:szCs w:val="24"/>
        </w:rPr>
      </w:pPr>
    </w:p>
    <w:p w14:paraId="34AA2D24" w14:textId="58D027F7" w:rsidR="00786ED4" w:rsidRDefault="00991583" w:rsidP="000D0B9E">
      <w:pPr>
        <w:spacing w:line="360" w:lineRule="auto"/>
        <w:jc w:val="both"/>
        <w:rPr>
          <w:rFonts w:ascii="Times New Roman" w:hAnsi="Times New Roman" w:cs="Times New Roman"/>
          <w:sz w:val="24"/>
          <w:szCs w:val="24"/>
        </w:rPr>
      </w:pPr>
      <w:r>
        <w:rPr>
          <w:noProof/>
          <w:lang w:eastAsia="en-US"/>
        </w:rPr>
        <w:lastRenderedPageBreak/>
        <w:drawing>
          <wp:anchor distT="0" distB="0" distL="114300" distR="114300" simplePos="0" relativeHeight="251787264" behindDoc="0" locked="0" layoutInCell="1" allowOverlap="1" wp14:anchorId="4098200F" wp14:editId="6529BC94">
            <wp:simplePos x="0" y="0"/>
            <wp:positionH relativeFrom="column">
              <wp:posOffset>-111125</wp:posOffset>
            </wp:positionH>
            <wp:positionV relativeFrom="paragraph">
              <wp:posOffset>-80010</wp:posOffset>
            </wp:positionV>
            <wp:extent cx="2593340" cy="2876550"/>
            <wp:effectExtent l="0" t="0" r="0" b="0"/>
            <wp:wrapNone/>
            <wp:docPr id="29" name="Picture 29" descr="C:\Users\divya\Desktop\Dinitrobenzoic Acid Complex.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ivya\Desktop\Dinitrobenzoic Acid Complex.tif"/>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593340" cy="2876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BA1B974" w14:textId="77777777" w:rsidR="00701B91" w:rsidRDefault="00701B91" w:rsidP="000D0B9E">
      <w:pPr>
        <w:spacing w:line="360" w:lineRule="auto"/>
        <w:jc w:val="both"/>
        <w:rPr>
          <w:rFonts w:ascii="Times New Roman" w:hAnsi="Times New Roman" w:cs="Times New Roman"/>
          <w:sz w:val="24"/>
          <w:szCs w:val="24"/>
        </w:rPr>
      </w:pPr>
    </w:p>
    <w:p w14:paraId="36547F5E" w14:textId="77777777" w:rsidR="00701B91" w:rsidRDefault="00701B91" w:rsidP="000D0B9E">
      <w:pPr>
        <w:spacing w:line="360" w:lineRule="auto"/>
        <w:jc w:val="both"/>
        <w:rPr>
          <w:rFonts w:ascii="Times New Roman" w:hAnsi="Times New Roman" w:cs="Times New Roman"/>
          <w:sz w:val="24"/>
          <w:szCs w:val="24"/>
        </w:rPr>
      </w:pPr>
    </w:p>
    <w:p w14:paraId="104E9BE4" w14:textId="77777777" w:rsidR="00991583" w:rsidRDefault="00970B2C" w:rsidP="00970B2C">
      <w:pPr>
        <w:spacing w:line="360" w:lineRule="auto"/>
        <w:jc w:val="center"/>
        <w:rPr>
          <w:rFonts w:ascii="Times New Roman" w:hAnsi="Times New Roman" w:cs="Times New Roman"/>
          <w:b/>
          <w:sz w:val="24"/>
          <w:szCs w:val="24"/>
        </w:rPr>
      </w:pPr>
      <w:r>
        <w:rPr>
          <w:rFonts w:ascii="Times New Roman" w:hAnsi="Times New Roman" w:cs="Times New Roman"/>
          <w:b/>
          <w:sz w:val="24"/>
          <w:szCs w:val="24"/>
        </w:rPr>
        <w:t xml:space="preserve">                                                              </w:t>
      </w:r>
    </w:p>
    <w:p w14:paraId="6B289BC8" w14:textId="77777777" w:rsidR="00991583" w:rsidRDefault="00991583" w:rsidP="00970B2C">
      <w:pPr>
        <w:spacing w:line="360" w:lineRule="auto"/>
        <w:jc w:val="center"/>
        <w:rPr>
          <w:rFonts w:ascii="Times New Roman" w:hAnsi="Times New Roman" w:cs="Times New Roman"/>
          <w:b/>
          <w:sz w:val="24"/>
          <w:szCs w:val="24"/>
        </w:rPr>
      </w:pPr>
    </w:p>
    <w:p w14:paraId="0FED39C6" w14:textId="77777777" w:rsidR="00991583" w:rsidRDefault="00991583" w:rsidP="00970B2C">
      <w:pPr>
        <w:spacing w:line="360" w:lineRule="auto"/>
        <w:jc w:val="center"/>
        <w:rPr>
          <w:rFonts w:ascii="Times New Roman" w:hAnsi="Times New Roman" w:cs="Times New Roman"/>
          <w:b/>
          <w:sz w:val="24"/>
          <w:szCs w:val="24"/>
        </w:rPr>
      </w:pPr>
    </w:p>
    <w:p w14:paraId="128306AC" w14:textId="77777777" w:rsidR="00991583" w:rsidRDefault="00991583" w:rsidP="00970B2C">
      <w:pPr>
        <w:spacing w:line="360" w:lineRule="auto"/>
        <w:jc w:val="center"/>
        <w:rPr>
          <w:rFonts w:ascii="Times New Roman" w:hAnsi="Times New Roman" w:cs="Times New Roman"/>
          <w:b/>
          <w:sz w:val="24"/>
          <w:szCs w:val="24"/>
        </w:rPr>
      </w:pPr>
    </w:p>
    <w:p w14:paraId="6BDFA081" w14:textId="77777777" w:rsidR="00991583" w:rsidRDefault="00991583" w:rsidP="00991583">
      <w:pPr>
        <w:spacing w:after="0" w:line="360" w:lineRule="auto"/>
        <w:jc w:val="center"/>
        <w:rPr>
          <w:rFonts w:ascii="Times New Roman" w:hAnsi="Times New Roman" w:cs="Times New Roman"/>
          <w:b/>
          <w:sz w:val="24"/>
          <w:szCs w:val="24"/>
        </w:rPr>
      </w:pPr>
    </w:p>
    <w:p w14:paraId="2C59CD90" w14:textId="78FE824F" w:rsidR="007648B4" w:rsidRPr="00FD4DBD" w:rsidRDefault="00970B2C" w:rsidP="00FD4DBD">
      <w:pPr>
        <w:spacing w:line="360" w:lineRule="auto"/>
        <w:rPr>
          <w:rFonts w:ascii="Times New Roman" w:hAnsi="Times New Roman" w:cs="Times New Roman"/>
          <w:sz w:val="24"/>
          <w:szCs w:val="24"/>
        </w:rPr>
      </w:pPr>
      <w:r>
        <w:rPr>
          <w:rFonts w:ascii="Times New Roman" w:hAnsi="Times New Roman" w:cs="Times New Roman"/>
          <w:b/>
          <w:sz w:val="24"/>
          <w:szCs w:val="24"/>
        </w:rPr>
        <w:t>(k</w:t>
      </w:r>
      <w:r w:rsidRPr="00121F92">
        <w:rPr>
          <w:rFonts w:ascii="Times New Roman" w:hAnsi="Times New Roman" w:cs="Times New Roman"/>
          <w:b/>
          <w:sz w:val="24"/>
          <w:szCs w:val="24"/>
        </w:rPr>
        <w:t xml:space="preserve">) </w:t>
      </w:r>
      <w:r w:rsidRPr="003D1E35">
        <w:rPr>
          <w:rFonts w:ascii="Times New Roman" w:hAnsi="Times New Roman" w:cs="Times New Roman"/>
          <w:b/>
          <w:sz w:val="24"/>
          <w:szCs w:val="24"/>
        </w:rPr>
        <w:t>1</w:t>
      </w:r>
      <w:r w:rsidRPr="003D1E35">
        <w:rPr>
          <w:rFonts w:ascii="Times New Roman" w:hAnsi="Times New Roman" w:cs="Times New Roman"/>
          <w:sz w:val="24"/>
          <w:szCs w:val="24"/>
        </w:rPr>
        <w:t>•</w:t>
      </w:r>
      <w:r>
        <w:rPr>
          <w:rFonts w:ascii="Times New Roman" w:hAnsi="Times New Roman" w:cs="Times New Roman"/>
          <w:sz w:val="24"/>
          <w:szCs w:val="24"/>
        </w:rPr>
        <w:t>Dinitrobenzoic Acid</w:t>
      </w:r>
      <w:r w:rsidRPr="00121F92">
        <w:rPr>
          <w:rFonts w:ascii="Times New Roman" w:hAnsi="Times New Roman" w:cs="Times New Roman"/>
          <w:sz w:val="24"/>
          <w:szCs w:val="24"/>
        </w:rPr>
        <w:t xml:space="preserve"> E = </w:t>
      </w:r>
      <w:r w:rsidRPr="003D1E35">
        <w:rPr>
          <w:rFonts w:ascii="Times New Roman" w:hAnsi="Times New Roman" w:cs="Times New Roman"/>
          <w:sz w:val="24"/>
          <w:szCs w:val="24"/>
        </w:rPr>
        <w:t>-</w:t>
      </w:r>
      <w:r w:rsidR="00691764">
        <w:rPr>
          <w:rFonts w:ascii="Times New Roman" w:hAnsi="Times New Roman" w:cs="Times New Roman"/>
          <w:sz w:val="24"/>
          <w:szCs w:val="24"/>
        </w:rPr>
        <w:t>1.09</w:t>
      </w:r>
      <w:r>
        <w:rPr>
          <w:rFonts w:ascii="Times New Roman" w:hAnsi="Times New Roman" w:cs="Times New Roman"/>
          <w:sz w:val="24"/>
          <w:szCs w:val="24"/>
        </w:rPr>
        <w:t xml:space="preserve"> x 10</w:t>
      </w:r>
      <w:r w:rsidR="00691764">
        <w:rPr>
          <w:rFonts w:ascii="Times New Roman" w:hAnsi="Times New Roman" w:cs="Times New Roman"/>
          <w:sz w:val="24"/>
          <w:szCs w:val="24"/>
          <w:vertAlign w:val="superscript"/>
        </w:rPr>
        <w:t>5</w:t>
      </w:r>
      <w:r>
        <w:rPr>
          <w:rFonts w:ascii="Times New Roman" w:hAnsi="Times New Roman" w:cs="Times New Roman"/>
          <w:sz w:val="24"/>
          <w:szCs w:val="24"/>
        </w:rPr>
        <w:t xml:space="preserve"> eV</w:t>
      </w:r>
    </w:p>
    <w:p w14:paraId="21063B9D" w14:textId="311608A4" w:rsidR="004C2C37" w:rsidRPr="00FD4DBD" w:rsidRDefault="00F34B1A" w:rsidP="00FD4DBD">
      <w:pPr>
        <w:spacing w:line="360" w:lineRule="auto"/>
        <w:jc w:val="both"/>
        <w:rPr>
          <w:rFonts w:ascii="Times New Roman" w:hAnsi="Times New Roman" w:cs="Times New Roman"/>
          <w:sz w:val="24"/>
          <w:szCs w:val="24"/>
          <w:lang w:val="en-GB"/>
        </w:rPr>
      </w:pPr>
      <w:r>
        <w:rPr>
          <w:rFonts w:ascii="Times New Roman" w:hAnsi="Times New Roman" w:cs="Times New Roman"/>
          <w:b/>
          <w:sz w:val="24"/>
          <w:szCs w:val="24"/>
        </w:rPr>
        <w:t>Fig.</w:t>
      </w:r>
      <w:r w:rsidR="00E15B23">
        <w:rPr>
          <w:rFonts w:ascii="Times New Roman" w:hAnsi="Times New Roman" w:cs="Times New Roman"/>
          <w:b/>
          <w:sz w:val="24"/>
          <w:szCs w:val="24"/>
        </w:rPr>
        <w:t xml:space="preserve"> S15</w:t>
      </w:r>
      <w:r w:rsidR="001738CD" w:rsidRPr="00BB17A4">
        <w:rPr>
          <w:rFonts w:ascii="Times New Roman" w:hAnsi="Times New Roman" w:cs="Times New Roman"/>
          <w:b/>
          <w:sz w:val="24"/>
          <w:szCs w:val="24"/>
        </w:rPr>
        <w:t>.</w:t>
      </w:r>
      <w:r w:rsidR="001738CD">
        <w:rPr>
          <w:rFonts w:ascii="Times New Roman" w:hAnsi="Times New Roman" w:cs="Times New Roman"/>
          <w:sz w:val="24"/>
          <w:szCs w:val="24"/>
        </w:rPr>
        <w:t xml:space="preserve"> </w:t>
      </w:r>
      <w:r w:rsidR="001738CD" w:rsidRPr="007353F4">
        <w:rPr>
          <w:rFonts w:ascii="Times New Roman" w:hAnsi="Times New Roman" w:cs="Times New Roman"/>
          <w:sz w:val="24"/>
          <w:szCs w:val="24"/>
        </w:rPr>
        <w:t xml:space="preserve">Energy minimized structures of </w:t>
      </w:r>
      <w:r w:rsidR="001738CD">
        <w:rPr>
          <w:rFonts w:ascii="Times New Roman" w:hAnsi="Times New Roman" w:cs="Times New Roman"/>
          <w:b/>
          <w:sz w:val="24"/>
          <w:szCs w:val="24"/>
        </w:rPr>
        <w:t>1</w:t>
      </w:r>
      <w:r w:rsidR="001738CD">
        <w:rPr>
          <w:rFonts w:ascii="Times New Roman" w:hAnsi="Times New Roman" w:cs="Times New Roman"/>
          <w:sz w:val="24"/>
          <w:szCs w:val="24"/>
        </w:rPr>
        <w:t xml:space="preserve"> and its complexes with aromatic molecules.</w:t>
      </w:r>
    </w:p>
    <w:p w14:paraId="13069BDD" w14:textId="439844B5" w:rsidR="00CA0F08" w:rsidRPr="00297CCD" w:rsidRDefault="00E15B23" w:rsidP="00055346">
      <w:pPr>
        <w:tabs>
          <w:tab w:val="left" w:pos="720"/>
        </w:tabs>
        <w:rPr>
          <w:rFonts w:ascii="Times New Roman" w:hAnsi="Times New Roman" w:cs="Times New Roman"/>
          <w:b/>
          <w:sz w:val="28"/>
          <w:szCs w:val="28"/>
        </w:rPr>
      </w:pPr>
      <w:r>
        <w:rPr>
          <w:rFonts w:ascii="Times New Roman" w:hAnsi="Times New Roman" w:cs="Times New Roman"/>
          <w:b/>
          <w:sz w:val="28"/>
          <w:szCs w:val="28"/>
        </w:rPr>
        <w:t>S16</w:t>
      </w:r>
      <w:r w:rsidR="00FD4DBD">
        <w:rPr>
          <w:rFonts w:ascii="Times New Roman" w:hAnsi="Times New Roman" w:cs="Times New Roman"/>
          <w:b/>
          <w:sz w:val="28"/>
          <w:szCs w:val="28"/>
        </w:rPr>
        <w:t>. Reference</w:t>
      </w:r>
    </w:p>
    <w:p w14:paraId="211F4CAF" w14:textId="77777777" w:rsidR="004F1D92" w:rsidRDefault="004F1D92" w:rsidP="004F1D92">
      <w:pPr>
        <w:pStyle w:val="RSCR02References"/>
        <w:numPr>
          <w:ilvl w:val="0"/>
          <w:numId w:val="0"/>
        </w:numPr>
        <w:spacing w:line="360" w:lineRule="auto"/>
        <w:ind w:left="284" w:hanging="284"/>
        <w:rPr>
          <w:rFonts w:ascii="Times New Roman" w:hAnsi="Times New Roman"/>
          <w:sz w:val="24"/>
          <w:szCs w:val="24"/>
          <w:lang w:val="en-US"/>
        </w:rPr>
      </w:pPr>
      <w:r>
        <w:rPr>
          <w:rFonts w:ascii="Times New Roman" w:hAnsi="Times New Roman"/>
          <w:sz w:val="24"/>
          <w:szCs w:val="24"/>
          <w:lang w:val="en-US"/>
        </w:rPr>
        <w:t xml:space="preserve">[1] </w:t>
      </w:r>
      <w:r w:rsidR="00FD4DBD">
        <w:rPr>
          <w:rFonts w:ascii="Times New Roman" w:hAnsi="Times New Roman"/>
          <w:sz w:val="24"/>
          <w:szCs w:val="24"/>
          <w:lang w:val="en-US"/>
        </w:rPr>
        <w:t xml:space="preserve">(a) </w:t>
      </w:r>
      <w:r w:rsidR="00F34B1A">
        <w:rPr>
          <w:rFonts w:ascii="Times New Roman" w:hAnsi="Times New Roman"/>
          <w:sz w:val="24"/>
          <w:szCs w:val="24"/>
          <w:lang w:val="en-US"/>
        </w:rPr>
        <w:t xml:space="preserve">V. </w:t>
      </w:r>
      <w:proofErr w:type="spellStart"/>
      <w:r w:rsidR="00F34B1A">
        <w:rPr>
          <w:rFonts w:ascii="Times New Roman" w:hAnsi="Times New Roman"/>
          <w:sz w:val="24"/>
          <w:szCs w:val="24"/>
          <w:lang w:val="en-US"/>
        </w:rPr>
        <w:t>Roznyatovskiy</w:t>
      </w:r>
      <w:proofErr w:type="spellEnd"/>
      <w:r w:rsidR="00F34B1A">
        <w:rPr>
          <w:rFonts w:ascii="Times New Roman" w:hAnsi="Times New Roman"/>
          <w:sz w:val="24"/>
          <w:szCs w:val="24"/>
          <w:lang w:val="en-US"/>
        </w:rPr>
        <w:t>, V. Lynch, J.</w:t>
      </w:r>
      <w:r w:rsidR="00006BB7">
        <w:rPr>
          <w:rFonts w:ascii="Times New Roman" w:hAnsi="Times New Roman"/>
          <w:sz w:val="24"/>
          <w:szCs w:val="24"/>
          <w:lang w:val="en-US"/>
        </w:rPr>
        <w:t>L. Sessler</w:t>
      </w:r>
      <w:r w:rsidR="00FD4DBD">
        <w:rPr>
          <w:rFonts w:ascii="Times New Roman" w:hAnsi="Times New Roman"/>
          <w:sz w:val="24"/>
          <w:szCs w:val="24"/>
          <w:lang w:val="en-US"/>
        </w:rPr>
        <w:t>,</w:t>
      </w:r>
      <w:r w:rsidR="00006BB7" w:rsidRPr="00006BB7">
        <w:rPr>
          <w:rFonts w:ascii="Times New Roman" w:hAnsi="Times New Roman"/>
          <w:sz w:val="24"/>
          <w:szCs w:val="24"/>
          <w:lang w:val="en-US"/>
        </w:rPr>
        <w:t xml:space="preserve"> </w:t>
      </w:r>
      <w:r w:rsidR="00006BB7" w:rsidRPr="00F34B1A">
        <w:rPr>
          <w:rFonts w:ascii="Times New Roman" w:hAnsi="Times New Roman"/>
          <w:sz w:val="24"/>
          <w:szCs w:val="24"/>
          <w:lang w:val="en-US"/>
        </w:rPr>
        <w:t>Org. Lett.</w:t>
      </w:r>
      <w:r w:rsidR="00006BB7" w:rsidRPr="00006BB7">
        <w:rPr>
          <w:rFonts w:ascii="Times New Roman" w:hAnsi="Times New Roman"/>
          <w:sz w:val="24"/>
          <w:szCs w:val="24"/>
          <w:lang w:val="en-US"/>
        </w:rPr>
        <w:t xml:space="preserve"> </w:t>
      </w:r>
      <w:r w:rsidR="00F34B1A" w:rsidRPr="00F34B1A">
        <w:rPr>
          <w:rFonts w:ascii="Times New Roman" w:hAnsi="Times New Roman"/>
          <w:sz w:val="24"/>
          <w:szCs w:val="24"/>
          <w:lang w:val="en-US"/>
        </w:rPr>
        <w:t>12</w:t>
      </w:r>
      <w:r w:rsidR="00F34B1A">
        <w:rPr>
          <w:rFonts w:ascii="Times New Roman" w:hAnsi="Times New Roman"/>
          <w:sz w:val="24"/>
          <w:szCs w:val="24"/>
          <w:lang w:val="en-US"/>
        </w:rPr>
        <w:t xml:space="preserve"> (</w:t>
      </w:r>
      <w:r w:rsidR="00006BB7" w:rsidRPr="00FD4DBD">
        <w:rPr>
          <w:rFonts w:ascii="Times New Roman" w:hAnsi="Times New Roman"/>
          <w:sz w:val="24"/>
          <w:szCs w:val="24"/>
          <w:lang w:val="en-US"/>
        </w:rPr>
        <w:t>2010</w:t>
      </w:r>
      <w:r w:rsidR="00F34B1A">
        <w:rPr>
          <w:rFonts w:ascii="Times New Roman" w:hAnsi="Times New Roman"/>
          <w:sz w:val="24"/>
          <w:szCs w:val="24"/>
          <w:lang w:val="en-US"/>
        </w:rPr>
        <w:t>)</w:t>
      </w:r>
      <w:r w:rsidR="00006BB7">
        <w:rPr>
          <w:rFonts w:ascii="Times New Roman" w:hAnsi="Times New Roman"/>
          <w:sz w:val="24"/>
          <w:szCs w:val="24"/>
          <w:lang w:val="en-US"/>
        </w:rPr>
        <w:t xml:space="preserve"> 4424-</w:t>
      </w:r>
      <w:r w:rsidR="00006BB7" w:rsidRPr="00006BB7">
        <w:rPr>
          <w:rFonts w:ascii="Times New Roman" w:hAnsi="Times New Roman"/>
          <w:sz w:val="24"/>
          <w:szCs w:val="24"/>
          <w:lang w:val="en-US"/>
        </w:rPr>
        <w:t xml:space="preserve">4427; </w:t>
      </w:r>
      <w:r w:rsidR="00006BB7">
        <w:rPr>
          <w:rFonts w:ascii="Times New Roman" w:hAnsi="Times New Roman"/>
          <w:sz w:val="24"/>
          <w:szCs w:val="24"/>
          <w:lang w:val="en-US"/>
        </w:rPr>
        <w:t xml:space="preserve">(b) </w:t>
      </w:r>
      <w:r w:rsidR="00006BB7" w:rsidRPr="00006BB7">
        <w:rPr>
          <w:rFonts w:ascii="Times New Roman" w:hAnsi="Times New Roman"/>
          <w:sz w:val="24"/>
          <w:szCs w:val="24"/>
          <w:lang w:val="en-US"/>
        </w:rPr>
        <w:t xml:space="preserve">T. </w:t>
      </w:r>
      <w:proofErr w:type="spellStart"/>
      <w:r w:rsidR="00006BB7" w:rsidRPr="00006BB7">
        <w:rPr>
          <w:rFonts w:ascii="Times New Roman" w:hAnsi="Times New Roman"/>
          <w:sz w:val="24"/>
          <w:szCs w:val="24"/>
          <w:lang w:val="en-US"/>
        </w:rPr>
        <w:t>Sarma</w:t>
      </w:r>
      <w:proofErr w:type="spellEnd"/>
      <w:r w:rsidR="00F34B1A">
        <w:rPr>
          <w:rFonts w:ascii="Times New Roman" w:hAnsi="Times New Roman"/>
          <w:sz w:val="24"/>
          <w:szCs w:val="24"/>
          <w:lang w:val="en-US"/>
        </w:rPr>
        <w:t>, P.K. Panda, P.T. Anusha, S.</w:t>
      </w:r>
      <w:r w:rsidR="00006BB7">
        <w:rPr>
          <w:rFonts w:ascii="Times New Roman" w:hAnsi="Times New Roman"/>
          <w:sz w:val="24"/>
          <w:szCs w:val="24"/>
          <w:lang w:val="en-US"/>
        </w:rPr>
        <w:t>V. Rao</w:t>
      </w:r>
      <w:r w:rsidR="00FD4DBD">
        <w:rPr>
          <w:rFonts w:ascii="Times New Roman" w:hAnsi="Times New Roman"/>
          <w:sz w:val="24"/>
          <w:szCs w:val="24"/>
          <w:lang w:val="en-US"/>
        </w:rPr>
        <w:t>,</w:t>
      </w:r>
      <w:r w:rsidR="00006BB7" w:rsidRPr="00006BB7">
        <w:rPr>
          <w:rFonts w:ascii="Times New Roman" w:hAnsi="Times New Roman"/>
          <w:sz w:val="24"/>
          <w:szCs w:val="24"/>
          <w:lang w:val="en-US"/>
        </w:rPr>
        <w:t xml:space="preserve"> </w:t>
      </w:r>
      <w:r w:rsidR="00006BB7" w:rsidRPr="00F34B1A">
        <w:rPr>
          <w:rFonts w:ascii="Times New Roman" w:hAnsi="Times New Roman"/>
          <w:sz w:val="24"/>
          <w:szCs w:val="24"/>
          <w:lang w:val="en-US"/>
        </w:rPr>
        <w:t>Org. Lett.</w:t>
      </w:r>
      <w:r w:rsidR="00006BB7" w:rsidRPr="00006BB7">
        <w:rPr>
          <w:rFonts w:ascii="Times New Roman" w:hAnsi="Times New Roman"/>
          <w:sz w:val="24"/>
          <w:szCs w:val="24"/>
          <w:lang w:val="en-US"/>
        </w:rPr>
        <w:t xml:space="preserve"> </w:t>
      </w:r>
      <w:r w:rsidR="00F34B1A" w:rsidRPr="00F34B1A">
        <w:rPr>
          <w:rFonts w:ascii="Times New Roman" w:hAnsi="Times New Roman"/>
          <w:sz w:val="24"/>
          <w:szCs w:val="24"/>
          <w:lang w:val="en-US"/>
        </w:rPr>
        <w:t>13</w:t>
      </w:r>
      <w:r w:rsidR="00F34B1A">
        <w:rPr>
          <w:rFonts w:ascii="Times New Roman" w:hAnsi="Times New Roman"/>
          <w:sz w:val="24"/>
          <w:szCs w:val="24"/>
          <w:lang w:val="en-US"/>
        </w:rPr>
        <w:t xml:space="preserve"> (</w:t>
      </w:r>
      <w:r w:rsidR="00006BB7" w:rsidRPr="00FD4DBD">
        <w:rPr>
          <w:rFonts w:ascii="Times New Roman" w:hAnsi="Times New Roman"/>
          <w:sz w:val="24"/>
          <w:szCs w:val="24"/>
          <w:lang w:val="en-US"/>
        </w:rPr>
        <w:t>2011</w:t>
      </w:r>
      <w:r w:rsidR="00F34B1A">
        <w:rPr>
          <w:rFonts w:ascii="Times New Roman" w:hAnsi="Times New Roman"/>
          <w:sz w:val="24"/>
          <w:szCs w:val="24"/>
          <w:lang w:val="en-US"/>
        </w:rPr>
        <w:t>)</w:t>
      </w:r>
      <w:r w:rsidR="00006BB7">
        <w:rPr>
          <w:rFonts w:ascii="Times New Roman" w:hAnsi="Times New Roman"/>
          <w:sz w:val="24"/>
          <w:szCs w:val="24"/>
          <w:lang w:val="en-US"/>
        </w:rPr>
        <w:t xml:space="preserve"> 188-</w:t>
      </w:r>
      <w:r w:rsidR="00006BB7" w:rsidRPr="00006BB7">
        <w:rPr>
          <w:rFonts w:ascii="Times New Roman" w:hAnsi="Times New Roman"/>
          <w:sz w:val="24"/>
          <w:szCs w:val="24"/>
          <w:lang w:val="en-US"/>
        </w:rPr>
        <w:t>191.</w:t>
      </w:r>
    </w:p>
    <w:p w14:paraId="2EEE08DB" w14:textId="12BE8A7D" w:rsidR="000F02AD" w:rsidRPr="00006BB7" w:rsidRDefault="004F1D92" w:rsidP="004F1D92">
      <w:pPr>
        <w:pStyle w:val="RSCR02References"/>
        <w:numPr>
          <w:ilvl w:val="0"/>
          <w:numId w:val="0"/>
        </w:numPr>
        <w:spacing w:line="360" w:lineRule="auto"/>
        <w:ind w:left="284" w:hanging="284"/>
        <w:rPr>
          <w:rFonts w:ascii="Times New Roman" w:hAnsi="Times New Roman"/>
          <w:sz w:val="24"/>
          <w:szCs w:val="24"/>
          <w:lang w:val="en-US"/>
        </w:rPr>
      </w:pPr>
      <w:r>
        <w:rPr>
          <w:rFonts w:ascii="Times New Roman" w:hAnsi="Times New Roman"/>
          <w:sz w:val="24"/>
          <w:szCs w:val="24"/>
          <w:lang w:val="en-US"/>
        </w:rPr>
        <w:t xml:space="preserve">[2] </w:t>
      </w:r>
      <w:r w:rsidR="00602374">
        <w:rPr>
          <w:rFonts w:ascii="Times New Roman" w:hAnsi="Times New Roman"/>
          <w:sz w:val="24"/>
          <w:szCs w:val="24"/>
          <w:lang w:val="en-US"/>
        </w:rPr>
        <w:t xml:space="preserve">M. Dong, T.-H. Ma, A.-J. Zhang, Y.-M. Dong, Y.-W. Wang, Y. Peng, </w:t>
      </w:r>
      <w:r w:rsidR="00602374" w:rsidRPr="00F34B1A">
        <w:rPr>
          <w:rFonts w:ascii="Times New Roman" w:hAnsi="Times New Roman"/>
          <w:sz w:val="24"/>
          <w:szCs w:val="24"/>
          <w:lang w:val="en-US"/>
        </w:rPr>
        <w:t xml:space="preserve">Dyes </w:t>
      </w:r>
      <w:proofErr w:type="spellStart"/>
      <w:r w:rsidR="00602374" w:rsidRPr="00F34B1A">
        <w:rPr>
          <w:rFonts w:ascii="Times New Roman" w:hAnsi="Times New Roman"/>
          <w:sz w:val="24"/>
          <w:szCs w:val="24"/>
          <w:lang w:val="en-US"/>
        </w:rPr>
        <w:t>Pigm</w:t>
      </w:r>
      <w:proofErr w:type="spellEnd"/>
      <w:r w:rsidR="00602374" w:rsidRPr="00F34B1A">
        <w:rPr>
          <w:rFonts w:ascii="Times New Roman" w:hAnsi="Times New Roman"/>
          <w:sz w:val="24"/>
          <w:szCs w:val="24"/>
          <w:lang w:val="en-US"/>
        </w:rPr>
        <w:t>.</w:t>
      </w:r>
      <w:r w:rsidR="00602374">
        <w:rPr>
          <w:rFonts w:ascii="Times New Roman" w:hAnsi="Times New Roman"/>
          <w:sz w:val="24"/>
          <w:szCs w:val="24"/>
          <w:lang w:val="en-US"/>
        </w:rPr>
        <w:t xml:space="preserve"> </w:t>
      </w:r>
      <w:r w:rsidR="00F34B1A" w:rsidRPr="00F34B1A">
        <w:rPr>
          <w:rFonts w:ascii="Times New Roman" w:hAnsi="Times New Roman"/>
          <w:sz w:val="24"/>
          <w:szCs w:val="24"/>
          <w:lang w:val="en-US"/>
        </w:rPr>
        <w:t>87</w:t>
      </w:r>
      <w:r w:rsidR="00F34B1A">
        <w:rPr>
          <w:rFonts w:ascii="Times New Roman" w:hAnsi="Times New Roman"/>
          <w:sz w:val="24"/>
          <w:szCs w:val="24"/>
          <w:lang w:val="en-US"/>
        </w:rPr>
        <w:t xml:space="preserve"> (</w:t>
      </w:r>
      <w:r w:rsidR="00602374">
        <w:rPr>
          <w:rFonts w:ascii="Times New Roman" w:hAnsi="Times New Roman"/>
          <w:sz w:val="24"/>
          <w:szCs w:val="24"/>
          <w:lang w:val="en-US"/>
        </w:rPr>
        <w:t>2010</w:t>
      </w:r>
      <w:r w:rsidR="00F34B1A">
        <w:rPr>
          <w:rFonts w:ascii="Times New Roman" w:hAnsi="Times New Roman"/>
          <w:sz w:val="24"/>
          <w:szCs w:val="24"/>
          <w:lang w:val="en-US"/>
        </w:rPr>
        <w:t>)</w:t>
      </w:r>
      <w:r w:rsidR="00602374">
        <w:rPr>
          <w:rFonts w:ascii="Times New Roman" w:hAnsi="Times New Roman"/>
          <w:sz w:val="24"/>
          <w:szCs w:val="24"/>
          <w:lang w:val="en-US"/>
        </w:rPr>
        <w:t xml:space="preserve"> 164-172. </w:t>
      </w:r>
    </w:p>
    <w:p w14:paraId="6EF76C1D" w14:textId="77777777" w:rsidR="00297CCD" w:rsidRDefault="00297CCD" w:rsidP="00055346">
      <w:pPr>
        <w:tabs>
          <w:tab w:val="left" w:pos="720"/>
        </w:tabs>
      </w:pPr>
      <w:bookmarkStart w:id="0" w:name="_GoBack"/>
      <w:bookmarkEnd w:id="0"/>
    </w:p>
    <w:sectPr w:rsidR="00297CCD" w:rsidSect="00362349">
      <w:footerReference w:type="even" r:id="rId74"/>
      <w:footerReference w:type="default" r:id="rId75"/>
      <w:pgSz w:w="11906" w:h="16838"/>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45F0371" w14:textId="77777777" w:rsidR="00786BE1" w:rsidRDefault="00786BE1" w:rsidP="006319F7">
      <w:pPr>
        <w:spacing w:after="0" w:line="240" w:lineRule="auto"/>
      </w:pPr>
      <w:r>
        <w:separator/>
      </w:r>
    </w:p>
  </w:endnote>
  <w:endnote w:type="continuationSeparator" w:id="0">
    <w:p w14:paraId="6F141B6F" w14:textId="77777777" w:rsidR="00786BE1" w:rsidRDefault="00786BE1" w:rsidP="006319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Gulim">
    <w:altName w:val="굴림"/>
    <w:panose1 w:val="020B0600000101010101"/>
    <w:charset w:val="81"/>
    <w:family w:val="auto"/>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auto"/>
    <w:pitch w:val="variable"/>
    <w:sig w:usb0="E00002FF" w:usb1="6AC7FDFB" w:usb2="08000012" w:usb3="00000000" w:csb0="0002009F" w:csb1="00000000"/>
  </w:font>
  <w:font w:name="TimesNewRomanPSMT">
    <w:panose1 w:val="02020603050405020304"/>
    <w:charset w:val="00"/>
    <w:family w:val="auto"/>
    <w:pitch w:val="variable"/>
    <w:sig w:usb0="E0002AEF" w:usb1="C0007841"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E3E8A9" w14:textId="77777777" w:rsidR="00362349" w:rsidRDefault="00362349" w:rsidP="004503F2">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0ACF75B9" w14:textId="77777777" w:rsidR="00362349" w:rsidRDefault="0036234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67A79A" w14:textId="23E00261" w:rsidR="00362349" w:rsidRDefault="00CD24FF" w:rsidP="00286858">
    <w:pPr>
      <w:pStyle w:val="Footer"/>
      <w:framePr w:wrap="none" w:vAnchor="text" w:hAnchor="margin" w:xAlign="center" w:y="1"/>
    </w:pPr>
    <w:r>
      <w:rPr>
        <w:rStyle w:val="PageNumber"/>
      </w:rPr>
      <w:t>S</w:t>
    </w:r>
    <w:r w:rsidR="00362349">
      <w:rPr>
        <w:rStyle w:val="PageNumber"/>
      </w:rPr>
      <w:fldChar w:fldCharType="begin"/>
    </w:r>
    <w:r w:rsidR="00362349">
      <w:rPr>
        <w:rStyle w:val="PageNumber"/>
      </w:rPr>
      <w:instrText xml:space="preserve">PAGE  </w:instrText>
    </w:r>
    <w:r w:rsidR="00362349">
      <w:rPr>
        <w:rStyle w:val="PageNumber"/>
      </w:rPr>
      <w:fldChar w:fldCharType="separate"/>
    </w:r>
    <w:r w:rsidR="00D91B99">
      <w:rPr>
        <w:rStyle w:val="PageNumber"/>
        <w:noProof/>
      </w:rPr>
      <w:t>6</w:t>
    </w:r>
    <w:r w:rsidR="00362349">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D58813C" w14:textId="77777777" w:rsidR="00786BE1" w:rsidRDefault="00786BE1" w:rsidP="006319F7">
      <w:pPr>
        <w:spacing w:after="0" w:line="240" w:lineRule="auto"/>
      </w:pPr>
      <w:r>
        <w:separator/>
      </w:r>
    </w:p>
  </w:footnote>
  <w:footnote w:type="continuationSeparator" w:id="0">
    <w:p w14:paraId="25F9E670" w14:textId="77777777" w:rsidR="00786BE1" w:rsidRDefault="00786BE1" w:rsidP="006319F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505ECB"/>
    <w:multiLevelType w:val="hybridMultilevel"/>
    <w:tmpl w:val="13BA2E4C"/>
    <w:lvl w:ilvl="0" w:tplc="A9FCB98A">
      <w:start w:val="1"/>
      <w:numFmt w:val="decimal"/>
      <w:lvlText w:val="%1."/>
      <w:lvlJc w:val="left"/>
      <w:pPr>
        <w:ind w:left="720" w:hanging="360"/>
      </w:pPr>
      <w:rPr>
        <w:rFonts w:ascii="Times New Roman" w:eastAsia="Times New Roman" w:hAnsi="Times New Roman" w:cs="Times New Roman"/>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2592108A"/>
    <w:multiLevelType w:val="hybridMultilevel"/>
    <w:tmpl w:val="64FC8CB2"/>
    <w:lvl w:ilvl="0" w:tplc="59B62770">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435F4359"/>
    <w:multiLevelType w:val="hybridMultilevel"/>
    <w:tmpl w:val="64FC8CB2"/>
    <w:lvl w:ilvl="0" w:tplc="59B62770">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468684E"/>
    <w:multiLevelType w:val="hybridMultilevel"/>
    <w:tmpl w:val="B8B21E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0"/>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defaultTabStop w:val="720"/>
  <w:drawingGridHorizontalSpacing w:val="110"/>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53D95"/>
    <w:rsid w:val="0000346E"/>
    <w:rsid w:val="000065AF"/>
    <w:rsid w:val="00006BB7"/>
    <w:rsid w:val="00010654"/>
    <w:rsid w:val="00013D9D"/>
    <w:rsid w:val="00015AA7"/>
    <w:rsid w:val="000229FB"/>
    <w:rsid w:val="0003166A"/>
    <w:rsid w:val="0003574B"/>
    <w:rsid w:val="00055346"/>
    <w:rsid w:val="0005632E"/>
    <w:rsid w:val="00064E38"/>
    <w:rsid w:val="00072C64"/>
    <w:rsid w:val="00081704"/>
    <w:rsid w:val="00085DA1"/>
    <w:rsid w:val="00095C6F"/>
    <w:rsid w:val="000B02C5"/>
    <w:rsid w:val="000B135A"/>
    <w:rsid w:val="000B5703"/>
    <w:rsid w:val="000C6F85"/>
    <w:rsid w:val="000D0B9E"/>
    <w:rsid w:val="000D438E"/>
    <w:rsid w:val="000E6C9E"/>
    <w:rsid w:val="000F02AD"/>
    <w:rsid w:val="00106ACF"/>
    <w:rsid w:val="0010773B"/>
    <w:rsid w:val="00116C33"/>
    <w:rsid w:val="00121F92"/>
    <w:rsid w:val="00131F80"/>
    <w:rsid w:val="0014724E"/>
    <w:rsid w:val="0016740E"/>
    <w:rsid w:val="00172DE4"/>
    <w:rsid w:val="001738CD"/>
    <w:rsid w:val="001831C6"/>
    <w:rsid w:val="001A123B"/>
    <w:rsid w:val="001A1FFD"/>
    <w:rsid w:val="001A75EF"/>
    <w:rsid w:val="001B407A"/>
    <w:rsid w:val="001B582B"/>
    <w:rsid w:val="001B61E0"/>
    <w:rsid w:val="001B7B84"/>
    <w:rsid w:val="001D0213"/>
    <w:rsid w:val="001D3CE3"/>
    <w:rsid w:val="001E610C"/>
    <w:rsid w:val="001E7DEF"/>
    <w:rsid w:val="001F34E8"/>
    <w:rsid w:val="001F3CD1"/>
    <w:rsid w:val="001F79BB"/>
    <w:rsid w:val="00201CEF"/>
    <w:rsid w:val="00252B8B"/>
    <w:rsid w:val="002633A4"/>
    <w:rsid w:val="0026480C"/>
    <w:rsid w:val="00277034"/>
    <w:rsid w:val="00286858"/>
    <w:rsid w:val="00297CCD"/>
    <w:rsid w:val="002A5CD2"/>
    <w:rsid w:val="002C1657"/>
    <w:rsid w:val="002E3CEC"/>
    <w:rsid w:val="002E4653"/>
    <w:rsid w:val="002F6EB4"/>
    <w:rsid w:val="00315A50"/>
    <w:rsid w:val="00326EA3"/>
    <w:rsid w:val="00331B31"/>
    <w:rsid w:val="00356ABE"/>
    <w:rsid w:val="00362349"/>
    <w:rsid w:val="0038083F"/>
    <w:rsid w:val="00382124"/>
    <w:rsid w:val="00391FC9"/>
    <w:rsid w:val="003938B4"/>
    <w:rsid w:val="00393BA4"/>
    <w:rsid w:val="003955C4"/>
    <w:rsid w:val="00397C2D"/>
    <w:rsid w:val="00397DC1"/>
    <w:rsid w:val="003A1D2A"/>
    <w:rsid w:val="003A2C46"/>
    <w:rsid w:val="003A4561"/>
    <w:rsid w:val="003B474A"/>
    <w:rsid w:val="003D1E35"/>
    <w:rsid w:val="003E28B4"/>
    <w:rsid w:val="003E28B8"/>
    <w:rsid w:val="003E777F"/>
    <w:rsid w:val="003F036A"/>
    <w:rsid w:val="00400E00"/>
    <w:rsid w:val="00411431"/>
    <w:rsid w:val="004150DB"/>
    <w:rsid w:val="00431A3B"/>
    <w:rsid w:val="00435001"/>
    <w:rsid w:val="004644AA"/>
    <w:rsid w:val="0046695E"/>
    <w:rsid w:val="004672B8"/>
    <w:rsid w:val="00467C1E"/>
    <w:rsid w:val="00467DFD"/>
    <w:rsid w:val="00471FD8"/>
    <w:rsid w:val="00472722"/>
    <w:rsid w:val="004803AD"/>
    <w:rsid w:val="004909AD"/>
    <w:rsid w:val="0049701B"/>
    <w:rsid w:val="004A5AF6"/>
    <w:rsid w:val="004B3CBC"/>
    <w:rsid w:val="004C0E51"/>
    <w:rsid w:val="004C2C37"/>
    <w:rsid w:val="004C4EB8"/>
    <w:rsid w:val="004D2269"/>
    <w:rsid w:val="004E1A26"/>
    <w:rsid w:val="004E2F86"/>
    <w:rsid w:val="004F1D92"/>
    <w:rsid w:val="004F2929"/>
    <w:rsid w:val="004F62AC"/>
    <w:rsid w:val="00517C14"/>
    <w:rsid w:val="005305C8"/>
    <w:rsid w:val="00532DB7"/>
    <w:rsid w:val="005451FF"/>
    <w:rsid w:val="00552FD0"/>
    <w:rsid w:val="00575C57"/>
    <w:rsid w:val="00577E26"/>
    <w:rsid w:val="00590DD5"/>
    <w:rsid w:val="005A1F84"/>
    <w:rsid w:val="005B00F0"/>
    <w:rsid w:val="005B23BA"/>
    <w:rsid w:val="005B4EB4"/>
    <w:rsid w:val="005C0162"/>
    <w:rsid w:val="005C0A76"/>
    <w:rsid w:val="005C699E"/>
    <w:rsid w:val="005E3152"/>
    <w:rsid w:val="005E4417"/>
    <w:rsid w:val="00602374"/>
    <w:rsid w:val="0060458A"/>
    <w:rsid w:val="00611727"/>
    <w:rsid w:val="00620443"/>
    <w:rsid w:val="0062419A"/>
    <w:rsid w:val="006319F7"/>
    <w:rsid w:val="0063687D"/>
    <w:rsid w:val="006418CF"/>
    <w:rsid w:val="006477EF"/>
    <w:rsid w:val="00654BC6"/>
    <w:rsid w:val="00675FE2"/>
    <w:rsid w:val="00691764"/>
    <w:rsid w:val="006B7252"/>
    <w:rsid w:val="006C6180"/>
    <w:rsid w:val="006D262E"/>
    <w:rsid w:val="006D284F"/>
    <w:rsid w:val="006F014E"/>
    <w:rsid w:val="006F14F1"/>
    <w:rsid w:val="006F28C3"/>
    <w:rsid w:val="00701B91"/>
    <w:rsid w:val="00716628"/>
    <w:rsid w:val="0072350F"/>
    <w:rsid w:val="007353F4"/>
    <w:rsid w:val="00740625"/>
    <w:rsid w:val="00747BDA"/>
    <w:rsid w:val="0076402B"/>
    <w:rsid w:val="007648B4"/>
    <w:rsid w:val="00775A0B"/>
    <w:rsid w:val="00777270"/>
    <w:rsid w:val="00786BE1"/>
    <w:rsid w:val="00786ED4"/>
    <w:rsid w:val="007A07D2"/>
    <w:rsid w:val="007B015A"/>
    <w:rsid w:val="007D762F"/>
    <w:rsid w:val="007E1664"/>
    <w:rsid w:val="007E2BA2"/>
    <w:rsid w:val="00805545"/>
    <w:rsid w:val="0081458E"/>
    <w:rsid w:val="00831C07"/>
    <w:rsid w:val="008505B8"/>
    <w:rsid w:val="008508FE"/>
    <w:rsid w:val="00857855"/>
    <w:rsid w:val="0086234E"/>
    <w:rsid w:val="0086320D"/>
    <w:rsid w:val="00866E84"/>
    <w:rsid w:val="00875391"/>
    <w:rsid w:val="00893EB0"/>
    <w:rsid w:val="00893FC7"/>
    <w:rsid w:val="00894B3C"/>
    <w:rsid w:val="008A6DB4"/>
    <w:rsid w:val="008C28C5"/>
    <w:rsid w:val="008D2A10"/>
    <w:rsid w:val="008E3BE0"/>
    <w:rsid w:val="008E73CD"/>
    <w:rsid w:val="008F4312"/>
    <w:rsid w:val="008F48AF"/>
    <w:rsid w:val="008F5E4D"/>
    <w:rsid w:val="009003EE"/>
    <w:rsid w:val="009247B2"/>
    <w:rsid w:val="00926F41"/>
    <w:rsid w:val="00936165"/>
    <w:rsid w:val="00941384"/>
    <w:rsid w:val="00941515"/>
    <w:rsid w:val="0094394D"/>
    <w:rsid w:val="009504D6"/>
    <w:rsid w:val="00955B78"/>
    <w:rsid w:val="00957512"/>
    <w:rsid w:val="00970B2C"/>
    <w:rsid w:val="00991583"/>
    <w:rsid w:val="009A39CB"/>
    <w:rsid w:val="009B1DB1"/>
    <w:rsid w:val="009C2F65"/>
    <w:rsid w:val="009D08BD"/>
    <w:rsid w:val="00A06CFD"/>
    <w:rsid w:val="00A06DD6"/>
    <w:rsid w:val="00A1233D"/>
    <w:rsid w:val="00A315C0"/>
    <w:rsid w:val="00A45E1B"/>
    <w:rsid w:val="00A47EC7"/>
    <w:rsid w:val="00A51F03"/>
    <w:rsid w:val="00A545CC"/>
    <w:rsid w:val="00A57311"/>
    <w:rsid w:val="00A573A8"/>
    <w:rsid w:val="00A64231"/>
    <w:rsid w:val="00A65147"/>
    <w:rsid w:val="00A819A1"/>
    <w:rsid w:val="00A929B3"/>
    <w:rsid w:val="00A96EBA"/>
    <w:rsid w:val="00AB146E"/>
    <w:rsid w:val="00AB5BAA"/>
    <w:rsid w:val="00AC4E40"/>
    <w:rsid w:val="00AD1229"/>
    <w:rsid w:val="00AD484B"/>
    <w:rsid w:val="00AD7D6B"/>
    <w:rsid w:val="00B2455A"/>
    <w:rsid w:val="00B32938"/>
    <w:rsid w:val="00B52748"/>
    <w:rsid w:val="00B53CEC"/>
    <w:rsid w:val="00B5550E"/>
    <w:rsid w:val="00B7147B"/>
    <w:rsid w:val="00B73CCC"/>
    <w:rsid w:val="00B966AB"/>
    <w:rsid w:val="00BB17A4"/>
    <w:rsid w:val="00BB430C"/>
    <w:rsid w:val="00BC6474"/>
    <w:rsid w:val="00BC6619"/>
    <w:rsid w:val="00BD7C8C"/>
    <w:rsid w:val="00BE4A5F"/>
    <w:rsid w:val="00BE4B92"/>
    <w:rsid w:val="00BF3F7B"/>
    <w:rsid w:val="00C01724"/>
    <w:rsid w:val="00C07326"/>
    <w:rsid w:val="00C15CC0"/>
    <w:rsid w:val="00C3376B"/>
    <w:rsid w:val="00C367C3"/>
    <w:rsid w:val="00C523C4"/>
    <w:rsid w:val="00C5530F"/>
    <w:rsid w:val="00C5548D"/>
    <w:rsid w:val="00C71E9A"/>
    <w:rsid w:val="00C73D00"/>
    <w:rsid w:val="00C77C79"/>
    <w:rsid w:val="00C87C27"/>
    <w:rsid w:val="00C90421"/>
    <w:rsid w:val="00C91022"/>
    <w:rsid w:val="00C950B4"/>
    <w:rsid w:val="00CA0F08"/>
    <w:rsid w:val="00CA3CD8"/>
    <w:rsid w:val="00CA4055"/>
    <w:rsid w:val="00CB10D9"/>
    <w:rsid w:val="00CB688D"/>
    <w:rsid w:val="00CC53F6"/>
    <w:rsid w:val="00CC5906"/>
    <w:rsid w:val="00CD21AF"/>
    <w:rsid w:val="00CD24FF"/>
    <w:rsid w:val="00CD524C"/>
    <w:rsid w:val="00CD539C"/>
    <w:rsid w:val="00CD65E0"/>
    <w:rsid w:val="00CE25D3"/>
    <w:rsid w:val="00CE71F0"/>
    <w:rsid w:val="00CF6E3F"/>
    <w:rsid w:val="00D04E3C"/>
    <w:rsid w:val="00D20DDB"/>
    <w:rsid w:val="00D53D95"/>
    <w:rsid w:val="00D764EC"/>
    <w:rsid w:val="00D8783F"/>
    <w:rsid w:val="00D91B99"/>
    <w:rsid w:val="00DA2792"/>
    <w:rsid w:val="00DA4B73"/>
    <w:rsid w:val="00DA699C"/>
    <w:rsid w:val="00DA705F"/>
    <w:rsid w:val="00DB6740"/>
    <w:rsid w:val="00DD3754"/>
    <w:rsid w:val="00DF5009"/>
    <w:rsid w:val="00E15B23"/>
    <w:rsid w:val="00E34F3E"/>
    <w:rsid w:val="00E36E56"/>
    <w:rsid w:val="00E36FF9"/>
    <w:rsid w:val="00E3751B"/>
    <w:rsid w:val="00E37E18"/>
    <w:rsid w:val="00E446B4"/>
    <w:rsid w:val="00E55009"/>
    <w:rsid w:val="00E73500"/>
    <w:rsid w:val="00E74F66"/>
    <w:rsid w:val="00EE0157"/>
    <w:rsid w:val="00EE0A0E"/>
    <w:rsid w:val="00EE2FB3"/>
    <w:rsid w:val="00F05B2D"/>
    <w:rsid w:val="00F2439E"/>
    <w:rsid w:val="00F26779"/>
    <w:rsid w:val="00F31958"/>
    <w:rsid w:val="00F34B1A"/>
    <w:rsid w:val="00F64D43"/>
    <w:rsid w:val="00F71DA5"/>
    <w:rsid w:val="00F84BB1"/>
    <w:rsid w:val="00FB10AC"/>
    <w:rsid w:val="00FC1585"/>
    <w:rsid w:val="00FC63B3"/>
    <w:rsid w:val="00FC6BFC"/>
    <w:rsid w:val="00FC73B1"/>
    <w:rsid w:val="00FD4DBD"/>
    <w:rsid w:val="00FF3CB7"/>
  </w:rsids>
  <m:mathPr>
    <m:mathFont m:val="Cambria Math"/>
    <m:brkBin m:val="before"/>
    <m:brkBinSub m:val="--"/>
    <m:smallFrac/>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D58FB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6D262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53D95"/>
    <w:pPr>
      <w:spacing w:after="0" w:line="240" w:lineRule="auto"/>
    </w:pPr>
    <w:rPr>
      <w:rFonts w:ascii="Gulim" w:eastAsia="Gulim"/>
      <w:sz w:val="18"/>
      <w:szCs w:val="18"/>
    </w:rPr>
  </w:style>
  <w:style w:type="character" w:customStyle="1" w:styleId="BalloonTextChar">
    <w:name w:val="Balloon Text Char"/>
    <w:basedOn w:val="DefaultParagraphFont"/>
    <w:link w:val="BalloonText"/>
    <w:uiPriority w:val="99"/>
    <w:semiHidden/>
    <w:rsid w:val="00D53D95"/>
    <w:rPr>
      <w:rFonts w:ascii="Gulim" w:eastAsia="Gulim"/>
      <w:sz w:val="18"/>
      <w:szCs w:val="18"/>
    </w:rPr>
  </w:style>
  <w:style w:type="paragraph" w:styleId="Header">
    <w:name w:val="header"/>
    <w:basedOn w:val="Normal"/>
    <w:link w:val="HeaderChar"/>
    <w:uiPriority w:val="99"/>
    <w:unhideWhenUsed/>
    <w:rsid w:val="006319F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319F7"/>
  </w:style>
  <w:style w:type="paragraph" w:styleId="Footer">
    <w:name w:val="footer"/>
    <w:basedOn w:val="Normal"/>
    <w:link w:val="FooterChar"/>
    <w:uiPriority w:val="99"/>
    <w:unhideWhenUsed/>
    <w:rsid w:val="006319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319F7"/>
  </w:style>
  <w:style w:type="paragraph" w:customStyle="1" w:styleId="Default">
    <w:name w:val="Default"/>
    <w:rsid w:val="006319F7"/>
    <w:pPr>
      <w:autoSpaceDE w:val="0"/>
      <w:autoSpaceDN w:val="0"/>
      <w:adjustRightInd w:val="0"/>
      <w:spacing w:after="0" w:line="240" w:lineRule="auto"/>
    </w:pPr>
    <w:rPr>
      <w:rFonts w:ascii="Arial" w:hAnsi="Arial" w:cs="Arial"/>
      <w:color w:val="000000"/>
      <w:sz w:val="24"/>
      <w:szCs w:val="24"/>
    </w:rPr>
  </w:style>
  <w:style w:type="character" w:styleId="Hyperlink">
    <w:name w:val="Hyperlink"/>
    <w:basedOn w:val="DefaultParagraphFont"/>
    <w:uiPriority w:val="99"/>
    <w:unhideWhenUsed/>
    <w:rsid w:val="007A07D2"/>
    <w:rPr>
      <w:color w:val="0000FF" w:themeColor="hyperlink"/>
      <w:u w:val="single"/>
    </w:rPr>
  </w:style>
  <w:style w:type="paragraph" w:customStyle="1" w:styleId="ElsArticleTitle">
    <w:name w:val="Els_ArticleTitle"/>
    <w:next w:val="Normal"/>
    <w:rsid w:val="007A07D2"/>
    <w:pPr>
      <w:spacing w:before="360" w:after="240" w:line="350" w:lineRule="exact"/>
    </w:pPr>
    <w:rPr>
      <w:rFonts w:ascii="Times New Roman" w:hAnsi="Times New Roman" w:cs="Times New Roman"/>
      <w:sz w:val="30"/>
      <w:szCs w:val="20"/>
      <w:lang w:eastAsia="en-US"/>
    </w:rPr>
  </w:style>
  <w:style w:type="paragraph" w:customStyle="1" w:styleId="RSCI01FigureSchemeChartwithbottombar">
    <w:name w:val="RSC I01 Figure/Scheme/Chart with bottom bar"/>
    <w:basedOn w:val="Normal"/>
    <w:link w:val="RSCI01FigureSchemeChartwithbottombarChar"/>
    <w:qFormat/>
    <w:rsid w:val="007A07D2"/>
    <w:pPr>
      <w:pBdr>
        <w:bottom w:val="single" w:sz="12" w:space="5" w:color="999999"/>
      </w:pBdr>
      <w:spacing w:before="40" w:after="120" w:line="120" w:lineRule="exact"/>
      <w:jc w:val="both"/>
    </w:pPr>
    <w:rPr>
      <w:rFonts w:cstheme="minorHAnsi"/>
      <w:w w:val="108"/>
      <w:sz w:val="14"/>
      <w:szCs w:val="14"/>
      <w:lang w:val="en-GB" w:eastAsia="en-US"/>
    </w:rPr>
  </w:style>
  <w:style w:type="character" w:customStyle="1" w:styleId="RSCI01FigureSchemeChartwithbottombarChar">
    <w:name w:val="RSC I01 Figure/Scheme/Chart with bottom bar Char"/>
    <w:basedOn w:val="DefaultParagraphFont"/>
    <w:link w:val="RSCI01FigureSchemeChartwithbottombar"/>
    <w:rsid w:val="007A07D2"/>
    <w:rPr>
      <w:rFonts w:cstheme="minorHAnsi"/>
      <w:w w:val="108"/>
      <w:sz w:val="14"/>
      <w:szCs w:val="14"/>
      <w:lang w:val="en-GB" w:eastAsia="en-US"/>
    </w:rPr>
  </w:style>
  <w:style w:type="paragraph" w:customStyle="1" w:styleId="RSCI04CaptiontoFigureSchemeChart">
    <w:name w:val="RSC I04 Caption to Figure/Scheme/Chart"/>
    <w:link w:val="RSCI04CaptiontoFigureSchemeChartChar"/>
    <w:qFormat/>
    <w:rsid w:val="007A07D2"/>
    <w:pPr>
      <w:spacing w:line="200" w:lineRule="exact"/>
      <w:jc w:val="both"/>
    </w:pPr>
    <w:rPr>
      <w:bCs/>
      <w:sz w:val="14"/>
      <w:szCs w:val="18"/>
      <w:lang w:val="en-GB" w:eastAsia="en-US"/>
    </w:rPr>
  </w:style>
  <w:style w:type="character" w:customStyle="1" w:styleId="RSCI04CaptiontoFigureSchemeChartChar">
    <w:name w:val="RSC I04 Caption to Figure/Scheme/Chart Char"/>
    <w:basedOn w:val="DefaultParagraphFont"/>
    <w:link w:val="RSCI04CaptiontoFigureSchemeChart"/>
    <w:rsid w:val="007A07D2"/>
    <w:rPr>
      <w:bCs/>
      <w:sz w:val="14"/>
      <w:szCs w:val="18"/>
      <w:lang w:val="en-GB" w:eastAsia="en-US"/>
    </w:rPr>
  </w:style>
  <w:style w:type="paragraph" w:customStyle="1" w:styleId="RSCR02References">
    <w:name w:val="RSC R02 References"/>
    <w:basedOn w:val="Normal"/>
    <w:link w:val="RSCR02ReferencesChar"/>
    <w:qFormat/>
    <w:rsid w:val="002E3CEC"/>
    <w:pPr>
      <w:numPr>
        <w:numId w:val="1"/>
      </w:numPr>
      <w:spacing w:after="0" w:line="200" w:lineRule="exact"/>
      <w:ind w:left="284" w:hanging="284"/>
      <w:jc w:val="both"/>
    </w:pPr>
    <w:rPr>
      <w:rFonts w:cs="Times New Roman"/>
      <w:w w:val="105"/>
      <w:sz w:val="18"/>
      <w:szCs w:val="18"/>
      <w:lang w:val="en-GB" w:eastAsia="en-US"/>
    </w:rPr>
  </w:style>
  <w:style w:type="character" w:customStyle="1" w:styleId="RSCR02ReferencesChar">
    <w:name w:val="RSC R02 References Char"/>
    <w:basedOn w:val="DefaultParagraphFont"/>
    <w:link w:val="RSCR02References"/>
    <w:rsid w:val="002E3CEC"/>
    <w:rPr>
      <w:rFonts w:cs="Times New Roman"/>
      <w:w w:val="105"/>
      <w:sz w:val="18"/>
      <w:szCs w:val="18"/>
      <w:lang w:val="en-GB" w:eastAsia="en-US"/>
    </w:rPr>
  </w:style>
  <w:style w:type="character" w:styleId="CommentReference">
    <w:name w:val="annotation reference"/>
    <w:basedOn w:val="DefaultParagraphFont"/>
    <w:uiPriority w:val="99"/>
    <w:semiHidden/>
    <w:unhideWhenUsed/>
    <w:rsid w:val="00B53CEC"/>
    <w:rPr>
      <w:sz w:val="18"/>
      <w:szCs w:val="18"/>
    </w:rPr>
  </w:style>
  <w:style w:type="paragraph" w:styleId="CommentText">
    <w:name w:val="annotation text"/>
    <w:basedOn w:val="Normal"/>
    <w:link w:val="CommentTextChar"/>
    <w:uiPriority w:val="99"/>
    <w:semiHidden/>
    <w:unhideWhenUsed/>
    <w:rsid w:val="00B53CEC"/>
    <w:pPr>
      <w:spacing w:line="240" w:lineRule="auto"/>
    </w:pPr>
    <w:rPr>
      <w:sz w:val="24"/>
      <w:szCs w:val="24"/>
    </w:rPr>
  </w:style>
  <w:style w:type="character" w:customStyle="1" w:styleId="CommentTextChar">
    <w:name w:val="Comment Text Char"/>
    <w:basedOn w:val="DefaultParagraphFont"/>
    <w:link w:val="CommentText"/>
    <w:uiPriority w:val="99"/>
    <w:semiHidden/>
    <w:rsid w:val="00B53CEC"/>
    <w:rPr>
      <w:sz w:val="24"/>
      <w:szCs w:val="24"/>
    </w:rPr>
  </w:style>
  <w:style w:type="paragraph" w:styleId="CommentSubject">
    <w:name w:val="annotation subject"/>
    <w:basedOn w:val="CommentText"/>
    <w:next w:val="CommentText"/>
    <w:link w:val="CommentSubjectChar"/>
    <w:uiPriority w:val="99"/>
    <w:semiHidden/>
    <w:unhideWhenUsed/>
    <w:rsid w:val="00B53CEC"/>
    <w:rPr>
      <w:b/>
      <w:bCs/>
      <w:sz w:val="20"/>
      <w:szCs w:val="20"/>
    </w:rPr>
  </w:style>
  <w:style w:type="character" w:customStyle="1" w:styleId="CommentSubjectChar">
    <w:name w:val="Comment Subject Char"/>
    <w:basedOn w:val="CommentTextChar"/>
    <w:link w:val="CommentSubject"/>
    <w:uiPriority w:val="99"/>
    <w:semiHidden/>
    <w:rsid w:val="00B53CEC"/>
    <w:rPr>
      <w:b/>
      <w:bCs/>
      <w:sz w:val="20"/>
      <w:szCs w:val="20"/>
    </w:rPr>
  </w:style>
  <w:style w:type="paragraph" w:styleId="ListParagraph">
    <w:name w:val="List Paragraph"/>
    <w:basedOn w:val="Normal"/>
    <w:uiPriority w:val="34"/>
    <w:qFormat/>
    <w:rsid w:val="00055346"/>
    <w:pPr>
      <w:ind w:left="720"/>
      <w:contextualSpacing/>
    </w:pPr>
  </w:style>
  <w:style w:type="character" w:styleId="PageNumber">
    <w:name w:val="page number"/>
    <w:basedOn w:val="DefaultParagraphFont"/>
    <w:uiPriority w:val="99"/>
    <w:semiHidden/>
    <w:unhideWhenUsed/>
    <w:rsid w:val="00362349"/>
  </w:style>
  <w:style w:type="table" w:styleId="TableGrid">
    <w:name w:val="Table Grid"/>
    <w:basedOn w:val="TableNormal"/>
    <w:uiPriority w:val="39"/>
    <w:rsid w:val="008753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aption">
    <w:name w:val="TableCaption"/>
    <w:basedOn w:val="Normal"/>
    <w:qFormat/>
    <w:rsid w:val="004C2C37"/>
    <w:pPr>
      <w:pBdr>
        <w:top w:val="single" w:sz="4" w:space="4" w:color="DDDDDD"/>
        <w:left w:val="single" w:sz="4" w:space="4" w:color="DDDDDD"/>
        <w:bottom w:val="single" w:sz="4" w:space="4" w:color="DDDDDD"/>
        <w:right w:val="single" w:sz="4" w:space="4" w:color="DDDDDD"/>
      </w:pBdr>
      <w:spacing w:after="0" w:line="180" w:lineRule="exact"/>
      <w:jc w:val="both"/>
    </w:pPr>
    <w:rPr>
      <w:rFonts w:ascii="Arial" w:eastAsia="MS Mincho" w:hAnsi="Arial" w:cs="Times New Roman"/>
      <w:sz w:val="14"/>
      <w:szCs w:val="14"/>
      <w:lang w:val="en-GB"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png"/><Relationship Id="rId42" Type="http://schemas.openxmlformats.org/officeDocument/2006/relationships/image" Target="media/image29.emf"/><Relationship Id="rId47" Type="http://schemas.openxmlformats.org/officeDocument/2006/relationships/chart" Target="charts/chart2.xml"/><Relationship Id="rId63" Type="http://schemas.openxmlformats.org/officeDocument/2006/relationships/image" Target="media/image30.tiff"/><Relationship Id="rId68" Type="http://schemas.openxmlformats.org/officeDocument/2006/relationships/image" Target="media/image35.tiff"/><Relationship Id="rId16" Type="http://schemas.openxmlformats.org/officeDocument/2006/relationships/image" Target="media/image5.tiff"/><Relationship Id="rId11" Type="http://schemas.openxmlformats.org/officeDocument/2006/relationships/image" Target="media/image2.wmf"/><Relationship Id="rId24" Type="http://schemas.openxmlformats.org/officeDocument/2006/relationships/image" Target="media/image11.png"/><Relationship Id="rId32" Type="http://schemas.openxmlformats.org/officeDocument/2006/relationships/image" Target="media/image18.png"/><Relationship Id="rId37" Type="http://schemas.openxmlformats.org/officeDocument/2006/relationships/image" Target="media/image19.tiff"/><Relationship Id="rId40" Type="http://schemas.openxmlformats.org/officeDocument/2006/relationships/image" Target="media/image27.png"/><Relationship Id="rId45" Type="http://schemas.openxmlformats.org/officeDocument/2006/relationships/image" Target="media/image24.emf"/><Relationship Id="rId53" Type="http://schemas.openxmlformats.org/officeDocument/2006/relationships/image" Target="media/image26.emf"/><Relationship Id="rId58" Type="http://schemas.openxmlformats.org/officeDocument/2006/relationships/chart" Target="charts/chart9.xml"/><Relationship Id="rId66" Type="http://schemas.openxmlformats.org/officeDocument/2006/relationships/image" Target="media/image33.tiff"/><Relationship Id="rId74"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38.png"/><Relationship Id="rId19" Type="http://schemas.openxmlformats.org/officeDocument/2006/relationships/image" Target="media/image7.emf"/><Relationship Id="rId14" Type="http://schemas.openxmlformats.org/officeDocument/2006/relationships/image" Target="media/image4.e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6.png"/><Relationship Id="rId35" Type="http://schemas.openxmlformats.org/officeDocument/2006/relationships/image" Target="media/image22.png"/><Relationship Id="rId43" Type="http://schemas.openxmlformats.org/officeDocument/2006/relationships/image" Target="media/image22.emf"/><Relationship Id="rId48" Type="http://schemas.openxmlformats.org/officeDocument/2006/relationships/chart" Target="charts/chart3.xml"/><Relationship Id="rId56" Type="http://schemas.openxmlformats.org/officeDocument/2006/relationships/image" Target="media/image27.emf"/><Relationship Id="rId64" Type="http://schemas.openxmlformats.org/officeDocument/2006/relationships/image" Target="media/image31.tiff"/><Relationship Id="rId69" Type="http://schemas.openxmlformats.org/officeDocument/2006/relationships/image" Target="media/image36.tiff"/><Relationship Id="rId77" Type="http://schemas.openxmlformats.org/officeDocument/2006/relationships/theme" Target="theme/theme1.xml"/><Relationship Id="rId8" Type="http://schemas.openxmlformats.org/officeDocument/2006/relationships/hyperlink" Target="mailto:chhlee@kangwon.ac.kr" TargetMode="External"/><Relationship Id="rId51" Type="http://schemas.openxmlformats.org/officeDocument/2006/relationships/chart" Target="charts/chart5.xml"/><Relationship Id="rId72" Type="http://schemas.openxmlformats.org/officeDocument/2006/relationships/image" Target="media/image39.tif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2.emf"/><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chart" Target="charts/chart1.xml"/><Relationship Id="rId59" Type="http://schemas.openxmlformats.org/officeDocument/2006/relationships/image" Target="media/image28.tiff"/><Relationship Id="rId67" Type="http://schemas.openxmlformats.org/officeDocument/2006/relationships/image" Target="media/image34.tiff"/><Relationship Id="rId20" Type="http://schemas.openxmlformats.org/officeDocument/2006/relationships/oleObject" Target="embeddings/oleObject5.bin"/><Relationship Id="rId41" Type="http://schemas.openxmlformats.org/officeDocument/2006/relationships/image" Target="media/image21.emf"/><Relationship Id="rId54" Type="http://schemas.openxmlformats.org/officeDocument/2006/relationships/chart" Target="charts/chart7.xml"/><Relationship Id="rId62" Type="http://schemas.openxmlformats.org/officeDocument/2006/relationships/image" Target="media/image39.png"/><Relationship Id="rId70" Type="http://schemas.openxmlformats.org/officeDocument/2006/relationships/image" Target="media/image37.tiff"/><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emf"/><Relationship Id="rId36" Type="http://schemas.openxmlformats.org/officeDocument/2006/relationships/image" Target="media/image23.png"/><Relationship Id="rId49" Type="http://schemas.openxmlformats.org/officeDocument/2006/relationships/chart" Target="charts/chart4.xml"/><Relationship Id="rId57" Type="http://schemas.openxmlformats.org/officeDocument/2006/relationships/package" Target="embeddings/Microsoft_Excel_Worksheet.xlsx"/><Relationship Id="rId10" Type="http://schemas.openxmlformats.org/officeDocument/2006/relationships/oleObject" Target="embeddings/oleObject1.bin"/><Relationship Id="rId31" Type="http://schemas.openxmlformats.org/officeDocument/2006/relationships/image" Target="media/image17.png"/><Relationship Id="rId44" Type="http://schemas.openxmlformats.org/officeDocument/2006/relationships/image" Target="media/image23.emf"/><Relationship Id="rId52" Type="http://schemas.openxmlformats.org/officeDocument/2006/relationships/chart" Target="charts/chart6.xml"/><Relationship Id="rId60" Type="http://schemas.openxmlformats.org/officeDocument/2006/relationships/image" Target="media/image29.tiff"/><Relationship Id="rId65" Type="http://schemas.openxmlformats.org/officeDocument/2006/relationships/image" Target="media/image32.tiff"/><Relationship Id="rId73" Type="http://schemas.openxmlformats.org/officeDocument/2006/relationships/image" Target="media/image40.tiff"/><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png"/><Relationship Id="rId18" Type="http://schemas.openxmlformats.org/officeDocument/2006/relationships/image" Target="media/image6.emf"/><Relationship Id="rId39" Type="http://schemas.openxmlformats.org/officeDocument/2006/relationships/image" Target="media/image20.tiff"/><Relationship Id="rId34" Type="http://schemas.openxmlformats.org/officeDocument/2006/relationships/image" Target="media/image21.png"/><Relationship Id="rId50" Type="http://schemas.openxmlformats.org/officeDocument/2006/relationships/image" Target="media/image25.emf"/><Relationship Id="rId55" Type="http://schemas.openxmlformats.org/officeDocument/2006/relationships/chart" Target="charts/chart8.xml"/><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8.tiff"/><Relationship Id="rId2" Type="http://schemas.openxmlformats.org/officeDocument/2006/relationships/numbering" Target="numbering.xml"/><Relationship Id="rId29" Type="http://schemas.openxmlformats.org/officeDocument/2006/relationships/image" Target="media/image15.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Macro-Enabled_Worksheet.xlsm"/></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Macro-Enabled_Worksheet1.xlsm"/></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Macro-Enabled_Worksheet2.xlsm"/></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Macro-Enabled_Worksheet3.xlsm"/></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Macro-Enabled_Worksheet4.xlsm"/></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Macro-Enabled_Worksheet5.xlsm"/></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Macro-Enabled_Worksheet6.xlsm"/></Relationships>
</file>

<file path=word/charts/_rels/chart8.xml.rels><?xml version="1.0" encoding="UTF-8" standalone="yes"?>
<Relationships xmlns="http://schemas.openxmlformats.org/package/2006/relationships"><Relationship Id="rId1" Type="http://schemas.openxmlformats.org/officeDocument/2006/relationships/package" Target="../embeddings/Microsoft_Excel_Macro-Enabled_Worksheet7.xlsm"/></Relationships>
</file>

<file path=word/charts/_rels/chart9.xml.rels><?xml version="1.0" encoding="UTF-8" standalone="yes"?>
<Relationships xmlns="http://schemas.openxmlformats.org/package/2006/relationships"><Relationship Id="rId1" Type="http://schemas.openxmlformats.org/officeDocument/2006/relationships/package" Target="../embeddings/Microsoft_Excel_Macro-Enabled_Worksheet8.xlsm"/></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566407600777799"/>
          <c:y val="3.1041848935549701E-2"/>
          <c:w val="0.78822355628872498"/>
          <c:h val="0.79232210557013705"/>
        </c:manualLayout>
      </c:layout>
      <c:scatterChart>
        <c:scatterStyle val="smoothMarker"/>
        <c:varyColors val="0"/>
        <c:ser>
          <c:idx val="0"/>
          <c:order val="0"/>
          <c:tx>
            <c:strRef>
              <c:f>Sheet1!$B$1</c:f>
              <c:strCache>
                <c:ptCount val="1"/>
                <c:pt idx="0">
                  <c:v>0 ul</c:v>
                </c:pt>
              </c:strCache>
            </c:strRef>
          </c:tx>
          <c:spPr>
            <a:ln w="19103">
              <a:solidFill>
                <a:srgbClr val="865357"/>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B$2:$B$2501</c:f>
              <c:numCache>
                <c:formatCode>General</c:formatCode>
                <c:ptCount val="2500"/>
                <c:pt idx="0">
                  <c:v>14.4</c:v>
                </c:pt>
                <c:pt idx="1">
                  <c:v>14.6</c:v>
                </c:pt>
                <c:pt idx="2">
                  <c:v>14.8</c:v>
                </c:pt>
                <c:pt idx="3">
                  <c:v>14.9</c:v>
                </c:pt>
                <c:pt idx="4">
                  <c:v>15.1</c:v>
                </c:pt>
                <c:pt idx="5">
                  <c:v>15.3</c:v>
                </c:pt>
                <c:pt idx="6">
                  <c:v>15.4</c:v>
                </c:pt>
                <c:pt idx="7">
                  <c:v>15.6</c:v>
                </c:pt>
                <c:pt idx="8">
                  <c:v>15.8</c:v>
                </c:pt>
                <c:pt idx="9">
                  <c:v>15.9</c:v>
                </c:pt>
                <c:pt idx="10">
                  <c:v>16.100000000000001</c:v>
                </c:pt>
                <c:pt idx="11">
                  <c:v>16.2</c:v>
                </c:pt>
                <c:pt idx="12">
                  <c:v>16.3</c:v>
                </c:pt>
                <c:pt idx="13">
                  <c:v>16.399999999999999</c:v>
                </c:pt>
                <c:pt idx="14">
                  <c:v>16.399999999999999</c:v>
                </c:pt>
                <c:pt idx="15">
                  <c:v>16.5</c:v>
                </c:pt>
                <c:pt idx="16">
                  <c:v>16.600000000000001</c:v>
                </c:pt>
                <c:pt idx="17">
                  <c:v>16.7</c:v>
                </c:pt>
                <c:pt idx="18">
                  <c:v>16.8</c:v>
                </c:pt>
                <c:pt idx="19">
                  <c:v>16.899999999999999</c:v>
                </c:pt>
                <c:pt idx="20">
                  <c:v>17</c:v>
                </c:pt>
                <c:pt idx="21">
                  <c:v>17</c:v>
                </c:pt>
                <c:pt idx="22">
                  <c:v>17.100000000000001</c:v>
                </c:pt>
                <c:pt idx="23">
                  <c:v>17.100000000000001</c:v>
                </c:pt>
                <c:pt idx="24">
                  <c:v>17.2</c:v>
                </c:pt>
                <c:pt idx="25">
                  <c:v>17.2</c:v>
                </c:pt>
                <c:pt idx="26">
                  <c:v>17.3</c:v>
                </c:pt>
                <c:pt idx="27">
                  <c:v>17.3</c:v>
                </c:pt>
                <c:pt idx="28">
                  <c:v>17.399999999999999</c:v>
                </c:pt>
                <c:pt idx="29">
                  <c:v>17.399999999999999</c:v>
                </c:pt>
                <c:pt idx="30">
                  <c:v>17.5</c:v>
                </c:pt>
                <c:pt idx="31">
                  <c:v>17.5</c:v>
                </c:pt>
                <c:pt idx="32">
                  <c:v>17.5</c:v>
                </c:pt>
                <c:pt idx="33">
                  <c:v>17.399999999999999</c:v>
                </c:pt>
                <c:pt idx="34">
                  <c:v>17.3</c:v>
                </c:pt>
                <c:pt idx="35">
                  <c:v>17.3</c:v>
                </c:pt>
                <c:pt idx="36">
                  <c:v>17.2</c:v>
                </c:pt>
                <c:pt idx="37">
                  <c:v>17.100000000000001</c:v>
                </c:pt>
                <c:pt idx="38">
                  <c:v>17.100000000000001</c:v>
                </c:pt>
                <c:pt idx="39">
                  <c:v>17</c:v>
                </c:pt>
                <c:pt idx="40">
                  <c:v>16.899999999999999</c:v>
                </c:pt>
                <c:pt idx="41">
                  <c:v>16.899999999999999</c:v>
                </c:pt>
                <c:pt idx="42">
                  <c:v>16.8</c:v>
                </c:pt>
                <c:pt idx="43">
                  <c:v>16.7</c:v>
                </c:pt>
                <c:pt idx="44">
                  <c:v>16.600000000000001</c:v>
                </c:pt>
                <c:pt idx="45">
                  <c:v>16.5</c:v>
                </c:pt>
                <c:pt idx="46">
                  <c:v>16.399999999999999</c:v>
                </c:pt>
                <c:pt idx="47">
                  <c:v>16.399999999999999</c:v>
                </c:pt>
                <c:pt idx="48">
                  <c:v>16.3</c:v>
                </c:pt>
                <c:pt idx="49">
                  <c:v>16.2</c:v>
                </c:pt>
                <c:pt idx="50">
                  <c:v>16.100000000000001</c:v>
                </c:pt>
                <c:pt idx="51">
                  <c:v>16</c:v>
                </c:pt>
                <c:pt idx="52">
                  <c:v>15.9</c:v>
                </c:pt>
                <c:pt idx="53">
                  <c:v>15.8</c:v>
                </c:pt>
                <c:pt idx="54">
                  <c:v>15.6</c:v>
                </c:pt>
                <c:pt idx="55">
                  <c:v>15.5</c:v>
                </c:pt>
                <c:pt idx="56">
                  <c:v>15.4</c:v>
                </c:pt>
                <c:pt idx="57">
                  <c:v>15.2</c:v>
                </c:pt>
                <c:pt idx="58">
                  <c:v>15.1</c:v>
                </c:pt>
                <c:pt idx="59">
                  <c:v>14.9</c:v>
                </c:pt>
                <c:pt idx="60">
                  <c:v>14.8</c:v>
                </c:pt>
                <c:pt idx="61">
                  <c:v>14.6</c:v>
                </c:pt>
                <c:pt idx="62">
                  <c:v>14.5</c:v>
                </c:pt>
                <c:pt idx="63">
                  <c:v>14.3</c:v>
                </c:pt>
                <c:pt idx="64">
                  <c:v>14.2</c:v>
                </c:pt>
                <c:pt idx="65">
                  <c:v>14</c:v>
                </c:pt>
                <c:pt idx="66">
                  <c:v>13.9</c:v>
                </c:pt>
                <c:pt idx="67">
                  <c:v>13.7</c:v>
                </c:pt>
                <c:pt idx="68">
                  <c:v>13.6</c:v>
                </c:pt>
                <c:pt idx="69">
                  <c:v>13.4</c:v>
                </c:pt>
                <c:pt idx="70">
                  <c:v>13.3</c:v>
                </c:pt>
                <c:pt idx="71">
                  <c:v>13.1</c:v>
                </c:pt>
                <c:pt idx="72">
                  <c:v>13</c:v>
                </c:pt>
                <c:pt idx="73">
                  <c:v>12.8</c:v>
                </c:pt>
                <c:pt idx="74">
                  <c:v>12.7</c:v>
                </c:pt>
                <c:pt idx="75">
                  <c:v>12.5</c:v>
                </c:pt>
                <c:pt idx="76">
                  <c:v>12.4</c:v>
                </c:pt>
                <c:pt idx="77">
                  <c:v>12.2</c:v>
                </c:pt>
                <c:pt idx="78">
                  <c:v>12.1</c:v>
                </c:pt>
                <c:pt idx="79">
                  <c:v>11.9</c:v>
                </c:pt>
                <c:pt idx="80">
                  <c:v>11.8</c:v>
                </c:pt>
                <c:pt idx="81">
                  <c:v>11.7</c:v>
                </c:pt>
                <c:pt idx="82">
                  <c:v>11.5</c:v>
                </c:pt>
                <c:pt idx="83">
                  <c:v>11.4</c:v>
                </c:pt>
                <c:pt idx="84">
                  <c:v>11.3</c:v>
                </c:pt>
                <c:pt idx="85">
                  <c:v>11.1</c:v>
                </c:pt>
                <c:pt idx="86">
                  <c:v>11</c:v>
                </c:pt>
                <c:pt idx="87">
                  <c:v>10.9</c:v>
                </c:pt>
                <c:pt idx="88">
                  <c:v>10.8</c:v>
                </c:pt>
                <c:pt idx="89">
                  <c:v>10.7</c:v>
                </c:pt>
                <c:pt idx="90">
                  <c:v>10.6</c:v>
                </c:pt>
                <c:pt idx="91">
                  <c:v>10.5</c:v>
                </c:pt>
                <c:pt idx="92">
                  <c:v>10.4</c:v>
                </c:pt>
                <c:pt idx="93">
                  <c:v>10.3</c:v>
                </c:pt>
                <c:pt idx="94">
                  <c:v>10.199999999999999</c:v>
                </c:pt>
                <c:pt idx="95">
                  <c:v>10.1</c:v>
                </c:pt>
                <c:pt idx="96">
                  <c:v>10</c:v>
                </c:pt>
                <c:pt idx="97">
                  <c:v>9.9</c:v>
                </c:pt>
                <c:pt idx="98">
                  <c:v>9.8000000000000007</c:v>
                </c:pt>
                <c:pt idx="99">
                  <c:v>9.7000000000000011</c:v>
                </c:pt>
                <c:pt idx="100">
                  <c:v>9.6</c:v>
                </c:pt>
                <c:pt idx="101">
                  <c:v>9.5</c:v>
                </c:pt>
                <c:pt idx="102">
                  <c:v>9.5</c:v>
                </c:pt>
                <c:pt idx="103">
                  <c:v>9.4</c:v>
                </c:pt>
                <c:pt idx="104">
                  <c:v>9.3000000000000007</c:v>
                </c:pt>
                <c:pt idx="105">
                  <c:v>9.2000000000000011</c:v>
                </c:pt>
                <c:pt idx="106">
                  <c:v>9.2000000000000011</c:v>
                </c:pt>
                <c:pt idx="107">
                  <c:v>9.2000000000000011</c:v>
                </c:pt>
                <c:pt idx="108">
                  <c:v>9.1</c:v>
                </c:pt>
                <c:pt idx="109">
                  <c:v>9.1</c:v>
                </c:pt>
                <c:pt idx="110">
                  <c:v>9</c:v>
                </c:pt>
                <c:pt idx="111">
                  <c:v>9</c:v>
                </c:pt>
                <c:pt idx="112">
                  <c:v>9</c:v>
                </c:pt>
                <c:pt idx="113">
                  <c:v>8.9</c:v>
                </c:pt>
                <c:pt idx="114">
                  <c:v>8.9</c:v>
                </c:pt>
                <c:pt idx="115">
                  <c:v>8.8000000000000007</c:v>
                </c:pt>
                <c:pt idx="116">
                  <c:v>8.9</c:v>
                </c:pt>
                <c:pt idx="117">
                  <c:v>8.9</c:v>
                </c:pt>
                <c:pt idx="118">
                  <c:v>9</c:v>
                </c:pt>
                <c:pt idx="119">
                  <c:v>9</c:v>
                </c:pt>
                <c:pt idx="120">
                  <c:v>11.3</c:v>
                </c:pt>
                <c:pt idx="121">
                  <c:v>11.2</c:v>
                </c:pt>
                <c:pt idx="122">
                  <c:v>11.2</c:v>
                </c:pt>
                <c:pt idx="123">
                  <c:v>11.1</c:v>
                </c:pt>
                <c:pt idx="124">
                  <c:v>11.1</c:v>
                </c:pt>
                <c:pt idx="125">
                  <c:v>11</c:v>
                </c:pt>
                <c:pt idx="126">
                  <c:v>11</c:v>
                </c:pt>
                <c:pt idx="127">
                  <c:v>10.9</c:v>
                </c:pt>
                <c:pt idx="128">
                  <c:v>10.8</c:v>
                </c:pt>
                <c:pt idx="129">
                  <c:v>10.8</c:v>
                </c:pt>
                <c:pt idx="130">
                  <c:v>10.7</c:v>
                </c:pt>
                <c:pt idx="131">
                  <c:v>10.7</c:v>
                </c:pt>
                <c:pt idx="132">
                  <c:v>10.6</c:v>
                </c:pt>
                <c:pt idx="133">
                  <c:v>10.6</c:v>
                </c:pt>
                <c:pt idx="134">
                  <c:v>10.5</c:v>
                </c:pt>
                <c:pt idx="135">
                  <c:v>10.5</c:v>
                </c:pt>
                <c:pt idx="136">
                  <c:v>10.5</c:v>
                </c:pt>
                <c:pt idx="137">
                  <c:v>10.4</c:v>
                </c:pt>
                <c:pt idx="138">
                  <c:v>10.4</c:v>
                </c:pt>
                <c:pt idx="139">
                  <c:v>10.3</c:v>
                </c:pt>
                <c:pt idx="140">
                  <c:v>10.3</c:v>
                </c:pt>
                <c:pt idx="141">
                  <c:v>10.199999999999999</c:v>
                </c:pt>
                <c:pt idx="142">
                  <c:v>10.199999999999999</c:v>
                </c:pt>
                <c:pt idx="143">
                  <c:v>10.1</c:v>
                </c:pt>
                <c:pt idx="144">
                  <c:v>10.1</c:v>
                </c:pt>
                <c:pt idx="145">
                  <c:v>10.1</c:v>
                </c:pt>
                <c:pt idx="146">
                  <c:v>10</c:v>
                </c:pt>
                <c:pt idx="147">
                  <c:v>10</c:v>
                </c:pt>
                <c:pt idx="148">
                  <c:v>10</c:v>
                </c:pt>
                <c:pt idx="149">
                  <c:v>9.9</c:v>
                </c:pt>
                <c:pt idx="150">
                  <c:v>9.9</c:v>
                </c:pt>
                <c:pt idx="151">
                  <c:v>9.8000000000000007</c:v>
                </c:pt>
                <c:pt idx="152">
                  <c:v>9.8000000000000007</c:v>
                </c:pt>
                <c:pt idx="153">
                  <c:v>9.8000000000000007</c:v>
                </c:pt>
                <c:pt idx="154">
                  <c:v>9.7000000000000011</c:v>
                </c:pt>
                <c:pt idx="155">
                  <c:v>9.7000000000000011</c:v>
                </c:pt>
                <c:pt idx="156">
                  <c:v>9.7000000000000011</c:v>
                </c:pt>
                <c:pt idx="157">
                  <c:v>9.6</c:v>
                </c:pt>
                <c:pt idx="158">
                  <c:v>9.6</c:v>
                </c:pt>
                <c:pt idx="159">
                  <c:v>9.6</c:v>
                </c:pt>
                <c:pt idx="160">
                  <c:v>9.5</c:v>
                </c:pt>
                <c:pt idx="161">
                  <c:v>9.5</c:v>
                </c:pt>
                <c:pt idx="162">
                  <c:v>9.5</c:v>
                </c:pt>
                <c:pt idx="163">
                  <c:v>9.4</c:v>
                </c:pt>
                <c:pt idx="164">
                  <c:v>9.4</c:v>
                </c:pt>
                <c:pt idx="165">
                  <c:v>9.4</c:v>
                </c:pt>
                <c:pt idx="166">
                  <c:v>9.3000000000000007</c:v>
                </c:pt>
                <c:pt idx="167">
                  <c:v>9.3000000000000007</c:v>
                </c:pt>
                <c:pt idx="168">
                  <c:v>9.3000000000000007</c:v>
                </c:pt>
                <c:pt idx="169">
                  <c:v>9.2000000000000011</c:v>
                </c:pt>
                <c:pt idx="170">
                  <c:v>9.2000000000000011</c:v>
                </c:pt>
                <c:pt idx="171">
                  <c:v>9.1</c:v>
                </c:pt>
                <c:pt idx="172">
                  <c:v>9.1</c:v>
                </c:pt>
                <c:pt idx="173">
                  <c:v>9.1</c:v>
                </c:pt>
                <c:pt idx="174">
                  <c:v>9</c:v>
                </c:pt>
                <c:pt idx="175">
                  <c:v>9</c:v>
                </c:pt>
                <c:pt idx="176">
                  <c:v>9</c:v>
                </c:pt>
                <c:pt idx="177">
                  <c:v>8.9</c:v>
                </c:pt>
                <c:pt idx="178">
                  <c:v>8.9</c:v>
                </c:pt>
                <c:pt idx="179">
                  <c:v>8.8000000000000007</c:v>
                </c:pt>
                <c:pt idx="180">
                  <c:v>8.8000000000000007</c:v>
                </c:pt>
                <c:pt idx="181">
                  <c:v>8.8000000000000007</c:v>
                </c:pt>
                <c:pt idx="182">
                  <c:v>8.7000000000000011</c:v>
                </c:pt>
                <c:pt idx="183">
                  <c:v>8.7000000000000011</c:v>
                </c:pt>
                <c:pt idx="184">
                  <c:v>8.6</c:v>
                </c:pt>
                <c:pt idx="185">
                  <c:v>8.6</c:v>
                </c:pt>
                <c:pt idx="186">
                  <c:v>8.6</c:v>
                </c:pt>
                <c:pt idx="187">
                  <c:v>8.5</c:v>
                </c:pt>
                <c:pt idx="188">
                  <c:v>8.5</c:v>
                </c:pt>
                <c:pt idx="189">
                  <c:v>8.4</c:v>
                </c:pt>
                <c:pt idx="190">
                  <c:v>8.4</c:v>
                </c:pt>
                <c:pt idx="191">
                  <c:v>8.3000000000000007</c:v>
                </c:pt>
                <c:pt idx="192">
                  <c:v>8.3000000000000007</c:v>
                </c:pt>
                <c:pt idx="193">
                  <c:v>8.2000000000000011</c:v>
                </c:pt>
                <c:pt idx="194">
                  <c:v>8.2000000000000011</c:v>
                </c:pt>
                <c:pt idx="195">
                  <c:v>8.1</c:v>
                </c:pt>
                <c:pt idx="196">
                  <c:v>8.1</c:v>
                </c:pt>
                <c:pt idx="197">
                  <c:v>8</c:v>
                </c:pt>
                <c:pt idx="198">
                  <c:v>8</c:v>
                </c:pt>
                <c:pt idx="199">
                  <c:v>7.9</c:v>
                </c:pt>
                <c:pt idx="200">
                  <c:v>7.9</c:v>
                </c:pt>
                <c:pt idx="201">
                  <c:v>7.8</c:v>
                </c:pt>
                <c:pt idx="202">
                  <c:v>7.8</c:v>
                </c:pt>
                <c:pt idx="203">
                  <c:v>7.7</c:v>
                </c:pt>
                <c:pt idx="204">
                  <c:v>7.7</c:v>
                </c:pt>
                <c:pt idx="205">
                  <c:v>7.6</c:v>
                </c:pt>
                <c:pt idx="206">
                  <c:v>7.5</c:v>
                </c:pt>
                <c:pt idx="207">
                  <c:v>7.5</c:v>
                </c:pt>
                <c:pt idx="208">
                  <c:v>7.4</c:v>
                </c:pt>
                <c:pt idx="209">
                  <c:v>7.4</c:v>
                </c:pt>
                <c:pt idx="210">
                  <c:v>7.3</c:v>
                </c:pt>
                <c:pt idx="211">
                  <c:v>7.3</c:v>
                </c:pt>
                <c:pt idx="212">
                  <c:v>7.2</c:v>
                </c:pt>
                <c:pt idx="213">
                  <c:v>7.2</c:v>
                </c:pt>
                <c:pt idx="214">
                  <c:v>7.1</c:v>
                </c:pt>
                <c:pt idx="215">
                  <c:v>7</c:v>
                </c:pt>
                <c:pt idx="216">
                  <c:v>7</c:v>
                </c:pt>
                <c:pt idx="217">
                  <c:v>6.9</c:v>
                </c:pt>
                <c:pt idx="218">
                  <c:v>6.9</c:v>
                </c:pt>
                <c:pt idx="219">
                  <c:v>6.8</c:v>
                </c:pt>
                <c:pt idx="220">
                  <c:v>6.8</c:v>
                </c:pt>
                <c:pt idx="221">
                  <c:v>6.7</c:v>
                </c:pt>
                <c:pt idx="222">
                  <c:v>6.7</c:v>
                </c:pt>
                <c:pt idx="223">
                  <c:v>6.6</c:v>
                </c:pt>
                <c:pt idx="224">
                  <c:v>6.5</c:v>
                </c:pt>
                <c:pt idx="225">
                  <c:v>6.5</c:v>
                </c:pt>
                <c:pt idx="226">
                  <c:v>6.4</c:v>
                </c:pt>
                <c:pt idx="227">
                  <c:v>6.4</c:v>
                </c:pt>
                <c:pt idx="228">
                  <c:v>6.3</c:v>
                </c:pt>
                <c:pt idx="229">
                  <c:v>6.3</c:v>
                </c:pt>
                <c:pt idx="230">
                  <c:v>6.2</c:v>
                </c:pt>
                <c:pt idx="231">
                  <c:v>6.2</c:v>
                </c:pt>
                <c:pt idx="232">
                  <c:v>6.1</c:v>
                </c:pt>
                <c:pt idx="233">
                  <c:v>6.1</c:v>
                </c:pt>
                <c:pt idx="234">
                  <c:v>6</c:v>
                </c:pt>
                <c:pt idx="235">
                  <c:v>6</c:v>
                </c:pt>
                <c:pt idx="236">
                  <c:v>5.9</c:v>
                </c:pt>
                <c:pt idx="237">
                  <c:v>5.9</c:v>
                </c:pt>
                <c:pt idx="238">
                  <c:v>5.8</c:v>
                </c:pt>
                <c:pt idx="239">
                  <c:v>5.8</c:v>
                </c:pt>
                <c:pt idx="240">
                  <c:v>5.8</c:v>
                </c:pt>
                <c:pt idx="241">
                  <c:v>5.7</c:v>
                </c:pt>
                <c:pt idx="242">
                  <c:v>5.7</c:v>
                </c:pt>
                <c:pt idx="243">
                  <c:v>5.7</c:v>
                </c:pt>
                <c:pt idx="244">
                  <c:v>5.6</c:v>
                </c:pt>
                <c:pt idx="245">
                  <c:v>5.6</c:v>
                </c:pt>
                <c:pt idx="246">
                  <c:v>5.6</c:v>
                </c:pt>
                <c:pt idx="247">
                  <c:v>5.5</c:v>
                </c:pt>
                <c:pt idx="248">
                  <c:v>5.5</c:v>
                </c:pt>
                <c:pt idx="249">
                  <c:v>5.5</c:v>
                </c:pt>
                <c:pt idx="250">
                  <c:v>5.5</c:v>
                </c:pt>
                <c:pt idx="251">
                  <c:v>5.4</c:v>
                </c:pt>
                <c:pt idx="252">
                  <c:v>5.4</c:v>
                </c:pt>
                <c:pt idx="253">
                  <c:v>5.4</c:v>
                </c:pt>
                <c:pt idx="254">
                  <c:v>5.4</c:v>
                </c:pt>
                <c:pt idx="255">
                  <c:v>5.4</c:v>
                </c:pt>
                <c:pt idx="256">
                  <c:v>5.4</c:v>
                </c:pt>
                <c:pt idx="257">
                  <c:v>5.4</c:v>
                </c:pt>
                <c:pt idx="258">
                  <c:v>5.4</c:v>
                </c:pt>
                <c:pt idx="259">
                  <c:v>5.4</c:v>
                </c:pt>
                <c:pt idx="260">
                  <c:v>5.4</c:v>
                </c:pt>
                <c:pt idx="261">
                  <c:v>5.4</c:v>
                </c:pt>
                <c:pt idx="262">
                  <c:v>5.4</c:v>
                </c:pt>
                <c:pt idx="263">
                  <c:v>5.4</c:v>
                </c:pt>
                <c:pt idx="264">
                  <c:v>5.4</c:v>
                </c:pt>
                <c:pt idx="265">
                  <c:v>5.4</c:v>
                </c:pt>
                <c:pt idx="266">
                  <c:v>5.4</c:v>
                </c:pt>
                <c:pt idx="267">
                  <c:v>5.5</c:v>
                </c:pt>
                <c:pt idx="268">
                  <c:v>5.5</c:v>
                </c:pt>
                <c:pt idx="269">
                  <c:v>5.5</c:v>
                </c:pt>
                <c:pt idx="270">
                  <c:v>5.5</c:v>
                </c:pt>
                <c:pt idx="271">
                  <c:v>5.6</c:v>
                </c:pt>
                <c:pt idx="272">
                  <c:v>5.6</c:v>
                </c:pt>
                <c:pt idx="273">
                  <c:v>5.6</c:v>
                </c:pt>
                <c:pt idx="274">
                  <c:v>5.7</c:v>
                </c:pt>
                <c:pt idx="275">
                  <c:v>5.7</c:v>
                </c:pt>
                <c:pt idx="276">
                  <c:v>5.8</c:v>
                </c:pt>
                <c:pt idx="277">
                  <c:v>5.8</c:v>
                </c:pt>
                <c:pt idx="278">
                  <c:v>5.9</c:v>
                </c:pt>
                <c:pt idx="279">
                  <c:v>5.9</c:v>
                </c:pt>
                <c:pt idx="280">
                  <c:v>6</c:v>
                </c:pt>
                <c:pt idx="281">
                  <c:v>6</c:v>
                </c:pt>
                <c:pt idx="282">
                  <c:v>6.1</c:v>
                </c:pt>
                <c:pt idx="283">
                  <c:v>6.1</c:v>
                </c:pt>
                <c:pt idx="284">
                  <c:v>6.2</c:v>
                </c:pt>
                <c:pt idx="285">
                  <c:v>6.3</c:v>
                </c:pt>
                <c:pt idx="286">
                  <c:v>6.3</c:v>
                </c:pt>
                <c:pt idx="287">
                  <c:v>6.4</c:v>
                </c:pt>
                <c:pt idx="288">
                  <c:v>6.5</c:v>
                </c:pt>
                <c:pt idx="289">
                  <c:v>6.5</c:v>
                </c:pt>
                <c:pt idx="290">
                  <c:v>6.6</c:v>
                </c:pt>
                <c:pt idx="291">
                  <c:v>6.7</c:v>
                </c:pt>
                <c:pt idx="292">
                  <c:v>6.7</c:v>
                </c:pt>
                <c:pt idx="293">
                  <c:v>6.8</c:v>
                </c:pt>
                <c:pt idx="294">
                  <c:v>6.9</c:v>
                </c:pt>
                <c:pt idx="295">
                  <c:v>7</c:v>
                </c:pt>
                <c:pt idx="296">
                  <c:v>7</c:v>
                </c:pt>
                <c:pt idx="297">
                  <c:v>7.1</c:v>
                </c:pt>
                <c:pt idx="298">
                  <c:v>7.2</c:v>
                </c:pt>
                <c:pt idx="299">
                  <c:v>7.3</c:v>
                </c:pt>
                <c:pt idx="300">
                  <c:v>7.4</c:v>
                </c:pt>
                <c:pt idx="301">
                  <c:v>7.4</c:v>
                </c:pt>
                <c:pt idx="302">
                  <c:v>7.5</c:v>
                </c:pt>
                <c:pt idx="303">
                  <c:v>7.6</c:v>
                </c:pt>
                <c:pt idx="304">
                  <c:v>7.7</c:v>
                </c:pt>
                <c:pt idx="305">
                  <c:v>7.8</c:v>
                </c:pt>
                <c:pt idx="306">
                  <c:v>7.9</c:v>
                </c:pt>
                <c:pt idx="307">
                  <c:v>7.9</c:v>
                </c:pt>
                <c:pt idx="308">
                  <c:v>8</c:v>
                </c:pt>
                <c:pt idx="309">
                  <c:v>8.1</c:v>
                </c:pt>
                <c:pt idx="310">
                  <c:v>8.2000000000000011</c:v>
                </c:pt>
                <c:pt idx="311">
                  <c:v>8.3000000000000007</c:v>
                </c:pt>
                <c:pt idx="312">
                  <c:v>8.4</c:v>
                </c:pt>
                <c:pt idx="313">
                  <c:v>8.4</c:v>
                </c:pt>
                <c:pt idx="314">
                  <c:v>8.5</c:v>
                </c:pt>
                <c:pt idx="315">
                  <c:v>8.6</c:v>
                </c:pt>
                <c:pt idx="316">
                  <c:v>8.7000000000000011</c:v>
                </c:pt>
                <c:pt idx="317">
                  <c:v>8.8000000000000007</c:v>
                </c:pt>
                <c:pt idx="318">
                  <c:v>8.8000000000000007</c:v>
                </c:pt>
                <c:pt idx="319">
                  <c:v>8.9</c:v>
                </c:pt>
                <c:pt idx="320">
                  <c:v>9</c:v>
                </c:pt>
                <c:pt idx="321">
                  <c:v>9.1</c:v>
                </c:pt>
                <c:pt idx="322">
                  <c:v>9.2000000000000011</c:v>
                </c:pt>
                <c:pt idx="323">
                  <c:v>9.2000000000000011</c:v>
                </c:pt>
                <c:pt idx="324">
                  <c:v>9.3000000000000007</c:v>
                </c:pt>
                <c:pt idx="325">
                  <c:v>9.4</c:v>
                </c:pt>
                <c:pt idx="326">
                  <c:v>9.5</c:v>
                </c:pt>
                <c:pt idx="327">
                  <c:v>9.6</c:v>
                </c:pt>
                <c:pt idx="328">
                  <c:v>9.7000000000000011</c:v>
                </c:pt>
                <c:pt idx="329">
                  <c:v>9.7000000000000011</c:v>
                </c:pt>
                <c:pt idx="330">
                  <c:v>9.8000000000000007</c:v>
                </c:pt>
                <c:pt idx="331">
                  <c:v>9.9</c:v>
                </c:pt>
                <c:pt idx="332">
                  <c:v>10</c:v>
                </c:pt>
                <c:pt idx="333">
                  <c:v>10.1</c:v>
                </c:pt>
                <c:pt idx="334">
                  <c:v>10.199999999999999</c:v>
                </c:pt>
                <c:pt idx="335">
                  <c:v>10.199999999999999</c:v>
                </c:pt>
                <c:pt idx="336">
                  <c:v>10.3</c:v>
                </c:pt>
                <c:pt idx="337">
                  <c:v>10.4</c:v>
                </c:pt>
                <c:pt idx="338">
                  <c:v>10.5</c:v>
                </c:pt>
                <c:pt idx="339">
                  <c:v>10.6</c:v>
                </c:pt>
                <c:pt idx="340">
                  <c:v>10.7</c:v>
                </c:pt>
                <c:pt idx="341">
                  <c:v>10.8</c:v>
                </c:pt>
                <c:pt idx="342">
                  <c:v>10.9</c:v>
                </c:pt>
                <c:pt idx="343">
                  <c:v>10.9</c:v>
                </c:pt>
                <c:pt idx="344">
                  <c:v>11</c:v>
                </c:pt>
                <c:pt idx="345">
                  <c:v>11.1</c:v>
                </c:pt>
                <c:pt idx="346">
                  <c:v>11.2</c:v>
                </c:pt>
                <c:pt idx="347">
                  <c:v>11.3</c:v>
                </c:pt>
                <c:pt idx="348">
                  <c:v>11.4</c:v>
                </c:pt>
                <c:pt idx="349">
                  <c:v>11.5</c:v>
                </c:pt>
                <c:pt idx="350">
                  <c:v>11.6</c:v>
                </c:pt>
                <c:pt idx="351">
                  <c:v>11.7</c:v>
                </c:pt>
                <c:pt idx="352">
                  <c:v>11.8</c:v>
                </c:pt>
                <c:pt idx="353">
                  <c:v>11.9</c:v>
                </c:pt>
                <c:pt idx="354">
                  <c:v>12</c:v>
                </c:pt>
                <c:pt idx="355">
                  <c:v>12.1</c:v>
                </c:pt>
                <c:pt idx="356">
                  <c:v>12.2</c:v>
                </c:pt>
                <c:pt idx="357">
                  <c:v>12.4</c:v>
                </c:pt>
                <c:pt idx="358">
                  <c:v>12.5</c:v>
                </c:pt>
                <c:pt idx="359">
                  <c:v>12.6</c:v>
                </c:pt>
                <c:pt idx="360">
                  <c:v>12.7</c:v>
                </c:pt>
                <c:pt idx="361">
                  <c:v>12.8</c:v>
                </c:pt>
                <c:pt idx="362">
                  <c:v>12.9</c:v>
                </c:pt>
                <c:pt idx="363">
                  <c:v>13.1</c:v>
                </c:pt>
                <c:pt idx="364">
                  <c:v>13.2</c:v>
                </c:pt>
                <c:pt idx="365">
                  <c:v>13.3</c:v>
                </c:pt>
                <c:pt idx="366">
                  <c:v>13.5</c:v>
                </c:pt>
                <c:pt idx="367">
                  <c:v>13.6</c:v>
                </c:pt>
                <c:pt idx="368">
                  <c:v>13.7</c:v>
                </c:pt>
                <c:pt idx="369">
                  <c:v>13.9</c:v>
                </c:pt>
                <c:pt idx="370">
                  <c:v>14</c:v>
                </c:pt>
                <c:pt idx="371">
                  <c:v>14.1</c:v>
                </c:pt>
                <c:pt idx="372">
                  <c:v>14.3</c:v>
                </c:pt>
                <c:pt idx="373">
                  <c:v>14.4</c:v>
                </c:pt>
                <c:pt idx="374">
                  <c:v>14.6</c:v>
                </c:pt>
                <c:pt idx="375">
                  <c:v>14.7</c:v>
                </c:pt>
                <c:pt idx="376">
                  <c:v>14.9</c:v>
                </c:pt>
                <c:pt idx="377">
                  <c:v>15</c:v>
                </c:pt>
                <c:pt idx="378">
                  <c:v>15.2</c:v>
                </c:pt>
                <c:pt idx="379">
                  <c:v>15.3</c:v>
                </c:pt>
                <c:pt idx="380">
                  <c:v>15.5</c:v>
                </c:pt>
                <c:pt idx="381">
                  <c:v>15.6</c:v>
                </c:pt>
                <c:pt idx="382">
                  <c:v>15.8</c:v>
                </c:pt>
                <c:pt idx="383">
                  <c:v>15.9</c:v>
                </c:pt>
                <c:pt idx="384">
                  <c:v>16.100000000000001</c:v>
                </c:pt>
                <c:pt idx="385">
                  <c:v>16.3</c:v>
                </c:pt>
                <c:pt idx="386">
                  <c:v>16.399999999999999</c:v>
                </c:pt>
                <c:pt idx="387">
                  <c:v>16.600000000000001</c:v>
                </c:pt>
                <c:pt idx="388">
                  <c:v>16.8</c:v>
                </c:pt>
                <c:pt idx="389">
                  <c:v>17</c:v>
                </c:pt>
                <c:pt idx="390">
                  <c:v>17.100000000000001</c:v>
                </c:pt>
                <c:pt idx="391">
                  <c:v>17.3</c:v>
                </c:pt>
                <c:pt idx="392">
                  <c:v>17.5</c:v>
                </c:pt>
                <c:pt idx="393">
                  <c:v>17.7</c:v>
                </c:pt>
                <c:pt idx="394">
                  <c:v>17.899999999999999</c:v>
                </c:pt>
                <c:pt idx="395">
                  <c:v>18.100000000000001</c:v>
                </c:pt>
                <c:pt idx="396">
                  <c:v>18.2</c:v>
                </c:pt>
                <c:pt idx="397">
                  <c:v>18.399999999999999</c:v>
                </c:pt>
                <c:pt idx="398">
                  <c:v>18.600000000000001</c:v>
                </c:pt>
                <c:pt idx="399">
                  <c:v>18.8</c:v>
                </c:pt>
                <c:pt idx="400">
                  <c:v>19</c:v>
                </c:pt>
                <c:pt idx="401">
                  <c:v>19.2</c:v>
                </c:pt>
                <c:pt idx="402">
                  <c:v>19.399999999999999</c:v>
                </c:pt>
                <c:pt idx="403">
                  <c:v>19.600000000000001</c:v>
                </c:pt>
                <c:pt idx="404">
                  <c:v>19.899999999999999</c:v>
                </c:pt>
                <c:pt idx="405">
                  <c:v>20.100000000000001</c:v>
                </c:pt>
                <c:pt idx="406">
                  <c:v>20.3</c:v>
                </c:pt>
                <c:pt idx="407">
                  <c:v>20.5</c:v>
                </c:pt>
                <c:pt idx="408">
                  <c:v>20.7</c:v>
                </c:pt>
                <c:pt idx="409">
                  <c:v>20.9</c:v>
                </c:pt>
                <c:pt idx="410">
                  <c:v>21.2</c:v>
                </c:pt>
                <c:pt idx="411">
                  <c:v>21.4</c:v>
                </c:pt>
                <c:pt idx="412">
                  <c:v>21.6</c:v>
                </c:pt>
                <c:pt idx="413">
                  <c:v>21.9</c:v>
                </c:pt>
                <c:pt idx="414">
                  <c:v>22.1</c:v>
                </c:pt>
                <c:pt idx="415">
                  <c:v>22.4</c:v>
                </c:pt>
                <c:pt idx="416">
                  <c:v>22.6</c:v>
                </c:pt>
                <c:pt idx="417">
                  <c:v>22.9</c:v>
                </c:pt>
                <c:pt idx="418">
                  <c:v>23.1</c:v>
                </c:pt>
                <c:pt idx="419">
                  <c:v>23.4</c:v>
                </c:pt>
                <c:pt idx="420">
                  <c:v>23.7</c:v>
                </c:pt>
                <c:pt idx="421">
                  <c:v>23.9</c:v>
                </c:pt>
                <c:pt idx="422">
                  <c:v>24.2</c:v>
                </c:pt>
                <c:pt idx="423">
                  <c:v>24.5</c:v>
                </c:pt>
                <c:pt idx="424">
                  <c:v>24.8</c:v>
                </c:pt>
                <c:pt idx="425">
                  <c:v>25.1</c:v>
                </c:pt>
                <c:pt idx="426">
                  <c:v>25.4</c:v>
                </c:pt>
                <c:pt idx="427">
                  <c:v>25.7</c:v>
                </c:pt>
                <c:pt idx="428">
                  <c:v>26</c:v>
                </c:pt>
                <c:pt idx="429">
                  <c:v>26.3</c:v>
                </c:pt>
                <c:pt idx="430">
                  <c:v>26.6</c:v>
                </c:pt>
                <c:pt idx="431">
                  <c:v>26.9</c:v>
                </c:pt>
                <c:pt idx="432">
                  <c:v>27.2</c:v>
                </c:pt>
                <c:pt idx="433">
                  <c:v>27.6</c:v>
                </c:pt>
                <c:pt idx="434">
                  <c:v>27.9</c:v>
                </c:pt>
                <c:pt idx="435">
                  <c:v>28.3</c:v>
                </c:pt>
                <c:pt idx="436">
                  <c:v>28.6</c:v>
                </c:pt>
                <c:pt idx="437">
                  <c:v>29</c:v>
                </c:pt>
                <c:pt idx="438">
                  <c:v>29.3</c:v>
                </c:pt>
                <c:pt idx="439">
                  <c:v>29.7</c:v>
                </c:pt>
                <c:pt idx="440">
                  <c:v>30.1</c:v>
                </c:pt>
                <c:pt idx="441">
                  <c:v>30.5</c:v>
                </c:pt>
                <c:pt idx="442">
                  <c:v>30.8</c:v>
                </c:pt>
                <c:pt idx="443">
                  <c:v>31.2</c:v>
                </c:pt>
                <c:pt idx="444">
                  <c:v>31.7</c:v>
                </c:pt>
                <c:pt idx="445">
                  <c:v>32.1</c:v>
                </c:pt>
                <c:pt idx="446">
                  <c:v>32.5</c:v>
                </c:pt>
                <c:pt idx="447">
                  <c:v>32.9</c:v>
                </c:pt>
                <c:pt idx="448">
                  <c:v>33.4</c:v>
                </c:pt>
                <c:pt idx="449">
                  <c:v>33.799999999999997</c:v>
                </c:pt>
                <c:pt idx="450">
                  <c:v>34.299999999999997</c:v>
                </c:pt>
                <c:pt idx="451">
                  <c:v>34.700000000000003</c:v>
                </c:pt>
                <c:pt idx="452">
                  <c:v>35.200000000000003</c:v>
                </c:pt>
                <c:pt idx="453">
                  <c:v>35.6</c:v>
                </c:pt>
                <c:pt idx="454">
                  <c:v>36.1</c:v>
                </c:pt>
                <c:pt idx="455">
                  <c:v>36.6</c:v>
                </c:pt>
                <c:pt idx="456">
                  <c:v>37.1</c:v>
                </c:pt>
                <c:pt idx="457">
                  <c:v>37.6</c:v>
                </c:pt>
                <c:pt idx="458">
                  <c:v>38.1</c:v>
                </c:pt>
                <c:pt idx="459">
                  <c:v>38.6</c:v>
                </c:pt>
                <c:pt idx="460">
                  <c:v>39.200000000000003</c:v>
                </c:pt>
                <c:pt idx="461">
                  <c:v>39.700000000000003</c:v>
                </c:pt>
                <c:pt idx="462">
                  <c:v>40.200000000000003</c:v>
                </c:pt>
                <c:pt idx="463">
                  <c:v>40.799999999999997</c:v>
                </c:pt>
                <c:pt idx="464">
                  <c:v>41.3</c:v>
                </c:pt>
                <c:pt idx="465">
                  <c:v>41.9</c:v>
                </c:pt>
                <c:pt idx="466">
                  <c:v>42.5</c:v>
                </c:pt>
                <c:pt idx="467">
                  <c:v>43</c:v>
                </c:pt>
                <c:pt idx="468">
                  <c:v>43.6</c:v>
                </c:pt>
                <c:pt idx="469">
                  <c:v>44.2</c:v>
                </c:pt>
                <c:pt idx="470">
                  <c:v>44.8</c:v>
                </c:pt>
                <c:pt idx="471">
                  <c:v>45.4</c:v>
                </c:pt>
                <c:pt idx="472">
                  <c:v>46</c:v>
                </c:pt>
                <c:pt idx="473">
                  <c:v>46.7</c:v>
                </c:pt>
                <c:pt idx="474">
                  <c:v>47.3</c:v>
                </c:pt>
                <c:pt idx="475">
                  <c:v>47.9</c:v>
                </c:pt>
                <c:pt idx="476">
                  <c:v>48.6</c:v>
                </c:pt>
                <c:pt idx="477">
                  <c:v>49.3</c:v>
                </c:pt>
                <c:pt idx="478">
                  <c:v>49.9</c:v>
                </c:pt>
                <c:pt idx="479">
                  <c:v>50.6</c:v>
                </c:pt>
                <c:pt idx="480">
                  <c:v>51.3</c:v>
                </c:pt>
                <c:pt idx="481">
                  <c:v>52</c:v>
                </c:pt>
                <c:pt idx="482">
                  <c:v>52.7</c:v>
                </c:pt>
                <c:pt idx="483">
                  <c:v>53.4</c:v>
                </c:pt>
                <c:pt idx="484">
                  <c:v>54.2</c:v>
                </c:pt>
                <c:pt idx="485">
                  <c:v>54.9</c:v>
                </c:pt>
                <c:pt idx="486">
                  <c:v>55.7</c:v>
                </c:pt>
                <c:pt idx="487">
                  <c:v>56.4</c:v>
                </c:pt>
                <c:pt idx="488">
                  <c:v>57.2</c:v>
                </c:pt>
                <c:pt idx="489">
                  <c:v>58</c:v>
                </c:pt>
                <c:pt idx="490">
                  <c:v>58.8</c:v>
                </c:pt>
                <c:pt idx="491">
                  <c:v>59.6</c:v>
                </c:pt>
                <c:pt idx="492">
                  <c:v>60.4</c:v>
                </c:pt>
                <c:pt idx="493">
                  <c:v>61.2</c:v>
                </c:pt>
                <c:pt idx="494">
                  <c:v>62.1</c:v>
                </c:pt>
                <c:pt idx="495">
                  <c:v>62.9</c:v>
                </c:pt>
                <c:pt idx="496">
                  <c:v>63.8</c:v>
                </c:pt>
                <c:pt idx="497">
                  <c:v>64.7</c:v>
                </c:pt>
                <c:pt idx="498">
                  <c:v>65.5</c:v>
                </c:pt>
                <c:pt idx="499">
                  <c:v>66.400000000000006</c:v>
                </c:pt>
                <c:pt idx="500">
                  <c:v>67.400000000000006</c:v>
                </c:pt>
                <c:pt idx="501">
                  <c:v>68.3</c:v>
                </c:pt>
                <c:pt idx="502">
                  <c:v>69.2</c:v>
                </c:pt>
                <c:pt idx="503">
                  <c:v>70.2</c:v>
                </c:pt>
                <c:pt idx="504">
                  <c:v>71.099999999999994</c:v>
                </c:pt>
                <c:pt idx="505">
                  <c:v>72.099999999999994</c:v>
                </c:pt>
                <c:pt idx="506">
                  <c:v>73.099999999999994</c:v>
                </c:pt>
                <c:pt idx="507">
                  <c:v>74.099999999999994</c:v>
                </c:pt>
                <c:pt idx="508">
                  <c:v>75.099999999999994</c:v>
                </c:pt>
                <c:pt idx="509">
                  <c:v>76.099999999999994</c:v>
                </c:pt>
                <c:pt idx="510">
                  <c:v>77.2</c:v>
                </c:pt>
                <c:pt idx="511">
                  <c:v>78.2</c:v>
                </c:pt>
                <c:pt idx="512">
                  <c:v>79.3</c:v>
                </c:pt>
                <c:pt idx="513">
                  <c:v>80.400000000000006</c:v>
                </c:pt>
                <c:pt idx="514">
                  <c:v>81.5</c:v>
                </c:pt>
                <c:pt idx="515">
                  <c:v>82.6</c:v>
                </c:pt>
                <c:pt idx="516">
                  <c:v>83.7</c:v>
                </c:pt>
                <c:pt idx="517">
                  <c:v>84.9</c:v>
                </c:pt>
                <c:pt idx="518">
                  <c:v>86.1</c:v>
                </c:pt>
                <c:pt idx="519">
                  <c:v>87.2</c:v>
                </c:pt>
                <c:pt idx="520">
                  <c:v>88.4</c:v>
                </c:pt>
                <c:pt idx="521">
                  <c:v>89.6</c:v>
                </c:pt>
                <c:pt idx="522">
                  <c:v>90.9</c:v>
                </c:pt>
                <c:pt idx="523">
                  <c:v>92.1</c:v>
                </c:pt>
                <c:pt idx="524">
                  <c:v>93.4</c:v>
                </c:pt>
                <c:pt idx="525">
                  <c:v>94.7</c:v>
                </c:pt>
                <c:pt idx="526">
                  <c:v>96</c:v>
                </c:pt>
                <c:pt idx="527">
                  <c:v>97.3</c:v>
                </c:pt>
                <c:pt idx="528">
                  <c:v>98.6</c:v>
                </c:pt>
                <c:pt idx="529">
                  <c:v>100</c:v>
                </c:pt>
                <c:pt idx="530">
                  <c:v>101.3</c:v>
                </c:pt>
                <c:pt idx="531">
                  <c:v>102.7</c:v>
                </c:pt>
                <c:pt idx="532">
                  <c:v>104.1</c:v>
                </c:pt>
                <c:pt idx="533">
                  <c:v>105.5</c:v>
                </c:pt>
                <c:pt idx="534">
                  <c:v>107</c:v>
                </c:pt>
                <c:pt idx="535">
                  <c:v>108.4</c:v>
                </c:pt>
                <c:pt idx="536">
                  <c:v>109.9</c:v>
                </c:pt>
                <c:pt idx="537">
                  <c:v>111.4</c:v>
                </c:pt>
                <c:pt idx="538">
                  <c:v>112.9</c:v>
                </c:pt>
                <c:pt idx="539">
                  <c:v>114.4</c:v>
                </c:pt>
                <c:pt idx="540">
                  <c:v>116</c:v>
                </c:pt>
                <c:pt idx="541">
                  <c:v>117.6</c:v>
                </c:pt>
                <c:pt idx="542">
                  <c:v>119.2</c:v>
                </c:pt>
                <c:pt idx="543">
                  <c:v>120.8</c:v>
                </c:pt>
                <c:pt idx="544">
                  <c:v>122.4</c:v>
                </c:pt>
                <c:pt idx="545">
                  <c:v>124.1</c:v>
                </c:pt>
                <c:pt idx="546">
                  <c:v>125.8</c:v>
                </c:pt>
                <c:pt idx="547">
                  <c:v>127.5</c:v>
                </c:pt>
                <c:pt idx="548">
                  <c:v>129.19999999999999</c:v>
                </c:pt>
                <c:pt idx="549">
                  <c:v>130.9</c:v>
                </c:pt>
                <c:pt idx="550">
                  <c:v>132.69999999999999</c:v>
                </c:pt>
                <c:pt idx="551">
                  <c:v>134.5</c:v>
                </c:pt>
                <c:pt idx="552">
                  <c:v>136.30000000000001</c:v>
                </c:pt>
                <c:pt idx="553">
                  <c:v>138.1</c:v>
                </c:pt>
                <c:pt idx="554">
                  <c:v>139.9</c:v>
                </c:pt>
                <c:pt idx="555">
                  <c:v>141.80000000000001</c:v>
                </c:pt>
                <c:pt idx="556">
                  <c:v>143.69999999999999</c:v>
                </c:pt>
                <c:pt idx="557">
                  <c:v>145.6</c:v>
                </c:pt>
                <c:pt idx="558">
                  <c:v>147.5</c:v>
                </c:pt>
                <c:pt idx="559">
                  <c:v>149.5</c:v>
                </c:pt>
                <c:pt idx="560">
                  <c:v>151.5</c:v>
                </c:pt>
                <c:pt idx="561">
                  <c:v>153.5</c:v>
                </c:pt>
                <c:pt idx="562">
                  <c:v>155.5</c:v>
                </c:pt>
                <c:pt idx="563">
                  <c:v>157.5</c:v>
                </c:pt>
                <c:pt idx="564">
                  <c:v>159.6</c:v>
                </c:pt>
                <c:pt idx="565">
                  <c:v>161.69999999999999</c:v>
                </c:pt>
                <c:pt idx="566">
                  <c:v>163.80000000000001</c:v>
                </c:pt>
                <c:pt idx="567">
                  <c:v>165.9</c:v>
                </c:pt>
                <c:pt idx="568">
                  <c:v>168.1</c:v>
                </c:pt>
                <c:pt idx="569">
                  <c:v>170.3</c:v>
                </c:pt>
                <c:pt idx="570">
                  <c:v>172.5</c:v>
                </c:pt>
                <c:pt idx="571">
                  <c:v>174.7</c:v>
                </c:pt>
                <c:pt idx="572">
                  <c:v>177</c:v>
                </c:pt>
                <c:pt idx="573">
                  <c:v>179.3</c:v>
                </c:pt>
                <c:pt idx="574">
                  <c:v>181.6</c:v>
                </c:pt>
                <c:pt idx="575">
                  <c:v>184</c:v>
                </c:pt>
                <c:pt idx="576">
                  <c:v>186.3</c:v>
                </c:pt>
                <c:pt idx="577">
                  <c:v>188.7</c:v>
                </c:pt>
                <c:pt idx="578">
                  <c:v>191.2</c:v>
                </c:pt>
                <c:pt idx="579">
                  <c:v>193.6</c:v>
                </c:pt>
                <c:pt idx="580">
                  <c:v>196.1</c:v>
                </c:pt>
                <c:pt idx="581">
                  <c:v>198.6</c:v>
                </c:pt>
                <c:pt idx="582">
                  <c:v>201.2</c:v>
                </c:pt>
                <c:pt idx="583">
                  <c:v>203.8</c:v>
                </c:pt>
                <c:pt idx="584">
                  <c:v>206.4</c:v>
                </c:pt>
                <c:pt idx="585">
                  <c:v>209</c:v>
                </c:pt>
                <c:pt idx="586">
                  <c:v>211.7</c:v>
                </c:pt>
                <c:pt idx="587">
                  <c:v>214.4</c:v>
                </c:pt>
                <c:pt idx="588">
                  <c:v>217.1</c:v>
                </c:pt>
                <c:pt idx="589">
                  <c:v>219.8</c:v>
                </c:pt>
                <c:pt idx="590">
                  <c:v>222.6</c:v>
                </c:pt>
                <c:pt idx="591">
                  <c:v>225.4</c:v>
                </c:pt>
                <c:pt idx="592">
                  <c:v>228.3</c:v>
                </c:pt>
                <c:pt idx="593">
                  <c:v>231.1</c:v>
                </c:pt>
                <c:pt idx="594">
                  <c:v>234</c:v>
                </c:pt>
                <c:pt idx="595">
                  <c:v>236.9</c:v>
                </c:pt>
                <c:pt idx="596">
                  <c:v>239.9</c:v>
                </c:pt>
                <c:pt idx="597">
                  <c:v>242.9</c:v>
                </c:pt>
                <c:pt idx="598">
                  <c:v>245.9</c:v>
                </c:pt>
                <c:pt idx="599">
                  <c:v>248.9</c:v>
                </c:pt>
                <c:pt idx="600">
                  <c:v>252</c:v>
                </c:pt>
                <c:pt idx="601">
                  <c:v>255.1</c:v>
                </c:pt>
                <c:pt idx="602">
                  <c:v>258.2</c:v>
                </c:pt>
                <c:pt idx="603">
                  <c:v>261.39999999999992</c:v>
                </c:pt>
                <c:pt idx="604">
                  <c:v>264.5</c:v>
                </c:pt>
                <c:pt idx="605">
                  <c:v>267.7</c:v>
                </c:pt>
                <c:pt idx="606">
                  <c:v>271</c:v>
                </c:pt>
                <c:pt idx="607">
                  <c:v>274.2</c:v>
                </c:pt>
                <c:pt idx="608">
                  <c:v>277.5</c:v>
                </c:pt>
                <c:pt idx="609">
                  <c:v>280.8</c:v>
                </c:pt>
                <c:pt idx="610">
                  <c:v>284.2</c:v>
                </c:pt>
                <c:pt idx="611">
                  <c:v>287.5</c:v>
                </c:pt>
                <c:pt idx="612">
                  <c:v>290.89999999999992</c:v>
                </c:pt>
                <c:pt idx="613">
                  <c:v>294.3</c:v>
                </c:pt>
                <c:pt idx="614">
                  <c:v>297.7</c:v>
                </c:pt>
                <c:pt idx="615">
                  <c:v>301.2</c:v>
                </c:pt>
                <c:pt idx="616">
                  <c:v>304.7</c:v>
                </c:pt>
                <c:pt idx="617">
                  <c:v>308.2</c:v>
                </c:pt>
                <c:pt idx="618">
                  <c:v>311.7</c:v>
                </c:pt>
                <c:pt idx="619">
                  <c:v>315.3</c:v>
                </c:pt>
                <c:pt idx="620">
                  <c:v>318.89999999999992</c:v>
                </c:pt>
                <c:pt idx="621">
                  <c:v>322.39999999999992</c:v>
                </c:pt>
                <c:pt idx="622">
                  <c:v>326.10000000000002</c:v>
                </c:pt>
                <c:pt idx="623">
                  <c:v>329.7</c:v>
                </c:pt>
                <c:pt idx="624">
                  <c:v>333.4</c:v>
                </c:pt>
                <c:pt idx="625">
                  <c:v>337</c:v>
                </c:pt>
                <c:pt idx="626">
                  <c:v>340.8</c:v>
                </c:pt>
                <c:pt idx="627">
                  <c:v>344.5</c:v>
                </c:pt>
                <c:pt idx="628">
                  <c:v>348.2</c:v>
                </c:pt>
                <c:pt idx="629">
                  <c:v>352</c:v>
                </c:pt>
                <c:pt idx="630">
                  <c:v>355.8</c:v>
                </c:pt>
                <c:pt idx="631">
                  <c:v>359.6</c:v>
                </c:pt>
                <c:pt idx="632">
                  <c:v>363.4</c:v>
                </c:pt>
                <c:pt idx="633">
                  <c:v>367.2</c:v>
                </c:pt>
                <c:pt idx="634">
                  <c:v>371.1</c:v>
                </c:pt>
                <c:pt idx="635">
                  <c:v>375</c:v>
                </c:pt>
                <c:pt idx="636">
                  <c:v>378.9</c:v>
                </c:pt>
                <c:pt idx="637">
                  <c:v>382.8</c:v>
                </c:pt>
                <c:pt idx="638">
                  <c:v>386.7</c:v>
                </c:pt>
                <c:pt idx="639">
                  <c:v>390.7</c:v>
                </c:pt>
                <c:pt idx="640">
                  <c:v>394.6</c:v>
                </c:pt>
                <c:pt idx="641">
                  <c:v>398.6</c:v>
                </c:pt>
                <c:pt idx="642">
                  <c:v>402.6</c:v>
                </c:pt>
                <c:pt idx="643">
                  <c:v>406.6</c:v>
                </c:pt>
                <c:pt idx="644">
                  <c:v>410.7</c:v>
                </c:pt>
                <c:pt idx="645">
                  <c:v>414.7</c:v>
                </c:pt>
                <c:pt idx="646">
                  <c:v>418.8</c:v>
                </c:pt>
                <c:pt idx="647">
                  <c:v>422.8</c:v>
                </c:pt>
                <c:pt idx="648">
                  <c:v>426.9</c:v>
                </c:pt>
                <c:pt idx="649">
                  <c:v>431</c:v>
                </c:pt>
                <c:pt idx="650">
                  <c:v>435.2</c:v>
                </c:pt>
                <c:pt idx="651">
                  <c:v>439.3</c:v>
                </c:pt>
                <c:pt idx="652">
                  <c:v>443.5</c:v>
                </c:pt>
                <c:pt idx="653">
                  <c:v>447.6</c:v>
                </c:pt>
                <c:pt idx="654">
                  <c:v>451.8</c:v>
                </c:pt>
                <c:pt idx="655">
                  <c:v>456</c:v>
                </c:pt>
                <c:pt idx="656">
                  <c:v>460.2</c:v>
                </c:pt>
                <c:pt idx="657">
                  <c:v>464.5</c:v>
                </c:pt>
                <c:pt idx="658">
                  <c:v>468.7</c:v>
                </c:pt>
                <c:pt idx="659">
                  <c:v>473</c:v>
                </c:pt>
                <c:pt idx="660">
                  <c:v>477.2</c:v>
                </c:pt>
                <c:pt idx="661">
                  <c:v>481.5</c:v>
                </c:pt>
                <c:pt idx="662">
                  <c:v>485.8</c:v>
                </c:pt>
                <c:pt idx="663">
                  <c:v>490.2</c:v>
                </c:pt>
                <c:pt idx="664">
                  <c:v>494.5</c:v>
                </c:pt>
                <c:pt idx="665">
                  <c:v>498.8</c:v>
                </c:pt>
                <c:pt idx="666">
                  <c:v>503.2</c:v>
                </c:pt>
                <c:pt idx="667">
                  <c:v>507.5</c:v>
                </c:pt>
                <c:pt idx="668">
                  <c:v>511.9</c:v>
                </c:pt>
                <c:pt idx="669">
                  <c:v>516.29999999999995</c:v>
                </c:pt>
                <c:pt idx="670">
                  <c:v>520.70000000000005</c:v>
                </c:pt>
                <c:pt idx="671">
                  <c:v>525.1</c:v>
                </c:pt>
                <c:pt idx="672">
                  <c:v>529.5</c:v>
                </c:pt>
                <c:pt idx="673">
                  <c:v>533.9</c:v>
                </c:pt>
                <c:pt idx="674">
                  <c:v>538.29999999999995</c:v>
                </c:pt>
                <c:pt idx="675">
                  <c:v>542.79999999999995</c:v>
                </c:pt>
                <c:pt idx="676">
                  <c:v>547.20000000000005</c:v>
                </c:pt>
                <c:pt idx="677">
                  <c:v>551.70000000000005</c:v>
                </c:pt>
                <c:pt idx="678">
                  <c:v>556.20000000000005</c:v>
                </c:pt>
                <c:pt idx="679">
                  <c:v>560.6</c:v>
                </c:pt>
                <c:pt idx="680">
                  <c:v>565.1</c:v>
                </c:pt>
                <c:pt idx="681">
                  <c:v>569.6</c:v>
                </c:pt>
                <c:pt idx="682">
                  <c:v>574.1</c:v>
                </c:pt>
                <c:pt idx="683">
                  <c:v>578.70000000000005</c:v>
                </c:pt>
                <c:pt idx="684">
                  <c:v>583.20000000000005</c:v>
                </c:pt>
                <c:pt idx="685">
                  <c:v>587.70000000000005</c:v>
                </c:pt>
                <c:pt idx="686">
                  <c:v>592.29999999999995</c:v>
                </c:pt>
                <c:pt idx="687">
                  <c:v>596.9</c:v>
                </c:pt>
                <c:pt idx="688">
                  <c:v>601.4</c:v>
                </c:pt>
                <c:pt idx="689">
                  <c:v>606</c:v>
                </c:pt>
                <c:pt idx="690">
                  <c:v>610.6</c:v>
                </c:pt>
                <c:pt idx="691">
                  <c:v>615.20000000000005</c:v>
                </c:pt>
                <c:pt idx="692">
                  <c:v>619.79999999999995</c:v>
                </c:pt>
                <c:pt idx="693">
                  <c:v>624.5</c:v>
                </c:pt>
                <c:pt idx="694">
                  <c:v>629.1</c:v>
                </c:pt>
                <c:pt idx="695">
                  <c:v>633.70000000000005</c:v>
                </c:pt>
                <c:pt idx="696">
                  <c:v>638.4</c:v>
                </c:pt>
                <c:pt idx="697">
                  <c:v>643.1</c:v>
                </c:pt>
                <c:pt idx="698">
                  <c:v>647.70000000000005</c:v>
                </c:pt>
                <c:pt idx="699">
                  <c:v>652.4</c:v>
                </c:pt>
                <c:pt idx="700">
                  <c:v>657.1</c:v>
                </c:pt>
                <c:pt idx="701">
                  <c:v>661.8</c:v>
                </c:pt>
                <c:pt idx="702">
                  <c:v>666.5</c:v>
                </c:pt>
                <c:pt idx="703">
                  <c:v>671.2</c:v>
                </c:pt>
                <c:pt idx="704">
                  <c:v>675.9</c:v>
                </c:pt>
                <c:pt idx="705">
                  <c:v>680.6</c:v>
                </c:pt>
                <c:pt idx="706">
                  <c:v>685.4</c:v>
                </c:pt>
                <c:pt idx="707">
                  <c:v>690.1</c:v>
                </c:pt>
                <c:pt idx="708">
                  <c:v>694.9</c:v>
                </c:pt>
                <c:pt idx="709">
                  <c:v>699.6</c:v>
                </c:pt>
                <c:pt idx="710">
                  <c:v>704.4</c:v>
                </c:pt>
                <c:pt idx="711">
                  <c:v>709.1</c:v>
                </c:pt>
                <c:pt idx="712">
                  <c:v>713.9</c:v>
                </c:pt>
                <c:pt idx="713">
                  <c:v>718.7</c:v>
                </c:pt>
                <c:pt idx="714">
                  <c:v>723.5</c:v>
                </c:pt>
                <c:pt idx="715">
                  <c:v>728.3</c:v>
                </c:pt>
                <c:pt idx="716">
                  <c:v>733.1</c:v>
                </c:pt>
                <c:pt idx="717">
                  <c:v>737.9</c:v>
                </c:pt>
                <c:pt idx="718">
                  <c:v>742.7</c:v>
                </c:pt>
                <c:pt idx="719">
                  <c:v>747.6</c:v>
                </c:pt>
                <c:pt idx="720">
                  <c:v>752.4</c:v>
                </c:pt>
                <c:pt idx="721">
                  <c:v>757.3</c:v>
                </c:pt>
                <c:pt idx="722">
                  <c:v>762.1</c:v>
                </c:pt>
                <c:pt idx="723">
                  <c:v>767</c:v>
                </c:pt>
                <c:pt idx="724">
                  <c:v>771.8</c:v>
                </c:pt>
                <c:pt idx="725">
                  <c:v>776.7</c:v>
                </c:pt>
                <c:pt idx="726">
                  <c:v>781.6</c:v>
                </c:pt>
                <c:pt idx="727">
                  <c:v>786.5</c:v>
                </c:pt>
                <c:pt idx="728">
                  <c:v>791.4</c:v>
                </c:pt>
                <c:pt idx="729">
                  <c:v>796.2</c:v>
                </c:pt>
                <c:pt idx="730">
                  <c:v>801.1</c:v>
                </c:pt>
                <c:pt idx="731">
                  <c:v>806.1</c:v>
                </c:pt>
                <c:pt idx="732">
                  <c:v>811</c:v>
                </c:pt>
                <c:pt idx="733">
                  <c:v>815.9</c:v>
                </c:pt>
                <c:pt idx="734">
                  <c:v>820.8</c:v>
                </c:pt>
                <c:pt idx="735">
                  <c:v>825.7</c:v>
                </c:pt>
                <c:pt idx="736">
                  <c:v>830.7</c:v>
                </c:pt>
                <c:pt idx="737">
                  <c:v>835.6</c:v>
                </c:pt>
                <c:pt idx="738">
                  <c:v>840.6</c:v>
                </c:pt>
                <c:pt idx="739">
                  <c:v>845.5</c:v>
                </c:pt>
                <c:pt idx="740">
                  <c:v>850.5</c:v>
                </c:pt>
                <c:pt idx="741">
                  <c:v>855.4</c:v>
                </c:pt>
                <c:pt idx="742">
                  <c:v>860.4</c:v>
                </c:pt>
                <c:pt idx="743">
                  <c:v>865.3</c:v>
                </c:pt>
                <c:pt idx="744">
                  <c:v>870.3</c:v>
                </c:pt>
                <c:pt idx="745">
                  <c:v>875.3</c:v>
                </c:pt>
                <c:pt idx="746">
                  <c:v>880.3</c:v>
                </c:pt>
                <c:pt idx="747">
                  <c:v>885.3</c:v>
                </c:pt>
                <c:pt idx="748">
                  <c:v>890.2</c:v>
                </c:pt>
                <c:pt idx="749">
                  <c:v>895.2</c:v>
                </c:pt>
                <c:pt idx="750">
                  <c:v>900.3</c:v>
                </c:pt>
                <c:pt idx="751">
                  <c:v>905.3</c:v>
                </c:pt>
                <c:pt idx="752">
                  <c:v>910.3</c:v>
                </c:pt>
                <c:pt idx="753">
                  <c:v>915.3</c:v>
                </c:pt>
                <c:pt idx="754">
                  <c:v>920.3</c:v>
                </c:pt>
                <c:pt idx="755">
                  <c:v>925.4</c:v>
                </c:pt>
                <c:pt idx="756">
                  <c:v>930.4</c:v>
                </c:pt>
                <c:pt idx="757">
                  <c:v>935.4</c:v>
                </c:pt>
                <c:pt idx="758">
                  <c:v>940.5</c:v>
                </c:pt>
                <c:pt idx="759">
                  <c:v>945.5</c:v>
                </c:pt>
                <c:pt idx="760">
                  <c:v>950.5</c:v>
                </c:pt>
                <c:pt idx="761">
                  <c:v>955.6</c:v>
                </c:pt>
                <c:pt idx="762">
                  <c:v>960.6</c:v>
                </c:pt>
                <c:pt idx="763">
                  <c:v>965.7</c:v>
                </c:pt>
                <c:pt idx="764">
                  <c:v>970.7</c:v>
                </c:pt>
                <c:pt idx="765">
                  <c:v>975.7</c:v>
                </c:pt>
                <c:pt idx="766">
                  <c:v>980.8</c:v>
                </c:pt>
                <c:pt idx="767">
                  <c:v>985.8</c:v>
                </c:pt>
                <c:pt idx="768">
                  <c:v>990.9</c:v>
                </c:pt>
                <c:pt idx="769">
                  <c:v>995.9</c:v>
                </c:pt>
                <c:pt idx="770">
                  <c:v>1001</c:v>
                </c:pt>
                <c:pt idx="771">
                  <c:v>1006</c:v>
                </c:pt>
                <c:pt idx="772">
                  <c:v>1011.1</c:v>
                </c:pt>
                <c:pt idx="773">
                  <c:v>1016.1</c:v>
                </c:pt>
                <c:pt idx="774">
                  <c:v>1021.1</c:v>
                </c:pt>
                <c:pt idx="775">
                  <c:v>1026.2</c:v>
                </c:pt>
                <c:pt idx="776">
                  <c:v>1031.2</c:v>
                </c:pt>
                <c:pt idx="777">
                  <c:v>1036.3</c:v>
                </c:pt>
                <c:pt idx="778">
                  <c:v>1041.3</c:v>
                </c:pt>
                <c:pt idx="779">
                  <c:v>1046.3</c:v>
                </c:pt>
                <c:pt idx="780">
                  <c:v>1051.4000000000001</c:v>
                </c:pt>
                <c:pt idx="781">
                  <c:v>1056.4000000000001</c:v>
                </c:pt>
                <c:pt idx="782">
                  <c:v>1061.4000000000001</c:v>
                </c:pt>
                <c:pt idx="783">
                  <c:v>1066.5</c:v>
                </c:pt>
                <c:pt idx="784">
                  <c:v>1071.5</c:v>
                </c:pt>
                <c:pt idx="785">
                  <c:v>1076.5</c:v>
                </c:pt>
                <c:pt idx="786">
                  <c:v>1081.5</c:v>
                </c:pt>
                <c:pt idx="787">
                  <c:v>1086.5</c:v>
                </c:pt>
                <c:pt idx="788">
                  <c:v>1091.5</c:v>
                </c:pt>
                <c:pt idx="789">
                  <c:v>1096.5</c:v>
                </c:pt>
                <c:pt idx="790">
                  <c:v>1101.5999999999999</c:v>
                </c:pt>
                <c:pt idx="791">
                  <c:v>1106.5999999999999</c:v>
                </c:pt>
                <c:pt idx="792">
                  <c:v>1111.5999999999999</c:v>
                </c:pt>
                <c:pt idx="793">
                  <c:v>1116.5</c:v>
                </c:pt>
                <c:pt idx="794">
                  <c:v>1121.5</c:v>
                </c:pt>
                <c:pt idx="795">
                  <c:v>1126.5</c:v>
                </c:pt>
                <c:pt idx="796">
                  <c:v>1131.5</c:v>
                </c:pt>
                <c:pt idx="797">
                  <c:v>1136.5</c:v>
                </c:pt>
                <c:pt idx="798">
                  <c:v>1141.4000000000001</c:v>
                </c:pt>
                <c:pt idx="799">
                  <c:v>1146.4000000000001</c:v>
                </c:pt>
                <c:pt idx="800">
                  <c:v>1151.3</c:v>
                </c:pt>
                <c:pt idx="801">
                  <c:v>1156.3</c:v>
                </c:pt>
                <c:pt idx="802">
                  <c:v>1161.2</c:v>
                </c:pt>
                <c:pt idx="803">
                  <c:v>1166.0999999999999</c:v>
                </c:pt>
                <c:pt idx="804">
                  <c:v>1171.0999999999999</c:v>
                </c:pt>
                <c:pt idx="805">
                  <c:v>1176</c:v>
                </c:pt>
                <c:pt idx="806">
                  <c:v>1180.9000000000001</c:v>
                </c:pt>
                <c:pt idx="807">
                  <c:v>1185.8</c:v>
                </c:pt>
                <c:pt idx="808">
                  <c:v>1190.7</c:v>
                </c:pt>
                <c:pt idx="809">
                  <c:v>1195.5999999999999</c:v>
                </c:pt>
                <c:pt idx="810">
                  <c:v>1200.5</c:v>
                </c:pt>
                <c:pt idx="811">
                  <c:v>1205.4000000000001</c:v>
                </c:pt>
                <c:pt idx="812">
                  <c:v>1210.3</c:v>
                </c:pt>
                <c:pt idx="813">
                  <c:v>1215.0999999999999</c:v>
                </c:pt>
                <c:pt idx="814">
                  <c:v>1220</c:v>
                </c:pt>
                <c:pt idx="815">
                  <c:v>1224.8</c:v>
                </c:pt>
                <c:pt idx="816">
                  <c:v>1229.5999999999999</c:v>
                </c:pt>
                <c:pt idx="817">
                  <c:v>1234.5</c:v>
                </c:pt>
                <c:pt idx="818">
                  <c:v>1239.3</c:v>
                </c:pt>
                <c:pt idx="819">
                  <c:v>1244</c:v>
                </c:pt>
                <c:pt idx="820">
                  <c:v>1248.8</c:v>
                </c:pt>
                <c:pt idx="821">
                  <c:v>1253.5999999999999</c:v>
                </c:pt>
                <c:pt idx="822">
                  <c:v>1258.3</c:v>
                </c:pt>
                <c:pt idx="823">
                  <c:v>1263</c:v>
                </c:pt>
                <c:pt idx="824">
                  <c:v>1267.7</c:v>
                </c:pt>
                <c:pt idx="825">
                  <c:v>1272.4000000000001</c:v>
                </c:pt>
                <c:pt idx="826">
                  <c:v>1277.0999999999999</c:v>
                </c:pt>
                <c:pt idx="827">
                  <c:v>1281.8</c:v>
                </c:pt>
                <c:pt idx="828">
                  <c:v>1286.4000000000001</c:v>
                </c:pt>
                <c:pt idx="829">
                  <c:v>1291</c:v>
                </c:pt>
                <c:pt idx="830">
                  <c:v>1295.5999999999999</c:v>
                </c:pt>
                <c:pt idx="831">
                  <c:v>1300.2</c:v>
                </c:pt>
                <c:pt idx="832">
                  <c:v>1304.8</c:v>
                </c:pt>
                <c:pt idx="833">
                  <c:v>1309.3</c:v>
                </c:pt>
                <c:pt idx="834">
                  <c:v>1313.8</c:v>
                </c:pt>
                <c:pt idx="835">
                  <c:v>1318.3</c:v>
                </c:pt>
                <c:pt idx="836">
                  <c:v>1322.8</c:v>
                </c:pt>
                <c:pt idx="837">
                  <c:v>1327.2</c:v>
                </c:pt>
                <c:pt idx="838">
                  <c:v>1331.7</c:v>
                </c:pt>
                <c:pt idx="839">
                  <c:v>1336</c:v>
                </c:pt>
                <c:pt idx="840">
                  <c:v>1340.4</c:v>
                </c:pt>
                <c:pt idx="841">
                  <c:v>1344.8</c:v>
                </c:pt>
                <c:pt idx="842">
                  <c:v>1349.1</c:v>
                </c:pt>
                <c:pt idx="843">
                  <c:v>1353.3</c:v>
                </c:pt>
                <c:pt idx="844">
                  <c:v>1357.6</c:v>
                </c:pt>
                <c:pt idx="845">
                  <c:v>1361.8</c:v>
                </c:pt>
                <c:pt idx="846">
                  <c:v>1366</c:v>
                </c:pt>
                <c:pt idx="847">
                  <c:v>1370.2</c:v>
                </c:pt>
                <c:pt idx="848">
                  <c:v>1374.3</c:v>
                </c:pt>
                <c:pt idx="849">
                  <c:v>1378.4</c:v>
                </c:pt>
                <c:pt idx="850">
                  <c:v>1382.5</c:v>
                </c:pt>
                <c:pt idx="851">
                  <c:v>1386.5</c:v>
                </c:pt>
                <c:pt idx="852">
                  <c:v>1390.5</c:v>
                </c:pt>
                <c:pt idx="853">
                  <c:v>1394.5</c:v>
                </c:pt>
                <c:pt idx="854">
                  <c:v>1398.5</c:v>
                </c:pt>
                <c:pt idx="855">
                  <c:v>1402.4</c:v>
                </c:pt>
                <c:pt idx="856">
                  <c:v>1406.3</c:v>
                </c:pt>
                <c:pt idx="857">
                  <c:v>1410.1</c:v>
                </c:pt>
                <c:pt idx="858">
                  <c:v>1413.9</c:v>
                </c:pt>
                <c:pt idx="859">
                  <c:v>1417.7</c:v>
                </c:pt>
                <c:pt idx="860">
                  <c:v>1421.4</c:v>
                </c:pt>
                <c:pt idx="861">
                  <c:v>1425.1</c:v>
                </c:pt>
                <c:pt idx="862">
                  <c:v>1428.8</c:v>
                </c:pt>
                <c:pt idx="863">
                  <c:v>1432.5</c:v>
                </c:pt>
                <c:pt idx="864">
                  <c:v>1436.1</c:v>
                </c:pt>
                <c:pt idx="865">
                  <c:v>1439.6</c:v>
                </c:pt>
                <c:pt idx="866">
                  <c:v>1443.2</c:v>
                </c:pt>
                <c:pt idx="867">
                  <c:v>1446.7</c:v>
                </c:pt>
                <c:pt idx="868">
                  <c:v>1450.1</c:v>
                </c:pt>
                <c:pt idx="869">
                  <c:v>1453.5</c:v>
                </c:pt>
                <c:pt idx="870">
                  <c:v>1456.9</c:v>
                </c:pt>
                <c:pt idx="871">
                  <c:v>1460.3</c:v>
                </c:pt>
                <c:pt idx="872">
                  <c:v>1463.6</c:v>
                </c:pt>
                <c:pt idx="873">
                  <c:v>1466.9</c:v>
                </c:pt>
                <c:pt idx="874">
                  <c:v>1470.1</c:v>
                </c:pt>
                <c:pt idx="875">
                  <c:v>1473.4</c:v>
                </c:pt>
                <c:pt idx="876">
                  <c:v>1476.5</c:v>
                </c:pt>
                <c:pt idx="877">
                  <c:v>1479.7</c:v>
                </c:pt>
                <c:pt idx="878">
                  <c:v>1482.8</c:v>
                </c:pt>
                <c:pt idx="879">
                  <c:v>1485.8</c:v>
                </c:pt>
                <c:pt idx="880">
                  <c:v>1488.9</c:v>
                </c:pt>
                <c:pt idx="881">
                  <c:v>1491.9</c:v>
                </c:pt>
                <c:pt idx="882">
                  <c:v>1494.8</c:v>
                </c:pt>
                <c:pt idx="883">
                  <c:v>1497.7</c:v>
                </c:pt>
                <c:pt idx="884">
                  <c:v>1500.6</c:v>
                </c:pt>
                <c:pt idx="885">
                  <c:v>1503.5</c:v>
                </c:pt>
                <c:pt idx="886">
                  <c:v>1506.3</c:v>
                </c:pt>
                <c:pt idx="887">
                  <c:v>1509.1</c:v>
                </c:pt>
                <c:pt idx="888">
                  <c:v>1511.9</c:v>
                </c:pt>
                <c:pt idx="889">
                  <c:v>1514.6</c:v>
                </c:pt>
                <c:pt idx="890">
                  <c:v>1517.3</c:v>
                </c:pt>
                <c:pt idx="891">
                  <c:v>1520</c:v>
                </c:pt>
                <c:pt idx="892">
                  <c:v>1522.6</c:v>
                </c:pt>
                <c:pt idx="893">
                  <c:v>1525.2</c:v>
                </c:pt>
                <c:pt idx="894">
                  <c:v>1527.8</c:v>
                </c:pt>
                <c:pt idx="895">
                  <c:v>1530.3</c:v>
                </c:pt>
                <c:pt idx="896">
                  <c:v>1532.9</c:v>
                </c:pt>
                <c:pt idx="897">
                  <c:v>1535.3</c:v>
                </c:pt>
                <c:pt idx="898">
                  <c:v>1537.8</c:v>
                </c:pt>
                <c:pt idx="899">
                  <c:v>1540.2</c:v>
                </c:pt>
                <c:pt idx="900">
                  <c:v>1542.6</c:v>
                </c:pt>
                <c:pt idx="901">
                  <c:v>1545</c:v>
                </c:pt>
                <c:pt idx="902">
                  <c:v>1547.4</c:v>
                </c:pt>
                <c:pt idx="903">
                  <c:v>1549.7</c:v>
                </c:pt>
                <c:pt idx="904">
                  <c:v>1552</c:v>
                </c:pt>
                <c:pt idx="905">
                  <c:v>1554.2</c:v>
                </c:pt>
                <c:pt idx="906">
                  <c:v>1556.5</c:v>
                </c:pt>
                <c:pt idx="907">
                  <c:v>1558.7</c:v>
                </c:pt>
                <c:pt idx="908">
                  <c:v>1560.9</c:v>
                </c:pt>
                <c:pt idx="909">
                  <c:v>1563</c:v>
                </c:pt>
                <c:pt idx="910">
                  <c:v>1565.1</c:v>
                </c:pt>
                <c:pt idx="911">
                  <c:v>1567.2</c:v>
                </c:pt>
                <c:pt idx="912">
                  <c:v>1569.3</c:v>
                </c:pt>
                <c:pt idx="913">
                  <c:v>1571.4</c:v>
                </c:pt>
                <c:pt idx="914">
                  <c:v>1573.4</c:v>
                </c:pt>
                <c:pt idx="915">
                  <c:v>1575.4</c:v>
                </c:pt>
                <c:pt idx="916">
                  <c:v>1577.4</c:v>
                </c:pt>
                <c:pt idx="917">
                  <c:v>1579.4</c:v>
                </c:pt>
                <c:pt idx="918">
                  <c:v>1581.3</c:v>
                </c:pt>
                <c:pt idx="919">
                  <c:v>1583.2</c:v>
                </c:pt>
                <c:pt idx="920">
                  <c:v>1585.1</c:v>
                </c:pt>
                <c:pt idx="921">
                  <c:v>1587</c:v>
                </c:pt>
                <c:pt idx="922">
                  <c:v>1588.8</c:v>
                </c:pt>
                <c:pt idx="923">
                  <c:v>1590.6</c:v>
                </c:pt>
                <c:pt idx="924">
                  <c:v>1592.4</c:v>
                </c:pt>
                <c:pt idx="925">
                  <c:v>1594.2</c:v>
                </c:pt>
                <c:pt idx="926">
                  <c:v>1595.9</c:v>
                </c:pt>
                <c:pt idx="927">
                  <c:v>1597.6</c:v>
                </c:pt>
                <c:pt idx="928">
                  <c:v>1599.3</c:v>
                </c:pt>
                <c:pt idx="929">
                  <c:v>1601</c:v>
                </c:pt>
                <c:pt idx="930">
                  <c:v>1602.6</c:v>
                </c:pt>
                <c:pt idx="931">
                  <c:v>1604.3</c:v>
                </c:pt>
                <c:pt idx="932">
                  <c:v>1605.9</c:v>
                </c:pt>
                <c:pt idx="933">
                  <c:v>1607.4</c:v>
                </c:pt>
                <c:pt idx="934">
                  <c:v>1609</c:v>
                </c:pt>
                <c:pt idx="935">
                  <c:v>1610.5</c:v>
                </c:pt>
                <c:pt idx="936">
                  <c:v>1612</c:v>
                </c:pt>
                <c:pt idx="937">
                  <c:v>1613.5</c:v>
                </c:pt>
                <c:pt idx="938">
                  <c:v>1614.9</c:v>
                </c:pt>
                <c:pt idx="939">
                  <c:v>1616.3</c:v>
                </c:pt>
                <c:pt idx="940">
                  <c:v>1617.7</c:v>
                </c:pt>
                <c:pt idx="941">
                  <c:v>1619.1</c:v>
                </c:pt>
                <c:pt idx="942">
                  <c:v>1620.5</c:v>
                </c:pt>
                <c:pt idx="943">
                  <c:v>1621.8</c:v>
                </c:pt>
                <c:pt idx="944">
                  <c:v>1623.1</c:v>
                </c:pt>
                <c:pt idx="945">
                  <c:v>1624.4</c:v>
                </c:pt>
                <c:pt idx="946">
                  <c:v>1625.7</c:v>
                </c:pt>
                <c:pt idx="947">
                  <c:v>1627</c:v>
                </c:pt>
                <c:pt idx="948">
                  <c:v>1628.2</c:v>
                </c:pt>
                <c:pt idx="949">
                  <c:v>1629.4</c:v>
                </c:pt>
                <c:pt idx="950">
                  <c:v>1630.6</c:v>
                </c:pt>
                <c:pt idx="951">
                  <c:v>1631.8</c:v>
                </c:pt>
                <c:pt idx="952">
                  <c:v>1632.9</c:v>
                </c:pt>
                <c:pt idx="953">
                  <c:v>1634</c:v>
                </c:pt>
                <c:pt idx="954">
                  <c:v>1635.2</c:v>
                </c:pt>
                <c:pt idx="955">
                  <c:v>1636.2</c:v>
                </c:pt>
                <c:pt idx="956">
                  <c:v>1637.3</c:v>
                </c:pt>
                <c:pt idx="957">
                  <c:v>1638.4</c:v>
                </c:pt>
                <c:pt idx="958">
                  <c:v>1639.4</c:v>
                </c:pt>
                <c:pt idx="959">
                  <c:v>1640.4</c:v>
                </c:pt>
                <c:pt idx="960">
                  <c:v>1641.4</c:v>
                </c:pt>
                <c:pt idx="961">
                  <c:v>1642.4</c:v>
                </c:pt>
                <c:pt idx="962">
                  <c:v>1643.4</c:v>
                </c:pt>
                <c:pt idx="963">
                  <c:v>1644.3</c:v>
                </c:pt>
                <c:pt idx="964">
                  <c:v>1645.2</c:v>
                </c:pt>
                <c:pt idx="965">
                  <c:v>1646.2</c:v>
                </c:pt>
                <c:pt idx="966">
                  <c:v>1647.1</c:v>
                </c:pt>
                <c:pt idx="967">
                  <c:v>1647.9</c:v>
                </c:pt>
                <c:pt idx="968">
                  <c:v>1648.8</c:v>
                </c:pt>
                <c:pt idx="969">
                  <c:v>1649.6</c:v>
                </c:pt>
                <c:pt idx="970">
                  <c:v>1650.5</c:v>
                </c:pt>
                <c:pt idx="971">
                  <c:v>1651.3</c:v>
                </c:pt>
                <c:pt idx="972">
                  <c:v>1652.1</c:v>
                </c:pt>
                <c:pt idx="973">
                  <c:v>1652.8</c:v>
                </c:pt>
                <c:pt idx="974">
                  <c:v>1653.6</c:v>
                </c:pt>
                <c:pt idx="975">
                  <c:v>1654.3</c:v>
                </c:pt>
                <c:pt idx="976">
                  <c:v>1655.1</c:v>
                </c:pt>
                <c:pt idx="977">
                  <c:v>1655.8</c:v>
                </c:pt>
                <c:pt idx="978">
                  <c:v>1656.5</c:v>
                </c:pt>
                <c:pt idx="979">
                  <c:v>1657.1</c:v>
                </c:pt>
                <c:pt idx="980">
                  <c:v>1657.8</c:v>
                </c:pt>
                <c:pt idx="981">
                  <c:v>1658.4</c:v>
                </c:pt>
                <c:pt idx="982">
                  <c:v>1659.1</c:v>
                </c:pt>
                <c:pt idx="983">
                  <c:v>1659.7</c:v>
                </c:pt>
                <c:pt idx="984">
                  <c:v>1660.3</c:v>
                </c:pt>
                <c:pt idx="985">
                  <c:v>1660.8</c:v>
                </c:pt>
                <c:pt idx="986">
                  <c:v>1661.4</c:v>
                </c:pt>
                <c:pt idx="987">
                  <c:v>1661.9</c:v>
                </c:pt>
                <c:pt idx="988">
                  <c:v>1662.5</c:v>
                </c:pt>
                <c:pt idx="989">
                  <c:v>1663</c:v>
                </c:pt>
                <c:pt idx="990">
                  <c:v>1663.5</c:v>
                </c:pt>
                <c:pt idx="991">
                  <c:v>1663.9</c:v>
                </c:pt>
                <c:pt idx="992">
                  <c:v>1664.4</c:v>
                </c:pt>
                <c:pt idx="993">
                  <c:v>1664.8</c:v>
                </c:pt>
                <c:pt idx="994">
                  <c:v>1665.2</c:v>
                </c:pt>
                <c:pt idx="995">
                  <c:v>1665.6</c:v>
                </c:pt>
                <c:pt idx="996">
                  <c:v>1665.9</c:v>
                </c:pt>
                <c:pt idx="997">
                  <c:v>1666.3</c:v>
                </c:pt>
                <c:pt idx="998">
                  <c:v>1666.6</c:v>
                </c:pt>
                <c:pt idx="999">
                  <c:v>1666.9</c:v>
                </c:pt>
                <c:pt idx="1000">
                  <c:v>1667.2</c:v>
                </c:pt>
                <c:pt idx="1001">
                  <c:v>1667.5</c:v>
                </c:pt>
                <c:pt idx="1002">
                  <c:v>1667.7</c:v>
                </c:pt>
                <c:pt idx="1003">
                  <c:v>1668</c:v>
                </c:pt>
                <c:pt idx="1004">
                  <c:v>1668.2</c:v>
                </c:pt>
                <c:pt idx="1005">
                  <c:v>1668.4</c:v>
                </c:pt>
                <c:pt idx="1006">
                  <c:v>1668.5</c:v>
                </c:pt>
                <c:pt idx="1007">
                  <c:v>1668.7</c:v>
                </c:pt>
                <c:pt idx="1008">
                  <c:v>1668.8</c:v>
                </c:pt>
                <c:pt idx="1009">
                  <c:v>1668.9</c:v>
                </c:pt>
                <c:pt idx="1010">
                  <c:v>1669</c:v>
                </c:pt>
                <c:pt idx="1011">
                  <c:v>1669</c:v>
                </c:pt>
                <c:pt idx="1012">
                  <c:v>1669.1</c:v>
                </c:pt>
                <c:pt idx="1013">
                  <c:v>1669.1</c:v>
                </c:pt>
                <c:pt idx="1014">
                  <c:v>1669.1</c:v>
                </c:pt>
                <c:pt idx="1015">
                  <c:v>1669.1</c:v>
                </c:pt>
                <c:pt idx="1016">
                  <c:v>1669</c:v>
                </c:pt>
                <c:pt idx="1017">
                  <c:v>1668.9</c:v>
                </c:pt>
                <c:pt idx="1018">
                  <c:v>1668.9</c:v>
                </c:pt>
                <c:pt idx="1019">
                  <c:v>1668.8</c:v>
                </c:pt>
                <c:pt idx="1020">
                  <c:v>1668.6</c:v>
                </c:pt>
                <c:pt idx="1021">
                  <c:v>1668.5</c:v>
                </c:pt>
                <c:pt idx="1022">
                  <c:v>1668.3</c:v>
                </c:pt>
                <c:pt idx="1023">
                  <c:v>1668.1</c:v>
                </c:pt>
                <c:pt idx="1024">
                  <c:v>1667.9</c:v>
                </c:pt>
                <c:pt idx="1025">
                  <c:v>1667.7</c:v>
                </c:pt>
                <c:pt idx="1026">
                  <c:v>1667.4</c:v>
                </c:pt>
                <c:pt idx="1027">
                  <c:v>1667.1</c:v>
                </c:pt>
                <c:pt idx="1028">
                  <c:v>1666.8</c:v>
                </c:pt>
                <c:pt idx="1029">
                  <c:v>1666.5</c:v>
                </c:pt>
                <c:pt idx="1030">
                  <c:v>1666.1</c:v>
                </c:pt>
                <c:pt idx="1031">
                  <c:v>1665.7</c:v>
                </c:pt>
                <c:pt idx="1032">
                  <c:v>1665.3</c:v>
                </c:pt>
                <c:pt idx="1033">
                  <c:v>1664.9</c:v>
                </c:pt>
                <c:pt idx="1034">
                  <c:v>1664.5</c:v>
                </c:pt>
                <c:pt idx="1035">
                  <c:v>1664</c:v>
                </c:pt>
                <c:pt idx="1036">
                  <c:v>1663.5</c:v>
                </c:pt>
                <c:pt idx="1037">
                  <c:v>1663</c:v>
                </c:pt>
                <c:pt idx="1038">
                  <c:v>1662.4</c:v>
                </c:pt>
                <c:pt idx="1039">
                  <c:v>1661.9</c:v>
                </c:pt>
                <c:pt idx="1040">
                  <c:v>1661.3</c:v>
                </c:pt>
                <c:pt idx="1041">
                  <c:v>1660.7</c:v>
                </c:pt>
                <c:pt idx="1042">
                  <c:v>1660</c:v>
                </c:pt>
                <c:pt idx="1043">
                  <c:v>1659.4</c:v>
                </c:pt>
                <c:pt idx="1044">
                  <c:v>1658.7</c:v>
                </c:pt>
                <c:pt idx="1045">
                  <c:v>1658.1</c:v>
                </c:pt>
                <c:pt idx="1046">
                  <c:v>1657.3</c:v>
                </c:pt>
                <c:pt idx="1047">
                  <c:v>1656.6</c:v>
                </c:pt>
                <c:pt idx="1048">
                  <c:v>1655.9</c:v>
                </c:pt>
                <c:pt idx="1049">
                  <c:v>1655.1</c:v>
                </c:pt>
                <c:pt idx="1050">
                  <c:v>1654.3</c:v>
                </c:pt>
                <c:pt idx="1051">
                  <c:v>1653.5</c:v>
                </c:pt>
                <c:pt idx="1052">
                  <c:v>1652.6</c:v>
                </c:pt>
                <c:pt idx="1053">
                  <c:v>1651.8</c:v>
                </c:pt>
                <c:pt idx="1054">
                  <c:v>1650.9</c:v>
                </c:pt>
                <c:pt idx="1055">
                  <c:v>1650</c:v>
                </c:pt>
                <c:pt idx="1056">
                  <c:v>1649.1</c:v>
                </c:pt>
                <c:pt idx="1057">
                  <c:v>1648.1</c:v>
                </c:pt>
                <c:pt idx="1058">
                  <c:v>1647.2</c:v>
                </c:pt>
                <c:pt idx="1059">
                  <c:v>1646.2</c:v>
                </c:pt>
                <c:pt idx="1060">
                  <c:v>1645.2</c:v>
                </c:pt>
                <c:pt idx="1061">
                  <c:v>1644.2</c:v>
                </c:pt>
                <c:pt idx="1062">
                  <c:v>1643.1</c:v>
                </c:pt>
                <c:pt idx="1063">
                  <c:v>1642</c:v>
                </c:pt>
                <c:pt idx="1064">
                  <c:v>1641</c:v>
                </c:pt>
                <c:pt idx="1065">
                  <c:v>1639.9</c:v>
                </c:pt>
                <c:pt idx="1066">
                  <c:v>1638.7</c:v>
                </c:pt>
                <c:pt idx="1067">
                  <c:v>1637.6</c:v>
                </c:pt>
                <c:pt idx="1068">
                  <c:v>1636.4</c:v>
                </c:pt>
                <c:pt idx="1069">
                  <c:v>1635.3</c:v>
                </c:pt>
                <c:pt idx="1070">
                  <c:v>1634.1</c:v>
                </c:pt>
                <c:pt idx="1071">
                  <c:v>1632.9</c:v>
                </c:pt>
                <c:pt idx="1072">
                  <c:v>1631.6</c:v>
                </c:pt>
                <c:pt idx="1073">
                  <c:v>1630.4</c:v>
                </c:pt>
                <c:pt idx="1074">
                  <c:v>1629.1</c:v>
                </c:pt>
                <c:pt idx="1075">
                  <c:v>1627.9</c:v>
                </c:pt>
                <c:pt idx="1076">
                  <c:v>1626.6</c:v>
                </c:pt>
                <c:pt idx="1077">
                  <c:v>1625.3</c:v>
                </c:pt>
                <c:pt idx="1078">
                  <c:v>1624</c:v>
                </c:pt>
                <c:pt idx="1079">
                  <c:v>1622.6</c:v>
                </c:pt>
                <c:pt idx="1080">
                  <c:v>1621.3</c:v>
                </c:pt>
                <c:pt idx="1081">
                  <c:v>1619.9</c:v>
                </c:pt>
                <c:pt idx="1082">
                  <c:v>1618.5</c:v>
                </c:pt>
                <c:pt idx="1083">
                  <c:v>1617.1</c:v>
                </c:pt>
                <c:pt idx="1084">
                  <c:v>1615.7</c:v>
                </c:pt>
                <c:pt idx="1085">
                  <c:v>1614.3</c:v>
                </c:pt>
                <c:pt idx="1086">
                  <c:v>1612.9</c:v>
                </c:pt>
                <c:pt idx="1087">
                  <c:v>1611.4</c:v>
                </c:pt>
                <c:pt idx="1088">
                  <c:v>1610</c:v>
                </c:pt>
                <c:pt idx="1089">
                  <c:v>1608.5</c:v>
                </c:pt>
                <c:pt idx="1090">
                  <c:v>1607</c:v>
                </c:pt>
                <c:pt idx="1091">
                  <c:v>1605.5</c:v>
                </c:pt>
                <c:pt idx="1092">
                  <c:v>1604</c:v>
                </c:pt>
                <c:pt idx="1093">
                  <c:v>1602.5</c:v>
                </c:pt>
                <c:pt idx="1094">
                  <c:v>1601</c:v>
                </c:pt>
                <c:pt idx="1095">
                  <c:v>1599.4</c:v>
                </c:pt>
                <c:pt idx="1096">
                  <c:v>1597.9</c:v>
                </c:pt>
                <c:pt idx="1097">
                  <c:v>1596.3</c:v>
                </c:pt>
                <c:pt idx="1098">
                  <c:v>1594.8</c:v>
                </c:pt>
                <c:pt idx="1099">
                  <c:v>1593.2</c:v>
                </c:pt>
                <c:pt idx="1100">
                  <c:v>1591.6</c:v>
                </c:pt>
                <c:pt idx="1101">
                  <c:v>1590.1</c:v>
                </c:pt>
                <c:pt idx="1102">
                  <c:v>1588.5</c:v>
                </c:pt>
                <c:pt idx="1103">
                  <c:v>1586.9</c:v>
                </c:pt>
                <c:pt idx="1104">
                  <c:v>1585.2</c:v>
                </c:pt>
                <c:pt idx="1105">
                  <c:v>1583.6</c:v>
                </c:pt>
                <c:pt idx="1106">
                  <c:v>1582</c:v>
                </c:pt>
                <c:pt idx="1107">
                  <c:v>1580.4</c:v>
                </c:pt>
                <c:pt idx="1108">
                  <c:v>1578.7</c:v>
                </c:pt>
                <c:pt idx="1109">
                  <c:v>1577.1</c:v>
                </c:pt>
                <c:pt idx="1110">
                  <c:v>1575.4</c:v>
                </c:pt>
                <c:pt idx="1111">
                  <c:v>1573.8</c:v>
                </c:pt>
                <c:pt idx="1112">
                  <c:v>1572.1</c:v>
                </c:pt>
                <c:pt idx="1113">
                  <c:v>1570.4</c:v>
                </c:pt>
                <c:pt idx="1114">
                  <c:v>1568.7</c:v>
                </c:pt>
                <c:pt idx="1115">
                  <c:v>1567</c:v>
                </c:pt>
                <c:pt idx="1116">
                  <c:v>1565.3</c:v>
                </c:pt>
                <c:pt idx="1117">
                  <c:v>1563.6</c:v>
                </c:pt>
                <c:pt idx="1118">
                  <c:v>1561.9</c:v>
                </c:pt>
                <c:pt idx="1119">
                  <c:v>1560.2</c:v>
                </c:pt>
                <c:pt idx="1120">
                  <c:v>1558.5</c:v>
                </c:pt>
                <c:pt idx="1121">
                  <c:v>1556.7</c:v>
                </c:pt>
                <c:pt idx="1122">
                  <c:v>1555</c:v>
                </c:pt>
                <c:pt idx="1123">
                  <c:v>1553.3</c:v>
                </c:pt>
                <c:pt idx="1124">
                  <c:v>1551.5</c:v>
                </c:pt>
                <c:pt idx="1125">
                  <c:v>1549.8</c:v>
                </c:pt>
                <c:pt idx="1126">
                  <c:v>1548</c:v>
                </c:pt>
                <c:pt idx="1127">
                  <c:v>1546.2</c:v>
                </c:pt>
                <c:pt idx="1128">
                  <c:v>1544.5</c:v>
                </c:pt>
                <c:pt idx="1129">
                  <c:v>1542.7</c:v>
                </c:pt>
                <c:pt idx="1130">
                  <c:v>1540.9</c:v>
                </c:pt>
                <c:pt idx="1131">
                  <c:v>1539.1</c:v>
                </c:pt>
                <c:pt idx="1132">
                  <c:v>1537.3</c:v>
                </c:pt>
                <c:pt idx="1133">
                  <c:v>1535.5</c:v>
                </c:pt>
                <c:pt idx="1134">
                  <c:v>1533.7</c:v>
                </c:pt>
                <c:pt idx="1135">
                  <c:v>1531.8</c:v>
                </c:pt>
                <c:pt idx="1136">
                  <c:v>1530</c:v>
                </c:pt>
                <c:pt idx="1137">
                  <c:v>1528.1</c:v>
                </c:pt>
                <c:pt idx="1138">
                  <c:v>1526.3</c:v>
                </c:pt>
                <c:pt idx="1139">
                  <c:v>1524.4</c:v>
                </c:pt>
                <c:pt idx="1140">
                  <c:v>1522.6</c:v>
                </c:pt>
                <c:pt idx="1141">
                  <c:v>1520.7</c:v>
                </c:pt>
                <c:pt idx="1142">
                  <c:v>1518.8</c:v>
                </c:pt>
                <c:pt idx="1143">
                  <c:v>1516.9</c:v>
                </c:pt>
                <c:pt idx="1144">
                  <c:v>1515</c:v>
                </c:pt>
                <c:pt idx="1145">
                  <c:v>1513.1</c:v>
                </c:pt>
                <c:pt idx="1146">
                  <c:v>1511.1</c:v>
                </c:pt>
                <c:pt idx="1147">
                  <c:v>1509.2</c:v>
                </c:pt>
                <c:pt idx="1148">
                  <c:v>1507.3</c:v>
                </c:pt>
                <c:pt idx="1149">
                  <c:v>1505.3</c:v>
                </c:pt>
                <c:pt idx="1150">
                  <c:v>1503.3</c:v>
                </c:pt>
                <c:pt idx="1151">
                  <c:v>1501.4</c:v>
                </c:pt>
                <c:pt idx="1152">
                  <c:v>1499.4</c:v>
                </c:pt>
                <c:pt idx="1153">
                  <c:v>1497.4</c:v>
                </c:pt>
                <c:pt idx="1154">
                  <c:v>1495.4</c:v>
                </c:pt>
                <c:pt idx="1155">
                  <c:v>1493.5</c:v>
                </c:pt>
                <c:pt idx="1156">
                  <c:v>1491.5</c:v>
                </c:pt>
                <c:pt idx="1157">
                  <c:v>1489.4</c:v>
                </c:pt>
                <c:pt idx="1158">
                  <c:v>1487.4</c:v>
                </c:pt>
                <c:pt idx="1159">
                  <c:v>1485.4</c:v>
                </c:pt>
                <c:pt idx="1160">
                  <c:v>1483.4</c:v>
                </c:pt>
                <c:pt idx="1161">
                  <c:v>1481.4</c:v>
                </c:pt>
                <c:pt idx="1162">
                  <c:v>1479.3</c:v>
                </c:pt>
                <c:pt idx="1163">
                  <c:v>1477.3</c:v>
                </c:pt>
                <c:pt idx="1164">
                  <c:v>1475.3</c:v>
                </c:pt>
                <c:pt idx="1165">
                  <c:v>1473.2</c:v>
                </c:pt>
                <c:pt idx="1166">
                  <c:v>1471.2</c:v>
                </c:pt>
                <c:pt idx="1167">
                  <c:v>1469.1</c:v>
                </c:pt>
                <c:pt idx="1168">
                  <c:v>1467.1</c:v>
                </c:pt>
                <c:pt idx="1169">
                  <c:v>1465</c:v>
                </c:pt>
                <c:pt idx="1170">
                  <c:v>1462.9</c:v>
                </c:pt>
                <c:pt idx="1171">
                  <c:v>1460.8</c:v>
                </c:pt>
                <c:pt idx="1172">
                  <c:v>1458.7</c:v>
                </c:pt>
                <c:pt idx="1173">
                  <c:v>1456.6</c:v>
                </c:pt>
                <c:pt idx="1174">
                  <c:v>1454.5</c:v>
                </c:pt>
                <c:pt idx="1175">
                  <c:v>1452.4</c:v>
                </c:pt>
                <c:pt idx="1176">
                  <c:v>1450.3</c:v>
                </c:pt>
                <c:pt idx="1177">
                  <c:v>1448.2</c:v>
                </c:pt>
                <c:pt idx="1178">
                  <c:v>1446.1</c:v>
                </c:pt>
                <c:pt idx="1179">
                  <c:v>1443.9</c:v>
                </c:pt>
                <c:pt idx="1180">
                  <c:v>1441.8</c:v>
                </c:pt>
                <c:pt idx="1181">
                  <c:v>1439.7</c:v>
                </c:pt>
                <c:pt idx="1182">
                  <c:v>1437.6</c:v>
                </c:pt>
                <c:pt idx="1183">
                  <c:v>1435.4</c:v>
                </c:pt>
                <c:pt idx="1184">
                  <c:v>1433.3</c:v>
                </c:pt>
                <c:pt idx="1185">
                  <c:v>1431.2</c:v>
                </c:pt>
                <c:pt idx="1186">
                  <c:v>1429</c:v>
                </c:pt>
                <c:pt idx="1187">
                  <c:v>1426.9</c:v>
                </c:pt>
                <c:pt idx="1188">
                  <c:v>1424.7</c:v>
                </c:pt>
                <c:pt idx="1189">
                  <c:v>1422.6</c:v>
                </c:pt>
                <c:pt idx="1190">
                  <c:v>1420.4</c:v>
                </c:pt>
                <c:pt idx="1191">
                  <c:v>1418.3</c:v>
                </c:pt>
                <c:pt idx="1192">
                  <c:v>1416.1</c:v>
                </c:pt>
                <c:pt idx="1193">
                  <c:v>1413.9</c:v>
                </c:pt>
                <c:pt idx="1194">
                  <c:v>1411.7</c:v>
                </c:pt>
                <c:pt idx="1195">
                  <c:v>1409.6</c:v>
                </c:pt>
                <c:pt idx="1196">
                  <c:v>1407.4</c:v>
                </c:pt>
                <c:pt idx="1197">
                  <c:v>1405.2</c:v>
                </c:pt>
                <c:pt idx="1198">
                  <c:v>1403</c:v>
                </c:pt>
                <c:pt idx="1199">
                  <c:v>1400.8</c:v>
                </c:pt>
                <c:pt idx="1200">
                  <c:v>1398.5</c:v>
                </c:pt>
                <c:pt idx="1201">
                  <c:v>1396.3</c:v>
                </c:pt>
                <c:pt idx="1202">
                  <c:v>1394.1</c:v>
                </c:pt>
                <c:pt idx="1203">
                  <c:v>1391.9</c:v>
                </c:pt>
                <c:pt idx="1204">
                  <c:v>1389.6</c:v>
                </c:pt>
                <c:pt idx="1205">
                  <c:v>1387.4</c:v>
                </c:pt>
                <c:pt idx="1206">
                  <c:v>1385.2</c:v>
                </c:pt>
                <c:pt idx="1207">
                  <c:v>1382.9</c:v>
                </c:pt>
                <c:pt idx="1208">
                  <c:v>1380.6</c:v>
                </c:pt>
                <c:pt idx="1209">
                  <c:v>1378.4</c:v>
                </c:pt>
                <c:pt idx="1210">
                  <c:v>1376.1</c:v>
                </c:pt>
                <c:pt idx="1211">
                  <c:v>1373.8</c:v>
                </c:pt>
                <c:pt idx="1212">
                  <c:v>1371.5</c:v>
                </c:pt>
                <c:pt idx="1213">
                  <c:v>1369.2</c:v>
                </c:pt>
                <c:pt idx="1214">
                  <c:v>1366.9</c:v>
                </c:pt>
                <c:pt idx="1215">
                  <c:v>1364.6</c:v>
                </c:pt>
                <c:pt idx="1216">
                  <c:v>1362.3</c:v>
                </c:pt>
                <c:pt idx="1217">
                  <c:v>1360</c:v>
                </c:pt>
                <c:pt idx="1218">
                  <c:v>1357.7</c:v>
                </c:pt>
                <c:pt idx="1219">
                  <c:v>1355.3</c:v>
                </c:pt>
                <c:pt idx="1220">
                  <c:v>1353</c:v>
                </c:pt>
                <c:pt idx="1221">
                  <c:v>1350.6</c:v>
                </c:pt>
                <c:pt idx="1222">
                  <c:v>1348.3</c:v>
                </c:pt>
                <c:pt idx="1223">
                  <c:v>1345.9</c:v>
                </c:pt>
                <c:pt idx="1224">
                  <c:v>1343.5</c:v>
                </c:pt>
                <c:pt idx="1225">
                  <c:v>1341.1</c:v>
                </c:pt>
                <c:pt idx="1226">
                  <c:v>1338.7</c:v>
                </c:pt>
                <c:pt idx="1227">
                  <c:v>1336.3</c:v>
                </c:pt>
                <c:pt idx="1228">
                  <c:v>1333.9</c:v>
                </c:pt>
                <c:pt idx="1229">
                  <c:v>1331.5</c:v>
                </c:pt>
                <c:pt idx="1230">
                  <c:v>1329</c:v>
                </c:pt>
                <c:pt idx="1231">
                  <c:v>1326.6</c:v>
                </c:pt>
                <c:pt idx="1232">
                  <c:v>1324.1</c:v>
                </c:pt>
                <c:pt idx="1233">
                  <c:v>1321.7</c:v>
                </c:pt>
                <c:pt idx="1234">
                  <c:v>1319.2</c:v>
                </c:pt>
                <c:pt idx="1235">
                  <c:v>1316.7</c:v>
                </c:pt>
                <c:pt idx="1236">
                  <c:v>1314.2</c:v>
                </c:pt>
                <c:pt idx="1237">
                  <c:v>1311.6</c:v>
                </c:pt>
                <c:pt idx="1238">
                  <c:v>1309.0999999999999</c:v>
                </c:pt>
                <c:pt idx="1239">
                  <c:v>1306.5999999999999</c:v>
                </c:pt>
                <c:pt idx="1240">
                  <c:v>1304</c:v>
                </c:pt>
                <c:pt idx="1241">
                  <c:v>1301.5</c:v>
                </c:pt>
                <c:pt idx="1242">
                  <c:v>1298.9000000000001</c:v>
                </c:pt>
                <c:pt idx="1243">
                  <c:v>1296.4000000000001</c:v>
                </c:pt>
                <c:pt idx="1244">
                  <c:v>1293.8</c:v>
                </c:pt>
                <c:pt idx="1245">
                  <c:v>1291.2</c:v>
                </c:pt>
                <c:pt idx="1246">
                  <c:v>1288.5999999999999</c:v>
                </c:pt>
                <c:pt idx="1247">
                  <c:v>1286</c:v>
                </c:pt>
                <c:pt idx="1248">
                  <c:v>1283.4000000000001</c:v>
                </c:pt>
                <c:pt idx="1249">
                  <c:v>1280.8</c:v>
                </c:pt>
                <c:pt idx="1250">
                  <c:v>1278.2</c:v>
                </c:pt>
                <c:pt idx="1251">
                  <c:v>1275.5</c:v>
                </c:pt>
                <c:pt idx="1252">
                  <c:v>1272.9000000000001</c:v>
                </c:pt>
                <c:pt idx="1253">
                  <c:v>1270.3</c:v>
                </c:pt>
                <c:pt idx="1254">
                  <c:v>1267.5999999999999</c:v>
                </c:pt>
                <c:pt idx="1255">
                  <c:v>1265</c:v>
                </c:pt>
                <c:pt idx="1256">
                  <c:v>1262.3</c:v>
                </c:pt>
                <c:pt idx="1257">
                  <c:v>1259.7</c:v>
                </c:pt>
                <c:pt idx="1258">
                  <c:v>1257</c:v>
                </c:pt>
                <c:pt idx="1259">
                  <c:v>1254.3</c:v>
                </c:pt>
                <c:pt idx="1260">
                  <c:v>1251.5999999999999</c:v>
                </c:pt>
                <c:pt idx="1261">
                  <c:v>1249</c:v>
                </c:pt>
                <c:pt idx="1262">
                  <c:v>1246.3</c:v>
                </c:pt>
                <c:pt idx="1263">
                  <c:v>1243.5999999999999</c:v>
                </c:pt>
                <c:pt idx="1264">
                  <c:v>1240.8</c:v>
                </c:pt>
                <c:pt idx="1265">
                  <c:v>1238.0999999999999</c:v>
                </c:pt>
                <c:pt idx="1266">
                  <c:v>1235.4000000000001</c:v>
                </c:pt>
                <c:pt idx="1267">
                  <c:v>1232.7</c:v>
                </c:pt>
                <c:pt idx="1268">
                  <c:v>1230</c:v>
                </c:pt>
                <c:pt idx="1269">
                  <c:v>1227.3</c:v>
                </c:pt>
                <c:pt idx="1270">
                  <c:v>1224.5999999999999</c:v>
                </c:pt>
                <c:pt idx="1271">
                  <c:v>1221.8</c:v>
                </c:pt>
                <c:pt idx="1272">
                  <c:v>1219.0999999999999</c:v>
                </c:pt>
                <c:pt idx="1273">
                  <c:v>1216.4000000000001</c:v>
                </c:pt>
                <c:pt idx="1274">
                  <c:v>1213.7</c:v>
                </c:pt>
                <c:pt idx="1275">
                  <c:v>1211</c:v>
                </c:pt>
                <c:pt idx="1276">
                  <c:v>1208.3</c:v>
                </c:pt>
                <c:pt idx="1277">
                  <c:v>1205.5</c:v>
                </c:pt>
                <c:pt idx="1278">
                  <c:v>1202.8</c:v>
                </c:pt>
                <c:pt idx="1279">
                  <c:v>1200.0999999999999</c:v>
                </c:pt>
                <c:pt idx="1280">
                  <c:v>1197.4000000000001</c:v>
                </c:pt>
                <c:pt idx="1281">
                  <c:v>1194.7</c:v>
                </c:pt>
                <c:pt idx="1282">
                  <c:v>1192</c:v>
                </c:pt>
                <c:pt idx="1283">
                  <c:v>1189.2</c:v>
                </c:pt>
                <c:pt idx="1284">
                  <c:v>1186.5</c:v>
                </c:pt>
                <c:pt idx="1285">
                  <c:v>1183.8</c:v>
                </c:pt>
                <c:pt idx="1286">
                  <c:v>1181.0999999999999</c:v>
                </c:pt>
                <c:pt idx="1287">
                  <c:v>1178.4000000000001</c:v>
                </c:pt>
                <c:pt idx="1288">
                  <c:v>1175.5999999999999</c:v>
                </c:pt>
                <c:pt idx="1289">
                  <c:v>1172.9000000000001</c:v>
                </c:pt>
                <c:pt idx="1290">
                  <c:v>1170.2</c:v>
                </c:pt>
                <c:pt idx="1291">
                  <c:v>1167.5</c:v>
                </c:pt>
                <c:pt idx="1292">
                  <c:v>1164.8</c:v>
                </c:pt>
                <c:pt idx="1293">
                  <c:v>1162.0999999999999</c:v>
                </c:pt>
                <c:pt idx="1294">
                  <c:v>1159.4000000000001</c:v>
                </c:pt>
                <c:pt idx="1295">
                  <c:v>1156.5999999999999</c:v>
                </c:pt>
                <c:pt idx="1296">
                  <c:v>1153.9000000000001</c:v>
                </c:pt>
                <c:pt idx="1297">
                  <c:v>1151.2</c:v>
                </c:pt>
                <c:pt idx="1298">
                  <c:v>1148.5</c:v>
                </c:pt>
                <c:pt idx="1299">
                  <c:v>1145.8</c:v>
                </c:pt>
                <c:pt idx="1300">
                  <c:v>1143.0999999999999</c:v>
                </c:pt>
                <c:pt idx="1301">
                  <c:v>1140.4000000000001</c:v>
                </c:pt>
                <c:pt idx="1302">
                  <c:v>1137.7</c:v>
                </c:pt>
                <c:pt idx="1303">
                  <c:v>1135</c:v>
                </c:pt>
                <c:pt idx="1304">
                  <c:v>1132.3</c:v>
                </c:pt>
                <c:pt idx="1305">
                  <c:v>1129.5999999999999</c:v>
                </c:pt>
                <c:pt idx="1306">
                  <c:v>1126.9000000000001</c:v>
                </c:pt>
                <c:pt idx="1307">
                  <c:v>1124.2</c:v>
                </c:pt>
                <c:pt idx="1308">
                  <c:v>1121.5</c:v>
                </c:pt>
                <c:pt idx="1309">
                  <c:v>1118.7</c:v>
                </c:pt>
                <c:pt idx="1310">
                  <c:v>1116</c:v>
                </c:pt>
                <c:pt idx="1311">
                  <c:v>1113.3</c:v>
                </c:pt>
                <c:pt idx="1312">
                  <c:v>1110.5999999999999</c:v>
                </c:pt>
                <c:pt idx="1313">
                  <c:v>1108</c:v>
                </c:pt>
                <c:pt idx="1314">
                  <c:v>1105.3</c:v>
                </c:pt>
                <c:pt idx="1315">
                  <c:v>1102.5999999999999</c:v>
                </c:pt>
                <c:pt idx="1316">
                  <c:v>1099.9000000000001</c:v>
                </c:pt>
                <c:pt idx="1317">
                  <c:v>1097.2</c:v>
                </c:pt>
                <c:pt idx="1318">
                  <c:v>1094.4000000000001</c:v>
                </c:pt>
                <c:pt idx="1319">
                  <c:v>1091.7</c:v>
                </c:pt>
                <c:pt idx="1320">
                  <c:v>1089</c:v>
                </c:pt>
                <c:pt idx="1321">
                  <c:v>1086.3</c:v>
                </c:pt>
                <c:pt idx="1322">
                  <c:v>1083.5999999999999</c:v>
                </c:pt>
                <c:pt idx="1323">
                  <c:v>1080.9000000000001</c:v>
                </c:pt>
                <c:pt idx="1324">
                  <c:v>1078.2</c:v>
                </c:pt>
                <c:pt idx="1325">
                  <c:v>1075.4000000000001</c:v>
                </c:pt>
                <c:pt idx="1326">
                  <c:v>1072.7</c:v>
                </c:pt>
                <c:pt idx="1327">
                  <c:v>1070</c:v>
                </c:pt>
                <c:pt idx="1328">
                  <c:v>1067.3</c:v>
                </c:pt>
                <c:pt idx="1329">
                  <c:v>1064.5</c:v>
                </c:pt>
                <c:pt idx="1330">
                  <c:v>1061.8</c:v>
                </c:pt>
                <c:pt idx="1331">
                  <c:v>1059</c:v>
                </c:pt>
                <c:pt idx="1332">
                  <c:v>1056.3</c:v>
                </c:pt>
                <c:pt idx="1333">
                  <c:v>1053.5</c:v>
                </c:pt>
                <c:pt idx="1334">
                  <c:v>1050.8</c:v>
                </c:pt>
                <c:pt idx="1335">
                  <c:v>1048</c:v>
                </c:pt>
                <c:pt idx="1336">
                  <c:v>1045.3</c:v>
                </c:pt>
                <c:pt idx="1337">
                  <c:v>1042.5</c:v>
                </c:pt>
                <c:pt idx="1338">
                  <c:v>1039.7</c:v>
                </c:pt>
                <c:pt idx="1339">
                  <c:v>1036.9000000000001</c:v>
                </c:pt>
                <c:pt idx="1340">
                  <c:v>1034.0999999999999</c:v>
                </c:pt>
                <c:pt idx="1341">
                  <c:v>1031.3</c:v>
                </c:pt>
                <c:pt idx="1342">
                  <c:v>1028.5</c:v>
                </c:pt>
                <c:pt idx="1343">
                  <c:v>1025.5999999999999</c:v>
                </c:pt>
                <c:pt idx="1344">
                  <c:v>1022.8</c:v>
                </c:pt>
                <c:pt idx="1345">
                  <c:v>1020</c:v>
                </c:pt>
                <c:pt idx="1346">
                  <c:v>1017.1</c:v>
                </c:pt>
                <c:pt idx="1347">
                  <c:v>1014.3</c:v>
                </c:pt>
                <c:pt idx="1348">
                  <c:v>1011.4</c:v>
                </c:pt>
                <c:pt idx="1349">
                  <c:v>1008.5</c:v>
                </c:pt>
                <c:pt idx="1350">
                  <c:v>1005.7</c:v>
                </c:pt>
                <c:pt idx="1351">
                  <c:v>1002.8</c:v>
                </c:pt>
                <c:pt idx="1352">
                  <c:v>999.9</c:v>
                </c:pt>
                <c:pt idx="1353">
                  <c:v>997</c:v>
                </c:pt>
                <c:pt idx="1354">
                  <c:v>994.1</c:v>
                </c:pt>
                <c:pt idx="1355">
                  <c:v>991.2</c:v>
                </c:pt>
                <c:pt idx="1356">
                  <c:v>988.3</c:v>
                </c:pt>
                <c:pt idx="1357">
                  <c:v>985.4</c:v>
                </c:pt>
                <c:pt idx="1358">
                  <c:v>982.5</c:v>
                </c:pt>
                <c:pt idx="1359">
                  <c:v>979.6</c:v>
                </c:pt>
                <c:pt idx="1360">
                  <c:v>976.7</c:v>
                </c:pt>
                <c:pt idx="1361">
                  <c:v>973.8</c:v>
                </c:pt>
                <c:pt idx="1362">
                  <c:v>970.9</c:v>
                </c:pt>
                <c:pt idx="1363">
                  <c:v>967.9</c:v>
                </c:pt>
                <c:pt idx="1364">
                  <c:v>965</c:v>
                </c:pt>
                <c:pt idx="1365">
                  <c:v>962.1</c:v>
                </c:pt>
                <c:pt idx="1366">
                  <c:v>959.1</c:v>
                </c:pt>
                <c:pt idx="1367">
                  <c:v>956.2</c:v>
                </c:pt>
                <c:pt idx="1368">
                  <c:v>953.3</c:v>
                </c:pt>
                <c:pt idx="1369">
                  <c:v>950.3</c:v>
                </c:pt>
                <c:pt idx="1370">
                  <c:v>947.4</c:v>
                </c:pt>
                <c:pt idx="1371">
                  <c:v>944.4</c:v>
                </c:pt>
                <c:pt idx="1372">
                  <c:v>941.5</c:v>
                </c:pt>
                <c:pt idx="1373">
                  <c:v>938.5</c:v>
                </c:pt>
                <c:pt idx="1374">
                  <c:v>935.6</c:v>
                </c:pt>
                <c:pt idx="1375">
                  <c:v>932.6</c:v>
                </c:pt>
                <c:pt idx="1376">
                  <c:v>929.7</c:v>
                </c:pt>
                <c:pt idx="1377">
                  <c:v>926.7</c:v>
                </c:pt>
                <c:pt idx="1378">
                  <c:v>923.7</c:v>
                </c:pt>
                <c:pt idx="1379">
                  <c:v>920.8</c:v>
                </c:pt>
                <c:pt idx="1380">
                  <c:v>917.8</c:v>
                </c:pt>
                <c:pt idx="1381">
                  <c:v>914.9</c:v>
                </c:pt>
                <c:pt idx="1382">
                  <c:v>911.9</c:v>
                </c:pt>
                <c:pt idx="1383">
                  <c:v>908.9</c:v>
                </c:pt>
                <c:pt idx="1384">
                  <c:v>906</c:v>
                </c:pt>
                <c:pt idx="1385">
                  <c:v>903</c:v>
                </c:pt>
                <c:pt idx="1386">
                  <c:v>900.1</c:v>
                </c:pt>
                <c:pt idx="1387">
                  <c:v>897.1</c:v>
                </c:pt>
                <c:pt idx="1388">
                  <c:v>894.2</c:v>
                </c:pt>
                <c:pt idx="1389">
                  <c:v>891.2</c:v>
                </c:pt>
                <c:pt idx="1390">
                  <c:v>888.3</c:v>
                </c:pt>
                <c:pt idx="1391">
                  <c:v>885.3</c:v>
                </c:pt>
                <c:pt idx="1392">
                  <c:v>882.4</c:v>
                </c:pt>
                <c:pt idx="1393">
                  <c:v>879.4</c:v>
                </c:pt>
                <c:pt idx="1394">
                  <c:v>876.5</c:v>
                </c:pt>
                <c:pt idx="1395">
                  <c:v>873.6</c:v>
                </c:pt>
                <c:pt idx="1396">
                  <c:v>870.6</c:v>
                </c:pt>
                <c:pt idx="1397">
                  <c:v>867.7</c:v>
                </c:pt>
                <c:pt idx="1398">
                  <c:v>864.7</c:v>
                </c:pt>
                <c:pt idx="1399">
                  <c:v>861.8</c:v>
                </c:pt>
                <c:pt idx="1400">
                  <c:v>858.9</c:v>
                </c:pt>
                <c:pt idx="1401">
                  <c:v>856</c:v>
                </c:pt>
                <c:pt idx="1402">
                  <c:v>853</c:v>
                </c:pt>
                <c:pt idx="1403">
                  <c:v>850.1</c:v>
                </c:pt>
                <c:pt idx="1404">
                  <c:v>847.2</c:v>
                </c:pt>
                <c:pt idx="1405">
                  <c:v>844.3</c:v>
                </c:pt>
                <c:pt idx="1406">
                  <c:v>841.4</c:v>
                </c:pt>
                <c:pt idx="1407">
                  <c:v>838.5</c:v>
                </c:pt>
                <c:pt idx="1408">
                  <c:v>835.5</c:v>
                </c:pt>
                <c:pt idx="1409">
                  <c:v>832.6</c:v>
                </c:pt>
                <c:pt idx="1410">
                  <c:v>829.7</c:v>
                </c:pt>
                <c:pt idx="1411">
                  <c:v>826.8</c:v>
                </c:pt>
                <c:pt idx="1412">
                  <c:v>823.9</c:v>
                </c:pt>
                <c:pt idx="1413">
                  <c:v>821.1</c:v>
                </c:pt>
                <c:pt idx="1414">
                  <c:v>818.2</c:v>
                </c:pt>
                <c:pt idx="1415">
                  <c:v>815.3</c:v>
                </c:pt>
                <c:pt idx="1416">
                  <c:v>812.4</c:v>
                </c:pt>
                <c:pt idx="1417">
                  <c:v>809.5</c:v>
                </c:pt>
                <c:pt idx="1418">
                  <c:v>806.6</c:v>
                </c:pt>
                <c:pt idx="1419">
                  <c:v>803.8</c:v>
                </c:pt>
                <c:pt idx="1420">
                  <c:v>800.9</c:v>
                </c:pt>
                <c:pt idx="1421">
                  <c:v>798</c:v>
                </c:pt>
                <c:pt idx="1422">
                  <c:v>795.2</c:v>
                </c:pt>
                <c:pt idx="1423">
                  <c:v>792.3</c:v>
                </c:pt>
                <c:pt idx="1424">
                  <c:v>789.4</c:v>
                </c:pt>
                <c:pt idx="1425">
                  <c:v>786.6</c:v>
                </c:pt>
                <c:pt idx="1426">
                  <c:v>783.7</c:v>
                </c:pt>
                <c:pt idx="1427">
                  <c:v>780.9</c:v>
                </c:pt>
                <c:pt idx="1428">
                  <c:v>778</c:v>
                </c:pt>
                <c:pt idx="1429">
                  <c:v>775.2</c:v>
                </c:pt>
                <c:pt idx="1430">
                  <c:v>772.4</c:v>
                </c:pt>
                <c:pt idx="1431">
                  <c:v>769.6</c:v>
                </c:pt>
                <c:pt idx="1432">
                  <c:v>766.8</c:v>
                </c:pt>
                <c:pt idx="1433">
                  <c:v>764</c:v>
                </c:pt>
                <c:pt idx="1434">
                  <c:v>761.2</c:v>
                </c:pt>
                <c:pt idx="1435">
                  <c:v>758.4</c:v>
                </c:pt>
                <c:pt idx="1436">
                  <c:v>755.7</c:v>
                </c:pt>
                <c:pt idx="1437">
                  <c:v>752.9</c:v>
                </c:pt>
                <c:pt idx="1438">
                  <c:v>750.2</c:v>
                </c:pt>
                <c:pt idx="1439">
                  <c:v>747.5</c:v>
                </c:pt>
                <c:pt idx="1440">
                  <c:v>744.7</c:v>
                </c:pt>
                <c:pt idx="1441">
                  <c:v>742</c:v>
                </c:pt>
                <c:pt idx="1442">
                  <c:v>739.3</c:v>
                </c:pt>
                <c:pt idx="1443">
                  <c:v>736.6</c:v>
                </c:pt>
                <c:pt idx="1444">
                  <c:v>734</c:v>
                </c:pt>
                <c:pt idx="1445">
                  <c:v>731.3</c:v>
                </c:pt>
                <c:pt idx="1446">
                  <c:v>728.6</c:v>
                </c:pt>
                <c:pt idx="1447">
                  <c:v>726</c:v>
                </c:pt>
                <c:pt idx="1448">
                  <c:v>723.4</c:v>
                </c:pt>
                <c:pt idx="1449">
                  <c:v>720.7</c:v>
                </c:pt>
                <c:pt idx="1450">
                  <c:v>718.1</c:v>
                </c:pt>
                <c:pt idx="1451">
                  <c:v>715.5</c:v>
                </c:pt>
                <c:pt idx="1452">
                  <c:v>712.9</c:v>
                </c:pt>
                <c:pt idx="1453">
                  <c:v>710.3</c:v>
                </c:pt>
                <c:pt idx="1454">
                  <c:v>707.8</c:v>
                </c:pt>
                <c:pt idx="1455">
                  <c:v>705.2</c:v>
                </c:pt>
                <c:pt idx="1456">
                  <c:v>702.7</c:v>
                </c:pt>
                <c:pt idx="1457">
                  <c:v>700.1</c:v>
                </c:pt>
                <c:pt idx="1458">
                  <c:v>697.6</c:v>
                </c:pt>
                <c:pt idx="1459">
                  <c:v>695.1</c:v>
                </c:pt>
                <c:pt idx="1460">
                  <c:v>692.6</c:v>
                </c:pt>
                <c:pt idx="1461">
                  <c:v>690.1</c:v>
                </c:pt>
                <c:pt idx="1462">
                  <c:v>687.7</c:v>
                </c:pt>
                <c:pt idx="1463">
                  <c:v>685.2</c:v>
                </c:pt>
                <c:pt idx="1464">
                  <c:v>682.8</c:v>
                </c:pt>
                <c:pt idx="1465">
                  <c:v>680.3</c:v>
                </c:pt>
                <c:pt idx="1466">
                  <c:v>677.9</c:v>
                </c:pt>
                <c:pt idx="1467">
                  <c:v>675.5</c:v>
                </c:pt>
                <c:pt idx="1468">
                  <c:v>673.1</c:v>
                </c:pt>
                <c:pt idx="1469">
                  <c:v>670.7</c:v>
                </c:pt>
                <c:pt idx="1470">
                  <c:v>668.4</c:v>
                </c:pt>
                <c:pt idx="1471">
                  <c:v>666</c:v>
                </c:pt>
                <c:pt idx="1472">
                  <c:v>663.7</c:v>
                </c:pt>
                <c:pt idx="1473">
                  <c:v>661.4</c:v>
                </c:pt>
                <c:pt idx="1474">
                  <c:v>659.1</c:v>
                </c:pt>
                <c:pt idx="1475">
                  <c:v>656.8</c:v>
                </c:pt>
                <c:pt idx="1476">
                  <c:v>654.5</c:v>
                </c:pt>
                <c:pt idx="1477">
                  <c:v>652.29999999999995</c:v>
                </c:pt>
                <c:pt idx="1478">
                  <c:v>650</c:v>
                </c:pt>
                <c:pt idx="1479">
                  <c:v>647.79999999999995</c:v>
                </c:pt>
                <c:pt idx="1480">
                  <c:v>645.6</c:v>
                </c:pt>
                <c:pt idx="1481">
                  <c:v>643.4</c:v>
                </c:pt>
                <c:pt idx="1482">
                  <c:v>641.20000000000005</c:v>
                </c:pt>
                <c:pt idx="1483">
                  <c:v>639</c:v>
                </c:pt>
                <c:pt idx="1484">
                  <c:v>636.79999999999995</c:v>
                </c:pt>
                <c:pt idx="1485">
                  <c:v>634.70000000000005</c:v>
                </c:pt>
                <c:pt idx="1486">
                  <c:v>632.5</c:v>
                </c:pt>
                <c:pt idx="1487">
                  <c:v>630.4</c:v>
                </c:pt>
                <c:pt idx="1488">
                  <c:v>628.29999999999995</c:v>
                </c:pt>
                <c:pt idx="1489">
                  <c:v>626.20000000000005</c:v>
                </c:pt>
                <c:pt idx="1490">
                  <c:v>624.1</c:v>
                </c:pt>
                <c:pt idx="1491">
                  <c:v>622</c:v>
                </c:pt>
                <c:pt idx="1492">
                  <c:v>619.9</c:v>
                </c:pt>
                <c:pt idx="1493">
                  <c:v>617.79999999999995</c:v>
                </c:pt>
                <c:pt idx="1494">
                  <c:v>615.79999999999995</c:v>
                </c:pt>
                <c:pt idx="1495">
                  <c:v>613.79999999999995</c:v>
                </c:pt>
                <c:pt idx="1496">
                  <c:v>611.70000000000005</c:v>
                </c:pt>
                <c:pt idx="1497">
                  <c:v>609.70000000000005</c:v>
                </c:pt>
                <c:pt idx="1498">
                  <c:v>607.70000000000005</c:v>
                </c:pt>
                <c:pt idx="1499">
                  <c:v>605.70000000000005</c:v>
                </c:pt>
                <c:pt idx="1500">
                  <c:v>603.79999999999995</c:v>
                </c:pt>
                <c:pt idx="1501">
                  <c:v>601.79999999999995</c:v>
                </c:pt>
                <c:pt idx="1502">
                  <c:v>599.9</c:v>
                </c:pt>
                <c:pt idx="1503">
                  <c:v>597.9</c:v>
                </c:pt>
                <c:pt idx="1504">
                  <c:v>596</c:v>
                </c:pt>
                <c:pt idx="1505">
                  <c:v>594.1</c:v>
                </c:pt>
                <c:pt idx="1506">
                  <c:v>592.20000000000005</c:v>
                </c:pt>
                <c:pt idx="1507">
                  <c:v>590.29999999999995</c:v>
                </c:pt>
                <c:pt idx="1508">
                  <c:v>588.4</c:v>
                </c:pt>
                <c:pt idx="1509">
                  <c:v>586.5</c:v>
                </c:pt>
                <c:pt idx="1510">
                  <c:v>584.6</c:v>
                </c:pt>
                <c:pt idx="1511">
                  <c:v>582.79999999999995</c:v>
                </c:pt>
                <c:pt idx="1512">
                  <c:v>580.9</c:v>
                </c:pt>
                <c:pt idx="1513">
                  <c:v>579.1</c:v>
                </c:pt>
                <c:pt idx="1514">
                  <c:v>577.20000000000005</c:v>
                </c:pt>
                <c:pt idx="1515">
                  <c:v>575.4</c:v>
                </c:pt>
                <c:pt idx="1516">
                  <c:v>573.5</c:v>
                </c:pt>
                <c:pt idx="1517">
                  <c:v>571.70000000000005</c:v>
                </c:pt>
                <c:pt idx="1518">
                  <c:v>569.9</c:v>
                </c:pt>
                <c:pt idx="1519">
                  <c:v>568.1</c:v>
                </c:pt>
                <c:pt idx="1520">
                  <c:v>566.29999999999995</c:v>
                </c:pt>
                <c:pt idx="1521">
                  <c:v>564.5</c:v>
                </c:pt>
                <c:pt idx="1522">
                  <c:v>562.70000000000005</c:v>
                </c:pt>
                <c:pt idx="1523">
                  <c:v>560.9</c:v>
                </c:pt>
                <c:pt idx="1524">
                  <c:v>559.1</c:v>
                </c:pt>
                <c:pt idx="1525">
                  <c:v>557.29999999999995</c:v>
                </c:pt>
                <c:pt idx="1526">
                  <c:v>555.6</c:v>
                </c:pt>
                <c:pt idx="1527">
                  <c:v>553.79999999999995</c:v>
                </c:pt>
                <c:pt idx="1528">
                  <c:v>552.1</c:v>
                </c:pt>
                <c:pt idx="1529">
                  <c:v>550.29999999999995</c:v>
                </c:pt>
                <c:pt idx="1530">
                  <c:v>548.6</c:v>
                </c:pt>
                <c:pt idx="1531">
                  <c:v>546.79999999999995</c:v>
                </c:pt>
                <c:pt idx="1532">
                  <c:v>545.1</c:v>
                </c:pt>
                <c:pt idx="1533">
                  <c:v>543.4</c:v>
                </c:pt>
                <c:pt idx="1534">
                  <c:v>541.70000000000005</c:v>
                </c:pt>
                <c:pt idx="1535">
                  <c:v>539.9</c:v>
                </c:pt>
                <c:pt idx="1536">
                  <c:v>538.20000000000005</c:v>
                </c:pt>
                <c:pt idx="1537">
                  <c:v>536.5</c:v>
                </c:pt>
                <c:pt idx="1538">
                  <c:v>534.9</c:v>
                </c:pt>
                <c:pt idx="1539">
                  <c:v>533.20000000000005</c:v>
                </c:pt>
                <c:pt idx="1540">
                  <c:v>531.5</c:v>
                </c:pt>
                <c:pt idx="1541">
                  <c:v>529.79999999999995</c:v>
                </c:pt>
                <c:pt idx="1542">
                  <c:v>528.20000000000005</c:v>
                </c:pt>
                <c:pt idx="1543">
                  <c:v>526.5</c:v>
                </c:pt>
                <c:pt idx="1544">
                  <c:v>524.9</c:v>
                </c:pt>
                <c:pt idx="1545">
                  <c:v>523.20000000000005</c:v>
                </c:pt>
                <c:pt idx="1546">
                  <c:v>521.6</c:v>
                </c:pt>
                <c:pt idx="1547">
                  <c:v>520</c:v>
                </c:pt>
                <c:pt idx="1548">
                  <c:v>518.29999999999995</c:v>
                </c:pt>
                <c:pt idx="1549">
                  <c:v>516.70000000000005</c:v>
                </c:pt>
                <c:pt idx="1550">
                  <c:v>515.1</c:v>
                </c:pt>
                <c:pt idx="1551">
                  <c:v>513.5</c:v>
                </c:pt>
                <c:pt idx="1552">
                  <c:v>511.8</c:v>
                </c:pt>
                <c:pt idx="1553">
                  <c:v>510.2</c:v>
                </c:pt>
                <c:pt idx="1554">
                  <c:v>508.6</c:v>
                </c:pt>
                <c:pt idx="1555">
                  <c:v>507</c:v>
                </c:pt>
                <c:pt idx="1556">
                  <c:v>505.4</c:v>
                </c:pt>
                <c:pt idx="1557">
                  <c:v>503.8</c:v>
                </c:pt>
                <c:pt idx="1558">
                  <c:v>502.3</c:v>
                </c:pt>
                <c:pt idx="1559">
                  <c:v>500.7</c:v>
                </c:pt>
                <c:pt idx="1560">
                  <c:v>499.1</c:v>
                </c:pt>
                <c:pt idx="1561">
                  <c:v>497.5</c:v>
                </c:pt>
                <c:pt idx="1562">
                  <c:v>496</c:v>
                </c:pt>
                <c:pt idx="1563">
                  <c:v>494.4</c:v>
                </c:pt>
                <c:pt idx="1564">
                  <c:v>492.9</c:v>
                </c:pt>
                <c:pt idx="1565">
                  <c:v>491.4</c:v>
                </c:pt>
                <c:pt idx="1566">
                  <c:v>489.8</c:v>
                </c:pt>
                <c:pt idx="1567">
                  <c:v>488.3</c:v>
                </c:pt>
                <c:pt idx="1568">
                  <c:v>486.8</c:v>
                </c:pt>
                <c:pt idx="1569">
                  <c:v>485.3</c:v>
                </c:pt>
                <c:pt idx="1570">
                  <c:v>483.8</c:v>
                </c:pt>
                <c:pt idx="1571">
                  <c:v>482.3</c:v>
                </c:pt>
                <c:pt idx="1572">
                  <c:v>480.8</c:v>
                </c:pt>
                <c:pt idx="1573">
                  <c:v>479.3</c:v>
                </c:pt>
                <c:pt idx="1574">
                  <c:v>477.9</c:v>
                </c:pt>
                <c:pt idx="1575">
                  <c:v>476.4</c:v>
                </c:pt>
                <c:pt idx="1576">
                  <c:v>474.9</c:v>
                </c:pt>
                <c:pt idx="1577">
                  <c:v>473.5</c:v>
                </c:pt>
                <c:pt idx="1578">
                  <c:v>472.1</c:v>
                </c:pt>
                <c:pt idx="1579">
                  <c:v>470.6</c:v>
                </c:pt>
                <c:pt idx="1580">
                  <c:v>469.2</c:v>
                </c:pt>
                <c:pt idx="1581">
                  <c:v>467.8</c:v>
                </c:pt>
                <c:pt idx="1582">
                  <c:v>466.4</c:v>
                </c:pt>
                <c:pt idx="1583">
                  <c:v>465</c:v>
                </c:pt>
                <c:pt idx="1584">
                  <c:v>463.6</c:v>
                </c:pt>
                <c:pt idx="1585">
                  <c:v>462.2</c:v>
                </c:pt>
                <c:pt idx="1586">
                  <c:v>460.8</c:v>
                </c:pt>
                <c:pt idx="1587">
                  <c:v>459.4</c:v>
                </c:pt>
                <c:pt idx="1588">
                  <c:v>458</c:v>
                </c:pt>
                <c:pt idx="1589">
                  <c:v>456.7</c:v>
                </c:pt>
                <c:pt idx="1590">
                  <c:v>455.3</c:v>
                </c:pt>
                <c:pt idx="1591">
                  <c:v>454</c:v>
                </c:pt>
                <c:pt idx="1592">
                  <c:v>452.6</c:v>
                </c:pt>
                <c:pt idx="1593">
                  <c:v>451.3</c:v>
                </c:pt>
                <c:pt idx="1594">
                  <c:v>449.9</c:v>
                </c:pt>
                <c:pt idx="1595">
                  <c:v>448.6</c:v>
                </c:pt>
                <c:pt idx="1596">
                  <c:v>447.2</c:v>
                </c:pt>
                <c:pt idx="1597">
                  <c:v>445.9</c:v>
                </c:pt>
                <c:pt idx="1598">
                  <c:v>444.6</c:v>
                </c:pt>
                <c:pt idx="1599">
                  <c:v>443.2</c:v>
                </c:pt>
                <c:pt idx="1600">
                  <c:v>441.9</c:v>
                </c:pt>
                <c:pt idx="1601">
                  <c:v>440.6</c:v>
                </c:pt>
                <c:pt idx="1602">
                  <c:v>439.3</c:v>
                </c:pt>
                <c:pt idx="1603">
                  <c:v>438</c:v>
                </c:pt>
                <c:pt idx="1604">
                  <c:v>436.6</c:v>
                </c:pt>
                <c:pt idx="1605">
                  <c:v>435.3</c:v>
                </c:pt>
                <c:pt idx="1606">
                  <c:v>434</c:v>
                </c:pt>
                <c:pt idx="1607">
                  <c:v>432.7</c:v>
                </c:pt>
                <c:pt idx="1608">
                  <c:v>431.4</c:v>
                </c:pt>
                <c:pt idx="1609">
                  <c:v>430.1</c:v>
                </c:pt>
                <c:pt idx="1610">
                  <c:v>428.8</c:v>
                </c:pt>
                <c:pt idx="1611">
                  <c:v>427.5</c:v>
                </c:pt>
                <c:pt idx="1612">
                  <c:v>426.2</c:v>
                </c:pt>
                <c:pt idx="1613">
                  <c:v>424.9</c:v>
                </c:pt>
                <c:pt idx="1614">
                  <c:v>423.6</c:v>
                </c:pt>
                <c:pt idx="1615">
                  <c:v>422.3</c:v>
                </c:pt>
                <c:pt idx="1616">
                  <c:v>421</c:v>
                </c:pt>
                <c:pt idx="1617">
                  <c:v>419.7</c:v>
                </c:pt>
                <c:pt idx="1618">
                  <c:v>418.4</c:v>
                </c:pt>
                <c:pt idx="1619">
                  <c:v>417.2</c:v>
                </c:pt>
                <c:pt idx="1620">
                  <c:v>415.9</c:v>
                </c:pt>
                <c:pt idx="1621">
                  <c:v>414.6</c:v>
                </c:pt>
                <c:pt idx="1622">
                  <c:v>413.3</c:v>
                </c:pt>
                <c:pt idx="1623">
                  <c:v>412.1</c:v>
                </c:pt>
                <c:pt idx="1624">
                  <c:v>410.8</c:v>
                </c:pt>
                <c:pt idx="1625">
                  <c:v>409.5</c:v>
                </c:pt>
                <c:pt idx="1626">
                  <c:v>408.3</c:v>
                </c:pt>
                <c:pt idx="1627">
                  <c:v>407</c:v>
                </c:pt>
                <c:pt idx="1628">
                  <c:v>405.7</c:v>
                </c:pt>
                <c:pt idx="1629">
                  <c:v>404.5</c:v>
                </c:pt>
                <c:pt idx="1630">
                  <c:v>403.2</c:v>
                </c:pt>
                <c:pt idx="1631">
                  <c:v>402</c:v>
                </c:pt>
                <c:pt idx="1632">
                  <c:v>400.7</c:v>
                </c:pt>
                <c:pt idx="1633">
                  <c:v>399.5</c:v>
                </c:pt>
                <c:pt idx="1634">
                  <c:v>398.2</c:v>
                </c:pt>
                <c:pt idx="1635">
                  <c:v>397</c:v>
                </c:pt>
                <c:pt idx="1636">
                  <c:v>395.7</c:v>
                </c:pt>
                <c:pt idx="1637">
                  <c:v>394.5</c:v>
                </c:pt>
                <c:pt idx="1638">
                  <c:v>393.3</c:v>
                </c:pt>
                <c:pt idx="1639">
                  <c:v>392</c:v>
                </c:pt>
                <c:pt idx="1640">
                  <c:v>390.8</c:v>
                </c:pt>
                <c:pt idx="1641">
                  <c:v>389.6</c:v>
                </c:pt>
                <c:pt idx="1642">
                  <c:v>388.4</c:v>
                </c:pt>
                <c:pt idx="1643">
                  <c:v>387.2</c:v>
                </c:pt>
                <c:pt idx="1644">
                  <c:v>385.9</c:v>
                </c:pt>
                <c:pt idx="1645">
                  <c:v>384.7</c:v>
                </c:pt>
                <c:pt idx="1646">
                  <c:v>383.5</c:v>
                </c:pt>
                <c:pt idx="1647">
                  <c:v>382.3</c:v>
                </c:pt>
                <c:pt idx="1648">
                  <c:v>381.1</c:v>
                </c:pt>
                <c:pt idx="1649">
                  <c:v>379.9</c:v>
                </c:pt>
                <c:pt idx="1650">
                  <c:v>378.7</c:v>
                </c:pt>
                <c:pt idx="1651">
                  <c:v>377.6</c:v>
                </c:pt>
                <c:pt idx="1652">
                  <c:v>376.4</c:v>
                </c:pt>
                <c:pt idx="1653">
                  <c:v>375.2</c:v>
                </c:pt>
                <c:pt idx="1654">
                  <c:v>374</c:v>
                </c:pt>
                <c:pt idx="1655">
                  <c:v>372.9</c:v>
                </c:pt>
                <c:pt idx="1656">
                  <c:v>371.7</c:v>
                </c:pt>
                <c:pt idx="1657">
                  <c:v>370.5</c:v>
                </c:pt>
                <c:pt idx="1658">
                  <c:v>369.4</c:v>
                </c:pt>
                <c:pt idx="1659">
                  <c:v>368.3</c:v>
                </c:pt>
                <c:pt idx="1660">
                  <c:v>367.1</c:v>
                </c:pt>
                <c:pt idx="1661">
                  <c:v>366</c:v>
                </c:pt>
                <c:pt idx="1662">
                  <c:v>364.9</c:v>
                </c:pt>
                <c:pt idx="1663">
                  <c:v>363.8</c:v>
                </c:pt>
                <c:pt idx="1664">
                  <c:v>362.7</c:v>
                </c:pt>
                <c:pt idx="1665">
                  <c:v>361.6</c:v>
                </c:pt>
                <c:pt idx="1666">
                  <c:v>360.5</c:v>
                </c:pt>
                <c:pt idx="1667">
                  <c:v>359.4</c:v>
                </c:pt>
                <c:pt idx="1668">
                  <c:v>358.3</c:v>
                </c:pt>
                <c:pt idx="1669">
                  <c:v>357.2</c:v>
                </c:pt>
                <c:pt idx="1670">
                  <c:v>356.1</c:v>
                </c:pt>
                <c:pt idx="1671">
                  <c:v>355.1</c:v>
                </c:pt>
                <c:pt idx="1672">
                  <c:v>354</c:v>
                </c:pt>
                <c:pt idx="1673">
                  <c:v>352.9</c:v>
                </c:pt>
                <c:pt idx="1674">
                  <c:v>351.9</c:v>
                </c:pt>
                <c:pt idx="1675">
                  <c:v>350.8</c:v>
                </c:pt>
                <c:pt idx="1676">
                  <c:v>349.8</c:v>
                </c:pt>
                <c:pt idx="1677">
                  <c:v>348.7</c:v>
                </c:pt>
                <c:pt idx="1678">
                  <c:v>347.7</c:v>
                </c:pt>
                <c:pt idx="1679">
                  <c:v>346.7</c:v>
                </c:pt>
                <c:pt idx="1680">
                  <c:v>345.6</c:v>
                </c:pt>
                <c:pt idx="1681">
                  <c:v>344.6</c:v>
                </c:pt>
                <c:pt idx="1682">
                  <c:v>343.6</c:v>
                </c:pt>
                <c:pt idx="1683">
                  <c:v>342.5</c:v>
                </c:pt>
                <c:pt idx="1684">
                  <c:v>341.5</c:v>
                </c:pt>
                <c:pt idx="1685">
                  <c:v>340.5</c:v>
                </c:pt>
                <c:pt idx="1686">
                  <c:v>339.5</c:v>
                </c:pt>
                <c:pt idx="1687">
                  <c:v>338.5</c:v>
                </c:pt>
                <c:pt idx="1688">
                  <c:v>337.5</c:v>
                </c:pt>
                <c:pt idx="1689">
                  <c:v>336.4</c:v>
                </c:pt>
                <c:pt idx="1690">
                  <c:v>335.4</c:v>
                </c:pt>
                <c:pt idx="1691">
                  <c:v>334.4</c:v>
                </c:pt>
                <c:pt idx="1692">
                  <c:v>333.4</c:v>
                </c:pt>
                <c:pt idx="1693">
                  <c:v>332.4</c:v>
                </c:pt>
                <c:pt idx="1694">
                  <c:v>331.4</c:v>
                </c:pt>
                <c:pt idx="1695">
                  <c:v>330.4</c:v>
                </c:pt>
                <c:pt idx="1696">
                  <c:v>329.4</c:v>
                </c:pt>
                <c:pt idx="1697">
                  <c:v>328.5</c:v>
                </c:pt>
                <c:pt idx="1698">
                  <c:v>327.5</c:v>
                </c:pt>
                <c:pt idx="1699">
                  <c:v>326.5</c:v>
                </c:pt>
                <c:pt idx="1700">
                  <c:v>325.5</c:v>
                </c:pt>
                <c:pt idx="1701">
                  <c:v>324.5</c:v>
                </c:pt>
                <c:pt idx="1702">
                  <c:v>323.60000000000002</c:v>
                </c:pt>
                <c:pt idx="1703">
                  <c:v>322.60000000000002</c:v>
                </c:pt>
                <c:pt idx="1704">
                  <c:v>321.60000000000002</c:v>
                </c:pt>
                <c:pt idx="1705">
                  <c:v>320.60000000000002</c:v>
                </c:pt>
                <c:pt idx="1706">
                  <c:v>319.7</c:v>
                </c:pt>
                <c:pt idx="1707">
                  <c:v>318.7</c:v>
                </c:pt>
                <c:pt idx="1708">
                  <c:v>317.7</c:v>
                </c:pt>
                <c:pt idx="1709">
                  <c:v>316.8</c:v>
                </c:pt>
                <c:pt idx="1710">
                  <c:v>315.8</c:v>
                </c:pt>
                <c:pt idx="1711">
                  <c:v>314.89999999999992</c:v>
                </c:pt>
                <c:pt idx="1712">
                  <c:v>313.89999999999992</c:v>
                </c:pt>
                <c:pt idx="1713">
                  <c:v>312.89999999999992</c:v>
                </c:pt>
                <c:pt idx="1714">
                  <c:v>312</c:v>
                </c:pt>
                <c:pt idx="1715">
                  <c:v>311</c:v>
                </c:pt>
                <c:pt idx="1716">
                  <c:v>310.10000000000002</c:v>
                </c:pt>
                <c:pt idx="1717">
                  <c:v>309.10000000000002</c:v>
                </c:pt>
                <c:pt idx="1718">
                  <c:v>308.10000000000002</c:v>
                </c:pt>
                <c:pt idx="1719">
                  <c:v>307.2</c:v>
                </c:pt>
                <c:pt idx="1720">
                  <c:v>306.2</c:v>
                </c:pt>
                <c:pt idx="1721">
                  <c:v>305.3</c:v>
                </c:pt>
                <c:pt idx="1722">
                  <c:v>304.3</c:v>
                </c:pt>
                <c:pt idx="1723">
                  <c:v>303.39999999999992</c:v>
                </c:pt>
                <c:pt idx="1724">
                  <c:v>302.39999999999992</c:v>
                </c:pt>
                <c:pt idx="1725">
                  <c:v>301.39999999999992</c:v>
                </c:pt>
                <c:pt idx="1726">
                  <c:v>300.5</c:v>
                </c:pt>
                <c:pt idx="1727">
                  <c:v>299.5</c:v>
                </c:pt>
                <c:pt idx="1728">
                  <c:v>298.60000000000002</c:v>
                </c:pt>
                <c:pt idx="1729">
                  <c:v>297.60000000000002</c:v>
                </c:pt>
                <c:pt idx="1730">
                  <c:v>296.7</c:v>
                </c:pt>
                <c:pt idx="1731">
                  <c:v>295.7</c:v>
                </c:pt>
                <c:pt idx="1732">
                  <c:v>294.8</c:v>
                </c:pt>
                <c:pt idx="1733">
                  <c:v>293.89999999999992</c:v>
                </c:pt>
                <c:pt idx="1734">
                  <c:v>292.89999999999992</c:v>
                </c:pt>
                <c:pt idx="1735">
                  <c:v>292</c:v>
                </c:pt>
                <c:pt idx="1736">
                  <c:v>291</c:v>
                </c:pt>
                <c:pt idx="1737">
                  <c:v>290.10000000000002</c:v>
                </c:pt>
                <c:pt idx="1738">
                  <c:v>289.10000000000002</c:v>
                </c:pt>
                <c:pt idx="1739">
                  <c:v>288.2</c:v>
                </c:pt>
                <c:pt idx="1740">
                  <c:v>287.2</c:v>
                </c:pt>
                <c:pt idx="1741">
                  <c:v>286.3</c:v>
                </c:pt>
                <c:pt idx="1742">
                  <c:v>285.39999999999992</c:v>
                </c:pt>
                <c:pt idx="1743">
                  <c:v>284.39999999999992</c:v>
                </c:pt>
                <c:pt idx="1744">
                  <c:v>283.5</c:v>
                </c:pt>
                <c:pt idx="1745">
                  <c:v>282.5</c:v>
                </c:pt>
                <c:pt idx="1746">
                  <c:v>281.60000000000002</c:v>
                </c:pt>
                <c:pt idx="1747">
                  <c:v>280.60000000000002</c:v>
                </c:pt>
                <c:pt idx="1748">
                  <c:v>279.7</c:v>
                </c:pt>
                <c:pt idx="1749">
                  <c:v>278.8</c:v>
                </c:pt>
                <c:pt idx="1750">
                  <c:v>277.8</c:v>
                </c:pt>
                <c:pt idx="1751">
                  <c:v>276.89999999999992</c:v>
                </c:pt>
                <c:pt idx="1752">
                  <c:v>276</c:v>
                </c:pt>
                <c:pt idx="1753">
                  <c:v>275</c:v>
                </c:pt>
                <c:pt idx="1754">
                  <c:v>274.10000000000002</c:v>
                </c:pt>
                <c:pt idx="1755">
                  <c:v>273.2</c:v>
                </c:pt>
                <c:pt idx="1756">
                  <c:v>272.2</c:v>
                </c:pt>
                <c:pt idx="1757">
                  <c:v>271.3</c:v>
                </c:pt>
                <c:pt idx="1758">
                  <c:v>270.39999999999992</c:v>
                </c:pt>
                <c:pt idx="1759">
                  <c:v>269.39999999999992</c:v>
                </c:pt>
                <c:pt idx="1760">
                  <c:v>268.5</c:v>
                </c:pt>
                <c:pt idx="1761">
                  <c:v>267.60000000000002</c:v>
                </c:pt>
                <c:pt idx="1762">
                  <c:v>266.7</c:v>
                </c:pt>
                <c:pt idx="1763">
                  <c:v>265.8</c:v>
                </c:pt>
                <c:pt idx="1764">
                  <c:v>264.8</c:v>
                </c:pt>
                <c:pt idx="1765">
                  <c:v>263.89999999999992</c:v>
                </c:pt>
                <c:pt idx="1766">
                  <c:v>263</c:v>
                </c:pt>
                <c:pt idx="1767">
                  <c:v>262.10000000000002</c:v>
                </c:pt>
                <c:pt idx="1768">
                  <c:v>261.2</c:v>
                </c:pt>
                <c:pt idx="1769">
                  <c:v>260.3</c:v>
                </c:pt>
                <c:pt idx="1770">
                  <c:v>259.39999999999992</c:v>
                </c:pt>
                <c:pt idx="1771">
                  <c:v>258.5</c:v>
                </c:pt>
                <c:pt idx="1772">
                  <c:v>257.60000000000002</c:v>
                </c:pt>
                <c:pt idx="1773">
                  <c:v>256.7</c:v>
                </c:pt>
                <c:pt idx="1774">
                  <c:v>255.9</c:v>
                </c:pt>
                <c:pt idx="1775">
                  <c:v>255</c:v>
                </c:pt>
                <c:pt idx="1776">
                  <c:v>254.1</c:v>
                </c:pt>
                <c:pt idx="1777">
                  <c:v>253.2</c:v>
                </c:pt>
                <c:pt idx="1778">
                  <c:v>252.3</c:v>
                </c:pt>
                <c:pt idx="1779">
                  <c:v>251.4</c:v>
                </c:pt>
                <c:pt idx="1780">
                  <c:v>250.5</c:v>
                </c:pt>
                <c:pt idx="1781">
                  <c:v>249.7</c:v>
                </c:pt>
                <c:pt idx="1782">
                  <c:v>248.8</c:v>
                </c:pt>
                <c:pt idx="1783">
                  <c:v>247.9</c:v>
                </c:pt>
                <c:pt idx="1784">
                  <c:v>247</c:v>
                </c:pt>
                <c:pt idx="1785">
                  <c:v>246.2</c:v>
                </c:pt>
                <c:pt idx="1786">
                  <c:v>245.3</c:v>
                </c:pt>
                <c:pt idx="1787">
                  <c:v>244.5</c:v>
                </c:pt>
                <c:pt idx="1788">
                  <c:v>243.6</c:v>
                </c:pt>
                <c:pt idx="1789">
                  <c:v>242.8</c:v>
                </c:pt>
                <c:pt idx="1790">
                  <c:v>241.9</c:v>
                </c:pt>
                <c:pt idx="1791">
                  <c:v>241.1</c:v>
                </c:pt>
                <c:pt idx="1792">
                  <c:v>240.3</c:v>
                </c:pt>
                <c:pt idx="1793">
                  <c:v>239.4</c:v>
                </c:pt>
                <c:pt idx="1794">
                  <c:v>238.6</c:v>
                </c:pt>
                <c:pt idx="1795">
                  <c:v>237.8</c:v>
                </c:pt>
                <c:pt idx="1796">
                  <c:v>237</c:v>
                </c:pt>
                <c:pt idx="1797">
                  <c:v>236.2</c:v>
                </c:pt>
                <c:pt idx="1798">
                  <c:v>235.4</c:v>
                </c:pt>
                <c:pt idx="1799">
                  <c:v>234.6</c:v>
                </c:pt>
                <c:pt idx="1800">
                  <c:v>233.8</c:v>
                </c:pt>
                <c:pt idx="1801">
                  <c:v>233</c:v>
                </c:pt>
                <c:pt idx="1802">
                  <c:v>232.2</c:v>
                </c:pt>
                <c:pt idx="1803">
                  <c:v>231.4</c:v>
                </c:pt>
                <c:pt idx="1804">
                  <c:v>230.7</c:v>
                </c:pt>
                <c:pt idx="1805">
                  <c:v>229.9</c:v>
                </c:pt>
                <c:pt idx="1806">
                  <c:v>229.1</c:v>
                </c:pt>
                <c:pt idx="1807">
                  <c:v>228.4</c:v>
                </c:pt>
                <c:pt idx="1808">
                  <c:v>227.6</c:v>
                </c:pt>
                <c:pt idx="1809">
                  <c:v>226.8</c:v>
                </c:pt>
                <c:pt idx="1810">
                  <c:v>226.1</c:v>
                </c:pt>
                <c:pt idx="1811">
                  <c:v>225.3</c:v>
                </c:pt>
                <c:pt idx="1812">
                  <c:v>224.6</c:v>
                </c:pt>
                <c:pt idx="1813">
                  <c:v>223.8</c:v>
                </c:pt>
                <c:pt idx="1814">
                  <c:v>223.1</c:v>
                </c:pt>
                <c:pt idx="1815">
                  <c:v>222.3</c:v>
                </c:pt>
                <c:pt idx="1816">
                  <c:v>221.6</c:v>
                </c:pt>
                <c:pt idx="1817">
                  <c:v>220.8</c:v>
                </c:pt>
                <c:pt idx="1818">
                  <c:v>220.1</c:v>
                </c:pt>
                <c:pt idx="1819">
                  <c:v>219.3</c:v>
                </c:pt>
                <c:pt idx="1820">
                  <c:v>218.6</c:v>
                </c:pt>
                <c:pt idx="1821">
                  <c:v>217.9</c:v>
                </c:pt>
                <c:pt idx="1822">
                  <c:v>217.1</c:v>
                </c:pt>
                <c:pt idx="1823">
                  <c:v>216.4</c:v>
                </c:pt>
                <c:pt idx="1824">
                  <c:v>215.7</c:v>
                </c:pt>
                <c:pt idx="1825">
                  <c:v>215</c:v>
                </c:pt>
                <c:pt idx="1826">
                  <c:v>214.2</c:v>
                </c:pt>
                <c:pt idx="1827">
                  <c:v>213.5</c:v>
                </c:pt>
                <c:pt idx="1828">
                  <c:v>212.8</c:v>
                </c:pt>
                <c:pt idx="1829">
                  <c:v>212.1</c:v>
                </c:pt>
                <c:pt idx="1830">
                  <c:v>211.4</c:v>
                </c:pt>
                <c:pt idx="1831">
                  <c:v>210.7</c:v>
                </c:pt>
                <c:pt idx="1832">
                  <c:v>210</c:v>
                </c:pt>
                <c:pt idx="1833">
                  <c:v>209.3</c:v>
                </c:pt>
                <c:pt idx="1834">
                  <c:v>208.6</c:v>
                </c:pt>
                <c:pt idx="1835">
                  <c:v>207.9</c:v>
                </c:pt>
                <c:pt idx="1836">
                  <c:v>207.2</c:v>
                </c:pt>
                <c:pt idx="1837">
                  <c:v>206.5</c:v>
                </c:pt>
                <c:pt idx="1838">
                  <c:v>205.8</c:v>
                </c:pt>
                <c:pt idx="1839">
                  <c:v>205.1</c:v>
                </c:pt>
                <c:pt idx="1840">
                  <c:v>204.4</c:v>
                </c:pt>
                <c:pt idx="1841">
                  <c:v>203.8</c:v>
                </c:pt>
                <c:pt idx="1842">
                  <c:v>203.1</c:v>
                </c:pt>
                <c:pt idx="1843">
                  <c:v>202.4</c:v>
                </c:pt>
                <c:pt idx="1844">
                  <c:v>201.7</c:v>
                </c:pt>
                <c:pt idx="1845">
                  <c:v>201</c:v>
                </c:pt>
                <c:pt idx="1846">
                  <c:v>200.3</c:v>
                </c:pt>
                <c:pt idx="1847">
                  <c:v>199.6</c:v>
                </c:pt>
                <c:pt idx="1848">
                  <c:v>199</c:v>
                </c:pt>
                <c:pt idx="1849">
                  <c:v>198.3</c:v>
                </c:pt>
                <c:pt idx="1850">
                  <c:v>197.6</c:v>
                </c:pt>
                <c:pt idx="1851">
                  <c:v>196.9</c:v>
                </c:pt>
                <c:pt idx="1852">
                  <c:v>196.3</c:v>
                </c:pt>
                <c:pt idx="1853">
                  <c:v>195.6</c:v>
                </c:pt>
                <c:pt idx="1854">
                  <c:v>194.9</c:v>
                </c:pt>
                <c:pt idx="1855">
                  <c:v>194.3</c:v>
                </c:pt>
                <c:pt idx="1856">
                  <c:v>193.6</c:v>
                </c:pt>
                <c:pt idx="1857">
                  <c:v>192.9</c:v>
                </c:pt>
                <c:pt idx="1858">
                  <c:v>192.3</c:v>
                </c:pt>
                <c:pt idx="1859">
                  <c:v>191.6</c:v>
                </c:pt>
                <c:pt idx="1860">
                  <c:v>191</c:v>
                </c:pt>
                <c:pt idx="1861">
                  <c:v>190.3</c:v>
                </c:pt>
                <c:pt idx="1862">
                  <c:v>189.7</c:v>
                </c:pt>
                <c:pt idx="1863">
                  <c:v>189</c:v>
                </c:pt>
                <c:pt idx="1864">
                  <c:v>188.4</c:v>
                </c:pt>
                <c:pt idx="1865">
                  <c:v>187.7</c:v>
                </c:pt>
                <c:pt idx="1866">
                  <c:v>187.1</c:v>
                </c:pt>
                <c:pt idx="1867">
                  <c:v>186.4</c:v>
                </c:pt>
                <c:pt idx="1868">
                  <c:v>185.8</c:v>
                </c:pt>
                <c:pt idx="1869">
                  <c:v>185.2</c:v>
                </c:pt>
                <c:pt idx="1870">
                  <c:v>184.5</c:v>
                </c:pt>
                <c:pt idx="1871">
                  <c:v>183.9</c:v>
                </c:pt>
                <c:pt idx="1872">
                  <c:v>183.2</c:v>
                </c:pt>
                <c:pt idx="1873">
                  <c:v>182.6</c:v>
                </c:pt>
                <c:pt idx="1874">
                  <c:v>182</c:v>
                </c:pt>
                <c:pt idx="1875">
                  <c:v>181.3</c:v>
                </c:pt>
                <c:pt idx="1876">
                  <c:v>180.7</c:v>
                </c:pt>
                <c:pt idx="1877">
                  <c:v>180.1</c:v>
                </c:pt>
                <c:pt idx="1878">
                  <c:v>179.5</c:v>
                </c:pt>
                <c:pt idx="1879">
                  <c:v>178.8</c:v>
                </c:pt>
                <c:pt idx="1880">
                  <c:v>178.2</c:v>
                </c:pt>
                <c:pt idx="1881">
                  <c:v>177.6</c:v>
                </c:pt>
                <c:pt idx="1882">
                  <c:v>177</c:v>
                </c:pt>
                <c:pt idx="1883">
                  <c:v>176.3</c:v>
                </c:pt>
                <c:pt idx="1884">
                  <c:v>175.7</c:v>
                </c:pt>
                <c:pt idx="1885">
                  <c:v>175.1</c:v>
                </c:pt>
                <c:pt idx="1886">
                  <c:v>174.5</c:v>
                </c:pt>
                <c:pt idx="1887">
                  <c:v>173.9</c:v>
                </c:pt>
                <c:pt idx="1888">
                  <c:v>173.3</c:v>
                </c:pt>
                <c:pt idx="1889">
                  <c:v>172.7</c:v>
                </c:pt>
                <c:pt idx="1890">
                  <c:v>172.1</c:v>
                </c:pt>
                <c:pt idx="1891">
                  <c:v>171.5</c:v>
                </c:pt>
                <c:pt idx="1892">
                  <c:v>170.9</c:v>
                </c:pt>
                <c:pt idx="1893">
                  <c:v>170.3</c:v>
                </c:pt>
                <c:pt idx="1894">
                  <c:v>169.7</c:v>
                </c:pt>
                <c:pt idx="1895">
                  <c:v>169.1</c:v>
                </c:pt>
                <c:pt idx="1896">
                  <c:v>168.5</c:v>
                </c:pt>
                <c:pt idx="1897">
                  <c:v>167.9</c:v>
                </c:pt>
                <c:pt idx="1898">
                  <c:v>167.4</c:v>
                </c:pt>
                <c:pt idx="1899">
                  <c:v>166.8</c:v>
                </c:pt>
                <c:pt idx="1900">
                  <c:v>166.2</c:v>
                </c:pt>
                <c:pt idx="1901">
                  <c:v>165.6</c:v>
                </c:pt>
                <c:pt idx="1902">
                  <c:v>165</c:v>
                </c:pt>
                <c:pt idx="1903">
                  <c:v>164.4</c:v>
                </c:pt>
                <c:pt idx="1904">
                  <c:v>163.9</c:v>
                </c:pt>
                <c:pt idx="1905">
                  <c:v>163.30000000000001</c:v>
                </c:pt>
                <c:pt idx="1906">
                  <c:v>162.69999999999999</c:v>
                </c:pt>
                <c:pt idx="1907">
                  <c:v>162.1</c:v>
                </c:pt>
                <c:pt idx="1908">
                  <c:v>161.6</c:v>
                </c:pt>
                <c:pt idx="1909">
                  <c:v>161</c:v>
                </c:pt>
                <c:pt idx="1910">
                  <c:v>160.4</c:v>
                </c:pt>
                <c:pt idx="1911">
                  <c:v>159.9</c:v>
                </c:pt>
                <c:pt idx="1912">
                  <c:v>159.30000000000001</c:v>
                </c:pt>
                <c:pt idx="1913">
                  <c:v>158.80000000000001</c:v>
                </c:pt>
                <c:pt idx="1914">
                  <c:v>158.19999999999999</c:v>
                </c:pt>
                <c:pt idx="1915">
                  <c:v>157.69999999999999</c:v>
                </c:pt>
                <c:pt idx="1916">
                  <c:v>157.1</c:v>
                </c:pt>
                <c:pt idx="1917">
                  <c:v>156.6</c:v>
                </c:pt>
                <c:pt idx="1918">
                  <c:v>156</c:v>
                </c:pt>
                <c:pt idx="1919">
                  <c:v>155.5</c:v>
                </c:pt>
                <c:pt idx="1920">
                  <c:v>155</c:v>
                </c:pt>
                <c:pt idx="1921">
                  <c:v>154.4</c:v>
                </c:pt>
                <c:pt idx="1922">
                  <c:v>153.9</c:v>
                </c:pt>
                <c:pt idx="1923">
                  <c:v>153.4</c:v>
                </c:pt>
                <c:pt idx="1924">
                  <c:v>152.9</c:v>
                </c:pt>
                <c:pt idx="1925">
                  <c:v>152.4</c:v>
                </c:pt>
                <c:pt idx="1926">
                  <c:v>151.80000000000001</c:v>
                </c:pt>
                <c:pt idx="1927">
                  <c:v>151.30000000000001</c:v>
                </c:pt>
                <c:pt idx="1928">
                  <c:v>150.80000000000001</c:v>
                </c:pt>
                <c:pt idx="1929">
                  <c:v>150.30000000000001</c:v>
                </c:pt>
                <c:pt idx="1930">
                  <c:v>149.80000000000001</c:v>
                </c:pt>
                <c:pt idx="1931">
                  <c:v>149.30000000000001</c:v>
                </c:pt>
                <c:pt idx="1932">
                  <c:v>148.80000000000001</c:v>
                </c:pt>
                <c:pt idx="1933">
                  <c:v>148.30000000000001</c:v>
                </c:pt>
                <c:pt idx="1934">
                  <c:v>147.80000000000001</c:v>
                </c:pt>
                <c:pt idx="1935">
                  <c:v>147.30000000000001</c:v>
                </c:pt>
                <c:pt idx="1936">
                  <c:v>146.80000000000001</c:v>
                </c:pt>
                <c:pt idx="1937">
                  <c:v>146.30000000000001</c:v>
                </c:pt>
                <c:pt idx="1938">
                  <c:v>145.9</c:v>
                </c:pt>
                <c:pt idx="1939">
                  <c:v>145.4</c:v>
                </c:pt>
                <c:pt idx="1940">
                  <c:v>144.9</c:v>
                </c:pt>
                <c:pt idx="1941">
                  <c:v>144.4</c:v>
                </c:pt>
                <c:pt idx="1942">
                  <c:v>143.9</c:v>
                </c:pt>
                <c:pt idx="1943">
                  <c:v>143.4</c:v>
                </c:pt>
                <c:pt idx="1944">
                  <c:v>143</c:v>
                </c:pt>
                <c:pt idx="1945">
                  <c:v>142.5</c:v>
                </c:pt>
                <c:pt idx="1946">
                  <c:v>142</c:v>
                </c:pt>
                <c:pt idx="1947">
                  <c:v>141.5</c:v>
                </c:pt>
                <c:pt idx="1948">
                  <c:v>141</c:v>
                </c:pt>
                <c:pt idx="1949">
                  <c:v>140.6</c:v>
                </c:pt>
                <c:pt idx="1950">
                  <c:v>140.1</c:v>
                </c:pt>
                <c:pt idx="1951">
                  <c:v>139.6</c:v>
                </c:pt>
                <c:pt idx="1952">
                  <c:v>139.19999999999999</c:v>
                </c:pt>
                <c:pt idx="1953">
                  <c:v>138.69999999999999</c:v>
                </c:pt>
                <c:pt idx="1954">
                  <c:v>138.19999999999999</c:v>
                </c:pt>
                <c:pt idx="1955">
                  <c:v>137.69999999999999</c:v>
                </c:pt>
                <c:pt idx="1956">
                  <c:v>137.30000000000001</c:v>
                </c:pt>
                <c:pt idx="1957">
                  <c:v>136.80000000000001</c:v>
                </c:pt>
                <c:pt idx="1958">
                  <c:v>136.30000000000001</c:v>
                </c:pt>
                <c:pt idx="1959">
                  <c:v>135.9</c:v>
                </c:pt>
                <c:pt idx="1960">
                  <c:v>135.4</c:v>
                </c:pt>
                <c:pt idx="1961">
                  <c:v>134.9</c:v>
                </c:pt>
                <c:pt idx="1962">
                  <c:v>134.5</c:v>
                </c:pt>
                <c:pt idx="1963">
                  <c:v>134</c:v>
                </c:pt>
                <c:pt idx="1964">
                  <c:v>133.5</c:v>
                </c:pt>
                <c:pt idx="1965">
                  <c:v>133.1</c:v>
                </c:pt>
                <c:pt idx="1966">
                  <c:v>132.6</c:v>
                </c:pt>
                <c:pt idx="1967">
                  <c:v>132.19999999999999</c:v>
                </c:pt>
                <c:pt idx="1968">
                  <c:v>131.69999999999999</c:v>
                </c:pt>
                <c:pt idx="1969">
                  <c:v>131.19999999999999</c:v>
                </c:pt>
                <c:pt idx="1970">
                  <c:v>130.80000000000001</c:v>
                </c:pt>
                <c:pt idx="1971">
                  <c:v>130.30000000000001</c:v>
                </c:pt>
                <c:pt idx="1972">
                  <c:v>129.9</c:v>
                </c:pt>
                <c:pt idx="1973">
                  <c:v>129.4</c:v>
                </c:pt>
                <c:pt idx="1974">
                  <c:v>129</c:v>
                </c:pt>
                <c:pt idx="1975">
                  <c:v>128.5</c:v>
                </c:pt>
                <c:pt idx="1976">
                  <c:v>128.1</c:v>
                </c:pt>
                <c:pt idx="1977">
                  <c:v>127.6</c:v>
                </c:pt>
                <c:pt idx="1978">
                  <c:v>127.1</c:v>
                </c:pt>
                <c:pt idx="1979">
                  <c:v>126.7</c:v>
                </c:pt>
                <c:pt idx="1980">
                  <c:v>126.2</c:v>
                </c:pt>
                <c:pt idx="1981">
                  <c:v>125.8</c:v>
                </c:pt>
                <c:pt idx="1982">
                  <c:v>125.3</c:v>
                </c:pt>
                <c:pt idx="1983">
                  <c:v>124.9</c:v>
                </c:pt>
                <c:pt idx="1984">
                  <c:v>124.4</c:v>
                </c:pt>
                <c:pt idx="1985">
                  <c:v>124</c:v>
                </c:pt>
                <c:pt idx="1986">
                  <c:v>123.5</c:v>
                </c:pt>
                <c:pt idx="1987">
                  <c:v>123.1</c:v>
                </c:pt>
                <c:pt idx="1988">
                  <c:v>122.6</c:v>
                </c:pt>
                <c:pt idx="1989">
                  <c:v>122.2</c:v>
                </c:pt>
                <c:pt idx="1990">
                  <c:v>121.7</c:v>
                </c:pt>
                <c:pt idx="1991">
                  <c:v>121.3</c:v>
                </c:pt>
                <c:pt idx="1992">
                  <c:v>120.8</c:v>
                </c:pt>
                <c:pt idx="1993">
                  <c:v>120.4</c:v>
                </c:pt>
                <c:pt idx="1994">
                  <c:v>119.9</c:v>
                </c:pt>
                <c:pt idx="1995">
                  <c:v>119.5</c:v>
                </c:pt>
                <c:pt idx="1996">
                  <c:v>119.1</c:v>
                </c:pt>
                <c:pt idx="1997">
                  <c:v>118.6</c:v>
                </c:pt>
                <c:pt idx="1998">
                  <c:v>118.2</c:v>
                </c:pt>
                <c:pt idx="1999">
                  <c:v>117.8</c:v>
                </c:pt>
                <c:pt idx="2000">
                  <c:v>117.3</c:v>
                </c:pt>
                <c:pt idx="2001">
                  <c:v>116.9</c:v>
                </c:pt>
                <c:pt idx="2002">
                  <c:v>116.5</c:v>
                </c:pt>
                <c:pt idx="2003">
                  <c:v>116</c:v>
                </c:pt>
                <c:pt idx="2004">
                  <c:v>115.6</c:v>
                </c:pt>
                <c:pt idx="2005">
                  <c:v>115.2</c:v>
                </c:pt>
                <c:pt idx="2006">
                  <c:v>114.8</c:v>
                </c:pt>
                <c:pt idx="2007">
                  <c:v>114.3</c:v>
                </c:pt>
                <c:pt idx="2008">
                  <c:v>113.9</c:v>
                </c:pt>
                <c:pt idx="2009">
                  <c:v>113.5</c:v>
                </c:pt>
                <c:pt idx="2010">
                  <c:v>113.1</c:v>
                </c:pt>
                <c:pt idx="2011">
                  <c:v>112.7</c:v>
                </c:pt>
                <c:pt idx="2012">
                  <c:v>112.3</c:v>
                </c:pt>
                <c:pt idx="2013">
                  <c:v>111.9</c:v>
                </c:pt>
                <c:pt idx="2014">
                  <c:v>111.4</c:v>
                </c:pt>
                <c:pt idx="2015">
                  <c:v>111</c:v>
                </c:pt>
                <c:pt idx="2016">
                  <c:v>110.6</c:v>
                </c:pt>
                <c:pt idx="2017">
                  <c:v>110.2</c:v>
                </c:pt>
                <c:pt idx="2018">
                  <c:v>109.8</c:v>
                </c:pt>
                <c:pt idx="2019">
                  <c:v>109.4</c:v>
                </c:pt>
                <c:pt idx="2020">
                  <c:v>109</c:v>
                </c:pt>
                <c:pt idx="2021">
                  <c:v>108.6</c:v>
                </c:pt>
                <c:pt idx="2022">
                  <c:v>108.3</c:v>
                </c:pt>
                <c:pt idx="2023">
                  <c:v>107.9</c:v>
                </c:pt>
                <c:pt idx="2024">
                  <c:v>107.5</c:v>
                </c:pt>
                <c:pt idx="2025">
                  <c:v>107.1</c:v>
                </c:pt>
                <c:pt idx="2026">
                  <c:v>106.7</c:v>
                </c:pt>
                <c:pt idx="2027">
                  <c:v>106.4</c:v>
                </c:pt>
                <c:pt idx="2028">
                  <c:v>106</c:v>
                </c:pt>
                <c:pt idx="2029">
                  <c:v>105.6</c:v>
                </c:pt>
                <c:pt idx="2030">
                  <c:v>105.3</c:v>
                </c:pt>
                <c:pt idx="2031">
                  <c:v>104.9</c:v>
                </c:pt>
                <c:pt idx="2032">
                  <c:v>104.5</c:v>
                </c:pt>
                <c:pt idx="2033">
                  <c:v>104.2</c:v>
                </c:pt>
                <c:pt idx="2034">
                  <c:v>103.8</c:v>
                </c:pt>
                <c:pt idx="2035">
                  <c:v>103.5</c:v>
                </c:pt>
                <c:pt idx="2036">
                  <c:v>103.1</c:v>
                </c:pt>
                <c:pt idx="2037">
                  <c:v>102.8</c:v>
                </c:pt>
                <c:pt idx="2038">
                  <c:v>102.5</c:v>
                </c:pt>
                <c:pt idx="2039">
                  <c:v>102.1</c:v>
                </c:pt>
                <c:pt idx="2040">
                  <c:v>101.8</c:v>
                </c:pt>
                <c:pt idx="2041">
                  <c:v>101.5</c:v>
                </c:pt>
                <c:pt idx="2042">
                  <c:v>101.1</c:v>
                </c:pt>
                <c:pt idx="2043">
                  <c:v>100.8</c:v>
                </c:pt>
                <c:pt idx="2044">
                  <c:v>100.5</c:v>
                </c:pt>
                <c:pt idx="2045">
                  <c:v>100.2</c:v>
                </c:pt>
                <c:pt idx="2046">
                  <c:v>99.9</c:v>
                </c:pt>
                <c:pt idx="2047">
                  <c:v>99.6</c:v>
                </c:pt>
                <c:pt idx="2048">
                  <c:v>99.3</c:v>
                </c:pt>
                <c:pt idx="2049">
                  <c:v>99</c:v>
                </c:pt>
                <c:pt idx="2050">
                  <c:v>98.6</c:v>
                </c:pt>
                <c:pt idx="2051">
                  <c:v>98.4</c:v>
                </c:pt>
                <c:pt idx="2052">
                  <c:v>98.1</c:v>
                </c:pt>
                <c:pt idx="2053">
                  <c:v>97.8</c:v>
                </c:pt>
                <c:pt idx="2054">
                  <c:v>97.5</c:v>
                </c:pt>
                <c:pt idx="2055">
                  <c:v>97.2</c:v>
                </c:pt>
                <c:pt idx="2056">
                  <c:v>96.9</c:v>
                </c:pt>
                <c:pt idx="2057">
                  <c:v>96.6</c:v>
                </c:pt>
                <c:pt idx="2058">
                  <c:v>96.3</c:v>
                </c:pt>
                <c:pt idx="2059">
                  <c:v>96</c:v>
                </c:pt>
                <c:pt idx="2060">
                  <c:v>95.8</c:v>
                </c:pt>
                <c:pt idx="2061">
                  <c:v>95.5</c:v>
                </c:pt>
                <c:pt idx="2062">
                  <c:v>95.2</c:v>
                </c:pt>
                <c:pt idx="2063">
                  <c:v>94.9</c:v>
                </c:pt>
                <c:pt idx="2064">
                  <c:v>94.6</c:v>
                </c:pt>
                <c:pt idx="2065">
                  <c:v>94.4</c:v>
                </c:pt>
                <c:pt idx="2066">
                  <c:v>94.1</c:v>
                </c:pt>
                <c:pt idx="2067">
                  <c:v>93.8</c:v>
                </c:pt>
                <c:pt idx="2068">
                  <c:v>93.6</c:v>
                </c:pt>
                <c:pt idx="2069">
                  <c:v>93.3</c:v>
                </c:pt>
                <c:pt idx="2070">
                  <c:v>93</c:v>
                </c:pt>
                <c:pt idx="2071">
                  <c:v>92.8</c:v>
                </c:pt>
                <c:pt idx="2072">
                  <c:v>92.5</c:v>
                </c:pt>
                <c:pt idx="2073">
                  <c:v>92.2</c:v>
                </c:pt>
                <c:pt idx="2074">
                  <c:v>91.9</c:v>
                </c:pt>
                <c:pt idx="2075">
                  <c:v>91.7</c:v>
                </c:pt>
                <c:pt idx="2076">
                  <c:v>91.4</c:v>
                </c:pt>
                <c:pt idx="2077">
                  <c:v>91.2</c:v>
                </c:pt>
                <c:pt idx="2078">
                  <c:v>90.9</c:v>
                </c:pt>
                <c:pt idx="2079">
                  <c:v>90.6</c:v>
                </c:pt>
                <c:pt idx="2080">
                  <c:v>90.4</c:v>
                </c:pt>
                <c:pt idx="2081">
                  <c:v>90.1</c:v>
                </c:pt>
                <c:pt idx="2082">
                  <c:v>89.8</c:v>
                </c:pt>
                <c:pt idx="2083">
                  <c:v>89.6</c:v>
                </c:pt>
                <c:pt idx="2084">
                  <c:v>89.3</c:v>
                </c:pt>
                <c:pt idx="2085">
                  <c:v>89</c:v>
                </c:pt>
                <c:pt idx="2086">
                  <c:v>88.8</c:v>
                </c:pt>
                <c:pt idx="2087">
                  <c:v>88.5</c:v>
                </c:pt>
                <c:pt idx="2088">
                  <c:v>88.3</c:v>
                </c:pt>
                <c:pt idx="2089">
                  <c:v>88</c:v>
                </c:pt>
                <c:pt idx="2090">
                  <c:v>87.7</c:v>
                </c:pt>
                <c:pt idx="2091">
                  <c:v>87.5</c:v>
                </c:pt>
                <c:pt idx="2092">
                  <c:v>87.2</c:v>
                </c:pt>
                <c:pt idx="2093">
                  <c:v>86.9</c:v>
                </c:pt>
                <c:pt idx="2094">
                  <c:v>86.7</c:v>
                </c:pt>
                <c:pt idx="2095">
                  <c:v>86.4</c:v>
                </c:pt>
                <c:pt idx="2096">
                  <c:v>86.2</c:v>
                </c:pt>
                <c:pt idx="2097">
                  <c:v>85.9</c:v>
                </c:pt>
                <c:pt idx="2098">
                  <c:v>85.6</c:v>
                </c:pt>
                <c:pt idx="2099">
                  <c:v>85.4</c:v>
                </c:pt>
                <c:pt idx="2100">
                  <c:v>85.1</c:v>
                </c:pt>
                <c:pt idx="2101">
                  <c:v>84.8</c:v>
                </c:pt>
                <c:pt idx="2102">
                  <c:v>84.6</c:v>
                </c:pt>
                <c:pt idx="2103">
                  <c:v>84.3</c:v>
                </c:pt>
                <c:pt idx="2104">
                  <c:v>84.1</c:v>
                </c:pt>
                <c:pt idx="2105">
                  <c:v>83.8</c:v>
                </c:pt>
                <c:pt idx="2106">
                  <c:v>83.5</c:v>
                </c:pt>
                <c:pt idx="2107">
                  <c:v>83.3</c:v>
                </c:pt>
                <c:pt idx="2108">
                  <c:v>83</c:v>
                </c:pt>
                <c:pt idx="2109">
                  <c:v>82.8</c:v>
                </c:pt>
                <c:pt idx="2110">
                  <c:v>82.5</c:v>
                </c:pt>
                <c:pt idx="2111">
                  <c:v>82.3</c:v>
                </c:pt>
                <c:pt idx="2112">
                  <c:v>82</c:v>
                </c:pt>
                <c:pt idx="2113">
                  <c:v>81.8</c:v>
                </c:pt>
                <c:pt idx="2114">
                  <c:v>81.599999999999994</c:v>
                </c:pt>
                <c:pt idx="2115">
                  <c:v>81.3</c:v>
                </c:pt>
                <c:pt idx="2116">
                  <c:v>81.099999999999994</c:v>
                </c:pt>
                <c:pt idx="2117">
                  <c:v>80.8</c:v>
                </c:pt>
                <c:pt idx="2118">
                  <c:v>80.599999999999994</c:v>
                </c:pt>
                <c:pt idx="2119">
                  <c:v>80.400000000000006</c:v>
                </c:pt>
                <c:pt idx="2120">
                  <c:v>80.099999999999994</c:v>
                </c:pt>
                <c:pt idx="2121">
                  <c:v>79.900000000000006</c:v>
                </c:pt>
                <c:pt idx="2122">
                  <c:v>79.7</c:v>
                </c:pt>
                <c:pt idx="2123">
                  <c:v>79.400000000000006</c:v>
                </c:pt>
                <c:pt idx="2124">
                  <c:v>79.2</c:v>
                </c:pt>
                <c:pt idx="2125">
                  <c:v>79</c:v>
                </c:pt>
                <c:pt idx="2126">
                  <c:v>78.7</c:v>
                </c:pt>
                <c:pt idx="2127">
                  <c:v>78.5</c:v>
                </c:pt>
                <c:pt idx="2128">
                  <c:v>78.3</c:v>
                </c:pt>
                <c:pt idx="2129">
                  <c:v>78.099999999999994</c:v>
                </c:pt>
                <c:pt idx="2130">
                  <c:v>77.900000000000006</c:v>
                </c:pt>
                <c:pt idx="2131">
                  <c:v>77.599999999999994</c:v>
                </c:pt>
                <c:pt idx="2132">
                  <c:v>77.400000000000006</c:v>
                </c:pt>
                <c:pt idx="2133">
                  <c:v>77.2</c:v>
                </c:pt>
                <c:pt idx="2134">
                  <c:v>77</c:v>
                </c:pt>
                <c:pt idx="2135">
                  <c:v>76.8</c:v>
                </c:pt>
                <c:pt idx="2136">
                  <c:v>76.5</c:v>
                </c:pt>
                <c:pt idx="2137">
                  <c:v>76.3</c:v>
                </c:pt>
                <c:pt idx="2138">
                  <c:v>76.099999999999994</c:v>
                </c:pt>
                <c:pt idx="2139">
                  <c:v>75.900000000000006</c:v>
                </c:pt>
                <c:pt idx="2140">
                  <c:v>75.7</c:v>
                </c:pt>
                <c:pt idx="2141">
                  <c:v>75.5</c:v>
                </c:pt>
                <c:pt idx="2142">
                  <c:v>75.3</c:v>
                </c:pt>
                <c:pt idx="2143">
                  <c:v>75.099999999999994</c:v>
                </c:pt>
                <c:pt idx="2144">
                  <c:v>74.900000000000006</c:v>
                </c:pt>
                <c:pt idx="2145">
                  <c:v>74.7</c:v>
                </c:pt>
                <c:pt idx="2146">
                  <c:v>74.5</c:v>
                </c:pt>
                <c:pt idx="2147">
                  <c:v>74.3</c:v>
                </c:pt>
                <c:pt idx="2148">
                  <c:v>74.099999999999994</c:v>
                </c:pt>
                <c:pt idx="2149">
                  <c:v>73.900000000000006</c:v>
                </c:pt>
                <c:pt idx="2150">
                  <c:v>73.7</c:v>
                </c:pt>
                <c:pt idx="2151">
                  <c:v>73.5</c:v>
                </c:pt>
                <c:pt idx="2152">
                  <c:v>73.3</c:v>
                </c:pt>
                <c:pt idx="2153">
                  <c:v>73.099999999999994</c:v>
                </c:pt>
                <c:pt idx="2154">
                  <c:v>72.900000000000006</c:v>
                </c:pt>
                <c:pt idx="2155">
                  <c:v>72.7</c:v>
                </c:pt>
                <c:pt idx="2156">
                  <c:v>72.5</c:v>
                </c:pt>
                <c:pt idx="2157">
                  <c:v>72.3</c:v>
                </c:pt>
                <c:pt idx="2158">
                  <c:v>72.2</c:v>
                </c:pt>
                <c:pt idx="2159">
                  <c:v>72</c:v>
                </c:pt>
                <c:pt idx="2160">
                  <c:v>71.8</c:v>
                </c:pt>
                <c:pt idx="2161">
                  <c:v>71.599999999999994</c:v>
                </c:pt>
                <c:pt idx="2162">
                  <c:v>71.400000000000006</c:v>
                </c:pt>
                <c:pt idx="2163">
                  <c:v>71.2</c:v>
                </c:pt>
                <c:pt idx="2164">
                  <c:v>71</c:v>
                </c:pt>
                <c:pt idx="2165">
                  <c:v>70.8</c:v>
                </c:pt>
                <c:pt idx="2166">
                  <c:v>70.599999999999994</c:v>
                </c:pt>
                <c:pt idx="2167">
                  <c:v>70.400000000000006</c:v>
                </c:pt>
                <c:pt idx="2168">
                  <c:v>70.2</c:v>
                </c:pt>
                <c:pt idx="2169">
                  <c:v>70</c:v>
                </c:pt>
                <c:pt idx="2170">
                  <c:v>69.8</c:v>
                </c:pt>
                <c:pt idx="2171">
                  <c:v>69.599999999999994</c:v>
                </c:pt>
                <c:pt idx="2172">
                  <c:v>69.400000000000006</c:v>
                </c:pt>
                <c:pt idx="2173">
                  <c:v>69.2</c:v>
                </c:pt>
                <c:pt idx="2174">
                  <c:v>69</c:v>
                </c:pt>
                <c:pt idx="2175">
                  <c:v>68.8</c:v>
                </c:pt>
                <c:pt idx="2176">
                  <c:v>68.599999999999994</c:v>
                </c:pt>
                <c:pt idx="2177">
                  <c:v>68.400000000000006</c:v>
                </c:pt>
                <c:pt idx="2178">
                  <c:v>68.2</c:v>
                </c:pt>
                <c:pt idx="2179">
                  <c:v>68</c:v>
                </c:pt>
                <c:pt idx="2180">
                  <c:v>67.8</c:v>
                </c:pt>
                <c:pt idx="2181">
                  <c:v>67.599999999999994</c:v>
                </c:pt>
                <c:pt idx="2182">
                  <c:v>67.400000000000006</c:v>
                </c:pt>
                <c:pt idx="2183">
                  <c:v>67.2</c:v>
                </c:pt>
                <c:pt idx="2184">
                  <c:v>67</c:v>
                </c:pt>
                <c:pt idx="2185">
                  <c:v>66.8</c:v>
                </c:pt>
                <c:pt idx="2186">
                  <c:v>66.599999999999994</c:v>
                </c:pt>
                <c:pt idx="2187">
                  <c:v>66.400000000000006</c:v>
                </c:pt>
                <c:pt idx="2188">
                  <c:v>66.2</c:v>
                </c:pt>
                <c:pt idx="2189">
                  <c:v>66</c:v>
                </c:pt>
                <c:pt idx="2190">
                  <c:v>65.8</c:v>
                </c:pt>
                <c:pt idx="2191">
                  <c:v>65.599999999999994</c:v>
                </c:pt>
                <c:pt idx="2192">
                  <c:v>65.400000000000006</c:v>
                </c:pt>
                <c:pt idx="2193">
                  <c:v>65.2</c:v>
                </c:pt>
                <c:pt idx="2194">
                  <c:v>65</c:v>
                </c:pt>
                <c:pt idx="2195">
                  <c:v>64.8</c:v>
                </c:pt>
                <c:pt idx="2196">
                  <c:v>64.599999999999994</c:v>
                </c:pt>
                <c:pt idx="2197">
                  <c:v>64.400000000000006</c:v>
                </c:pt>
                <c:pt idx="2198">
                  <c:v>64.2</c:v>
                </c:pt>
                <c:pt idx="2199">
                  <c:v>64</c:v>
                </c:pt>
                <c:pt idx="2200">
                  <c:v>63.8</c:v>
                </c:pt>
                <c:pt idx="2201">
                  <c:v>63.6</c:v>
                </c:pt>
                <c:pt idx="2202">
                  <c:v>63.3</c:v>
                </c:pt>
                <c:pt idx="2203">
                  <c:v>63.1</c:v>
                </c:pt>
                <c:pt idx="2204">
                  <c:v>62.9</c:v>
                </c:pt>
                <c:pt idx="2205">
                  <c:v>62.7</c:v>
                </c:pt>
                <c:pt idx="2206">
                  <c:v>62.5</c:v>
                </c:pt>
                <c:pt idx="2207">
                  <c:v>62.3</c:v>
                </c:pt>
                <c:pt idx="2208">
                  <c:v>62.1</c:v>
                </c:pt>
                <c:pt idx="2209">
                  <c:v>61.8</c:v>
                </c:pt>
                <c:pt idx="2210">
                  <c:v>61.6</c:v>
                </c:pt>
                <c:pt idx="2211">
                  <c:v>61.4</c:v>
                </c:pt>
                <c:pt idx="2212">
                  <c:v>61.2</c:v>
                </c:pt>
                <c:pt idx="2213">
                  <c:v>60.9</c:v>
                </c:pt>
                <c:pt idx="2214">
                  <c:v>60.7</c:v>
                </c:pt>
                <c:pt idx="2215">
                  <c:v>60.5</c:v>
                </c:pt>
                <c:pt idx="2216">
                  <c:v>60.3</c:v>
                </c:pt>
                <c:pt idx="2217">
                  <c:v>60</c:v>
                </c:pt>
                <c:pt idx="2218">
                  <c:v>59.8</c:v>
                </c:pt>
                <c:pt idx="2219">
                  <c:v>59.6</c:v>
                </c:pt>
                <c:pt idx="2220">
                  <c:v>59.3</c:v>
                </c:pt>
                <c:pt idx="2221">
                  <c:v>59.1</c:v>
                </c:pt>
                <c:pt idx="2222">
                  <c:v>58.9</c:v>
                </c:pt>
                <c:pt idx="2223">
                  <c:v>58.6</c:v>
                </c:pt>
                <c:pt idx="2224">
                  <c:v>58.4</c:v>
                </c:pt>
                <c:pt idx="2225">
                  <c:v>58.2</c:v>
                </c:pt>
                <c:pt idx="2226">
                  <c:v>57.9</c:v>
                </c:pt>
                <c:pt idx="2227">
                  <c:v>57.7</c:v>
                </c:pt>
                <c:pt idx="2228">
                  <c:v>57.5</c:v>
                </c:pt>
                <c:pt idx="2229">
                  <c:v>57.2</c:v>
                </c:pt>
                <c:pt idx="2230">
                  <c:v>57</c:v>
                </c:pt>
                <c:pt idx="2231">
                  <c:v>56.8</c:v>
                </c:pt>
                <c:pt idx="2232">
                  <c:v>56.5</c:v>
                </c:pt>
                <c:pt idx="2233">
                  <c:v>56.3</c:v>
                </c:pt>
                <c:pt idx="2234">
                  <c:v>56.1</c:v>
                </c:pt>
                <c:pt idx="2235">
                  <c:v>55.8</c:v>
                </c:pt>
                <c:pt idx="2236">
                  <c:v>55.6</c:v>
                </c:pt>
                <c:pt idx="2237">
                  <c:v>55.3</c:v>
                </c:pt>
                <c:pt idx="2238">
                  <c:v>55.1</c:v>
                </c:pt>
                <c:pt idx="2239">
                  <c:v>54.9</c:v>
                </c:pt>
                <c:pt idx="2240">
                  <c:v>54.6</c:v>
                </c:pt>
                <c:pt idx="2241">
                  <c:v>54.4</c:v>
                </c:pt>
                <c:pt idx="2242">
                  <c:v>54.2</c:v>
                </c:pt>
                <c:pt idx="2243">
                  <c:v>53.9</c:v>
                </c:pt>
                <c:pt idx="2244">
                  <c:v>53.7</c:v>
                </c:pt>
                <c:pt idx="2245">
                  <c:v>53.5</c:v>
                </c:pt>
                <c:pt idx="2246">
                  <c:v>53.2</c:v>
                </c:pt>
                <c:pt idx="2247">
                  <c:v>53</c:v>
                </c:pt>
                <c:pt idx="2248">
                  <c:v>52.7</c:v>
                </c:pt>
                <c:pt idx="2249">
                  <c:v>52.5</c:v>
                </c:pt>
                <c:pt idx="2250">
                  <c:v>52.3</c:v>
                </c:pt>
                <c:pt idx="2251">
                  <c:v>52.1</c:v>
                </c:pt>
                <c:pt idx="2252">
                  <c:v>51.8</c:v>
                </c:pt>
                <c:pt idx="2253">
                  <c:v>51.6</c:v>
                </c:pt>
                <c:pt idx="2254">
                  <c:v>51.4</c:v>
                </c:pt>
                <c:pt idx="2255">
                  <c:v>51.1</c:v>
                </c:pt>
                <c:pt idx="2256">
                  <c:v>50.9</c:v>
                </c:pt>
                <c:pt idx="2257">
                  <c:v>50.7</c:v>
                </c:pt>
                <c:pt idx="2258">
                  <c:v>50.5</c:v>
                </c:pt>
                <c:pt idx="2259">
                  <c:v>50.3</c:v>
                </c:pt>
                <c:pt idx="2260">
                  <c:v>50.1</c:v>
                </c:pt>
                <c:pt idx="2261">
                  <c:v>49.9</c:v>
                </c:pt>
                <c:pt idx="2262">
                  <c:v>49.7</c:v>
                </c:pt>
                <c:pt idx="2263">
                  <c:v>49.5</c:v>
                </c:pt>
                <c:pt idx="2264">
                  <c:v>49.3</c:v>
                </c:pt>
                <c:pt idx="2265">
                  <c:v>49.1</c:v>
                </c:pt>
                <c:pt idx="2266">
                  <c:v>48.9</c:v>
                </c:pt>
                <c:pt idx="2267">
                  <c:v>48.7</c:v>
                </c:pt>
                <c:pt idx="2268">
                  <c:v>48.5</c:v>
                </c:pt>
                <c:pt idx="2269">
                  <c:v>48.3</c:v>
                </c:pt>
                <c:pt idx="2270">
                  <c:v>48.1</c:v>
                </c:pt>
                <c:pt idx="2271">
                  <c:v>47.9</c:v>
                </c:pt>
                <c:pt idx="2272">
                  <c:v>47.7</c:v>
                </c:pt>
                <c:pt idx="2273">
                  <c:v>47.5</c:v>
                </c:pt>
                <c:pt idx="2274">
                  <c:v>47.4</c:v>
                </c:pt>
                <c:pt idx="2275">
                  <c:v>47.2</c:v>
                </c:pt>
                <c:pt idx="2276">
                  <c:v>47</c:v>
                </c:pt>
                <c:pt idx="2277">
                  <c:v>46.8</c:v>
                </c:pt>
                <c:pt idx="2278">
                  <c:v>46.6</c:v>
                </c:pt>
                <c:pt idx="2279">
                  <c:v>46.5</c:v>
                </c:pt>
                <c:pt idx="2280">
                  <c:v>46.3</c:v>
                </c:pt>
                <c:pt idx="2281">
                  <c:v>46.1</c:v>
                </c:pt>
                <c:pt idx="2282">
                  <c:v>46</c:v>
                </c:pt>
                <c:pt idx="2283">
                  <c:v>45.8</c:v>
                </c:pt>
                <c:pt idx="2284">
                  <c:v>45.6</c:v>
                </c:pt>
                <c:pt idx="2285">
                  <c:v>45.5</c:v>
                </c:pt>
                <c:pt idx="2286">
                  <c:v>45.3</c:v>
                </c:pt>
                <c:pt idx="2287">
                  <c:v>45.1</c:v>
                </c:pt>
                <c:pt idx="2288">
                  <c:v>45</c:v>
                </c:pt>
                <c:pt idx="2289">
                  <c:v>44.8</c:v>
                </c:pt>
                <c:pt idx="2290">
                  <c:v>44.7</c:v>
                </c:pt>
                <c:pt idx="2291">
                  <c:v>44.5</c:v>
                </c:pt>
                <c:pt idx="2292">
                  <c:v>44.4</c:v>
                </c:pt>
                <c:pt idx="2293">
                  <c:v>44.2</c:v>
                </c:pt>
                <c:pt idx="2294">
                  <c:v>44</c:v>
                </c:pt>
                <c:pt idx="2295">
                  <c:v>43.9</c:v>
                </c:pt>
                <c:pt idx="2296">
                  <c:v>43.8</c:v>
                </c:pt>
                <c:pt idx="2297">
                  <c:v>43.6</c:v>
                </c:pt>
                <c:pt idx="2298">
                  <c:v>43.5</c:v>
                </c:pt>
                <c:pt idx="2299">
                  <c:v>43.3</c:v>
                </c:pt>
                <c:pt idx="2300">
                  <c:v>43.2</c:v>
                </c:pt>
                <c:pt idx="2301">
                  <c:v>43</c:v>
                </c:pt>
                <c:pt idx="2302">
                  <c:v>42.9</c:v>
                </c:pt>
                <c:pt idx="2303">
                  <c:v>42.7</c:v>
                </c:pt>
                <c:pt idx="2304">
                  <c:v>42.6</c:v>
                </c:pt>
                <c:pt idx="2305">
                  <c:v>42.4</c:v>
                </c:pt>
                <c:pt idx="2306">
                  <c:v>42.3</c:v>
                </c:pt>
                <c:pt idx="2307">
                  <c:v>42.2</c:v>
                </c:pt>
                <c:pt idx="2308">
                  <c:v>42</c:v>
                </c:pt>
                <c:pt idx="2309">
                  <c:v>41.9</c:v>
                </c:pt>
                <c:pt idx="2310">
                  <c:v>41.7</c:v>
                </c:pt>
                <c:pt idx="2311">
                  <c:v>41.6</c:v>
                </c:pt>
                <c:pt idx="2312">
                  <c:v>41.5</c:v>
                </c:pt>
                <c:pt idx="2313">
                  <c:v>41.3</c:v>
                </c:pt>
                <c:pt idx="2314">
                  <c:v>41.2</c:v>
                </c:pt>
                <c:pt idx="2315">
                  <c:v>41</c:v>
                </c:pt>
                <c:pt idx="2316">
                  <c:v>40.9</c:v>
                </c:pt>
                <c:pt idx="2317">
                  <c:v>40.799999999999997</c:v>
                </c:pt>
                <c:pt idx="2318">
                  <c:v>40.6</c:v>
                </c:pt>
                <c:pt idx="2319">
                  <c:v>40.5</c:v>
                </c:pt>
                <c:pt idx="2320">
                  <c:v>40.299999999999997</c:v>
                </c:pt>
                <c:pt idx="2321">
                  <c:v>40.200000000000003</c:v>
                </c:pt>
                <c:pt idx="2322">
                  <c:v>40.1</c:v>
                </c:pt>
                <c:pt idx="2323">
                  <c:v>39.9</c:v>
                </c:pt>
                <c:pt idx="2324">
                  <c:v>39.799999999999997</c:v>
                </c:pt>
                <c:pt idx="2325">
                  <c:v>39.700000000000003</c:v>
                </c:pt>
                <c:pt idx="2326">
                  <c:v>39.6</c:v>
                </c:pt>
                <c:pt idx="2327">
                  <c:v>39.4</c:v>
                </c:pt>
                <c:pt idx="2328">
                  <c:v>39.299999999999997</c:v>
                </c:pt>
                <c:pt idx="2329">
                  <c:v>39.200000000000003</c:v>
                </c:pt>
                <c:pt idx="2330">
                  <c:v>39.1</c:v>
                </c:pt>
                <c:pt idx="2331">
                  <c:v>38.9</c:v>
                </c:pt>
                <c:pt idx="2332">
                  <c:v>38.799999999999997</c:v>
                </c:pt>
                <c:pt idx="2333">
                  <c:v>38.700000000000003</c:v>
                </c:pt>
                <c:pt idx="2334">
                  <c:v>38.6</c:v>
                </c:pt>
                <c:pt idx="2335">
                  <c:v>38.5</c:v>
                </c:pt>
                <c:pt idx="2336">
                  <c:v>38.4</c:v>
                </c:pt>
                <c:pt idx="2337">
                  <c:v>38.299999999999997</c:v>
                </c:pt>
                <c:pt idx="2338">
                  <c:v>38.200000000000003</c:v>
                </c:pt>
                <c:pt idx="2339">
                  <c:v>38.1</c:v>
                </c:pt>
                <c:pt idx="2340">
                  <c:v>38</c:v>
                </c:pt>
                <c:pt idx="2341">
                  <c:v>37.799999999999997</c:v>
                </c:pt>
                <c:pt idx="2342">
                  <c:v>37.700000000000003</c:v>
                </c:pt>
                <c:pt idx="2343">
                  <c:v>37.6</c:v>
                </c:pt>
                <c:pt idx="2344">
                  <c:v>37.5</c:v>
                </c:pt>
                <c:pt idx="2345">
                  <c:v>37.5</c:v>
                </c:pt>
                <c:pt idx="2346">
                  <c:v>37.4</c:v>
                </c:pt>
                <c:pt idx="2347">
                  <c:v>37.299999999999997</c:v>
                </c:pt>
                <c:pt idx="2348">
                  <c:v>37.200000000000003</c:v>
                </c:pt>
                <c:pt idx="2349">
                  <c:v>37.1</c:v>
                </c:pt>
                <c:pt idx="2350">
                  <c:v>37</c:v>
                </c:pt>
                <c:pt idx="2351">
                  <c:v>36.9</c:v>
                </c:pt>
                <c:pt idx="2352">
                  <c:v>36.799999999999997</c:v>
                </c:pt>
                <c:pt idx="2353">
                  <c:v>36.799999999999997</c:v>
                </c:pt>
                <c:pt idx="2354">
                  <c:v>36.700000000000003</c:v>
                </c:pt>
                <c:pt idx="2355">
                  <c:v>36.6</c:v>
                </c:pt>
                <c:pt idx="2356">
                  <c:v>36.5</c:v>
                </c:pt>
                <c:pt idx="2357">
                  <c:v>36.4</c:v>
                </c:pt>
                <c:pt idx="2358">
                  <c:v>36.4</c:v>
                </c:pt>
                <c:pt idx="2359">
                  <c:v>36.299999999999997</c:v>
                </c:pt>
                <c:pt idx="2360">
                  <c:v>36.200000000000003</c:v>
                </c:pt>
                <c:pt idx="2361">
                  <c:v>36.200000000000003</c:v>
                </c:pt>
                <c:pt idx="2362">
                  <c:v>36.1</c:v>
                </c:pt>
                <c:pt idx="2363">
                  <c:v>36</c:v>
                </c:pt>
                <c:pt idx="2364">
                  <c:v>36</c:v>
                </c:pt>
                <c:pt idx="2365">
                  <c:v>35.9</c:v>
                </c:pt>
                <c:pt idx="2366">
                  <c:v>35.9</c:v>
                </c:pt>
                <c:pt idx="2367">
                  <c:v>35.799999999999997</c:v>
                </c:pt>
                <c:pt idx="2368">
                  <c:v>35.700000000000003</c:v>
                </c:pt>
                <c:pt idx="2369">
                  <c:v>35.700000000000003</c:v>
                </c:pt>
                <c:pt idx="2370">
                  <c:v>35.6</c:v>
                </c:pt>
                <c:pt idx="2371">
                  <c:v>35.6</c:v>
                </c:pt>
                <c:pt idx="2372">
                  <c:v>35.5</c:v>
                </c:pt>
                <c:pt idx="2373">
                  <c:v>35.4</c:v>
                </c:pt>
                <c:pt idx="2374">
                  <c:v>35.4</c:v>
                </c:pt>
                <c:pt idx="2375">
                  <c:v>35.299999999999997</c:v>
                </c:pt>
                <c:pt idx="2376">
                  <c:v>35.299999999999997</c:v>
                </c:pt>
                <c:pt idx="2377">
                  <c:v>35.200000000000003</c:v>
                </c:pt>
                <c:pt idx="2378">
                  <c:v>35.200000000000003</c:v>
                </c:pt>
                <c:pt idx="2379">
                  <c:v>35.1</c:v>
                </c:pt>
                <c:pt idx="2380">
                  <c:v>36.4</c:v>
                </c:pt>
                <c:pt idx="2381">
                  <c:v>36.4</c:v>
                </c:pt>
                <c:pt idx="2382">
                  <c:v>36.299999999999997</c:v>
                </c:pt>
                <c:pt idx="2383">
                  <c:v>36.200000000000003</c:v>
                </c:pt>
                <c:pt idx="2384">
                  <c:v>36.1</c:v>
                </c:pt>
                <c:pt idx="2385">
                  <c:v>36.1</c:v>
                </c:pt>
                <c:pt idx="2386">
                  <c:v>36.1</c:v>
                </c:pt>
                <c:pt idx="2387">
                  <c:v>36.1</c:v>
                </c:pt>
                <c:pt idx="2388">
                  <c:v>36.1</c:v>
                </c:pt>
                <c:pt idx="2389">
                  <c:v>36.1</c:v>
                </c:pt>
                <c:pt idx="2390">
                  <c:v>36.1</c:v>
                </c:pt>
                <c:pt idx="2391">
                  <c:v>36.1</c:v>
                </c:pt>
                <c:pt idx="2392">
                  <c:v>36.1</c:v>
                </c:pt>
                <c:pt idx="2393">
                  <c:v>36.1</c:v>
                </c:pt>
                <c:pt idx="2394">
                  <c:v>36</c:v>
                </c:pt>
                <c:pt idx="2395">
                  <c:v>36</c:v>
                </c:pt>
                <c:pt idx="2396">
                  <c:v>35.9</c:v>
                </c:pt>
                <c:pt idx="2397">
                  <c:v>35.9</c:v>
                </c:pt>
                <c:pt idx="2398">
                  <c:v>35.799999999999997</c:v>
                </c:pt>
                <c:pt idx="2399">
                  <c:v>35.700000000000003</c:v>
                </c:pt>
                <c:pt idx="2400">
                  <c:v>35.700000000000003</c:v>
                </c:pt>
                <c:pt idx="2401">
                  <c:v>35.6</c:v>
                </c:pt>
                <c:pt idx="2402">
                  <c:v>35.5</c:v>
                </c:pt>
                <c:pt idx="2403">
                  <c:v>35.5</c:v>
                </c:pt>
                <c:pt idx="2404">
                  <c:v>35.4</c:v>
                </c:pt>
                <c:pt idx="2405">
                  <c:v>35.299999999999997</c:v>
                </c:pt>
                <c:pt idx="2406">
                  <c:v>35.1</c:v>
                </c:pt>
                <c:pt idx="2407">
                  <c:v>35</c:v>
                </c:pt>
                <c:pt idx="2408">
                  <c:v>34.9</c:v>
                </c:pt>
                <c:pt idx="2409">
                  <c:v>34.799999999999997</c:v>
                </c:pt>
                <c:pt idx="2410">
                  <c:v>34.700000000000003</c:v>
                </c:pt>
                <c:pt idx="2411">
                  <c:v>34.6</c:v>
                </c:pt>
                <c:pt idx="2412">
                  <c:v>34.5</c:v>
                </c:pt>
                <c:pt idx="2413">
                  <c:v>34.4</c:v>
                </c:pt>
                <c:pt idx="2414">
                  <c:v>34.4</c:v>
                </c:pt>
                <c:pt idx="2415">
                  <c:v>34.4</c:v>
                </c:pt>
                <c:pt idx="2416">
                  <c:v>34.4</c:v>
                </c:pt>
                <c:pt idx="2417">
                  <c:v>34.4</c:v>
                </c:pt>
                <c:pt idx="2418">
                  <c:v>34.4</c:v>
                </c:pt>
                <c:pt idx="2419">
                  <c:v>34.4</c:v>
                </c:pt>
                <c:pt idx="2420">
                  <c:v>34.4</c:v>
                </c:pt>
                <c:pt idx="2421">
                  <c:v>34.4</c:v>
                </c:pt>
                <c:pt idx="2422">
                  <c:v>34.4</c:v>
                </c:pt>
                <c:pt idx="2423">
                  <c:v>34.4</c:v>
                </c:pt>
                <c:pt idx="2424">
                  <c:v>34.5</c:v>
                </c:pt>
                <c:pt idx="2425">
                  <c:v>34.6</c:v>
                </c:pt>
                <c:pt idx="2426">
                  <c:v>34.6</c:v>
                </c:pt>
                <c:pt idx="2427">
                  <c:v>34.700000000000003</c:v>
                </c:pt>
                <c:pt idx="2428">
                  <c:v>34.799999999999997</c:v>
                </c:pt>
                <c:pt idx="2429">
                  <c:v>34.9</c:v>
                </c:pt>
                <c:pt idx="2430">
                  <c:v>35</c:v>
                </c:pt>
                <c:pt idx="2431">
                  <c:v>35</c:v>
                </c:pt>
                <c:pt idx="2432">
                  <c:v>35.1</c:v>
                </c:pt>
                <c:pt idx="2433">
                  <c:v>35.200000000000003</c:v>
                </c:pt>
                <c:pt idx="2434">
                  <c:v>35.200000000000003</c:v>
                </c:pt>
                <c:pt idx="2435">
                  <c:v>35.1</c:v>
                </c:pt>
                <c:pt idx="2436">
                  <c:v>35.1</c:v>
                </c:pt>
                <c:pt idx="2437">
                  <c:v>35.1</c:v>
                </c:pt>
                <c:pt idx="2438">
                  <c:v>35.1</c:v>
                </c:pt>
                <c:pt idx="2439">
                  <c:v>35</c:v>
                </c:pt>
                <c:pt idx="2440">
                  <c:v>35</c:v>
                </c:pt>
                <c:pt idx="2441">
                  <c:v>35</c:v>
                </c:pt>
                <c:pt idx="2442">
                  <c:v>34.9</c:v>
                </c:pt>
                <c:pt idx="2443">
                  <c:v>34.9</c:v>
                </c:pt>
                <c:pt idx="2444">
                  <c:v>34.9</c:v>
                </c:pt>
                <c:pt idx="2445">
                  <c:v>34.9</c:v>
                </c:pt>
                <c:pt idx="2446">
                  <c:v>34.9</c:v>
                </c:pt>
                <c:pt idx="2447">
                  <c:v>34.9</c:v>
                </c:pt>
                <c:pt idx="2448">
                  <c:v>34.9</c:v>
                </c:pt>
                <c:pt idx="2449">
                  <c:v>34.9</c:v>
                </c:pt>
                <c:pt idx="2450">
                  <c:v>34.9</c:v>
                </c:pt>
                <c:pt idx="2451">
                  <c:v>34.9</c:v>
                </c:pt>
                <c:pt idx="2452">
                  <c:v>34.9</c:v>
                </c:pt>
                <c:pt idx="2453">
                  <c:v>34.9</c:v>
                </c:pt>
                <c:pt idx="2454">
                  <c:v>34.9</c:v>
                </c:pt>
                <c:pt idx="2455">
                  <c:v>35</c:v>
                </c:pt>
                <c:pt idx="2456">
                  <c:v>35.1</c:v>
                </c:pt>
                <c:pt idx="2457">
                  <c:v>35.200000000000003</c:v>
                </c:pt>
                <c:pt idx="2458">
                  <c:v>35.200000000000003</c:v>
                </c:pt>
                <c:pt idx="2459">
                  <c:v>35.299999999999997</c:v>
                </c:pt>
                <c:pt idx="2460">
                  <c:v>35.4</c:v>
                </c:pt>
                <c:pt idx="2461">
                  <c:v>35.5</c:v>
                </c:pt>
                <c:pt idx="2462">
                  <c:v>35.5</c:v>
                </c:pt>
                <c:pt idx="2463">
                  <c:v>35.5</c:v>
                </c:pt>
                <c:pt idx="2464">
                  <c:v>35.5</c:v>
                </c:pt>
                <c:pt idx="2465">
                  <c:v>35.5</c:v>
                </c:pt>
                <c:pt idx="2466">
                  <c:v>35.5</c:v>
                </c:pt>
                <c:pt idx="2467">
                  <c:v>35.5</c:v>
                </c:pt>
                <c:pt idx="2468">
                  <c:v>35.5</c:v>
                </c:pt>
                <c:pt idx="2469">
                  <c:v>35.5</c:v>
                </c:pt>
                <c:pt idx="2470">
                  <c:v>35.5</c:v>
                </c:pt>
                <c:pt idx="2471">
                  <c:v>35.4</c:v>
                </c:pt>
                <c:pt idx="2472">
                  <c:v>35.4</c:v>
                </c:pt>
                <c:pt idx="2473">
                  <c:v>35.4</c:v>
                </c:pt>
                <c:pt idx="2474">
                  <c:v>35.4</c:v>
                </c:pt>
                <c:pt idx="2475">
                  <c:v>35.4</c:v>
                </c:pt>
                <c:pt idx="2476">
                  <c:v>35.4</c:v>
                </c:pt>
                <c:pt idx="2477">
                  <c:v>35.4</c:v>
                </c:pt>
                <c:pt idx="2478">
                  <c:v>35.4</c:v>
                </c:pt>
                <c:pt idx="2479">
                  <c:v>35.4</c:v>
                </c:pt>
                <c:pt idx="2480">
                  <c:v>35.4</c:v>
                </c:pt>
                <c:pt idx="2481">
                  <c:v>35.4</c:v>
                </c:pt>
                <c:pt idx="2482">
                  <c:v>35.4</c:v>
                </c:pt>
                <c:pt idx="2483">
                  <c:v>35.6</c:v>
                </c:pt>
                <c:pt idx="2484">
                  <c:v>35.799999999999997</c:v>
                </c:pt>
                <c:pt idx="2485">
                  <c:v>36</c:v>
                </c:pt>
                <c:pt idx="2486">
                  <c:v>36.200000000000003</c:v>
                </c:pt>
                <c:pt idx="2487">
                  <c:v>36.4</c:v>
                </c:pt>
                <c:pt idx="2488">
                  <c:v>36.6</c:v>
                </c:pt>
                <c:pt idx="2489">
                  <c:v>36.799999999999997</c:v>
                </c:pt>
                <c:pt idx="2490">
                  <c:v>37.1</c:v>
                </c:pt>
                <c:pt idx="2491">
                  <c:v>37.299999999999997</c:v>
                </c:pt>
                <c:pt idx="2492">
                  <c:v>37.6</c:v>
                </c:pt>
                <c:pt idx="2493">
                  <c:v>38</c:v>
                </c:pt>
                <c:pt idx="2494">
                  <c:v>38.299999999999997</c:v>
                </c:pt>
                <c:pt idx="2495">
                  <c:v>38.700000000000003</c:v>
                </c:pt>
                <c:pt idx="2496">
                  <c:v>39</c:v>
                </c:pt>
                <c:pt idx="2497">
                  <c:v>39.4</c:v>
                </c:pt>
                <c:pt idx="2498">
                  <c:v>39.700000000000003</c:v>
                </c:pt>
                <c:pt idx="2499">
                  <c:v>40.1</c:v>
                </c:pt>
              </c:numCache>
            </c:numRef>
          </c:yVal>
          <c:smooth val="1"/>
          <c:extLst>
            <c:ext xmlns:c16="http://schemas.microsoft.com/office/drawing/2014/chart" uri="{C3380CC4-5D6E-409C-BE32-E72D297353CC}">
              <c16:uniqueId val="{00000000-A468-2349-8514-17A58F6AB250}"/>
            </c:ext>
          </c:extLst>
        </c:ser>
        <c:ser>
          <c:idx val="1"/>
          <c:order val="1"/>
          <c:tx>
            <c:strRef>
              <c:f>Sheet1!$C$1</c:f>
              <c:strCache>
                <c:ptCount val="1"/>
                <c:pt idx="0">
                  <c:v>2 ul</c:v>
                </c:pt>
              </c:strCache>
            </c:strRef>
          </c:tx>
          <c:spPr>
            <a:ln w="19103">
              <a:solidFill>
                <a:srgbClr val="DD0806"/>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C$2:$C$2501</c:f>
              <c:numCache>
                <c:formatCode>General</c:formatCode>
                <c:ptCount val="2500"/>
                <c:pt idx="0">
                  <c:v>13.7</c:v>
                </c:pt>
                <c:pt idx="1">
                  <c:v>13.8</c:v>
                </c:pt>
                <c:pt idx="2">
                  <c:v>14</c:v>
                </c:pt>
                <c:pt idx="3">
                  <c:v>14.1</c:v>
                </c:pt>
                <c:pt idx="4">
                  <c:v>14.2</c:v>
                </c:pt>
                <c:pt idx="5">
                  <c:v>14.3</c:v>
                </c:pt>
                <c:pt idx="6">
                  <c:v>14.4</c:v>
                </c:pt>
                <c:pt idx="7">
                  <c:v>14.6</c:v>
                </c:pt>
                <c:pt idx="8">
                  <c:v>14.7</c:v>
                </c:pt>
                <c:pt idx="9">
                  <c:v>14.8</c:v>
                </c:pt>
                <c:pt idx="10">
                  <c:v>14.9</c:v>
                </c:pt>
                <c:pt idx="11">
                  <c:v>15</c:v>
                </c:pt>
                <c:pt idx="12">
                  <c:v>15.2</c:v>
                </c:pt>
                <c:pt idx="13">
                  <c:v>15.3</c:v>
                </c:pt>
                <c:pt idx="14">
                  <c:v>15.4</c:v>
                </c:pt>
                <c:pt idx="15">
                  <c:v>15.5</c:v>
                </c:pt>
                <c:pt idx="16">
                  <c:v>15.6</c:v>
                </c:pt>
                <c:pt idx="17">
                  <c:v>15.8</c:v>
                </c:pt>
                <c:pt idx="18">
                  <c:v>15.9</c:v>
                </c:pt>
                <c:pt idx="19">
                  <c:v>16</c:v>
                </c:pt>
                <c:pt idx="20">
                  <c:v>16.100000000000001</c:v>
                </c:pt>
                <c:pt idx="21">
                  <c:v>16.2</c:v>
                </c:pt>
                <c:pt idx="22">
                  <c:v>16.2</c:v>
                </c:pt>
                <c:pt idx="23">
                  <c:v>16.3</c:v>
                </c:pt>
                <c:pt idx="24">
                  <c:v>16.3</c:v>
                </c:pt>
                <c:pt idx="25">
                  <c:v>16.3</c:v>
                </c:pt>
                <c:pt idx="26">
                  <c:v>16.3</c:v>
                </c:pt>
                <c:pt idx="27">
                  <c:v>16.3</c:v>
                </c:pt>
                <c:pt idx="28">
                  <c:v>16.3</c:v>
                </c:pt>
                <c:pt idx="29">
                  <c:v>16.399999999999999</c:v>
                </c:pt>
                <c:pt idx="30">
                  <c:v>16.399999999999999</c:v>
                </c:pt>
                <c:pt idx="31">
                  <c:v>16.399999999999999</c:v>
                </c:pt>
                <c:pt idx="32">
                  <c:v>16.2</c:v>
                </c:pt>
                <c:pt idx="33">
                  <c:v>16.100000000000001</c:v>
                </c:pt>
                <c:pt idx="34">
                  <c:v>16</c:v>
                </c:pt>
                <c:pt idx="35">
                  <c:v>15.8</c:v>
                </c:pt>
                <c:pt idx="36">
                  <c:v>15.7</c:v>
                </c:pt>
                <c:pt idx="37">
                  <c:v>15.5</c:v>
                </c:pt>
                <c:pt idx="38">
                  <c:v>15.4</c:v>
                </c:pt>
                <c:pt idx="39">
                  <c:v>15.2</c:v>
                </c:pt>
                <c:pt idx="40">
                  <c:v>15.1</c:v>
                </c:pt>
                <c:pt idx="41">
                  <c:v>15</c:v>
                </c:pt>
                <c:pt idx="42">
                  <c:v>14.8</c:v>
                </c:pt>
                <c:pt idx="43">
                  <c:v>14.7</c:v>
                </c:pt>
                <c:pt idx="44">
                  <c:v>14.5</c:v>
                </c:pt>
                <c:pt idx="45">
                  <c:v>14.4</c:v>
                </c:pt>
                <c:pt idx="46">
                  <c:v>14.2</c:v>
                </c:pt>
                <c:pt idx="47">
                  <c:v>14.1</c:v>
                </c:pt>
                <c:pt idx="48">
                  <c:v>13.9</c:v>
                </c:pt>
                <c:pt idx="49">
                  <c:v>13.8</c:v>
                </c:pt>
                <c:pt idx="50">
                  <c:v>13.6</c:v>
                </c:pt>
                <c:pt idx="51">
                  <c:v>13.5</c:v>
                </c:pt>
                <c:pt idx="52">
                  <c:v>13.3</c:v>
                </c:pt>
                <c:pt idx="53">
                  <c:v>13.1</c:v>
                </c:pt>
                <c:pt idx="54">
                  <c:v>12.9</c:v>
                </c:pt>
                <c:pt idx="55">
                  <c:v>12.7</c:v>
                </c:pt>
                <c:pt idx="56">
                  <c:v>12.6</c:v>
                </c:pt>
                <c:pt idx="57">
                  <c:v>12.4</c:v>
                </c:pt>
                <c:pt idx="58">
                  <c:v>12.2</c:v>
                </c:pt>
                <c:pt idx="59">
                  <c:v>12</c:v>
                </c:pt>
                <c:pt idx="60">
                  <c:v>11.8</c:v>
                </c:pt>
                <c:pt idx="61">
                  <c:v>11.6</c:v>
                </c:pt>
                <c:pt idx="62">
                  <c:v>11.4</c:v>
                </c:pt>
                <c:pt idx="63">
                  <c:v>11.2</c:v>
                </c:pt>
                <c:pt idx="64">
                  <c:v>11.1</c:v>
                </c:pt>
                <c:pt idx="65">
                  <c:v>10.9</c:v>
                </c:pt>
                <c:pt idx="66">
                  <c:v>10.7</c:v>
                </c:pt>
                <c:pt idx="67">
                  <c:v>10.5</c:v>
                </c:pt>
                <c:pt idx="68">
                  <c:v>10.3</c:v>
                </c:pt>
                <c:pt idx="69">
                  <c:v>10.199999999999999</c:v>
                </c:pt>
                <c:pt idx="70">
                  <c:v>10</c:v>
                </c:pt>
                <c:pt idx="71">
                  <c:v>9.8000000000000007</c:v>
                </c:pt>
                <c:pt idx="72">
                  <c:v>9.6</c:v>
                </c:pt>
                <c:pt idx="73">
                  <c:v>9.4</c:v>
                </c:pt>
                <c:pt idx="74">
                  <c:v>9.3000000000000007</c:v>
                </c:pt>
                <c:pt idx="75">
                  <c:v>9.1</c:v>
                </c:pt>
                <c:pt idx="76">
                  <c:v>9</c:v>
                </c:pt>
                <c:pt idx="77">
                  <c:v>8.8000000000000007</c:v>
                </c:pt>
                <c:pt idx="78">
                  <c:v>8.7000000000000011</c:v>
                </c:pt>
                <c:pt idx="79">
                  <c:v>8.5</c:v>
                </c:pt>
                <c:pt idx="80">
                  <c:v>8.4</c:v>
                </c:pt>
                <c:pt idx="81">
                  <c:v>8.2000000000000011</c:v>
                </c:pt>
                <c:pt idx="82">
                  <c:v>8.1</c:v>
                </c:pt>
                <c:pt idx="83">
                  <c:v>7.9</c:v>
                </c:pt>
                <c:pt idx="84">
                  <c:v>7.9</c:v>
                </c:pt>
                <c:pt idx="85">
                  <c:v>7.9</c:v>
                </c:pt>
                <c:pt idx="86">
                  <c:v>7.9</c:v>
                </c:pt>
                <c:pt idx="87">
                  <c:v>7.9</c:v>
                </c:pt>
                <c:pt idx="88">
                  <c:v>7.9</c:v>
                </c:pt>
                <c:pt idx="89">
                  <c:v>7.9</c:v>
                </c:pt>
                <c:pt idx="90">
                  <c:v>7.8</c:v>
                </c:pt>
                <c:pt idx="91">
                  <c:v>7.8</c:v>
                </c:pt>
                <c:pt idx="92">
                  <c:v>7.8</c:v>
                </c:pt>
                <c:pt idx="93">
                  <c:v>7.8</c:v>
                </c:pt>
                <c:pt idx="94">
                  <c:v>7.8</c:v>
                </c:pt>
                <c:pt idx="95">
                  <c:v>7.8</c:v>
                </c:pt>
                <c:pt idx="96">
                  <c:v>7.8</c:v>
                </c:pt>
                <c:pt idx="97">
                  <c:v>7.8</c:v>
                </c:pt>
                <c:pt idx="98">
                  <c:v>7.8</c:v>
                </c:pt>
                <c:pt idx="99">
                  <c:v>7.9</c:v>
                </c:pt>
                <c:pt idx="100">
                  <c:v>7.9</c:v>
                </c:pt>
                <c:pt idx="101">
                  <c:v>7.9</c:v>
                </c:pt>
                <c:pt idx="102">
                  <c:v>7.9</c:v>
                </c:pt>
                <c:pt idx="103">
                  <c:v>7.9</c:v>
                </c:pt>
                <c:pt idx="104">
                  <c:v>7.9</c:v>
                </c:pt>
                <c:pt idx="105">
                  <c:v>8</c:v>
                </c:pt>
                <c:pt idx="106">
                  <c:v>8</c:v>
                </c:pt>
                <c:pt idx="107">
                  <c:v>8.1</c:v>
                </c:pt>
                <c:pt idx="108">
                  <c:v>8.1</c:v>
                </c:pt>
                <c:pt idx="109">
                  <c:v>8.2000000000000011</c:v>
                </c:pt>
                <c:pt idx="110">
                  <c:v>8.2000000000000011</c:v>
                </c:pt>
                <c:pt idx="111">
                  <c:v>8.3000000000000007</c:v>
                </c:pt>
                <c:pt idx="112">
                  <c:v>8.3000000000000007</c:v>
                </c:pt>
                <c:pt idx="113">
                  <c:v>8.4</c:v>
                </c:pt>
                <c:pt idx="114">
                  <c:v>8.4</c:v>
                </c:pt>
                <c:pt idx="115">
                  <c:v>8.5</c:v>
                </c:pt>
                <c:pt idx="116">
                  <c:v>8.6</c:v>
                </c:pt>
                <c:pt idx="117">
                  <c:v>8.7000000000000011</c:v>
                </c:pt>
                <c:pt idx="118">
                  <c:v>8.8000000000000007</c:v>
                </c:pt>
                <c:pt idx="119">
                  <c:v>8.9</c:v>
                </c:pt>
                <c:pt idx="120">
                  <c:v>8.9</c:v>
                </c:pt>
                <c:pt idx="121">
                  <c:v>8.9</c:v>
                </c:pt>
                <c:pt idx="122">
                  <c:v>8.8000000000000007</c:v>
                </c:pt>
                <c:pt idx="123">
                  <c:v>8.8000000000000007</c:v>
                </c:pt>
                <c:pt idx="124">
                  <c:v>8.7000000000000011</c:v>
                </c:pt>
                <c:pt idx="125">
                  <c:v>8.7000000000000011</c:v>
                </c:pt>
                <c:pt idx="126">
                  <c:v>8.6</c:v>
                </c:pt>
                <c:pt idx="127">
                  <c:v>8.6</c:v>
                </c:pt>
                <c:pt idx="128">
                  <c:v>8.5</c:v>
                </c:pt>
                <c:pt idx="129">
                  <c:v>8.5</c:v>
                </c:pt>
                <c:pt idx="130">
                  <c:v>8.4</c:v>
                </c:pt>
                <c:pt idx="131">
                  <c:v>8.4</c:v>
                </c:pt>
                <c:pt idx="132">
                  <c:v>8.3000000000000007</c:v>
                </c:pt>
                <c:pt idx="133">
                  <c:v>8.3000000000000007</c:v>
                </c:pt>
                <c:pt idx="134">
                  <c:v>8.2000000000000011</c:v>
                </c:pt>
                <c:pt idx="135">
                  <c:v>8.2000000000000011</c:v>
                </c:pt>
                <c:pt idx="136">
                  <c:v>8.1</c:v>
                </c:pt>
                <c:pt idx="137">
                  <c:v>8.1</c:v>
                </c:pt>
                <c:pt idx="138">
                  <c:v>8.1</c:v>
                </c:pt>
                <c:pt idx="139">
                  <c:v>8</c:v>
                </c:pt>
                <c:pt idx="140">
                  <c:v>8</c:v>
                </c:pt>
                <c:pt idx="141">
                  <c:v>8</c:v>
                </c:pt>
                <c:pt idx="142">
                  <c:v>7.9</c:v>
                </c:pt>
                <c:pt idx="143">
                  <c:v>7.9</c:v>
                </c:pt>
                <c:pt idx="144">
                  <c:v>7.9</c:v>
                </c:pt>
                <c:pt idx="145">
                  <c:v>7.9</c:v>
                </c:pt>
                <c:pt idx="146">
                  <c:v>7.8</c:v>
                </c:pt>
                <c:pt idx="147">
                  <c:v>7.8</c:v>
                </c:pt>
                <c:pt idx="148">
                  <c:v>7.8</c:v>
                </c:pt>
                <c:pt idx="149">
                  <c:v>7.8</c:v>
                </c:pt>
                <c:pt idx="150">
                  <c:v>7.8</c:v>
                </c:pt>
                <c:pt idx="151">
                  <c:v>7.7</c:v>
                </c:pt>
                <c:pt idx="152">
                  <c:v>7.7</c:v>
                </c:pt>
                <c:pt idx="153">
                  <c:v>7.7</c:v>
                </c:pt>
                <c:pt idx="154">
                  <c:v>7.7</c:v>
                </c:pt>
                <c:pt idx="155">
                  <c:v>7.7</c:v>
                </c:pt>
                <c:pt idx="156">
                  <c:v>7.7</c:v>
                </c:pt>
                <c:pt idx="157">
                  <c:v>7.7</c:v>
                </c:pt>
                <c:pt idx="158">
                  <c:v>7.7</c:v>
                </c:pt>
                <c:pt idx="159">
                  <c:v>7.7</c:v>
                </c:pt>
                <c:pt idx="160">
                  <c:v>7.7</c:v>
                </c:pt>
                <c:pt idx="161">
                  <c:v>7.6</c:v>
                </c:pt>
                <c:pt idx="162">
                  <c:v>7.6</c:v>
                </c:pt>
                <c:pt idx="163">
                  <c:v>7.6</c:v>
                </c:pt>
                <c:pt idx="164">
                  <c:v>7.6</c:v>
                </c:pt>
                <c:pt idx="165">
                  <c:v>7.6</c:v>
                </c:pt>
                <c:pt idx="166">
                  <c:v>7.6</c:v>
                </c:pt>
                <c:pt idx="167">
                  <c:v>7.6</c:v>
                </c:pt>
                <c:pt idx="168">
                  <c:v>7.6</c:v>
                </c:pt>
                <c:pt idx="169">
                  <c:v>7.6</c:v>
                </c:pt>
                <c:pt idx="170">
                  <c:v>7.6</c:v>
                </c:pt>
                <c:pt idx="171">
                  <c:v>7.6</c:v>
                </c:pt>
                <c:pt idx="172">
                  <c:v>7.6</c:v>
                </c:pt>
                <c:pt idx="173">
                  <c:v>7.6</c:v>
                </c:pt>
                <c:pt idx="174">
                  <c:v>7.6</c:v>
                </c:pt>
                <c:pt idx="175">
                  <c:v>7.6</c:v>
                </c:pt>
                <c:pt idx="176">
                  <c:v>7.6</c:v>
                </c:pt>
                <c:pt idx="177">
                  <c:v>7.6</c:v>
                </c:pt>
                <c:pt idx="178">
                  <c:v>7.5</c:v>
                </c:pt>
                <c:pt idx="179">
                  <c:v>7.5</c:v>
                </c:pt>
                <c:pt idx="180">
                  <c:v>7.5</c:v>
                </c:pt>
                <c:pt idx="181">
                  <c:v>7.5</c:v>
                </c:pt>
                <c:pt idx="182">
                  <c:v>7.5</c:v>
                </c:pt>
                <c:pt idx="183">
                  <c:v>7.5</c:v>
                </c:pt>
                <c:pt idx="184">
                  <c:v>7.5</c:v>
                </c:pt>
                <c:pt idx="185">
                  <c:v>7.5</c:v>
                </c:pt>
                <c:pt idx="186">
                  <c:v>7.5</c:v>
                </c:pt>
                <c:pt idx="187">
                  <c:v>7.5</c:v>
                </c:pt>
                <c:pt idx="188">
                  <c:v>7.5</c:v>
                </c:pt>
                <c:pt idx="189">
                  <c:v>7.4</c:v>
                </c:pt>
                <c:pt idx="190">
                  <c:v>7.4</c:v>
                </c:pt>
                <c:pt idx="191">
                  <c:v>7.4</c:v>
                </c:pt>
                <c:pt idx="192">
                  <c:v>7.4</c:v>
                </c:pt>
                <c:pt idx="193">
                  <c:v>7.4</c:v>
                </c:pt>
                <c:pt idx="194">
                  <c:v>7.4</c:v>
                </c:pt>
                <c:pt idx="195">
                  <c:v>7.3</c:v>
                </c:pt>
                <c:pt idx="196">
                  <c:v>7.3</c:v>
                </c:pt>
                <c:pt idx="197">
                  <c:v>7.3</c:v>
                </c:pt>
                <c:pt idx="198">
                  <c:v>7.3</c:v>
                </c:pt>
                <c:pt idx="199">
                  <c:v>7.3</c:v>
                </c:pt>
                <c:pt idx="200">
                  <c:v>7.2</c:v>
                </c:pt>
                <c:pt idx="201">
                  <c:v>7.2</c:v>
                </c:pt>
                <c:pt idx="202">
                  <c:v>7.2</c:v>
                </c:pt>
                <c:pt idx="203">
                  <c:v>7.1</c:v>
                </c:pt>
                <c:pt idx="204">
                  <c:v>7.1</c:v>
                </c:pt>
                <c:pt idx="205">
                  <c:v>7.1</c:v>
                </c:pt>
                <c:pt idx="206">
                  <c:v>7.1</c:v>
                </c:pt>
                <c:pt idx="207">
                  <c:v>7</c:v>
                </c:pt>
                <c:pt idx="208">
                  <c:v>7</c:v>
                </c:pt>
                <c:pt idx="209">
                  <c:v>7</c:v>
                </c:pt>
                <c:pt idx="210">
                  <c:v>6.9</c:v>
                </c:pt>
                <c:pt idx="211">
                  <c:v>6.9</c:v>
                </c:pt>
                <c:pt idx="212">
                  <c:v>6.9</c:v>
                </c:pt>
                <c:pt idx="213">
                  <c:v>6.8</c:v>
                </c:pt>
                <c:pt idx="214">
                  <c:v>6.8</c:v>
                </c:pt>
                <c:pt idx="215">
                  <c:v>6.8</c:v>
                </c:pt>
                <c:pt idx="216">
                  <c:v>6.7</c:v>
                </c:pt>
                <c:pt idx="217">
                  <c:v>6.7</c:v>
                </c:pt>
                <c:pt idx="218">
                  <c:v>6.7</c:v>
                </c:pt>
                <c:pt idx="219">
                  <c:v>6.6</c:v>
                </c:pt>
                <c:pt idx="220">
                  <c:v>6.6</c:v>
                </c:pt>
                <c:pt idx="221">
                  <c:v>6.6</c:v>
                </c:pt>
                <c:pt idx="222">
                  <c:v>6.5</c:v>
                </c:pt>
                <c:pt idx="223">
                  <c:v>6.5</c:v>
                </c:pt>
                <c:pt idx="224">
                  <c:v>6.4</c:v>
                </c:pt>
                <c:pt idx="225">
                  <c:v>6.4</c:v>
                </c:pt>
                <c:pt idx="226">
                  <c:v>6.4</c:v>
                </c:pt>
                <c:pt idx="227">
                  <c:v>6.3</c:v>
                </c:pt>
                <c:pt idx="228">
                  <c:v>6.3</c:v>
                </c:pt>
                <c:pt idx="229">
                  <c:v>6.3</c:v>
                </c:pt>
                <c:pt idx="230">
                  <c:v>6.2</c:v>
                </c:pt>
                <c:pt idx="231">
                  <c:v>6.2</c:v>
                </c:pt>
                <c:pt idx="232">
                  <c:v>6.1</c:v>
                </c:pt>
                <c:pt idx="233">
                  <c:v>6.1</c:v>
                </c:pt>
                <c:pt idx="234">
                  <c:v>6.1</c:v>
                </c:pt>
                <c:pt idx="235">
                  <c:v>6</c:v>
                </c:pt>
                <c:pt idx="236">
                  <c:v>6</c:v>
                </c:pt>
                <c:pt idx="237">
                  <c:v>6</c:v>
                </c:pt>
                <c:pt idx="238">
                  <c:v>5.9</c:v>
                </c:pt>
                <c:pt idx="239">
                  <c:v>5.9</c:v>
                </c:pt>
                <c:pt idx="240">
                  <c:v>5.9</c:v>
                </c:pt>
                <c:pt idx="241">
                  <c:v>5.8</c:v>
                </c:pt>
                <c:pt idx="242">
                  <c:v>5.8</c:v>
                </c:pt>
                <c:pt idx="243">
                  <c:v>5.8</c:v>
                </c:pt>
                <c:pt idx="244">
                  <c:v>5.8</c:v>
                </c:pt>
                <c:pt idx="245">
                  <c:v>5.8</c:v>
                </c:pt>
                <c:pt idx="246">
                  <c:v>5.8</c:v>
                </c:pt>
                <c:pt idx="247">
                  <c:v>5.8</c:v>
                </c:pt>
                <c:pt idx="248">
                  <c:v>5.8</c:v>
                </c:pt>
                <c:pt idx="249">
                  <c:v>5.8</c:v>
                </c:pt>
                <c:pt idx="250">
                  <c:v>5.8</c:v>
                </c:pt>
                <c:pt idx="251">
                  <c:v>5.8</c:v>
                </c:pt>
                <c:pt idx="252">
                  <c:v>5.8</c:v>
                </c:pt>
                <c:pt idx="253">
                  <c:v>5.8</c:v>
                </c:pt>
                <c:pt idx="254">
                  <c:v>5.8</c:v>
                </c:pt>
                <c:pt idx="255">
                  <c:v>5.8</c:v>
                </c:pt>
                <c:pt idx="256">
                  <c:v>5.8</c:v>
                </c:pt>
                <c:pt idx="257">
                  <c:v>5.8</c:v>
                </c:pt>
                <c:pt idx="258">
                  <c:v>5.8</c:v>
                </c:pt>
                <c:pt idx="259">
                  <c:v>5.8</c:v>
                </c:pt>
                <c:pt idx="260">
                  <c:v>5.8</c:v>
                </c:pt>
                <c:pt idx="261">
                  <c:v>5.8</c:v>
                </c:pt>
                <c:pt idx="262">
                  <c:v>5.8</c:v>
                </c:pt>
                <c:pt idx="263">
                  <c:v>5.8</c:v>
                </c:pt>
                <c:pt idx="264">
                  <c:v>5.8</c:v>
                </c:pt>
                <c:pt idx="265">
                  <c:v>5.8</c:v>
                </c:pt>
                <c:pt idx="266">
                  <c:v>5.8</c:v>
                </c:pt>
                <c:pt idx="267">
                  <c:v>5.8</c:v>
                </c:pt>
                <c:pt idx="268">
                  <c:v>5.8</c:v>
                </c:pt>
                <c:pt idx="269">
                  <c:v>5.8</c:v>
                </c:pt>
                <c:pt idx="270">
                  <c:v>5.8</c:v>
                </c:pt>
                <c:pt idx="271">
                  <c:v>5.8</c:v>
                </c:pt>
                <c:pt idx="272">
                  <c:v>5.8</c:v>
                </c:pt>
                <c:pt idx="273">
                  <c:v>5.8</c:v>
                </c:pt>
                <c:pt idx="274">
                  <c:v>5.8</c:v>
                </c:pt>
                <c:pt idx="275">
                  <c:v>5.8</c:v>
                </c:pt>
                <c:pt idx="276">
                  <c:v>5.8</c:v>
                </c:pt>
                <c:pt idx="277">
                  <c:v>5.8</c:v>
                </c:pt>
                <c:pt idx="278">
                  <c:v>5.8</c:v>
                </c:pt>
                <c:pt idx="279">
                  <c:v>5.8</c:v>
                </c:pt>
                <c:pt idx="280">
                  <c:v>5.8</c:v>
                </c:pt>
                <c:pt idx="281">
                  <c:v>5.8</c:v>
                </c:pt>
                <c:pt idx="282">
                  <c:v>5.8</c:v>
                </c:pt>
                <c:pt idx="283">
                  <c:v>5.8</c:v>
                </c:pt>
                <c:pt idx="284">
                  <c:v>5.8</c:v>
                </c:pt>
                <c:pt idx="285">
                  <c:v>5.8</c:v>
                </c:pt>
                <c:pt idx="286">
                  <c:v>5.8</c:v>
                </c:pt>
                <c:pt idx="287">
                  <c:v>5.8</c:v>
                </c:pt>
                <c:pt idx="288">
                  <c:v>5.8</c:v>
                </c:pt>
                <c:pt idx="289">
                  <c:v>5.8</c:v>
                </c:pt>
                <c:pt idx="290">
                  <c:v>5.8</c:v>
                </c:pt>
                <c:pt idx="291">
                  <c:v>5.9</c:v>
                </c:pt>
                <c:pt idx="292">
                  <c:v>5.9</c:v>
                </c:pt>
                <c:pt idx="293">
                  <c:v>5.9</c:v>
                </c:pt>
                <c:pt idx="294">
                  <c:v>6</c:v>
                </c:pt>
                <c:pt idx="295">
                  <c:v>6</c:v>
                </c:pt>
                <c:pt idx="296">
                  <c:v>6</c:v>
                </c:pt>
                <c:pt idx="297">
                  <c:v>6.1</c:v>
                </c:pt>
                <c:pt idx="298">
                  <c:v>6.1</c:v>
                </c:pt>
                <c:pt idx="299">
                  <c:v>6.1</c:v>
                </c:pt>
                <c:pt idx="300">
                  <c:v>6.1</c:v>
                </c:pt>
                <c:pt idx="301">
                  <c:v>6.2</c:v>
                </c:pt>
                <c:pt idx="302">
                  <c:v>6.2</c:v>
                </c:pt>
                <c:pt idx="303">
                  <c:v>6.3</c:v>
                </c:pt>
                <c:pt idx="304">
                  <c:v>6.3</c:v>
                </c:pt>
                <c:pt idx="305">
                  <c:v>6.3</c:v>
                </c:pt>
                <c:pt idx="306">
                  <c:v>6.4</c:v>
                </c:pt>
                <c:pt idx="307">
                  <c:v>6.4</c:v>
                </c:pt>
                <c:pt idx="308">
                  <c:v>6.4</c:v>
                </c:pt>
                <c:pt idx="309">
                  <c:v>6.5</c:v>
                </c:pt>
                <c:pt idx="310">
                  <c:v>6.5</c:v>
                </c:pt>
                <c:pt idx="311">
                  <c:v>6.6</c:v>
                </c:pt>
                <c:pt idx="312">
                  <c:v>6.6</c:v>
                </c:pt>
                <c:pt idx="313">
                  <c:v>6.6</c:v>
                </c:pt>
                <c:pt idx="314">
                  <c:v>6.7</c:v>
                </c:pt>
                <c:pt idx="315">
                  <c:v>6.7</c:v>
                </c:pt>
                <c:pt idx="316">
                  <c:v>6.8</c:v>
                </c:pt>
                <c:pt idx="317">
                  <c:v>6.8</c:v>
                </c:pt>
                <c:pt idx="318">
                  <c:v>6.9</c:v>
                </c:pt>
                <c:pt idx="319">
                  <c:v>6.9</c:v>
                </c:pt>
                <c:pt idx="320">
                  <c:v>7</c:v>
                </c:pt>
                <c:pt idx="321">
                  <c:v>7</c:v>
                </c:pt>
                <c:pt idx="322">
                  <c:v>7.1</c:v>
                </c:pt>
                <c:pt idx="323">
                  <c:v>7.1</c:v>
                </c:pt>
                <c:pt idx="324">
                  <c:v>7.2</c:v>
                </c:pt>
                <c:pt idx="325">
                  <c:v>7.3</c:v>
                </c:pt>
                <c:pt idx="326">
                  <c:v>7.3</c:v>
                </c:pt>
                <c:pt idx="327">
                  <c:v>7.4</c:v>
                </c:pt>
                <c:pt idx="328">
                  <c:v>7.4</c:v>
                </c:pt>
                <c:pt idx="329">
                  <c:v>7.5</c:v>
                </c:pt>
                <c:pt idx="330">
                  <c:v>7.6</c:v>
                </c:pt>
                <c:pt idx="331">
                  <c:v>7.6</c:v>
                </c:pt>
                <c:pt idx="332">
                  <c:v>7.7</c:v>
                </c:pt>
                <c:pt idx="333">
                  <c:v>7.8</c:v>
                </c:pt>
                <c:pt idx="334">
                  <c:v>7.9</c:v>
                </c:pt>
                <c:pt idx="335">
                  <c:v>7.9</c:v>
                </c:pt>
                <c:pt idx="336">
                  <c:v>8</c:v>
                </c:pt>
                <c:pt idx="337">
                  <c:v>8.1</c:v>
                </c:pt>
                <c:pt idx="338">
                  <c:v>8.2000000000000011</c:v>
                </c:pt>
                <c:pt idx="339">
                  <c:v>8.3000000000000007</c:v>
                </c:pt>
                <c:pt idx="340">
                  <c:v>8.3000000000000007</c:v>
                </c:pt>
                <c:pt idx="341">
                  <c:v>8.4</c:v>
                </c:pt>
                <c:pt idx="342">
                  <c:v>8.5</c:v>
                </c:pt>
                <c:pt idx="343">
                  <c:v>8.6</c:v>
                </c:pt>
                <c:pt idx="344">
                  <c:v>8.7000000000000011</c:v>
                </c:pt>
                <c:pt idx="345">
                  <c:v>8.8000000000000007</c:v>
                </c:pt>
                <c:pt idx="346">
                  <c:v>8.9</c:v>
                </c:pt>
                <c:pt idx="347">
                  <c:v>9</c:v>
                </c:pt>
                <c:pt idx="348">
                  <c:v>9.1</c:v>
                </c:pt>
                <c:pt idx="349">
                  <c:v>9.2000000000000011</c:v>
                </c:pt>
                <c:pt idx="350">
                  <c:v>9.3000000000000007</c:v>
                </c:pt>
                <c:pt idx="351">
                  <c:v>9.4</c:v>
                </c:pt>
                <c:pt idx="352">
                  <c:v>9.5</c:v>
                </c:pt>
                <c:pt idx="353">
                  <c:v>9.6</c:v>
                </c:pt>
                <c:pt idx="354">
                  <c:v>9.7000000000000011</c:v>
                </c:pt>
                <c:pt idx="355">
                  <c:v>9.8000000000000007</c:v>
                </c:pt>
                <c:pt idx="356">
                  <c:v>10</c:v>
                </c:pt>
                <c:pt idx="357">
                  <c:v>10.1</c:v>
                </c:pt>
                <c:pt idx="358">
                  <c:v>10.199999999999999</c:v>
                </c:pt>
                <c:pt idx="359">
                  <c:v>10.3</c:v>
                </c:pt>
                <c:pt idx="360">
                  <c:v>10.5</c:v>
                </c:pt>
                <c:pt idx="361">
                  <c:v>10.6</c:v>
                </c:pt>
                <c:pt idx="362">
                  <c:v>10.7</c:v>
                </c:pt>
                <c:pt idx="363">
                  <c:v>10.8</c:v>
                </c:pt>
                <c:pt idx="364">
                  <c:v>11</c:v>
                </c:pt>
                <c:pt idx="365">
                  <c:v>11.1</c:v>
                </c:pt>
                <c:pt idx="366">
                  <c:v>11.3</c:v>
                </c:pt>
                <c:pt idx="367">
                  <c:v>11.4</c:v>
                </c:pt>
                <c:pt idx="368">
                  <c:v>11.6</c:v>
                </c:pt>
                <c:pt idx="369">
                  <c:v>11.7</c:v>
                </c:pt>
                <c:pt idx="370">
                  <c:v>11.9</c:v>
                </c:pt>
                <c:pt idx="371">
                  <c:v>12</c:v>
                </c:pt>
                <c:pt idx="372">
                  <c:v>12.2</c:v>
                </c:pt>
                <c:pt idx="373">
                  <c:v>12.3</c:v>
                </c:pt>
                <c:pt idx="374">
                  <c:v>12.5</c:v>
                </c:pt>
                <c:pt idx="375">
                  <c:v>12.7</c:v>
                </c:pt>
                <c:pt idx="376">
                  <c:v>12.8</c:v>
                </c:pt>
                <c:pt idx="377">
                  <c:v>13</c:v>
                </c:pt>
                <c:pt idx="378">
                  <c:v>13.2</c:v>
                </c:pt>
                <c:pt idx="379">
                  <c:v>13.4</c:v>
                </c:pt>
                <c:pt idx="380">
                  <c:v>13.5</c:v>
                </c:pt>
                <c:pt idx="381">
                  <c:v>13.7</c:v>
                </c:pt>
                <c:pt idx="382">
                  <c:v>13.9</c:v>
                </c:pt>
                <c:pt idx="383">
                  <c:v>14.1</c:v>
                </c:pt>
                <c:pt idx="384">
                  <c:v>14.3</c:v>
                </c:pt>
                <c:pt idx="385">
                  <c:v>14.5</c:v>
                </c:pt>
                <c:pt idx="386">
                  <c:v>14.7</c:v>
                </c:pt>
                <c:pt idx="387">
                  <c:v>14.8</c:v>
                </c:pt>
                <c:pt idx="388">
                  <c:v>15</c:v>
                </c:pt>
                <c:pt idx="389">
                  <c:v>15.2</c:v>
                </c:pt>
                <c:pt idx="390">
                  <c:v>15.4</c:v>
                </c:pt>
                <c:pt idx="391">
                  <c:v>15.6</c:v>
                </c:pt>
                <c:pt idx="392">
                  <c:v>15.8</c:v>
                </c:pt>
                <c:pt idx="393">
                  <c:v>16.100000000000001</c:v>
                </c:pt>
                <c:pt idx="394">
                  <c:v>16.3</c:v>
                </c:pt>
                <c:pt idx="395">
                  <c:v>16.5</c:v>
                </c:pt>
                <c:pt idx="396">
                  <c:v>16.7</c:v>
                </c:pt>
                <c:pt idx="397">
                  <c:v>16.899999999999999</c:v>
                </c:pt>
                <c:pt idx="398">
                  <c:v>17.100000000000001</c:v>
                </c:pt>
                <c:pt idx="399">
                  <c:v>17.399999999999999</c:v>
                </c:pt>
                <c:pt idx="400">
                  <c:v>17.600000000000001</c:v>
                </c:pt>
                <c:pt idx="401">
                  <c:v>17.8</c:v>
                </c:pt>
                <c:pt idx="402">
                  <c:v>18</c:v>
                </c:pt>
                <c:pt idx="403">
                  <c:v>18.3</c:v>
                </c:pt>
                <c:pt idx="404">
                  <c:v>18.5</c:v>
                </c:pt>
                <c:pt idx="405">
                  <c:v>18.7</c:v>
                </c:pt>
                <c:pt idx="406">
                  <c:v>19</c:v>
                </c:pt>
                <c:pt idx="407">
                  <c:v>19.2</c:v>
                </c:pt>
                <c:pt idx="408">
                  <c:v>19.399999999999999</c:v>
                </c:pt>
                <c:pt idx="409">
                  <c:v>19.7</c:v>
                </c:pt>
                <c:pt idx="410">
                  <c:v>19.899999999999999</c:v>
                </c:pt>
                <c:pt idx="411">
                  <c:v>20.2</c:v>
                </c:pt>
                <c:pt idx="412">
                  <c:v>20.399999999999999</c:v>
                </c:pt>
                <c:pt idx="413">
                  <c:v>20.7</c:v>
                </c:pt>
                <c:pt idx="414">
                  <c:v>20.9</c:v>
                </c:pt>
                <c:pt idx="415">
                  <c:v>21.2</c:v>
                </c:pt>
                <c:pt idx="416">
                  <c:v>21.4</c:v>
                </c:pt>
                <c:pt idx="417">
                  <c:v>21.7</c:v>
                </c:pt>
                <c:pt idx="418">
                  <c:v>22</c:v>
                </c:pt>
                <c:pt idx="419">
                  <c:v>22.2</c:v>
                </c:pt>
                <c:pt idx="420">
                  <c:v>22.5</c:v>
                </c:pt>
                <c:pt idx="421">
                  <c:v>22.8</c:v>
                </c:pt>
                <c:pt idx="422">
                  <c:v>23</c:v>
                </c:pt>
                <c:pt idx="423">
                  <c:v>23.3</c:v>
                </c:pt>
                <c:pt idx="424">
                  <c:v>23.6</c:v>
                </c:pt>
                <c:pt idx="425">
                  <c:v>23.9</c:v>
                </c:pt>
                <c:pt idx="426">
                  <c:v>24.1</c:v>
                </c:pt>
                <c:pt idx="427">
                  <c:v>24.4</c:v>
                </c:pt>
                <c:pt idx="428">
                  <c:v>24.7</c:v>
                </c:pt>
                <c:pt idx="429">
                  <c:v>25</c:v>
                </c:pt>
                <c:pt idx="430">
                  <c:v>25.3</c:v>
                </c:pt>
                <c:pt idx="431">
                  <c:v>25.6</c:v>
                </c:pt>
                <c:pt idx="432">
                  <c:v>25.9</c:v>
                </c:pt>
                <c:pt idx="433">
                  <c:v>26.2</c:v>
                </c:pt>
                <c:pt idx="434">
                  <c:v>26.5</c:v>
                </c:pt>
                <c:pt idx="435">
                  <c:v>26.8</c:v>
                </c:pt>
                <c:pt idx="436">
                  <c:v>27.2</c:v>
                </c:pt>
                <c:pt idx="437">
                  <c:v>27.5</c:v>
                </c:pt>
                <c:pt idx="438">
                  <c:v>27.8</c:v>
                </c:pt>
                <c:pt idx="439">
                  <c:v>28.2</c:v>
                </c:pt>
                <c:pt idx="440">
                  <c:v>28.5</c:v>
                </c:pt>
                <c:pt idx="441">
                  <c:v>28.8</c:v>
                </c:pt>
                <c:pt idx="442">
                  <c:v>29.2</c:v>
                </c:pt>
                <c:pt idx="443">
                  <c:v>29.5</c:v>
                </c:pt>
                <c:pt idx="444">
                  <c:v>29.9</c:v>
                </c:pt>
                <c:pt idx="445">
                  <c:v>30.3</c:v>
                </c:pt>
                <c:pt idx="446">
                  <c:v>30.6</c:v>
                </c:pt>
                <c:pt idx="447">
                  <c:v>31</c:v>
                </c:pt>
                <c:pt idx="448">
                  <c:v>31.4</c:v>
                </c:pt>
                <c:pt idx="449">
                  <c:v>31.8</c:v>
                </c:pt>
                <c:pt idx="450">
                  <c:v>32.200000000000003</c:v>
                </c:pt>
                <c:pt idx="451">
                  <c:v>32.6</c:v>
                </c:pt>
                <c:pt idx="452">
                  <c:v>33</c:v>
                </c:pt>
                <c:pt idx="453">
                  <c:v>33.4</c:v>
                </c:pt>
                <c:pt idx="454">
                  <c:v>33.799999999999997</c:v>
                </c:pt>
                <c:pt idx="455">
                  <c:v>34.200000000000003</c:v>
                </c:pt>
                <c:pt idx="456">
                  <c:v>34.700000000000003</c:v>
                </c:pt>
                <c:pt idx="457">
                  <c:v>35.1</c:v>
                </c:pt>
                <c:pt idx="458">
                  <c:v>35.6</c:v>
                </c:pt>
                <c:pt idx="459">
                  <c:v>36</c:v>
                </c:pt>
                <c:pt idx="460">
                  <c:v>36.4</c:v>
                </c:pt>
                <c:pt idx="461">
                  <c:v>36.9</c:v>
                </c:pt>
                <c:pt idx="462">
                  <c:v>37.4</c:v>
                </c:pt>
                <c:pt idx="463">
                  <c:v>37.799999999999997</c:v>
                </c:pt>
                <c:pt idx="464">
                  <c:v>38.299999999999997</c:v>
                </c:pt>
                <c:pt idx="465">
                  <c:v>38.799999999999997</c:v>
                </c:pt>
                <c:pt idx="466">
                  <c:v>39.299999999999997</c:v>
                </c:pt>
                <c:pt idx="467">
                  <c:v>39.799999999999997</c:v>
                </c:pt>
                <c:pt idx="468">
                  <c:v>40.299999999999997</c:v>
                </c:pt>
                <c:pt idx="469">
                  <c:v>40.799999999999997</c:v>
                </c:pt>
                <c:pt idx="470">
                  <c:v>41.3</c:v>
                </c:pt>
                <c:pt idx="471">
                  <c:v>41.9</c:v>
                </c:pt>
                <c:pt idx="472">
                  <c:v>42.4</c:v>
                </c:pt>
                <c:pt idx="473">
                  <c:v>43</c:v>
                </c:pt>
                <c:pt idx="474">
                  <c:v>43.5</c:v>
                </c:pt>
                <c:pt idx="475">
                  <c:v>44.1</c:v>
                </c:pt>
                <c:pt idx="476">
                  <c:v>44.7</c:v>
                </c:pt>
                <c:pt idx="477">
                  <c:v>45.2</c:v>
                </c:pt>
                <c:pt idx="478">
                  <c:v>45.8</c:v>
                </c:pt>
                <c:pt idx="479">
                  <c:v>46.4</c:v>
                </c:pt>
                <c:pt idx="480">
                  <c:v>47.1</c:v>
                </c:pt>
                <c:pt idx="481">
                  <c:v>47.7</c:v>
                </c:pt>
                <c:pt idx="482">
                  <c:v>48.3</c:v>
                </c:pt>
                <c:pt idx="483">
                  <c:v>48.9</c:v>
                </c:pt>
                <c:pt idx="484">
                  <c:v>49.6</c:v>
                </c:pt>
                <c:pt idx="485">
                  <c:v>50.3</c:v>
                </c:pt>
                <c:pt idx="486">
                  <c:v>50.9</c:v>
                </c:pt>
                <c:pt idx="487">
                  <c:v>51.6</c:v>
                </c:pt>
                <c:pt idx="488">
                  <c:v>52.3</c:v>
                </c:pt>
                <c:pt idx="489">
                  <c:v>53</c:v>
                </c:pt>
                <c:pt idx="490">
                  <c:v>53.7</c:v>
                </c:pt>
                <c:pt idx="491">
                  <c:v>54.5</c:v>
                </c:pt>
                <c:pt idx="492">
                  <c:v>55.2</c:v>
                </c:pt>
                <c:pt idx="493">
                  <c:v>56</c:v>
                </c:pt>
                <c:pt idx="494">
                  <c:v>56.7</c:v>
                </c:pt>
                <c:pt idx="495">
                  <c:v>57.5</c:v>
                </c:pt>
                <c:pt idx="496">
                  <c:v>58.3</c:v>
                </c:pt>
                <c:pt idx="497">
                  <c:v>59.1</c:v>
                </c:pt>
                <c:pt idx="498">
                  <c:v>59.9</c:v>
                </c:pt>
                <c:pt idx="499">
                  <c:v>60.7</c:v>
                </c:pt>
                <c:pt idx="500">
                  <c:v>61.6</c:v>
                </c:pt>
                <c:pt idx="501">
                  <c:v>62.4</c:v>
                </c:pt>
                <c:pt idx="502">
                  <c:v>63.3</c:v>
                </c:pt>
                <c:pt idx="503">
                  <c:v>64.099999999999994</c:v>
                </c:pt>
                <c:pt idx="504">
                  <c:v>65</c:v>
                </c:pt>
                <c:pt idx="505">
                  <c:v>65.900000000000006</c:v>
                </c:pt>
                <c:pt idx="506">
                  <c:v>66.900000000000006</c:v>
                </c:pt>
                <c:pt idx="507">
                  <c:v>67.8</c:v>
                </c:pt>
                <c:pt idx="508">
                  <c:v>68.7</c:v>
                </c:pt>
                <c:pt idx="509">
                  <c:v>69.7</c:v>
                </c:pt>
                <c:pt idx="510">
                  <c:v>70.7</c:v>
                </c:pt>
                <c:pt idx="511">
                  <c:v>71.7</c:v>
                </c:pt>
                <c:pt idx="512">
                  <c:v>72.7</c:v>
                </c:pt>
                <c:pt idx="513">
                  <c:v>73.7</c:v>
                </c:pt>
                <c:pt idx="514">
                  <c:v>74.7</c:v>
                </c:pt>
                <c:pt idx="515">
                  <c:v>75.8</c:v>
                </c:pt>
                <c:pt idx="516">
                  <c:v>76.900000000000006</c:v>
                </c:pt>
                <c:pt idx="517">
                  <c:v>78</c:v>
                </c:pt>
                <c:pt idx="518">
                  <c:v>79.099999999999994</c:v>
                </c:pt>
                <c:pt idx="519">
                  <c:v>80.2</c:v>
                </c:pt>
                <c:pt idx="520">
                  <c:v>81.3</c:v>
                </c:pt>
                <c:pt idx="521">
                  <c:v>82.5</c:v>
                </c:pt>
                <c:pt idx="522">
                  <c:v>83.7</c:v>
                </c:pt>
                <c:pt idx="523">
                  <c:v>84.9</c:v>
                </c:pt>
                <c:pt idx="524">
                  <c:v>86.1</c:v>
                </c:pt>
                <c:pt idx="525">
                  <c:v>87.4</c:v>
                </c:pt>
                <c:pt idx="526">
                  <c:v>88.6</c:v>
                </c:pt>
                <c:pt idx="527">
                  <c:v>89.9</c:v>
                </c:pt>
                <c:pt idx="528">
                  <c:v>91.2</c:v>
                </c:pt>
                <c:pt idx="529">
                  <c:v>92.6</c:v>
                </c:pt>
                <c:pt idx="530">
                  <c:v>93.9</c:v>
                </c:pt>
                <c:pt idx="531">
                  <c:v>95.3</c:v>
                </c:pt>
                <c:pt idx="532">
                  <c:v>96.6</c:v>
                </c:pt>
                <c:pt idx="533">
                  <c:v>98</c:v>
                </c:pt>
                <c:pt idx="534">
                  <c:v>99.5</c:v>
                </c:pt>
                <c:pt idx="535">
                  <c:v>100.9</c:v>
                </c:pt>
                <c:pt idx="536">
                  <c:v>102.4</c:v>
                </c:pt>
                <c:pt idx="537">
                  <c:v>103.9</c:v>
                </c:pt>
                <c:pt idx="538">
                  <c:v>105.4</c:v>
                </c:pt>
                <c:pt idx="539">
                  <c:v>106.9</c:v>
                </c:pt>
                <c:pt idx="540">
                  <c:v>108.5</c:v>
                </c:pt>
                <c:pt idx="541">
                  <c:v>110</c:v>
                </c:pt>
                <c:pt idx="542">
                  <c:v>111.6</c:v>
                </c:pt>
                <c:pt idx="543">
                  <c:v>113.3</c:v>
                </c:pt>
                <c:pt idx="544">
                  <c:v>114.9</c:v>
                </c:pt>
                <c:pt idx="545">
                  <c:v>116.6</c:v>
                </c:pt>
                <c:pt idx="546">
                  <c:v>118.3</c:v>
                </c:pt>
                <c:pt idx="547">
                  <c:v>120</c:v>
                </c:pt>
                <c:pt idx="548">
                  <c:v>121.7</c:v>
                </c:pt>
                <c:pt idx="549">
                  <c:v>123.5</c:v>
                </c:pt>
                <c:pt idx="550">
                  <c:v>125.3</c:v>
                </c:pt>
                <c:pt idx="551">
                  <c:v>127.1</c:v>
                </c:pt>
                <c:pt idx="552">
                  <c:v>128.9</c:v>
                </c:pt>
                <c:pt idx="553">
                  <c:v>130.80000000000001</c:v>
                </c:pt>
                <c:pt idx="554">
                  <c:v>132.69999999999999</c:v>
                </c:pt>
                <c:pt idx="555">
                  <c:v>134.6</c:v>
                </c:pt>
                <c:pt idx="556">
                  <c:v>136.5</c:v>
                </c:pt>
                <c:pt idx="557">
                  <c:v>138.5</c:v>
                </c:pt>
                <c:pt idx="558">
                  <c:v>140.5</c:v>
                </c:pt>
                <c:pt idx="559">
                  <c:v>142.5</c:v>
                </c:pt>
                <c:pt idx="560">
                  <c:v>144.5</c:v>
                </c:pt>
                <c:pt idx="561">
                  <c:v>146.6</c:v>
                </c:pt>
                <c:pt idx="562">
                  <c:v>148.6</c:v>
                </c:pt>
                <c:pt idx="563">
                  <c:v>150.69999999999999</c:v>
                </c:pt>
                <c:pt idx="564">
                  <c:v>152.80000000000001</c:v>
                </c:pt>
                <c:pt idx="565">
                  <c:v>154.9</c:v>
                </c:pt>
                <c:pt idx="566">
                  <c:v>157.1</c:v>
                </c:pt>
                <c:pt idx="567">
                  <c:v>159.30000000000001</c:v>
                </c:pt>
                <c:pt idx="568">
                  <c:v>161.5</c:v>
                </c:pt>
                <c:pt idx="569">
                  <c:v>163.69999999999999</c:v>
                </c:pt>
                <c:pt idx="570">
                  <c:v>165.9</c:v>
                </c:pt>
                <c:pt idx="571">
                  <c:v>168.2</c:v>
                </c:pt>
                <c:pt idx="572">
                  <c:v>170.5</c:v>
                </c:pt>
                <c:pt idx="573">
                  <c:v>172.8</c:v>
                </c:pt>
                <c:pt idx="574">
                  <c:v>175.1</c:v>
                </c:pt>
                <c:pt idx="575">
                  <c:v>177.5</c:v>
                </c:pt>
                <c:pt idx="576">
                  <c:v>179.8</c:v>
                </c:pt>
                <c:pt idx="577">
                  <c:v>182.2</c:v>
                </c:pt>
                <c:pt idx="578">
                  <c:v>184.7</c:v>
                </c:pt>
                <c:pt idx="579">
                  <c:v>187.1</c:v>
                </c:pt>
                <c:pt idx="580">
                  <c:v>189.6</c:v>
                </c:pt>
                <c:pt idx="581">
                  <c:v>192.1</c:v>
                </c:pt>
                <c:pt idx="582">
                  <c:v>194.6</c:v>
                </c:pt>
                <c:pt idx="583">
                  <c:v>197.1</c:v>
                </c:pt>
                <c:pt idx="584">
                  <c:v>199.7</c:v>
                </c:pt>
                <c:pt idx="585">
                  <c:v>202.3</c:v>
                </c:pt>
                <c:pt idx="586">
                  <c:v>204.9</c:v>
                </c:pt>
                <c:pt idx="587">
                  <c:v>207.5</c:v>
                </c:pt>
                <c:pt idx="588">
                  <c:v>210.1</c:v>
                </c:pt>
                <c:pt idx="589">
                  <c:v>212.8</c:v>
                </c:pt>
                <c:pt idx="590">
                  <c:v>215.5</c:v>
                </c:pt>
                <c:pt idx="591">
                  <c:v>218.2</c:v>
                </c:pt>
                <c:pt idx="592">
                  <c:v>220.9</c:v>
                </c:pt>
                <c:pt idx="593">
                  <c:v>223.7</c:v>
                </c:pt>
                <c:pt idx="594">
                  <c:v>226.5</c:v>
                </c:pt>
                <c:pt idx="595">
                  <c:v>229.3</c:v>
                </c:pt>
                <c:pt idx="596">
                  <c:v>232.1</c:v>
                </c:pt>
                <c:pt idx="597">
                  <c:v>235</c:v>
                </c:pt>
                <c:pt idx="598">
                  <c:v>237.8</c:v>
                </c:pt>
                <c:pt idx="599">
                  <c:v>240.7</c:v>
                </c:pt>
                <c:pt idx="600">
                  <c:v>243.6</c:v>
                </c:pt>
                <c:pt idx="601">
                  <c:v>246.6</c:v>
                </c:pt>
                <c:pt idx="602">
                  <c:v>249.5</c:v>
                </c:pt>
                <c:pt idx="603">
                  <c:v>252.5</c:v>
                </c:pt>
                <c:pt idx="604">
                  <c:v>255.5</c:v>
                </c:pt>
                <c:pt idx="605">
                  <c:v>258.5</c:v>
                </c:pt>
                <c:pt idx="606">
                  <c:v>261.60000000000002</c:v>
                </c:pt>
                <c:pt idx="607">
                  <c:v>264.60000000000002</c:v>
                </c:pt>
                <c:pt idx="608">
                  <c:v>267.7</c:v>
                </c:pt>
                <c:pt idx="609">
                  <c:v>270.8</c:v>
                </c:pt>
                <c:pt idx="610">
                  <c:v>274</c:v>
                </c:pt>
                <c:pt idx="611">
                  <c:v>277.10000000000002</c:v>
                </c:pt>
                <c:pt idx="612">
                  <c:v>280.3</c:v>
                </c:pt>
                <c:pt idx="613">
                  <c:v>283.5</c:v>
                </c:pt>
                <c:pt idx="614">
                  <c:v>286.7</c:v>
                </c:pt>
                <c:pt idx="615">
                  <c:v>290</c:v>
                </c:pt>
                <c:pt idx="616">
                  <c:v>293.2</c:v>
                </c:pt>
                <c:pt idx="617">
                  <c:v>296.5</c:v>
                </c:pt>
                <c:pt idx="618">
                  <c:v>299.8</c:v>
                </c:pt>
                <c:pt idx="619">
                  <c:v>303.2</c:v>
                </c:pt>
                <c:pt idx="620">
                  <c:v>306.5</c:v>
                </c:pt>
                <c:pt idx="621">
                  <c:v>309.89999999999992</c:v>
                </c:pt>
                <c:pt idx="622">
                  <c:v>313.3</c:v>
                </c:pt>
                <c:pt idx="623">
                  <c:v>316.7</c:v>
                </c:pt>
                <c:pt idx="624">
                  <c:v>320.2</c:v>
                </c:pt>
                <c:pt idx="625">
                  <c:v>323.7</c:v>
                </c:pt>
                <c:pt idx="626">
                  <c:v>327.2</c:v>
                </c:pt>
                <c:pt idx="627">
                  <c:v>330.7</c:v>
                </c:pt>
                <c:pt idx="628">
                  <c:v>334.2</c:v>
                </c:pt>
                <c:pt idx="629">
                  <c:v>337.8</c:v>
                </c:pt>
                <c:pt idx="630">
                  <c:v>341.4</c:v>
                </c:pt>
                <c:pt idx="631">
                  <c:v>345</c:v>
                </c:pt>
                <c:pt idx="632">
                  <c:v>348.6</c:v>
                </c:pt>
                <c:pt idx="633">
                  <c:v>352.2</c:v>
                </c:pt>
                <c:pt idx="634">
                  <c:v>355.9</c:v>
                </c:pt>
                <c:pt idx="635">
                  <c:v>359.6</c:v>
                </c:pt>
                <c:pt idx="636">
                  <c:v>363.3</c:v>
                </c:pt>
                <c:pt idx="637">
                  <c:v>367.1</c:v>
                </c:pt>
                <c:pt idx="638">
                  <c:v>370.8</c:v>
                </c:pt>
                <c:pt idx="639">
                  <c:v>374.6</c:v>
                </c:pt>
                <c:pt idx="640">
                  <c:v>378.4</c:v>
                </c:pt>
                <c:pt idx="641">
                  <c:v>382.2</c:v>
                </c:pt>
                <c:pt idx="642">
                  <c:v>386.1</c:v>
                </c:pt>
                <c:pt idx="643">
                  <c:v>389.9</c:v>
                </c:pt>
                <c:pt idx="644">
                  <c:v>393.8</c:v>
                </c:pt>
                <c:pt idx="645">
                  <c:v>397.7</c:v>
                </c:pt>
                <c:pt idx="646">
                  <c:v>401.6</c:v>
                </c:pt>
                <c:pt idx="647">
                  <c:v>405.6</c:v>
                </c:pt>
                <c:pt idx="648">
                  <c:v>409.5</c:v>
                </c:pt>
                <c:pt idx="649">
                  <c:v>413.5</c:v>
                </c:pt>
                <c:pt idx="650">
                  <c:v>417.5</c:v>
                </c:pt>
                <c:pt idx="651">
                  <c:v>421.5</c:v>
                </c:pt>
                <c:pt idx="652">
                  <c:v>425.5</c:v>
                </c:pt>
                <c:pt idx="653">
                  <c:v>429.6</c:v>
                </c:pt>
                <c:pt idx="654">
                  <c:v>433.7</c:v>
                </c:pt>
                <c:pt idx="655">
                  <c:v>437.7</c:v>
                </c:pt>
                <c:pt idx="656">
                  <c:v>441.8</c:v>
                </c:pt>
                <c:pt idx="657">
                  <c:v>445.9</c:v>
                </c:pt>
                <c:pt idx="658">
                  <c:v>450.1</c:v>
                </c:pt>
                <c:pt idx="659">
                  <c:v>454.2</c:v>
                </c:pt>
                <c:pt idx="660">
                  <c:v>458.4</c:v>
                </c:pt>
                <c:pt idx="661">
                  <c:v>462.6</c:v>
                </c:pt>
                <c:pt idx="662">
                  <c:v>466.7</c:v>
                </c:pt>
                <c:pt idx="663">
                  <c:v>471</c:v>
                </c:pt>
                <c:pt idx="664">
                  <c:v>475.2</c:v>
                </c:pt>
                <c:pt idx="665">
                  <c:v>479.4</c:v>
                </c:pt>
                <c:pt idx="666">
                  <c:v>483.7</c:v>
                </c:pt>
                <c:pt idx="667">
                  <c:v>487.9</c:v>
                </c:pt>
                <c:pt idx="668">
                  <c:v>492.2</c:v>
                </c:pt>
                <c:pt idx="669">
                  <c:v>496.5</c:v>
                </c:pt>
                <c:pt idx="670">
                  <c:v>500.8</c:v>
                </c:pt>
                <c:pt idx="671">
                  <c:v>505.1</c:v>
                </c:pt>
                <c:pt idx="672">
                  <c:v>509.4</c:v>
                </c:pt>
                <c:pt idx="673">
                  <c:v>513.70000000000005</c:v>
                </c:pt>
                <c:pt idx="674">
                  <c:v>518</c:v>
                </c:pt>
                <c:pt idx="675">
                  <c:v>522.29999999999995</c:v>
                </c:pt>
                <c:pt idx="676">
                  <c:v>526.70000000000005</c:v>
                </c:pt>
                <c:pt idx="677">
                  <c:v>531</c:v>
                </c:pt>
                <c:pt idx="678">
                  <c:v>535.4</c:v>
                </c:pt>
                <c:pt idx="679">
                  <c:v>539.79999999999995</c:v>
                </c:pt>
                <c:pt idx="680">
                  <c:v>544.1</c:v>
                </c:pt>
                <c:pt idx="681">
                  <c:v>548.5</c:v>
                </c:pt>
                <c:pt idx="682">
                  <c:v>552.9</c:v>
                </c:pt>
                <c:pt idx="683">
                  <c:v>557.29999999999995</c:v>
                </c:pt>
                <c:pt idx="684">
                  <c:v>561.70000000000005</c:v>
                </c:pt>
                <c:pt idx="685">
                  <c:v>566.1</c:v>
                </c:pt>
                <c:pt idx="686">
                  <c:v>570.5</c:v>
                </c:pt>
                <c:pt idx="687">
                  <c:v>574.9</c:v>
                </c:pt>
                <c:pt idx="688">
                  <c:v>579.4</c:v>
                </c:pt>
                <c:pt idx="689">
                  <c:v>583.79999999999995</c:v>
                </c:pt>
                <c:pt idx="690">
                  <c:v>588.20000000000005</c:v>
                </c:pt>
                <c:pt idx="691">
                  <c:v>592.70000000000005</c:v>
                </c:pt>
                <c:pt idx="692">
                  <c:v>597.1</c:v>
                </c:pt>
                <c:pt idx="693">
                  <c:v>601.6</c:v>
                </c:pt>
                <c:pt idx="694">
                  <c:v>606.1</c:v>
                </c:pt>
                <c:pt idx="695">
                  <c:v>610.5</c:v>
                </c:pt>
                <c:pt idx="696">
                  <c:v>615</c:v>
                </c:pt>
                <c:pt idx="697">
                  <c:v>619.5</c:v>
                </c:pt>
                <c:pt idx="698">
                  <c:v>624</c:v>
                </c:pt>
                <c:pt idx="699">
                  <c:v>628.4</c:v>
                </c:pt>
                <c:pt idx="700">
                  <c:v>632.9</c:v>
                </c:pt>
                <c:pt idx="701">
                  <c:v>637.4</c:v>
                </c:pt>
                <c:pt idx="702">
                  <c:v>641.9</c:v>
                </c:pt>
                <c:pt idx="703">
                  <c:v>646.5</c:v>
                </c:pt>
                <c:pt idx="704">
                  <c:v>651</c:v>
                </c:pt>
                <c:pt idx="705">
                  <c:v>655.5</c:v>
                </c:pt>
                <c:pt idx="706">
                  <c:v>660</c:v>
                </c:pt>
                <c:pt idx="707">
                  <c:v>664.5</c:v>
                </c:pt>
                <c:pt idx="708">
                  <c:v>669.1</c:v>
                </c:pt>
                <c:pt idx="709">
                  <c:v>673.6</c:v>
                </c:pt>
                <c:pt idx="710">
                  <c:v>678.1</c:v>
                </c:pt>
                <c:pt idx="711">
                  <c:v>682.7</c:v>
                </c:pt>
                <c:pt idx="712">
                  <c:v>687.2</c:v>
                </c:pt>
                <c:pt idx="713">
                  <c:v>691.8</c:v>
                </c:pt>
                <c:pt idx="714">
                  <c:v>696.3</c:v>
                </c:pt>
                <c:pt idx="715">
                  <c:v>700.9</c:v>
                </c:pt>
                <c:pt idx="716">
                  <c:v>705.5</c:v>
                </c:pt>
                <c:pt idx="717">
                  <c:v>710</c:v>
                </c:pt>
                <c:pt idx="718">
                  <c:v>714.6</c:v>
                </c:pt>
                <c:pt idx="719">
                  <c:v>719.2</c:v>
                </c:pt>
                <c:pt idx="720">
                  <c:v>723.8</c:v>
                </c:pt>
                <c:pt idx="721">
                  <c:v>728.4</c:v>
                </c:pt>
                <c:pt idx="722">
                  <c:v>732.9</c:v>
                </c:pt>
                <c:pt idx="723">
                  <c:v>737.5</c:v>
                </c:pt>
                <c:pt idx="724">
                  <c:v>742.1</c:v>
                </c:pt>
                <c:pt idx="725">
                  <c:v>746.7</c:v>
                </c:pt>
                <c:pt idx="726">
                  <c:v>751.4</c:v>
                </c:pt>
                <c:pt idx="727">
                  <c:v>756</c:v>
                </c:pt>
                <c:pt idx="728">
                  <c:v>760.6</c:v>
                </c:pt>
                <c:pt idx="729">
                  <c:v>765.2</c:v>
                </c:pt>
                <c:pt idx="730">
                  <c:v>769.8</c:v>
                </c:pt>
                <c:pt idx="731">
                  <c:v>774.5</c:v>
                </c:pt>
                <c:pt idx="732">
                  <c:v>779.1</c:v>
                </c:pt>
                <c:pt idx="733">
                  <c:v>783.8</c:v>
                </c:pt>
                <c:pt idx="734">
                  <c:v>788.4</c:v>
                </c:pt>
                <c:pt idx="735">
                  <c:v>793.1</c:v>
                </c:pt>
                <c:pt idx="736">
                  <c:v>797.7</c:v>
                </c:pt>
                <c:pt idx="737">
                  <c:v>802.4</c:v>
                </c:pt>
                <c:pt idx="738">
                  <c:v>807.1</c:v>
                </c:pt>
                <c:pt idx="739">
                  <c:v>811.7</c:v>
                </c:pt>
                <c:pt idx="740">
                  <c:v>816.4</c:v>
                </c:pt>
                <c:pt idx="741">
                  <c:v>821.1</c:v>
                </c:pt>
                <c:pt idx="742">
                  <c:v>825.8</c:v>
                </c:pt>
                <c:pt idx="743">
                  <c:v>830.5</c:v>
                </c:pt>
                <c:pt idx="744">
                  <c:v>835.2</c:v>
                </c:pt>
                <c:pt idx="745">
                  <c:v>839.9</c:v>
                </c:pt>
                <c:pt idx="746">
                  <c:v>844.6</c:v>
                </c:pt>
                <c:pt idx="747">
                  <c:v>849.3</c:v>
                </c:pt>
                <c:pt idx="748">
                  <c:v>854</c:v>
                </c:pt>
                <c:pt idx="749">
                  <c:v>858.7</c:v>
                </c:pt>
                <c:pt idx="750">
                  <c:v>863.4</c:v>
                </c:pt>
                <c:pt idx="751">
                  <c:v>868.1</c:v>
                </c:pt>
                <c:pt idx="752">
                  <c:v>872.9</c:v>
                </c:pt>
                <c:pt idx="753">
                  <c:v>877.6</c:v>
                </c:pt>
                <c:pt idx="754">
                  <c:v>882.3</c:v>
                </c:pt>
                <c:pt idx="755">
                  <c:v>887</c:v>
                </c:pt>
                <c:pt idx="756">
                  <c:v>891.7</c:v>
                </c:pt>
                <c:pt idx="757">
                  <c:v>896.5</c:v>
                </c:pt>
                <c:pt idx="758">
                  <c:v>901.2</c:v>
                </c:pt>
                <c:pt idx="759">
                  <c:v>905.9</c:v>
                </c:pt>
                <c:pt idx="760">
                  <c:v>910.6</c:v>
                </c:pt>
                <c:pt idx="761">
                  <c:v>915.3</c:v>
                </c:pt>
                <c:pt idx="762">
                  <c:v>920</c:v>
                </c:pt>
                <c:pt idx="763">
                  <c:v>924.7</c:v>
                </c:pt>
                <c:pt idx="764">
                  <c:v>929.4</c:v>
                </c:pt>
                <c:pt idx="765">
                  <c:v>934.1</c:v>
                </c:pt>
                <c:pt idx="766">
                  <c:v>938.8</c:v>
                </c:pt>
                <c:pt idx="767">
                  <c:v>943.5</c:v>
                </c:pt>
                <c:pt idx="768">
                  <c:v>948.2</c:v>
                </c:pt>
                <c:pt idx="769">
                  <c:v>952.9</c:v>
                </c:pt>
                <c:pt idx="770">
                  <c:v>957.5</c:v>
                </c:pt>
                <c:pt idx="771">
                  <c:v>962.2</c:v>
                </c:pt>
                <c:pt idx="772">
                  <c:v>966.8</c:v>
                </c:pt>
                <c:pt idx="773">
                  <c:v>971.5</c:v>
                </c:pt>
                <c:pt idx="774">
                  <c:v>976.1</c:v>
                </c:pt>
                <c:pt idx="775">
                  <c:v>980.8</c:v>
                </c:pt>
                <c:pt idx="776">
                  <c:v>985.4</c:v>
                </c:pt>
                <c:pt idx="777">
                  <c:v>990</c:v>
                </c:pt>
                <c:pt idx="778">
                  <c:v>994.6</c:v>
                </c:pt>
                <c:pt idx="779">
                  <c:v>999.2</c:v>
                </c:pt>
                <c:pt idx="780">
                  <c:v>1003.8</c:v>
                </c:pt>
                <c:pt idx="781">
                  <c:v>1008.4</c:v>
                </c:pt>
                <c:pt idx="782">
                  <c:v>1012.9</c:v>
                </c:pt>
                <c:pt idx="783">
                  <c:v>1017.5</c:v>
                </c:pt>
                <c:pt idx="784">
                  <c:v>1022</c:v>
                </c:pt>
                <c:pt idx="785">
                  <c:v>1026.5</c:v>
                </c:pt>
                <c:pt idx="786">
                  <c:v>1031</c:v>
                </c:pt>
                <c:pt idx="787">
                  <c:v>1035.5</c:v>
                </c:pt>
                <c:pt idx="788">
                  <c:v>1040</c:v>
                </c:pt>
                <c:pt idx="789">
                  <c:v>1044.5</c:v>
                </c:pt>
                <c:pt idx="790">
                  <c:v>1049</c:v>
                </c:pt>
                <c:pt idx="791">
                  <c:v>1053.4000000000001</c:v>
                </c:pt>
                <c:pt idx="792">
                  <c:v>1057.8</c:v>
                </c:pt>
                <c:pt idx="793">
                  <c:v>1062.3</c:v>
                </c:pt>
                <c:pt idx="794">
                  <c:v>1066.7</c:v>
                </c:pt>
                <c:pt idx="795">
                  <c:v>1071.0999999999999</c:v>
                </c:pt>
                <c:pt idx="796">
                  <c:v>1075.4000000000001</c:v>
                </c:pt>
                <c:pt idx="797">
                  <c:v>1079.8</c:v>
                </c:pt>
                <c:pt idx="798">
                  <c:v>1084.2</c:v>
                </c:pt>
                <c:pt idx="799">
                  <c:v>1088.5</c:v>
                </c:pt>
                <c:pt idx="800">
                  <c:v>1092.8</c:v>
                </c:pt>
                <c:pt idx="801">
                  <c:v>1097.0999999999999</c:v>
                </c:pt>
                <c:pt idx="802">
                  <c:v>1101.4000000000001</c:v>
                </c:pt>
                <c:pt idx="803">
                  <c:v>1105.7</c:v>
                </c:pt>
                <c:pt idx="804">
                  <c:v>1110</c:v>
                </c:pt>
                <c:pt idx="805">
                  <c:v>1114.3</c:v>
                </c:pt>
                <c:pt idx="806">
                  <c:v>1118.5999999999999</c:v>
                </c:pt>
                <c:pt idx="807">
                  <c:v>1122.8</c:v>
                </c:pt>
                <c:pt idx="808">
                  <c:v>1127.0999999999999</c:v>
                </c:pt>
                <c:pt idx="809">
                  <c:v>1131.3</c:v>
                </c:pt>
                <c:pt idx="810">
                  <c:v>1135.5</c:v>
                </c:pt>
                <c:pt idx="811">
                  <c:v>1139.7</c:v>
                </c:pt>
                <c:pt idx="812">
                  <c:v>1143.9000000000001</c:v>
                </c:pt>
                <c:pt idx="813">
                  <c:v>1148.0999999999999</c:v>
                </c:pt>
                <c:pt idx="814">
                  <c:v>1152.3</c:v>
                </c:pt>
                <c:pt idx="815">
                  <c:v>1156.4000000000001</c:v>
                </c:pt>
                <c:pt idx="816">
                  <c:v>1160.5999999999999</c:v>
                </c:pt>
                <c:pt idx="817">
                  <c:v>1164.7</c:v>
                </c:pt>
                <c:pt idx="818">
                  <c:v>1168.9000000000001</c:v>
                </c:pt>
                <c:pt idx="819">
                  <c:v>1173</c:v>
                </c:pt>
                <c:pt idx="820">
                  <c:v>1177.0999999999999</c:v>
                </c:pt>
                <c:pt idx="821">
                  <c:v>1181.2</c:v>
                </c:pt>
                <c:pt idx="822">
                  <c:v>1185.3</c:v>
                </c:pt>
                <c:pt idx="823">
                  <c:v>1189.4000000000001</c:v>
                </c:pt>
                <c:pt idx="824">
                  <c:v>1193.4000000000001</c:v>
                </c:pt>
                <c:pt idx="825">
                  <c:v>1197.5</c:v>
                </c:pt>
                <c:pt idx="826">
                  <c:v>1201.5</c:v>
                </c:pt>
                <c:pt idx="827">
                  <c:v>1205.5999999999999</c:v>
                </c:pt>
                <c:pt idx="828">
                  <c:v>1209.5999999999999</c:v>
                </c:pt>
                <c:pt idx="829">
                  <c:v>1213.5999999999999</c:v>
                </c:pt>
                <c:pt idx="830">
                  <c:v>1217.5999999999999</c:v>
                </c:pt>
                <c:pt idx="831">
                  <c:v>1221.5999999999999</c:v>
                </c:pt>
                <c:pt idx="832">
                  <c:v>1225.5</c:v>
                </c:pt>
                <c:pt idx="833">
                  <c:v>1229.5</c:v>
                </c:pt>
                <c:pt idx="834">
                  <c:v>1233.5</c:v>
                </c:pt>
                <c:pt idx="835">
                  <c:v>1237.4000000000001</c:v>
                </c:pt>
                <c:pt idx="836">
                  <c:v>1241.3</c:v>
                </c:pt>
                <c:pt idx="837">
                  <c:v>1245.2</c:v>
                </c:pt>
                <c:pt idx="838">
                  <c:v>1249.0999999999999</c:v>
                </c:pt>
                <c:pt idx="839">
                  <c:v>1253</c:v>
                </c:pt>
                <c:pt idx="840">
                  <c:v>1256.9000000000001</c:v>
                </c:pt>
                <c:pt idx="841">
                  <c:v>1260.7</c:v>
                </c:pt>
                <c:pt idx="842">
                  <c:v>1264.5999999999999</c:v>
                </c:pt>
                <c:pt idx="843">
                  <c:v>1268.4000000000001</c:v>
                </c:pt>
                <c:pt idx="844">
                  <c:v>1272.2</c:v>
                </c:pt>
                <c:pt idx="845">
                  <c:v>1276</c:v>
                </c:pt>
                <c:pt idx="846">
                  <c:v>1279.8</c:v>
                </c:pt>
                <c:pt idx="847">
                  <c:v>1283.5999999999999</c:v>
                </c:pt>
                <c:pt idx="848">
                  <c:v>1287.3</c:v>
                </c:pt>
                <c:pt idx="849">
                  <c:v>1291</c:v>
                </c:pt>
                <c:pt idx="850">
                  <c:v>1294.7</c:v>
                </c:pt>
                <c:pt idx="851">
                  <c:v>1298.4000000000001</c:v>
                </c:pt>
                <c:pt idx="852">
                  <c:v>1302.0999999999999</c:v>
                </c:pt>
                <c:pt idx="853">
                  <c:v>1305.8</c:v>
                </c:pt>
                <c:pt idx="854">
                  <c:v>1309.4000000000001</c:v>
                </c:pt>
                <c:pt idx="855">
                  <c:v>1313</c:v>
                </c:pt>
                <c:pt idx="856">
                  <c:v>1316.6</c:v>
                </c:pt>
                <c:pt idx="857">
                  <c:v>1320.2</c:v>
                </c:pt>
                <c:pt idx="858">
                  <c:v>1323.8</c:v>
                </c:pt>
                <c:pt idx="859">
                  <c:v>1327.3</c:v>
                </c:pt>
                <c:pt idx="860">
                  <c:v>1330.8</c:v>
                </c:pt>
                <c:pt idx="861">
                  <c:v>1334.3</c:v>
                </c:pt>
                <c:pt idx="862">
                  <c:v>1337.8</c:v>
                </c:pt>
                <c:pt idx="863">
                  <c:v>1341.2</c:v>
                </c:pt>
                <c:pt idx="864">
                  <c:v>1344.7</c:v>
                </c:pt>
                <c:pt idx="865">
                  <c:v>1348.1</c:v>
                </c:pt>
                <c:pt idx="866">
                  <c:v>1351.5</c:v>
                </c:pt>
                <c:pt idx="867">
                  <c:v>1354.8</c:v>
                </c:pt>
                <c:pt idx="868">
                  <c:v>1358.2</c:v>
                </c:pt>
                <c:pt idx="869">
                  <c:v>1361.5</c:v>
                </c:pt>
                <c:pt idx="870">
                  <c:v>1364.8</c:v>
                </c:pt>
                <c:pt idx="871">
                  <c:v>1368</c:v>
                </c:pt>
                <c:pt idx="872">
                  <c:v>1371.3</c:v>
                </c:pt>
                <c:pt idx="873">
                  <c:v>1374.5</c:v>
                </c:pt>
                <c:pt idx="874">
                  <c:v>1377.7</c:v>
                </c:pt>
                <c:pt idx="875">
                  <c:v>1380.8</c:v>
                </c:pt>
                <c:pt idx="876">
                  <c:v>1384</c:v>
                </c:pt>
                <c:pt idx="877">
                  <c:v>1387.1</c:v>
                </c:pt>
                <c:pt idx="878">
                  <c:v>1390.1</c:v>
                </c:pt>
                <c:pt idx="879">
                  <c:v>1393.2</c:v>
                </c:pt>
                <c:pt idx="880">
                  <c:v>1396.2</c:v>
                </c:pt>
                <c:pt idx="881">
                  <c:v>1399.2</c:v>
                </c:pt>
                <c:pt idx="882">
                  <c:v>1402.1</c:v>
                </c:pt>
                <c:pt idx="883">
                  <c:v>1405.1</c:v>
                </c:pt>
                <c:pt idx="884">
                  <c:v>1408</c:v>
                </c:pt>
                <c:pt idx="885">
                  <c:v>1410.9</c:v>
                </c:pt>
                <c:pt idx="886">
                  <c:v>1413.7</c:v>
                </c:pt>
                <c:pt idx="887">
                  <c:v>1416.5</c:v>
                </c:pt>
                <c:pt idx="888">
                  <c:v>1419.3</c:v>
                </c:pt>
                <c:pt idx="889">
                  <c:v>1422.1</c:v>
                </c:pt>
                <c:pt idx="890">
                  <c:v>1424.8</c:v>
                </c:pt>
                <c:pt idx="891">
                  <c:v>1427.6</c:v>
                </c:pt>
                <c:pt idx="892">
                  <c:v>1430.3</c:v>
                </c:pt>
                <c:pt idx="893">
                  <c:v>1432.9</c:v>
                </c:pt>
                <c:pt idx="894">
                  <c:v>1435.6</c:v>
                </c:pt>
                <c:pt idx="895">
                  <c:v>1438.2</c:v>
                </c:pt>
                <c:pt idx="896">
                  <c:v>1440.7</c:v>
                </c:pt>
                <c:pt idx="897">
                  <c:v>1443.3</c:v>
                </c:pt>
                <c:pt idx="898">
                  <c:v>1445.8</c:v>
                </c:pt>
                <c:pt idx="899">
                  <c:v>1448.3</c:v>
                </c:pt>
                <c:pt idx="900">
                  <c:v>1450.8</c:v>
                </c:pt>
                <c:pt idx="901">
                  <c:v>1453.2</c:v>
                </c:pt>
                <c:pt idx="902">
                  <c:v>1455.6</c:v>
                </c:pt>
                <c:pt idx="903">
                  <c:v>1458</c:v>
                </c:pt>
                <c:pt idx="904">
                  <c:v>1460.4</c:v>
                </c:pt>
                <c:pt idx="905">
                  <c:v>1462.7</c:v>
                </c:pt>
                <c:pt idx="906">
                  <c:v>1465</c:v>
                </c:pt>
                <c:pt idx="907">
                  <c:v>1467.2</c:v>
                </c:pt>
                <c:pt idx="908">
                  <c:v>1469.5</c:v>
                </c:pt>
                <c:pt idx="909">
                  <c:v>1471.7</c:v>
                </c:pt>
                <c:pt idx="910">
                  <c:v>1473.9</c:v>
                </c:pt>
                <c:pt idx="911">
                  <c:v>1476</c:v>
                </c:pt>
                <c:pt idx="912">
                  <c:v>1478.2</c:v>
                </c:pt>
                <c:pt idx="913">
                  <c:v>1480.3</c:v>
                </c:pt>
                <c:pt idx="914">
                  <c:v>1482.3</c:v>
                </c:pt>
                <c:pt idx="915">
                  <c:v>1484.4</c:v>
                </c:pt>
                <c:pt idx="916">
                  <c:v>1486.4</c:v>
                </c:pt>
                <c:pt idx="917">
                  <c:v>1488.4</c:v>
                </c:pt>
                <c:pt idx="918">
                  <c:v>1490.4</c:v>
                </c:pt>
                <c:pt idx="919">
                  <c:v>1492.4</c:v>
                </c:pt>
                <c:pt idx="920">
                  <c:v>1494.3</c:v>
                </c:pt>
                <c:pt idx="921">
                  <c:v>1496.2</c:v>
                </c:pt>
                <c:pt idx="922">
                  <c:v>1498</c:v>
                </c:pt>
                <c:pt idx="923">
                  <c:v>1499.9</c:v>
                </c:pt>
                <c:pt idx="924">
                  <c:v>1501.7</c:v>
                </c:pt>
                <c:pt idx="925">
                  <c:v>1503.5</c:v>
                </c:pt>
                <c:pt idx="926">
                  <c:v>1505.2</c:v>
                </c:pt>
                <c:pt idx="927">
                  <c:v>1507</c:v>
                </c:pt>
                <c:pt idx="928">
                  <c:v>1508.7</c:v>
                </c:pt>
                <c:pt idx="929">
                  <c:v>1510.3</c:v>
                </c:pt>
                <c:pt idx="930">
                  <c:v>1512</c:v>
                </c:pt>
                <c:pt idx="931">
                  <c:v>1513.6</c:v>
                </c:pt>
                <c:pt idx="932">
                  <c:v>1515.2</c:v>
                </c:pt>
                <c:pt idx="933">
                  <c:v>1516.8</c:v>
                </c:pt>
                <c:pt idx="934">
                  <c:v>1518.3</c:v>
                </c:pt>
                <c:pt idx="935">
                  <c:v>1519.8</c:v>
                </c:pt>
                <c:pt idx="936">
                  <c:v>1521.3</c:v>
                </c:pt>
                <c:pt idx="937">
                  <c:v>1522.8</c:v>
                </c:pt>
                <c:pt idx="938">
                  <c:v>1524.2</c:v>
                </c:pt>
                <c:pt idx="939">
                  <c:v>1525.6</c:v>
                </c:pt>
                <c:pt idx="940">
                  <c:v>1527</c:v>
                </c:pt>
                <c:pt idx="941">
                  <c:v>1528.3</c:v>
                </c:pt>
                <c:pt idx="942">
                  <c:v>1529.6</c:v>
                </c:pt>
                <c:pt idx="943">
                  <c:v>1530.9</c:v>
                </c:pt>
                <c:pt idx="944">
                  <c:v>1532.2</c:v>
                </c:pt>
                <c:pt idx="945">
                  <c:v>1533.4</c:v>
                </c:pt>
                <c:pt idx="946">
                  <c:v>1534.6</c:v>
                </c:pt>
                <c:pt idx="947">
                  <c:v>1535.8</c:v>
                </c:pt>
                <c:pt idx="948">
                  <c:v>1537</c:v>
                </c:pt>
                <c:pt idx="949">
                  <c:v>1538.1</c:v>
                </c:pt>
                <c:pt idx="950">
                  <c:v>1539.2</c:v>
                </c:pt>
                <c:pt idx="951">
                  <c:v>1540.3</c:v>
                </c:pt>
                <c:pt idx="952">
                  <c:v>1541.3</c:v>
                </c:pt>
                <c:pt idx="953">
                  <c:v>1542.4</c:v>
                </c:pt>
                <c:pt idx="954">
                  <c:v>1543.3</c:v>
                </c:pt>
                <c:pt idx="955">
                  <c:v>1544.3</c:v>
                </c:pt>
                <c:pt idx="956">
                  <c:v>1545.3</c:v>
                </c:pt>
                <c:pt idx="957">
                  <c:v>1546.2</c:v>
                </c:pt>
                <c:pt idx="958">
                  <c:v>1547.1</c:v>
                </c:pt>
                <c:pt idx="959">
                  <c:v>1547.9</c:v>
                </c:pt>
                <c:pt idx="960">
                  <c:v>1548.8</c:v>
                </c:pt>
                <c:pt idx="961">
                  <c:v>1549.6</c:v>
                </c:pt>
                <c:pt idx="962">
                  <c:v>1550.3</c:v>
                </c:pt>
                <c:pt idx="963">
                  <c:v>1551.1</c:v>
                </c:pt>
                <c:pt idx="964">
                  <c:v>1551.8</c:v>
                </c:pt>
                <c:pt idx="965">
                  <c:v>1552.5</c:v>
                </c:pt>
                <c:pt idx="966">
                  <c:v>1553.2</c:v>
                </c:pt>
                <c:pt idx="967">
                  <c:v>1553.9</c:v>
                </c:pt>
                <c:pt idx="968">
                  <c:v>1554.5</c:v>
                </c:pt>
                <c:pt idx="969">
                  <c:v>1555.1</c:v>
                </c:pt>
                <c:pt idx="970">
                  <c:v>1555.7</c:v>
                </c:pt>
                <c:pt idx="971">
                  <c:v>1556.2</c:v>
                </c:pt>
                <c:pt idx="972">
                  <c:v>1556.7</c:v>
                </c:pt>
                <c:pt idx="973">
                  <c:v>1557.2</c:v>
                </c:pt>
                <c:pt idx="974">
                  <c:v>1557.7</c:v>
                </c:pt>
                <c:pt idx="975">
                  <c:v>1558.1</c:v>
                </c:pt>
                <c:pt idx="976">
                  <c:v>1558.6</c:v>
                </c:pt>
                <c:pt idx="977">
                  <c:v>1558.9</c:v>
                </c:pt>
                <c:pt idx="978">
                  <c:v>1559.3</c:v>
                </c:pt>
                <c:pt idx="979">
                  <c:v>1559.6</c:v>
                </c:pt>
                <c:pt idx="980">
                  <c:v>1559.9</c:v>
                </c:pt>
                <c:pt idx="981">
                  <c:v>1560.2</c:v>
                </c:pt>
                <c:pt idx="982">
                  <c:v>1560.4</c:v>
                </c:pt>
                <c:pt idx="983">
                  <c:v>1560.7</c:v>
                </c:pt>
                <c:pt idx="984">
                  <c:v>1560.8</c:v>
                </c:pt>
                <c:pt idx="985">
                  <c:v>1561</c:v>
                </c:pt>
                <c:pt idx="986">
                  <c:v>1561.1</c:v>
                </c:pt>
                <c:pt idx="987">
                  <c:v>1561.3</c:v>
                </c:pt>
                <c:pt idx="988">
                  <c:v>1561.3</c:v>
                </c:pt>
                <c:pt idx="989">
                  <c:v>1561.4</c:v>
                </c:pt>
                <c:pt idx="990">
                  <c:v>1561.4</c:v>
                </c:pt>
                <c:pt idx="991">
                  <c:v>1561.5</c:v>
                </c:pt>
                <c:pt idx="992">
                  <c:v>1561.4</c:v>
                </c:pt>
                <c:pt idx="993">
                  <c:v>1561.4</c:v>
                </c:pt>
                <c:pt idx="994">
                  <c:v>1561.3</c:v>
                </c:pt>
                <c:pt idx="995">
                  <c:v>1561.3</c:v>
                </c:pt>
                <c:pt idx="996">
                  <c:v>1561.1</c:v>
                </c:pt>
                <c:pt idx="997">
                  <c:v>1561</c:v>
                </c:pt>
                <c:pt idx="998">
                  <c:v>1560.9</c:v>
                </c:pt>
                <c:pt idx="999">
                  <c:v>1560.7</c:v>
                </c:pt>
                <c:pt idx="1000">
                  <c:v>1560.5</c:v>
                </c:pt>
                <c:pt idx="1001">
                  <c:v>1560.3</c:v>
                </c:pt>
                <c:pt idx="1002">
                  <c:v>1560</c:v>
                </c:pt>
                <c:pt idx="1003">
                  <c:v>1559.8</c:v>
                </c:pt>
                <c:pt idx="1004">
                  <c:v>1559.5</c:v>
                </c:pt>
                <c:pt idx="1005">
                  <c:v>1559.2</c:v>
                </c:pt>
                <c:pt idx="1006">
                  <c:v>1558.9</c:v>
                </c:pt>
                <c:pt idx="1007">
                  <c:v>1558.5</c:v>
                </c:pt>
                <c:pt idx="1008">
                  <c:v>1558.2</c:v>
                </c:pt>
                <c:pt idx="1009">
                  <c:v>1557.8</c:v>
                </c:pt>
                <c:pt idx="1010">
                  <c:v>1557.4</c:v>
                </c:pt>
                <c:pt idx="1011">
                  <c:v>1557</c:v>
                </c:pt>
                <c:pt idx="1012">
                  <c:v>1556.5</c:v>
                </c:pt>
                <c:pt idx="1013">
                  <c:v>1556.1</c:v>
                </c:pt>
                <c:pt idx="1014">
                  <c:v>1555.6</c:v>
                </c:pt>
                <c:pt idx="1015">
                  <c:v>1555.1</c:v>
                </c:pt>
                <c:pt idx="1016">
                  <c:v>1554.6</c:v>
                </c:pt>
                <c:pt idx="1017">
                  <c:v>1554.1</c:v>
                </c:pt>
                <c:pt idx="1018">
                  <c:v>1553.5</c:v>
                </c:pt>
                <c:pt idx="1019">
                  <c:v>1553</c:v>
                </c:pt>
                <c:pt idx="1020">
                  <c:v>1552.4</c:v>
                </c:pt>
                <c:pt idx="1021">
                  <c:v>1551.9</c:v>
                </c:pt>
                <c:pt idx="1022">
                  <c:v>1551.3</c:v>
                </c:pt>
                <c:pt idx="1023">
                  <c:v>1550.7</c:v>
                </c:pt>
                <c:pt idx="1024">
                  <c:v>1550.1</c:v>
                </c:pt>
                <c:pt idx="1025">
                  <c:v>1549.5</c:v>
                </c:pt>
                <c:pt idx="1026">
                  <c:v>1548.8</c:v>
                </c:pt>
                <c:pt idx="1027">
                  <c:v>1548.2</c:v>
                </c:pt>
                <c:pt idx="1028">
                  <c:v>1547.6</c:v>
                </c:pt>
                <c:pt idx="1029">
                  <c:v>1546.9</c:v>
                </c:pt>
                <c:pt idx="1030">
                  <c:v>1546.2</c:v>
                </c:pt>
                <c:pt idx="1031">
                  <c:v>1545.5</c:v>
                </c:pt>
                <c:pt idx="1032">
                  <c:v>1544.8</c:v>
                </c:pt>
                <c:pt idx="1033">
                  <c:v>1544.1</c:v>
                </c:pt>
                <c:pt idx="1034">
                  <c:v>1543.4</c:v>
                </c:pt>
                <c:pt idx="1035">
                  <c:v>1542.7</c:v>
                </c:pt>
                <c:pt idx="1036">
                  <c:v>1542</c:v>
                </c:pt>
                <c:pt idx="1037">
                  <c:v>1541.2</c:v>
                </c:pt>
                <c:pt idx="1038">
                  <c:v>1540.5</c:v>
                </c:pt>
                <c:pt idx="1039">
                  <c:v>1539.7</c:v>
                </c:pt>
                <c:pt idx="1040">
                  <c:v>1539</c:v>
                </c:pt>
                <c:pt idx="1041">
                  <c:v>1538.2</c:v>
                </c:pt>
                <c:pt idx="1042">
                  <c:v>1537.4</c:v>
                </c:pt>
                <c:pt idx="1043">
                  <c:v>1536.6</c:v>
                </c:pt>
                <c:pt idx="1044">
                  <c:v>1535.8</c:v>
                </c:pt>
                <c:pt idx="1045">
                  <c:v>1535</c:v>
                </c:pt>
                <c:pt idx="1046">
                  <c:v>1534.2</c:v>
                </c:pt>
                <c:pt idx="1047">
                  <c:v>1533.3</c:v>
                </c:pt>
                <c:pt idx="1048">
                  <c:v>1532.5</c:v>
                </c:pt>
                <c:pt idx="1049">
                  <c:v>1531.6</c:v>
                </c:pt>
                <c:pt idx="1050">
                  <c:v>1530.8</c:v>
                </c:pt>
                <c:pt idx="1051">
                  <c:v>1529.9</c:v>
                </c:pt>
                <c:pt idx="1052">
                  <c:v>1529</c:v>
                </c:pt>
                <c:pt idx="1053">
                  <c:v>1528.2</c:v>
                </c:pt>
                <c:pt idx="1054">
                  <c:v>1527.3</c:v>
                </c:pt>
                <c:pt idx="1055">
                  <c:v>1526.4</c:v>
                </c:pt>
                <c:pt idx="1056">
                  <c:v>1525.5</c:v>
                </c:pt>
                <c:pt idx="1057">
                  <c:v>1524.6</c:v>
                </c:pt>
                <c:pt idx="1058">
                  <c:v>1523.6</c:v>
                </c:pt>
                <c:pt idx="1059">
                  <c:v>1522.7</c:v>
                </c:pt>
                <c:pt idx="1060">
                  <c:v>1521.7</c:v>
                </c:pt>
                <c:pt idx="1061">
                  <c:v>1520.8</c:v>
                </c:pt>
                <c:pt idx="1062">
                  <c:v>1519.8</c:v>
                </c:pt>
                <c:pt idx="1063">
                  <c:v>1518.8</c:v>
                </c:pt>
                <c:pt idx="1064">
                  <c:v>1517.9</c:v>
                </c:pt>
                <c:pt idx="1065">
                  <c:v>1516.9</c:v>
                </c:pt>
                <c:pt idx="1066">
                  <c:v>1515.9</c:v>
                </c:pt>
                <c:pt idx="1067">
                  <c:v>1514.8</c:v>
                </c:pt>
                <c:pt idx="1068">
                  <c:v>1513.8</c:v>
                </c:pt>
                <c:pt idx="1069">
                  <c:v>1512.8</c:v>
                </c:pt>
                <c:pt idx="1070">
                  <c:v>1511.7</c:v>
                </c:pt>
                <c:pt idx="1071">
                  <c:v>1510.6</c:v>
                </c:pt>
                <c:pt idx="1072">
                  <c:v>1509.6</c:v>
                </c:pt>
                <c:pt idx="1073">
                  <c:v>1508.5</c:v>
                </c:pt>
                <c:pt idx="1074">
                  <c:v>1507.4</c:v>
                </c:pt>
                <c:pt idx="1075">
                  <c:v>1506.3</c:v>
                </c:pt>
                <c:pt idx="1076">
                  <c:v>1505.2</c:v>
                </c:pt>
                <c:pt idx="1077">
                  <c:v>1504</c:v>
                </c:pt>
                <c:pt idx="1078">
                  <c:v>1502.9</c:v>
                </c:pt>
                <c:pt idx="1079">
                  <c:v>1501.7</c:v>
                </c:pt>
                <c:pt idx="1080">
                  <c:v>1500.6</c:v>
                </c:pt>
                <c:pt idx="1081">
                  <c:v>1499.4</c:v>
                </c:pt>
                <c:pt idx="1082">
                  <c:v>1498.3</c:v>
                </c:pt>
                <c:pt idx="1083">
                  <c:v>1497.1</c:v>
                </c:pt>
                <c:pt idx="1084">
                  <c:v>1495.9</c:v>
                </c:pt>
                <c:pt idx="1085">
                  <c:v>1494.7</c:v>
                </c:pt>
                <c:pt idx="1086">
                  <c:v>1493.5</c:v>
                </c:pt>
                <c:pt idx="1087">
                  <c:v>1492.3</c:v>
                </c:pt>
                <c:pt idx="1088">
                  <c:v>1491.1</c:v>
                </c:pt>
                <c:pt idx="1089">
                  <c:v>1489.8</c:v>
                </c:pt>
                <c:pt idx="1090">
                  <c:v>1488.6</c:v>
                </c:pt>
                <c:pt idx="1091">
                  <c:v>1487.4</c:v>
                </c:pt>
                <c:pt idx="1092">
                  <c:v>1486.1</c:v>
                </c:pt>
                <c:pt idx="1093">
                  <c:v>1484.9</c:v>
                </c:pt>
                <c:pt idx="1094">
                  <c:v>1483.6</c:v>
                </c:pt>
                <c:pt idx="1095">
                  <c:v>1482.3</c:v>
                </c:pt>
                <c:pt idx="1096">
                  <c:v>1481.1</c:v>
                </c:pt>
                <c:pt idx="1097">
                  <c:v>1479.8</c:v>
                </c:pt>
                <c:pt idx="1098">
                  <c:v>1478.5</c:v>
                </c:pt>
                <c:pt idx="1099">
                  <c:v>1477.2</c:v>
                </c:pt>
                <c:pt idx="1100">
                  <c:v>1475.9</c:v>
                </c:pt>
                <c:pt idx="1101">
                  <c:v>1474.7</c:v>
                </c:pt>
                <c:pt idx="1102">
                  <c:v>1473.4</c:v>
                </c:pt>
                <c:pt idx="1103">
                  <c:v>1472.1</c:v>
                </c:pt>
                <c:pt idx="1104">
                  <c:v>1470.8</c:v>
                </c:pt>
                <c:pt idx="1105">
                  <c:v>1469.5</c:v>
                </c:pt>
                <c:pt idx="1106">
                  <c:v>1468.1</c:v>
                </c:pt>
                <c:pt idx="1107">
                  <c:v>1466.8</c:v>
                </c:pt>
                <c:pt idx="1108">
                  <c:v>1465.5</c:v>
                </c:pt>
                <c:pt idx="1109">
                  <c:v>1464.2</c:v>
                </c:pt>
                <c:pt idx="1110">
                  <c:v>1462.9</c:v>
                </c:pt>
                <c:pt idx="1111">
                  <c:v>1461.6</c:v>
                </c:pt>
                <c:pt idx="1112">
                  <c:v>1460.3</c:v>
                </c:pt>
                <c:pt idx="1113">
                  <c:v>1458.9</c:v>
                </c:pt>
                <c:pt idx="1114">
                  <c:v>1457.6</c:v>
                </c:pt>
                <c:pt idx="1115">
                  <c:v>1456.3</c:v>
                </c:pt>
                <c:pt idx="1116">
                  <c:v>1455</c:v>
                </c:pt>
                <c:pt idx="1117">
                  <c:v>1453.6</c:v>
                </c:pt>
                <c:pt idx="1118">
                  <c:v>1452.3</c:v>
                </c:pt>
                <c:pt idx="1119">
                  <c:v>1451</c:v>
                </c:pt>
                <c:pt idx="1120">
                  <c:v>1449.7</c:v>
                </c:pt>
                <c:pt idx="1121">
                  <c:v>1448.3</c:v>
                </c:pt>
                <c:pt idx="1122">
                  <c:v>1447</c:v>
                </c:pt>
                <c:pt idx="1123">
                  <c:v>1445.7</c:v>
                </c:pt>
                <c:pt idx="1124">
                  <c:v>1444.3</c:v>
                </c:pt>
                <c:pt idx="1125">
                  <c:v>1443</c:v>
                </c:pt>
                <c:pt idx="1126">
                  <c:v>1441.7</c:v>
                </c:pt>
                <c:pt idx="1127">
                  <c:v>1440.3</c:v>
                </c:pt>
                <c:pt idx="1128">
                  <c:v>1439</c:v>
                </c:pt>
                <c:pt idx="1129">
                  <c:v>1437.6</c:v>
                </c:pt>
                <c:pt idx="1130">
                  <c:v>1436.3</c:v>
                </c:pt>
                <c:pt idx="1131">
                  <c:v>1434.9</c:v>
                </c:pt>
                <c:pt idx="1132">
                  <c:v>1433.6</c:v>
                </c:pt>
                <c:pt idx="1133">
                  <c:v>1432.2</c:v>
                </c:pt>
                <c:pt idx="1134">
                  <c:v>1430.8</c:v>
                </c:pt>
                <c:pt idx="1135">
                  <c:v>1429.4</c:v>
                </c:pt>
                <c:pt idx="1136">
                  <c:v>1428.1</c:v>
                </c:pt>
                <c:pt idx="1137">
                  <c:v>1426.7</c:v>
                </c:pt>
                <c:pt idx="1138">
                  <c:v>1425.3</c:v>
                </c:pt>
                <c:pt idx="1139">
                  <c:v>1423.9</c:v>
                </c:pt>
                <c:pt idx="1140">
                  <c:v>1422.5</c:v>
                </c:pt>
                <c:pt idx="1141">
                  <c:v>1421.1</c:v>
                </c:pt>
                <c:pt idx="1142">
                  <c:v>1419.7</c:v>
                </c:pt>
                <c:pt idx="1143">
                  <c:v>1418.2</c:v>
                </c:pt>
                <c:pt idx="1144">
                  <c:v>1416.8</c:v>
                </c:pt>
                <c:pt idx="1145">
                  <c:v>1415.4</c:v>
                </c:pt>
                <c:pt idx="1146">
                  <c:v>1413.9</c:v>
                </c:pt>
                <c:pt idx="1147">
                  <c:v>1412.5</c:v>
                </c:pt>
                <c:pt idx="1148">
                  <c:v>1411</c:v>
                </c:pt>
                <c:pt idx="1149">
                  <c:v>1409.6</c:v>
                </c:pt>
                <c:pt idx="1150">
                  <c:v>1408.1</c:v>
                </c:pt>
                <c:pt idx="1151">
                  <c:v>1406.6</c:v>
                </c:pt>
                <c:pt idx="1152">
                  <c:v>1405.1</c:v>
                </c:pt>
                <c:pt idx="1153">
                  <c:v>1403.6</c:v>
                </c:pt>
                <c:pt idx="1154">
                  <c:v>1402</c:v>
                </c:pt>
                <c:pt idx="1155">
                  <c:v>1400.5</c:v>
                </c:pt>
                <c:pt idx="1156">
                  <c:v>1399</c:v>
                </c:pt>
                <c:pt idx="1157">
                  <c:v>1397.4</c:v>
                </c:pt>
                <c:pt idx="1158">
                  <c:v>1395.8</c:v>
                </c:pt>
                <c:pt idx="1159">
                  <c:v>1394.2</c:v>
                </c:pt>
                <c:pt idx="1160">
                  <c:v>1392.7</c:v>
                </c:pt>
                <c:pt idx="1161">
                  <c:v>1391.1</c:v>
                </c:pt>
                <c:pt idx="1162">
                  <c:v>1389.4</c:v>
                </c:pt>
                <c:pt idx="1163">
                  <c:v>1387.8</c:v>
                </c:pt>
                <c:pt idx="1164">
                  <c:v>1386.2</c:v>
                </c:pt>
                <c:pt idx="1165">
                  <c:v>1384.5</c:v>
                </c:pt>
                <c:pt idx="1166">
                  <c:v>1382.9</c:v>
                </c:pt>
                <c:pt idx="1167">
                  <c:v>1381.2</c:v>
                </c:pt>
                <c:pt idx="1168">
                  <c:v>1379.5</c:v>
                </c:pt>
                <c:pt idx="1169">
                  <c:v>1377.8</c:v>
                </c:pt>
                <c:pt idx="1170">
                  <c:v>1376.1</c:v>
                </c:pt>
                <c:pt idx="1171">
                  <c:v>1374.4</c:v>
                </c:pt>
                <c:pt idx="1172">
                  <c:v>1372.7</c:v>
                </c:pt>
                <c:pt idx="1173">
                  <c:v>1370.9</c:v>
                </c:pt>
                <c:pt idx="1174">
                  <c:v>1369.1</c:v>
                </c:pt>
                <c:pt idx="1175">
                  <c:v>1367.3</c:v>
                </c:pt>
                <c:pt idx="1176">
                  <c:v>1365.6</c:v>
                </c:pt>
                <c:pt idx="1177">
                  <c:v>1363.8</c:v>
                </c:pt>
                <c:pt idx="1178">
                  <c:v>1361.9</c:v>
                </c:pt>
                <c:pt idx="1179">
                  <c:v>1360.1</c:v>
                </c:pt>
                <c:pt idx="1180">
                  <c:v>1358.3</c:v>
                </c:pt>
                <c:pt idx="1181">
                  <c:v>1356.4</c:v>
                </c:pt>
                <c:pt idx="1182">
                  <c:v>1354.5</c:v>
                </c:pt>
                <c:pt idx="1183">
                  <c:v>1352.6</c:v>
                </c:pt>
                <c:pt idx="1184">
                  <c:v>1350.7</c:v>
                </c:pt>
                <c:pt idx="1185">
                  <c:v>1348.8</c:v>
                </c:pt>
                <c:pt idx="1186">
                  <c:v>1346.9</c:v>
                </c:pt>
                <c:pt idx="1187">
                  <c:v>1344.9</c:v>
                </c:pt>
                <c:pt idx="1188">
                  <c:v>1343</c:v>
                </c:pt>
                <c:pt idx="1189">
                  <c:v>1341</c:v>
                </c:pt>
                <c:pt idx="1190">
                  <c:v>1339</c:v>
                </c:pt>
                <c:pt idx="1191">
                  <c:v>1337</c:v>
                </c:pt>
                <c:pt idx="1192">
                  <c:v>1335</c:v>
                </c:pt>
                <c:pt idx="1193">
                  <c:v>1333</c:v>
                </c:pt>
                <c:pt idx="1194">
                  <c:v>1330.9</c:v>
                </c:pt>
                <c:pt idx="1195">
                  <c:v>1328.9</c:v>
                </c:pt>
                <c:pt idx="1196">
                  <c:v>1326.8</c:v>
                </c:pt>
                <c:pt idx="1197">
                  <c:v>1324.7</c:v>
                </c:pt>
                <c:pt idx="1198">
                  <c:v>1322.6</c:v>
                </c:pt>
                <c:pt idx="1199">
                  <c:v>1320.5</c:v>
                </c:pt>
                <c:pt idx="1200">
                  <c:v>1318.4</c:v>
                </c:pt>
                <c:pt idx="1201">
                  <c:v>1316.3</c:v>
                </c:pt>
                <c:pt idx="1202">
                  <c:v>1314.2</c:v>
                </c:pt>
                <c:pt idx="1203">
                  <c:v>1312</c:v>
                </c:pt>
                <c:pt idx="1204">
                  <c:v>1309.9000000000001</c:v>
                </c:pt>
                <c:pt idx="1205">
                  <c:v>1307.7</c:v>
                </c:pt>
                <c:pt idx="1206">
                  <c:v>1305.5</c:v>
                </c:pt>
                <c:pt idx="1207">
                  <c:v>1303.3</c:v>
                </c:pt>
                <c:pt idx="1208">
                  <c:v>1301.0999999999999</c:v>
                </c:pt>
                <c:pt idx="1209">
                  <c:v>1298.9000000000001</c:v>
                </c:pt>
                <c:pt idx="1210">
                  <c:v>1296.7</c:v>
                </c:pt>
                <c:pt idx="1211">
                  <c:v>1294.4000000000001</c:v>
                </c:pt>
                <c:pt idx="1212">
                  <c:v>1292.2</c:v>
                </c:pt>
                <c:pt idx="1213">
                  <c:v>1289.9000000000001</c:v>
                </c:pt>
                <c:pt idx="1214">
                  <c:v>1287.5999999999999</c:v>
                </c:pt>
                <c:pt idx="1215">
                  <c:v>1285.4000000000001</c:v>
                </c:pt>
                <c:pt idx="1216">
                  <c:v>1283.0999999999999</c:v>
                </c:pt>
                <c:pt idx="1217">
                  <c:v>1280.8</c:v>
                </c:pt>
                <c:pt idx="1218">
                  <c:v>1278.5</c:v>
                </c:pt>
                <c:pt idx="1219">
                  <c:v>1276.2</c:v>
                </c:pt>
                <c:pt idx="1220">
                  <c:v>1273.9000000000001</c:v>
                </c:pt>
                <c:pt idx="1221">
                  <c:v>1271.5</c:v>
                </c:pt>
                <c:pt idx="1222">
                  <c:v>1269.2</c:v>
                </c:pt>
                <c:pt idx="1223">
                  <c:v>1266.9000000000001</c:v>
                </c:pt>
                <c:pt idx="1224">
                  <c:v>1264.5</c:v>
                </c:pt>
                <c:pt idx="1225">
                  <c:v>1262.2</c:v>
                </c:pt>
                <c:pt idx="1226">
                  <c:v>1259.8</c:v>
                </c:pt>
                <c:pt idx="1227">
                  <c:v>1257.5</c:v>
                </c:pt>
                <c:pt idx="1228">
                  <c:v>1255.0999999999999</c:v>
                </c:pt>
                <c:pt idx="1229">
                  <c:v>1252.7</c:v>
                </c:pt>
                <c:pt idx="1230">
                  <c:v>1250.3</c:v>
                </c:pt>
                <c:pt idx="1231">
                  <c:v>1247.9000000000001</c:v>
                </c:pt>
                <c:pt idx="1232">
                  <c:v>1245.5</c:v>
                </c:pt>
                <c:pt idx="1233">
                  <c:v>1243.0999999999999</c:v>
                </c:pt>
                <c:pt idx="1234">
                  <c:v>1240.7</c:v>
                </c:pt>
                <c:pt idx="1235">
                  <c:v>1238.3</c:v>
                </c:pt>
                <c:pt idx="1236">
                  <c:v>1235.9000000000001</c:v>
                </c:pt>
                <c:pt idx="1237">
                  <c:v>1233.4000000000001</c:v>
                </c:pt>
                <c:pt idx="1238">
                  <c:v>1231</c:v>
                </c:pt>
                <c:pt idx="1239">
                  <c:v>1228.5999999999999</c:v>
                </c:pt>
                <c:pt idx="1240">
                  <c:v>1226.0999999999999</c:v>
                </c:pt>
                <c:pt idx="1241">
                  <c:v>1223.7</c:v>
                </c:pt>
                <c:pt idx="1242">
                  <c:v>1221.2</c:v>
                </c:pt>
                <c:pt idx="1243">
                  <c:v>1218.7</c:v>
                </c:pt>
                <c:pt idx="1244">
                  <c:v>1216.3</c:v>
                </c:pt>
                <c:pt idx="1245">
                  <c:v>1213.8</c:v>
                </c:pt>
                <c:pt idx="1246">
                  <c:v>1211.3</c:v>
                </c:pt>
                <c:pt idx="1247">
                  <c:v>1208.8</c:v>
                </c:pt>
                <c:pt idx="1248">
                  <c:v>1206.3</c:v>
                </c:pt>
                <c:pt idx="1249">
                  <c:v>1203.8</c:v>
                </c:pt>
                <c:pt idx="1250">
                  <c:v>1201.3</c:v>
                </c:pt>
                <c:pt idx="1251">
                  <c:v>1198.8</c:v>
                </c:pt>
                <c:pt idx="1252">
                  <c:v>1196.3</c:v>
                </c:pt>
                <c:pt idx="1253">
                  <c:v>1193.8</c:v>
                </c:pt>
                <c:pt idx="1254">
                  <c:v>1191.2</c:v>
                </c:pt>
                <c:pt idx="1255">
                  <c:v>1188.7</c:v>
                </c:pt>
                <c:pt idx="1256">
                  <c:v>1186.2</c:v>
                </c:pt>
                <c:pt idx="1257">
                  <c:v>1183.5999999999999</c:v>
                </c:pt>
                <c:pt idx="1258">
                  <c:v>1181.0999999999999</c:v>
                </c:pt>
                <c:pt idx="1259">
                  <c:v>1178.5</c:v>
                </c:pt>
                <c:pt idx="1260">
                  <c:v>1176</c:v>
                </c:pt>
                <c:pt idx="1261">
                  <c:v>1173.4000000000001</c:v>
                </c:pt>
                <c:pt idx="1262">
                  <c:v>1170.8</c:v>
                </c:pt>
                <c:pt idx="1263">
                  <c:v>1168.3</c:v>
                </c:pt>
                <c:pt idx="1264">
                  <c:v>1165.7</c:v>
                </c:pt>
                <c:pt idx="1265">
                  <c:v>1163.0999999999999</c:v>
                </c:pt>
                <c:pt idx="1266">
                  <c:v>1160.5</c:v>
                </c:pt>
                <c:pt idx="1267">
                  <c:v>1157.9000000000001</c:v>
                </c:pt>
                <c:pt idx="1268">
                  <c:v>1155.3</c:v>
                </c:pt>
                <c:pt idx="1269">
                  <c:v>1152.8</c:v>
                </c:pt>
                <c:pt idx="1270">
                  <c:v>1150.2</c:v>
                </c:pt>
                <c:pt idx="1271">
                  <c:v>1147.5999999999999</c:v>
                </c:pt>
                <c:pt idx="1272">
                  <c:v>1144.9000000000001</c:v>
                </c:pt>
                <c:pt idx="1273">
                  <c:v>1142.3</c:v>
                </c:pt>
                <c:pt idx="1274">
                  <c:v>1139.7</c:v>
                </c:pt>
                <c:pt idx="1275">
                  <c:v>1137.0999999999999</c:v>
                </c:pt>
                <c:pt idx="1276">
                  <c:v>1134.5</c:v>
                </c:pt>
                <c:pt idx="1277">
                  <c:v>1131.9000000000001</c:v>
                </c:pt>
                <c:pt idx="1278">
                  <c:v>1129.2</c:v>
                </c:pt>
                <c:pt idx="1279">
                  <c:v>1126.5999999999999</c:v>
                </c:pt>
                <c:pt idx="1280">
                  <c:v>1124</c:v>
                </c:pt>
                <c:pt idx="1281">
                  <c:v>1121.3</c:v>
                </c:pt>
                <c:pt idx="1282">
                  <c:v>1118.7</c:v>
                </c:pt>
                <c:pt idx="1283">
                  <c:v>1116</c:v>
                </c:pt>
                <c:pt idx="1284">
                  <c:v>1113.4000000000001</c:v>
                </c:pt>
                <c:pt idx="1285">
                  <c:v>1110.7</c:v>
                </c:pt>
                <c:pt idx="1286">
                  <c:v>1108.0999999999999</c:v>
                </c:pt>
                <c:pt idx="1287">
                  <c:v>1105.4000000000001</c:v>
                </c:pt>
                <c:pt idx="1288">
                  <c:v>1102.8</c:v>
                </c:pt>
                <c:pt idx="1289">
                  <c:v>1100.0999999999999</c:v>
                </c:pt>
                <c:pt idx="1290">
                  <c:v>1097.4000000000001</c:v>
                </c:pt>
                <c:pt idx="1291">
                  <c:v>1094.8</c:v>
                </c:pt>
                <c:pt idx="1292">
                  <c:v>1092.0999999999999</c:v>
                </c:pt>
                <c:pt idx="1293">
                  <c:v>1089.4000000000001</c:v>
                </c:pt>
                <c:pt idx="1294">
                  <c:v>1086.7</c:v>
                </c:pt>
                <c:pt idx="1295">
                  <c:v>1084.0999999999999</c:v>
                </c:pt>
                <c:pt idx="1296">
                  <c:v>1081.4000000000001</c:v>
                </c:pt>
                <c:pt idx="1297">
                  <c:v>1078.7</c:v>
                </c:pt>
                <c:pt idx="1298">
                  <c:v>1076</c:v>
                </c:pt>
                <c:pt idx="1299">
                  <c:v>1073.3</c:v>
                </c:pt>
                <c:pt idx="1300">
                  <c:v>1070.7</c:v>
                </c:pt>
                <c:pt idx="1301">
                  <c:v>1068</c:v>
                </c:pt>
                <c:pt idx="1302">
                  <c:v>1065.3</c:v>
                </c:pt>
                <c:pt idx="1303">
                  <c:v>1062.5999999999999</c:v>
                </c:pt>
                <c:pt idx="1304">
                  <c:v>1060</c:v>
                </c:pt>
                <c:pt idx="1305">
                  <c:v>1057.3</c:v>
                </c:pt>
                <c:pt idx="1306">
                  <c:v>1054.5999999999999</c:v>
                </c:pt>
                <c:pt idx="1307">
                  <c:v>1051.9000000000001</c:v>
                </c:pt>
                <c:pt idx="1308">
                  <c:v>1049.3</c:v>
                </c:pt>
                <c:pt idx="1309">
                  <c:v>1046.5999999999999</c:v>
                </c:pt>
                <c:pt idx="1310">
                  <c:v>1044</c:v>
                </c:pt>
                <c:pt idx="1311">
                  <c:v>1041.3</c:v>
                </c:pt>
                <c:pt idx="1312">
                  <c:v>1038.7</c:v>
                </c:pt>
                <c:pt idx="1313">
                  <c:v>1036</c:v>
                </c:pt>
                <c:pt idx="1314">
                  <c:v>1033.4000000000001</c:v>
                </c:pt>
                <c:pt idx="1315">
                  <c:v>1030.7</c:v>
                </c:pt>
                <c:pt idx="1316">
                  <c:v>1028.0999999999999</c:v>
                </c:pt>
                <c:pt idx="1317">
                  <c:v>1025.5</c:v>
                </c:pt>
                <c:pt idx="1318">
                  <c:v>1022.8</c:v>
                </c:pt>
                <c:pt idx="1319">
                  <c:v>1020.2</c:v>
                </c:pt>
                <c:pt idx="1320">
                  <c:v>1017.6</c:v>
                </c:pt>
                <c:pt idx="1321">
                  <c:v>1015</c:v>
                </c:pt>
                <c:pt idx="1322">
                  <c:v>1012.3</c:v>
                </c:pt>
                <c:pt idx="1323">
                  <c:v>1009.7</c:v>
                </c:pt>
                <c:pt idx="1324">
                  <c:v>1007.1</c:v>
                </c:pt>
                <c:pt idx="1325">
                  <c:v>1004.5</c:v>
                </c:pt>
                <c:pt idx="1326">
                  <c:v>1001.9</c:v>
                </c:pt>
                <c:pt idx="1327">
                  <c:v>999.3</c:v>
                </c:pt>
                <c:pt idx="1328">
                  <c:v>996.7</c:v>
                </c:pt>
                <c:pt idx="1329">
                  <c:v>994.1</c:v>
                </c:pt>
                <c:pt idx="1330">
                  <c:v>991.5</c:v>
                </c:pt>
                <c:pt idx="1331">
                  <c:v>988.9</c:v>
                </c:pt>
                <c:pt idx="1332">
                  <c:v>986.3</c:v>
                </c:pt>
                <c:pt idx="1333">
                  <c:v>983.7</c:v>
                </c:pt>
                <c:pt idx="1334">
                  <c:v>981.1</c:v>
                </c:pt>
                <c:pt idx="1335">
                  <c:v>978.6</c:v>
                </c:pt>
                <c:pt idx="1336">
                  <c:v>976</c:v>
                </c:pt>
                <c:pt idx="1337">
                  <c:v>973.4</c:v>
                </c:pt>
                <c:pt idx="1338">
                  <c:v>970.8</c:v>
                </c:pt>
                <c:pt idx="1339">
                  <c:v>968.3</c:v>
                </c:pt>
                <c:pt idx="1340">
                  <c:v>965.7</c:v>
                </c:pt>
                <c:pt idx="1341">
                  <c:v>963.1</c:v>
                </c:pt>
                <c:pt idx="1342">
                  <c:v>960.6</c:v>
                </c:pt>
                <c:pt idx="1343">
                  <c:v>958</c:v>
                </c:pt>
                <c:pt idx="1344">
                  <c:v>955.5</c:v>
                </c:pt>
                <c:pt idx="1345">
                  <c:v>952.9</c:v>
                </c:pt>
                <c:pt idx="1346">
                  <c:v>950.4</c:v>
                </c:pt>
                <c:pt idx="1347">
                  <c:v>947.8</c:v>
                </c:pt>
                <c:pt idx="1348">
                  <c:v>945.3</c:v>
                </c:pt>
                <c:pt idx="1349">
                  <c:v>942.7</c:v>
                </c:pt>
                <c:pt idx="1350">
                  <c:v>940.2</c:v>
                </c:pt>
                <c:pt idx="1351">
                  <c:v>937.6</c:v>
                </c:pt>
                <c:pt idx="1352">
                  <c:v>935.1</c:v>
                </c:pt>
                <c:pt idx="1353">
                  <c:v>932.5</c:v>
                </c:pt>
                <c:pt idx="1354">
                  <c:v>930</c:v>
                </c:pt>
                <c:pt idx="1355">
                  <c:v>927.5</c:v>
                </c:pt>
                <c:pt idx="1356">
                  <c:v>924.9</c:v>
                </c:pt>
                <c:pt idx="1357">
                  <c:v>922.4</c:v>
                </c:pt>
                <c:pt idx="1358">
                  <c:v>919.9</c:v>
                </c:pt>
                <c:pt idx="1359">
                  <c:v>917.3</c:v>
                </c:pt>
                <c:pt idx="1360">
                  <c:v>914.8</c:v>
                </c:pt>
                <c:pt idx="1361">
                  <c:v>912.3</c:v>
                </c:pt>
                <c:pt idx="1362">
                  <c:v>909.8</c:v>
                </c:pt>
                <c:pt idx="1363">
                  <c:v>907.3</c:v>
                </c:pt>
                <c:pt idx="1364">
                  <c:v>904.7</c:v>
                </c:pt>
                <c:pt idx="1365">
                  <c:v>902.2</c:v>
                </c:pt>
                <c:pt idx="1366">
                  <c:v>899.7</c:v>
                </c:pt>
                <c:pt idx="1367">
                  <c:v>897.2</c:v>
                </c:pt>
                <c:pt idx="1368">
                  <c:v>894.7</c:v>
                </c:pt>
                <c:pt idx="1369">
                  <c:v>892.2</c:v>
                </c:pt>
                <c:pt idx="1370">
                  <c:v>889.6</c:v>
                </c:pt>
                <c:pt idx="1371">
                  <c:v>887.1</c:v>
                </c:pt>
                <c:pt idx="1372">
                  <c:v>884.6</c:v>
                </c:pt>
                <c:pt idx="1373">
                  <c:v>882.1</c:v>
                </c:pt>
                <c:pt idx="1374">
                  <c:v>879.6</c:v>
                </c:pt>
                <c:pt idx="1375">
                  <c:v>877.1</c:v>
                </c:pt>
                <c:pt idx="1376">
                  <c:v>874.6</c:v>
                </c:pt>
                <c:pt idx="1377">
                  <c:v>872.1</c:v>
                </c:pt>
                <c:pt idx="1378">
                  <c:v>869.6</c:v>
                </c:pt>
                <c:pt idx="1379">
                  <c:v>867.1</c:v>
                </c:pt>
                <c:pt idx="1380">
                  <c:v>864.6</c:v>
                </c:pt>
                <c:pt idx="1381">
                  <c:v>862.1</c:v>
                </c:pt>
                <c:pt idx="1382">
                  <c:v>859.6</c:v>
                </c:pt>
                <c:pt idx="1383">
                  <c:v>857.1</c:v>
                </c:pt>
                <c:pt idx="1384">
                  <c:v>854.6</c:v>
                </c:pt>
                <c:pt idx="1385">
                  <c:v>852.1</c:v>
                </c:pt>
                <c:pt idx="1386">
                  <c:v>849.6</c:v>
                </c:pt>
                <c:pt idx="1387">
                  <c:v>847.1</c:v>
                </c:pt>
                <c:pt idx="1388">
                  <c:v>844.5</c:v>
                </c:pt>
                <c:pt idx="1389">
                  <c:v>842</c:v>
                </c:pt>
                <c:pt idx="1390">
                  <c:v>839.5</c:v>
                </c:pt>
                <c:pt idx="1391">
                  <c:v>837</c:v>
                </c:pt>
                <c:pt idx="1392">
                  <c:v>834.5</c:v>
                </c:pt>
                <c:pt idx="1393">
                  <c:v>832</c:v>
                </c:pt>
                <c:pt idx="1394">
                  <c:v>829.6</c:v>
                </c:pt>
                <c:pt idx="1395">
                  <c:v>827.1</c:v>
                </c:pt>
                <c:pt idx="1396">
                  <c:v>824.6</c:v>
                </c:pt>
                <c:pt idx="1397">
                  <c:v>822.1</c:v>
                </c:pt>
                <c:pt idx="1398">
                  <c:v>819.6</c:v>
                </c:pt>
                <c:pt idx="1399">
                  <c:v>817.1</c:v>
                </c:pt>
                <c:pt idx="1400">
                  <c:v>814.6</c:v>
                </c:pt>
                <c:pt idx="1401">
                  <c:v>812.1</c:v>
                </c:pt>
                <c:pt idx="1402">
                  <c:v>809.6</c:v>
                </c:pt>
                <c:pt idx="1403">
                  <c:v>807.2</c:v>
                </c:pt>
                <c:pt idx="1404">
                  <c:v>804.7</c:v>
                </c:pt>
                <c:pt idx="1405">
                  <c:v>802.2</c:v>
                </c:pt>
                <c:pt idx="1406">
                  <c:v>799.7</c:v>
                </c:pt>
                <c:pt idx="1407">
                  <c:v>797.2</c:v>
                </c:pt>
                <c:pt idx="1408">
                  <c:v>794.8</c:v>
                </c:pt>
                <c:pt idx="1409">
                  <c:v>792.3</c:v>
                </c:pt>
                <c:pt idx="1410">
                  <c:v>789.8</c:v>
                </c:pt>
                <c:pt idx="1411">
                  <c:v>787.3</c:v>
                </c:pt>
                <c:pt idx="1412">
                  <c:v>784.9</c:v>
                </c:pt>
                <c:pt idx="1413">
                  <c:v>782.4</c:v>
                </c:pt>
                <c:pt idx="1414">
                  <c:v>779.9</c:v>
                </c:pt>
                <c:pt idx="1415">
                  <c:v>777.4</c:v>
                </c:pt>
                <c:pt idx="1416">
                  <c:v>775</c:v>
                </c:pt>
                <c:pt idx="1417">
                  <c:v>772.5</c:v>
                </c:pt>
                <c:pt idx="1418">
                  <c:v>770</c:v>
                </c:pt>
                <c:pt idx="1419">
                  <c:v>767.6</c:v>
                </c:pt>
                <c:pt idx="1420">
                  <c:v>765.1</c:v>
                </c:pt>
                <c:pt idx="1421">
                  <c:v>762.6</c:v>
                </c:pt>
                <c:pt idx="1422">
                  <c:v>760.2</c:v>
                </c:pt>
                <c:pt idx="1423">
                  <c:v>757.7</c:v>
                </c:pt>
                <c:pt idx="1424">
                  <c:v>755.2</c:v>
                </c:pt>
                <c:pt idx="1425">
                  <c:v>752.8</c:v>
                </c:pt>
                <c:pt idx="1426">
                  <c:v>750.3</c:v>
                </c:pt>
                <c:pt idx="1427">
                  <c:v>747.9</c:v>
                </c:pt>
                <c:pt idx="1428">
                  <c:v>745.4</c:v>
                </c:pt>
                <c:pt idx="1429">
                  <c:v>743</c:v>
                </c:pt>
                <c:pt idx="1430">
                  <c:v>740.5</c:v>
                </c:pt>
                <c:pt idx="1431">
                  <c:v>738.1</c:v>
                </c:pt>
                <c:pt idx="1432">
                  <c:v>735.7</c:v>
                </c:pt>
                <c:pt idx="1433">
                  <c:v>733.2</c:v>
                </c:pt>
                <c:pt idx="1434">
                  <c:v>730.8</c:v>
                </c:pt>
                <c:pt idx="1435">
                  <c:v>728.4</c:v>
                </c:pt>
                <c:pt idx="1436">
                  <c:v>726</c:v>
                </c:pt>
                <c:pt idx="1437">
                  <c:v>723.6</c:v>
                </c:pt>
                <c:pt idx="1438">
                  <c:v>721.2</c:v>
                </c:pt>
                <c:pt idx="1439">
                  <c:v>718.8</c:v>
                </c:pt>
                <c:pt idx="1440">
                  <c:v>716.4</c:v>
                </c:pt>
                <c:pt idx="1441">
                  <c:v>714</c:v>
                </c:pt>
                <c:pt idx="1442">
                  <c:v>711.6</c:v>
                </c:pt>
                <c:pt idx="1443">
                  <c:v>709.2</c:v>
                </c:pt>
                <c:pt idx="1444">
                  <c:v>706.8</c:v>
                </c:pt>
                <c:pt idx="1445">
                  <c:v>704.4</c:v>
                </c:pt>
                <c:pt idx="1446">
                  <c:v>702.1</c:v>
                </c:pt>
                <c:pt idx="1447">
                  <c:v>699.7</c:v>
                </c:pt>
                <c:pt idx="1448">
                  <c:v>697.3</c:v>
                </c:pt>
                <c:pt idx="1449">
                  <c:v>695</c:v>
                </c:pt>
                <c:pt idx="1450">
                  <c:v>692.6</c:v>
                </c:pt>
                <c:pt idx="1451">
                  <c:v>690.3</c:v>
                </c:pt>
                <c:pt idx="1452">
                  <c:v>687.9</c:v>
                </c:pt>
                <c:pt idx="1453">
                  <c:v>685.6</c:v>
                </c:pt>
                <c:pt idx="1454">
                  <c:v>683.3</c:v>
                </c:pt>
                <c:pt idx="1455">
                  <c:v>681</c:v>
                </c:pt>
                <c:pt idx="1456">
                  <c:v>678.6</c:v>
                </c:pt>
                <c:pt idx="1457">
                  <c:v>676.3</c:v>
                </c:pt>
                <c:pt idx="1458">
                  <c:v>674</c:v>
                </c:pt>
                <c:pt idx="1459">
                  <c:v>671.7</c:v>
                </c:pt>
                <c:pt idx="1460">
                  <c:v>669.4</c:v>
                </c:pt>
                <c:pt idx="1461">
                  <c:v>667.1</c:v>
                </c:pt>
                <c:pt idx="1462">
                  <c:v>664.8</c:v>
                </c:pt>
                <c:pt idx="1463">
                  <c:v>662.5</c:v>
                </c:pt>
                <c:pt idx="1464">
                  <c:v>660.2</c:v>
                </c:pt>
                <c:pt idx="1465">
                  <c:v>657.9</c:v>
                </c:pt>
                <c:pt idx="1466">
                  <c:v>655.7</c:v>
                </c:pt>
                <c:pt idx="1467">
                  <c:v>653.4</c:v>
                </c:pt>
                <c:pt idx="1468">
                  <c:v>651.1</c:v>
                </c:pt>
                <c:pt idx="1469">
                  <c:v>648.9</c:v>
                </c:pt>
                <c:pt idx="1470">
                  <c:v>646.6</c:v>
                </c:pt>
                <c:pt idx="1471">
                  <c:v>644.4</c:v>
                </c:pt>
                <c:pt idx="1472">
                  <c:v>642.1</c:v>
                </c:pt>
                <c:pt idx="1473">
                  <c:v>639.9</c:v>
                </c:pt>
                <c:pt idx="1474">
                  <c:v>637.70000000000005</c:v>
                </c:pt>
                <c:pt idx="1475">
                  <c:v>635.4</c:v>
                </c:pt>
                <c:pt idx="1476">
                  <c:v>633.20000000000005</c:v>
                </c:pt>
                <c:pt idx="1477">
                  <c:v>631</c:v>
                </c:pt>
                <c:pt idx="1478">
                  <c:v>628.79999999999995</c:v>
                </c:pt>
                <c:pt idx="1479">
                  <c:v>626.6</c:v>
                </c:pt>
                <c:pt idx="1480">
                  <c:v>624.4</c:v>
                </c:pt>
                <c:pt idx="1481">
                  <c:v>622.20000000000005</c:v>
                </c:pt>
                <c:pt idx="1482">
                  <c:v>620.1</c:v>
                </c:pt>
                <c:pt idx="1483">
                  <c:v>617.9</c:v>
                </c:pt>
                <c:pt idx="1484">
                  <c:v>615.70000000000005</c:v>
                </c:pt>
                <c:pt idx="1485">
                  <c:v>613.6</c:v>
                </c:pt>
                <c:pt idx="1486">
                  <c:v>611.4</c:v>
                </c:pt>
                <c:pt idx="1487">
                  <c:v>609.29999999999995</c:v>
                </c:pt>
                <c:pt idx="1488">
                  <c:v>607.20000000000005</c:v>
                </c:pt>
                <c:pt idx="1489">
                  <c:v>605</c:v>
                </c:pt>
                <c:pt idx="1490">
                  <c:v>602.9</c:v>
                </c:pt>
                <c:pt idx="1491">
                  <c:v>600.79999999999995</c:v>
                </c:pt>
                <c:pt idx="1492">
                  <c:v>598.70000000000005</c:v>
                </c:pt>
                <c:pt idx="1493">
                  <c:v>596.6</c:v>
                </c:pt>
                <c:pt idx="1494">
                  <c:v>594.5</c:v>
                </c:pt>
                <c:pt idx="1495">
                  <c:v>592.4</c:v>
                </c:pt>
                <c:pt idx="1496">
                  <c:v>590.4</c:v>
                </c:pt>
                <c:pt idx="1497">
                  <c:v>588.29999999999995</c:v>
                </c:pt>
                <c:pt idx="1498">
                  <c:v>586.29999999999995</c:v>
                </c:pt>
                <c:pt idx="1499">
                  <c:v>584.20000000000005</c:v>
                </c:pt>
                <c:pt idx="1500">
                  <c:v>582.20000000000005</c:v>
                </c:pt>
                <c:pt idx="1501">
                  <c:v>580.1</c:v>
                </c:pt>
                <c:pt idx="1502">
                  <c:v>578.1</c:v>
                </c:pt>
                <c:pt idx="1503">
                  <c:v>576.1</c:v>
                </c:pt>
                <c:pt idx="1504">
                  <c:v>574.1</c:v>
                </c:pt>
                <c:pt idx="1505">
                  <c:v>572.1</c:v>
                </c:pt>
                <c:pt idx="1506">
                  <c:v>570.1</c:v>
                </c:pt>
                <c:pt idx="1507">
                  <c:v>568.20000000000005</c:v>
                </c:pt>
                <c:pt idx="1508">
                  <c:v>566.20000000000005</c:v>
                </c:pt>
                <c:pt idx="1509">
                  <c:v>564.29999999999995</c:v>
                </c:pt>
                <c:pt idx="1510">
                  <c:v>562.29999999999995</c:v>
                </c:pt>
                <c:pt idx="1511">
                  <c:v>560.4</c:v>
                </c:pt>
                <c:pt idx="1512">
                  <c:v>558.4</c:v>
                </c:pt>
                <c:pt idx="1513">
                  <c:v>556.5</c:v>
                </c:pt>
                <c:pt idx="1514">
                  <c:v>554.6</c:v>
                </c:pt>
                <c:pt idx="1515">
                  <c:v>552.70000000000005</c:v>
                </c:pt>
                <c:pt idx="1516">
                  <c:v>550.79999999999995</c:v>
                </c:pt>
                <c:pt idx="1517">
                  <c:v>548.9</c:v>
                </c:pt>
                <c:pt idx="1518">
                  <c:v>547</c:v>
                </c:pt>
                <c:pt idx="1519">
                  <c:v>545.20000000000005</c:v>
                </c:pt>
                <c:pt idx="1520">
                  <c:v>543.29999999999995</c:v>
                </c:pt>
                <c:pt idx="1521">
                  <c:v>541.5</c:v>
                </c:pt>
                <c:pt idx="1522">
                  <c:v>539.6</c:v>
                </c:pt>
                <c:pt idx="1523">
                  <c:v>537.79999999999995</c:v>
                </c:pt>
                <c:pt idx="1524">
                  <c:v>535.9</c:v>
                </c:pt>
                <c:pt idx="1525">
                  <c:v>534.1</c:v>
                </c:pt>
                <c:pt idx="1526">
                  <c:v>532.29999999999995</c:v>
                </c:pt>
                <c:pt idx="1527">
                  <c:v>530.5</c:v>
                </c:pt>
                <c:pt idx="1528">
                  <c:v>528.70000000000005</c:v>
                </c:pt>
                <c:pt idx="1529">
                  <c:v>526.9</c:v>
                </c:pt>
                <c:pt idx="1530">
                  <c:v>525.20000000000005</c:v>
                </c:pt>
                <c:pt idx="1531">
                  <c:v>523.4</c:v>
                </c:pt>
                <c:pt idx="1532">
                  <c:v>521.70000000000005</c:v>
                </c:pt>
                <c:pt idx="1533">
                  <c:v>519.9</c:v>
                </c:pt>
                <c:pt idx="1534">
                  <c:v>518.20000000000005</c:v>
                </c:pt>
                <c:pt idx="1535">
                  <c:v>516.5</c:v>
                </c:pt>
                <c:pt idx="1536">
                  <c:v>514.70000000000005</c:v>
                </c:pt>
                <c:pt idx="1537">
                  <c:v>513</c:v>
                </c:pt>
                <c:pt idx="1538">
                  <c:v>511.4</c:v>
                </c:pt>
                <c:pt idx="1539">
                  <c:v>509.7</c:v>
                </c:pt>
                <c:pt idx="1540">
                  <c:v>508</c:v>
                </c:pt>
                <c:pt idx="1541">
                  <c:v>506.3</c:v>
                </c:pt>
                <c:pt idx="1542">
                  <c:v>504.7</c:v>
                </c:pt>
                <c:pt idx="1543">
                  <c:v>503</c:v>
                </c:pt>
                <c:pt idx="1544">
                  <c:v>501.4</c:v>
                </c:pt>
                <c:pt idx="1545">
                  <c:v>499.7</c:v>
                </c:pt>
                <c:pt idx="1546">
                  <c:v>498.1</c:v>
                </c:pt>
                <c:pt idx="1547">
                  <c:v>496.5</c:v>
                </c:pt>
                <c:pt idx="1548">
                  <c:v>494.8</c:v>
                </c:pt>
                <c:pt idx="1549">
                  <c:v>493.2</c:v>
                </c:pt>
                <c:pt idx="1550">
                  <c:v>491.6</c:v>
                </c:pt>
                <c:pt idx="1551">
                  <c:v>490</c:v>
                </c:pt>
                <c:pt idx="1552">
                  <c:v>488.4</c:v>
                </c:pt>
                <c:pt idx="1553">
                  <c:v>486.8</c:v>
                </c:pt>
                <c:pt idx="1554">
                  <c:v>485.2</c:v>
                </c:pt>
                <c:pt idx="1555">
                  <c:v>483.6</c:v>
                </c:pt>
                <c:pt idx="1556">
                  <c:v>482</c:v>
                </c:pt>
                <c:pt idx="1557">
                  <c:v>480.4</c:v>
                </c:pt>
                <c:pt idx="1558">
                  <c:v>478.8</c:v>
                </c:pt>
                <c:pt idx="1559">
                  <c:v>477.2</c:v>
                </c:pt>
                <c:pt idx="1560">
                  <c:v>475.6</c:v>
                </c:pt>
                <c:pt idx="1561">
                  <c:v>474.1</c:v>
                </c:pt>
                <c:pt idx="1562">
                  <c:v>472.5</c:v>
                </c:pt>
                <c:pt idx="1563">
                  <c:v>471</c:v>
                </c:pt>
                <c:pt idx="1564">
                  <c:v>469.4</c:v>
                </c:pt>
                <c:pt idx="1565">
                  <c:v>467.8</c:v>
                </c:pt>
                <c:pt idx="1566">
                  <c:v>466.3</c:v>
                </c:pt>
                <c:pt idx="1567">
                  <c:v>464.8</c:v>
                </c:pt>
                <c:pt idx="1568">
                  <c:v>463.2</c:v>
                </c:pt>
                <c:pt idx="1569">
                  <c:v>461.7</c:v>
                </c:pt>
                <c:pt idx="1570">
                  <c:v>460.2</c:v>
                </c:pt>
                <c:pt idx="1571">
                  <c:v>458.7</c:v>
                </c:pt>
                <c:pt idx="1572">
                  <c:v>457.1</c:v>
                </c:pt>
                <c:pt idx="1573">
                  <c:v>455.6</c:v>
                </c:pt>
                <c:pt idx="1574">
                  <c:v>454.1</c:v>
                </c:pt>
                <c:pt idx="1575">
                  <c:v>452.7</c:v>
                </c:pt>
                <c:pt idx="1576">
                  <c:v>451.2</c:v>
                </c:pt>
                <c:pt idx="1577">
                  <c:v>449.7</c:v>
                </c:pt>
                <c:pt idx="1578">
                  <c:v>448.2</c:v>
                </c:pt>
                <c:pt idx="1579">
                  <c:v>446.8</c:v>
                </c:pt>
                <c:pt idx="1580">
                  <c:v>445.3</c:v>
                </c:pt>
                <c:pt idx="1581">
                  <c:v>443.9</c:v>
                </c:pt>
                <c:pt idx="1582">
                  <c:v>442.4</c:v>
                </c:pt>
                <c:pt idx="1583">
                  <c:v>441</c:v>
                </c:pt>
                <c:pt idx="1584">
                  <c:v>439.5</c:v>
                </c:pt>
                <c:pt idx="1585">
                  <c:v>438.1</c:v>
                </c:pt>
                <c:pt idx="1586">
                  <c:v>436.7</c:v>
                </c:pt>
                <c:pt idx="1587">
                  <c:v>435.3</c:v>
                </c:pt>
                <c:pt idx="1588">
                  <c:v>433.9</c:v>
                </c:pt>
                <c:pt idx="1589">
                  <c:v>432.5</c:v>
                </c:pt>
                <c:pt idx="1590">
                  <c:v>431.1</c:v>
                </c:pt>
                <c:pt idx="1591">
                  <c:v>429.7</c:v>
                </c:pt>
                <c:pt idx="1592">
                  <c:v>428.3</c:v>
                </c:pt>
                <c:pt idx="1593">
                  <c:v>426.9</c:v>
                </c:pt>
                <c:pt idx="1594">
                  <c:v>425.6</c:v>
                </c:pt>
                <c:pt idx="1595">
                  <c:v>424.2</c:v>
                </c:pt>
                <c:pt idx="1596">
                  <c:v>422.9</c:v>
                </c:pt>
                <c:pt idx="1597">
                  <c:v>421.5</c:v>
                </c:pt>
                <c:pt idx="1598">
                  <c:v>420.2</c:v>
                </c:pt>
                <c:pt idx="1599">
                  <c:v>418.9</c:v>
                </c:pt>
                <c:pt idx="1600">
                  <c:v>417.5</c:v>
                </c:pt>
                <c:pt idx="1601">
                  <c:v>416.2</c:v>
                </c:pt>
                <c:pt idx="1602">
                  <c:v>414.9</c:v>
                </c:pt>
                <c:pt idx="1603">
                  <c:v>413.6</c:v>
                </c:pt>
                <c:pt idx="1604">
                  <c:v>412.3</c:v>
                </c:pt>
                <c:pt idx="1605">
                  <c:v>411</c:v>
                </c:pt>
                <c:pt idx="1606">
                  <c:v>409.8</c:v>
                </c:pt>
                <c:pt idx="1607">
                  <c:v>408.5</c:v>
                </c:pt>
                <c:pt idx="1608">
                  <c:v>407.2</c:v>
                </c:pt>
                <c:pt idx="1609">
                  <c:v>406</c:v>
                </c:pt>
                <c:pt idx="1610">
                  <c:v>404.7</c:v>
                </c:pt>
                <c:pt idx="1611">
                  <c:v>403.5</c:v>
                </c:pt>
                <c:pt idx="1612">
                  <c:v>402.3</c:v>
                </c:pt>
                <c:pt idx="1613">
                  <c:v>401.1</c:v>
                </c:pt>
                <c:pt idx="1614">
                  <c:v>399.9</c:v>
                </c:pt>
                <c:pt idx="1615">
                  <c:v>398.7</c:v>
                </c:pt>
                <c:pt idx="1616">
                  <c:v>397.5</c:v>
                </c:pt>
                <c:pt idx="1617">
                  <c:v>396.3</c:v>
                </c:pt>
                <c:pt idx="1618">
                  <c:v>395.1</c:v>
                </c:pt>
                <c:pt idx="1619">
                  <c:v>393.9</c:v>
                </c:pt>
                <c:pt idx="1620">
                  <c:v>392.8</c:v>
                </c:pt>
                <c:pt idx="1621">
                  <c:v>391.6</c:v>
                </c:pt>
                <c:pt idx="1622">
                  <c:v>390.5</c:v>
                </c:pt>
                <c:pt idx="1623">
                  <c:v>389.3</c:v>
                </c:pt>
                <c:pt idx="1624">
                  <c:v>388.2</c:v>
                </c:pt>
                <c:pt idx="1625">
                  <c:v>387.1</c:v>
                </c:pt>
                <c:pt idx="1626">
                  <c:v>385.9</c:v>
                </c:pt>
                <c:pt idx="1627">
                  <c:v>384.8</c:v>
                </c:pt>
                <c:pt idx="1628">
                  <c:v>383.7</c:v>
                </c:pt>
                <c:pt idx="1629">
                  <c:v>382.6</c:v>
                </c:pt>
                <c:pt idx="1630">
                  <c:v>381.5</c:v>
                </c:pt>
                <c:pt idx="1631">
                  <c:v>380.4</c:v>
                </c:pt>
                <c:pt idx="1632">
                  <c:v>379.3</c:v>
                </c:pt>
                <c:pt idx="1633">
                  <c:v>378.3</c:v>
                </c:pt>
                <c:pt idx="1634">
                  <c:v>377.2</c:v>
                </c:pt>
                <c:pt idx="1635">
                  <c:v>376.1</c:v>
                </c:pt>
                <c:pt idx="1636">
                  <c:v>375.1</c:v>
                </c:pt>
                <c:pt idx="1637">
                  <c:v>374</c:v>
                </c:pt>
                <c:pt idx="1638">
                  <c:v>373</c:v>
                </c:pt>
                <c:pt idx="1639">
                  <c:v>371.9</c:v>
                </c:pt>
                <c:pt idx="1640">
                  <c:v>370.9</c:v>
                </c:pt>
                <c:pt idx="1641">
                  <c:v>369.8</c:v>
                </c:pt>
                <c:pt idx="1642">
                  <c:v>368.8</c:v>
                </c:pt>
                <c:pt idx="1643">
                  <c:v>367.8</c:v>
                </c:pt>
                <c:pt idx="1644">
                  <c:v>366.8</c:v>
                </c:pt>
                <c:pt idx="1645">
                  <c:v>365.8</c:v>
                </c:pt>
                <c:pt idx="1646">
                  <c:v>364.7</c:v>
                </c:pt>
                <c:pt idx="1647">
                  <c:v>363.7</c:v>
                </c:pt>
                <c:pt idx="1648">
                  <c:v>362.7</c:v>
                </c:pt>
                <c:pt idx="1649">
                  <c:v>361.7</c:v>
                </c:pt>
                <c:pt idx="1650">
                  <c:v>360.7</c:v>
                </c:pt>
                <c:pt idx="1651">
                  <c:v>359.8</c:v>
                </c:pt>
                <c:pt idx="1652">
                  <c:v>358.8</c:v>
                </c:pt>
                <c:pt idx="1653">
                  <c:v>357.8</c:v>
                </c:pt>
                <c:pt idx="1654">
                  <c:v>356.8</c:v>
                </c:pt>
                <c:pt idx="1655">
                  <c:v>355.8</c:v>
                </c:pt>
                <c:pt idx="1656">
                  <c:v>354.8</c:v>
                </c:pt>
                <c:pt idx="1657">
                  <c:v>353.9</c:v>
                </c:pt>
                <c:pt idx="1658">
                  <c:v>352.9</c:v>
                </c:pt>
                <c:pt idx="1659">
                  <c:v>352</c:v>
                </c:pt>
                <c:pt idx="1660">
                  <c:v>351</c:v>
                </c:pt>
                <c:pt idx="1661">
                  <c:v>350</c:v>
                </c:pt>
                <c:pt idx="1662">
                  <c:v>349.1</c:v>
                </c:pt>
                <c:pt idx="1663">
                  <c:v>348.1</c:v>
                </c:pt>
                <c:pt idx="1664">
                  <c:v>347.2</c:v>
                </c:pt>
                <c:pt idx="1665">
                  <c:v>346.3</c:v>
                </c:pt>
                <c:pt idx="1666">
                  <c:v>345.3</c:v>
                </c:pt>
                <c:pt idx="1667">
                  <c:v>344.4</c:v>
                </c:pt>
                <c:pt idx="1668">
                  <c:v>343.5</c:v>
                </c:pt>
                <c:pt idx="1669">
                  <c:v>342.5</c:v>
                </c:pt>
                <c:pt idx="1670">
                  <c:v>341.6</c:v>
                </c:pt>
                <c:pt idx="1671">
                  <c:v>340.7</c:v>
                </c:pt>
                <c:pt idx="1672">
                  <c:v>339.8</c:v>
                </c:pt>
                <c:pt idx="1673">
                  <c:v>338.8</c:v>
                </c:pt>
                <c:pt idx="1674">
                  <c:v>337.9</c:v>
                </c:pt>
                <c:pt idx="1675">
                  <c:v>337</c:v>
                </c:pt>
                <c:pt idx="1676">
                  <c:v>336.1</c:v>
                </c:pt>
                <c:pt idx="1677">
                  <c:v>335.2</c:v>
                </c:pt>
                <c:pt idx="1678">
                  <c:v>334.2</c:v>
                </c:pt>
                <c:pt idx="1679">
                  <c:v>333.3</c:v>
                </c:pt>
                <c:pt idx="1680">
                  <c:v>332.4</c:v>
                </c:pt>
                <c:pt idx="1681">
                  <c:v>331.5</c:v>
                </c:pt>
                <c:pt idx="1682">
                  <c:v>330.6</c:v>
                </c:pt>
                <c:pt idx="1683">
                  <c:v>329.7</c:v>
                </c:pt>
                <c:pt idx="1684">
                  <c:v>328.8</c:v>
                </c:pt>
                <c:pt idx="1685">
                  <c:v>327.9</c:v>
                </c:pt>
                <c:pt idx="1686">
                  <c:v>327</c:v>
                </c:pt>
                <c:pt idx="1687">
                  <c:v>326.10000000000002</c:v>
                </c:pt>
                <c:pt idx="1688">
                  <c:v>325.2</c:v>
                </c:pt>
                <c:pt idx="1689">
                  <c:v>324.3</c:v>
                </c:pt>
                <c:pt idx="1690">
                  <c:v>323.39999999999992</c:v>
                </c:pt>
                <c:pt idx="1691">
                  <c:v>322.5</c:v>
                </c:pt>
                <c:pt idx="1692">
                  <c:v>321.5</c:v>
                </c:pt>
                <c:pt idx="1693">
                  <c:v>320.60000000000002</c:v>
                </c:pt>
                <c:pt idx="1694">
                  <c:v>319.7</c:v>
                </c:pt>
                <c:pt idx="1695">
                  <c:v>318.8</c:v>
                </c:pt>
                <c:pt idx="1696">
                  <c:v>317.89999999999992</c:v>
                </c:pt>
                <c:pt idx="1697">
                  <c:v>317</c:v>
                </c:pt>
                <c:pt idx="1698">
                  <c:v>316.10000000000002</c:v>
                </c:pt>
                <c:pt idx="1699">
                  <c:v>315.2</c:v>
                </c:pt>
                <c:pt idx="1700">
                  <c:v>314.39999999999992</c:v>
                </c:pt>
                <c:pt idx="1701">
                  <c:v>313.5</c:v>
                </c:pt>
                <c:pt idx="1702">
                  <c:v>312.60000000000002</c:v>
                </c:pt>
                <c:pt idx="1703">
                  <c:v>311.7</c:v>
                </c:pt>
                <c:pt idx="1704">
                  <c:v>310.8</c:v>
                </c:pt>
                <c:pt idx="1705">
                  <c:v>309.89999999999992</c:v>
                </c:pt>
                <c:pt idx="1706">
                  <c:v>309.10000000000002</c:v>
                </c:pt>
                <c:pt idx="1707">
                  <c:v>308.2</c:v>
                </c:pt>
                <c:pt idx="1708">
                  <c:v>307.3</c:v>
                </c:pt>
                <c:pt idx="1709">
                  <c:v>306.5</c:v>
                </c:pt>
                <c:pt idx="1710">
                  <c:v>305.60000000000002</c:v>
                </c:pt>
                <c:pt idx="1711">
                  <c:v>304.7</c:v>
                </c:pt>
                <c:pt idx="1712">
                  <c:v>303.89999999999992</c:v>
                </c:pt>
                <c:pt idx="1713">
                  <c:v>303</c:v>
                </c:pt>
                <c:pt idx="1714">
                  <c:v>302.2</c:v>
                </c:pt>
                <c:pt idx="1715">
                  <c:v>301.3</c:v>
                </c:pt>
                <c:pt idx="1716">
                  <c:v>300.5</c:v>
                </c:pt>
                <c:pt idx="1717">
                  <c:v>299.60000000000002</c:v>
                </c:pt>
                <c:pt idx="1718">
                  <c:v>298.8</c:v>
                </c:pt>
                <c:pt idx="1719">
                  <c:v>297.89999999999992</c:v>
                </c:pt>
                <c:pt idx="1720">
                  <c:v>297.10000000000002</c:v>
                </c:pt>
                <c:pt idx="1721">
                  <c:v>296.3</c:v>
                </c:pt>
                <c:pt idx="1722">
                  <c:v>295.39999999999992</c:v>
                </c:pt>
                <c:pt idx="1723">
                  <c:v>294.60000000000002</c:v>
                </c:pt>
                <c:pt idx="1724">
                  <c:v>293.8</c:v>
                </c:pt>
                <c:pt idx="1725">
                  <c:v>292.89999999999992</c:v>
                </c:pt>
                <c:pt idx="1726">
                  <c:v>292.10000000000002</c:v>
                </c:pt>
                <c:pt idx="1727">
                  <c:v>291.3</c:v>
                </c:pt>
                <c:pt idx="1728">
                  <c:v>290.5</c:v>
                </c:pt>
                <c:pt idx="1729">
                  <c:v>289.7</c:v>
                </c:pt>
                <c:pt idx="1730">
                  <c:v>288.89999999999992</c:v>
                </c:pt>
                <c:pt idx="1731">
                  <c:v>288</c:v>
                </c:pt>
                <c:pt idx="1732">
                  <c:v>287.2</c:v>
                </c:pt>
                <c:pt idx="1733">
                  <c:v>286.39999999999992</c:v>
                </c:pt>
                <c:pt idx="1734">
                  <c:v>285.60000000000002</c:v>
                </c:pt>
                <c:pt idx="1735">
                  <c:v>284.8</c:v>
                </c:pt>
                <c:pt idx="1736">
                  <c:v>284</c:v>
                </c:pt>
                <c:pt idx="1737">
                  <c:v>283.2</c:v>
                </c:pt>
                <c:pt idx="1738">
                  <c:v>282.39999999999992</c:v>
                </c:pt>
                <c:pt idx="1739">
                  <c:v>281.60000000000002</c:v>
                </c:pt>
                <c:pt idx="1740">
                  <c:v>280.8</c:v>
                </c:pt>
                <c:pt idx="1741">
                  <c:v>280</c:v>
                </c:pt>
                <c:pt idx="1742">
                  <c:v>279.2</c:v>
                </c:pt>
                <c:pt idx="1743">
                  <c:v>278.5</c:v>
                </c:pt>
                <c:pt idx="1744">
                  <c:v>277.7</c:v>
                </c:pt>
                <c:pt idx="1745">
                  <c:v>276.89999999999992</c:v>
                </c:pt>
                <c:pt idx="1746">
                  <c:v>276.10000000000002</c:v>
                </c:pt>
                <c:pt idx="1747">
                  <c:v>275.3</c:v>
                </c:pt>
                <c:pt idx="1748">
                  <c:v>274.5</c:v>
                </c:pt>
                <c:pt idx="1749">
                  <c:v>273.7</c:v>
                </c:pt>
                <c:pt idx="1750">
                  <c:v>272.89999999999992</c:v>
                </c:pt>
                <c:pt idx="1751">
                  <c:v>272.2</c:v>
                </c:pt>
                <c:pt idx="1752">
                  <c:v>271.39999999999992</c:v>
                </c:pt>
                <c:pt idx="1753">
                  <c:v>270.60000000000002</c:v>
                </c:pt>
                <c:pt idx="1754">
                  <c:v>269.8</c:v>
                </c:pt>
                <c:pt idx="1755">
                  <c:v>269</c:v>
                </c:pt>
                <c:pt idx="1756">
                  <c:v>268.2</c:v>
                </c:pt>
                <c:pt idx="1757">
                  <c:v>267.39999999999992</c:v>
                </c:pt>
                <c:pt idx="1758">
                  <c:v>266.60000000000002</c:v>
                </c:pt>
                <c:pt idx="1759">
                  <c:v>265.8</c:v>
                </c:pt>
                <c:pt idx="1760">
                  <c:v>265</c:v>
                </c:pt>
                <c:pt idx="1761">
                  <c:v>264.2</c:v>
                </c:pt>
                <c:pt idx="1762">
                  <c:v>263.39999999999992</c:v>
                </c:pt>
                <c:pt idx="1763">
                  <c:v>262.60000000000002</c:v>
                </c:pt>
                <c:pt idx="1764">
                  <c:v>261.8</c:v>
                </c:pt>
                <c:pt idx="1765">
                  <c:v>261</c:v>
                </c:pt>
                <c:pt idx="1766">
                  <c:v>260.2</c:v>
                </c:pt>
                <c:pt idx="1767">
                  <c:v>259.39999999999992</c:v>
                </c:pt>
                <c:pt idx="1768">
                  <c:v>258.60000000000002</c:v>
                </c:pt>
                <c:pt idx="1769">
                  <c:v>257.7</c:v>
                </c:pt>
                <c:pt idx="1770">
                  <c:v>256.89999999999992</c:v>
                </c:pt>
                <c:pt idx="1771">
                  <c:v>256.10000000000002</c:v>
                </c:pt>
                <c:pt idx="1772">
                  <c:v>255.3</c:v>
                </c:pt>
                <c:pt idx="1773">
                  <c:v>254.4</c:v>
                </c:pt>
                <c:pt idx="1774">
                  <c:v>253.6</c:v>
                </c:pt>
                <c:pt idx="1775">
                  <c:v>252.7</c:v>
                </c:pt>
                <c:pt idx="1776">
                  <c:v>251.9</c:v>
                </c:pt>
                <c:pt idx="1777">
                  <c:v>251.1</c:v>
                </c:pt>
                <c:pt idx="1778">
                  <c:v>250.2</c:v>
                </c:pt>
                <c:pt idx="1779">
                  <c:v>249.3</c:v>
                </c:pt>
                <c:pt idx="1780">
                  <c:v>248.5</c:v>
                </c:pt>
                <c:pt idx="1781">
                  <c:v>247.6</c:v>
                </c:pt>
                <c:pt idx="1782">
                  <c:v>246.7</c:v>
                </c:pt>
                <c:pt idx="1783">
                  <c:v>245.9</c:v>
                </c:pt>
                <c:pt idx="1784">
                  <c:v>245</c:v>
                </c:pt>
                <c:pt idx="1785">
                  <c:v>244.1</c:v>
                </c:pt>
                <c:pt idx="1786">
                  <c:v>243.2</c:v>
                </c:pt>
                <c:pt idx="1787">
                  <c:v>242.4</c:v>
                </c:pt>
                <c:pt idx="1788">
                  <c:v>241.5</c:v>
                </c:pt>
                <c:pt idx="1789">
                  <c:v>240.6</c:v>
                </c:pt>
                <c:pt idx="1790">
                  <c:v>239.7</c:v>
                </c:pt>
                <c:pt idx="1791">
                  <c:v>238.8</c:v>
                </c:pt>
                <c:pt idx="1792">
                  <c:v>237.9</c:v>
                </c:pt>
                <c:pt idx="1793">
                  <c:v>237</c:v>
                </c:pt>
                <c:pt idx="1794">
                  <c:v>236.1</c:v>
                </c:pt>
                <c:pt idx="1795">
                  <c:v>235.2</c:v>
                </c:pt>
                <c:pt idx="1796">
                  <c:v>234.3</c:v>
                </c:pt>
                <c:pt idx="1797">
                  <c:v>233.4</c:v>
                </c:pt>
                <c:pt idx="1798">
                  <c:v>232.5</c:v>
                </c:pt>
                <c:pt idx="1799">
                  <c:v>231.6</c:v>
                </c:pt>
                <c:pt idx="1800">
                  <c:v>230.7</c:v>
                </c:pt>
                <c:pt idx="1801">
                  <c:v>229.8</c:v>
                </c:pt>
                <c:pt idx="1802">
                  <c:v>228.9</c:v>
                </c:pt>
                <c:pt idx="1803">
                  <c:v>228</c:v>
                </c:pt>
                <c:pt idx="1804">
                  <c:v>227.1</c:v>
                </c:pt>
                <c:pt idx="1805">
                  <c:v>226.2</c:v>
                </c:pt>
                <c:pt idx="1806">
                  <c:v>225.3</c:v>
                </c:pt>
                <c:pt idx="1807">
                  <c:v>224.5</c:v>
                </c:pt>
                <c:pt idx="1808">
                  <c:v>223.6</c:v>
                </c:pt>
                <c:pt idx="1809">
                  <c:v>222.7</c:v>
                </c:pt>
                <c:pt idx="1810">
                  <c:v>221.8</c:v>
                </c:pt>
                <c:pt idx="1811">
                  <c:v>220.9</c:v>
                </c:pt>
                <c:pt idx="1812">
                  <c:v>220</c:v>
                </c:pt>
                <c:pt idx="1813">
                  <c:v>219.2</c:v>
                </c:pt>
                <c:pt idx="1814">
                  <c:v>218.3</c:v>
                </c:pt>
                <c:pt idx="1815">
                  <c:v>217.4</c:v>
                </c:pt>
                <c:pt idx="1816">
                  <c:v>216.5</c:v>
                </c:pt>
                <c:pt idx="1817">
                  <c:v>215.7</c:v>
                </c:pt>
                <c:pt idx="1818">
                  <c:v>214.8</c:v>
                </c:pt>
                <c:pt idx="1819">
                  <c:v>214</c:v>
                </c:pt>
                <c:pt idx="1820">
                  <c:v>213.1</c:v>
                </c:pt>
                <c:pt idx="1821">
                  <c:v>212.2</c:v>
                </c:pt>
                <c:pt idx="1822">
                  <c:v>211.4</c:v>
                </c:pt>
                <c:pt idx="1823">
                  <c:v>210.6</c:v>
                </c:pt>
                <c:pt idx="1824">
                  <c:v>209.7</c:v>
                </c:pt>
                <c:pt idx="1825">
                  <c:v>208.9</c:v>
                </c:pt>
                <c:pt idx="1826">
                  <c:v>208.1</c:v>
                </c:pt>
                <c:pt idx="1827">
                  <c:v>207.2</c:v>
                </c:pt>
                <c:pt idx="1828">
                  <c:v>206.4</c:v>
                </c:pt>
                <c:pt idx="1829">
                  <c:v>205.6</c:v>
                </c:pt>
                <c:pt idx="1830">
                  <c:v>204.8</c:v>
                </c:pt>
                <c:pt idx="1831">
                  <c:v>204</c:v>
                </c:pt>
                <c:pt idx="1832">
                  <c:v>203.2</c:v>
                </c:pt>
                <c:pt idx="1833">
                  <c:v>202.4</c:v>
                </c:pt>
                <c:pt idx="1834">
                  <c:v>201.6</c:v>
                </c:pt>
                <c:pt idx="1835">
                  <c:v>200.9</c:v>
                </c:pt>
                <c:pt idx="1836">
                  <c:v>200.1</c:v>
                </c:pt>
                <c:pt idx="1837">
                  <c:v>199.3</c:v>
                </c:pt>
                <c:pt idx="1838">
                  <c:v>198.6</c:v>
                </c:pt>
                <c:pt idx="1839">
                  <c:v>197.8</c:v>
                </c:pt>
                <c:pt idx="1840">
                  <c:v>197.1</c:v>
                </c:pt>
                <c:pt idx="1841">
                  <c:v>196.4</c:v>
                </c:pt>
                <c:pt idx="1842">
                  <c:v>195.6</c:v>
                </c:pt>
                <c:pt idx="1843">
                  <c:v>194.9</c:v>
                </c:pt>
                <c:pt idx="1844">
                  <c:v>194.2</c:v>
                </c:pt>
                <c:pt idx="1845">
                  <c:v>193.4</c:v>
                </c:pt>
                <c:pt idx="1846">
                  <c:v>192.7</c:v>
                </c:pt>
                <c:pt idx="1847">
                  <c:v>192</c:v>
                </c:pt>
                <c:pt idx="1848">
                  <c:v>191.3</c:v>
                </c:pt>
                <c:pt idx="1849">
                  <c:v>190.6</c:v>
                </c:pt>
                <c:pt idx="1850">
                  <c:v>189.9</c:v>
                </c:pt>
                <c:pt idx="1851">
                  <c:v>189.2</c:v>
                </c:pt>
                <c:pt idx="1852">
                  <c:v>188.6</c:v>
                </c:pt>
                <c:pt idx="1853">
                  <c:v>187.9</c:v>
                </c:pt>
                <c:pt idx="1854">
                  <c:v>187.2</c:v>
                </c:pt>
                <c:pt idx="1855">
                  <c:v>186.5</c:v>
                </c:pt>
                <c:pt idx="1856">
                  <c:v>185.9</c:v>
                </c:pt>
                <c:pt idx="1857">
                  <c:v>185.2</c:v>
                </c:pt>
                <c:pt idx="1858">
                  <c:v>184.5</c:v>
                </c:pt>
                <c:pt idx="1859">
                  <c:v>183.9</c:v>
                </c:pt>
                <c:pt idx="1860">
                  <c:v>183.2</c:v>
                </c:pt>
                <c:pt idx="1861">
                  <c:v>182.6</c:v>
                </c:pt>
                <c:pt idx="1862">
                  <c:v>181.9</c:v>
                </c:pt>
                <c:pt idx="1863">
                  <c:v>181.3</c:v>
                </c:pt>
                <c:pt idx="1864">
                  <c:v>180.7</c:v>
                </c:pt>
                <c:pt idx="1865">
                  <c:v>180</c:v>
                </c:pt>
                <c:pt idx="1866">
                  <c:v>179.4</c:v>
                </c:pt>
                <c:pt idx="1867">
                  <c:v>178.8</c:v>
                </c:pt>
                <c:pt idx="1868">
                  <c:v>178.1</c:v>
                </c:pt>
                <c:pt idx="1869">
                  <c:v>177.5</c:v>
                </c:pt>
                <c:pt idx="1870">
                  <c:v>176.9</c:v>
                </c:pt>
                <c:pt idx="1871">
                  <c:v>176.3</c:v>
                </c:pt>
                <c:pt idx="1872">
                  <c:v>175.7</c:v>
                </c:pt>
                <c:pt idx="1873">
                  <c:v>175.1</c:v>
                </c:pt>
                <c:pt idx="1874">
                  <c:v>174.5</c:v>
                </c:pt>
                <c:pt idx="1875">
                  <c:v>173.8</c:v>
                </c:pt>
                <c:pt idx="1876">
                  <c:v>173.2</c:v>
                </c:pt>
                <c:pt idx="1877">
                  <c:v>172.6</c:v>
                </c:pt>
                <c:pt idx="1878">
                  <c:v>172</c:v>
                </c:pt>
                <c:pt idx="1879">
                  <c:v>171.5</c:v>
                </c:pt>
                <c:pt idx="1880">
                  <c:v>170.9</c:v>
                </c:pt>
                <c:pt idx="1881">
                  <c:v>170.3</c:v>
                </c:pt>
                <c:pt idx="1882">
                  <c:v>169.7</c:v>
                </c:pt>
                <c:pt idx="1883">
                  <c:v>169.1</c:v>
                </c:pt>
                <c:pt idx="1884">
                  <c:v>168.5</c:v>
                </c:pt>
                <c:pt idx="1885">
                  <c:v>167.9</c:v>
                </c:pt>
                <c:pt idx="1886">
                  <c:v>167.3</c:v>
                </c:pt>
                <c:pt idx="1887">
                  <c:v>166.7</c:v>
                </c:pt>
                <c:pt idx="1888">
                  <c:v>166.1</c:v>
                </c:pt>
                <c:pt idx="1889">
                  <c:v>165.5</c:v>
                </c:pt>
                <c:pt idx="1890">
                  <c:v>165</c:v>
                </c:pt>
                <c:pt idx="1891">
                  <c:v>164.4</c:v>
                </c:pt>
                <c:pt idx="1892">
                  <c:v>163.80000000000001</c:v>
                </c:pt>
                <c:pt idx="1893">
                  <c:v>163.19999999999999</c:v>
                </c:pt>
                <c:pt idx="1894">
                  <c:v>162.6</c:v>
                </c:pt>
                <c:pt idx="1895">
                  <c:v>162</c:v>
                </c:pt>
                <c:pt idx="1896">
                  <c:v>161.5</c:v>
                </c:pt>
                <c:pt idx="1897">
                  <c:v>160.9</c:v>
                </c:pt>
                <c:pt idx="1898">
                  <c:v>160.30000000000001</c:v>
                </c:pt>
                <c:pt idx="1899">
                  <c:v>159.69999999999999</c:v>
                </c:pt>
                <c:pt idx="1900">
                  <c:v>159.19999999999999</c:v>
                </c:pt>
                <c:pt idx="1901">
                  <c:v>158.6</c:v>
                </c:pt>
                <c:pt idx="1902">
                  <c:v>158</c:v>
                </c:pt>
                <c:pt idx="1903">
                  <c:v>157.4</c:v>
                </c:pt>
                <c:pt idx="1904">
                  <c:v>156.80000000000001</c:v>
                </c:pt>
                <c:pt idx="1905">
                  <c:v>156.30000000000001</c:v>
                </c:pt>
                <c:pt idx="1906">
                  <c:v>155.69999999999999</c:v>
                </c:pt>
                <c:pt idx="1907">
                  <c:v>155.1</c:v>
                </c:pt>
                <c:pt idx="1908">
                  <c:v>154.5</c:v>
                </c:pt>
                <c:pt idx="1909">
                  <c:v>153.9</c:v>
                </c:pt>
                <c:pt idx="1910">
                  <c:v>153.4</c:v>
                </c:pt>
                <c:pt idx="1911">
                  <c:v>152.80000000000001</c:v>
                </c:pt>
                <c:pt idx="1912">
                  <c:v>152.19999999999999</c:v>
                </c:pt>
                <c:pt idx="1913">
                  <c:v>151.6</c:v>
                </c:pt>
                <c:pt idx="1914">
                  <c:v>151.1</c:v>
                </c:pt>
                <c:pt idx="1915">
                  <c:v>150.5</c:v>
                </c:pt>
                <c:pt idx="1916">
                  <c:v>149.9</c:v>
                </c:pt>
                <c:pt idx="1917">
                  <c:v>149.4</c:v>
                </c:pt>
                <c:pt idx="1918">
                  <c:v>148.80000000000001</c:v>
                </c:pt>
                <c:pt idx="1919">
                  <c:v>148.19999999999999</c:v>
                </c:pt>
                <c:pt idx="1920">
                  <c:v>147.69999999999999</c:v>
                </c:pt>
                <c:pt idx="1921">
                  <c:v>147.1</c:v>
                </c:pt>
                <c:pt idx="1922">
                  <c:v>146.6</c:v>
                </c:pt>
                <c:pt idx="1923">
                  <c:v>146</c:v>
                </c:pt>
                <c:pt idx="1924">
                  <c:v>145.5</c:v>
                </c:pt>
                <c:pt idx="1925">
                  <c:v>144.9</c:v>
                </c:pt>
                <c:pt idx="1926">
                  <c:v>144.4</c:v>
                </c:pt>
                <c:pt idx="1927">
                  <c:v>143.9</c:v>
                </c:pt>
                <c:pt idx="1928">
                  <c:v>143.30000000000001</c:v>
                </c:pt>
                <c:pt idx="1929">
                  <c:v>142.80000000000001</c:v>
                </c:pt>
                <c:pt idx="1930">
                  <c:v>142.30000000000001</c:v>
                </c:pt>
                <c:pt idx="1931">
                  <c:v>141.69999999999999</c:v>
                </c:pt>
                <c:pt idx="1932">
                  <c:v>141.19999999999999</c:v>
                </c:pt>
                <c:pt idx="1933">
                  <c:v>140.69999999999999</c:v>
                </c:pt>
                <c:pt idx="1934">
                  <c:v>140.19999999999999</c:v>
                </c:pt>
                <c:pt idx="1935">
                  <c:v>139.69999999999999</c:v>
                </c:pt>
                <c:pt idx="1936">
                  <c:v>139.19999999999999</c:v>
                </c:pt>
                <c:pt idx="1937">
                  <c:v>138.6</c:v>
                </c:pt>
                <c:pt idx="1938">
                  <c:v>138.1</c:v>
                </c:pt>
                <c:pt idx="1939">
                  <c:v>137.69999999999999</c:v>
                </c:pt>
                <c:pt idx="1940">
                  <c:v>137.19999999999999</c:v>
                </c:pt>
                <c:pt idx="1941">
                  <c:v>136.69999999999999</c:v>
                </c:pt>
                <c:pt idx="1942">
                  <c:v>136.19999999999999</c:v>
                </c:pt>
                <c:pt idx="1943">
                  <c:v>135.69999999999999</c:v>
                </c:pt>
                <c:pt idx="1944">
                  <c:v>135.19999999999999</c:v>
                </c:pt>
                <c:pt idx="1945">
                  <c:v>134.69999999999999</c:v>
                </c:pt>
                <c:pt idx="1946">
                  <c:v>134.30000000000001</c:v>
                </c:pt>
                <c:pt idx="1947">
                  <c:v>133.80000000000001</c:v>
                </c:pt>
                <c:pt idx="1948">
                  <c:v>133.30000000000001</c:v>
                </c:pt>
                <c:pt idx="1949">
                  <c:v>132.9</c:v>
                </c:pt>
                <c:pt idx="1950">
                  <c:v>132.4</c:v>
                </c:pt>
                <c:pt idx="1951">
                  <c:v>131.9</c:v>
                </c:pt>
                <c:pt idx="1952">
                  <c:v>131.5</c:v>
                </c:pt>
                <c:pt idx="1953">
                  <c:v>131</c:v>
                </c:pt>
                <c:pt idx="1954">
                  <c:v>130.6</c:v>
                </c:pt>
                <c:pt idx="1955">
                  <c:v>130.19999999999999</c:v>
                </c:pt>
                <c:pt idx="1956">
                  <c:v>129.69999999999999</c:v>
                </c:pt>
                <c:pt idx="1957">
                  <c:v>129.30000000000001</c:v>
                </c:pt>
                <c:pt idx="1958">
                  <c:v>128.9</c:v>
                </c:pt>
                <c:pt idx="1959">
                  <c:v>128.4</c:v>
                </c:pt>
                <c:pt idx="1960">
                  <c:v>128</c:v>
                </c:pt>
                <c:pt idx="1961">
                  <c:v>127.6</c:v>
                </c:pt>
                <c:pt idx="1962">
                  <c:v>127.2</c:v>
                </c:pt>
                <c:pt idx="1963">
                  <c:v>126.7</c:v>
                </c:pt>
                <c:pt idx="1964">
                  <c:v>126.3</c:v>
                </c:pt>
                <c:pt idx="1965">
                  <c:v>125.9</c:v>
                </c:pt>
                <c:pt idx="1966">
                  <c:v>125.5</c:v>
                </c:pt>
                <c:pt idx="1967">
                  <c:v>125.1</c:v>
                </c:pt>
                <c:pt idx="1968">
                  <c:v>124.7</c:v>
                </c:pt>
                <c:pt idx="1969">
                  <c:v>124.3</c:v>
                </c:pt>
                <c:pt idx="1970">
                  <c:v>123.9</c:v>
                </c:pt>
                <c:pt idx="1971">
                  <c:v>123.5</c:v>
                </c:pt>
                <c:pt idx="1972">
                  <c:v>123.1</c:v>
                </c:pt>
                <c:pt idx="1973">
                  <c:v>122.7</c:v>
                </c:pt>
                <c:pt idx="1974">
                  <c:v>122.3</c:v>
                </c:pt>
                <c:pt idx="1975">
                  <c:v>121.9</c:v>
                </c:pt>
                <c:pt idx="1976">
                  <c:v>121.5</c:v>
                </c:pt>
                <c:pt idx="1977">
                  <c:v>121.1</c:v>
                </c:pt>
                <c:pt idx="1978">
                  <c:v>120.7</c:v>
                </c:pt>
                <c:pt idx="1979">
                  <c:v>120.3</c:v>
                </c:pt>
                <c:pt idx="1980">
                  <c:v>119.9</c:v>
                </c:pt>
                <c:pt idx="1981">
                  <c:v>119.5</c:v>
                </c:pt>
                <c:pt idx="1982">
                  <c:v>119.1</c:v>
                </c:pt>
                <c:pt idx="1983">
                  <c:v>118.7</c:v>
                </c:pt>
                <c:pt idx="1984">
                  <c:v>118.3</c:v>
                </c:pt>
                <c:pt idx="1985">
                  <c:v>117.9</c:v>
                </c:pt>
                <c:pt idx="1986">
                  <c:v>117.5</c:v>
                </c:pt>
                <c:pt idx="1987">
                  <c:v>117.1</c:v>
                </c:pt>
                <c:pt idx="1988">
                  <c:v>116.7</c:v>
                </c:pt>
                <c:pt idx="1989">
                  <c:v>116.3</c:v>
                </c:pt>
                <c:pt idx="1990">
                  <c:v>115.9</c:v>
                </c:pt>
                <c:pt idx="1991">
                  <c:v>115.5</c:v>
                </c:pt>
                <c:pt idx="1992">
                  <c:v>115.1</c:v>
                </c:pt>
                <c:pt idx="1993">
                  <c:v>114.7</c:v>
                </c:pt>
                <c:pt idx="1994">
                  <c:v>114.3</c:v>
                </c:pt>
                <c:pt idx="1995">
                  <c:v>113.9</c:v>
                </c:pt>
                <c:pt idx="1996">
                  <c:v>113.5</c:v>
                </c:pt>
                <c:pt idx="1997">
                  <c:v>113.1</c:v>
                </c:pt>
                <c:pt idx="1998">
                  <c:v>112.7</c:v>
                </c:pt>
                <c:pt idx="1999">
                  <c:v>112.3</c:v>
                </c:pt>
                <c:pt idx="2000">
                  <c:v>111.9</c:v>
                </c:pt>
                <c:pt idx="2001">
                  <c:v>111.5</c:v>
                </c:pt>
                <c:pt idx="2002">
                  <c:v>111.1</c:v>
                </c:pt>
                <c:pt idx="2003">
                  <c:v>110.6</c:v>
                </c:pt>
                <c:pt idx="2004">
                  <c:v>110.2</c:v>
                </c:pt>
                <c:pt idx="2005">
                  <c:v>109.8</c:v>
                </c:pt>
                <c:pt idx="2006">
                  <c:v>109.4</c:v>
                </c:pt>
                <c:pt idx="2007">
                  <c:v>109</c:v>
                </c:pt>
                <c:pt idx="2008">
                  <c:v>108.6</c:v>
                </c:pt>
                <c:pt idx="2009">
                  <c:v>108.2</c:v>
                </c:pt>
                <c:pt idx="2010">
                  <c:v>107.8</c:v>
                </c:pt>
                <c:pt idx="2011">
                  <c:v>107.4</c:v>
                </c:pt>
                <c:pt idx="2012">
                  <c:v>107</c:v>
                </c:pt>
                <c:pt idx="2013">
                  <c:v>106.6</c:v>
                </c:pt>
                <c:pt idx="2014">
                  <c:v>106.2</c:v>
                </c:pt>
                <c:pt idx="2015">
                  <c:v>105.8</c:v>
                </c:pt>
                <c:pt idx="2016">
                  <c:v>105.4</c:v>
                </c:pt>
                <c:pt idx="2017">
                  <c:v>105</c:v>
                </c:pt>
                <c:pt idx="2018">
                  <c:v>104.6</c:v>
                </c:pt>
                <c:pt idx="2019">
                  <c:v>104.2</c:v>
                </c:pt>
                <c:pt idx="2020">
                  <c:v>103.8</c:v>
                </c:pt>
                <c:pt idx="2021">
                  <c:v>103.4</c:v>
                </c:pt>
                <c:pt idx="2022">
                  <c:v>103</c:v>
                </c:pt>
                <c:pt idx="2023">
                  <c:v>102.6</c:v>
                </c:pt>
                <c:pt idx="2024">
                  <c:v>102.3</c:v>
                </c:pt>
                <c:pt idx="2025">
                  <c:v>101.9</c:v>
                </c:pt>
                <c:pt idx="2026">
                  <c:v>101.5</c:v>
                </c:pt>
                <c:pt idx="2027">
                  <c:v>101.1</c:v>
                </c:pt>
                <c:pt idx="2028">
                  <c:v>100.7</c:v>
                </c:pt>
                <c:pt idx="2029">
                  <c:v>100.4</c:v>
                </c:pt>
                <c:pt idx="2030">
                  <c:v>100</c:v>
                </c:pt>
                <c:pt idx="2031">
                  <c:v>99.6</c:v>
                </c:pt>
                <c:pt idx="2032">
                  <c:v>99.2</c:v>
                </c:pt>
                <c:pt idx="2033">
                  <c:v>98.9</c:v>
                </c:pt>
                <c:pt idx="2034">
                  <c:v>98.5</c:v>
                </c:pt>
                <c:pt idx="2035">
                  <c:v>98.1</c:v>
                </c:pt>
                <c:pt idx="2036">
                  <c:v>97.8</c:v>
                </c:pt>
                <c:pt idx="2037">
                  <c:v>97.4</c:v>
                </c:pt>
                <c:pt idx="2038">
                  <c:v>97.1</c:v>
                </c:pt>
                <c:pt idx="2039">
                  <c:v>96.7</c:v>
                </c:pt>
                <c:pt idx="2040">
                  <c:v>96.4</c:v>
                </c:pt>
                <c:pt idx="2041">
                  <c:v>96</c:v>
                </c:pt>
                <c:pt idx="2042">
                  <c:v>95.7</c:v>
                </c:pt>
                <c:pt idx="2043">
                  <c:v>95.3</c:v>
                </c:pt>
                <c:pt idx="2044">
                  <c:v>95</c:v>
                </c:pt>
                <c:pt idx="2045">
                  <c:v>94.7</c:v>
                </c:pt>
                <c:pt idx="2046">
                  <c:v>94.3</c:v>
                </c:pt>
                <c:pt idx="2047">
                  <c:v>94</c:v>
                </c:pt>
                <c:pt idx="2048">
                  <c:v>93.7</c:v>
                </c:pt>
                <c:pt idx="2049">
                  <c:v>93.4</c:v>
                </c:pt>
                <c:pt idx="2050">
                  <c:v>93</c:v>
                </c:pt>
                <c:pt idx="2051">
                  <c:v>92.7</c:v>
                </c:pt>
                <c:pt idx="2052">
                  <c:v>92.4</c:v>
                </c:pt>
                <c:pt idx="2053">
                  <c:v>92.1</c:v>
                </c:pt>
                <c:pt idx="2054">
                  <c:v>91.8</c:v>
                </c:pt>
                <c:pt idx="2055">
                  <c:v>91.5</c:v>
                </c:pt>
                <c:pt idx="2056">
                  <c:v>91.2</c:v>
                </c:pt>
                <c:pt idx="2057">
                  <c:v>90.9</c:v>
                </c:pt>
                <c:pt idx="2058">
                  <c:v>90.6</c:v>
                </c:pt>
                <c:pt idx="2059">
                  <c:v>90.3</c:v>
                </c:pt>
                <c:pt idx="2060">
                  <c:v>90</c:v>
                </c:pt>
                <c:pt idx="2061">
                  <c:v>89.7</c:v>
                </c:pt>
                <c:pt idx="2062">
                  <c:v>89.4</c:v>
                </c:pt>
                <c:pt idx="2063">
                  <c:v>89.1</c:v>
                </c:pt>
                <c:pt idx="2064">
                  <c:v>88.9</c:v>
                </c:pt>
                <c:pt idx="2065">
                  <c:v>88.6</c:v>
                </c:pt>
                <c:pt idx="2066">
                  <c:v>88.3</c:v>
                </c:pt>
                <c:pt idx="2067">
                  <c:v>88</c:v>
                </c:pt>
                <c:pt idx="2068">
                  <c:v>87.7</c:v>
                </c:pt>
                <c:pt idx="2069">
                  <c:v>87.5</c:v>
                </c:pt>
                <c:pt idx="2070">
                  <c:v>87.2</c:v>
                </c:pt>
                <c:pt idx="2071">
                  <c:v>86.9</c:v>
                </c:pt>
                <c:pt idx="2072">
                  <c:v>86.6</c:v>
                </c:pt>
                <c:pt idx="2073">
                  <c:v>86.4</c:v>
                </c:pt>
                <c:pt idx="2074">
                  <c:v>86.1</c:v>
                </c:pt>
                <c:pt idx="2075">
                  <c:v>85.8</c:v>
                </c:pt>
                <c:pt idx="2076">
                  <c:v>85.6</c:v>
                </c:pt>
                <c:pt idx="2077">
                  <c:v>85.3</c:v>
                </c:pt>
                <c:pt idx="2078">
                  <c:v>85.1</c:v>
                </c:pt>
                <c:pt idx="2079">
                  <c:v>84.8</c:v>
                </c:pt>
                <c:pt idx="2080">
                  <c:v>84.5</c:v>
                </c:pt>
                <c:pt idx="2081">
                  <c:v>84.3</c:v>
                </c:pt>
                <c:pt idx="2082">
                  <c:v>84</c:v>
                </c:pt>
                <c:pt idx="2083">
                  <c:v>83.8</c:v>
                </c:pt>
                <c:pt idx="2084">
                  <c:v>83.5</c:v>
                </c:pt>
                <c:pt idx="2085">
                  <c:v>83.2</c:v>
                </c:pt>
                <c:pt idx="2086">
                  <c:v>83</c:v>
                </c:pt>
                <c:pt idx="2087">
                  <c:v>82.7</c:v>
                </c:pt>
                <c:pt idx="2088">
                  <c:v>82.5</c:v>
                </c:pt>
                <c:pt idx="2089">
                  <c:v>82.2</c:v>
                </c:pt>
                <c:pt idx="2090">
                  <c:v>82</c:v>
                </c:pt>
                <c:pt idx="2091">
                  <c:v>81.7</c:v>
                </c:pt>
                <c:pt idx="2092">
                  <c:v>81.5</c:v>
                </c:pt>
                <c:pt idx="2093">
                  <c:v>81.2</c:v>
                </c:pt>
                <c:pt idx="2094">
                  <c:v>81</c:v>
                </c:pt>
                <c:pt idx="2095">
                  <c:v>80.7</c:v>
                </c:pt>
                <c:pt idx="2096">
                  <c:v>80.5</c:v>
                </c:pt>
                <c:pt idx="2097">
                  <c:v>80.2</c:v>
                </c:pt>
                <c:pt idx="2098">
                  <c:v>80</c:v>
                </c:pt>
                <c:pt idx="2099">
                  <c:v>79.7</c:v>
                </c:pt>
                <c:pt idx="2100">
                  <c:v>79.5</c:v>
                </c:pt>
                <c:pt idx="2101">
                  <c:v>79.2</c:v>
                </c:pt>
                <c:pt idx="2102">
                  <c:v>79</c:v>
                </c:pt>
                <c:pt idx="2103">
                  <c:v>78.7</c:v>
                </c:pt>
                <c:pt idx="2104">
                  <c:v>78.5</c:v>
                </c:pt>
                <c:pt idx="2105">
                  <c:v>78.2</c:v>
                </c:pt>
                <c:pt idx="2106">
                  <c:v>78</c:v>
                </c:pt>
                <c:pt idx="2107">
                  <c:v>77.7</c:v>
                </c:pt>
                <c:pt idx="2108">
                  <c:v>77.5</c:v>
                </c:pt>
                <c:pt idx="2109">
                  <c:v>77.2</c:v>
                </c:pt>
                <c:pt idx="2110">
                  <c:v>77</c:v>
                </c:pt>
                <c:pt idx="2111">
                  <c:v>76.7</c:v>
                </c:pt>
                <c:pt idx="2112">
                  <c:v>76.5</c:v>
                </c:pt>
                <c:pt idx="2113">
                  <c:v>76.2</c:v>
                </c:pt>
                <c:pt idx="2114">
                  <c:v>76</c:v>
                </c:pt>
                <c:pt idx="2115">
                  <c:v>75.7</c:v>
                </c:pt>
                <c:pt idx="2116">
                  <c:v>75.5</c:v>
                </c:pt>
                <c:pt idx="2117">
                  <c:v>75.2</c:v>
                </c:pt>
                <c:pt idx="2118">
                  <c:v>75</c:v>
                </c:pt>
                <c:pt idx="2119">
                  <c:v>74.7</c:v>
                </c:pt>
                <c:pt idx="2120">
                  <c:v>74.400000000000006</c:v>
                </c:pt>
                <c:pt idx="2121">
                  <c:v>74.2</c:v>
                </c:pt>
                <c:pt idx="2122">
                  <c:v>73.900000000000006</c:v>
                </c:pt>
                <c:pt idx="2123">
                  <c:v>73.7</c:v>
                </c:pt>
                <c:pt idx="2124">
                  <c:v>73.400000000000006</c:v>
                </c:pt>
                <c:pt idx="2125">
                  <c:v>73.2</c:v>
                </c:pt>
                <c:pt idx="2126">
                  <c:v>72.900000000000006</c:v>
                </c:pt>
                <c:pt idx="2127">
                  <c:v>72.7</c:v>
                </c:pt>
                <c:pt idx="2128">
                  <c:v>72.400000000000006</c:v>
                </c:pt>
                <c:pt idx="2129">
                  <c:v>72.2</c:v>
                </c:pt>
                <c:pt idx="2130">
                  <c:v>71.900000000000006</c:v>
                </c:pt>
                <c:pt idx="2131">
                  <c:v>71.7</c:v>
                </c:pt>
                <c:pt idx="2132">
                  <c:v>71.400000000000006</c:v>
                </c:pt>
                <c:pt idx="2133">
                  <c:v>71.2</c:v>
                </c:pt>
                <c:pt idx="2134">
                  <c:v>70.900000000000006</c:v>
                </c:pt>
                <c:pt idx="2135">
                  <c:v>70.7</c:v>
                </c:pt>
                <c:pt idx="2136">
                  <c:v>70.400000000000006</c:v>
                </c:pt>
                <c:pt idx="2137">
                  <c:v>70.2</c:v>
                </c:pt>
                <c:pt idx="2138">
                  <c:v>69.900000000000006</c:v>
                </c:pt>
                <c:pt idx="2139">
                  <c:v>69.7</c:v>
                </c:pt>
                <c:pt idx="2140">
                  <c:v>69.400000000000006</c:v>
                </c:pt>
                <c:pt idx="2141">
                  <c:v>69.2</c:v>
                </c:pt>
                <c:pt idx="2142">
                  <c:v>69</c:v>
                </c:pt>
                <c:pt idx="2143">
                  <c:v>68.7</c:v>
                </c:pt>
                <c:pt idx="2144">
                  <c:v>68.5</c:v>
                </c:pt>
                <c:pt idx="2145">
                  <c:v>68.3</c:v>
                </c:pt>
                <c:pt idx="2146">
                  <c:v>68</c:v>
                </c:pt>
                <c:pt idx="2147">
                  <c:v>67.8</c:v>
                </c:pt>
                <c:pt idx="2148">
                  <c:v>67.599999999999994</c:v>
                </c:pt>
                <c:pt idx="2149">
                  <c:v>67.3</c:v>
                </c:pt>
                <c:pt idx="2150">
                  <c:v>67.099999999999994</c:v>
                </c:pt>
                <c:pt idx="2151">
                  <c:v>66.900000000000006</c:v>
                </c:pt>
                <c:pt idx="2152">
                  <c:v>66.7</c:v>
                </c:pt>
                <c:pt idx="2153">
                  <c:v>66.5</c:v>
                </c:pt>
                <c:pt idx="2154">
                  <c:v>66.3</c:v>
                </c:pt>
                <c:pt idx="2155">
                  <c:v>66</c:v>
                </c:pt>
                <c:pt idx="2156">
                  <c:v>65.8</c:v>
                </c:pt>
                <c:pt idx="2157">
                  <c:v>65.599999999999994</c:v>
                </c:pt>
                <c:pt idx="2158">
                  <c:v>65.400000000000006</c:v>
                </c:pt>
                <c:pt idx="2159">
                  <c:v>65.2</c:v>
                </c:pt>
                <c:pt idx="2160">
                  <c:v>65</c:v>
                </c:pt>
                <c:pt idx="2161">
                  <c:v>64.8</c:v>
                </c:pt>
                <c:pt idx="2162">
                  <c:v>64.599999999999994</c:v>
                </c:pt>
                <c:pt idx="2163">
                  <c:v>64.400000000000006</c:v>
                </c:pt>
                <c:pt idx="2164">
                  <c:v>64.2</c:v>
                </c:pt>
                <c:pt idx="2165">
                  <c:v>64</c:v>
                </c:pt>
                <c:pt idx="2166">
                  <c:v>63.8</c:v>
                </c:pt>
                <c:pt idx="2167">
                  <c:v>63.6</c:v>
                </c:pt>
                <c:pt idx="2168">
                  <c:v>63.5</c:v>
                </c:pt>
                <c:pt idx="2169">
                  <c:v>63.3</c:v>
                </c:pt>
                <c:pt idx="2170">
                  <c:v>63.1</c:v>
                </c:pt>
                <c:pt idx="2171">
                  <c:v>62.9</c:v>
                </c:pt>
                <c:pt idx="2172">
                  <c:v>62.7</c:v>
                </c:pt>
                <c:pt idx="2173">
                  <c:v>62.6</c:v>
                </c:pt>
                <c:pt idx="2174">
                  <c:v>62.4</c:v>
                </c:pt>
                <c:pt idx="2175">
                  <c:v>62.2</c:v>
                </c:pt>
                <c:pt idx="2176">
                  <c:v>62</c:v>
                </c:pt>
                <c:pt idx="2177">
                  <c:v>61.9</c:v>
                </c:pt>
                <c:pt idx="2178">
                  <c:v>61.7</c:v>
                </c:pt>
                <c:pt idx="2179">
                  <c:v>61.6</c:v>
                </c:pt>
                <c:pt idx="2180">
                  <c:v>61.4</c:v>
                </c:pt>
                <c:pt idx="2181">
                  <c:v>61.2</c:v>
                </c:pt>
                <c:pt idx="2182">
                  <c:v>61.1</c:v>
                </c:pt>
                <c:pt idx="2183">
                  <c:v>60.9</c:v>
                </c:pt>
                <c:pt idx="2184">
                  <c:v>60.8</c:v>
                </c:pt>
                <c:pt idx="2185">
                  <c:v>60.6</c:v>
                </c:pt>
                <c:pt idx="2186">
                  <c:v>60.4</c:v>
                </c:pt>
                <c:pt idx="2187">
                  <c:v>60.3</c:v>
                </c:pt>
                <c:pt idx="2188">
                  <c:v>60.1</c:v>
                </c:pt>
                <c:pt idx="2189">
                  <c:v>60</c:v>
                </c:pt>
                <c:pt idx="2190">
                  <c:v>59.8</c:v>
                </c:pt>
                <c:pt idx="2191">
                  <c:v>59.7</c:v>
                </c:pt>
                <c:pt idx="2192">
                  <c:v>59.5</c:v>
                </c:pt>
                <c:pt idx="2193">
                  <c:v>59.4</c:v>
                </c:pt>
                <c:pt idx="2194">
                  <c:v>59.2</c:v>
                </c:pt>
                <c:pt idx="2195">
                  <c:v>59.1</c:v>
                </c:pt>
                <c:pt idx="2196">
                  <c:v>58.9</c:v>
                </c:pt>
                <c:pt idx="2197">
                  <c:v>58.8</c:v>
                </c:pt>
                <c:pt idx="2198">
                  <c:v>58.6</c:v>
                </c:pt>
                <c:pt idx="2199">
                  <c:v>58.5</c:v>
                </c:pt>
                <c:pt idx="2200">
                  <c:v>58.3</c:v>
                </c:pt>
                <c:pt idx="2201">
                  <c:v>58.2</c:v>
                </c:pt>
                <c:pt idx="2202">
                  <c:v>58</c:v>
                </c:pt>
                <c:pt idx="2203">
                  <c:v>57.8</c:v>
                </c:pt>
                <c:pt idx="2204">
                  <c:v>57.7</c:v>
                </c:pt>
                <c:pt idx="2205">
                  <c:v>57.5</c:v>
                </c:pt>
                <c:pt idx="2206">
                  <c:v>57.4</c:v>
                </c:pt>
                <c:pt idx="2207">
                  <c:v>57.2</c:v>
                </c:pt>
                <c:pt idx="2208">
                  <c:v>57.1</c:v>
                </c:pt>
                <c:pt idx="2209">
                  <c:v>56.9</c:v>
                </c:pt>
                <c:pt idx="2210">
                  <c:v>56.8</c:v>
                </c:pt>
                <c:pt idx="2211">
                  <c:v>56.6</c:v>
                </c:pt>
                <c:pt idx="2212">
                  <c:v>56.5</c:v>
                </c:pt>
                <c:pt idx="2213">
                  <c:v>56.3</c:v>
                </c:pt>
                <c:pt idx="2214">
                  <c:v>56.1</c:v>
                </c:pt>
                <c:pt idx="2215">
                  <c:v>56</c:v>
                </c:pt>
                <c:pt idx="2216">
                  <c:v>55.8</c:v>
                </c:pt>
                <c:pt idx="2217">
                  <c:v>55.7</c:v>
                </c:pt>
                <c:pt idx="2218">
                  <c:v>55.5</c:v>
                </c:pt>
                <c:pt idx="2219">
                  <c:v>55.3</c:v>
                </c:pt>
                <c:pt idx="2220">
                  <c:v>55.2</c:v>
                </c:pt>
                <c:pt idx="2221">
                  <c:v>55</c:v>
                </c:pt>
                <c:pt idx="2222">
                  <c:v>54.8</c:v>
                </c:pt>
                <c:pt idx="2223">
                  <c:v>54.7</c:v>
                </c:pt>
                <c:pt idx="2224">
                  <c:v>54.5</c:v>
                </c:pt>
                <c:pt idx="2225">
                  <c:v>54.3</c:v>
                </c:pt>
                <c:pt idx="2226">
                  <c:v>54.2</c:v>
                </c:pt>
                <c:pt idx="2227">
                  <c:v>54</c:v>
                </c:pt>
                <c:pt idx="2228">
                  <c:v>53.8</c:v>
                </c:pt>
                <c:pt idx="2229">
                  <c:v>53.7</c:v>
                </c:pt>
                <c:pt idx="2230">
                  <c:v>53.5</c:v>
                </c:pt>
                <c:pt idx="2231">
                  <c:v>53.3</c:v>
                </c:pt>
                <c:pt idx="2232">
                  <c:v>53.1</c:v>
                </c:pt>
                <c:pt idx="2233">
                  <c:v>53</c:v>
                </c:pt>
                <c:pt idx="2234">
                  <c:v>52.8</c:v>
                </c:pt>
                <c:pt idx="2235">
                  <c:v>52.6</c:v>
                </c:pt>
                <c:pt idx="2236">
                  <c:v>52.5</c:v>
                </c:pt>
                <c:pt idx="2237">
                  <c:v>52.3</c:v>
                </c:pt>
                <c:pt idx="2238">
                  <c:v>52.1</c:v>
                </c:pt>
                <c:pt idx="2239">
                  <c:v>51.9</c:v>
                </c:pt>
                <c:pt idx="2240">
                  <c:v>51.8</c:v>
                </c:pt>
                <c:pt idx="2241">
                  <c:v>51.6</c:v>
                </c:pt>
                <c:pt idx="2242">
                  <c:v>51.4</c:v>
                </c:pt>
                <c:pt idx="2243">
                  <c:v>51.2</c:v>
                </c:pt>
                <c:pt idx="2244">
                  <c:v>51.1</c:v>
                </c:pt>
                <c:pt idx="2245">
                  <c:v>50.9</c:v>
                </c:pt>
                <c:pt idx="2246">
                  <c:v>50.7</c:v>
                </c:pt>
                <c:pt idx="2247">
                  <c:v>50.5</c:v>
                </c:pt>
                <c:pt idx="2248">
                  <c:v>50.4</c:v>
                </c:pt>
                <c:pt idx="2249">
                  <c:v>50.2</c:v>
                </c:pt>
                <c:pt idx="2250">
                  <c:v>50</c:v>
                </c:pt>
                <c:pt idx="2251">
                  <c:v>49.8</c:v>
                </c:pt>
                <c:pt idx="2252">
                  <c:v>49.6</c:v>
                </c:pt>
                <c:pt idx="2253">
                  <c:v>49.5</c:v>
                </c:pt>
                <c:pt idx="2254">
                  <c:v>49.3</c:v>
                </c:pt>
                <c:pt idx="2255">
                  <c:v>49.1</c:v>
                </c:pt>
                <c:pt idx="2256">
                  <c:v>48.9</c:v>
                </c:pt>
                <c:pt idx="2257">
                  <c:v>48.7</c:v>
                </c:pt>
                <c:pt idx="2258">
                  <c:v>48.5</c:v>
                </c:pt>
                <c:pt idx="2259">
                  <c:v>48.3</c:v>
                </c:pt>
                <c:pt idx="2260">
                  <c:v>48.2</c:v>
                </c:pt>
                <c:pt idx="2261">
                  <c:v>48</c:v>
                </c:pt>
                <c:pt idx="2262">
                  <c:v>47.8</c:v>
                </c:pt>
                <c:pt idx="2263">
                  <c:v>47.6</c:v>
                </c:pt>
                <c:pt idx="2264">
                  <c:v>47.4</c:v>
                </c:pt>
                <c:pt idx="2265">
                  <c:v>47.2</c:v>
                </c:pt>
                <c:pt idx="2266">
                  <c:v>47</c:v>
                </c:pt>
                <c:pt idx="2267">
                  <c:v>46.8</c:v>
                </c:pt>
                <c:pt idx="2268">
                  <c:v>46.6</c:v>
                </c:pt>
                <c:pt idx="2269">
                  <c:v>46.4</c:v>
                </c:pt>
                <c:pt idx="2270">
                  <c:v>46.2</c:v>
                </c:pt>
                <c:pt idx="2271">
                  <c:v>46</c:v>
                </c:pt>
                <c:pt idx="2272">
                  <c:v>45.8</c:v>
                </c:pt>
                <c:pt idx="2273">
                  <c:v>45.7</c:v>
                </c:pt>
                <c:pt idx="2274">
                  <c:v>45.5</c:v>
                </c:pt>
                <c:pt idx="2275">
                  <c:v>45.3</c:v>
                </c:pt>
                <c:pt idx="2276">
                  <c:v>45.1</c:v>
                </c:pt>
                <c:pt idx="2277">
                  <c:v>44.9</c:v>
                </c:pt>
                <c:pt idx="2278">
                  <c:v>44.7</c:v>
                </c:pt>
                <c:pt idx="2279">
                  <c:v>44.5</c:v>
                </c:pt>
                <c:pt idx="2280">
                  <c:v>44.3</c:v>
                </c:pt>
                <c:pt idx="2281">
                  <c:v>44.1</c:v>
                </c:pt>
                <c:pt idx="2282">
                  <c:v>43.9</c:v>
                </c:pt>
                <c:pt idx="2283">
                  <c:v>43.7</c:v>
                </c:pt>
                <c:pt idx="2284">
                  <c:v>43.5</c:v>
                </c:pt>
                <c:pt idx="2285">
                  <c:v>43.3</c:v>
                </c:pt>
                <c:pt idx="2286">
                  <c:v>43.1</c:v>
                </c:pt>
                <c:pt idx="2287">
                  <c:v>42.9</c:v>
                </c:pt>
                <c:pt idx="2288">
                  <c:v>42.7</c:v>
                </c:pt>
                <c:pt idx="2289">
                  <c:v>42.5</c:v>
                </c:pt>
                <c:pt idx="2290">
                  <c:v>42.3</c:v>
                </c:pt>
                <c:pt idx="2291">
                  <c:v>42.1</c:v>
                </c:pt>
                <c:pt idx="2292">
                  <c:v>41.9</c:v>
                </c:pt>
                <c:pt idx="2293">
                  <c:v>41.8</c:v>
                </c:pt>
                <c:pt idx="2294">
                  <c:v>41.6</c:v>
                </c:pt>
                <c:pt idx="2295">
                  <c:v>41.4</c:v>
                </c:pt>
                <c:pt idx="2296">
                  <c:v>41.2</c:v>
                </c:pt>
                <c:pt idx="2297">
                  <c:v>41</c:v>
                </c:pt>
                <c:pt idx="2298">
                  <c:v>40.799999999999997</c:v>
                </c:pt>
                <c:pt idx="2299">
                  <c:v>40.6</c:v>
                </c:pt>
                <c:pt idx="2300">
                  <c:v>40.5</c:v>
                </c:pt>
                <c:pt idx="2301">
                  <c:v>40.299999999999997</c:v>
                </c:pt>
                <c:pt idx="2302">
                  <c:v>40.1</c:v>
                </c:pt>
                <c:pt idx="2303">
                  <c:v>39.9</c:v>
                </c:pt>
                <c:pt idx="2304">
                  <c:v>39.799999999999997</c:v>
                </c:pt>
                <c:pt idx="2305">
                  <c:v>39.6</c:v>
                </c:pt>
                <c:pt idx="2306">
                  <c:v>39.4</c:v>
                </c:pt>
                <c:pt idx="2307">
                  <c:v>39.299999999999997</c:v>
                </c:pt>
                <c:pt idx="2308">
                  <c:v>39.1</c:v>
                </c:pt>
                <c:pt idx="2309">
                  <c:v>38.9</c:v>
                </c:pt>
                <c:pt idx="2310">
                  <c:v>38.799999999999997</c:v>
                </c:pt>
                <c:pt idx="2311">
                  <c:v>38.6</c:v>
                </c:pt>
                <c:pt idx="2312">
                  <c:v>38.5</c:v>
                </c:pt>
                <c:pt idx="2313">
                  <c:v>38.299999999999997</c:v>
                </c:pt>
                <c:pt idx="2314">
                  <c:v>38.200000000000003</c:v>
                </c:pt>
                <c:pt idx="2315">
                  <c:v>38</c:v>
                </c:pt>
                <c:pt idx="2316">
                  <c:v>37.9</c:v>
                </c:pt>
                <c:pt idx="2317">
                  <c:v>37.700000000000003</c:v>
                </c:pt>
                <c:pt idx="2318">
                  <c:v>37.6</c:v>
                </c:pt>
                <c:pt idx="2319">
                  <c:v>37.4</c:v>
                </c:pt>
                <c:pt idx="2320">
                  <c:v>37.299999999999997</c:v>
                </c:pt>
                <c:pt idx="2321">
                  <c:v>37.200000000000003</c:v>
                </c:pt>
                <c:pt idx="2322">
                  <c:v>37</c:v>
                </c:pt>
                <c:pt idx="2323">
                  <c:v>36.9</c:v>
                </c:pt>
                <c:pt idx="2324">
                  <c:v>36.799999999999997</c:v>
                </c:pt>
                <c:pt idx="2325">
                  <c:v>36.6</c:v>
                </c:pt>
                <c:pt idx="2326">
                  <c:v>36.5</c:v>
                </c:pt>
                <c:pt idx="2327">
                  <c:v>36.4</c:v>
                </c:pt>
                <c:pt idx="2328">
                  <c:v>36.299999999999997</c:v>
                </c:pt>
                <c:pt idx="2329">
                  <c:v>36.1</c:v>
                </c:pt>
                <c:pt idx="2330">
                  <c:v>36</c:v>
                </c:pt>
                <c:pt idx="2331">
                  <c:v>35.9</c:v>
                </c:pt>
                <c:pt idx="2332">
                  <c:v>35.799999999999997</c:v>
                </c:pt>
                <c:pt idx="2333">
                  <c:v>35.700000000000003</c:v>
                </c:pt>
                <c:pt idx="2334">
                  <c:v>35.6</c:v>
                </c:pt>
                <c:pt idx="2335">
                  <c:v>35.4</c:v>
                </c:pt>
                <c:pt idx="2336">
                  <c:v>35.299999999999997</c:v>
                </c:pt>
                <c:pt idx="2337">
                  <c:v>35.200000000000003</c:v>
                </c:pt>
                <c:pt idx="2338">
                  <c:v>35.1</c:v>
                </c:pt>
                <c:pt idx="2339">
                  <c:v>35</c:v>
                </c:pt>
                <c:pt idx="2340">
                  <c:v>34.9</c:v>
                </c:pt>
                <c:pt idx="2341">
                  <c:v>34.799999999999997</c:v>
                </c:pt>
                <c:pt idx="2342">
                  <c:v>34.700000000000003</c:v>
                </c:pt>
                <c:pt idx="2343">
                  <c:v>34.6</c:v>
                </c:pt>
                <c:pt idx="2344">
                  <c:v>34.5</c:v>
                </c:pt>
                <c:pt idx="2345">
                  <c:v>34.4</c:v>
                </c:pt>
                <c:pt idx="2346">
                  <c:v>34.299999999999997</c:v>
                </c:pt>
                <c:pt idx="2347">
                  <c:v>34.200000000000003</c:v>
                </c:pt>
                <c:pt idx="2348">
                  <c:v>34.1</c:v>
                </c:pt>
                <c:pt idx="2349">
                  <c:v>34</c:v>
                </c:pt>
                <c:pt idx="2350">
                  <c:v>33.9</c:v>
                </c:pt>
                <c:pt idx="2351">
                  <c:v>33.799999999999997</c:v>
                </c:pt>
                <c:pt idx="2352">
                  <c:v>33.700000000000003</c:v>
                </c:pt>
                <c:pt idx="2353">
                  <c:v>33.6</c:v>
                </c:pt>
                <c:pt idx="2354">
                  <c:v>33.5</c:v>
                </c:pt>
                <c:pt idx="2355">
                  <c:v>33.4</c:v>
                </c:pt>
                <c:pt idx="2356">
                  <c:v>33.299999999999997</c:v>
                </c:pt>
                <c:pt idx="2357">
                  <c:v>33.299999999999997</c:v>
                </c:pt>
                <c:pt idx="2358">
                  <c:v>33.200000000000003</c:v>
                </c:pt>
                <c:pt idx="2359">
                  <c:v>33.1</c:v>
                </c:pt>
                <c:pt idx="2360">
                  <c:v>33</c:v>
                </c:pt>
                <c:pt idx="2361">
                  <c:v>32.9</c:v>
                </c:pt>
                <c:pt idx="2362">
                  <c:v>32.799999999999997</c:v>
                </c:pt>
                <c:pt idx="2363">
                  <c:v>32.700000000000003</c:v>
                </c:pt>
                <c:pt idx="2364">
                  <c:v>32.6</c:v>
                </c:pt>
                <c:pt idx="2365">
                  <c:v>32.6</c:v>
                </c:pt>
                <c:pt idx="2366">
                  <c:v>32.5</c:v>
                </c:pt>
                <c:pt idx="2367">
                  <c:v>32.4</c:v>
                </c:pt>
                <c:pt idx="2368">
                  <c:v>32.299999999999997</c:v>
                </c:pt>
                <c:pt idx="2369">
                  <c:v>32.200000000000003</c:v>
                </c:pt>
                <c:pt idx="2370">
                  <c:v>32.1</c:v>
                </c:pt>
                <c:pt idx="2371">
                  <c:v>32.1</c:v>
                </c:pt>
                <c:pt idx="2372">
                  <c:v>32</c:v>
                </c:pt>
                <c:pt idx="2373">
                  <c:v>31.9</c:v>
                </c:pt>
                <c:pt idx="2374">
                  <c:v>31.8</c:v>
                </c:pt>
                <c:pt idx="2375">
                  <c:v>31.7</c:v>
                </c:pt>
                <c:pt idx="2376">
                  <c:v>31.7</c:v>
                </c:pt>
                <c:pt idx="2377">
                  <c:v>31.6</c:v>
                </c:pt>
                <c:pt idx="2378">
                  <c:v>31.5</c:v>
                </c:pt>
                <c:pt idx="2379">
                  <c:v>31.4</c:v>
                </c:pt>
                <c:pt idx="2380">
                  <c:v>32</c:v>
                </c:pt>
                <c:pt idx="2381">
                  <c:v>32</c:v>
                </c:pt>
                <c:pt idx="2382">
                  <c:v>32</c:v>
                </c:pt>
                <c:pt idx="2383">
                  <c:v>32</c:v>
                </c:pt>
                <c:pt idx="2384">
                  <c:v>32.1</c:v>
                </c:pt>
                <c:pt idx="2385">
                  <c:v>32.1</c:v>
                </c:pt>
                <c:pt idx="2386">
                  <c:v>32.1</c:v>
                </c:pt>
                <c:pt idx="2387">
                  <c:v>32.1</c:v>
                </c:pt>
                <c:pt idx="2388">
                  <c:v>32.1</c:v>
                </c:pt>
                <c:pt idx="2389">
                  <c:v>32.1</c:v>
                </c:pt>
                <c:pt idx="2390">
                  <c:v>32.1</c:v>
                </c:pt>
                <c:pt idx="2391">
                  <c:v>32.200000000000003</c:v>
                </c:pt>
                <c:pt idx="2392">
                  <c:v>32.200000000000003</c:v>
                </c:pt>
                <c:pt idx="2393">
                  <c:v>32.200000000000003</c:v>
                </c:pt>
                <c:pt idx="2394">
                  <c:v>32.200000000000003</c:v>
                </c:pt>
                <c:pt idx="2395">
                  <c:v>32.299999999999997</c:v>
                </c:pt>
                <c:pt idx="2396">
                  <c:v>32.4</c:v>
                </c:pt>
                <c:pt idx="2397">
                  <c:v>32.4</c:v>
                </c:pt>
                <c:pt idx="2398">
                  <c:v>32.5</c:v>
                </c:pt>
                <c:pt idx="2399">
                  <c:v>32.6</c:v>
                </c:pt>
                <c:pt idx="2400">
                  <c:v>32.6</c:v>
                </c:pt>
                <c:pt idx="2401">
                  <c:v>32.700000000000003</c:v>
                </c:pt>
                <c:pt idx="2402">
                  <c:v>32.799999999999997</c:v>
                </c:pt>
                <c:pt idx="2403">
                  <c:v>32.9</c:v>
                </c:pt>
                <c:pt idx="2404">
                  <c:v>32.9</c:v>
                </c:pt>
                <c:pt idx="2405">
                  <c:v>32.9</c:v>
                </c:pt>
                <c:pt idx="2406">
                  <c:v>32.9</c:v>
                </c:pt>
                <c:pt idx="2407">
                  <c:v>32.9</c:v>
                </c:pt>
                <c:pt idx="2408">
                  <c:v>32.9</c:v>
                </c:pt>
                <c:pt idx="2409">
                  <c:v>32.9</c:v>
                </c:pt>
                <c:pt idx="2410">
                  <c:v>32.9</c:v>
                </c:pt>
                <c:pt idx="2411">
                  <c:v>32.9</c:v>
                </c:pt>
                <c:pt idx="2412">
                  <c:v>33</c:v>
                </c:pt>
                <c:pt idx="2413">
                  <c:v>33</c:v>
                </c:pt>
                <c:pt idx="2414">
                  <c:v>32.9</c:v>
                </c:pt>
                <c:pt idx="2415">
                  <c:v>32.9</c:v>
                </c:pt>
                <c:pt idx="2416">
                  <c:v>32.799999999999997</c:v>
                </c:pt>
                <c:pt idx="2417">
                  <c:v>32.799999999999997</c:v>
                </c:pt>
                <c:pt idx="2418">
                  <c:v>32.700000000000003</c:v>
                </c:pt>
                <c:pt idx="2419">
                  <c:v>32.700000000000003</c:v>
                </c:pt>
                <c:pt idx="2420">
                  <c:v>32.6</c:v>
                </c:pt>
                <c:pt idx="2421">
                  <c:v>32.6</c:v>
                </c:pt>
                <c:pt idx="2422">
                  <c:v>32.5</c:v>
                </c:pt>
                <c:pt idx="2423">
                  <c:v>32.5</c:v>
                </c:pt>
                <c:pt idx="2424">
                  <c:v>32.4</c:v>
                </c:pt>
                <c:pt idx="2425">
                  <c:v>32.200000000000003</c:v>
                </c:pt>
                <c:pt idx="2426">
                  <c:v>32.1</c:v>
                </c:pt>
                <c:pt idx="2427">
                  <c:v>32</c:v>
                </c:pt>
                <c:pt idx="2428">
                  <c:v>31.9</c:v>
                </c:pt>
                <c:pt idx="2429">
                  <c:v>31.8</c:v>
                </c:pt>
                <c:pt idx="2430">
                  <c:v>31.7</c:v>
                </c:pt>
                <c:pt idx="2431">
                  <c:v>31.6</c:v>
                </c:pt>
                <c:pt idx="2432">
                  <c:v>31.5</c:v>
                </c:pt>
                <c:pt idx="2433">
                  <c:v>31.4</c:v>
                </c:pt>
                <c:pt idx="2434">
                  <c:v>31.3</c:v>
                </c:pt>
                <c:pt idx="2435">
                  <c:v>31.2</c:v>
                </c:pt>
                <c:pt idx="2436">
                  <c:v>31.1</c:v>
                </c:pt>
                <c:pt idx="2437">
                  <c:v>31.1</c:v>
                </c:pt>
                <c:pt idx="2438">
                  <c:v>31</c:v>
                </c:pt>
                <c:pt idx="2439">
                  <c:v>30.9</c:v>
                </c:pt>
                <c:pt idx="2440">
                  <c:v>30.8</c:v>
                </c:pt>
                <c:pt idx="2441">
                  <c:v>30.7</c:v>
                </c:pt>
                <c:pt idx="2442">
                  <c:v>30.6</c:v>
                </c:pt>
                <c:pt idx="2443">
                  <c:v>30.5</c:v>
                </c:pt>
                <c:pt idx="2444">
                  <c:v>30.4</c:v>
                </c:pt>
                <c:pt idx="2445">
                  <c:v>30.3</c:v>
                </c:pt>
                <c:pt idx="2446">
                  <c:v>30.1</c:v>
                </c:pt>
                <c:pt idx="2447">
                  <c:v>30</c:v>
                </c:pt>
                <c:pt idx="2448">
                  <c:v>29.9</c:v>
                </c:pt>
                <c:pt idx="2449">
                  <c:v>29.7</c:v>
                </c:pt>
                <c:pt idx="2450">
                  <c:v>29.6</c:v>
                </c:pt>
                <c:pt idx="2451">
                  <c:v>29.4</c:v>
                </c:pt>
                <c:pt idx="2452">
                  <c:v>29.3</c:v>
                </c:pt>
                <c:pt idx="2453">
                  <c:v>29.2</c:v>
                </c:pt>
                <c:pt idx="2454">
                  <c:v>29.1</c:v>
                </c:pt>
                <c:pt idx="2455">
                  <c:v>29.1</c:v>
                </c:pt>
                <c:pt idx="2456">
                  <c:v>29.1</c:v>
                </c:pt>
                <c:pt idx="2457">
                  <c:v>29.1</c:v>
                </c:pt>
                <c:pt idx="2458">
                  <c:v>29</c:v>
                </c:pt>
                <c:pt idx="2459">
                  <c:v>29</c:v>
                </c:pt>
                <c:pt idx="2460">
                  <c:v>29</c:v>
                </c:pt>
                <c:pt idx="2461">
                  <c:v>28.9</c:v>
                </c:pt>
                <c:pt idx="2462">
                  <c:v>28.9</c:v>
                </c:pt>
                <c:pt idx="2463">
                  <c:v>29</c:v>
                </c:pt>
                <c:pt idx="2464">
                  <c:v>29</c:v>
                </c:pt>
                <c:pt idx="2465">
                  <c:v>29</c:v>
                </c:pt>
                <c:pt idx="2466">
                  <c:v>29.1</c:v>
                </c:pt>
                <c:pt idx="2467">
                  <c:v>29.1</c:v>
                </c:pt>
                <c:pt idx="2468">
                  <c:v>29.2</c:v>
                </c:pt>
                <c:pt idx="2469">
                  <c:v>29.2</c:v>
                </c:pt>
                <c:pt idx="2470">
                  <c:v>29.2</c:v>
                </c:pt>
                <c:pt idx="2471">
                  <c:v>29.3</c:v>
                </c:pt>
                <c:pt idx="2472">
                  <c:v>29.3</c:v>
                </c:pt>
                <c:pt idx="2473">
                  <c:v>29.5</c:v>
                </c:pt>
                <c:pt idx="2474">
                  <c:v>29.6</c:v>
                </c:pt>
                <c:pt idx="2475">
                  <c:v>29.8</c:v>
                </c:pt>
                <c:pt idx="2476">
                  <c:v>29.9</c:v>
                </c:pt>
                <c:pt idx="2477">
                  <c:v>30.1</c:v>
                </c:pt>
                <c:pt idx="2478">
                  <c:v>30.2</c:v>
                </c:pt>
                <c:pt idx="2479">
                  <c:v>30.3</c:v>
                </c:pt>
                <c:pt idx="2480">
                  <c:v>30.5</c:v>
                </c:pt>
                <c:pt idx="2481">
                  <c:v>30.6</c:v>
                </c:pt>
                <c:pt idx="2482">
                  <c:v>30.8</c:v>
                </c:pt>
                <c:pt idx="2483">
                  <c:v>31</c:v>
                </c:pt>
                <c:pt idx="2484">
                  <c:v>31.3</c:v>
                </c:pt>
                <c:pt idx="2485">
                  <c:v>31.5</c:v>
                </c:pt>
                <c:pt idx="2486">
                  <c:v>31.8</c:v>
                </c:pt>
                <c:pt idx="2487">
                  <c:v>32</c:v>
                </c:pt>
                <c:pt idx="2488">
                  <c:v>32.200000000000003</c:v>
                </c:pt>
                <c:pt idx="2489">
                  <c:v>32.5</c:v>
                </c:pt>
                <c:pt idx="2490">
                  <c:v>32.700000000000003</c:v>
                </c:pt>
                <c:pt idx="2491">
                  <c:v>33</c:v>
                </c:pt>
                <c:pt idx="2492">
                  <c:v>33.4</c:v>
                </c:pt>
                <c:pt idx="2493">
                  <c:v>33.700000000000003</c:v>
                </c:pt>
                <c:pt idx="2494">
                  <c:v>34.1</c:v>
                </c:pt>
                <c:pt idx="2495">
                  <c:v>34.5</c:v>
                </c:pt>
                <c:pt idx="2496">
                  <c:v>34.9</c:v>
                </c:pt>
                <c:pt idx="2497">
                  <c:v>35.299999999999997</c:v>
                </c:pt>
                <c:pt idx="2498">
                  <c:v>35.6</c:v>
                </c:pt>
                <c:pt idx="2499">
                  <c:v>36</c:v>
                </c:pt>
              </c:numCache>
            </c:numRef>
          </c:yVal>
          <c:smooth val="1"/>
          <c:extLst>
            <c:ext xmlns:c16="http://schemas.microsoft.com/office/drawing/2014/chart" uri="{C3380CC4-5D6E-409C-BE32-E72D297353CC}">
              <c16:uniqueId val="{00000001-A468-2349-8514-17A58F6AB250}"/>
            </c:ext>
          </c:extLst>
        </c:ser>
        <c:ser>
          <c:idx val="2"/>
          <c:order val="2"/>
          <c:tx>
            <c:strRef>
              <c:f>Sheet1!$D$1</c:f>
              <c:strCache>
                <c:ptCount val="1"/>
                <c:pt idx="0">
                  <c:v>4 ul</c:v>
                </c:pt>
              </c:strCache>
            </c:strRef>
          </c:tx>
          <c:spPr>
            <a:ln w="19103">
              <a:solidFill>
                <a:srgbClr val="4600A5"/>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D$2:$D$2501</c:f>
              <c:numCache>
                <c:formatCode>General</c:formatCode>
                <c:ptCount val="2500"/>
                <c:pt idx="0">
                  <c:v>20.100000000000001</c:v>
                </c:pt>
                <c:pt idx="1">
                  <c:v>20.100000000000001</c:v>
                </c:pt>
                <c:pt idx="2">
                  <c:v>20.2</c:v>
                </c:pt>
                <c:pt idx="3">
                  <c:v>20.2</c:v>
                </c:pt>
                <c:pt idx="4">
                  <c:v>20.2</c:v>
                </c:pt>
                <c:pt idx="5">
                  <c:v>20.2</c:v>
                </c:pt>
                <c:pt idx="6">
                  <c:v>20.3</c:v>
                </c:pt>
                <c:pt idx="7">
                  <c:v>20.3</c:v>
                </c:pt>
                <c:pt idx="8">
                  <c:v>20.3</c:v>
                </c:pt>
                <c:pt idx="9">
                  <c:v>20.3</c:v>
                </c:pt>
                <c:pt idx="10">
                  <c:v>20.399999999999999</c:v>
                </c:pt>
                <c:pt idx="11">
                  <c:v>20.3</c:v>
                </c:pt>
                <c:pt idx="12">
                  <c:v>20.2</c:v>
                </c:pt>
                <c:pt idx="13">
                  <c:v>20.100000000000001</c:v>
                </c:pt>
                <c:pt idx="14">
                  <c:v>20</c:v>
                </c:pt>
                <c:pt idx="15">
                  <c:v>19.899999999999999</c:v>
                </c:pt>
                <c:pt idx="16">
                  <c:v>19.8</c:v>
                </c:pt>
                <c:pt idx="17">
                  <c:v>19.7</c:v>
                </c:pt>
                <c:pt idx="18">
                  <c:v>19.600000000000001</c:v>
                </c:pt>
                <c:pt idx="19">
                  <c:v>19.5</c:v>
                </c:pt>
                <c:pt idx="20">
                  <c:v>19.399999999999999</c:v>
                </c:pt>
                <c:pt idx="21">
                  <c:v>19.3</c:v>
                </c:pt>
                <c:pt idx="22">
                  <c:v>19.2</c:v>
                </c:pt>
                <c:pt idx="23">
                  <c:v>19.100000000000001</c:v>
                </c:pt>
                <c:pt idx="24">
                  <c:v>19</c:v>
                </c:pt>
                <c:pt idx="25">
                  <c:v>18.8</c:v>
                </c:pt>
                <c:pt idx="26">
                  <c:v>18.7</c:v>
                </c:pt>
                <c:pt idx="27">
                  <c:v>18.600000000000001</c:v>
                </c:pt>
                <c:pt idx="28">
                  <c:v>18.5</c:v>
                </c:pt>
                <c:pt idx="29">
                  <c:v>18.399999999999999</c:v>
                </c:pt>
                <c:pt idx="30">
                  <c:v>18.3</c:v>
                </c:pt>
                <c:pt idx="31">
                  <c:v>18.2</c:v>
                </c:pt>
                <c:pt idx="32">
                  <c:v>18.100000000000001</c:v>
                </c:pt>
                <c:pt idx="33">
                  <c:v>17.899999999999999</c:v>
                </c:pt>
                <c:pt idx="34">
                  <c:v>17.8</c:v>
                </c:pt>
                <c:pt idx="35">
                  <c:v>17.7</c:v>
                </c:pt>
                <c:pt idx="36">
                  <c:v>17.600000000000001</c:v>
                </c:pt>
                <c:pt idx="37">
                  <c:v>17.399999999999999</c:v>
                </c:pt>
                <c:pt idx="38">
                  <c:v>17.3</c:v>
                </c:pt>
                <c:pt idx="39">
                  <c:v>17.2</c:v>
                </c:pt>
                <c:pt idx="40">
                  <c:v>17</c:v>
                </c:pt>
                <c:pt idx="41">
                  <c:v>16.899999999999999</c:v>
                </c:pt>
                <c:pt idx="42">
                  <c:v>16.8</c:v>
                </c:pt>
                <c:pt idx="43">
                  <c:v>16.600000000000001</c:v>
                </c:pt>
                <c:pt idx="44">
                  <c:v>16.399999999999999</c:v>
                </c:pt>
                <c:pt idx="45">
                  <c:v>16.2</c:v>
                </c:pt>
                <c:pt idx="46">
                  <c:v>16.100000000000001</c:v>
                </c:pt>
                <c:pt idx="47">
                  <c:v>15.9</c:v>
                </c:pt>
                <c:pt idx="48">
                  <c:v>15.7</c:v>
                </c:pt>
                <c:pt idx="49">
                  <c:v>15.6</c:v>
                </c:pt>
                <c:pt idx="50">
                  <c:v>15.4</c:v>
                </c:pt>
                <c:pt idx="51">
                  <c:v>15.2</c:v>
                </c:pt>
                <c:pt idx="52">
                  <c:v>15.1</c:v>
                </c:pt>
                <c:pt idx="53">
                  <c:v>14.9</c:v>
                </c:pt>
                <c:pt idx="54">
                  <c:v>14.8</c:v>
                </c:pt>
                <c:pt idx="55">
                  <c:v>14.6</c:v>
                </c:pt>
                <c:pt idx="56">
                  <c:v>14.5</c:v>
                </c:pt>
                <c:pt idx="57">
                  <c:v>14.3</c:v>
                </c:pt>
                <c:pt idx="58">
                  <c:v>14.2</c:v>
                </c:pt>
                <c:pt idx="59">
                  <c:v>14.1</c:v>
                </c:pt>
                <c:pt idx="60">
                  <c:v>13.9</c:v>
                </c:pt>
                <c:pt idx="61">
                  <c:v>13.8</c:v>
                </c:pt>
                <c:pt idx="62">
                  <c:v>13.6</c:v>
                </c:pt>
                <c:pt idx="63">
                  <c:v>13.6</c:v>
                </c:pt>
                <c:pt idx="64">
                  <c:v>13.5</c:v>
                </c:pt>
                <c:pt idx="65">
                  <c:v>13.5</c:v>
                </c:pt>
                <c:pt idx="66">
                  <c:v>13.5</c:v>
                </c:pt>
                <c:pt idx="67">
                  <c:v>13.4</c:v>
                </c:pt>
                <c:pt idx="68">
                  <c:v>13.4</c:v>
                </c:pt>
                <c:pt idx="69">
                  <c:v>13.3</c:v>
                </c:pt>
                <c:pt idx="70">
                  <c:v>13.3</c:v>
                </c:pt>
                <c:pt idx="71">
                  <c:v>13.2</c:v>
                </c:pt>
                <c:pt idx="72">
                  <c:v>13.2</c:v>
                </c:pt>
                <c:pt idx="73">
                  <c:v>13.1</c:v>
                </c:pt>
                <c:pt idx="74">
                  <c:v>13.1</c:v>
                </c:pt>
                <c:pt idx="75">
                  <c:v>13</c:v>
                </c:pt>
                <c:pt idx="76">
                  <c:v>13</c:v>
                </c:pt>
                <c:pt idx="77">
                  <c:v>12.9</c:v>
                </c:pt>
                <c:pt idx="78">
                  <c:v>12.9</c:v>
                </c:pt>
                <c:pt idx="79">
                  <c:v>12.8</c:v>
                </c:pt>
                <c:pt idx="80">
                  <c:v>12.8</c:v>
                </c:pt>
                <c:pt idx="81">
                  <c:v>12.7</c:v>
                </c:pt>
                <c:pt idx="82">
                  <c:v>12.7</c:v>
                </c:pt>
                <c:pt idx="83">
                  <c:v>12.6</c:v>
                </c:pt>
                <c:pt idx="84">
                  <c:v>12.6</c:v>
                </c:pt>
                <c:pt idx="85">
                  <c:v>12.6</c:v>
                </c:pt>
                <c:pt idx="86">
                  <c:v>12.6</c:v>
                </c:pt>
                <c:pt idx="87">
                  <c:v>12.6</c:v>
                </c:pt>
                <c:pt idx="88">
                  <c:v>12.5</c:v>
                </c:pt>
                <c:pt idx="89">
                  <c:v>12.5</c:v>
                </c:pt>
                <c:pt idx="90">
                  <c:v>12.5</c:v>
                </c:pt>
                <c:pt idx="91">
                  <c:v>12.5</c:v>
                </c:pt>
                <c:pt idx="92">
                  <c:v>12.5</c:v>
                </c:pt>
                <c:pt idx="93">
                  <c:v>12.4</c:v>
                </c:pt>
                <c:pt idx="94">
                  <c:v>12.4</c:v>
                </c:pt>
                <c:pt idx="95">
                  <c:v>12.4</c:v>
                </c:pt>
                <c:pt idx="96">
                  <c:v>12.5</c:v>
                </c:pt>
                <c:pt idx="97">
                  <c:v>12.5</c:v>
                </c:pt>
                <c:pt idx="98">
                  <c:v>12.5</c:v>
                </c:pt>
                <c:pt idx="99">
                  <c:v>12.5</c:v>
                </c:pt>
                <c:pt idx="100">
                  <c:v>12.5</c:v>
                </c:pt>
                <c:pt idx="101">
                  <c:v>12.6</c:v>
                </c:pt>
                <c:pt idx="102">
                  <c:v>12.6</c:v>
                </c:pt>
                <c:pt idx="103">
                  <c:v>12.6</c:v>
                </c:pt>
                <c:pt idx="104">
                  <c:v>12.6</c:v>
                </c:pt>
                <c:pt idx="105">
                  <c:v>12.6</c:v>
                </c:pt>
                <c:pt idx="106">
                  <c:v>12.6</c:v>
                </c:pt>
                <c:pt idx="107">
                  <c:v>12.5</c:v>
                </c:pt>
                <c:pt idx="108">
                  <c:v>12.5</c:v>
                </c:pt>
                <c:pt idx="109">
                  <c:v>12.5</c:v>
                </c:pt>
                <c:pt idx="110">
                  <c:v>12.5</c:v>
                </c:pt>
                <c:pt idx="111">
                  <c:v>12.4</c:v>
                </c:pt>
                <c:pt idx="112">
                  <c:v>12.4</c:v>
                </c:pt>
                <c:pt idx="113">
                  <c:v>12.4</c:v>
                </c:pt>
                <c:pt idx="114">
                  <c:v>12.4</c:v>
                </c:pt>
                <c:pt idx="115">
                  <c:v>12.3</c:v>
                </c:pt>
                <c:pt idx="116">
                  <c:v>12.3</c:v>
                </c:pt>
                <c:pt idx="117">
                  <c:v>12.3</c:v>
                </c:pt>
                <c:pt idx="118">
                  <c:v>12.2</c:v>
                </c:pt>
                <c:pt idx="119">
                  <c:v>12.2</c:v>
                </c:pt>
                <c:pt idx="120">
                  <c:v>12.1</c:v>
                </c:pt>
                <c:pt idx="121">
                  <c:v>12.1</c:v>
                </c:pt>
                <c:pt idx="122">
                  <c:v>12.1</c:v>
                </c:pt>
                <c:pt idx="123">
                  <c:v>12.1</c:v>
                </c:pt>
                <c:pt idx="124">
                  <c:v>12.1</c:v>
                </c:pt>
                <c:pt idx="125">
                  <c:v>12</c:v>
                </c:pt>
                <c:pt idx="126">
                  <c:v>12</c:v>
                </c:pt>
                <c:pt idx="127">
                  <c:v>12</c:v>
                </c:pt>
                <c:pt idx="128">
                  <c:v>12</c:v>
                </c:pt>
                <c:pt idx="129">
                  <c:v>12</c:v>
                </c:pt>
                <c:pt idx="130">
                  <c:v>11.9</c:v>
                </c:pt>
                <c:pt idx="131">
                  <c:v>11.9</c:v>
                </c:pt>
                <c:pt idx="132">
                  <c:v>11.9</c:v>
                </c:pt>
                <c:pt idx="133">
                  <c:v>11.9</c:v>
                </c:pt>
                <c:pt idx="134">
                  <c:v>11.9</c:v>
                </c:pt>
                <c:pt idx="135">
                  <c:v>11.8</c:v>
                </c:pt>
                <c:pt idx="136">
                  <c:v>11.8</c:v>
                </c:pt>
                <c:pt idx="137">
                  <c:v>11.8</c:v>
                </c:pt>
                <c:pt idx="138">
                  <c:v>11.8</c:v>
                </c:pt>
                <c:pt idx="139">
                  <c:v>11.7</c:v>
                </c:pt>
                <c:pt idx="140">
                  <c:v>11.7</c:v>
                </c:pt>
                <c:pt idx="141">
                  <c:v>11.7</c:v>
                </c:pt>
                <c:pt idx="142">
                  <c:v>11.7</c:v>
                </c:pt>
                <c:pt idx="143">
                  <c:v>11.7</c:v>
                </c:pt>
                <c:pt idx="144">
                  <c:v>11.6</c:v>
                </c:pt>
                <c:pt idx="145">
                  <c:v>11.6</c:v>
                </c:pt>
                <c:pt idx="146">
                  <c:v>11.6</c:v>
                </c:pt>
                <c:pt idx="147">
                  <c:v>11.5</c:v>
                </c:pt>
                <c:pt idx="148">
                  <c:v>11.5</c:v>
                </c:pt>
                <c:pt idx="149">
                  <c:v>11.5</c:v>
                </c:pt>
                <c:pt idx="150">
                  <c:v>11.5</c:v>
                </c:pt>
                <c:pt idx="151">
                  <c:v>11.4</c:v>
                </c:pt>
                <c:pt idx="152">
                  <c:v>11.4</c:v>
                </c:pt>
                <c:pt idx="153">
                  <c:v>11.4</c:v>
                </c:pt>
                <c:pt idx="154">
                  <c:v>11.3</c:v>
                </c:pt>
                <c:pt idx="155">
                  <c:v>11.3</c:v>
                </c:pt>
                <c:pt idx="156">
                  <c:v>11.3</c:v>
                </c:pt>
                <c:pt idx="157">
                  <c:v>11.2</c:v>
                </c:pt>
                <c:pt idx="158">
                  <c:v>11.2</c:v>
                </c:pt>
                <c:pt idx="159">
                  <c:v>11.2</c:v>
                </c:pt>
                <c:pt idx="160">
                  <c:v>11.1</c:v>
                </c:pt>
                <c:pt idx="161">
                  <c:v>11.1</c:v>
                </c:pt>
                <c:pt idx="162">
                  <c:v>11</c:v>
                </c:pt>
                <c:pt idx="163">
                  <c:v>11</c:v>
                </c:pt>
                <c:pt idx="164">
                  <c:v>11</c:v>
                </c:pt>
                <c:pt idx="165">
                  <c:v>10.9</c:v>
                </c:pt>
                <c:pt idx="166">
                  <c:v>10.9</c:v>
                </c:pt>
                <c:pt idx="167">
                  <c:v>10.8</c:v>
                </c:pt>
                <c:pt idx="168">
                  <c:v>10.8</c:v>
                </c:pt>
                <c:pt idx="169">
                  <c:v>10.7</c:v>
                </c:pt>
                <c:pt idx="170">
                  <c:v>10.7</c:v>
                </c:pt>
                <c:pt idx="171">
                  <c:v>10.6</c:v>
                </c:pt>
                <c:pt idx="172">
                  <c:v>10.6</c:v>
                </c:pt>
                <c:pt idx="173">
                  <c:v>10.5</c:v>
                </c:pt>
                <c:pt idx="174">
                  <c:v>10.5</c:v>
                </c:pt>
                <c:pt idx="175">
                  <c:v>10.4</c:v>
                </c:pt>
                <c:pt idx="176">
                  <c:v>10.4</c:v>
                </c:pt>
                <c:pt idx="177">
                  <c:v>10.3</c:v>
                </c:pt>
                <c:pt idx="178">
                  <c:v>10.199999999999999</c:v>
                </c:pt>
                <c:pt idx="179">
                  <c:v>10.199999999999999</c:v>
                </c:pt>
                <c:pt idx="180">
                  <c:v>10.1</c:v>
                </c:pt>
                <c:pt idx="181">
                  <c:v>10.1</c:v>
                </c:pt>
                <c:pt idx="182">
                  <c:v>10</c:v>
                </c:pt>
                <c:pt idx="183">
                  <c:v>10</c:v>
                </c:pt>
                <c:pt idx="184">
                  <c:v>9.9</c:v>
                </c:pt>
                <c:pt idx="185">
                  <c:v>9.8000000000000007</c:v>
                </c:pt>
                <c:pt idx="186">
                  <c:v>9.8000000000000007</c:v>
                </c:pt>
                <c:pt idx="187">
                  <c:v>9.7000000000000011</c:v>
                </c:pt>
                <c:pt idx="188">
                  <c:v>9.7000000000000011</c:v>
                </c:pt>
                <c:pt idx="189">
                  <c:v>9.6</c:v>
                </c:pt>
                <c:pt idx="190">
                  <c:v>9.5</c:v>
                </c:pt>
                <c:pt idx="191">
                  <c:v>9.5</c:v>
                </c:pt>
                <c:pt idx="192">
                  <c:v>9.4</c:v>
                </c:pt>
                <c:pt idx="193">
                  <c:v>9.4</c:v>
                </c:pt>
                <c:pt idx="194">
                  <c:v>9.3000000000000007</c:v>
                </c:pt>
                <c:pt idx="195">
                  <c:v>9.2000000000000011</c:v>
                </c:pt>
                <c:pt idx="196">
                  <c:v>9.2000000000000011</c:v>
                </c:pt>
                <c:pt idx="197">
                  <c:v>9.1</c:v>
                </c:pt>
                <c:pt idx="198">
                  <c:v>9</c:v>
                </c:pt>
                <c:pt idx="199">
                  <c:v>9</c:v>
                </c:pt>
                <c:pt idx="200">
                  <c:v>8.9</c:v>
                </c:pt>
                <c:pt idx="201">
                  <c:v>8.9</c:v>
                </c:pt>
                <c:pt idx="202">
                  <c:v>8.8000000000000007</c:v>
                </c:pt>
                <c:pt idx="203">
                  <c:v>8.7000000000000011</c:v>
                </c:pt>
                <c:pt idx="204">
                  <c:v>8.7000000000000011</c:v>
                </c:pt>
                <c:pt idx="205">
                  <c:v>8.6</c:v>
                </c:pt>
                <c:pt idx="206">
                  <c:v>8.6</c:v>
                </c:pt>
                <c:pt idx="207">
                  <c:v>8.5</c:v>
                </c:pt>
                <c:pt idx="208">
                  <c:v>8.5</c:v>
                </c:pt>
                <c:pt idx="209">
                  <c:v>8.4</c:v>
                </c:pt>
                <c:pt idx="210">
                  <c:v>8.3000000000000007</c:v>
                </c:pt>
                <c:pt idx="211">
                  <c:v>8.3000000000000007</c:v>
                </c:pt>
                <c:pt idx="212">
                  <c:v>8.2000000000000011</c:v>
                </c:pt>
                <c:pt idx="213">
                  <c:v>8.2000000000000011</c:v>
                </c:pt>
                <c:pt idx="214">
                  <c:v>8.1</c:v>
                </c:pt>
                <c:pt idx="215">
                  <c:v>8</c:v>
                </c:pt>
                <c:pt idx="216">
                  <c:v>8</c:v>
                </c:pt>
                <c:pt idx="217">
                  <c:v>7.9</c:v>
                </c:pt>
                <c:pt idx="218">
                  <c:v>7.9</c:v>
                </c:pt>
                <c:pt idx="219">
                  <c:v>7.8</c:v>
                </c:pt>
                <c:pt idx="220">
                  <c:v>7.7</c:v>
                </c:pt>
                <c:pt idx="221">
                  <c:v>7.7</c:v>
                </c:pt>
                <c:pt idx="222">
                  <c:v>7.6</c:v>
                </c:pt>
                <c:pt idx="223">
                  <c:v>7.6</c:v>
                </c:pt>
                <c:pt idx="224">
                  <c:v>7.5</c:v>
                </c:pt>
                <c:pt idx="225">
                  <c:v>7.5</c:v>
                </c:pt>
                <c:pt idx="226">
                  <c:v>7.4</c:v>
                </c:pt>
                <c:pt idx="227">
                  <c:v>7.4</c:v>
                </c:pt>
                <c:pt idx="228">
                  <c:v>7.3</c:v>
                </c:pt>
                <c:pt idx="229">
                  <c:v>7.3</c:v>
                </c:pt>
                <c:pt idx="230">
                  <c:v>7.2</c:v>
                </c:pt>
                <c:pt idx="231">
                  <c:v>7.2</c:v>
                </c:pt>
                <c:pt idx="232">
                  <c:v>7.1</c:v>
                </c:pt>
                <c:pt idx="233">
                  <c:v>7.1</c:v>
                </c:pt>
                <c:pt idx="234">
                  <c:v>7</c:v>
                </c:pt>
                <c:pt idx="235">
                  <c:v>7</c:v>
                </c:pt>
                <c:pt idx="236">
                  <c:v>6.9</c:v>
                </c:pt>
                <c:pt idx="237">
                  <c:v>6.9</c:v>
                </c:pt>
                <c:pt idx="238">
                  <c:v>6.9</c:v>
                </c:pt>
                <c:pt idx="239">
                  <c:v>6.8</c:v>
                </c:pt>
                <c:pt idx="240">
                  <c:v>6.8</c:v>
                </c:pt>
                <c:pt idx="241">
                  <c:v>6.7</c:v>
                </c:pt>
                <c:pt idx="242">
                  <c:v>6.7</c:v>
                </c:pt>
                <c:pt idx="243">
                  <c:v>6.6</c:v>
                </c:pt>
                <c:pt idx="244">
                  <c:v>6.6</c:v>
                </c:pt>
                <c:pt idx="245">
                  <c:v>6.6</c:v>
                </c:pt>
                <c:pt idx="246">
                  <c:v>6.5</c:v>
                </c:pt>
                <c:pt idx="247">
                  <c:v>6.5</c:v>
                </c:pt>
                <c:pt idx="248">
                  <c:v>6.5</c:v>
                </c:pt>
                <c:pt idx="249">
                  <c:v>6.4</c:v>
                </c:pt>
                <c:pt idx="250">
                  <c:v>6.4</c:v>
                </c:pt>
                <c:pt idx="251">
                  <c:v>6.4</c:v>
                </c:pt>
                <c:pt idx="252">
                  <c:v>6.3</c:v>
                </c:pt>
                <c:pt idx="253">
                  <c:v>6.3</c:v>
                </c:pt>
                <c:pt idx="254">
                  <c:v>6.3</c:v>
                </c:pt>
                <c:pt idx="255">
                  <c:v>6.2</c:v>
                </c:pt>
                <c:pt idx="256">
                  <c:v>6.2</c:v>
                </c:pt>
                <c:pt idx="257">
                  <c:v>6.2</c:v>
                </c:pt>
                <c:pt idx="258">
                  <c:v>6.2</c:v>
                </c:pt>
                <c:pt idx="259">
                  <c:v>6.1</c:v>
                </c:pt>
                <c:pt idx="260">
                  <c:v>6.1</c:v>
                </c:pt>
                <c:pt idx="261">
                  <c:v>6.1</c:v>
                </c:pt>
                <c:pt idx="262">
                  <c:v>6.1</c:v>
                </c:pt>
                <c:pt idx="263">
                  <c:v>6.1</c:v>
                </c:pt>
                <c:pt idx="264">
                  <c:v>6</c:v>
                </c:pt>
                <c:pt idx="265">
                  <c:v>6</c:v>
                </c:pt>
                <c:pt idx="266">
                  <c:v>6</c:v>
                </c:pt>
                <c:pt idx="267">
                  <c:v>6</c:v>
                </c:pt>
                <c:pt idx="268">
                  <c:v>6</c:v>
                </c:pt>
                <c:pt idx="269">
                  <c:v>6</c:v>
                </c:pt>
                <c:pt idx="270">
                  <c:v>6</c:v>
                </c:pt>
                <c:pt idx="271">
                  <c:v>6</c:v>
                </c:pt>
                <c:pt idx="272">
                  <c:v>6</c:v>
                </c:pt>
                <c:pt idx="273">
                  <c:v>6</c:v>
                </c:pt>
                <c:pt idx="274">
                  <c:v>5.9</c:v>
                </c:pt>
                <c:pt idx="275">
                  <c:v>5.9</c:v>
                </c:pt>
                <c:pt idx="276">
                  <c:v>5.9</c:v>
                </c:pt>
                <c:pt idx="277">
                  <c:v>5.9</c:v>
                </c:pt>
                <c:pt idx="278">
                  <c:v>5.9</c:v>
                </c:pt>
                <c:pt idx="279">
                  <c:v>5.9</c:v>
                </c:pt>
                <c:pt idx="280">
                  <c:v>5.9</c:v>
                </c:pt>
                <c:pt idx="281">
                  <c:v>5.9</c:v>
                </c:pt>
                <c:pt idx="282">
                  <c:v>6</c:v>
                </c:pt>
                <c:pt idx="283">
                  <c:v>6</c:v>
                </c:pt>
                <c:pt idx="284">
                  <c:v>6</c:v>
                </c:pt>
                <c:pt idx="285">
                  <c:v>6</c:v>
                </c:pt>
                <c:pt idx="286">
                  <c:v>6</c:v>
                </c:pt>
                <c:pt idx="287">
                  <c:v>6</c:v>
                </c:pt>
                <c:pt idx="288">
                  <c:v>6</c:v>
                </c:pt>
                <c:pt idx="289">
                  <c:v>6</c:v>
                </c:pt>
                <c:pt idx="290">
                  <c:v>6.1</c:v>
                </c:pt>
                <c:pt idx="291">
                  <c:v>6.1</c:v>
                </c:pt>
                <c:pt idx="292">
                  <c:v>6.1</c:v>
                </c:pt>
                <c:pt idx="293">
                  <c:v>6.1</c:v>
                </c:pt>
                <c:pt idx="294">
                  <c:v>6.1</c:v>
                </c:pt>
                <c:pt idx="295">
                  <c:v>6.2</c:v>
                </c:pt>
                <c:pt idx="296">
                  <c:v>6.2</c:v>
                </c:pt>
                <c:pt idx="297">
                  <c:v>6.2</c:v>
                </c:pt>
                <c:pt idx="298">
                  <c:v>6.2</c:v>
                </c:pt>
                <c:pt idx="299">
                  <c:v>6.3</c:v>
                </c:pt>
                <c:pt idx="300">
                  <c:v>6.3</c:v>
                </c:pt>
                <c:pt idx="301">
                  <c:v>6.3</c:v>
                </c:pt>
                <c:pt idx="302">
                  <c:v>6.4</c:v>
                </c:pt>
                <c:pt idx="303">
                  <c:v>6.4</c:v>
                </c:pt>
                <c:pt idx="304">
                  <c:v>6.4</c:v>
                </c:pt>
                <c:pt idx="305">
                  <c:v>6.5</c:v>
                </c:pt>
                <c:pt idx="306">
                  <c:v>6.5</c:v>
                </c:pt>
                <c:pt idx="307">
                  <c:v>6.5</c:v>
                </c:pt>
                <c:pt idx="308">
                  <c:v>6.6</c:v>
                </c:pt>
                <c:pt idx="309">
                  <c:v>6.6</c:v>
                </c:pt>
                <c:pt idx="310">
                  <c:v>6.7</c:v>
                </c:pt>
                <c:pt idx="311">
                  <c:v>6.7</c:v>
                </c:pt>
                <c:pt idx="312">
                  <c:v>6.7</c:v>
                </c:pt>
                <c:pt idx="313">
                  <c:v>6.8</c:v>
                </c:pt>
                <c:pt idx="314">
                  <c:v>6.8</c:v>
                </c:pt>
                <c:pt idx="315">
                  <c:v>6.9</c:v>
                </c:pt>
                <c:pt idx="316">
                  <c:v>6.9</c:v>
                </c:pt>
                <c:pt idx="317">
                  <c:v>7</c:v>
                </c:pt>
                <c:pt idx="318">
                  <c:v>7.1</c:v>
                </c:pt>
                <c:pt idx="319">
                  <c:v>7.1</c:v>
                </c:pt>
                <c:pt idx="320">
                  <c:v>7.2</c:v>
                </c:pt>
                <c:pt idx="321">
                  <c:v>7.2</c:v>
                </c:pt>
                <c:pt idx="322">
                  <c:v>7.3</c:v>
                </c:pt>
                <c:pt idx="323">
                  <c:v>7.4</c:v>
                </c:pt>
                <c:pt idx="324">
                  <c:v>7.4</c:v>
                </c:pt>
                <c:pt idx="325">
                  <c:v>7.5</c:v>
                </c:pt>
                <c:pt idx="326">
                  <c:v>7.6</c:v>
                </c:pt>
                <c:pt idx="327">
                  <c:v>7.6</c:v>
                </c:pt>
                <c:pt idx="328">
                  <c:v>7.7</c:v>
                </c:pt>
                <c:pt idx="329">
                  <c:v>7.8</c:v>
                </c:pt>
                <c:pt idx="330">
                  <c:v>7.8</c:v>
                </c:pt>
                <c:pt idx="331">
                  <c:v>7.9</c:v>
                </c:pt>
                <c:pt idx="332">
                  <c:v>8</c:v>
                </c:pt>
                <c:pt idx="333">
                  <c:v>8.1</c:v>
                </c:pt>
                <c:pt idx="334">
                  <c:v>8.2000000000000011</c:v>
                </c:pt>
                <c:pt idx="335">
                  <c:v>8.2000000000000011</c:v>
                </c:pt>
                <c:pt idx="336">
                  <c:v>8.3000000000000007</c:v>
                </c:pt>
                <c:pt idx="337">
                  <c:v>8.4</c:v>
                </c:pt>
                <c:pt idx="338">
                  <c:v>8.5</c:v>
                </c:pt>
                <c:pt idx="339">
                  <c:v>8.6</c:v>
                </c:pt>
                <c:pt idx="340">
                  <c:v>8.7000000000000011</c:v>
                </c:pt>
                <c:pt idx="341">
                  <c:v>8.8000000000000007</c:v>
                </c:pt>
                <c:pt idx="342">
                  <c:v>8.9</c:v>
                </c:pt>
                <c:pt idx="343">
                  <c:v>9</c:v>
                </c:pt>
                <c:pt idx="344">
                  <c:v>9.1</c:v>
                </c:pt>
                <c:pt idx="345">
                  <c:v>9.2000000000000011</c:v>
                </c:pt>
                <c:pt idx="346">
                  <c:v>9.3000000000000007</c:v>
                </c:pt>
                <c:pt idx="347">
                  <c:v>9.4</c:v>
                </c:pt>
                <c:pt idx="348">
                  <c:v>9.5</c:v>
                </c:pt>
                <c:pt idx="349">
                  <c:v>9.6</c:v>
                </c:pt>
                <c:pt idx="350">
                  <c:v>9.7000000000000011</c:v>
                </c:pt>
                <c:pt idx="351">
                  <c:v>9.8000000000000007</c:v>
                </c:pt>
                <c:pt idx="352">
                  <c:v>9.9</c:v>
                </c:pt>
                <c:pt idx="353">
                  <c:v>10</c:v>
                </c:pt>
                <c:pt idx="354">
                  <c:v>10.1</c:v>
                </c:pt>
                <c:pt idx="355">
                  <c:v>10.199999999999999</c:v>
                </c:pt>
                <c:pt idx="356">
                  <c:v>10.3</c:v>
                </c:pt>
                <c:pt idx="357">
                  <c:v>10.4</c:v>
                </c:pt>
                <c:pt idx="358">
                  <c:v>10.5</c:v>
                </c:pt>
                <c:pt idx="359">
                  <c:v>10.7</c:v>
                </c:pt>
                <c:pt idx="360">
                  <c:v>10.8</c:v>
                </c:pt>
                <c:pt idx="361">
                  <c:v>10.9</c:v>
                </c:pt>
                <c:pt idx="362">
                  <c:v>11</c:v>
                </c:pt>
                <c:pt idx="363">
                  <c:v>11.1</c:v>
                </c:pt>
                <c:pt idx="364">
                  <c:v>11.2</c:v>
                </c:pt>
                <c:pt idx="365">
                  <c:v>11.4</c:v>
                </c:pt>
                <c:pt idx="366">
                  <c:v>11.5</c:v>
                </c:pt>
                <c:pt idx="367">
                  <c:v>11.6</c:v>
                </c:pt>
                <c:pt idx="368">
                  <c:v>11.7</c:v>
                </c:pt>
                <c:pt idx="369">
                  <c:v>11.8</c:v>
                </c:pt>
                <c:pt idx="370">
                  <c:v>12</c:v>
                </c:pt>
                <c:pt idx="371">
                  <c:v>12.1</c:v>
                </c:pt>
                <c:pt idx="372">
                  <c:v>12.2</c:v>
                </c:pt>
                <c:pt idx="373">
                  <c:v>12.3</c:v>
                </c:pt>
                <c:pt idx="374">
                  <c:v>12.5</c:v>
                </c:pt>
                <c:pt idx="375">
                  <c:v>12.6</c:v>
                </c:pt>
                <c:pt idx="376">
                  <c:v>12.7</c:v>
                </c:pt>
                <c:pt idx="377">
                  <c:v>12.9</c:v>
                </c:pt>
                <c:pt idx="378">
                  <c:v>13</c:v>
                </c:pt>
                <c:pt idx="379">
                  <c:v>13.1</c:v>
                </c:pt>
                <c:pt idx="380">
                  <c:v>13.3</c:v>
                </c:pt>
                <c:pt idx="381">
                  <c:v>13.4</c:v>
                </c:pt>
                <c:pt idx="382">
                  <c:v>13.5</c:v>
                </c:pt>
                <c:pt idx="383">
                  <c:v>13.7</c:v>
                </c:pt>
                <c:pt idx="384">
                  <c:v>13.8</c:v>
                </c:pt>
                <c:pt idx="385">
                  <c:v>14</c:v>
                </c:pt>
                <c:pt idx="386">
                  <c:v>14.1</c:v>
                </c:pt>
                <c:pt idx="387">
                  <c:v>14.3</c:v>
                </c:pt>
                <c:pt idx="388">
                  <c:v>14.4</c:v>
                </c:pt>
                <c:pt idx="389">
                  <c:v>14.6</c:v>
                </c:pt>
                <c:pt idx="390">
                  <c:v>14.7</c:v>
                </c:pt>
                <c:pt idx="391">
                  <c:v>14.9</c:v>
                </c:pt>
                <c:pt idx="392">
                  <c:v>15.1</c:v>
                </c:pt>
                <c:pt idx="393">
                  <c:v>15.2</c:v>
                </c:pt>
                <c:pt idx="394">
                  <c:v>15.4</c:v>
                </c:pt>
                <c:pt idx="395">
                  <c:v>15.6</c:v>
                </c:pt>
                <c:pt idx="396">
                  <c:v>15.7</c:v>
                </c:pt>
                <c:pt idx="397">
                  <c:v>15.9</c:v>
                </c:pt>
                <c:pt idx="398">
                  <c:v>16.100000000000001</c:v>
                </c:pt>
                <c:pt idx="399">
                  <c:v>16.3</c:v>
                </c:pt>
                <c:pt idx="400">
                  <c:v>16.5</c:v>
                </c:pt>
                <c:pt idx="401">
                  <c:v>16.600000000000001</c:v>
                </c:pt>
                <c:pt idx="402">
                  <c:v>16.8</c:v>
                </c:pt>
                <c:pt idx="403">
                  <c:v>17</c:v>
                </c:pt>
                <c:pt idx="404">
                  <c:v>17.2</c:v>
                </c:pt>
                <c:pt idx="405">
                  <c:v>17.399999999999999</c:v>
                </c:pt>
                <c:pt idx="406">
                  <c:v>17.600000000000001</c:v>
                </c:pt>
                <c:pt idx="407">
                  <c:v>17.8</c:v>
                </c:pt>
                <c:pt idx="408">
                  <c:v>18</c:v>
                </c:pt>
                <c:pt idx="409">
                  <c:v>18.2</c:v>
                </c:pt>
                <c:pt idx="410">
                  <c:v>18.5</c:v>
                </c:pt>
                <c:pt idx="411">
                  <c:v>18.7</c:v>
                </c:pt>
                <c:pt idx="412">
                  <c:v>18.899999999999999</c:v>
                </c:pt>
                <c:pt idx="413">
                  <c:v>19.100000000000001</c:v>
                </c:pt>
                <c:pt idx="414">
                  <c:v>19.399999999999999</c:v>
                </c:pt>
                <c:pt idx="415">
                  <c:v>19.600000000000001</c:v>
                </c:pt>
                <c:pt idx="416">
                  <c:v>19.899999999999999</c:v>
                </c:pt>
                <c:pt idx="417">
                  <c:v>20.100000000000001</c:v>
                </c:pt>
                <c:pt idx="418">
                  <c:v>20.399999999999999</c:v>
                </c:pt>
                <c:pt idx="419">
                  <c:v>20.6</c:v>
                </c:pt>
                <c:pt idx="420">
                  <c:v>20.9</c:v>
                </c:pt>
                <c:pt idx="421">
                  <c:v>21.1</c:v>
                </c:pt>
                <c:pt idx="422">
                  <c:v>21.4</c:v>
                </c:pt>
                <c:pt idx="423">
                  <c:v>21.7</c:v>
                </c:pt>
                <c:pt idx="424">
                  <c:v>22</c:v>
                </c:pt>
                <c:pt idx="425">
                  <c:v>22.2</c:v>
                </c:pt>
                <c:pt idx="426">
                  <c:v>22.5</c:v>
                </c:pt>
                <c:pt idx="427">
                  <c:v>22.8</c:v>
                </c:pt>
                <c:pt idx="428">
                  <c:v>23.1</c:v>
                </c:pt>
                <c:pt idx="429">
                  <c:v>23.4</c:v>
                </c:pt>
                <c:pt idx="430">
                  <c:v>23.7</c:v>
                </c:pt>
                <c:pt idx="431">
                  <c:v>24</c:v>
                </c:pt>
                <c:pt idx="432">
                  <c:v>24.3</c:v>
                </c:pt>
                <c:pt idx="433">
                  <c:v>24.6</c:v>
                </c:pt>
                <c:pt idx="434">
                  <c:v>25</c:v>
                </c:pt>
                <c:pt idx="435">
                  <c:v>25.3</c:v>
                </c:pt>
                <c:pt idx="436">
                  <c:v>25.6</c:v>
                </c:pt>
                <c:pt idx="437">
                  <c:v>25.9</c:v>
                </c:pt>
                <c:pt idx="438">
                  <c:v>26.3</c:v>
                </c:pt>
                <c:pt idx="439">
                  <c:v>26.6</c:v>
                </c:pt>
                <c:pt idx="440">
                  <c:v>27</c:v>
                </c:pt>
                <c:pt idx="441">
                  <c:v>27.4</c:v>
                </c:pt>
                <c:pt idx="442">
                  <c:v>27.7</c:v>
                </c:pt>
                <c:pt idx="443">
                  <c:v>28.1</c:v>
                </c:pt>
                <c:pt idx="444">
                  <c:v>28.5</c:v>
                </c:pt>
                <c:pt idx="445">
                  <c:v>28.9</c:v>
                </c:pt>
                <c:pt idx="446">
                  <c:v>29.3</c:v>
                </c:pt>
                <c:pt idx="447">
                  <c:v>29.7</c:v>
                </c:pt>
                <c:pt idx="448">
                  <c:v>30.1</c:v>
                </c:pt>
                <c:pt idx="449">
                  <c:v>30.5</c:v>
                </c:pt>
                <c:pt idx="450">
                  <c:v>30.9</c:v>
                </c:pt>
                <c:pt idx="451">
                  <c:v>31.4</c:v>
                </c:pt>
                <c:pt idx="452">
                  <c:v>31.8</c:v>
                </c:pt>
                <c:pt idx="453">
                  <c:v>32.299999999999997</c:v>
                </c:pt>
                <c:pt idx="454">
                  <c:v>32.700000000000003</c:v>
                </c:pt>
                <c:pt idx="455">
                  <c:v>33.200000000000003</c:v>
                </c:pt>
                <c:pt idx="456">
                  <c:v>33.6</c:v>
                </c:pt>
                <c:pt idx="457">
                  <c:v>34.1</c:v>
                </c:pt>
                <c:pt idx="458">
                  <c:v>34.6</c:v>
                </c:pt>
                <c:pt idx="459">
                  <c:v>35.1</c:v>
                </c:pt>
                <c:pt idx="460">
                  <c:v>35.6</c:v>
                </c:pt>
                <c:pt idx="461">
                  <c:v>36.1</c:v>
                </c:pt>
                <c:pt idx="462">
                  <c:v>36.6</c:v>
                </c:pt>
                <c:pt idx="463">
                  <c:v>37.1</c:v>
                </c:pt>
                <c:pt idx="464">
                  <c:v>37.6</c:v>
                </c:pt>
                <c:pt idx="465">
                  <c:v>38.1</c:v>
                </c:pt>
                <c:pt idx="466">
                  <c:v>38.6</c:v>
                </c:pt>
                <c:pt idx="467">
                  <c:v>39.200000000000003</c:v>
                </c:pt>
                <c:pt idx="468">
                  <c:v>39.700000000000003</c:v>
                </c:pt>
                <c:pt idx="469">
                  <c:v>40.299999999999997</c:v>
                </c:pt>
                <c:pt idx="470">
                  <c:v>40.9</c:v>
                </c:pt>
                <c:pt idx="471">
                  <c:v>41.4</c:v>
                </c:pt>
                <c:pt idx="472">
                  <c:v>42</c:v>
                </c:pt>
                <c:pt idx="473">
                  <c:v>42.6</c:v>
                </c:pt>
                <c:pt idx="474">
                  <c:v>43.2</c:v>
                </c:pt>
                <c:pt idx="475">
                  <c:v>43.8</c:v>
                </c:pt>
                <c:pt idx="476">
                  <c:v>44.5</c:v>
                </c:pt>
                <c:pt idx="477">
                  <c:v>45.1</c:v>
                </c:pt>
                <c:pt idx="478">
                  <c:v>45.8</c:v>
                </c:pt>
                <c:pt idx="479">
                  <c:v>46.4</c:v>
                </c:pt>
                <c:pt idx="480">
                  <c:v>47.1</c:v>
                </c:pt>
                <c:pt idx="481">
                  <c:v>47.7</c:v>
                </c:pt>
                <c:pt idx="482">
                  <c:v>48.4</c:v>
                </c:pt>
                <c:pt idx="483">
                  <c:v>49.1</c:v>
                </c:pt>
                <c:pt idx="484">
                  <c:v>49.8</c:v>
                </c:pt>
                <c:pt idx="485">
                  <c:v>50.5</c:v>
                </c:pt>
                <c:pt idx="486">
                  <c:v>51.3</c:v>
                </c:pt>
                <c:pt idx="487">
                  <c:v>52</c:v>
                </c:pt>
                <c:pt idx="488">
                  <c:v>52.7</c:v>
                </c:pt>
                <c:pt idx="489">
                  <c:v>53.5</c:v>
                </c:pt>
                <c:pt idx="490">
                  <c:v>54.3</c:v>
                </c:pt>
                <c:pt idx="491">
                  <c:v>55</c:v>
                </c:pt>
                <c:pt idx="492">
                  <c:v>55.8</c:v>
                </c:pt>
                <c:pt idx="493">
                  <c:v>56.6</c:v>
                </c:pt>
                <c:pt idx="494">
                  <c:v>57.4</c:v>
                </c:pt>
                <c:pt idx="495">
                  <c:v>58.3</c:v>
                </c:pt>
                <c:pt idx="496">
                  <c:v>59.1</c:v>
                </c:pt>
                <c:pt idx="497">
                  <c:v>59.9</c:v>
                </c:pt>
                <c:pt idx="498">
                  <c:v>60.8</c:v>
                </c:pt>
                <c:pt idx="499">
                  <c:v>61.6</c:v>
                </c:pt>
                <c:pt idx="500">
                  <c:v>62.5</c:v>
                </c:pt>
                <c:pt idx="501">
                  <c:v>63.4</c:v>
                </c:pt>
                <c:pt idx="502">
                  <c:v>64.3</c:v>
                </c:pt>
                <c:pt idx="503">
                  <c:v>65.2</c:v>
                </c:pt>
                <c:pt idx="504">
                  <c:v>66.099999999999994</c:v>
                </c:pt>
                <c:pt idx="505">
                  <c:v>67.099999999999994</c:v>
                </c:pt>
                <c:pt idx="506">
                  <c:v>68</c:v>
                </c:pt>
                <c:pt idx="507">
                  <c:v>69</c:v>
                </c:pt>
                <c:pt idx="508">
                  <c:v>70</c:v>
                </c:pt>
                <c:pt idx="509">
                  <c:v>70.900000000000006</c:v>
                </c:pt>
                <c:pt idx="510">
                  <c:v>71.900000000000006</c:v>
                </c:pt>
                <c:pt idx="511">
                  <c:v>73</c:v>
                </c:pt>
                <c:pt idx="512">
                  <c:v>74</c:v>
                </c:pt>
                <c:pt idx="513">
                  <c:v>75</c:v>
                </c:pt>
                <c:pt idx="514">
                  <c:v>76.099999999999994</c:v>
                </c:pt>
                <c:pt idx="515">
                  <c:v>77.099999999999994</c:v>
                </c:pt>
                <c:pt idx="516">
                  <c:v>78.2</c:v>
                </c:pt>
                <c:pt idx="517">
                  <c:v>79.3</c:v>
                </c:pt>
                <c:pt idx="518">
                  <c:v>80.400000000000006</c:v>
                </c:pt>
                <c:pt idx="519">
                  <c:v>81.5</c:v>
                </c:pt>
                <c:pt idx="520">
                  <c:v>82.7</c:v>
                </c:pt>
                <c:pt idx="521">
                  <c:v>83.8</c:v>
                </c:pt>
                <c:pt idx="522">
                  <c:v>85</c:v>
                </c:pt>
                <c:pt idx="523">
                  <c:v>86.2</c:v>
                </c:pt>
                <c:pt idx="524">
                  <c:v>87.4</c:v>
                </c:pt>
                <c:pt idx="525">
                  <c:v>88.6</c:v>
                </c:pt>
                <c:pt idx="526">
                  <c:v>89.8</c:v>
                </c:pt>
                <c:pt idx="527">
                  <c:v>91</c:v>
                </c:pt>
                <c:pt idx="528">
                  <c:v>92.3</c:v>
                </c:pt>
                <c:pt idx="529">
                  <c:v>93.6</c:v>
                </c:pt>
                <c:pt idx="530">
                  <c:v>94.9</c:v>
                </c:pt>
                <c:pt idx="531">
                  <c:v>96.2</c:v>
                </c:pt>
                <c:pt idx="532">
                  <c:v>97.5</c:v>
                </c:pt>
                <c:pt idx="533">
                  <c:v>98.8</c:v>
                </c:pt>
                <c:pt idx="534">
                  <c:v>100.2</c:v>
                </c:pt>
                <c:pt idx="535">
                  <c:v>101.6</c:v>
                </c:pt>
                <c:pt idx="536">
                  <c:v>102.9</c:v>
                </c:pt>
                <c:pt idx="537">
                  <c:v>104.4</c:v>
                </c:pt>
                <c:pt idx="538">
                  <c:v>105.8</c:v>
                </c:pt>
                <c:pt idx="539">
                  <c:v>107.2</c:v>
                </c:pt>
                <c:pt idx="540">
                  <c:v>108.7</c:v>
                </c:pt>
                <c:pt idx="541">
                  <c:v>110.2</c:v>
                </c:pt>
                <c:pt idx="542">
                  <c:v>111.7</c:v>
                </c:pt>
                <c:pt idx="543">
                  <c:v>113.2</c:v>
                </c:pt>
                <c:pt idx="544">
                  <c:v>114.7</c:v>
                </c:pt>
                <c:pt idx="545">
                  <c:v>116.3</c:v>
                </c:pt>
                <c:pt idx="546">
                  <c:v>117.9</c:v>
                </c:pt>
                <c:pt idx="547">
                  <c:v>119.5</c:v>
                </c:pt>
                <c:pt idx="548">
                  <c:v>121.1</c:v>
                </c:pt>
                <c:pt idx="549">
                  <c:v>122.8</c:v>
                </c:pt>
                <c:pt idx="550">
                  <c:v>124.4</c:v>
                </c:pt>
                <c:pt idx="551">
                  <c:v>126.1</c:v>
                </c:pt>
                <c:pt idx="552">
                  <c:v>127.8</c:v>
                </c:pt>
                <c:pt idx="553">
                  <c:v>129.6</c:v>
                </c:pt>
                <c:pt idx="554">
                  <c:v>131.30000000000001</c:v>
                </c:pt>
                <c:pt idx="555">
                  <c:v>133.1</c:v>
                </c:pt>
                <c:pt idx="556">
                  <c:v>134.9</c:v>
                </c:pt>
                <c:pt idx="557">
                  <c:v>136.80000000000001</c:v>
                </c:pt>
                <c:pt idx="558">
                  <c:v>138.6</c:v>
                </c:pt>
                <c:pt idx="559">
                  <c:v>140.5</c:v>
                </c:pt>
                <c:pt idx="560">
                  <c:v>142.4</c:v>
                </c:pt>
                <c:pt idx="561">
                  <c:v>144.30000000000001</c:v>
                </c:pt>
                <c:pt idx="562">
                  <c:v>146.30000000000001</c:v>
                </c:pt>
                <c:pt idx="563">
                  <c:v>148.19999999999999</c:v>
                </c:pt>
                <c:pt idx="564">
                  <c:v>150.19999999999999</c:v>
                </c:pt>
                <c:pt idx="565">
                  <c:v>152.19999999999999</c:v>
                </c:pt>
                <c:pt idx="566">
                  <c:v>154.30000000000001</c:v>
                </c:pt>
                <c:pt idx="567">
                  <c:v>156.30000000000001</c:v>
                </c:pt>
                <c:pt idx="568">
                  <c:v>158.4</c:v>
                </c:pt>
                <c:pt idx="569">
                  <c:v>160.5</c:v>
                </c:pt>
                <c:pt idx="570">
                  <c:v>162.6</c:v>
                </c:pt>
                <c:pt idx="571">
                  <c:v>164.8</c:v>
                </c:pt>
                <c:pt idx="572">
                  <c:v>167</c:v>
                </c:pt>
                <c:pt idx="573">
                  <c:v>169.2</c:v>
                </c:pt>
                <c:pt idx="574">
                  <c:v>171.5</c:v>
                </c:pt>
                <c:pt idx="575">
                  <c:v>173.7</c:v>
                </c:pt>
                <c:pt idx="576">
                  <c:v>176</c:v>
                </c:pt>
                <c:pt idx="577">
                  <c:v>178.4</c:v>
                </c:pt>
                <c:pt idx="578">
                  <c:v>180.7</c:v>
                </c:pt>
                <c:pt idx="579">
                  <c:v>183.1</c:v>
                </c:pt>
                <c:pt idx="580">
                  <c:v>185.5</c:v>
                </c:pt>
                <c:pt idx="581">
                  <c:v>187.9</c:v>
                </c:pt>
                <c:pt idx="582">
                  <c:v>190.4</c:v>
                </c:pt>
                <c:pt idx="583">
                  <c:v>192.8</c:v>
                </c:pt>
                <c:pt idx="584">
                  <c:v>195.4</c:v>
                </c:pt>
                <c:pt idx="585">
                  <c:v>197.9</c:v>
                </c:pt>
                <c:pt idx="586">
                  <c:v>200.4</c:v>
                </c:pt>
                <c:pt idx="587">
                  <c:v>203</c:v>
                </c:pt>
                <c:pt idx="588">
                  <c:v>205.6</c:v>
                </c:pt>
                <c:pt idx="589">
                  <c:v>208.3</c:v>
                </c:pt>
                <c:pt idx="590">
                  <c:v>210.9</c:v>
                </c:pt>
                <c:pt idx="591">
                  <c:v>213.6</c:v>
                </c:pt>
                <c:pt idx="592">
                  <c:v>216.3</c:v>
                </c:pt>
                <c:pt idx="593">
                  <c:v>219.1</c:v>
                </c:pt>
                <c:pt idx="594">
                  <c:v>221.9</c:v>
                </c:pt>
                <c:pt idx="595">
                  <c:v>224.6</c:v>
                </c:pt>
                <c:pt idx="596">
                  <c:v>227.5</c:v>
                </c:pt>
                <c:pt idx="597">
                  <c:v>230.3</c:v>
                </c:pt>
                <c:pt idx="598">
                  <c:v>233.2</c:v>
                </c:pt>
                <c:pt idx="599">
                  <c:v>236.1</c:v>
                </c:pt>
                <c:pt idx="600">
                  <c:v>239</c:v>
                </c:pt>
                <c:pt idx="601">
                  <c:v>241.9</c:v>
                </c:pt>
                <c:pt idx="602">
                  <c:v>244.9</c:v>
                </c:pt>
                <c:pt idx="603">
                  <c:v>247.9</c:v>
                </c:pt>
                <c:pt idx="604">
                  <c:v>250.9</c:v>
                </c:pt>
                <c:pt idx="605">
                  <c:v>253.9</c:v>
                </c:pt>
                <c:pt idx="606">
                  <c:v>256.89999999999992</c:v>
                </c:pt>
                <c:pt idx="607">
                  <c:v>260</c:v>
                </c:pt>
                <c:pt idx="608">
                  <c:v>263.10000000000002</c:v>
                </c:pt>
                <c:pt idx="609">
                  <c:v>266.2</c:v>
                </c:pt>
                <c:pt idx="610">
                  <c:v>269.39999999999992</c:v>
                </c:pt>
                <c:pt idx="611">
                  <c:v>272.5</c:v>
                </c:pt>
                <c:pt idx="612">
                  <c:v>275.7</c:v>
                </c:pt>
                <c:pt idx="613">
                  <c:v>278.89999999999992</c:v>
                </c:pt>
                <c:pt idx="614">
                  <c:v>282.2</c:v>
                </c:pt>
                <c:pt idx="615">
                  <c:v>285.39999999999992</c:v>
                </c:pt>
                <c:pt idx="616">
                  <c:v>288.7</c:v>
                </c:pt>
                <c:pt idx="617">
                  <c:v>292</c:v>
                </c:pt>
                <c:pt idx="618">
                  <c:v>295.3</c:v>
                </c:pt>
                <c:pt idx="619">
                  <c:v>298.60000000000002</c:v>
                </c:pt>
                <c:pt idx="620">
                  <c:v>302</c:v>
                </c:pt>
                <c:pt idx="621">
                  <c:v>305.3</c:v>
                </c:pt>
                <c:pt idx="622">
                  <c:v>308.7</c:v>
                </c:pt>
                <c:pt idx="623">
                  <c:v>312.10000000000002</c:v>
                </c:pt>
                <c:pt idx="624">
                  <c:v>315.5</c:v>
                </c:pt>
                <c:pt idx="625">
                  <c:v>319</c:v>
                </c:pt>
                <c:pt idx="626">
                  <c:v>322.5</c:v>
                </c:pt>
                <c:pt idx="627">
                  <c:v>326</c:v>
                </c:pt>
                <c:pt idx="628">
                  <c:v>329.5</c:v>
                </c:pt>
                <c:pt idx="629">
                  <c:v>333</c:v>
                </c:pt>
                <c:pt idx="630">
                  <c:v>336.5</c:v>
                </c:pt>
                <c:pt idx="631">
                  <c:v>340.1</c:v>
                </c:pt>
                <c:pt idx="632">
                  <c:v>343.7</c:v>
                </c:pt>
                <c:pt idx="633">
                  <c:v>347.3</c:v>
                </c:pt>
                <c:pt idx="634">
                  <c:v>350.9</c:v>
                </c:pt>
                <c:pt idx="635">
                  <c:v>354.5</c:v>
                </c:pt>
                <c:pt idx="636">
                  <c:v>358.2</c:v>
                </c:pt>
                <c:pt idx="637">
                  <c:v>361.8</c:v>
                </c:pt>
                <c:pt idx="638">
                  <c:v>365.5</c:v>
                </c:pt>
                <c:pt idx="639">
                  <c:v>369.2</c:v>
                </c:pt>
                <c:pt idx="640">
                  <c:v>373</c:v>
                </c:pt>
                <c:pt idx="641">
                  <c:v>376.7</c:v>
                </c:pt>
                <c:pt idx="642">
                  <c:v>380.4</c:v>
                </c:pt>
                <c:pt idx="643">
                  <c:v>384.2</c:v>
                </c:pt>
                <c:pt idx="644">
                  <c:v>388</c:v>
                </c:pt>
                <c:pt idx="645">
                  <c:v>391.8</c:v>
                </c:pt>
                <c:pt idx="646">
                  <c:v>395.6</c:v>
                </c:pt>
                <c:pt idx="647">
                  <c:v>399.4</c:v>
                </c:pt>
                <c:pt idx="648">
                  <c:v>403.3</c:v>
                </c:pt>
                <c:pt idx="649">
                  <c:v>407.1</c:v>
                </c:pt>
                <c:pt idx="650">
                  <c:v>411</c:v>
                </c:pt>
                <c:pt idx="651">
                  <c:v>414.9</c:v>
                </c:pt>
                <c:pt idx="652">
                  <c:v>418.8</c:v>
                </c:pt>
                <c:pt idx="653">
                  <c:v>422.7</c:v>
                </c:pt>
                <c:pt idx="654">
                  <c:v>426.6</c:v>
                </c:pt>
                <c:pt idx="655">
                  <c:v>430.6</c:v>
                </c:pt>
                <c:pt idx="656">
                  <c:v>434.5</c:v>
                </c:pt>
                <c:pt idx="657">
                  <c:v>438.5</c:v>
                </c:pt>
                <c:pt idx="658">
                  <c:v>442.5</c:v>
                </c:pt>
                <c:pt idx="659">
                  <c:v>446.5</c:v>
                </c:pt>
                <c:pt idx="660">
                  <c:v>450.5</c:v>
                </c:pt>
                <c:pt idx="661">
                  <c:v>454.5</c:v>
                </c:pt>
                <c:pt idx="662">
                  <c:v>458.5</c:v>
                </c:pt>
                <c:pt idx="663">
                  <c:v>462.6</c:v>
                </c:pt>
                <c:pt idx="664">
                  <c:v>466.6</c:v>
                </c:pt>
                <c:pt idx="665">
                  <c:v>470.7</c:v>
                </c:pt>
                <c:pt idx="666">
                  <c:v>474.7</c:v>
                </c:pt>
                <c:pt idx="667">
                  <c:v>478.8</c:v>
                </c:pt>
                <c:pt idx="668">
                  <c:v>482.9</c:v>
                </c:pt>
                <c:pt idx="669">
                  <c:v>487</c:v>
                </c:pt>
                <c:pt idx="670">
                  <c:v>491.1</c:v>
                </c:pt>
                <c:pt idx="671">
                  <c:v>495.3</c:v>
                </c:pt>
                <c:pt idx="672">
                  <c:v>499.4</c:v>
                </c:pt>
                <c:pt idx="673">
                  <c:v>503.5</c:v>
                </c:pt>
                <c:pt idx="674">
                  <c:v>507.7</c:v>
                </c:pt>
                <c:pt idx="675">
                  <c:v>511.9</c:v>
                </c:pt>
                <c:pt idx="676">
                  <c:v>516</c:v>
                </c:pt>
                <c:pt idx="677">
                  <c:v>520.20000000000005</c:v>
                </c:pt>
                <c:pt idx="678">
                  <c:v>524.4</c:v>
                </c:pt>
                <c:pt idx="679">
                  <c:v>528.6</c:v>
                </c:pt>
                <c:pt idx="680">
                  <c:v>532.79999999999995</c:v>
                </c:pt>
                <c:pt idx="681">
                  <c:v>537.1</c:v>
                </c:pt>
                <c:pt idx="682">
                  <c:v>541.29999999999995</c:v>
                </c:pt>
                <c:pt idx="683">
                  <c:v>545.6</c:v>
                </c:pt>
                <c:pt idx="684">
                  <c:v>549.79999999999995</c:v>
                </c:pt>
                <c:pt idx="685">
                  <c:v>554.1</c:v>
                </c:pt>
                <c:pt idx="686">
                  <c:v>558.4</c:v>
                </c:pt>
                <c:pt idx="687">
                  <c:v>562.70000000000005</c:v>
                </c:pt>
                <c:pt idx="688">
                  <c:v>567</c:v>
                </c:pt>
                <c:pt idx="689">
                  <c:v>571.29999999999995</c:v>
                </c:pt>
                <c:pt idx="690">
                  <c:v>575.6</c:v>
                </c:pt>
                <c:pt idx="691">
                  <c:v>579.9</c:v>
                </c:pt>
                <c:pt idx="692">
                  <c:v>584.20000000000005</c:v>
                </c:pt>
                <c:pt idx="693">
                  <c:v>588.6</c:v>
                </c:pt>
                <c:pt idx="694">
                  <c:v>592.9</c:v>
                </c:pt>
                <c:pt idx="695">
                  <c:v>597.29999999999995</c:v>
                </c:pt>
                <c:pt idx="696">
                  <c:v>601.70000000000005</c:v>
                </c:pt>
                <c:pt idx="697">
                  <c:v>606.1</c:v>
                </c:pt>
                <c:pt idx="698">
                  <c:v>610.5</c:v>
                </c:pt>
                <c:pt idx="699">
                  <c:v>614.9</c:v>
                </c:pt>
                <c:pt idx="700">
                  <c:v>619.29999999999995</c:v>
                </c:pt>
                <c:pt idx="701">
                  <c:v>623.70000000000005</c:v>
                </c:pt>
                <c:pt idx="702">
                  <c:v>628.1</c:v>
                </c:pt>
                <c:pt idx="703">
                  <c:v>632.6</c:v>
                </c:pt>
                <c:pt idx="704">
                  <c:v>637</c:v>
                </c:pt>
                <c:pt idx="705">
                  <c:v>641.5</c:v>
                </c:pt>
                <c:pt idx="706">
                  <c:v>646</c:v>
                </c:pt>
                <c:pt idx="707">
                  <c:v>650.4</c:v>
                </c:pt>
                <c:pt idx="708">
                  <c:v>654.9</c:v>
                </c:pt>
                <c:pt idx="709">
                  <c:v>659.4</c:v>
                </c:pt>
                <c:pt idx="710">
                  <c:v>663.9</c:v>
                </c:pt>
                <c:pt idx="711">
                  <c:v>668.4</c:v>
                </c:pt>
                <c:pt idx="712">
                  <c:v>673</c:v>
                </c:pt>
                <c:pt idx="713">
                  <c:v>677.5</c:v>
                </c:pt>
                <c:pt idx="714">
                  <c:v>682</c:v>
                </c:pt>
                <c:pt idx="715">
                  <c:v>686.5</c:v>
                </c:pt>
                <c:pt idx="716">
                  <c:v>691.1</c:v>
                </c:pt>
                <c:pt idx="717">
                  <c:v>695.6</c:v>
                </c:pt>
                <c:pt idx="718">
                  <c:v>700.2</c:v>
                </c:pt>
                <c:pt idx="719">
                  <c:v>704.7</c:v>
                </c:pt>
                <c:pt idx="720">
                  <c:v>709.3</c:v>
                </c:pt>
                <c:pt idx="721">
                  <c:v>713.9</c:v>
                </c:pt>
                <c:pt idx="722">
                  <c:v>718.4</c:v>
                </c:pt>
                <c:pt idx="723">
                  <c:v>723</c:v>
                </c:pt>
                <c:pt idx="724">
                  <c:v>727.6</c:v>
                </c:pt>
                <c:pt idx="725">
                  <c:v>732.2</c:v>
                </c:pt>
                <c:pt idx="726">
                  <c:v>736.7</c:v>
                </c:pt>
                <c:pt idx="727">
                  <c:v>741.3</c:v>
                </c:pt>
                <c:pt idx="728">
                  <c:v>745.9</c:v>
                </c:pt>
                <c:pt idx="729">
                  <c:v>750.5</c:v>
                </c:pt>
                <c:pt idx="730">
                  <c:v>755.1</c:v>
                </c:pt>
                <c:pt idx="731">
                  <c:v>759.7</c:v>
                </c:pt>
                <c:pt idx="732">
                  <c:v>764.3</c:v>
                </c:pt>
                <c:pt idx="733">
                  <c:v>768.9</c:v>
                </c:pt>
                <c:pt idx="734">
                  <c:v>773.5</c:v>
                </c:pt>
                <c:pt idx="735">
                  <c:v>778.1</c:v>
                </c:pt>
                <c:pt idx="736">
                  <c:v>782.7</c:v>
                </c:pt>
                <c:pt idx="737">
                  <c:v>787.3</c:v>
                </c:pt>
                <c:pt idx="738">
                  <c:v>791.9</c:v>
                </c:pt>
                <c:pt idx="739">
                  <c:v>796.6</c:v>
                </c:pt>
                <c:pt idx="740">
                  <c:v>801.2</c:v>
                </c:pt>
                <c:pt idx="741">
                  <c:v>805.8</c:v>
                </c:pt>
                <c:pt idx="742">
                  <c:v>810.4</c:v>
                </c:pt>
                <c:pt idx="743">
                  <c:v>815.1</c:v>
                </c:pt>
                <c:pt idx="744">
                  <c:v>819.7</c:v>
                </c:pt>
                <c:pt idx="745">
                  <c:v>824.3</c:v>
                </c:pt>
                <c:pt idx="746">
                  <c:v>828.9</c:v>
                </c:pt>
                <c:pt idx="747">
                  <c:v>833.6</c:v>
                </c:pt>
                <c:pt idx="748">
                  <c:v>838.2</c:v>
                </c:pt>
                <c:pt idx="749">
                  <c:v>842.8</c:v>
                </c:pt>
                <c:pt idx="750">
                  <c:v>847.5</c:v>
                </c:pt>
                <c:pt idx="751">
                  <c:v>852.1</c:v>
                </c:pt>
                <c:pt idx="752">
                  <c:v>856.7</c:v>
                </c:pt>
                <c:pt idx="753">
                  <c:v>861.4</c:v>
                </c:pt>
                <c:pt idx="754">
                  <c:v>866</c:v>
                </c:pt>
                <c:pt idx="755">
                  <c:v>870.6</c:v>
                </c:pt>
                <c:pt idx="756">
                  <c:v>875.3</c:v>
                </c:pt>
                <c:pt idx="757">
                  <c:v>879.9</c:v>
                </c:pt>
                <c:pt idx="758">
                  <c:v>884.5</c:v>
                </c:pt>
                <c:pt idx="759">
                  <c:v>889.2</c:v>
                </c:pt>
                <c:pt idx="760">
                  <c:v>893.8</c:v>
                </c:pt>
                <c:pt idx="761">
                  <c:v>898.4</c:v>
                </c:pt>
                <c:pt idx="762">
                  <c:v>903</c:v>
                </c:pt>
                <c:pt idx="763">
                  <c:v>907.7</c:v>
                </c:pt>
                <c:pt idx="764">
                  <c:v>912.3</c:v>
                </c:pt>
                <c:pt idx="765">
                  <c:v>916.9</c:v>
                </c:pt>
                <c:pt idx="766">
                  <c:v>921.5</c:v>
                </c:pt>
                <c:pt idx="767">
                  <c:v>926.1</c:v>
                </c:pt>
                <c:pt idx="768">
                  <c:v>930.8</c:v>
                </c:pt>
                <c:pt idx="769">
                  <c:v>935.4</c:v>
                </c:pt>
                <c:pt idx="770">
                  <c:v>940</c:v>
                </c:pt>
                <c:pt idx="771">
                  <c:v>944.6</c:v>
                </c:pt>
                <c:pt idx="772">
                  <c:v>949.3</c:v>
                </c:pt>
                <c:pt idx="773">
                  <c:v>953.9</c:v>
                </c:pt>
                <c:pt idx="774">
                  <c:v>958.5</c:v>
                </c:pt>
                <c:pt idx="775">
                  <c:v>963.1</c:v>
                </c:pt>
                <c:pt idx="776">
                  <c:v>967.7</c:v>
                </c:pt>
                <c:pt idx="777">
                  <c:v>972.4</c:v>
                </c:pt>
                <c:pt idx="778">
                  <c:v>977</c:v>
                </c:pt>
                <c:pt idx="779">
                  <c:v>981.6</c:v>
                </c:pt>
                <c:pt idx="780">
                  <c:v>986.2</c:v>
                </c:pt>
                <c:pt idx="781">
                  <c:v>990.8</c:v>
                </c:pt>
                <c:pt idx="782">
                  <c:v>995.3</c:v>
                </c:pt>
                <c:pt idx="783">
                  <c:v>999.9</c:v>
                </c:pt>
                <c:pt idx="784">
                  <c:v>1004.5</c:v>
                </c:pt>
                <c:pt idx="785">
                  <c:v>1009.1</c:v>
                </c:pt>
                <c:pt idx="786">
                  <c:v>1013.6</c:v>
                </c:pt>
                <c:pt idx="787">
                  <c:v>1018.2</c:v>
                </c:pt>
                <c:pt idx="788">
                  <c:v>1022.8</c:v>
                </c:pt>
                <c:pt idx="789">
                  <c:v>1027.3</c:v>
                </c:pt>
                <c:pt idx="790">
                  <c:v>1031.9000000000001</c:v>
                </c:pt>
                <c:pt idx="791">
                  <c:v>1036.4000000000001</c:v>
                </c:pt>
                <c:pt idx="792">
                  <c:v>1040.9000000000001</c:v>
                </c:pt>
                <c:pt idx="793">
                  <c:v>1045.4000000000001</c:v>
                </c:pt>
                <c:pt idx="794">
                  <c:v>1049.9000000000001</c:v>
                </c:pt>
                <c:pt idx="795">
                  <c:v>1054.5</c:v>
                </c:pt>
                <c:pt idx="796">
                  <c:v>1059</c:v>
                </c:pt>
                <c:pt idx="797">
                  <c:v>1063.4000000000001</c:v>
                </c:pt>
                <c:pt idx="798">
                  <c:v>1067.9000000000001</c:v>
                </c:pt>
                <c:pt idx="799">
                  <c:v>1072.4000000000001</c:v>
                </c:pt>
                <c:pt idx="800">
                  <c:v>1076.9000000000001</c:v>
                </c:pt>
                <c:pt idx="801">
                  <c:v>1081.3</c:v>
                </c:pt>
                <c:pt idx="802">
                  <c:v>1085.8</c:v>
                </c:pt>
                <c:pt idx="803">
                  <c:v>1090.2</c:v>
                </c:pt>
                <c:pt idx="804">
                  <c:v>1094.7</c:v>
                </c:pt>
                <c:pt idx="805">
                  <c:v>1099.0999999999999</c:v>
                </c:pt>
                <c:pt idx="806">
                  <c:v>1103.5</c:v>
                </c:pt>
                <c:pt idx="807">
                  <c:v>1107.9000000000001</c:v>
                </c:pt>
                <c:pt idx="808">
                  <c:v>1112.3</c:v>
                </c:pt>
                <c:pt idx="809">
                  <c:v>1116.7</c:v>
                </c:pt>
                <c:pt idx="810">
                  <c:v>1121.0999999999999</c:v>
                </c:pt>
                <c:pt idx="811">
                  <c:v>1125.4000000000001</c:v>
                </c:pt>
                <c:pt idx="812">
                  <c:v>1129.8</c:v>
                </c:pt>
                <c:pt idx="813">
                  <c:v>1134.0999999999999</c:v>
                </c:pt>
                <c:pt idx="814">
                  <c:v>1138.4000000000001</c:v>
                </c:pt>
                <c:pt idx="815">
                  <c:v>1142.7</c:v>
                </c:pt>
                <c:pt idx="816">
                  <c:v>1147</c:v>
                </c:pt>
                <c:pt idx="817">
                  <c:v>1151.2</c:v>
                </c:pt>
                <c:pt idx="818">
                  <c:v>1155.5</c:v>
                </c:pt>
                <c:pt idx="819">
                  <c:v>1159.7</c:v>
                </c:pt>
                <c:pt idx="820">
                  <c:v>1163.9000000000001</c:v>
                </c:pt>
                <c:pt idx="821">
                  <c:v>1168.0999999999999</c:v>
                </c:pt>
                <c:pt idx="822">
                  <c:v>1172.3</c:v>
                </c:pt>
                <c:pt idx="823">
                  <c:v>1176.4000000000001</c:v>
                </c:pt>
                <c:pt idx="824">
                  <c:v>1180.5</c:v>
                </c:pt>
                <c:pt idx="825">
                  <c:v>1184.5999999999999</c:v>
                </c:pt>
                <c:pt idx="826">
                  <c:v>1188.7</c:v>
                </c:pt>
                <c:pt idx="827">
                  <c:v>1192.8</c:v>
                </c:pt>
                <c:pt idx="828">
                  <c:v>1196.8</c:v>
                </c:pt>
                <c:pt idx="829">
                  <c:v>1200.9000000000001</c:v>
                </c:pt>
                <c:pt idx="830">
                  <c:v>1204.9000000000001</c:v>
                </c:pt>
                <c:pt idx="831">
                  <c:v>1208.9000000000001</c:v>
                </c:pt>
                <c:pt idx="832">
                  <c:v>1212.8</c:v>
                </c:pt>
                <c:pt idx="833">
                  <c:v>1216.8</c:v>
                </c:pt>
                <c:pt idx="834">
                  <c:v>1220.7</c:v>
                </c:pt>
                <c:pt idx="835">
                  <c:v>1224.5999999999999</c:v>
                </c:pt>
                <c:pt idx="836">
                  <c:v>1228.4000000000001</c:v>
                </c:pt>
                <c:pt idx="837">
                  <c:v>1232.3</c:v>
                </c:pt>
                <c:pt idx="838">
                  <c:v>1236.0999999999999</c:v>
                </c:pt>
                <c:pt idx="839">
                  <c:v>1239.9000000000001</c:v>
                </c:pt>
                <c:pt idx="840">
                  <c:v>1243.5999999999999</c:v>
                </c:pt>
                <c:pt idx="841">
                  <c:v>1247.4000000000001</c:v>
                </c:pt>
                <c:pt idx="842">
                  <c:v>1251.0999999999999</c:v>
                </c:pt>
                <c:pt idx="843">
                  <c:v>1254.8</c:v>
                </c:pt>
                <c:pt idx="844">
                  <c:v>1258.5</c:v>
                </c:pt>
                <c:pt idx="845">
                  <c:v>1262.0999999999999</c:v>
                </c:pt>
                <c:pt idx="846">
                  <c:v>1265.7</c:v>
                </c:pt>
                <c:pt idx="847">
                  <c:v>1269.3</c:v>
                </c:pt>
                <c:pt idx="848">
                  <c:v>1272.8</c:v>
                </c:pt>
                <c:pt idx="849">
                  <c:v>1276.4000000000001</c:v>
                </c:pt>
                <c:pt idx="850">
                  <c:v>1279.9000000000001</c:v>
                </c:pt>
                <c:pt idx="851">
                  <c:v>1283.3</c:v>
                </c:pt>
                <c:pt idx="852">
                  <c:v>1286.8</c:v>
                </c:pt>
                <c:pt idx="853">
                  <c:v>1290.2</c:v>
                </c:pt>
                <c:pt idx="854">
                  <c:v>1293.5999999999999</c:v>
                </c:pt>
                <c:pt idx="855">
                  <c:v>1296.9000000000001</c:v>
                </c:pt>
                <c:pt idx="856">
                  <c:v>1300.2</c:v>
                </c:pt>
                <c:pt idx="857">
                  <c:v>1303.5</c:v>
                </c:pt>
                <c:pt idx="858">
                  <c:v>1306.8</c:v>
                </c:pt>
                <c:pt idx="859">
                  <c:v>1310</c:v>
                </c:pt>
                <c:pt idx="860">
                  <c:v>1313.2</c:v>
                </c:pt>
                <c:pt idx="861">
                  <c:v>1316.4</c:v>
                </c:pt>
                <c:pt idx="862">
                  <c:v>1319.6</c:v>
                </c:pt>
                <c:pt idx="863">
                  <c:v>1322.7</c:v>
                </c:pt>
                <c:pt idx="864">
                  <c:v>1325.8</c:v>
                </c:pt>
                <c:pt idx="865">
                  <c:v>1328.8</c:v>
                </c:pt>
                <c:pt idx="866">
                  <c:v>1331.9</c:v>
                </c:pt>
                <c:pt idx="867">
                  <c:v>1334.9</c:v>
                </c:pt>
                <c:pt idx="868">
                  <c:v>1337.8</c:v>
                </c:pt>
                <c:pt idx="869">
                  <c:v>1340.7</c:v>
                </c:pt>
                <c:pt idx="870">
                  <c:v>1343.7</c:v>
                </c:pt>
                <c:pt idx="871">
                  <c:v>1346.5</c:v>
                </c:pt>
                <c:pt idx="872">
                  <c:v>1349.4</c:v>
                </c:pt>
                <c:pt idx="873">
                  <c:v>1352.2</c:v>
                </c:pt>
                <c:pt idx="874">
                  <c:v>1354.9</c:v>
                </c:pt>
                <c:pt idx="875">
                  <c:v>1357.7</c:v>
                </c:pt>
                <c:pt idx="876">
                  <c:v>1360.4</c:v>
                </c:pt>
                <c:pt idx="877">
                  <c:v>1363.1</c:v>
                </c:pt>
                <c:pt idx="878">
                  <c:v>1365.7</c:v>
                </c:pt>
                <c:pt idx="879">
                  <c:v>1368.3</c:v>
                </c:pt>
                <c:pt idx="880">
                  <c:v>1370.9</c:v>
                </c:pt>
                <c:pt idx="881">
                  <c:v>1373.5</c:v>
                </c:pt>
                <c:pt idx="882">
                  <c:v>1376</c:v>
                </c:pt>
                <c:pt idx="883">
                  <c:v>1378.5</c:v>
                </c:pt>
                <c:pt idx="884">
                  <c:v>1381</c:v>
                </c:pt>
                <c:pt idx="885">
                  <c:v>1383.4</c:v>
                </c:pt>
                <c:pt idx="886">
                  <c:v>1385.8</c:v>
                </c:pt>
                <c:pt idx="887">
                  <c:v>1388.2</c:v>
                </c:pt>
                <c:pt idx="888">
                  <c:v>1390.5</c:v>
                </c:pt>
                <c:pt idx="889">
                  <c:v>1392.8</c:v>
                </c:pt>
                <c:pt idx="890">
                  <c:v>1395.1</c:v>
                </c:pt>
                <c:pt idx="891">
                  <c:v>1397.3</c:v>
                </c:pt>
                <c:pt idx="892">
                  <c:v>1399.5</c:v>
                </c:pt>
                <c:pt idx="893">
                  <c:v>1401.7</c:v>
                </c:pt>
                <c:pt idx="894">
                  <c:v>1403.9</c:v>
                </c:pt>
                <c:pt idx="895">
                  <c:v>1406</c:v>
                </c:pt>
                <c:pt idx="896">
                  <c:v>1408.1</c:v>
                </c:pt>
                <c:pt idx="897">
                  <c:v>1410.2</c:v>
                </c:pt>
                <c:pt idx="898">
                  <c:v>1412.2</c:v>
                </c:pt>
                <c:pt idx="899">
                  <c:v>1414.2</c:v>
                </c:pt>
                <c:pt idx="900">
                  <c:v>1416.2</c:v>
                </c:pt>
                <c:pt idx="901">
                  <c:v>1418.2</c:v>
                </c:pt>
                <c:pt idx="902">
                  <c:v>1420.2</c:v>
                </c:pt>
                <c:pt idx="903">
                  <c:v>1422.1</c:v>
                </c:pt>
                <c:pt idx="904">
                  <c:v>1424</c:v>
                </c:pt>
                <c:pt idx="905">
                  <c:v>1425.8</c:v>
                </c:pt>
                <c:pt idx="906">
                  <c:v>1427.7</c:v>
                </c:pt>
                <c:pt idx="907">
                  <c:v>1429.5</c:v>
                </c:pt>
                <c:pt idx="908">
                  <c:v>1431.3</c:v>
                </c:pt>
                <c:pt idx="909">
                  <c:v>1433.1</c:v>
                </c:pt>
                <c:pt idx="910">
                  <c:v>1434.8</c:v>
                </c:pt>
                <c:pt idx="911">
                  <c:v>1436.6</c:v>
                </c:pt>
                <c:pt idx="912">
                  <c:v>1438.3</c:v>
                </c:pt>
                <c:pt idx="913">
                  <c:v>1440</c:v>
                </c:pt>
                <c:pt idx="914">
                  <c:v>1441.6</c:v>
                </c:pt>
                <c:pt idx="915">
                  <c:v>1443.3</c:v>
                </c:pt>
                <c:pt idx="916">
                  <c:v>1444.9</c:v>
                </c:pt>
                <c:pt idx="917">
                  <c:v>1446.5</c:v>
                </c:pt>
                <c:pt idx="918">
                  <c:v>1448.1</c:v>
                </c:pt>
                <c:pt idx="919">
                  <c:v>1449.7</c:v>
                </c:pt>
                <c:pt idx="920">
                  <c:v>1451.3</c:v>
                </c:pt>
                <c:pt idx="921">
                  <c:v>1452.8</c:v>
                </c:pt>
                <c:pt idx="922">
                  <c:v>1454.3</c:v>
                </c:pt>
                <c:pt idx="923">
                  <c:v>1455.8</c:v>
                </c:pt>
                <c:pt idx="924">
                  <c:v>1457.2</c:v>
                </c:pt>
                <c:pt idx="925">
                  <c:v>1458.7</c:v>
                </c:pt>
                <c:pt idx="926">
                  <c:v>1460.1</c:v>
                </c:pt>
                <c:pt idx="927">
                  <c:v>1461.5</c:v>
                </c:pt>
                <c:pt idx="928">
                  <c:v>1462.9</c:v>
                </c:pt>
                <c:pt idx="929">
                  <c:v>1464.2</c:v>
                </c:pt>
                <c:pt idx="930">
                  <c:v>1465.5</c:v>
                </c:pt>
                <c:pt idx="931">
                  <c:v>1466.8</c:v>
                </c:pt>
                <c:pt idx="932">
                  <c:v>1468.1</c:v>
                </c:pt>
                <c:pt idx="933">
                  <c:v>1469.4</c:v>
                </c:pt>
                <c:pt idx="934">
                  <c:v>1470.6</c:v>
                </c:pt>
                <c:pt idx="935">
                  <c:v>1471.8</c:v>
                </c:pt>
                <c:pt idx="936">
                  <c:v>1473</c:v>
                </c:pt>
                <c:pt idx="937">
                  <c:v>1474.2</c:v>
                </c:pt>
                <c:pt idx="938">
                  <c:v>1475.4</c:v>
                </c:pt>
                <c:pt idx="939">
                  <c:v>1476.5</c:v>
                </c:pt>
                <c:pt idx="940">
                  <c:v>1477.6</c:v>
                </c:pt>
                <c:pt idx="941">
                  <c:v>1478.7</c:v>
                </c:pt>
                <c:pt idx="942">
                  <c:v>1479.8</c:v>
                </c:pt>
                <c:pt idx="943">
                  <c:v>1480.8</c:v>
                </c:pt>
                <c:pt idx="944">
                  <c:v>1481.9</c:v>
                </c:pt>
                <c:pt idx="945">
                  <c:v>1482.9</c:v>
                </c:pt>
                <c:pt idx="946">
                  <c:v>1483.8</c:v>
                </c:pt>
                <c:pt idx="947">
                  <c:v>1484.8</c:v>
                </c:pt>
                <c:pt idx="948">
                  <c:v>1485.7</c:v>
                </c:pt>
                <c:pt idx="949">
                  <c:v>1486.6</c:v>
                </c:pt>
                <c:pt idx="950">
                  <c:v>1487.5</c:v>
                </c:pt>
                <c:pt idx="951">
                  <c:v>1488.4</c:v>
                </c:pt>
                <c:pt idx="952">
                  <c:v>1489.2</c:v>
                </c:pt>
                <c:pt idx="953">
                  <c:v>1490</c:v>
                </c:pt>
                <c:pt idx="954">
                  <c:v>1490.8</c:v>
                </c:pt>
                <c:pt idx="955">
                  <c:v>1491.6</c:v>
                </c:pt>
                <c:pt idx="956">
                  <c:v>1492.3</c:v>
                </c:pt>
                <c:pt idx="957">
                  <c:v>1493</c:v>
                </c:pt>
                <c:pt idx="958">
                  <c:v>1493.7</c:v>
                </c:pt>
                <c:pt idx="959">
                  <c:v>1494.4</c:v>
                </c:pt>
                <c:pt idx="960">
                  <c:v>1495</c:v>
                </c:pt>
                <c:pt idx="961">
                  <c:v>1495.6</c:v>
                </c:pt>
                <c:pt idx="962">
                  <c:v>1496.2</c:v>
                </c:pt>
                <c:pt idx="963">
                  <c:v>1496.8</c:v>
                </c:pt>
                <c:pt idx="964">
                  <c:v>1497.4</c:v>
                </c:pt>
                <c:pt idx="965">
                  <c:v>1497.9</c:v>
                </c:pt>
                <c:pt idx="966">
                  <c:v>1498.5</c:v>
                </c:pt>
                <c:pt idx="967">
                  <c:v>1499</c:v>
                </c:pt>
                <c:pt idx="968">
                  <c:v>1499.4</c:v>
                </c:pt>
                <c:pt idx="969">
                  <c:v>1499.9</c:v>
                </c:pt>
                <c:pt idx="970">
                  <c:v>1500.3</c:v>
                </c:pt>
                <c:pt idx="971">
                  <c:v>1500.7</c:v>
                </c:pt>
                <c:pt idx="972">
                  <c:v>1501.1</c:v>
                </c:pt>
                <c:pt idx="973">
                  <c:v>1501.5</c:v>
                </c:pt>
                <c:pt idx="974">
                  <c:v>1501.9</c:v>
                </c:pt>
                <c:pt idx="975">
                  <c:v>1502.2</c:v>
                </c:pt>
                <c:pt idx="976">
                  <c:v>1502.5</c:v>
                </c:pt>
                <c:pt idx="977">
                  <c:v>1502.8</c:v>
                </c:pt>
                <c:pt idx="978">
                  <c:v>1503.1</c:v>
                </c:pt>
                <c:pt idx="979">
                  <c:v>1503.4</c:v>
                </c:pt>
                <c:pt idx="980">
                  <c:v>1503.6</c:v>
                </c:pt>
                <c:pt idx="981">
                  <c:v>1503.8</c:v>
                </c:pt>
                <c:pt idx="982">
                  <c:v>1504</c:v>
                </c:pt>
                <c:pt idx="983">
                  <c:v>1504.2</c:v>
                </c:pt>
                <c:pt idx="984">
                  <c:v>1504.4</c:v>
                </c:pt>
                <c:pt idx="985">
                  <c:v>1504.6</c:v>
                </c:pt>
                <c:pt idx="986">
                  <c:v>1504.7</c:v>
                </c:pt>
                <c:pt idx="987">
                  <c:v>1504.8</c:v>
                </c:pt>
                <c:pt idx="988">
                  <c:v>1504.9</c:v>
                </c:pt>
                <c:pt idx="989">
                  <c:v>1505</c:v>
                </c:pt>
                <c:pt idx="990">
                  <c:v>1505.1</c:v>
                </c:pt>
                <c:pt idx="991">
                  <c:v>1505.1</c:v>
                </c:pt>
                <c:pt idx="992">
                  <c:v>1505.1</c:v>
                </c:pt>
                <c:pt idx="993">
                  <c:v>1505.2</c:v>
                </c:pt>
                <c:pt idx="994">
                  <c:v>1505.2</c:v>
                </c:pt>
                <c:pt idx="995">
                  <c:v>1505.1</c:v>
                </c:pt>
                <c:pt idx="996">
                  <c:v>1505.1</c:v>
                </c:pt>
                <c:pt idx="997">
                  <c:v>1505.1</c:v>
                </c:pt>
                <c:pt idx="998">
                  <c:v>1505</c:v>
                </c:pt>
                <c:pt idx="999">
                  <c:v>1504.9</c:v>
                </c:pt>
                <c:pt idx="1000">
                  <c:v>1504.8</c:v>
                </c:pt>
                <c:pt idx="1001">
                  <c:v>1504.7</c:v>
                </c:pt>
                <c:pt idx="1002">
                  <c:v>1504.6</c:v>
                </c:pt>
                <c:pt idx="1003">
                  <c:v>1504.5</c:v>
                </c:pt>
                <c:pt idx="1004">
                  <c:v>1504.4</c:v>
                </c:pt>
                <c:pt idx="1005">
                  <c:v>1504.2</c:v>
                </c:pt>
                <c:pt idx="1006">
                  <c:v>1504.1</c:v>
                </c:pt>
                <c:pt idx="1007">
                  <c:v>1503.9</c:v>
                </c:pt>
                <c:pt idx="1008">
                  <c:v>1503.7</c:v>
                </c:pt>
                <c:pt idx="1009">
                  <c:v>1503.5</c:v>
                </c:pt>
                <c:pt idx="1010">
                  <c:v>1503.3</c:v>
                </c:pt>
                <c:pt idx="1011">
                  <c:v>1503.1</c:v>
                </c:pt>
                <c:pt idx="1012">
                  <c:v>1502.8</c:v>
                </c:pt>
                <c:pt idx="1013">
                  <c:v>1502.6</c:v>
                </c:pt>
                <c:pt idx="1014">
                  <c:v>1502.3</c:v>
                </c:pt>
                <c:pt idx="1015">
                  <c:v>1502</c:v>
                </c:pt>
                <c:pt idx="1016">
                  <c:v>1501.7</c:v>
                </c:pt>
                <c:pt idx="1017">
                  <c:v>1501.4</c:v>
                </c:pt>
                <c:pt idx="1018">
                  <c:v>1501</c:v>
                </c:pt>
                <c:pt idx="1019">
                  <c:v>1500.7</c:v>
                </c:pt>
                <c:pt idx="1020">
                  <c:v>1500.3</c:v>
                </c:pt>
                <c:pt idx="1021">
                  <c:v>1500</c:v>
                </c:pt>
                <c:pt idx="1022">
                  <c:v>1499.6</c:v>
                </c:pt>
                <c:pt idx="1023">
                  <c:v>1499.2</c:v>
                </c:pt>
                <c:pt idx="1024">
                  <c:v>1498.8</c:v>
                </c:pt>
                <c:pt idx="1025">
                  <c:v>1498.4</c:v>
                </c:pt>
                <c:pt idx="1026">
                  <c:v>1498</c:v>
                </c:pt>
                <c:pt idx="1027">
                  <c:v>1497.6</c:v>
                </c:pt>
                <c:pt idx="1028">
                  <c:v>1497.1</c:v>
                </c:pt>
                <c:pt idx="1029">
                  <c:v>1496.7</c:v>
                </c:pt>
                <c:pt idx="1030">
                  <c:v>1496.2</c:v>
                </c:pt>
                <c:pt idx="1031">
                  <c:v>1495.7</c:v>
                </c:pt>
                <c:pt idx="1032">
                  <c:v>1495.2</c:v>
                </c:pt>
                <c:pt idx="1033">
                  <c:v>1494.7</c:v>
                </c:pt>
                <c:pt idx="1034">
                  <c:v>1494.2</c:v>
                </c:pt>
                <c:pt idx="1035">
                  <c:v>1493.7</c:v>
                </c:pt>
                <c:pt idx="1036">
                  <c:v>1493.2</c:v>
                </c:pt>
                <c:pt idx="1037">
                  <c:v>1492.7</c:v>
                </c:pt>
                <c:pt idx="1038">
                  <c:v>1492.1</c:v>
                </c:pt>
                <c:pt idx="1039">
                  <c:v>1491.6</c:v>
                </c:pt>
                <c:pt idx="1040">
                  <c:v>1491</c:v>
                </c:pt>
                <c:pt idx="1041">
                  <c:v>1490.4</c:v>
                </c:pt>
                <c:pt idx="1042">
                  <c:v>1489.9</c:v>
                </c:pt>
                <c:pt idx="1043">
                  <c:v>1489.3</c:v>
                </c:pt>
                <c:pt idx="1044">
                  <c:v>1488.7</c:v>
                </c:pt>
                <c:pt idx="1045">
                  <c:v>1488.1</c:v>
                </c:pt>
                <c:pt idx="1046">
                  <c:v>1487.5</c:v>
                </c:pt>
                <c:pt idx="1047">
                  <c:v>1486.8</c:v>
                </c:pt>
                <c:pt idx="1048">
                  <c:v>1486.2</c:v>
                </c:pt>
                <c:pt idx="1049">
                  <c:v>1485.5</c:v>
                </c:pt>
                <c:pt idx="1050">
                  <c:v>1484.9</c:v>
                </c:pt>
                <c:pt idx="1051">
                  <c:v>1484.2</c:v>
                </c:pt>
                <c:pt idx="1052">
                  <c:v>1483.5</c:v>
                </c:pt>
                <c:pt idx="1053">
                  <c:v>1482.9</c:v>
                </c:pt>
                <c:pt idx="1054">
                  <c:v>1482.2</c:v>
                </c:pt>
                <c:pt idx="1055">
                  <c:v>1481.5</c:v>
                </c:pt>
                <c:pt idx="1056">
                  <c:v>1480.7</c:v>
                </c:pt>
                <c:pt idx="1057">
                  <c:v>1480</c:v>
                </c:pt>
                <c:pt idx="1058">
                  <c:v>1479.3</c:v>
                </c:pt>
                <c:pt idx="1059">
                  <c:v>1478.6</c:v>
                </c:pt>
                <c:pt idx="1060">
                  <c:v>1477.8</c:v>
                </c:pt>
                <c:pt idx="1061">
                  <c:v>1477.1</c:v>
                </c:pt>
                <c:pt idx="1062">
                  <c:v>1476.3</c:v>
                </c:pt>
                <c:pt idx="1063">
                  <c:v>1475.5</c:v>
                </c:pt>
                <c:pt idx="1064">
                  <c:v>1474.8</c:v>
                </c:pt>
                <c:pt idx="1065">
                  <c:v>1474</c:v>
                </c:pt>
                <c:pt idx="1066">
                  <c:v>1473.2</c:v>
                </c:pt>
                <c:pt idx="1067">
                  <c:v>1472.4</c:v>
                </c:pt>
                <c:pt idx="1068">
                  <c:v>1471.6</c:v>
                </c:pt>
                <c:pt idx="1069">
                  <c:v>1470.7</c:v>
                </c:pt>
                <c:pt idx="1070">
                  <c:v>1469.9</c:v>
                </c:pt>
                <c:pt idx="1071">
                  <c:v>1469</c:v>
                </c:pt>
                <c:pt idx="1072">
                  <c:v>1468.2</c:v>
                </c:pt>
                <c:pt idx="1073">
                  <c:v>1467.3</c:v>
                </c:pt>
                <c:pt idx="1074">
                  <c:v>1466.4</c:v>
                </c:pt>
                <c:pt idx="1075">
                  <c:v>1465.5</c:v>
                </c:pt>
                <c:pt idx="1076">
                  <c:v>1464.6</c:v>
                </c:pt>
                <c:pt idx="1077">
                  <c:v>1463.7</c:v>
                </c:pt>
                <c:pt idx="1078">
                  <c:v>1462.8</c:v>
                </c:pt>
                <c:pt idx="1079">
                  <c:v>1461.8</c:v>
                </c:pt>
                <c:pt idx="1080">
                  <c:v>1460.8</c:v>
                </c:pt>
                <c:pt idx="1081">
                  <c:v>1459.9</c:v>
                </c:pt>
                <c:pt idx="1082">
                  <c:v>1458.9</c:v>
                </c:pt>
                <c:pt idx="1083">
                  <c:v>1457.9</c:v>
                </c:pt>
                <c:pt idx="1084">
                  <c:v>1456.9</c:v>
                </c:pt>
                <c:pt idx="1085">
                  <c:v>1455.8</c:v>
                </c:pt>
                <c:pt idx="1086">
                  <c:v>1454.8</c:v>
                </c:pt>
                <c:pt idx="1087">
                  <c:v>1453.7</c:v>
                </c:pt>
                <c:pt idx="1088">
                  <c:v>1452.7</c:v>
                </c:pt>
                <c:pt idx="1089">
                  <c:v>1451.6</c:v>
                </c:pt>
                <c:pt idx="1090">
                  <c:v>1450.5</c:v>
                </c:pt>
                <c:pt idx="1091">
                  <c:v>1449.4</c:v>
                </c:pt>
                <c:pt idx="1092">
                  <c:v>1448.3</c:v>
                </c:pt>
                <c:pt idx="1093">
                  <c:v>1447.2</c:v>
                </c:pt>
                <c:pt idx="1094">
                  <c:v>1446.1</c:v>
                </c:pt>
                <c:pt idx="1095">
                  <c:v>1444.9</c:v>
                </c:pt>
                <c:pt idx="1096">
                  <c:v>1443.8</c:v>
                </c:pt>
                <c:pt idx="1097">
                  <c:v>1442.6</c:v>
                </c:pt>
                <c:pt idx="1098">
                  <c:v>1441.4</c:v>
                </c:pt>
                <c:pt idx="1099">
                  <c:v>1440.2</c:v>
                </c:pt>
                <c:pt idx="1100">
                  <c:v>1439</c:v>
                </c:pt>
                <c:pt idx="1101">
                  <c:v>1437.8</c:v>
                </c:pt>
                <c:pt idx="1102">
                  <c:v>1436.6</c:v>
                </c:pt>
                <c:pt idx="1103">
                  <c:v>1435.4</c:v>
                </c:pt>
                <c:pt idx="1104">
                  <c:v>1434.2</c:v>
                </c:pt>
                <c:pt idx="1105">
                  <c:v>1432.9</c:v>
                </c:pt>
                <c:pt idx="1106">
                  <c:v>1431.6</c:v>
                </c:pt>
                <c:pt idx="1107">
                  <c:v>1430.4</c:v>
                </c:pt>
                <c:pt idx="1108">
                  <c:v>1429.1</c:v>
                </c:pt>
                <c:pt idx="1109">
                  <c:v>1427.8</c:v>
                </c:pt>
                <c:pt idx="1110">
                  <c:v>1426.5</c:v>
                </c:pt>
                <c:pt idx="1111">
                  <c:v>1425.2</c:v>
                </c:pt>
                <c:pt idx="1112">
                  <c:v>1423.9</c:v>
                </c:pt>
                <c:pt idx="1113">
                  <c:v>1422.5</c:v>
                </c:pt>
                <c:pt idx="1114">
                  <c:v>1421.2</c:v>
                </c:pt>
                <c:pt idx="1115">
                  <c:v>1419.8</c:v>
                </c:pt>
                <c:pt idx="1116">
                  <c:v>1418.5</c:v>
                </c:pt>
                <c:pt idx="1117">
                  <c:v>1417.1</c:v>
                </c:pt>
                <c:pt idx="1118">
                  <c:v>1415.8</c:v>
                </c:pt>
                <c:pt idx="1119">
                  <c:v>1414.4</c:v>
                </c:pt>
                <c:pt idx="1120">
                  <c:v>1413</c:v>
                </c:pt>
                <c:pt idx="1121">
                  <c:v>1411.6</c:v>
                </c:pt>
                <c:pt idx="1122">
                  <c:v>1410.2</c:v>
                </c:pt>
                <c:pt idx="1123">
                  <c:v>1408.8</c:v>
                </c:pt>
                <c:pt idx="1124">
                  <c:v>1407.4</c:v>
                </c:pt>
                <c:pt idx="1125">
                  <c:v>1406</c:v>
                </c:pt>
                <c:pt idx="1126">
                  <c:v>1404.6</c:v>
                </c:pt>
                <c:pt idx="1127">
                  <c:v>1403.2</c:v>
                </c:pt>
                <c:pt idx="1128">
                  <c:v>1401.7</c:v>
                </c:pt>
                <c:pt idx="1129">
                  <c:v>1400.3</c:v>
                </c:pt>
                <c:pt idx="1130">
                  <c:v>1398.9</c:v>
                </c:pt>
                <c:pt idx="1131">
                  <c:v>1397.5</c:v>
                </c:pt>
                <c:pt idx="1132">
                  <c:v>1396</c:v>
                </c:pt>
                <c:pt idx="1133">
                  <c:v>1394.6</c:v>
                </c:pt>
                <c:pt idx="1134">
                  <c:v>1393.2</c:v>
                </c:pt>
                <c:pt idx="1135">
                  <c:v>1391.7</c:v>
                </c:pt>
                <c:pt idx="1136">
                  <c:v>1390.3</c:v>
                </c:pt>
                <c:pt idx="1137">
                  <c:v>1388.8</c:v>
                </c:pt>
                <c:pt idx="1138">
                  <c:v>1387.3</c:v>
                </c:pt>
                <c:pt idx="1139">
                  <c:v>1385.9</c:v>
                </c:pt>
                <c:pt idx="1140">
                  <c:v>1384.4</c:v>
                </c:pt>
                <c:pt idx="1141">
                  <c:v>1382.9</c:v>
                </c:pt>
                <c:pt idx="1142">
                  <c:v>1381.4</c:v>
                </c:pt>
                <c:pt idx="1143">
                  <c:v>1379.9</c:v>
                </c:pt>
                <c:pt idx="1144">
                  <c:v>1378.4</c:v>
                </c:pt>
                <c:pt idx="1145">
                  <c:v>1376.9</c:v>
                </c:pt>
                <c:pt idx="1146">
                  <c:v>1375.4</c:v>
                </c:pt>
                <c:pt idx="1147">
                  <c:v>1373.9</c:v>
                </c:pt>
                <c:pt idx="1148">
                  <c:v>1372.3</c:v>
                </c:pt>
                <c:pt idx="1149">
                  <c:v>1370.8</c:v>
                </c:pt>
                <c:pt idx="1150">
                  <c:v>1369.2</c:v>
                </c:pt>
                <c:pt idx="1151">
                  <c:v>1367.6</c:v>
                </c:pt>
                <c:pt idx="1152">
                  <c:v>1366.1</c:v>
                </c:pt>
                <c:pt idx="1153">
                  <c:v>1364.5</c:v>
                </c:pt>
                <c:pt idx="1154">
                  <c:v>1362.9</c:v>
                </c:pt>
                <c:pt idx="1155">
                  <c:v>1361.3</c:v>
                </c:pt>
                <c:pt idx="1156">
                  <c:v>1359.6</c:v>
                </c:pt>
                <c:pt idx="1157">
                  <c:v>1358</c:v>
                </c:pt>
                <c:pt idx="1158">
                  <c:v>1356.4</c:v>
                </c:pt>
                <c:pt idx="1159">
                  <c:v>1354.7</c:v>
                </c:pt>
                <c:pt idx="1160">
                  <c:v>1353.1</c:v>
                </c:pt>
                <c:pt idx="1161">
                  <c:v>1351.4</c:v>
                </c:pt>
                <c:pt idx="1162">
                  <c:v>1349.7</c:v>
                </c:pt>
                <c:pt idx="1163">
                  <c:v>1348</c:v>
                </c:pt>
                <c:pt idx="1164">
                  <c:v>1346.3</c:v>
                </c:pt>
                <c:pt idx="1165">
                  <c:v>1344.6</c:v>
                </c:pt>
                <c:pt idx="1166">
                  <c:v>1342.8</c:v>
                </c:pt>
                <c:pt idx="1167">
                  <c:v>1341.1</c:v>
                </c:pt>
                <c:pt idx="1168">
                  <c:v>1339.3</c:v>
                </c:pt>
                <c:pt idx="1169">
                  <c:v>1337.5</c:v>
                </c:pt>
                <c:pt idx="1170">
                  <c:v>1335.7</c:v>
                </c:pt>
                <c:pt idx="1171">
                  <c:v>1333.9</c:v>
                </c:pt>
                <c:pt idx="1172">
                  <c:v>1332.1</c:v>
                </c:pt>
                <c:pt idx="1173">
                  <c:v>1330.3</c:v>
                </c:pt>
                <c:pt idx="1174">
                  <c:v>1328.4</c:v>
                </c:pt>
                <c:pt idx="1175">
                  <c:v>1326.6</c:v>
                </c:pt>
                <c:pt idx="1176">
                  <c:v>1324.7</c:v>
                </c:pt>
                <c:pt idx="1177">
                  <c:v>1322.8</c:v>
                </c:pt>
                <c:pt idx="1178">
                  <c:v>1320.9</c:v>
                </c:pt>
                <c:pt idx="1179">
                  <c:v>1319</c:v>
                </c:pt>
                <c:pt idx="1180">
                  <c:v>1317</c:v>
                </c:pt>
                <c:pt idx="1181">
                  <c:v>1315</c:v>
                </c:pt>
                <c:pt idx="1182">
                  <c:v>1313.1</c:v>
                </c:pt>
                <c:pt idx="1183">
                  <c:v>1311.1</c:v>
                </c:pt>
                <c:pt idx="1184">
                  <c:v>1309</c:v>
                </c:pt>
                <c:pt idx="1185">
                  <c:v>1307</c:v>
                </c:pt>
                <c:pt idx="1186">
                  <c:v>1304.9000000000001</c:v>
                </c:pt>
                <c:pt idx="1187">
                  <c:v>1302.9000000000001</c:v>
                </c:pt>
                <c:pt idx="1188">
                  <c:v>1300.8</c:v>
                </c:pt>
                <c:pt idx="1189">
                  <c:v>1298.7</c:v>
                </c:pt>
                <c:pt idx="1190">
                  <c:v>1296.5999999999999</c:v>
                </c:pt>
                <c:pt idx="1191">
                  <c:v>1294.5</c:v>
                </c:pt>
                <c:pt idx="1192">
                  <c:v>1292.3</c:v>
                </c:pt>
                <c:pt idx="1193">
                  <c:v>1290.2</c:v>
                </c:pt>
                <c:pt idx="1194">
                  <c:v>1288</c:v>
                </c:pt>
                <c:pt idx="1195">
                  <c:v>1285.8</c:v>
                </c:pt>
                <c:pt idx="1196">
                  <c:v>1283.5999999999999</c:v>
                </c:pt>
                <c:pt idx="1197">
                  <c:v>1281.4000000000001</c:v>
                </c:pt>
                <c:pt idx="1198">
                  <c:v>1279.2</c:v>
                </c:pt>
                <c:pt idx="1199">
                  <c:v>1277</c:v>
                </c:pt>
                <c:pt idx="1200">
                  <c:v>1274.8</c:v>
                </c:pt>
                <c:pt idx="1201">
                  <c:v>1272.5999999999999</c:v>
                </c:pt>
                <c:pt idx="1202">
                  <c:v>1270.3</c:v>
                </c:pt>
                <c:pt idx="1203">
                  <c:v>1268.0999999999999</c:v>
                </c:pt>
                <c:pt idx="1204">
                  <c:v>1265.8</c:v>
                </c:pt>
                <c:pt idx="1205">
                  <c:v>1263.5999999999999</c:v>
                </c:pt>
                <c:pt idx="1206">
                  <c:v>1261.3</c:v>
                </c:pt>
                <c:pt idx="1207">
                  <c:v>1259</c:v>
                </c:pt>
                <c:pt idx="1208">
                  <c:v>1256.7</c:v>
                </c:pt>
                <c:pt idx="1209">
                  <c:v>1254.4000000000001</c:v>
                </c:pt>
                <c:pt idx="1210">
                  <c:v>1252.0999999999999</c:v>
                </c:pt>
                <c:pt idx="1211">
                  <c:v>1249.8</c:v>
                </c:pt>
                <c:pt idx="1212">
                  <c:v>1247.5</c:v>
                </c:pt>
                <c:pt idx="1213">
                  <c:v>1245.0999999999999</c:v>
                </c:pt>
                <c:pt idx="1214">
                  <c:v>1242.8</c:v>
                </c:pt>
                <c:pt idx="1215">
                  <c:v>1240.5</c:v>
                </c:pt>
                <c:pt idx="1216">
                  <c:v>1238.0999999999999</c:v>
                </c:pt>
                <c:pt idx="1217">
                  <c:v>1235.8</c:v>
                </c:pt>
                <c:pt idx="1218">
                  <c:v>1233.4000000000001</c:v>
                </c:pt>
                <c:pt idx="1219">
                  <c:v>1231</c:v>
                </c:pt>
                <c:pt idx="1220">
                  <c:v>1228.5999999999999</c:v>
                </c:pt>
                <c:pt idx="1221">
                  <c:v>1226.2</c:v>
                </c:pt>
                <c:pt idx="1222">
                  <c:v>1223.8</c:v>
                </c:pt>
                <c:pt idx="1223">
                  <c:v>1221.4000000000001</c:v>
                </c:pt>
                <c:pt idx="1224">
                  <c:v>1219</c:v>
                </c:pt>
                <c:pt idx="1225">
                  <c:v>1216.5999999999999</c:v>
                </c:pt>
                <c:pt idx="1226">
                  <c:v>1214.2</c:v>
                </c:pt>
                <c:pt idx="1227">
                  <c:v>1211.8</c:v>
                </c:pt>
                <c:pt idx="1228">
                  <c:v>1209.4000000000001</c:v>
                </c:pt>
                <c:pt idx="1229">
                  <c:v>1206.9000000000001</c:v>
                </c:pt>
                <c:pt idx="1230">
                  <c:v>1204.5</c:v>
                </c:pt>
                <c:pt idx="1231">
                  <c:v>1202.0999999999999</c:v>
                </c:pt>
                <c:pt idx="1232">
                  <c:v>1199.5999999999999</c:v>
                </c:pt>
                <c:pt idx="1233">
                  <c:v>1197.2</c:v>
                </c:pt>
                <c:pt idx="1234">
                  <c:v>1194.7</c:v>
                </c:pt>
                <c:pt idx="1235">
                  <c:v>1192.3</c:v>
                </c:pt>
                <c:pt idx="1236">
                  <c:v>1189.8</c:v>
                </c:pt>
                <c:pt idx="1237">
                  <c:v>1187.4000000000001</c:v>
                </c:pt>
                <c:pt idx="1238">
                  <c:v>1184.9000000000001</c:v>
                </c:pt>
                <c:pt idx="1239">
                  <c:v>1182.5</c:v>
                </c:pt>
                <c:pt idx="1240">
                  <c:v>1180</c:v>
                </c:pt>
                <c:pt idx="1241">
                  <c:v>1177.5999999999999</c:v>
                </c:pt>
                <c:pt idx="1242">
                  <c:v>1175.0999999999999</c:v>
                </c:pt>
                <c:pt idx="1243">
                  <c:v>1172.5999999999999</c:v>
                </c:pt>
                <c:pt idx="1244">
                  <c:v>1170.0999999999999</c:v>
                </c:pt>
                <c:pt idx="1245">
                  <c:v>1167.7</c:v>
                </c:pt>
                <c:pt idx="1246">
                  <c:v>1165.2</c:v>
                </c:pt>
                <c:pt idx="1247">
                  <c:v>1162.7</c:v>
                </c:pt>
                <c:pt idx="1248">
                  <c:v>1160.2</c:v>
                </c:pt>
                <c:pt idx="1249">
                  <c:v>1157.8</c:v>
                </c:pt>
                <c:pt idx="1250">
                  <c:v>1155.3</c:v>
                </c:pt>
                <c:pt idx="1251">
                  <c:v>1152.8</c:v>
                </c:pt>
                <c:pt idx="1252">
                  <c:v>1150.3</c:v>
                </c:pt>
                <c:pt idx="1253">
                  <c:v>1147.8</c:v>
                </c:pt>
                <c:pt idx="1254">
                  <c:v>1145.3</c:v>
                </c:pt>
                <c:pt idx="1255">
                  <c:v>1142.8</c:v>
                </c:pt>
                <c:pt idx="1256">
                  <c:v>1140.3</c:v>
                </c:pt>
                <c:pt idx="1257">
                  <c:v>1137.8</c:v>
                </c:pt>
                <c:pt idx="1258">
                  <c:v>1135.3</c:v>
                </c:pt>
                <c:pt idx="1259">
                  <c:v>1132.8</c:v>
                </c:pt>
                <c:pt idx="1260">
                  <c:v>1130.3</c:v>
                </c:pt>
                <c:pt idx="1261">
                  <c:v>1127.9000000000001</c:v>
                </c:pt>
                <c:pt idx="1262">
                  <c:v>1125.4000000000001</c:v>
                </c:pt>
                <c:pt idx="1263">
                  <c:v>1122.9000000000001</c:v>
                </c:pt>
                <c:pt idx="1264">
                  <c:v>1120.4000000000001</c:v>
                </c:pt>
                <c:pt idx="1265">
                  <c:v>1117.9000000000001</c:v>
                </c:pt>
                <c:pt idx="1266">
                  <c:v>1115.4000000000001</c:v>
                </c:pt>
                <c:pt idx="1267">
                  <c:v>1113</c:v>
                </c:pt>
                <c:pt idx="1268">
                  <c:v>1110.5</c:v>
                </c:pt>
                <c:pt idx="1269">
                  <c:v>1108</c:v>
                </c:pt>
                <c:pt idx="1270">
                  <c:v>1105.5999999999999</c:v>
                </c:pt>
                <c:pt idx="1271">
                  <c:v>1103.0999999999999</c:v>
                </c:pt>
                <c:pt idx="1272">
                  <c:v>1100.7</c:v>
                </c:pt>
                <c:pt idx="1273">
                  <c:v>1098.2</c:v>
                </c:pt>
                <c:pt idx="1274">
                  <c:v>1095.8</c:v>
                </c:pt>
                <c:pt idx="1275">
                  <c:v>1093.4000000000001</c:v>
                </c:pt>
                <c:pt idx="1276">
                  <c:v>1090.9000000000001</c:v>
                </c:pt>
                <c:pt idx="1277">
                  <c:v>1088.5</c:v>
                </c:pt>
                <c:pt idx="1278">
                  <c:v>1086.0999999999999</c:v>
                </c:pt>
                <c:pt idx="1279">
                  <c:v>1083.7</c:v>
                </c:pt>
                <c:pt idx="1280">
                  <c:v>1081.2</c:v>
                </c:pt>
                <c:pt idx="1281">
                  <c:v>1078.8</c:v>
                </c:pt>
                <c:pt idx="1282">
                  <c:v>1076.4000000000001</c:v>
                </c:pt>
                <c:pt idx="1283">
                  <c:v>1074</c:v>
                </c:pt>
                <c:pt idx="1284">
                  <c:v>1071.5999999999999</c:v>
                </c:pt>
                <c:pt idx="1285">
                  <c:v>1069.2</c:v>
                </c:pt>
                <c:pt idx="1286">
                  <c:v>1066.7</c:v>
                </c:pt>
                <c:pt idx="1287">
                  <c:v>1064.3</c:v>
                </c:pt>
                <c:pt idx="1288">
                  <c:v>1061.9000000000001</c:v>
                </c:pt>
                <c:pt idx="1289">
                  <c:v>1059.5</c:v>
                </c:pt>
                <c:pt idx="1290">
                  <c:v>1057.0999999999999</c:v>
                </c:pt>
                <c:pt idx="1291">
                  <c:v>1054.7</c:v>
                </c:pt>
                <c:pt idx="1292">
                  <c:v>1052.2</c:v>
                </c:pt>
                <c:pt idx="1293">
                  <c:v>1049.8</c:v>
                </c:pt>
                <c:pt idx="1294">
                  <c:v>1047.4000000000001</c:v>
                </c:pt>
                <c:pt idx="1295">
                  <c:v>1045</c:v>
                </c:pt>
                <c:pt idx="1296">
                  <c:v>1042.5999999999999</c:v>
                </c:pt>
                <c:pt idx="1297">
                  <c:v>1040.2</c:v>
                </c:pt>
                <c:pt idx="1298">
                  <c:v>1037.8</c:v>
                </c:pt>
                <c:pt idx="1299">
                  <c:v>1035.3</c:v>
                </c:pt>
                <c:pt idx="1300">
                  <c:v>1032.9000000000001</c:v>
                </c:pt>
                <c:pt idx="1301">
                  <c:v>1030.5</c:v>
                </c:pt>
                <c:pt idx="1302">
                  <c:v>1028.0999999999999</c:v>
                </c:pt>
                <c:pt idx="1303">
                  <c:v>1025.7</c:v>
                </c:pt>
                <c:pt idx="1304">
                  <c:v>1023.2</c:v>
                </c:pt>
                <c:pt idx="1305">
                  <c:v>1020.8</c:v>
                </c:pt>
                <c:pt idx="1306">
                  <c:v>1018.4</c:v>
                </c:pt>
                <c:pt idx="1307">
                  <c:v>1016</c:v>
                </c:pt>
                <c:pt idx="1308">
                  <c:v>1013.5</c:v>
                </c:pt>
                <c:pt idx="1309">
                  <c:v>1011.1</c:v>
                </c:pt>
                <c:pt idx="1310">
                  <c:v>1008.7</c:v>
                </c:pt>
                <c:pt idx="1311">
                  <c:v>1006.3</c:v>
                </c:pt>
                <c:pt idx="1312">
                  <c:v>1003.8</c:v>
                </c:pt>
                <c:pt idx="1313">
                  <c:v>1001.4</c:v>
                </c:pt>
                <c:pt idx="1314">
                  <c:v>999</c:v>
                </c:pt>
                <c:pt idx="1315">
                  <c:v>996.6</c:v>
                </c:pt>
                <c:pt idx="1316">
                  <c:v>994.1</c:v>
                </c:pt>
                <c:pt idx="1317">
                  <c:v>991.7</c:v>
                </c:pt>
                <c:pt idx="1318">
                  <c:v>989.3</c:v>
                </c:pt>
                <c:pt idx="1319">
                  <c:v>986.9</c:v>
                </c:pt>
                <c:pt idx="1320">
                  <c:v>984.4</c:v>
                </c:pt>
                <c:pt idx="1321">
                  <c:v>982</c:v>
                </c:pt>
                <c:pt idx="1322">
                  <c:v>979.6</c:v>
                </c:pt>
                <c:pt idx="1323">
                  <c:v>977.1</c:v>
                </c:pt>
                <c:pt idx="1324">
                  <c:v>974.7</c:v>
                </c:pt>
                <c:pt idx="1325">
                  <c:v>972.2</c:v>
                </c:pt>
                <c:pt idx="1326">
                  <c:v>969.8</c:v>
                </c:pt>
                <c:pt idx="1327">
                  <c:v>967.4</c:v>
                </c:pt>
                <c:pt idx="1328">
                  <c:v>964.9</c:v>
                </c:pt>
                <c:pt idx="1329">
                  <c:v>962.5</c:v>
                </c:pt>
                <c:pt idx="1330">
                  <c:v>960.1</c:v>
                </c:pt>
                <c:pt idx="1331">
                  <c:v>957.6</c:v>
                </c:pt>
                <c:pt idx="1332">
                  <c:v>955.2</c:v>
                </c:pt>
                <c:pt idx="1333">
                  <c:v>952.8</c:v>
                </c:pt>
                <c:pt idx="1334">
                  <c:v>950.3</c:v>
                </c:pt>
                <c:pt idx="1335">
                  <c:v>947.9</c:v>
                </c:pt>
                <c:pt idx="1336">
                  <c:v>945.5</c:v>
                </c:pt>
                <c:pt idx="1337">
                  <c:v>943</c:v>
                </c:pt>
                <c:pt idx="1338">
                  <c:v>940.6</c:v>
                </c:pt>
                <c:pt idx="1339">
                  <c:v>938.2</c:v>
                </c:pt>
                <c:pt idx="1340">
                  <c:v>935.7</c:v>
                </c:pt>
                <c:pt idx="1341">
                  <c:v>933.3</c:v>
                </c:pt>
                <c:pt idx="1342">
                  <c:v>930.9</c:v>
                </c:pt>
                <c:pt idx="1343">
                  <c:v>928.5</c:v>
                </c:pt>
                <c:pt idx="1344">
                  <c:v>926.1</c:v>
                </c:pt>
                <c:pt idx="1345">
                  <c:v>923.6</c:v>
                </c:pt>
                <c:pt idx="1346">
                  <c:v>921.2</c:v>
                </c:pt>
                <c:pt idx="1347">
                  <c:v>918.8</c:v>
                </c:pt>
                <c:pt idx="1348">
                  <c:v>916.4</c:v>
                </c:pt>
                <c:pt idx="1349">
                  <c:v>914</c:v>
                </c:pt>
                <c:pt idx="1350">
                  <c:v>911.6</c:v>
                </c:pt>
                <c:pt idx="1351">
                  <c:v>909.2</c:v>
                </c:pt>
                <c:pt idx="1352">
                  <c:v>906.8</c:v>
                </c:pt>
                <c:pt idx="1353">
                  <c:v>904.3</c:v>
                </c:pt>
                <c:pt idx="1354">
                  <c:v>901.9</c:v>
                </c:pt>
                <c:pt idx="1355">
                  <c:v>899.5</c:v>
                </c:pt>
                <c:pt idx="1356">
                  <c:v>897.2</c:v>
                </c:pt>
                <c:pt idx="1357">
                  <c:v>894.8</c:v>
                </c:pt>
                <c:pt idx="1358">
                  <c:v>892.4</c:v>
                </c:pt>
                <c:pt idx="1359">
                  <c:v>890</c:v>
                </c:pt>
                <c:pt idx="1360">
                  <c:v>887.6</c:v>
                </c:pt>
                <c:pt idx="1361">
                  <c:v>885.2</c:v>
                </c:pt>
                <c:pt idx="1362">
                  <c:v>882.8</c:v>
                </c:pt>
                <c:pt idx="1363">
                  <c:v>880.4</c:v>
                </c:pt>
                <c:pt idx="1364">
                  <c:v>878</c:v>
                </c:pt>
                <c:pt idx="1365">
                  <c:v>875.6</c:v>
                </c:pt>
                <c:pt idx="1366">
                  <c:v>873.2</c:v>
                </c:pt>
                <c:pt idx="1367">
                  <c:v>870.8</c:v>
                </c:pt>
                <c:pt idx="1368">
                  <c:v>868.4</c:v>
                </c:pt>
                <c:pt idx="1369">
                  <c:v>866</c:v>
                </c:pt>
                <c:pt idx="1370">
                  <c:v>863.6</c:v>
                </c:pt>
                <c:pt idx="1371">
                  <c:v>861.2</c:v>
                </c:pt>
                <c:pt idx="1372">
                  <c:v>858.8</c:v>
                </c:pt>
                <c:pt idx="1373">
                  <c:v>856.4</c:v>
                </c:pt>
                <c:pt idx="1374">
                  <c:v>854</c:v>
                </c:pt>
                <c:pt idx="1375">
                  <c:v>851.6</c:v>
                </c:pt>
                <c:pt idx="1376">
                  <c:v>849.2</c:v>
                </c:pt>
                <c:pt idx="1377">
                  <c:v>846.7</c:v>
                </c:pt>
                <c:pt idx="1378">
                  <c:v>844.3</c:v>
                </c:pt>
                <c:pt idx="1379">
                  <c:v>841.9</c:v>
                </c:pt>
                <c:pt idx="1380">
                  <c:v>839.5</c:v>
                </c:pt>
                <c:pt idx="1381">
                  <c:v>837</c:v>
                </c:pt>
                <c:pt idx="1382">
                  <c:v>834.6</c:v>
                </c:pt>
                <c:pt idx="1383">
                  <c:v>832.1</c:v>
                </c:pt>
                <c:pt idx="1384">
                  <c:v>829.7</c:v>
                </c:pt>
                <c:pt idx="1385">
                  <c:v>827.2</c:v>
                </c:pt>
                <c:pt idx="1386">
                  <c:v>824.8</c:v>
                </c:pt>
                <c:pt idx="1387">
                  <c:v>822.3</c:v>
                </c:pt>
                <c:pt idx="1388">
                  <c:v>819.9</c:v>
                </c:pt>
                <c:pt idx="1389">
                  <c:v>817.4</c:v>
                </c:pt>
                <c:pt idx="1390">
                  <c:v>814.9</c:v>
                </c:pt>
                <c:pt idx="1391">
                  <c:v>812.5</c:v>
                </c:pt>
                <c:pt idx="1392">
                  <c:v>810</c:v>
                </c:pt>
                <c:pt idx="1393">
                  <c:v>807.5</c:v>
                </c:pt>
                <c:pt idx="1394">
                  <c:v>805.1</c:v>
                </c:pt>
                <c:pt idx="1395">
                  <c:v>802.6</c:v>
                </c:pt>
                <c:pt idx="1396">
                  <c:v>800.1</c:v>
                </c:pt>
                <c:pt idx="1397">
                  <c:v>797.6</c:v>
                </c:pt>
                <c:pt idx="1398">
                  <c:v>795.1</c:v>
                </c:pt>
                <c:pt idx="1399">
                  <c:v>792.7</c:v>
                </c:pt>
                <c:pt idx="1400">
                  <c:v>790.2</c:v>
                </c:pt>
                <c:pt idx="1401">
                  <c:v>787.7</c:v>
                </c:pt>
                <c:pt idx="1402">
                  <c:v>785.2</c:v>
                </c:pt>
                <c:pt idx="1403">
                  <c:v>782.7</c:v>
                </c:pt>
                <c:pt idx="1404">
                  <c:v>780.2</c:v>
                </c:pt>
                <c:pt idx="1405">
                  <c:v>777.7</c:v>
                </c:pt>
                <c:pt idx="1406">
                  <c:v>775.2</c:v>
                </c:pt>
                <c:pt idx="1407">
                  <c:v>772.7</c:v>
                </c:pt>
                <c:pt idx="1408">
                  <c:v>770.2</c:v>
                </c:pt>
                <c:pt idx="1409">
                  <c:v>767.7</c:v>
                </c:pt>
                <c:pt idx="1410">
                  <c:v>765.2</c:v>
                </c:pt>
                <c:pt idx="1411">
                  <c:v>762.7</c:v>
                </c:pt>
                <c:pt idx="1412">
                  <c:v>760.1</c:v>
                </c:pt>
                <c:pt idx="1413">
                  <c:v>757.6</c:v>
                </c:pt>
                <c:pt idx="1414">
                  <c:v>755.1</c:v>
                </c:pt>
                <c:pt idx="1415">
                  <c:v>752.6</c:v>
                </c:pt>
                <c:pt idx="1416">
                  <c:v>750.1</c:v>
                </c:pt>
                <c:pt idx="1417">
                  <c:v>747.6</c:v>
                </c:pt>
                <c:pt idx="1418">
                  <c:v>745.1</c:v>
                </c:pt>
                <c:pt idx="1419">
                  <c:v>742.6</c:v>
                </c:pt>
                <c:pt idx="1420">
                  <c:v>740.1</c:v>
                </c:pt>
                <c:pt idx="1421">
                  <c:v>737.6</c:v>
                </c:pt>
                <c:pt idx="1422">
                  <c:v>735.1</c:v>
                </c:pt>
                <c:pt idx="1423">
                  <c:v>732.6</c:v>
                </c:pt>
                <c:pt idx="1424">
                  <c:v>730.1</c:v>
                </c:pt>
                <c:pt idx="1425">
                  <c:v>727.7</c:v>
                </c:pt>
                <c:pt idx="1426">
                  <c:v>725.2</c:v>
                </c:pt>
                <c:pt idx="1427">
                  <c:v>722.7</c:v>
                </c:pt>
                <c:pt idx="1428">
                  <c:v>720.2</c:v>
                </c:pt>
                <c:pt idx="1429">
                  <c:v>717.8</c:v>
                </c:pt>
                <c:pt idx="1430">
                  <c:v>715.3</c:v>
                </c:pt>
                <c:pt idx="1431">
                  <c:v>712.9</c:v>
                </c:pt>
                <c:pt idx="1432">
                  <c:v>710.4</c:v>
                </c:pt>
                <c:pt idx="1433">
                  <c:v>708</c:v>
                </c:pt>
                <c:pt idx="1434">
                  <c:v>705.6</c:v>
                </c:pt>
                <c:pt idx="1435">
                  <c:v>703.1</c:v>
                </c:pt>
                <c:pt idx="1436">
                  <c:v>700.7</c:v>
                </c:pt>
                <c:pt idx="1437">
                  <c:v>698.3</c:v>
                </c:pt>
                <c:pt idx="1438">
                  <c:v>695.9</c:v>
                </c:pt>
                <c:pt idx="1439">
                  <c:v>693.5</c:v>
                </c:pt>
                <c:pt idx="1440">
                  <c:v>691.1</c:v>
                </c:pt>
                <c:pt idx="1441">
                  <c:v>688.7</c:v>
                </c:pt>
                <c:pt idx="1442">
                  <c:v>686.3</c:v>
                </c:pt>
                <c:pt idx="1443">
                  <c:v>683.9</c:v>
                </c:pt>
                <c:pt idx="1444">
                  <c:v>681.5</c:v>
                </c:pt>
                <c:pt idx="1445">
                  <c:v>679.2</c:v>
                </c:pt>
                <c:pt idx="1446">
                  <c:v>676.8</c:v>
                </c:pt>
                <c:pt idx="1447">
                  <c:v>674.4</c:v>
                </c:pt>
                <c:pt idx="1448">
                  <c:v>672.1</c:v>
                </c:pt>
                <c:pt idx="1449">
                  <c:v>669.7</c:v>
                </c:pt>
                <c:pt idx="1450">
                  <c:v>667.4</c:v>
                </c:pt>
                <c:pt idx="1451">
                  <c:v>665.1</c:v>
                </c:pt>
                <c:pt idx="1452">
                  <c:v>662.7</c:v>
                </c:pt>
                <c:pt idx="1453">
                  <c:v>660.4</c:v>
                </c:pt>
                <c:pt idx="1454">
                  <c:v>658.1</c:v>
                </c:pt>
                <c:pt idx="1455">
                  <c:v>655.8</c:v>
                </c:pt>
                <c:pt idx="1456">
                  <c:v>653.5</c:v>
                </c:pt>
                <c:pt idx="1457">
                  <c:v>651.20000000000005</c:v>
                </c:pt>
                <c:pt idx="1458">
                  <c:v>648.9</c:v>
                </c:pt>
                <c:pt idx="1459">
                  <c:v>646.70000000000005</c:v>
                </c:pt>
                <c:pt idx="1460">
                  <c:v>644.4</c:v>
                </c:pt>
                <c:pt idx="1461">
                  <c:v>642.1</c:v>
                </c:pt>
                <c:pt idx="1462">
                  <c:v>639.9</c:v>
                </c:pt>
                <c:pt idx="1463">
                  <c:v>637.70000000000005</c:v>
                </c:pt>
                <c:pt idx="1464">
                  <c:v>635.4</c:v>
                </c:pt>
                <c:pt idx="1465">
                  <c:v>633.20000000000005</c:v>
                </c:pt>
                <c:pt idx="1466">
                  <c:v>631</c:v>
                </c:pt>
                <c:pt idx="1467">
                  <c:v>628.79999999999995</c:v>
                </c:pt>
                <c:pt idx="1468">
                  <c:v>626.6</c:v>
                </c:pt>
                <c:pt idx="1469">
                  <c:v>624.4</c:v>
                </c:pt>
                <c:pt idx="1470">
                  <c:v>622.29999999999995</c:v>
                </c:pt>
                <c:pt idx="1471">
                  <c:v>620.1</c:v>
                </c:pt>
                <c:pt idx="1472">
                  <c:v>618</c:v>
                </c:pt>
                <c:pt idx="1473">
                  <c:v>615.79999999999995</c:v>
                </c:pt>
                <c:pt idx="1474">
                  <c:v>613.70000000000005</c:v>
                </c:pt>
                <c:pt idx="1475">
                  <c:v>611.6</c:v>
                </c:pt>
                <c:pt idx="1476">
                  <c:v>609.4</c:v>
                </c:pt>
                <c:pt idx="1477">
                  <c:v>607.29999999999995</c:v>
                </c:pt>
                <c:pt idx="1478">
                  <c:v>605.29999999999995</c:v>
                </c:pt>
                <c:pt idx="1479">
                  <c:v>603.20000000000005</c:v>
                </c:pt>
                <c:pt idx="1480">
                  <c:v>601.1</c:v>
                </c:pt>
                <c:pt idx="1481">
                  <c:v>599</c:v>
                </c:pt>
                <c:pt idx="1482">
                  <c:v>597</c:v>
                </c:pt>
                <c:pt idx="1483">
                  <c:v>595</c:v>
                </c:pt>
                <c:pt idx="1484">
                  <c:v>592.9</c:v>
                </c:pt>
                <c:pt idx="1485">
                  <c:v>590.9</c:v>
                </c:pt>
                <c:pt idx="1486">
                  <c:v>588.9</c:v>
                </c:pt>
                <c:pt idx="1487">
                  <c:v>586.9</c:v>
                </c:pt>
                <c:pt idx="1488">
                  <c:v>584.9</c:v>
                </c:pt>
                <c:pt idx="1489">
                  <c:v>583</c:v>
                </c:pt>
                <c:pt idx="1490">
                  <c:v>581</c:v>
                </c:pt>
                <c:pt idx="1491">
                  <c:v>579.1</c:v>
                </c:pt>
                <c:pt idx="1492">
                  <c:v>577.20000000000005</c:v>
                </c:pt>
                <c:pt idx="1493">
                  <c:v>575.29999999999995</c:v>
                </c:pt>
                <c:pt idx="1494">
                  <c:v>573.4</c:v>
                </c:pt>
                <c:pt idx="1495">
                  <c:v>571.5</c:v>
                </c:pt>
                <c:pt idx="1496">
                  <c:v>569.6</c:v>
                </c:pt>
                <c:pt idx="1497">
                  <c:v>567.79999999999995</c:v>
                </c:pt>
                <c:pt idx="1498">
                  <c:v>565.9</c:v>
                </c:pt>
                <c:pt idx="1499">
                  <c:v>564.1</c:v>
                </c:pt>
                <c:pt idx="1500">
                  <c:v>562.29999999999995</c:v>
                </c:pt>
                <c:pt idx="1501">
                  <c:v>560.5</c:v>
                </c:pt>
                <c:pt idx="1502">
                  <c:v>558.70000000000005</c:v>
                </c:pt>
                <c:pt idx="1503">
                  <c:v>556.9</c:v>
                </c:pt>
                <c:pt idx="1504">
                  <c:v>555.1</c:v>
                </c:pt>
                <c:pt idx="1505">
                  <c:v>553.29999999999995</c:v>
                </c:pt>
                <c:pt idx="1506">
                  <c:v>551.6</c:v>
                </c:pt>
                <c:pt idx="1507">
                  <c:v>549.79999999999995</c:v>
                </c:pt>
                <c:pt idx="1508">
                  <c:v>548.1</c:v>
                </c:pt>
                <c:pt idx="1509">
                  <c:v>546.4</c:v>
                </c:pt>
                <c:pt idx="1510">
                  <c:v>544.70000000000005</c:v>
                </c:pt>
                <c:pt idx="1511">
                  <c:v>543</c:v>
                </c:pt>
                <c:pt idx="1512">
                  <c:v>541.29999999999995</c:v>
                </c:pt>
                <c:pt idx="1513">
                  <c:v>539.6</c:v>
                </c:pt>
                <c:pt idx="1514">
                  <c:v>537.9</c:v>
                </c:pt>
                <c:pt idx="1515">
                  <c:v>536.20000000000005</c:v>
                </c:pt>
                <c:pt idx="1516">
                  <c:v>534.6</c:v>
                </c:pt>
                <c:pt idx="1517">
                  <c:v>532.9</c:v>
                </c:pt>
                <c:pt idx="1518">
                  <c:v>531.20000000000005</c:v>
                </c:pt>
                <c:pt idx="1519">
                  <c:v>529.6</c:v>
                </c:pt>
                <c:pt idx="1520">
                  <c:v>528</c:v>
                </c:pt>
                <c:pt idx="1521">
                  <c:v>526.29999999999995</c:v>
                </c:pt>
                <c:pt idx="1522">
                  <c:v>524.70000000000005</c:v>
                </c:pt>
                <c:pt idx="1523">
                  <c:v>523.1</c:v>
                </c:pt>
                <c:pt idx="1524">
                  <c:v>521.5</c:v>
                </c:pt>
                <c:pt idx="1525">
                  <c:v>519.9</c:v>
                </c:pt>
                <c:pt idx="1526">
                  <c:v>518.29999999999995</c:v>
                </c:pt>
                <c:pt idx="1527">
                  <c:v>516.70000000000005</c:v>
                </c:pt>
                <c:pt idx="1528">
                  <c:v>515.20000000000005</c:v>
                </c:pt>
                <c:pt idx="1529">
                  <c:v>513.6</c:v>
                </c:pt>
                <c:pt idx="1530">
                  <c:v>512.1</c:v>
                </c:pt>
                <c:pt idx="1531">
                  <c:v>510.5</c:v>
                </c:pt>
                <c:pt idx="1532">
                  <c:v>509</c:v>
                </c:pt>
                <c:pt idx="1533">
                  <c:v>507.4</c:v>
                </c:pt>
                <c:pt idx="1534">
                  <c:v>505.9</c:v>
                </c:pt>
                <c:pt idx="1535">
                  <c:v>504.4</c:v>
                </c:pt>
                <c:pt idx="1536">
                  <c:v>502.9</c:v>
                </c:pt>
                <c:pt idx="1537">
                  <c:v>501.4</c:v>
                </c:pt>
                <c:pt idx="1538">
                  <c:v>500</c:v>
                </c:pt>
                <c:pt idx="1539">
                  <c:v>498.5</c:v>
                </c:pt>
                <c:pt idx="1540">
                  <c:v>497</c:v>
                </c:pt>
                <c:pt idx="1541">
                  <c:v>495.5</c:v>
                </c:pt>
                <c:pt idx="1542">
                  <c:v>494.1</c:v>
                </c:pt>
                <c:pt idx="1543">
                  <c:v>492.6</c:v>
                </c:pt>
                <c:pt idx="1544">
                  <c:v>491.2</c:v>
                </c:pt>
                <c:pt idx="1545">
                  <c:v>489.7</c:v>
                </c:pt>
                <c:pt idx="1546">
                  <c:v>488.3</c:v>
                </c:pt>
                <c:pt idx="1547">
                  <c:v>486.9</c:v>
                </c:pt>
                <c:pt idx="1548">
                  <c:v>485.4</c:v>
                </c:pt>
                <c:pt idx="1549">
                  <c:v>484</c:v>
                </c:pt>
                <c:pt idx="1550">
                  <c:v>482.6</c:v>
                </c:pt>
                <c:pt idx="1551">
                  <c:v>481.2</c:v>
                </c:pt>
                <c:pt idx="1552">
                  <c:v>479.7</c:v>
                </c:pt>
                <c:pt idx="1553">
                  <c:v>478.3</c:v>
                </c:pt>
                <c:pt idx="1554">
                  <c:v>476.9</c:v>
                </c:pt>
                <c:pt idx="1555">
                  <c:v>475.5</c:v>
                </c:pt>
                <c:pt idx="1556">
                  <c:v>474.1</c:v>
                </c:pt>
                <c:pt idx="1557">
                  <c:v>472.7</c:v>
                </c:pt>
                <c:pt idx="1558">
                  <c:v>471.3</c:v>
                </c:pt>
                <c:pt idx="1559">
                  <c:v>469.9</c:v>
                </c:pt>
                <c:pt idx="1560">
                  <c:v>468.5</c:v>
                </c:pt>
                <c:pt idx="1561">
                  <c:v>467.1</c:v>
                </c:pt>
                <c:pt idx="1562">
                  <c:v>465.7</c:v>
                </c:pt>
                <c:pt idx="1563">
                  <c:v>464.4</c:v>
                </c:pt>
                <c:pt idx="1564">
                  <c:v>463</c:v>
                </c:pt>
                <c:pt idx="1565">
                  <c:v>461.6</c:v>
                </c:pt>
                <c:pt idx="1566">
                  <c:v>460.3</c:v>
                </c:pt>
                <c:pt idx="1567">
                  <c:v>458.9</c:v>
                </c:pt>
                <c:pt idx="1568">
                  <c:v>457.6</c:v>
                </c:pt>
                <c:pt idx="1569">
                  <c:v>456.2</c:v>
                </c:pt>
                <c:pt idx="1570">
                  <c:v>454.9</c:v>
                </c:pt>
                <c:pt idx="1571">
                  <c:v>453.5</c:v>
                </c:pt>
                <c:pt idx="1572">
                  <c:v>452.2</c:v>
                </c:pt>
                <c:pt idx="1573">
                  <c:v>450.9</c:v>
                </c:pt>
                <c:pt idx="1574">
                  <c:v>449.6</c:v>
                </c:pt>
                <c:pt idx="1575">
                  <c:v>448.2</c:v>
                </c:pt>
                <c:pt idx="1576">
                  <c:v>446.9</c:v>
                </c:pt>
                <c:pt idx="1577">
                  <c:v>445.6</c:v>
                </c:pt>
                <c:pt idx="1578">
                  <c:v>444.3</c:v>
                </c:pt>
                <c:pt idx="1579">
                  <c:v>443</c:v>
                </c:pt>
                <c:pt idx="1580">
                  <c:v>441.6</c:v>
                </c:pt>
                <c:pt idx="1581">
                  <c:v>440.3</c:v>
                </c:pt>
                <c:pt idx="1582">
                  <c:v>439</c:v>
                </c:pt>
                <c:pt idx="1583">
                  <c:v>437.7</c:v>
                </c:pt>
                <c:pt idx="1584">
                  <c:v>436.4</c:v>
                </c:pt>
                <c:pt idx="1585">
                  <c:v>435</c:v>
                </c:pt>
                <c:pt idx="1586">
                  <c:v>433.7</c:v>
                </c:pt>
                <c:pt idx="1587">
                  <c:v>432.4</c:v>
                </c:pt>
                <c:pt idx="1588">
                  <c:v>431.1</c:v>
                </c:pt>
                <c:pt idx="1589">
                  <c:v>429.8</c:v>
                </c:pt>
                <c:pt idx="1590">
                  <c:v>428.4</c:v>
                </c:pt>
                <c:pt idx="1591">
                  <c:v>427.1</c:v>
                </c:pt>
                <c:pt idx="1592">
                  <c:v>425.8</c:v>
                </c:pt>
                <c:pt idx="1593">
                  <c:v>424.5</c:v>
                </c:pt>
                <c:pt idx="1594">
                  <c:v>423.2</c:v>
                </c:pt>
                <c:pt idx="1595">
                  <c:v>421.9</c:v>
                </c:pt>
                <c:pt idx="1596">
                  <c:v>420.5</c:v>
                </c:pt>
                <c:pt idx="1597">
                  <c:v>419.2</c:v>
                </c:pt>
                <c:pt idx="1598">
                  <c:v>417.9</c:v>
                </c:pt>
                <c:pt idx="1599">
                  <c:v>416.6</c:v>
                </c:pt>
                <c:pt idx="1600">
                  <c:v>415.3</c:v>
                </c:pt>
                <c:pt idx="1601">
                  <c:v>413.9</c:v>
                </c:pt>
                <c:pt idx="1602">
                  <c:v>412.6</c:v>
                </c:pt>
                <c:pt idx="1603">
                  <c:v>411.3</c:v>
                </c:pt>
                <c:pt idx="1604">
                  <c:v>410</c:v>
                </c:pt>
                <c:pt idx="1605">
                  <c:v>408.6</c:v>
                </c:pt>
                <c:pt idx="1606">
                  <c:v>407.3</c:v>
                </c:pt>
                <c:pt idx="1607">
                  <c:v>406</c:v>
                </c:pt>
                <c:pt idx="1608">
                  <c:v>404.7</c:v>
                </c:pt>
                <c:pt idx="1609">
                  <c:v>403.4</c:v>
                </c:pt>
                <c:pt idx="1610">
                  <c:v>402</c:v>
                </c:pt>
                <c:pt idx="1611">
                  <c:v>400.7</c:v>
                </c:pt>
                <c:pt idx="1612">
                  <c:v>399.4</c:v>
                </c:pt>
                <c:pt idx="1613">
                  <c:v>398.1</c:v>
                </c:pt>
                <c:pt idx="1614">
                  <c:v>396.8</c:v>
                </c:pt>
                <c:pt idx="1615">
                  <c:v>395.4</c:v>
                </c:pt>
                <c:pt idx="1616">
                  <c:v>394.1</c:v>
                </c:pt>
                <c:pt idx="1617">
                  <c:v>392.8</c:v>
                </c:pt>
                <c:pt idx="1618">
                  <c:v>391.5</c:v>
                </c:pt>
                <c:pt idx="1619">
                  <c:v>390.2</c:v>
                </c:pt>
                <c:pt idx="1620">
                  <c:v>388.9</c:v>
                </c:pt>
                <c:pt idx="1621">
                  <c:v>387.6</c:v>
                </c:pt>
                <c:pt idx="1622">
                  <c:v>386.3</c:v>
                </c:pt>
                <c:pt idx="1623">
                  <c:v>385</c:v>
                </c:pt>
                <c:pt idx="1624">
                  <c:v>383.7</c:v>
                </c:pt>
                <c:pt idx="1625">
                  <c:v>382.4</c:v>
                </c:pt>
                <c:pt idx="1626">
                  <c:v>381.1</c:v>
                </c:pt>
                <c:pt idx="1627">
                  <c:v>379.8</c:v>
                </c:pt>
                <c:pt idx="1628">
                  <c:v>378.5</c:v>
                </c:pt>
                <c:pt idx="1629">
                  <c:v>377.2</c:v>
                </c:pt>
                <c:pt idx="1630">
                  <c:v>376</c:v>
                </c:pt>
                <c:pt idx="1631">
                  <c:v>374.7</c:v>
                </c:pt>
                <c:pt idx="1632">
                  <c:v>373.4</c:v>
                </c:pt>
                <c:pt idx="1633">
                  <c:v>372.2</c:v>
                </c:pt>
                <c:pt idx="1634">
                  <c:v>370.9</c:v>
                </c:pt>
                <c:pt idx="1635">
                  <c:v>369.6</c:v>
                </c:pt>
                <c:pt idx="1636">
                  <c:v>368.4</c:v>
                </c:pt>
                <c:pt idx="1637">
                  <c:v>367.1</c:v>
                </c:pt>
                <c:pt idx="1638">
                  <c:v>365.9</c:v>
                </c:pt>
                <c:pt idx="1639">
                  <c:v>364.7</c:v>
                </c:pt>
                <c:pt idx="1640">
                  <c:v>363.4</c:v>
                </c:pt>
                <c:pt idx="1641">
                  <c:v>362.2</c:v>
                </c:pt>
                <c:pt idx="1642">
                  <c:v>361</c:v>
                </c:pt>
                <c:pt idx="1643">
                  <c:v>359.8</c:v>
                </c:pt>
                <c:pt idx="1644">
                  <c:v>358.6</c:v>
                </c:pt>
                <c:pt idx="1645">
                  <c:v>357.4</c:v>
                </c:pt>
                <c:pt idx="1646">
                  <c:v>356.2</c:v>
                </c:pt>
                <c:pt idx="1647">
                  <c:v>355</c:v>
                </c:pt>
                <c:pt idx="1648">
                  <c:v>353.8</c:v>
                </c:pt>
                <c:pt idx="1649">
                  <c:v>352.6</c:v>
                </c:pt>
                <c:pt idx="1650">
                  <c:v>351.5</c:v>
                </c:pt>
                <c:pt idx="1651">
                  <c:v>350.3</c:v>
                </c:pt>
                <c:pt idx="1652">
                  <c:v>349.1</c:v>
                </c:pt>
                <c:pt idx="1653">
                  <c:v>348</c:v>
                </c:pt>
                <c:pt idx="1654">
                  <c:v>346.8</c:v>
                </c:pt>
                <c:pt idx="1655">
                  <c:v>345.7</c:v>
                </c:pt>
                <c:pt idx="1656">
                  <c:v>344.6</c:v>
                </c:pt>
                <c:pt idx="1657">
                  <c:v>343.4</c:v>
                </c:pt>
                <c:pt idx="1658">
                  <c:v>342.3</c:v>
                </c:pt>
                <c:pt idx="1659">
                  <c:v>341.2</c:v>
                </c:pt>
                <c:pt idx="1660">
                  <c:v>340.1</c:v>
                </c:pt>
                <c:pt idx="1661">
                  <c:v>339</c:v>
                </c:pt>
                <c:pt idx="1662">
                  <c:v>337.9</c:v>
                </c:pt>
                <c:pt idx="1663">
                  <c:v>336.8</c:v>
                </c:pt>
                <c:pt idx="1664">
                  <c:v>335.7</c:v>
                </c:pt>
                <c:pt idx="1665">
                  <c:v>334.6</c:v>
                </c:pt>
                <c:pt idx="1666">
                  <c:v>333.5</c:v>
                </c:pt>
                <c:pt idx="1667">
                  <c:v>332.4</c:v>
                </c:pt>
                <c:pt idx="1668">
                  <c:v>331.4</c:v>
                </c:pt>
                <c:pt idx="1669">
                  <c:v>330.3</c:v>
                </c:pt>
                <c:pt idx="1670">
                  <c:v>329.2</c:v>
                </c:pt>
                <c:pt idx="1671">
                  <c:v>328.2</c:v>
                </c:pt>
                <c:pt idx="1672">
                  <c:v>327.10000000000002</c:v>
                </c:pt>
                <c:pt idx="1673">
                  <c:v>326.10000000000002</c:v>
                </c:pt>
                <c:pt idx="1674">
                  <c:v>325</c:v>
                </c:pt>
                <c:pt idx="1675">
                  <c:v>324</c:v>
                </c:pt>
                <c:pt idx="1676">
                  <c:v>323</c:v>
                </c:pt>
                <c:pt idx="1677">
                  <c:v>322</c:v>
                </c:pt>
                <c:pt idx="1678">
                  <c:v>320.89999999999992</c:v>
                </c:pt>
                <c:pt idx="1679">
                  <c:v>319.89999999999992</c:v>
                </c:pt>
                <c:pt idx="1680">
                  <c:v>318.89999999999992</c:v>
                </c:pt>
                <c:pt idx="1681">
                  <c:v>317.89999999999992</c:v>
                </c:pt>
                <c:pt idx="1682">
                  <c:v>316.89999999999992</c:v>
                </c:pt>
                <c:pt idx="1683">
                  <c:v>315.89999999999992</c:v>
                </c:pt>
                <c:pt idx="1684">
                  <c:v>314.89999999999992</c:v>
                </c:pt>
                <c:pt idx="1685">
                  <c:v>313.89999999999992</c:v>
                </c:pt>
                <c:pt idx="1686">
                  <c:v>313</c:v>
                </c:pt>
                <c:pt idx="1687">
                  <c:v>312</c:v>
                </c:pt>
                <c:pt idx="1688">
                  <c:v>311</c:v>
                </c:pt>
                <c:pt idx="1689">
                  <c:v>310</c:v>
                </c:pt>
                <c:pt idx="1690">
                  <c:v>309.10000000000002</c:v>
                </c:pt>
                <c:pt idx="1691">
                  <c:v>308.10000000000002</c:v>
                </c:pt>
                <c:pt idx="1692">
                  <c:v>307.10000000000002</c:v>
                </c:pt>
                <c:pt idx="1693">
                  <c:v>306.2</c:v>
                </c:pt>
                <c:pt idx="1694">
                  <c:v>305.2</c:v>
                </c:pt>
                <c:pt idx="1695">
                  <c:v>304.3</c:v>
                </c:pt>
                <c:pt idx="1696">
                  <c:v>303.3</c:v>
                </c:pt>
                <c:pt idx="1697">
                  <c:v>302.39999999999992</c:v>
                </c:pt>
                <c:pt idx="1698">
                  <c:v>301.39999999999992</c:v>
                </c:pt>
                <c:pt idx="1699">
                  <c:v>300.5</c:v>
                </c:pt>
                <c:pt idx="1700">
                  <c:v>299.5</c:v>
                </c:pt>
                <c:pt idx="1701">
                  <c:v>298.60000000000002</c:v>
                </c:pt>
                <c:pt idx="1702">
                  <c:v>297.7</c:v>
                </c:pt>
                <c:pt idx="1703">
                  <c:v>296.8</c:v>
                </c:pt>
                <c:pt idx="1704">
                  <c:v>295.8</c:v>
                </c:pt>
                <c:pt idx="1705">
                  <c:v>294.89999999999992</c:v>
                </c:pt>
                <c:pt idx="1706">
                  <c:v>294</c:v>
                </c:pt>
                <c:pt idx="1707">
                  <c:v>293.10000000000002</c:v>
                </c:pt>
                <c:pt idx="1708">
                  <c:v>292.2</c:v>
                </c:pt>
                <c:pt idx="1709">
                  <c:v>291.3</c:v>
                </c:pt>
                <c:pt idx="1710">
                  <c:v>290.39999999999992</c:v>
                </c:pt>
                <c:pt idx="1711">
                  <c:v>289.5</c:v>
                </c:pt>
                <c:pt idx="1712">
                  <c:v>288.60000000000002</c:v>
                </c:pt>
                <c:pt idx="1713">
                  <c:v>287.7</c:v>
                </c:pt>
                <c:pt idx="1714">
                  <c:v>286.8</c:v>
                </c:pt>
                <c:pt idx="1715">
                  <c:v>286</c:v>
                </c:pt>
                <c:pt idx="1716">
                  <c:v>285.10000000000002</c:v>
                </c:pt>
                <c:pt idx="1717">
                  <c:v>284.2</c:v>
                </c:pt>
                <c:pt idx="1718">
                  <c:v>283.3</c:v>
                </c:pt>
                <c:pt idx="1719">
                  <c:v>282.5</c:v>
                </c:pt>
                <c:pt idx="1720">
                  <c:v>281.60000000000002</c:v>
                </c:pt>
                <c:pt idx="1721">
                  <c:v>280.7</c:v>
                </c:pt>
                <c:pt idx="1722">
                  <c:v>279.89999999999992</c:v>
                </c:pt>
                <c:pt idx="1723">
                  <c:v>279</c:v>
                </c:pt>
                <c:pt idx="1724">
                  <c:v>278.2</c:v>
                </c:pt>
                <c:pt idx="1725">
                  <c:v>277.3</c:v>
                </c:pt>
                <c:pt idx="1726">
                  <c:v>276.5</c:v>
                </c:pt>
                <c:pt idx="1727">
                  <c:v>275.60000000000002</c:v>
                </c:pt>
                <c:pt idx="1728">
                  <c:v>274.8</c:v>
                </c:pt>
                <c:pt idx="1729">
                  <c:v>273.89999999999992</c:v>
                </c:pt>
                <c:pt idx="1730">
                  <c:v>273.10000000000002</c:v>
                </c:pt>
                <c:pt idx="1731">
                  <c:v>272.2</c:v>
                </c:pt>
                <c:pt idx="1732">
                  <c:v>271.39999999999992</c:v>
                </c:pt>
                <c:pt idx="1733">
                  <c:v>270.60000000000002</c:v>
                </c:pt>
                <c:pt idx="1734">
                  <c:v>269.7</c:v>
                </c:pt>
                <c:pt idx="1735">
                  <c:v>268.89999999999992</c:v>
                </c:pt>
                <c:pt idx="1736">
                  <c:v>268.10000000000002</c:v>
                </c:pt>
                <c:pt idx="1737">
                  <c:v>267.2</c:v>
                </c:pt>
                <c:pt idx="1738">
                  <c:v>266.39999999999992</c:v>
                </c:pt>
                <c:pt idx="1739">
                  <c:v>265.60000000000002</c:v>
                </c:pt>
                <c:pt idx="1740">
                  <c:v>264.8</c:v>
                </c:pt>
                <c:pt idx="1741">
                  <c:v>264</c:v>
                </c:pt>
                <c:pt idx="1742">
                  <c:v>263.2</c:v>
                </c:pt>
                <c:pt idx="1743">
                  <c:v>262.39999999999992</c:v>
                </c:pt>
                <c:pt idx="1744">
                  <c:v>261.60000000000002</c:v>
                </c:pt>
                <c:pt idx="1745">
                  <c:v>260.8</c:v>
                </c:pt>
                <c:pt idx="1746">
                  <c:v>260</c:v>
                </c:pt>
                <c:pt idx="1747">
                  <c:v>259.2</c:v>
                </c:pt>
                <c:pt idx="1748">
                  <c:v>258.39999999999992</c:v>
                </c:pt>
                <c:pt idx="1749">
                  <c:v>257.60000000000002</c:v>
                </c:pt>
                <c:pt idx="1750">
                  <c:v>256.8</c:v>
                </c:pt>
                <c:pt idx="1751">
                  <c:v>256</c:v>
                </c:pt>
                <c:pt idx="1752">
                  <c:v>255.2</c:v>
                </c:pt>
                <c:pt idx="1753">
                  <c:v>254.5</c:v>
                </c:pt>
                <c:pt idx="1754">
                  <c:v>253.7</c:v>
                </c:pt>
                <c:pt idx="1755">
                  <c:v>252.9</c:v>
                </c:pt>
                <c:pt idx="1756">
                  <c:v>252.1</c:v>
                </c:pt>
                <c:pt idx="1757">
                  <c:v>251.4</c:v>
                </c:pt>
                <c:pt idx="1758">
                  <c:v>250.6</c:v>
                </c:pt>
                <c:pt idx="1759">
                  <c:v>249.9</c:v>
                </c:pt>
                <c:pt idx="1760">
                  <c:v>249.1</c:v>
                </c:pt>
                <c:pt idx="1761">
                  <c:v>248.4</c:v>
                </c:pt>
                <c:pt idx="1762">
                  <c:v>247.6</c:v>
                </c:pt>
                <c:pt idx="1763">
                  <c:v>246.9</c:v>
                </c:pt>
                <c:pt idx="1764">
                  <c:v>246.2</c:v>
                </c:pt>
                <c:pt idx="1765">
                  <c:v>245.4</c:v>
                </c:pt>
                <c:pt idx="1766">
                  <c:v>244.7</c:v>
                </c:pt>
                <c:pt idx="1767">
                  <c:v>244</c:v>
                </c:pt>
                <c:pt idx="1768">
                  <c:v>243.3</c:v>
                </c:pt>
                <c:pt idx="1769">
                  <c:v>242.5</c:v>
                </c:pt>
                <c:pt idx="1770">
                  <c:v>241.8</c:v>
                </c:pt>
                <c:pt idx="1771">
                  <c:v>241.1</c:v>
                </c:pt>
                <c:pt idx="1772">
                  <c:v>240.4</c:v>
                </c:pt>
                <c:pt idx="1773">
                  <c:v>239.7</c:v>
                </c:pt>
                <c:pt idx="1774">
                  <c:v>239</c:v>
                </c:pt>
                <c:pt idx="1775">
                  <c:v>238.3</c:v>
                </c:pt>
                <c:pt idx="1776">
                  <c:v>237.6</c:v>
                </c:pt>
                <c:pt idx="1777">
                  <c:v>236.9</c:v>
                </c:pt>
                <c:pt idx="1778">
                  <c:v>236.2</c:v>
                </c:pt>
                <c:pt idx="1779">
                  <c:v>235.5</c:v>
                </c:pt>
                <c:pt idx="1780">
                  <c:v>234.8</c:v>
                </c:pt>
                <c:pt idx="1781">
                  <c:v>234.1</c:v>
                </c:pt>
                <c:pt idx="1782">
                  <c:v>233.4</c:v>
                </c:pt>
                <c:pt idx="1783">
                  <c:v>232.7</c:v>
                </c:pt>
                <c:pt idx="1784">
                  <c:v>232.1</c:v>
                </c:pt>
                <c:pt idx="1785">
                  <c:v>231.4</c:v>
                </c:pt>
                <c:pt idx="1786">
                  <c:v>230.7</c:v>
                </c:pt>
                <c:pt idx="1787">
                  <c:v>230</c:v>
                </c:pt>
                <c:pt idx="1788">
                  <c:v>229.4</c:v>
                </c:pt>
                <c:pt idx="1789">
                  <c:v>228.7</c:v>
                </c:pt>
                <c:pt idx="1790">
                  <c:v>228</c:v>
                </c:pt>
                <c:pt idx="1791">
                  <c:v>227.3</c:v>
                </c:pt>
                <c:pt idx="1792">
                  <c:v>226.7</c:v>
                </c:pt>
                <c:pt idx="1793">
                  <c:v>226</c:v>
                </c:pt>
                <c:pt idx="1794">
                  <c:v>225.4</c:v>
                </c:pt>
                <c:pt idx="1795">
                  <c:v>224.7</c:v>
                </c:pt>
                <c:pt idx="1796">
                  <c:v>224.1</c:v>
                </c:pt>
                <c:pt idx="1797">
                  <c:v>223.4</c:v>
                </c:pt>
                <c:pt idx="1798">
                  <c:v>222.7</c:v>
                </c:pt>
                <c:pt idx="1799">
                  <c:v>222.1</c:v>
                </c:pt>
                <c:pt idx="1800">
                  <c:v>221.4</c:v>
                </c:pt>
                <c:pt idx="1801">
                  <c:v>220.8</c:v>
                </c:pt>
                <c:pt idx="1802">
                  <c:v>220.1</c:v>
                </c:pt>
                <c:pt idx="1803">
                  <c:v>219.5</c:v>
                </c:pt>
                <c:pt idx="1804">
                  <c:v>218.8</c:v>
                </c:pt>
                <c:pt idx="1805">
                  <c:v>218.2</c:v>
                </c:pt>
                <c:pt idx="1806">
                  <c:v>217.5</c:v>
                </c:pt>
                <c:pt idx="1807">
                  <c:v>216.9</c:v>
                </c:pt>
                <c:pt idx="1808">
                  <c:v>216.2</c:v>
                </c:pt>
                <c:pt idx="1809">
                  <c:v>215.6</c:v>
                </c:pt>
                <c:pt idx="1810">
                  <c:v>214.9</c:v>
                </c:pt>
                <c:pt idx="1811">
                  <c:v>214.3</c:v>
                </c:pt>
                <c:pt idx="1812">
                  <c:v>213.6</c:v>
                </c:pt>
                <c:pt idx="1813">
                  <c:v>213</c:v>
                </c:pt>
                <c:pt idx="1814">
                  <c:v>212.3</c:v>
                </c:pt>
                <c:pt idx="1815">
                  <c:v>211.6</c:v>
                </c:pt>
                <c:pt idx="1816">
                  <c:v>211</c:v>
                </c:pt>
                <c:pt idx="1817">
                  <c:v>210.3</c:v>
                </c:pt>
                <c:pt idx="1818">
                  <c:v>209.6</c:v>
                </c:pt>
                <c:pt idx="1819">
                  <c:v>209</c:v>
                </c:pt>
                <c:pt idx="1820">
                  <c:v>208.3</c:v>
                </c:pt>
                <c:pt idx="1821">
                  <c:v>207.6</c:v>
                </c:pt>
                <c:pt idx="1822">
                  <c:v>207</c:v>
                </c:pt>
                <c:pt idx="1823">
                  <c:v>206.3</c:v>
                </c:pt>
                <c:pt idx="1824">
                  <c:v>205.6</c:v>
                </c:pt>
                <c:pt idx="1825">
                  <c:v>204.9</c:v>
                </c:pt>
                <c:pt idx="1826">
                  <c:v>204.2</c:v>
                </c:pt>
                <c:pt idx="1827">
                  <c:v>203.6</c:v>
                </c:pt>
                <c:pt idx="1828">
                  <c:v>202.9</c:v>
                </c:pt>
                <c:pt idx="1829">
                  <c:v>202.2</c:v>
                </c:pt>
                <c:pt idx="1830">
                  <c:v>201.5</c:v>
                </c:pt>
                <c:pt idx="1831">
                  <c:v>200.8</c:v>
                </c:pt>
                <c:pt idx="1832">
                  <c:v>200.2</c:v>
                </c:pt>
                <c:pt idx="1833">
                  <c:v>199.5</c:v>
                </c:pt>
                <c:pt idx="1834">
                  <c:v>198.8</c:v>
                </c:pt>
                <c:pt idx="1835">
                  <c:v>198.1</c:v>
                </c:pt>
                <c:pt idx="1836">
                  <c:v>197.4</c:v>
                </c:pt>
                <c:pt idx="1837">
                  <c:v>196.7</c:v>
                </c:pt>
                <c:pt idx="1838">
                  <c:v>196</c:v>
                </c:pt>
                <c:pt idx="1839">
                  <c:v>195.4</c:v>
                </c:pt>
                <c:pt idx="1840">
                  <c:v>194.7</c:v>
                </c:pt>
                <c:pt idx="1841">
                  <c:v>194</c:v>
                </c:pt>
                <c:pt idx="1842">
                  <c:v>193.3</c:v>
                </c:pt>
                <c:pt idx="1843">
                  <c:v>192.6</c:v>
                </c:pt>
                <c:pt idx="1844">
                  <c:v>191.9</c:v>
                </c:pt>
                <c:pt idx="1845">
                  <c:v>191.2</c:v>
                </c:pt>
                <c:pt idx="1846">
                  <c:v>190.6</c:v>
                </c:pt>
                <c:pt idx="1847">
                  <c:v>189.9</c:v>
                </c:pt>
                <c:pt idx="1848">
                  <c:v>189.2</c:v>
                </c:pt>
                <c:pt idx="1849">
                  <c:v>188.5</c:v>
                </c:pt>
                <c:pt idx="1850">
                  <c:v>187.8</c:v>
                </c:pt>
                <c:pt idx="1851">
                  <c:v>187.2</c:v>
                </c:pt>
                <c:pt idx="1852">
                  <c:v>186.5</c:v>
                </c:pt>
                <c:pt idx="1853">
                  <c:v>185.8</c:v>
                </c:pt>
                <c:pt idx="1854">
                  <c:v>185.1</c:v>
                </c:pt>
                <c:pt idx="1855">
                  <c:v>184.5</c:v>
                </c:pt>
                <c:pt idx="1856">
                  <c:v>183.8</c:v>
                </c:pt>
                <c:pt idx="1857">
                  <c:v>183.1</c:v>
                </c:pt>
                <c:pt idx="1858">
                  <c:v>182.5</c:v>
                </c:pt>
                <c:pt idx="1859">
                  <c:v>181.8</c:v>
                </c:pt>
                <c:pt idx="1860">
                  <c:v>181.1</c:v>
                </c:pt>
                <c:pt idx="1861">
                  <c:v>180.5</c:v>
                </c:pt>
                <c:pt idx="1862">
                  <c:v>179.8</c:v>
                </c:pt>
                <c:pt idx="1863">
                  <c:v>179.2</c:v>
                </c:pt>
                <c:pt idx="1864">
                  <c:v>178.5</c:v>
                </c:pt>
                <c:pt idx="1865">
                  <c:v>177.9</c:v>
                </c:pt>
                <c:pt idx="1866">
                  <c:v>177.2</c:v>
                </c:pt>
                <c:pt idx="1867">
                  <c:v>176.6</c:v>
                </c:pt>
                <c:pt idx="1868">
                  <c:v>176</c:v>
                </c:pt>
                <c:pt idx="1869">
                  <c:v>175.4</c:v>
                </c:pt>
                <c:pt idx="1870">
                  <c:v>174.7</c:v>
                </c:pt>
                <c:pt idx="1871">
                  <c:v>174.1</c:v>
                </c:pt>
                <c:pt idx="1872">
                  <c:v>173.5</c:v>
                </c:pt>
                <c:pt idx="1873">
                  <c:v>172.9</c:v>
                </c:pt>
                <c:pt idx="1874">
                  <c:v>172.3</c:v>
                </c:pt>
                <c:pt idx="1875">
                  <c:v>171.7</c:v>
                </c:pt>
                <c:pt idx="1876">
                  <c:v>171.1</c:v>
                </c:pt>
                <c:pt idx="1877">
                  <c:v>170.5</c:v>
                </c:pt>
                <c:pt idx="1878">
                  <c:v>169.9</c:v>
                </c:pt>
                <c:pt idx="1879">
                  <c:v>169.3</c:v>
                </c:pt>
                <c:pt idx="1880">
                  <c:v>168.7</c:v>
                </c:pt>
                <c:pt idx="1881">
                  <c:v>168.1</c:v>
                </c:pt>
                <c:pt idx="1882">
                  <c:v>167.6</c:v>
                </c:pt>
                <c:pt idx="1883">
                  <c:v>167</c:v>
                </c:pt>
                <c:pt idx="1884">
                  <c:v>166.4</c:v>
                </c:pt>
                <c:pt idx="1885">
                  <c:v>165.9</c:v>
                </c:pt>
                <c:pt idx="1886">
                  <c:v>165.3</c:v>
                </c:pt>
                <c:pt idx="1887">
                  <c:v>164.7</c:v>
                </c:pt>
                <c:pt idx="1888">
                  <c:v>164.2</c:v>
                </c:pt>
                <c:pt idx="1889">
                  <c:v>163.6</c:v>
                </c:pt>
                <c:pt idx="1890">
                  <c:v>163.1</c:v>
                </c:pt>
                <c:pt idx="1891">
                  <c:v>162.5</c:v>
                </c:pt>
                <c:pt idx="1892">
                  <c:v>162</c:v>
                </c:pt>
                <c:pt idx="1893">
                  <c:v>161.4</c:v>
                </c:pt>
                <c:pt idx="1894">
                  <c:v>160.9</c:v>
                </c:pt>
                <c:pt idx="1895">
                  <c:v>160.4</c:v>
                </c:pt>
                <c:pt idx="1896">
                  <c:v>159.80000000000001</c:v>
                </c:pt>
                <c:pt idx="1897">
                  <c:v>159.30000000000001</c:v>
                </c:pt>
                <c:pt idx="1898">
                  <c:v>158.69999999999999</c:v>
                </c:pt>
                <c:pt idx="1899">
                  <c:v>158.19999999999999</c:v>
                </c:pt>
                <c:pt idx="1900">
                  <c:v>157.69999999999999</c:v>
                </c:pt>
                <c:pt idx="1901">
                  <c:v>157.1</c:v>
                </c:pt>
                <c:pt idx="1902">
                  <c:v>156.6</c:v>
                </c:pt>
                <c:pt idx="1903">
                  <c:v>156.1</c:v>
                </c:pt>
                <c:pt idx="1904">
                  <c:v>155.6</c:v>
                </c:pt>
                <c:pt idx="1905">
                  <c:v>155</c:v>
                </c:pt>
                <c:pt idx="1906">
                  <c:v>154.5</c:v>
                </c:pt>
                <c:pt idx="1907">
                  <c:v>154</c:v>
                </c:pt>
                <c:pt idx="1908">
                  <c:v>153.5</c:v>
                </c:pt>
                <c:pt idx="1909">
                  <c:v>152.9</c:v>
                </c:pt>
                <c:pt idx="1910">
                  <c:v>152.4</c:v>
                </c:pt>
                <c:pt idx="1911">
                  <c:v>151.9</c:v>
                </c:pt>
                <c:pt idx="1912">
                  <c:v>151.4</c:v>
                </c:pt>
                <c:pt idx="1913">
                  <c:v>150.80000000000001</c:v>
                </c:pt>
                <c:pt idx="1914">
                  <c:v>150.30000000000001</c:v>
                </c:pt>
                <c:pt idx="1915">
                  <c:v>149.80000000000001</c:v>
                </c:pt>
                <c:pt idx="1916">
                  <c:v>149.30000000000001</c:v>
                </c:pt>
                <c:pt idx="1917">
                  <c:v>148.80000000000001</c:v>
                </c:pt>
                <c:pt idx="1918">
                  <c:v>148.30000000000001</c:v>
                </c:pt>
                <c:pt idx="1919">
                  <c:v>147.80000000000001</c:v>
                </c:pt>
                <c:pt idx="1920">
                  <c:v>147.30000000000001</c:v>
                </c:pt>
                <c:pt idx="1921">
                  <c:v>146.80000000000001</c:v>
                </c:pt>
                <c:pt idx="1922">
                  <c:v>146.19999999999999</c:v>
                </c:pt>
                <c:pt idx="1923">
                  <c:v>145.69999999999999</c:v>
                </c:pt>
                <c:pt idx="1924">
                  <c:v>145.19999999999999</c:v>
                </c:pt>
                <c:pt idx="1925">
                  <c:v>144.69999999999999</c:v>
                </c:pt>
                <c:pt idx="1926">
                  <c:v>144.19999999999999</c:v>
                </c:pt>
                <c:pt idx="1927">
                  <c:v>143.69999999999999</c:v>
                </c:pt>
                <c:pt idx="1928">
                  <c:v>143.19999999999999</c:v>
                </c:pt>
                <c:pt idx="1929">
                  <c:v>142.69999999999999</c:v>
                </c:pt>
                <c:pt idx="1930">
                  <c:v>142.19999999999999</c:v>
                </c:pt>
                <c:pt idx="1931">
                  <c:v>141.69999999999999</c:v>
                </c:pt>
                <c:pt idx="1932">
                  <c:v>141.19999999999999</c:v>
                </c:pt>
                <c:pt idx="1933">
                  <c:v>140.69999999999999</c:v>
                </c:pt>
                <c:pt idx="1934">
                  <c:v>140.19999999999999</c:v>
                </c:pt>
                <c:pt idx="1935">
                  <c:v>139.69999999999999</c:v>
                </c:pt>
                <c:pt idx="1936">
                  <c:v>139.19999999999999</c:v>
                </c:pt>
                <c:pt idx="1937">
                  <c:v>138.69999999999999</c:v>
                </c:pt>
                <c:pt idx="1938">
                  <c:v>138.19999999999999</c:v>
                </c:pt>
                <c:pt idx="1939">
                  <c:v>137.6</c:v>
                </c:pt>
                <c:pt idx="1940">
                  <c:v>137.1</c:v>
                </c:pt>
                <c:pt idx="1941">
                  <c:v>136.6</c:v>
                </c:pt>
                <c:pt idx="1942">
                  <c:v>136.1</c:v>
                </c:pt>
                <c:pt idx="1943">
                  <c:v>135.6</c:v>
                </c:pt>
                <c:pt idx="1944">
                  <c:v>135.1</c:v>
                </c:pt>
                <c:pt idx="1945">
                  <c:v>134.6</c:v>
                </c:pt>
                <c:pt idx="1946">
                  <c:v>134.1</c:v>
                </c:pt>
                <c:pt idx="1947">
                  <c:v>133.69999999999999</c:v>
                </c:pt>
                <c:pt idx="1948">
                  <c:v>133.19999999999999</c:v>
                </c:pt>
                <c:pt idx="1949">
                  <c:v>132.69999999999999</c:v>
                </c:pt>
                <c:pt idx="1950">
                  <c:v>132.19999999999999</c:v>
                </c:pt>
                <c:pt idx="1951">
                  <c:v>131.69999999999999</c:v>
                </c:pt>
                <c:pt idx="1952">
                  <c:v>131.19999999999999</c:v>
                </c:pt>
                <c:pt idx="1953">
                  <c:v>130.69999999999999</c:v>
                </c:pt>
                <c:pt idx="1954">
                  <c:v>130.19999999999999</c:v>
                </c:pt>
                <c:pt idx="1955">
                  <c:v>129.69999999999999</c:v>
                </c:pt>
                <c:pt idx="1956">
                  <c:v>129.19999999999999</c:v>
                </c:pt>
                <c:pt idx="1957">
                  <c:v>128.80000000000001</c:v>
                </c:pt>
                <c:pt idx="1958">
                  <c:v>128.30000000000001</c:v>
                </c:pt>
                <c:pt idx="1959">
                  <c:v>127.8</c:v>
                </c:pt>
                <c:pt idx="1960">
                  <c:v>127.3</c:v>
                </c:pt>
                <c:pt idx="1961">
                  <c:v>126.9</c:v>
                </c:pt>
                <c:pt idx="1962">
                  <c:v>126.4</c:v>
                </c:pt>
                <c:pt idx="1963">
                  <c:v>125.9</c:v>
                </c:pt>
                <c:pt idx="1964">
                  <c:v>125.5</c:v>
                </c:pt>
                <c:pt idx="1965">
                  <c:v>125</c:v>
                </c:pt>
                <c:pt idx="1966">
                  <c:v>124.5</c:v>
                </c:pt>
                <c:pt idx="1967">
                  <c:v>124.1</c:v>
                </c:pt>
                <c:pt idx="1968">
                  <c:v>123.6</c:v>
                </c:pt>
                <c:pt idx="1969">
                  <c:v>123.2</c:v>
                </c:pt>
                <c:pt idx="1970">
                  <c:v>122.7</c:v>
                </c:pt>
                <c:pt idx="1971">
                  <c:v>122.3</c:v>
                </c:pt>
                <c:pt idx="1972">
                  <c:v>121.8</c:v>
                </c:pt>
                <c:pt idx="1973">
                  <c:v>121.4</c:v>
                </c:pt>
                <c:pt idx="1974">
                  <c:v>120.9</c:v>
                </c:pt>
                <c:pt idx="1975">
                  <c:v>120.5</c:v>
                </c:pt>
                <c:pt idx="1976">
                  <c:v>120.1</c:v>
                </c:pt>
                <c:pt idx="1977">
                  <c:v>119.6</c:v>
                </c:pt>
                <c:pt idx="1978">
                  <c:v>119.2</c:v>
                </c:pt>
                <c:pt idx="1979">
                  <c:v>118.8</c:v>
                </c:pt>
                <c:pt idx="1980">
                  <c:v>118.3</c:v>
                </c:pt>
                <c:pt idx="1981">
                  <c:v>117.9</c:v>
                </c:pt>
                <c:pt idx="1982">
                  <c:v>117.5</c:v>
                </c:pt>
                <c:pt idx="1983">
                  <c:v>117.1</c:v>
                </c:pt>
                <c:pt idx="1984">
                  <c:v>116.6</c:v>
                </c:pt>
                <c:pt idx="1985">
                  <c:v>116.2</c:v>
                </c:pt>
                <c:pt idx="1986">
                  <c:v>115.8</c:v>
                </c:pt>
                <c:pt idx="1987">
                  <c:v>115.4</c:v>
                </c:pt>
                <c:pt idx="1988">
                  <c:v>115</c:v>
                </c:pt>
                <c:pt idx="1989">
                  <c:v>114.6</c:v>
                </c:pt>
                <c:pt idx="1990">
                  <c:v>114.2</c:v>
                </c:pt>
                <c:pt idx="1991">
                  <c:v>113.8</c:v>
                </c:pt>
                <c:pt idx="1992">
                  <c:v>113.4</c:v>
                </c:pt>
                <c:pt idx="1993">
                  <c:v>113</c:v>
                </c:pt>
                <c:pt idx="1994">
                  <c:v>112.6</c:v>
                </c:pt>
                <c:pt idx="1995">
                  <c:v>112.3</c:v>
                </c:pt>
                <c:pt idx="1996">
                  <c:v>111.9</c:v>
                </c:pt>
                <c:pt idx="1997">
                  <c:v>111.5</c:v>
                </c:pt>
                <c:pt idx="1998">
                  <c:v>111.1</c:v>
                </c:pt>
                <c:pt idx="1999">
                  <c:v>110.7</c:v>
                </c:pt>
                <c:pt idx="2000">
                  <c:v>110.4</c:v>
                </c:pt>
                <c:pt idx="2001">
                  <c:v>110</c:v>
                </c:pt>
                <c:pt idx="2002">
                  <c:v>109.6</c:v>
                </c:pt>
                <c:pt idx="2003">
                  <c:v>109.3</c:v>
                </c:pt>
                <c:pt idx="2004">
                  <c:v>108.9</c:v>
                </c:pt>
                <c:pt idx="2005">
                  <c:v>108.6</c:v>
                </c:pt>
                <c:pt idx="2006">
                  <c:v>108.2</c:v>
                </c:pt>
                <c:pt idx="2007">
                  <c:v>107.9</c:v>
                </c:pt>
                <c:pt idx="2008">
                  <c:v>107.5</c:v>
                </c:pt>
                <c:pt idx="2009">
                  <c:v>107.2</c:v>
                </c:pt>
                <c:pt idx="2010">
                  <c:v>106.8</c:v>
                </c:pt>
                <c:pt idx="2011">
                  <c:v>106.5</c:v>
                </c:pt>
                <c:pt idx="2012">
                  <c:v>106.1</c:v>
                </c:pt>
                <c:pt idx="2013">
                  <c:v>105.8</c:v>
                </c:pt>
                <c:pt idx="2014">
                  <c:v>105.4</c:v>
                </c:pt>
                <c:pt idx="2015">
                  <c:v>105.1</c:v>
                </c:pt>
                <c:pt idx="2016">
                  <c:v>104.8</c:v>
                </c:pt>
                <c:pt idx="2017">
                  <c:v>104.4</c:v>
                </c:pt>
                <c:pt idx="2018">
                  <c:v>104.1</c:v>
                </c:pt>
                <c:pt idx="2019">
                  <c:v>103.7</c:v>
                </c:pt>
                <c:pt idx="2020">
                  <c:v>103.4</c:v>
                </c:pt>
                <c:pt idx="2021">
                  <c:v>103.1</c:v>
                </c:pt>
                <c:pt idx="2022">
                  <c:v>102.7</c:v>
                </c:pt>
                <c:pt idx="2023">
                  <c:v>102.4</c:v>
                </c:pt>
                <c:pt idx="2024">
                  <c:v>102.1</c:v>
                </c:pt>
                <c:pt idx="2025">
                  <c:v>101.7</c:v>
                </c:pt>
                <c:pt idx="2026">
                  <c:v>101.4</c:v>
                </c:pt>
                <c:pt idx="2027">
                  <c:v>101.1</c:v>
                </c:pt>
                <c:pt idx="2028">
                  <c:v>100.8</c:v>
                </c:pt>
                <c:pt idx="2029">
                  <c:v>100.4</c:v>
                </c:pt>
                <c:pt idx="2030">
                  <c:v>100.1</c:v>
                </c:pt>
                <c:pt idx="2031">
                  <c:v>99.8</c:v>
                </c:pt>
                <c:pt idx="2032">
                  <c:v>99.4</c:v>
                </c:pt>
                <c:pt idx="2033">
                  <c:v>99.1</c:v>
                </c:pt>
                <c:pt idx="2034">
                  <c:v>98.8</c:v>
                </c:pt>
                <c:pt idx="2035">
                  <c:v>98.4</c:v>
                </c:pt>
                <c:pt idx="2036">
                  <c:v>98.1</c:v>
                </c:pt>
                <c:pt idx="2037">
                  <c:v>97.8</c:v>
                </c:pt>
                <c:pt idx="2038">
                  <c:v>97.4</c:v>
                </c:pt>
                <c:pt idx="2039">
                  <c:v>97.1</c:v>
                </c:pt>
                <c:pt idx="2040">
                  <c:v>96.8</c:v>
                </c:pt>
                <c:pt idx="2041">
                  <c:v>96.5</c:v>
                </c:pt>
                <c:pt idx="2042">
                  <c:v>96.1</c:v>
                </c:pt>
                <c:pt idx="2043">
                  <c:v>95.8</c:v>
                </c:pt>
                <c:pt idx="2044">
                  <c:v>95.4</c:v>
                </c:pt>
                <c:pt idx="2045">
                  <c:v>95.1</c:v>
                </c:pt>
                <c:pt idx="2046">
                  <c:v>94.8</c:v>
                </c:pt>
                <c:pt idx="2047">
                  <c:v>94.4</c:v>
                </c:pt>
                <c:pt idx="2048">
                  <c:v>94.1</c:v>
                </c:pt>
                <c:pt idx="2049">
                  <c:v>93.7</c:v>
                </c:pt>
                <c:pt idx="2050">
                  <c:v>93.4</c:v>
                </c:pt>
                <c:pt idx="2051">
                  <c:v>93</c:v>
                </c:pt>
                <c:pt idx="2052">
                  <c:v>92.7</c:v>
                </c:pt>
                <c:pt idx="2053">
                  <c:v>92.3</c:v>
                </c:pt>
                <c:pt idx="2054">
                  <c:v>92</c:v>
                </c:pt>
                <c:pt idx="2055">
                  <c:v>91.6</c:v>
                </c:pt>
                <c:pt idx="2056">
                  <c:v>91.3</c:v>
                </c:pt>
                <c:pt idx="2057">
                  <c:v>90.9</c:v>
                </c:pt>
                <c:pt idx="2058">
                  <c:v>90.6</c:v>
                </c:pt>
                <c:pt idx="2059">
                  <c:v>90.2</c:v>
                </c:pt>
                <c:pt idx="2060">
                  <c:v>89.9</c:v>
                </c:pt>
                <c:pt idx="2061">
                  <c:v>89.5</c:v>
                </c:pt>
                <c:pt idx="2062">
                  <c:v>89.2</c:v>
                </c:pt>
                <c:pt idx="2063">
                  <c:v>88.8</c:v>
                </c:pt>
                <c:pt idx="2064">
                  <c:v>88.4</c:v>
                </c:pt>
                <c:pt idx="2065">
                  <c:v>88.1</c:v>
                </c:pt>
                <c:pt idx="2066">
                  <c:v>87.7</c:v>
                </c:pt>
                <c:pt idx="2067">
                  <c:v>87.4</c:v>
                </c:pt>
                <c:pt idx="2068">
                  <c:v>87</c:v>
                </c:pt>
                <c:pt idx="2069">
                  <c:v>86.7</c:v>
                </c:pt>
                <c:pt idx="2070">
                  <c:v>86.3</c:v>
                </c:pt>
                <c:pt idx="2071">
                  <c:v>85.9</c:v>
                </c:pt>
                <c:pt idx="2072">
                  <c:v>85.6</c:v>
                </c:pt>
                <c:pt idx="2073">
                  <c:v>85.2</c:v>
                </c:pt>
                <c:pt idx="2074">
                  <c:v>84.9</c:v>
                </c:pt>
                <c:pt idx="2075">
                  <c:v>84.5</c:v>
                </c:pt>
                <c:pt idx="2076">
                  <c:v>84.2</c:v>
                </c:pt>
                <c:pt idx="2077">
                  <c:v>83.8</c:v>
                </c:pt>
                <c:pt idx="2078">
                  <c:v>83.5</c:v>
                </c:pt>
                <c:pt idx="2079">
                  <c:v>83.1</c:v>
                </c:pt>
                <c:pt idx="2080">
                  <c:v>82.8</c:v>
                </c:pt>
                <c:pt idx="2081">
                  <c:v>82.5</c:v>
                </c:pt>
                <c:pt idx="2082">
                  <c:v>82.1</c:v>
                </c:pt>
                <c:pt idx="2083">
                  <c:v>81.8</c:v>
                </c:pt>
                <c:pt idx="2084">
                  <c:v>81.400000000000006</c:v>
                </c:pt>
                <c:pt idx="2085">
                  <c:v>81.099999999999994</c:v>
                </c:pt>
                <c:pt idx="2086">
                  <c:v>80.8</c:v>
                </c:pt>
                <c:pt idx="2087">
                  <c:v>80.400000000000006</c:v>
                </c:pt>
                <c:pt idx="2088">
                  <c:v>80.099999999999994</c:v>
                </c:pt>
                <c:pt idx="2089">
                  <c:v>79.8</c:v>
                </c:pt>
                <c:pt idx="2090">
                  <c:v>79.400000000000006</c:v>
                </c:pt>
                <c:pt idx="2091">
                  <c:v>79.099999999999994</c:v>
                </c:pt>
                <c:pt idx="2092">
                  <c:v>78.8</c:v>
                </c:pt>
                <c:pt idx="2093">
                  <c:v>78.400000000000006</c:v>
                </c:pt>
                <c:pt idx="2094">
                  <c:v>78.099999999999994</c:v>
                </c:pt>
                <c:pt idx="2095">
                  <c:v>77.8</c:v>
                </c:pt>
                <c:pt idx="2096">
                  <c:v>77.5</c:v>
                </c:pt>
                <c:pt idx="2097">
                  <c:v>77.099999999999994</c:v>
                </c:pt>
                <c:pt idx="2098">
                  <c:v>76.8</c:v>
                </c:pt>
                <c:pt idx="2099">
                  <c:v>76.5</c:v>
                </c:pt>
                <c:pt idx="2100">
                  <c:v>76.2</c:v>
                </c:pt>
                <c:pt idx="2101">
                  <c:v>75.900000000000006</c:v>
                </c:pt>
                <c:pt idx="2102">
                  <c:v>75.599999999999994</c:v>
                </c:pt>
                <c:pt idx="2103">
                  <c:v>75.3</c:v>
                </c:pt>
                <c:pt idx="2104">
                  <c:v>75</c:v>
                </c:pt>
                <c:pt idx="2105">
                  <c:v>74.7</c:v>
                </c:pt>
                <c:pt idx="2106">
                  <c:v>74.400000000000006</c:v>
                </c:pt>
                <c:pt idx="2107">
                  <c:v>74.099999999999994</c:v>
                </c:pt>
                <c:pt idx="2108">
                  <c:v>73.8</c:v>
                </c:pt>
                <c:pt idx="2109">
                  <c:v>73.599999999999994</c:v>
                </c:pt>
                <c:pt idx="2110">
                  <c:v>73.3</c:v>
                </c:pt>
                <c:pt idx="2111">
                  <c:v>73</c:v>
                </c:pt>
                <c:pt idx="2112">
                  <c:v>72.7</c:v>
                </c:pt>
                <c:pt idx="2113">
                  <c:v>72.400000000000006</c:v>
                </c:pt>
                <c:pt idx="2114">
                  <c:v>72.2</c:v>
                </c:pt>
                <c:pt idx="2115">
                  <c:v>71.900000000000006</c:v>
                </c:pt>
                <c:pt idx="2116">
                  <c:v>71.599999999999994</c:v>
                </c:pt>
                <c:pt idx="2117">
                  <c:v>71.400000000000006</c:v>
                </c:pt>
                <c:pt idx="2118">
                  <c:v>71.099999999999994</c:v>
                </c:pt>
                <c:pt idx="2119">
                  <c:v>70.8</c:v>
                </c:pt>
                <c:pt idx="2120">
                  <c:v>70.599999999999994</c:v>
                </c:pt>
                <c:pt idx="2121">
                  <c:v>70.3</c:v>
                </c:pt>
                <c:pt idx="2122">
                  <c:v>70.099999999999994</c:v>
                </c:pt>
                <c:pt idx="2123">
                  <c:v>69.8</c:v>
                </c:pt>
                <c:pt idx="2124">
                  <c:v>69.599999999999994</c:v>
                </c:pt>
                <c:pt idx="2125">
                  <c:v>69.3</c:v>
                </c:pt>
                <c:pt idx="2126">
                  <c:v>69</c:v>
                </c:pt>
                <c:pt idx="2127">
                  <c:v>68.8</c:v>
                </c:pt>
                <c:pt idx="2128">
                  <c:v>68.5</c:v>
                </c:pt>
                <c:pt idx="2129">
                  <c:v>68.3</c:v>
                </c:pt>
                <c:pt idx="2130">
                  <c:v>68.099999999999994</c:v>
                </c:pt>
                <c:pt idx="2131">
                  <c:v>67.8</c:v>
                </c:pt>
                <c:pt idx="2132">
                  <c:v>67.599999999999994</c:v>
                </c:pt>
                <c:pt idx="2133">
                  <c:v>67.3</c:v>
                </c:pt>
                <c:pt idx="2134">
                  <c:v>67.099999999999994</c:v>
                </c:pt>
                <c:pt idx="2135">
                  <c:v>66.8</c:v>
                </c:pt>
                <c:pt idx="2136">
                  <c:v>66.599999999999994</c:v>
                </c:pt>
                <c:pt idx="2137">
                  <c:v>66.400000000000006</c:v>
                </c:pt>
                <c:pt idx="2138">
                  <c:v>66.099999999999994</c:v>
                </c:pt>
                <c:pt idx="2139">
                  <c:v>65.900000000000006</c:v>
                </c:pt>
                <c:pt idx="2140">
                  <c:v>65.7</c:v>
                </c:pt>
                <c:pt idx="2141">
                  <c:v>65.400000000000006</c:v>
                </c:pt>
                <c:pt idx="2142">
                  <c:v>65.2</c:v>
                </c:pt>
                <c:pt idx="2143">
                  <c:v>65</c:v>
                </c:pt>
                <c:pt idx="2144">
                  <c:v>64.8</c:v>
                </c:pt>
                <c:pt idx="2145">
                  <c:v>64.5</c:v>
                </c:pt>
                <c:pt idx="2146">
                  <c:v>64.3</c:v>
                </c:pt>
                <c:pt idx="2147">
                  <c:v>64.099999999999994</c:v>
                </c:pt>
                <c:pt idx="2148">
                  <c:v>63.9</c:v>
                </c:pt>
                <c:pt idx="2149">
                  <c:v>63.7</c:v>
                </c:pt>
                <c:pt idx="2150">
                  <c:v>63.4</c:v>
                </c:pt>
                <c:pt idx="2151">
                  <c:v>63.2</c:v>
                </c:pt>
                <c:pt idx="2152">
                  <c:v>63</c:v>
                </c:pt>
                <c:pt idx="2153">
                  <c:v>62.8</c:v>
                </c:pt>
                <c:pt idx="2154">
                  <c:v>62.6</c:v>
                </c:pt>
                <c:pt idx="2155">
                  <c:v>62.4</c:v>
                </c:pt>
                <c:pt idx="2156">
                  <c:v>62.2</c:v>
                </c:pt>
                <c:pt idx="2157">
                  <c:v>62</c:v>
                </c:pt>
                <c:pt idx="2158">
                  <c:v>61.8</c:v>
                </c:pt>
                <c:pt idx="2159">
                  <c:v>61.5</c:v>
                </c:pt>
                <c:pt idx="2160">
                  <c:v>61.3</c:v>
                </c:pt>
                <c:pt idx="2161">
                  <c:v>61.1</c:v>
                </c:pt>
                <c:pt idx="2162">
                  <c:v>60.9</c:v>
                </c:pt>
                <c:pt idx="2163">
                  <c:v>60.7</c:v>
                </c:pt>
                <c:pt idx="2164">
                  <c:v>60.5</c:v>
                </c:pt>
                <c:pt idx="2165">
                  <c:v>60.3</c:v>
                </c:pt>
                <c:pt idx="2166">
                  <c:v>60.1</c:v>
                </c:pt>
                <c:pt idx="2167">
                  <c:v>59.9</c:v>
                </c:pt>
                <c:pt idx="2168">
                  <c:v>59.7</c:v>
                </c:pt>
                <c:pt idx="2169">
                  <c:v>59.5</c:v>
                </c:pt>
                <c:pt idx="2170">
                  <c:v>59.3</c:v>
                </c:pt>
                <c:pt idx="2171">
                  <c:v>59.1</c:v>
                </c:pt>
                <c:pt idx="2172">
                  <c:v>58.9</c:v>
                </c:pt>
                <c:pt idx="2173">
                  <c:v>58.7</c:v>
                </c:pt>
                <c:pt idx="2174">
                  <c:v>58.5</c:v>
                </c:pt>
                <c:pt idx="2175">
                  <c:v>58.3</c:v>
                </c:pt>
                <c:pt idx="2176">
                  <c:v>58.2</c:v>
                </c:pt>
                <c:pt idx="2177">
                  <c:v>58</c:v>
                </c:pt>
                <c:pt idx="2178">
                  <c:v>57.8</c:v>
                </c:pt>
                <c:pt idx="2179">
                  <c:v>57.6</c:v>
                </c:pt>
                <c:pt idx="2180">
                  <c:v>57.4</c:v>
                </c:pt>
                <c:pt idx="2181">
                  <c:v>57.2</c:v>
                </c:pt>
                <c:pt idx="2182">
                  <c:v>57.1</c:v>
                </c:pt>
                <c:pt idx="2183">
                  <c:v>56.9</c:v>
                </c:pt>
                <c:pt idx="2184">
                  <c:v>56.7</c:v>
                </c:pt>
                <c:pt idx="2185">
                  <c:v>56.5</c:v>
                </c:pt>
                <c:pt idx="2186">
                  <c:v>56.4</c:v>
                </c:pt>
                <c:pt idx="2187">
                  <c:v>56.2</c:v>
                </c:pt>
                <c:pt idx="2188">
                  <c:v>56</c:v>
                </c:pt>
                <c:pt idx="2189">
                  <c:v>55.8</c:v>
                </c:pt>
                <c:pt idx="2190">
                  <c:v>55.7</c:v>
                </c:pt>
                <c:pt idx="2191">
                  <c:v>55.5</c:v>
                </c:pt>
                <c:pt idx="2192">
                  <c:v>55.3</c:v>
                </c:pt>
                <c:pt idx="2193">
                  <c:v>55.2</c:v>
                </c:pt>
                <c:pt idx="2194">
                  <c:v>55</c:v>
                </c:pt>
                <c:pt idx="2195">
                  <c:v>54.8</c:v>
                </c:pt>
                <c:pt idx="2196">
                  <c:v>54.7</c:v>
                </c:pt>
                <c:pt idx="2197">
                  <c:v>54.5</c:v>
                </c:pt>
                <c:pt idx="2198">
                  <c:v>54.3</c:v>
                </c:pt>
                <c:pt idx="2199">
                  <c:v>54.1</c:v>
                </c:pt>
                <c:pt idx="2200">
                  <c:v>54</c:v>
                </c:pt>
                <c:pt idx="2201">
                  <c:v>53.8</c:v>
                </c:pt>
                <c:pt idx="2202">
                  <c:v>53.6</c:v>
                </c:pt>
                <c:pt idx="2203">
                  <c:v>53.5</c:v>
                </c:pt>
                <c:pt idx="2204">
                  <c:v>53.3</c:v>
                </c:pt>
                <c:pt idx="2205">
                  <c:v>53.1</c:v>
                </c:pt>
                <c:pt idx="2206">
                  <c:v>53</c:v>
                </c:pt>
                <c:pt idx="2207">
                  <c:v>52.8</c:v>
                </c:pt>
                <c:pt idx="2208">
                  <c:v>52.6</c:v>
                </c:pt>
                <c:pt idx="2209">
                  <c:v>52.5</c:v>
                </c:pt>
                <c:pt idx="2210">
                  <c:v>52.3</c:v>
                </c:pt>
                <c:pt idx="2211">
                  <c:v>52.1</c:v>
                </c:pt>
                <c:pt idx="2212">
                  <c:v>52</c:v>
                </c:pt>
                <c:pt idx="2213">
                  <c:v>51.8</c:v>
                </c:pt>
                <c:pt idx="2214">
                  <c:v>51.6</c:v>
                </c:pt>
                <c:pt idx="2215">
                  <c:v>51.5</c:v>
                </c:pt>
                <c:pt idx="2216">
                  <c:v>51.3</c:v>
                </c:pt>
                <c:pt idx="2217">
                  <c:v>51.1</c:v>
                </c:pt>
                <c:pt idx="2218">
                  <c:v>51</c:v>
                </c:pt>
                <c:pt idx="2219">
                  <c:v>50.8</c:v>
                </c:pt>
                <c:pt idx="2220">
                  <c:v>50.6</c:v>
                </c:pt>
                <c:pt idx="2221">
                  <c:v>50.5</c:v>
                </c:pt>
                <c:pt idx="2222">
                  <c:v>50.3</c:v>
                </c:pt>
                <c:pt idx="2223">
                  <c:v>50.2</c:v>
                </c:pt>
                <c:pt idx="2224">
                  <c:v>50</c:v>
                </c:pt>
                <c:pt idx="2225">
                  <c:v>49.8</c:v>
                </c:pt>
                <c:pt idx="2226">
                  <c:v>49.7</c:v>
                </c:pt>
                <c:pt idx="2227">
                  <c:v>49.5</c:v>
                </c:pt>
                <c:pt idx="2228">
                  <c:v>49.4</c:v>
                </c:pt>
                <c:pt idx="2229">
                  <c:v>49.2</c:v>
                </c:pt>
                <c:pt idx="2230">
                  <c:v>49.1</c:v>
                </c:pt>
                <c:pt idx="2231">
                  <c:v>48.9</c:v>
                </c:pt>
                <c:pt idx="2232">
                  <c:v>48.7</c:v>
                </c:pt>
                <c:pt idx="2233">
                  <c:v>48.6</c:v>
                </c:pt>
                <c:pt idx="2234">
                  <c:v>48.4</c:v>
                </c:pt>
                <c:pt idx="2235">
                  <c:v>48.3</c:v>
                </c:pt>
                <c:pt idx="2236">
                  <c:v>48.1</c:v>
                </c:pt>
                <c:pt idx="2237">
                  <c:v>48</c:v>
                </c:pt>
                <c:pt idx="2238">
                  <c:v>47.8</c:v>
                </c:pt>
                <c:pt idx="2239">
                  <c:v>47.7</c:v>
                </c:pt>
                <c:pt idx="2240">
                  <c:v>47.5</c:v>
                </c:pt>
                <c:pt idx="2241">
                  <c:v>47.4</c:v>
                </c:pt>
                <c:pt idx="2242">
                  <c:v>47.2</c:v>
                </c:pt>
                <c:pt idx="2243">
                  <c:v>47.1</c:v>
                </c:pt>
                <c:pt idx="2244">
                  <c:v>46.9</c:v>
                </c:pt>
                <c:pt idx="2245">
                  <c:v>46.8</c:v>
                </c:pt>
                <c:pt idx="2246">
                  <c:v>46.6</c:v>
                </c:pt>
                <c:pt idx="2247">
                  <c:v>46.5</c:v>
                </c:pt>
                <c:pt idx="2248">
                  <c:v>46.3</c:v>
                </c:pt>
                <c:pt idx="2249">
                  <c:v>46.2</c:v>
                </c:pt>
                <c:pt idx="2250">
                  <c:v>46.1</c:v>
                </c:pt>
                <c:pt idx="2251">
                  <c:v>45.9</c:v>
                </c:pt>
                <c:pt idx="2252">
                  <c:v>45.8</c:v>
                </c:pt>
                <c:pt idx="2253">
                  <c:v>45.7</c:v>
                </c:pt>
                <c:pt idx="2254">
                  <c:v>45.5</c:v>
                </c:pt>
                <c:pt idx="2255">
                  <c:v>45.4</c:v>
                </c:pt>
                <c:pt idx="2256">
                  <c:v>45.3</c:v>
                </c:pt>
                <c:pt idx="2257">
                  <c:v>45.1</c:v>
                </c:pt>
                <c:pt idx="2258">
                  <c:v>45</c:v>
                </c:pt>
                <c:pt idx="2259">
                  <c:v>44.9</c:v>
                </c:pt>
                <c:pt idx="2260">
                  <c:v>44.7</c:v>
                </c:pt>
                <c:pt idx="2261">
                  <c:v>44.6</c:v>
                </c:pt>
                <c:pt idx="2262">
                  <c:v>44.5</c:v>
                </c:pt>
                <c:pt idx="2263">
                  <c:v>44.4</c:v>
                </c:pt>
                <c:pt idx="2264">
                  <c:v>44.2</c:v>
                </c:pt>
                <c:pt idx="2265">
                  <c:v>44.1</c:v>
                </c:pt>
                <c:pt idx="2266">
                  <c:v>44</c:v>
                </c:pt>
                <c:pt idx="2267">
                  <c:v>43.9</c:v>
                </c:pt>
                <c:pt idx="2268">
                  <c:v>43.8</c:v>
                </c:pt>
                <c:pt idx="2269">
                  <c:v>43.6</c:v>
                </c:pt>
                <c:pt idx="2270">
                  <c:v>43.5</c:v>
                </c:pt>
                <c:pt idx="2271">
                  <c:v>43.4</c:v>
                </c:pt>
                <c:pt idx="2272">
                  <c:v>43.3</c:v>
                </c:pt>
                <c:pt idx="2273">
                  <c:v>43.2</c:v>
                </c:pt>
                <c:pt idx="2274">
                  <c:v>43.1</c:v>
                </c:pt>
                <c:pt idx="2275">
                  <c:v>42.9</c:v>
                </c:pt>
                <c:pt idx="2276">
                  <c:v>42.8</c:v>
                </c:pt>
                <c:pt idx="2277">
                  <c:v>42.7</c:v>
                </c:pt>
                <c:pt idx="2278">
                  <c:v>42.6</c:v>
                </c:pt>
                <c:pt idx="2279">
                  <c:v>42.5</c:v>
                </c:pt>
                <c:pt idx="2280">
                  <c:v>42.4</c:v>
                </c:pt>
                <c:pt idx="2281">
                  <c:v>42.3</c:v>
                </c:pt>
                <c:pt idx="2282">
                  <c:v>42.1</c:v>
                </c:pt>
                <c:pt idx="2283">
                  <c:v>42</c:v>
                </c:pt>
                <c:pt idx="2284">
                  <c:v>41.9</c:v>
                </c:pt>
                <c:pt idx="2285">
                  <c:v>41.8</c:v>
                </c:pt>
                <c:pt idx="2286">
                  <c:v>41.7</c:v>
                </c:pt>
                <c:pt idx="2287">
                  <c:v>41.6</c:v>
                </c:pt>
                <c:pt idx="2288">
                  <c:v>41.5</c:v>
                </c:pt>
                <c:pt idx="2289">
                  <c:v>41.4</c:v>
                </c:pt>
                <c:pt idx="2290">
                  <c:v>41.3</c:v>
                </c:pt>
                <c:pt idx="2291">
                  <c:v>41.2</c:v>
                </c:pt>
                <c:pt idx="2292">
                  <c:v>41.1</c:v>
                </c:pt>
                <c:pt idx="2293">
                  <c:v>41</c:v>
                </c:pt>
                <c:pt idx="2294">
                  <c:v>40.9</c:v>
                </c:pt>
                <c:pt idx="2295">
                  <c:v>40.799999999999997</c:v>
                </c:pt>
                <c:pt idx="2296">
                  <c:v>40.6</c:v>
                </c:pt>
                <c:pt idx="2297">
                  <c:v>40.5</c:v>
                </c:pt>
                <c:pt idx="2298">
                  <c:v>40.4</c:v>
                </c:pt>
                <c:pt idx="2299">
                  <c:v>40.299999999999997</c:v>
                </c:pt>
                <c:pt idx="2300">
                  <c:v>40.200000000000003</c:v>
                </c:pt>
                <c:pt idx="2301">
                  <c:v>40.1</c:v>
                </c:pt>
                <c:pt idx="2302">
                  <c:v>40</c:v>
                </c:pt>
                <c:pt idx="2303">
                  <c:v>39.9</c:v>
                </c:pt>
                <c:pt idx="2304">
                  <c:v>39.799999999999997</c:v>
                </c:pt>
                <c:pt idx="2305">
                  <c:v>39.700000000000003</c:v>
                </c:pt>
                <c:pt idx="2306">
                  <c:v>39.6</c:v>
                </c:pt>
                <c:pt idx="2307">
                  <c:v>39.5</c:v>
                </c:pt>
                <c:pt idx="2308">
                  <c:v>39.4</c:v>
                </c:pt>
                <c:pt idx="2309">
                  <c:v>39.299999999999997</c:v>
                </c:pt>
                <c:pt idx="2310">
                  <c:v>39.200000000000003</c:v>
                </c:pt>
                <c:pt idx="2311">
                  <c:v>39.1</c:v>
                </c:pt>
                <c:pt idx="2312">
                  <c:v>39</c:v>
                </c:pt>
                <c:pt idx="2313">
                  <c:v>39</c:v>
                </c:pt>
                <c:pt idx="2314">
                  <c:v>38.9</c:v>
                </c:pt>
                <c:pt idx="2315">
                  <c:v>38.799999999999997</c:v>
                </c:pt>
                <c:pt idx="2316">
                  <c:v>38.700000000000003</c:v>
                </c:pt>
                <c:pt idx="2317">
                  <c:v>38.6</c:v>
                </c:pt>
                <c:pt idx="2318">
                  <c:v>38.5</c:v>
                </c:pt>
                <c:pt idx="2319">
                  <c:v>38.4</c:v>
                </c:pt>
                <c:pt idx="2320">
                  <c:v>38.299999999999997</c:v>
                </c:pt>
                <c:pt idx="2321">
                  <c:v>38.200000000000003</c:v>
                </c:pt>
                <c:pt idx="2322">
                  <c:v>38.1</c:v>
                </c:pt>
                <c:pt idx="2323">
                  <c:v>38</c:v>
                </c:pt>
                <c:pt idx="2324">
                  <c:v>37.9</c:v>
                </c:pt>
                <c:pt idx="2325">
                  <c:v>37.799999999999997</c:v>
                </c:pt>
                <c:pt idx="2326">
                  <c:v>37.700000000000003</c:v>
                </c:pt>
                <c:pt idx="2327">
                  <c:v>37.700000000000003</c:v>
                </c:pt>
                <c:pt idx="2328">
                  <c:v>37.6</c:v>
                </c:pt>
                <c:pt idx="2329">
                  <c:v>37.5</c:v>
                </c:pt>
                <c:pt idx="2330">
                  <c:v>37.4</c:v>
                </c:pt>
                <c:pt idx="2331">
                  <c:v>37.299999999999997</c:v>
                </c:pt>
                <c:pt idx="2332">
                  <c:v>37.200000000000003</c:v>
                </c:pt>
                <c:pt idx="2333">
                  <c:v>37.200000000000003</c:v>
                </c:pt>
                <c:pt idx="2334">
                  <c:v>37.1</c:v>
                </c:pt>
                <c:pt idx="2335">
                  <c:v>37</c:v>
                </c:pt>
                <c:pt idx="2336">
                  <c:v>36.9</c:v>
                </c:pt>
                <c:pt idx="2337">
                  <c:v>36.799999999999997</c:v>
                </c:pt>
                <c:pt idx="2338">
                  <c:v>36.799999999999997</c:v>
                </c:pt>
                <c:pt idx="2339">
                  <c:v>36.700000000000003</c:v>
                </c:pt>
                <c:pt idx="2340">
                  <c:v>36.6</c:v>
                </c:pt>
                <c:pt idx="2341">
                  <c:v>36.5</c:v>
                </c:pt>
                <c:pt idx="2342">
                  <c:v>36.4</c:v>
                </c:pt>
                <c:pt idx="2343">
                  <c:v>36.4</c:v>
                </c:pt>
                <c:pt idx="2344">
                  <c:v>36.299999999999997</c:v>
                </c:pt>
                <c:pt idx="2345">
                  <c:v>36.200000000000003</c:v>
                </c:pt>
                <c:pt idx="2346">
                  <c:v>36.200000000000003</c:v>
                </c:pt>
                <c:pt idx="2347">
                  <c:v>36.1</c:v>
                </c:pt>
                <c:pt idx="2348">
                  <c:v>36</c:v>
                </c:pt>
                <c:pt idx="2349">
                  <c:v>35.9</c:v>
                </c:pt>
                <c:pt idx="2350">
                  <c:v>35.9</c:v>
                </c:pt>
                <c:pt idx="2351">
                  <c:v>35.799999999999997</c:v>
                </c:pt>
                <c:pt idx="2352">
                  <c:v>35.700000000000003</c:v>
                </c:pt>
                <c:pt idx="2353">
                  <c:v>35.6</c:v>
                </c:pt>
                <c:pt idx="2354">
                  <c:v>35.6</c:v>
                </c:pt>
                <c:pt idx="2355">
                  <c:v>35.5</c:v>
                </c:pt>
                <c:pt idx="2356">
                  <c:v>35.4</c:v>
                </c:pt>
                <c:pt idx="2357">
                  <c:v>35.4</c:v>
                </c:pt>
                <c:pt idx="2358">
                  <c:v>35.299999999999997</c:v>
                </c:pt>
                <c:pt idx="2359">
                  <c:v>35.200000000000003</c:v>
                </c:pt>
                <c:pt idx="2360">
                  <c:v>35.1</c:v>
                </c:pt>
                <c:pt idx="2361">
                  <c:v>35.1</c:v>
                </c:pt>
                <c:pt idx="2362">
                  <c:v>35</c:v>
                </c:pt>
                <c:pt idx="2363">
                  <c:v>34.9</c:v>
                </c:pt>
                <c:pt idx="2364">
                  <c:v>34.799999999999997</c:v>
                </c:pt>
                <c:pt idx="2365">
                  <c:v>34.799999999999997</c:v>
                </c:pt>
                <c:pt idx="2366">
                  <c:v>34.700000000000003</c:v>
                </c:pt>
                <c:pt idx="2367">
                  <c:v>34.6</c:v>
                </c:pt>
                <c:pt idx="2368">
                  <c:v>34.5</c:v>
                </c:pt>
                <c:pt idx="2369">
                  <c:v>34.4</c:v>
                </c:pt>
                <c:pt idx="2370">
                  <c:v>34.4</c:v>
                </c:pt>
                <c:pt idx="2371">
                  <c:v>34.299999999999997</c:v>
                </c:pt>
                <c:pt idx="2372">
                  <c:v>34.200000000000003</c:v>
                </c:pt>
                <c:pt idx="2373">
                  <c:v>34.1</c:v>
                </c:pt>
                <c:pt idx="2374">
                  <c:v>34.1</c:v>
                </c:pt>
                <c:pt idx="2375">
                  <c:v>34</c:v>
                </c:pt>
                <c:pt idx="2376">
                  <c:v>33.9</c:v>
                </c:pt>
                <c:pt idx="2377">
                  <c:v>33.799999999999997</c:v>
                </c:pt>
                <c:pt idx="2378">
                  <c:v>33.700000000000003</c:v>
                </c:pt>
                <c:pt idx="2379">
                  <c:v>33.6</c:v>
                </c:pt>
                <c:pt idx="2380">
                  <c:v>34.9</c:v>
                </c:pt>
                <c:pt idx="2381">
                  <c:v>34.9</c:v>
                </c:pt>
                <c:pt idx="2382">
                  <c:v>34.799999999999997</c:v>
                </c:pt>
                <c:pt idx="2383">
                  <c:v>34.700000000000003</c:v>
                </c:pt>
                <c:pt idx="2384">
                  <c:v>34.700000000000003</c:v>
                </c:pt>
                <c:pt idx="2385">
                  <c:v>34.6</c:v>
                </c:pt>
                <c:pt idx="2386">
                  <c:v>34.6</c:v>
                </c:pt>
                <c:pt idx="2387">
                  <c:v>34.5</c:v>
                </c:pt>
                <c:pt idx="2388">
                  <c:v>34.5</c:v>
                </c:pt>
                <c:pt idx="2389">
                  <c:v>34.4</c:v>
                </c:pt>
                <c:pt idx="2390">
                  <c:v>34.4</c:v>
                </c:pt>
                <c:pt idx="2391">
                  <c:v>34.299999999999997</c:v>
                </c:pt>
                <c:pt idx="2392">
                  <c:v>34.299999999999997</c:v>
                </c:pt>
                <c:pt idx="2393">
                  <c:v>34.200000000000003</c:v>
                </c:pt>
                <c:pt idx="2394">
                  <c:v>34.200000000000003</c:v>
                </c:pt>
                <c:pt idx="2395">
                  <c:v>34.1</c:v>
                </c:pt>
                <c:pt idx="2396">
                  <c:v>34</c:v>
                </c:pt>
                <c:pt idx="2397">
                  <c:v>33.9</c:v>
                </c:pt>
                <c:pt idx="2398">
                  <c:v>33.700000000000003</c:v>
                </c:pt>
                <c:pt idx="2399">
                  <c:v>33.6</c:v>
                </c:pt>
                <c:pt idx="2400">
                  <c:v>33.5</c:v>
                </c:pt>
                <c:pt idx="2401">
                  <c:v>33.4</c:v>
                </c:pt>
                <c:pt idx="2402">
                  <c:v>33.299999999999997</c:v>
                </c:pt>
                <c:pt idx="2403">
                  <c:v>33.200000000000003</c:v>
                </c:pt>
                <c:pt idx="2404">
                  <c:v>33.200000000000003</c:v>
                </c:pt>
                <c:pt idx="2405">
                  <c:v>33.200000000000003</c:v>
                </c:pt>
                <c:pt idx="2406">
                  <c:v>33.200000000000003</c:v>
                </c:pt>
                <c:pt idx="2407">
                  <c:v>33.1</c:v>
                </c:pt>
                <c:pt idx="2408">
                  <c:v>33.1</c:v>
                </c:pt>
                <c:pt idx="2409">
                  <c:v>33.1</c:v>
                </c:pt>
                <c:pt idx="2410">
                  <c:v>33.1</c:v>
                </c:pt>
                <c:pt idx="2411">
                  <c:v>33.1</c:v>
                </c:pt>
                <c:pt idx="2412">
                  <c:v>33</c:v>
                </c:pt>
                <c:pt idx="2413">
                  <c:v>33</c:v>
                </c:pt>
                <c:pt idx="2414">
                  <c:v>33</c:v>
                </c:pt>
                <c:pt idx="2415">
                  <c:v>33</c:v>
                </c:pt>
                <c:pt idx="2416">
                  <c:v>32.9</c:v>
                </c:pt>
                <c:pt idx="2417">
                  <c:v>32.9</c:v>
                </c:pt>
                <c:pt idx="2418">
                  <c:v>32.9</c:v>
                </c:pt>
                <c:pt idx="2419">
                  <c:v>32.9</c:v>
                </c:pt>
                <c:pt idx="2420">
                  <c:v>32.9</c:v>
                </c:pt>
                <c:pt idx="2421">
                  <c:v>32.799999999999997</c:v>
                </c:pt>
                <c:pt idx="2422">
                  <c:v>32.799999999999997</c:v>
                </c:pt>
                <c:pt idx="2423">
                  <c:v>32.799999999999997</c:v>
                </c:pt>
                <c:pt idx="2424">
                  <c:v>32.700000000000003</c:v>
                </c:pt>
                <c:pt idx="2425">
                  <c:v>32.6</c:v>
                </c:pt>
                <c:pt idx="2426">
                  <c:v>32.5</c:v>
                </c:pt>
                <c:pt idx="2427">
                  <c:v>32.5</c:v>
                </c:pt>
                <c:pt idx="2428">
                  <c:v>32.4</c:v>
                </c:pt>
                <c:pt idx="2429">
                  <c:v>32.299999999999997</c:v>
                </c:pt>
                <c:pt idx="2430">
                  <c:v>32.200000000000003</c:v>
                </c:pt>
                <c:pt idx="2431">
                  <c:v>32.1</c:v>
                </c:pt>
                <c:pt idx="2432">
                  <c:v>32</c:v>
                </c:pt>
                <c:pt idx="2433">
                  <c:v>31.9</c:v>
                </c:pt>
                <c:pt idx="2434">
                  <c:v>31.9</c:v>
                </c:pt>
                <c:pt idx="2435">
                  <c:v>31.8</c:v>
                </c:pt>
                <c:pt idx="2436">
                  <c:v>31.7</c:v>
                </c:pt>
                <c:pt idx="2437">
                  <c:v>31.6</c:v>
                </c:pt>
                <c:pt idx="2438">
                  <c:v>31.5</c:v>
                </c:pt>
                <c:pt idx="2439">
                  <c:v>31.5</c:v>
                </c:pt>
                <c:pt idx="2440">
                  <c:v>31.4</c:v>
                </c:pt>
                <c:pt idx="2441">
                  <c:v>31.3</c:v>
                </c:pt>
                <c:pt idx="2442">
                  <c:v>31.2</c:v>
                </c:pt>
                <c:pt idx="2443">
                  <c:v>31.1</c:v>
                </c:pt>
                <c:pt idx="2444">
                  <c:v>31.1</c:v>
                </c:pt>
                <c:pt idx="2445">
                  <c:v>31</c:v>
                </c:pt>
                <c:pt idx="2446">
                  <c:v>30.9</c:v>
                </c:pt>
                <c:pt idx="2447">
                  <c:v>30.9</c:v>
                </c:pt>
                <c:pt idx="2448">
                  <c:v>30.8</c:v>
                </c:pt>
                <c:pt idx="2449">
                  <c:v>30.7</c:v>
                </c:pt>
                <c:pt idx="2450">
                  <c:v>30.7</c:v>
                </c:pt>
                <c:pt idx="2451">
                  <c:v>30.6</c:v>
                </c:pt>
                <c:pt idx="2452">
                  <c:v>30.5</c:v>
                </c:pt>
                <c:pt idx="2453">
                  <c:v>30.5</c:v>
                </c:pt>
                <c:pt idx="2454">
                  <c:v>30.4</c:v>
                </c:pt>
                <c:pt idx="2455">
                  <c:v>30.3</c:v>
                </c:pt>
                <c:pt idx="2456">
                  <c:v>30.2</c:v>
                </c:pt>
                <c:pt idx="2457">
                  <c:v>30.1</c:v>
                </c:pt>
                <c:pt idx="2458">
                  <c:v>30</c:v>
                </c:pt>
                <c:pt idx="2459">
                  <c:v>29.9</c:v>
                </c:pt>
                <c:pt idx="2460">
                  <c:v>29.8</c:v>
                </c:pt>
                <c:pt idx="2461">
                  <c:v>29.8</c:v>
                </c:pt>
                <c:pt idx="2462">
                  <c:v>29.7</c:v>
                </c:pt>
                <c:pt idx="2463">
                  <c:v>29.7</c:v>
                </c:pt>
                <c:pt idx="2464">
                  <c:v>29.7</c:v>
                </c:pt>
                <c:pt idx="2465">
                  <c:v>29.7</c:v>
                </c:pt>
                <c:pt idx="2466">
                  <c:v>29.7</c:v>
                </c:pt>
                <c:pt idx="2467">
                  <c:v>29.7</c:v>
                </c:pt>
                <c:pt idx="2468">
                  <c:v>29.7</c:v>
                </c:pt>
                <c:pt idx="2469">
                  <c:v>29.7</c:v>
                </c:pt>
                <c:pt idx="2470">
                  <c:v>29.7</c:v>
                </c:pt>
                <c:pt idx="2471">
                  <c:v>29.7</c:v>
                </c:pt>
                <c:pt idx="2472">
                  <c:v>29.7</c:v>
                </c:pt>
                <c:pt idx="2473">
                  <c:v>29.9</c:v>
                </c:pt>
                <c:pt idx="2474">
                  <c:v>30</c:v>
                </c:pt>
                <c:pt idx="2475">
                  <c:v>30.2</c:v>
                </c:pt>
                <c:pt idx="2476">
                  <c:v>30.3</c:v>
                </c:pt>
                <c:pt idx="2477">
                  <c:v>30.4</c:v>
                </c:pt>
                <c:pt idx="2478">
                  <c:v>30.6</c:v>
                </c:pt>
                <c:pt idx="2479">
                  <c:v>30.7</c:v>
                </c:pt>
                <c:pt idx="2480">
                  <c:v>30.9</c:v>
                </c:pt>
                <c:pt idx="2481">
                  <c:v>31</c:v>
                </c:pt>
                <c:pt idx="2482">
                  <c:v>31.2</c:v>
                </c:pt>
                <c:pt idx="2483">
                  <c:v>31.5</c:v>
                </c:pt>
                <c:pt idx="2484">
                  <c:v>31.8</c:v>
                </c:pt>
                <c:pt idx="2485">
                  <c:v>32.1</c:v>
                </c:pt>
                <c:pt idx="2486">
                  <c:v>32.4</c:v>
                </c:pt>
                <c:pt idx="2487">
                  <c:v>32.6</c:v>
                </c:pt>
                <c:pt idx="2488">
                  <c:v>32.9</c:v>
                </c:pt>
                <c:pt idx="2489">
                  <c:v>33.200000000000003</c:v>
                </c:pt>
                <c:pt idx="2490">
                  <c:v>33.5</c:v>
                </c:pt>
                <c:pt idx="2491">
                  <c:v>33.799999999999997</c:v>
                </c:pt>
                <c:pt idx="2492">
                  <c:v>34.200000000000003</c:v>
                </c:pt>
                <c:pt idx="2493">
                  <c:v>34.6</c:v>
                </c:pt>
                <c:pt idx="2494">
                  <c:v>35</c:v>
                </c:pt>
                <c:pt idx="2495">
                  <c:v>35.4</c:v>
                </c:pt>
                <c:pt idx="2496">
                  <c:v>35.799999999999997</c:v>
                </c:pt>
                <c:pt idx="2497">
                  <c:v>36.200000000000003</c:v>
                </c:pt>
                <c:pt idx="2498">
                  <c:v>36.6</c:v>
                </c:pt>
                <c:pt idx="2499">
                  <c:v>37</c:v>
                </c:pt>
              </c:numCache>
            </c:numRef>
          </c:yVal>
          <c:smooth val="1"/>
          <c:extLst>
            <c:ext xmlns:c16="http://schemas.microsoft.com/office/drawing/2014/chart" uri="{C3380CC4-5D6E-409C-BE32-E72D297353CC}">
              <c16:uniqueId val="{00000002-A468-2349-8514-17A58F6AB250}"/>
            </c:ext>
          </c:extLst>
        </c:ser>
        <c:ser>
          <c:idx val="3"/>
          <c:order val="3"/>
          <c:tx>
            <c:strRef>
              <c:f>Sheet1!$F$1</c:f>
              <c:strCache>
                <c:ptCount val="1"/>
                <c:pt idx="0">
                  <c:v>8 ul</c:v>
                </c:pt>
              </c:strCache>
            </c:strRef>
          </c:tx>
          <c:spPr>
            <a:ln w="19103">
              <a:solidFill>
                <a:srgbClr val="006411"/>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F$2:$F$2501</c:f>
              <c:numCache>
                <c:formatCode>General</c:formatCode>
                <c:ptCount val="2500"/>
                <c:pt idx="0">
                  <c:v>13.3</c:v>
                </c:pt>
                <c:pt idx="1">
                  <c:v>13.2</c:v>
                </c:pt>
                <c:pt idx="2">
                  <c:v>13.1</c:v>
                </c:pt>
                <c:pt idx="3">
                  <c:v>13</c:v>
                </c:pt>
                <c:pt idx="4">
                  <c:v>12.9</c:v>
                </c:pt>
                <c:pt idx="5">
                  <c:v>12.8</c:v>
                </c:pt>
                <c:pt idx="6">
                  <c:v>12.7</c:v>
                </c:pt>
                <c:pt idx="7">
                  <c:v>12.5</c:v>
                </c:pt>
                <c:pt idx="8">
                  <c:v>12.4</c:v>
                </c:pt>
                <c:pt idx="9">
                  <c:v>12.3</c:v>
                </c:pt>
                <c:pt idx="10">
                  <c:v>12.2</c:v>
                </c:pt>
                <c:pt idx="11">
                  <c:v>12.2</c:v>
                </c:pt>
                <c:pt idx="12">
                  <c:v>12.1</c:v>
                </c:pt>
                <c:pt idx="13">
                  <c:v>12</c:v>
                </c:pt>
                <c:pt idx="14">
                  <c:v>12</c:v>
                </c:pt>
                <c:pt idx="15">
                  <c:v>11.9</c:v>
                </c:pt>
                <c:pt idx="16">
                  <c:v>11.8</c:v>
                </c:pt>
                <c:pt idx="17">
                  <c:v>11.8</c:v>
                </c:pt>
                <c:pt idx="18">
                  <c:v>11.7</c:v>
                </c:pt>
                <c:pt idx="19">
                  <c:v>11.6</c:v>
                </c:pt>
                <c:pt idx="20">
                  <c:v>11.5</c:v>
                </c:pt>
                <c:pt idx="21">
                  <c:v>11.5</c:v>
                </c:pt>
                <c:pt idx="22">
                  <c:v>11.4</c:v>
                </c:pt>
                <c:pt idx="23">
                  <c:v>11.3</c:v>
                </c:pt>
                <c:pt idx="24">
                  <c:v>11.2</c:v>
                </c:pt>
                <c:pt idx="25">
                  <c:v>11</c:v>
                </c:pt>
                <c:pt idx="26">
                  <c:v>10.9</c:v>
                </c:pt>
                <c:pt idx="27">
                  <c:v>10.8</c:v>
                </c:pt>
                <c:pt idx="28">
                  <c:v>10.7</c:v>
                </c:pt>
                <c:pt idx="29">
                  <c:v>10.6</c:v>
                </c:pt>
                <c:pt idx="30">
                  <c:v>10.5</c:v>
                </c:pt>
                <c:pt idx="31">
                  <c:v>10.4</c:v>
                </c:pt>
                <c:pt idx="32">
                  <c:v>10.4</c:v>
                </c:pt>
                <c:pt idx="33">
                  <c:v>10.4</c:v>
                </c:pt>
                <c:pt idx="34">
                  <c:v>10.3</c:v>
                </c:pt>
                <c:pt idx="35">
                  <c:v>10.3</c:v>
                </c:pt>
                <c:pt idx="36">
                  <c:v>10.3</c:v>
                </c:pt>
                <c:pt idx="37">
                  <c:v>10.3</c:v>
                </c:pt>
                <c:pt idx="38">
                  <c:v>10.199999999999999</c:v>
                </c:pt>
                <c:pt idx="39">
                  <c:v>10.199999999999999</c:v>
                </c:pt>
                <c:pt idx="40">
                  <c:v>10.199999999999999</c:v>
                </c:pt>
                <c:pt idx="41">
                  <c:v>10.199999999999999</c:v>
                </c:pt>
                <c:pt idx="42">
                  <c:v>10.199999999999999</c:v>
                </c:pt>
                <c:pt idx="43">
                  <c:v>10.199999999999999</c:v>
                </c:pt>
                <c:pt idx="44">
                  <c:v>10.199999999999999</c:v>
                </c:pt>
                <c:pt idx="45">
                  <c:v>10.199999999999999</c:v>
                </c:pt>
                <c:pt idx="46">
                  <c:v>10.199999999999999</c:v>
                </c:pt>
                <c:pt idx="47">
                  <c:v>10.199999999999999</c:v>
                </c:pt>
                <c:pt idx="48">
                  <c:v>10.199999999999999</c:v>
                </c:pt>
                <c:pt idx="49">
                  <c:v>10.199999999999999</c:v>
                </c:pt>
                <c:pt idx="50">
                  <c:v>10.199999999999999</c:v>
                </c:pt>
                <c:pt idx="51">
                  <c:v>10.199999999999999</c:v>
                </c:pt>
                <c:pt idx="52">
                  <c:v>10.199999999999999</c:v>
                </c:pt>
                <c:pt idx="53">
                  <c:v>10.1</c:v>
                </c:pt>
                <c:pt idx="54">
                  <c:v>10.1</c:v>
                </c:pt>
                <c:pt idx="55">
                  <c:v>10</c:v>
                </c:pt>
                <c:pt idx="56">
                  <c:v>10</c:v>
                </c:pt>
                <c:pt idx="57">
                  <c:v>9.9</c:v>
                </c:pt>
                <c:pt idx="58">
                  <c:v>9.9</c:v>
                </c:pt>
                <c:pt idx="59">
                  <c:v>9.8000000000000007</c:v>
                </c:pt>
                <c:pt idx="60">
                  <c:v>9.8000000000000007</c:v>
                </c:pt>
                <c:pt idx="61">
                  <c:v>9.8000000000000007</c:v>
                </c:pt>
                <c:pt idx="62">
                  <c:v>9.7000000000000011</c:v>
                </c:pt>
                <c:pt idx="63">
                  <c:v>9.6</c:v>
                </c:pt>
                <c:pt idx="64">
                  <c:v>9.6</c:v>
                </c:pt>
                <c:pt idx="65">
                  <c:v>9.5</c:v>
                </c:pt>
                <c:pt idx="66">
                  <c:v>9.4</c:v>
                </c:pt>
                <c:pt idx="67">
                  <c:v>9.4</c:v>
                </c:pt>
                <c:pt idx="68">
                  <c:v>9.3000000000000007</c:v>
                </c:pt>
                <c:pt idx="69">
                  <c:v>9.2000000000000011</c:v>
                </c:pt>
                <c:pt idx="70">
                  <c:v>9.2000000000000011</c:v>
                </c:pt>
                <c:pt idx="71">
                  <c:v>9.1</c:v>
                </c:pt>
                <c:pt idx="72">
                  <c:v>9</c:v>
                </c:pt>
                <c:pt idx="73">
                  <c:v>9</c:v>
                </c:pt>
                <c:pt idx="74">
                  <c:v>8.9</c:v>
                </c:pt>
                <c:pt idx="75">
                  <c:v>8.9</c:v>
                </c:pt>
                <c:pt idx="76">
                  <c:v>8.9</c:v>
                </c:pt>
                <c:pt idx="77">
                  <c:v>8.9</c:v>
                </c:pt>
                <c:pt idx="78">
                  <c:v>8.9</c:v>
                </c:pt>
                <c:pt idx="79">
                  <c:v>8.9</c:v>
                </c:pt>
                <c:pt idx="80">
                  <c:v>8.9</c:v>
                </c:pt>
                <c:pt idx="81">
                  <c:v>8.8000000000000007</c:v>
                </c:pt>
                <c:pt idx="82">
                  <c:v>8.8000000000000007</c:v>
                </c:pt>
                <c:pt idx="83">
                  <c:v>8.8000000000000007</c:v>
                </c:pt>
                <c:pt idx="84">
                  <c:v>8.7000000000000011</c:v>
                </c:pt>
                <c:pt idx="85">
                  <c:v>8.7000000000000011</c:v>
                </c:pt>
                <c:pt idx="86">
                  <c:v>8.6</c:v>
                </c:pt>
                <c:pt idx="87">
                  <c:v>8.5</c:v>
                </c:pt>
                <c:pt idx="88">
                  <c:v>8.4</c:v>
                </c:pt>
                <c:pt idx="89">
                  <c:v>8.3000000000000007</c:v>
                </c:pt>
                <c:pt idx="90">
                  <c:v>8.3000000000000007</c:v>
                </c:pt>
                <c:pt idx="91">
                  <c:v>8.2000000000000011</c:v>
                </c:pt>
                <c:pt idx="92">
                  <c:v>8.1</c:v>
                </c:pt>
                <c:pt idx="93">
                  <c:v>8</c:v>
                </c:pt>
                <c:pt idx="94">
                  <c:v>8</c:v>
                </c:pt>
                <c:pt idx="95">
                  <c:v>7.9</c:v>
                </c:pt>
                <c:pt idx="96">
                  <c:v>7.8</c:v>
                </c:pt>
                <c:pt idx="97">
                  <c:v>7.7</c:v>
                </c:pt>
                <c:pt idx="98">
                  <c:v>7.6</c:v>
                </c:pt>
                <c:pt idx="99">
                  <c:v>7.5</c:v>
                </c:pt>
                <c:pt idx="100">
                  <c:v>7.4</c:v>
                </c:pt>
                <c:pt idx="101">
                  <c:v>7.3</c:v>
                </c:pt>
                <c:pt idx="102">
                  <c:v>7.2</c:v>
                </c:pt>
                <c:pt idx="103">
                  <c:v>7.1</c:v>
                </c:pt>
                <c:pt idx="104">
                  <c:v>7.1</c:v>
                </c:pt>
                <c:pt idx="105">
                  <c:v>7</c:v>
                </c:pt>
                <c:pt idx="106">
                  <c:v>7</c:v>
                </c:pt>
                <c:pt idx="107">
                  <c:v>7</c:v>
                </c:pt>
                <c:pt idx="108">
                  <c:v>7</c:v>
                </c:pt>
                <c:pt idx="109">
                  <c:v>6.9</c:v>
                </c:pt>
                <c:pt idx="110">
                  <c:v>6.9</c:v>
                </c:pt>
                <c:pt idx="111">
                  <c:v>6.9</c:v>
                </c:pt>
                <c:pt idx="112">
                  <c:v>6.9</c:v>
                </c:pt>
                <c:pt idx="113">
                  <c:v>6.8</c:v>
                </c:pt>
                <c:pt idx="114">
                  <c:v>6.8</c:v>
                </c:pt>
                <c:pt idx="115">
                  <c:v>6.8</c:v>
                </c:pt>
                <c:pt idx="116">
                  <c:v>6.8</c:v>
                </c:pt>
                <c:pt idx="117">
                  <c:v>6.8</c:v>
                </c:pt>
                <c:pt idx="118">
                  <c:v>6.8</c:v>
                </c:pt>
                <c:pt idx="119">
                  <c:v>6.9</c:v>
                </c:pt>
                <c:pt idx="120">
                  <c:v>7</c:v>
                </c:pt>
                <c:pt idx="121">
                  <c:v>7</c:v>
                </c:pt>
                <c:pt idx="122">
                  <c:v>7</c:v>
                </c:pt>
                <c:pt idx="123">
                  <c:v>7</c:v>
                </c:pt>
                <c:pt idx="124">
                  <c:v>7</c:v>
                </c:pt>
                <c:pt idx="125">
                  <c:v>6.9</c:v>
                </c:pt>
                <c:pt idx="126">
                  <c:v>6.9</c:v>
                </c:pt>
                <c:pt idx="127">
                  <c:v>6.9</c:v>
                </c:pt>
                <c:pt idx="128">
                  <c:v>6.9</c:v>
                </c:pt>
                <c:pt idx="129">
                  <c:v>6.9</c:v>
                </c:pt>
                <c:pt idx="130">
                  <c:v>6.8</c:v>
                </c:pt>
                <c:pt idx="131">
                  <c:v>6.8</c:v>
                </c:pt>
                <c:pt idx="132">
                  <c:v>6.8</c:v>
                </c:pt>
                <c:pt idx="133">
                  <c:v>6.8</c:v>
                </c:pt>
                <c:pt idx="134">
                  <c:v>6.8</c:v>
                </c:pt>
                <c:pt idx="135">
                  <c:v>6.8</c:v>
                </c:pt>
                <c:pt idx="136">
                  <c:v>6.8</c:v>
                </c:pt>
                <c:pt idx="137">
                  <c:v>6.7</c:v>
                </c:pt>
                <c:pt idx="138">
                  <c:v>6.7</c:v>
                </c:pt>
                <c:pt idx="139">
                  <c:v>6.7</c:v>
                </c:pt>
                <c:pt idx="140">
                  <c:v>6.7</c:v>
                </c:pt>
                <c:pt idx="141">
                  <c:v>6.7</c:v>
                </c:pt>
                <c:pt idx="142">
                  <c:v>6.7</c:v>
                </c:pt>
                <c:pt idx="143">
                  <c:v>6.7</c:v>
                </c:pt>
                <c:pt idx="144">
                  <c:v>6.6</c:v>
                </c:pt>
                <c:pt idx="145">
                  <c:v>6.6</c:v>
                </c:pt>
                <c:pt idx="146">
                  <c:v>6.6</c:v>
                </c:pt>
                <c:pt idx="147">
                  <c:v>6.6</c:v>
                </c:pt>
                <c:pt idx="148">
                  <c:v>6.6</c:v>
                </c:pt>
                <c:pt idx="149">
                  <c:v>6.6</c:v>
                </c:pt>
                <c:pt idx="150">
                  <c:v>6.6</c:v>
                </c:pt>
                <c:pt idx="151">
                  <c:v>6.6</c:v>
                </c:pt>
                <c:pt idx="152">
                  <c:v>6.6</c:v>
                </c:pt>
                <c:pt idx="153">
                  <c:v>6.6</c:v>
                </c:pt>
                <c:pt idx="154">
                  <c:v>6.6</c:v>
                </c:pt>
                <c:pt idx="155">
                  <c:v>6.5</c:v>
                </c:pt>
                <c:pt idx="156">
                  <c:v>6.5</c:v>
                </c:pt>
                <c:pt idx="157">
                  <c:v>6.5</c:v>
                </c:pt>
                <c:pt idx="158">
                  <c:v>6.5</c:v>
                </c:pt>
                <c:pt idx="159">
                  <c:v>6.5</c:v>
                </c:pt>
                <c:pt idx="160">
                  <c:v>6.5</c:v>
                </c:pt>
                <c:pt idx="161">
                  <c:v>6.5</c:v>
                </c:pt>
                <c:pt idx="162">
                  <c:v>6.5</c:v>
                </c:pt>
                <c:pt idx="163">
                  <c:v>6.5</c:v>
                </c:pt>
                <c:pt idx="164">
                  <c:v>6.5</c:v>
                </c:pt>
                <c:pt idx="165">
                  <c:v>6.5</c:v>
                </c:pt>
                <c:pt idx="166">
                  <c:v>6.5</c:v>
                </c:pt>
                <c:pt idx="167">
                  <c:v>6.5</c:v>
                </c:pt>
                <c:pt idx="168">
                  <c:v>6.5</c:v>
                </c:pt>
                <c:pt idx="169">
                  <c:v>6.5</c:v>
                </c:pt>
                <c:pt idx="170">
                  <c:v>6.5</c:v>
                </c:pt>
                <c:pt idx="171">
                  <c:v>6.5</c:v>
                </c:pt>
                <c:pt idx="172">
                  <c:v>6.5</c:v>
                </c:pt>
                <c:pt idx="173">
                  <c:v>6.5</c:v>
                </c:pt>
                <c:pt idx="174">
                  <c:v>6.5</c:v>
                </c:pt>
                <c:pt idx="175">
                  <c:v>6.6</c:v>
                </c:pt>
                <c:pt idx="176">
                  <c:v>6.6</c:v>
                </c:pt>
                <c:pt idx="177">
                  <c:v>6.6</c:v>
                </c:pt>
                <c:pt idx="178">
                  <c:v>6.6</c:v>
                </c:pt>
                <c:pt idx="179">
                  <c:v>6.6</c:v>
                </c:pt>
                <c:pt idx="180">
                  <c:v>6.6</c:v>
                </c:pt>
                <c:pt idx="181">
                  <c:v>6.6</c:v>
                </c:pt>
                <c:pt idx="182">
                  <c:v>6.6</c:v>
                </c:pt>
                <c:pt idx="183">
                  <c:v>6.6</c:v>
                </c:pt>
                <c:pt idx="184">
                  <c:v>6.7</c:v>
                </c:pt>
                <c:pt idx="185">
                  <c:v>6.7</c:v>
                </c:pt>
                <c:pt idx="186">
                  <c:v>6.7</c:v>
                </c:pt>
                <c:pt idx="187">
                  <c:v>6.7</c:v>
                </c:pt>
                <c:pt idx="188">
                  <c:v>6.7</c:v>
                </c:pt>
                <c:pt idx="189">
                  <c:v>6.7</c:v>
                </c:pt>
                <c:pt idx="190">
                  <c:v>6.7</c:v>
                </c:pt>
                <c:pt idx="191">
                  <c:v>6.8</c:v>
                </c:pt>
                <c:pt idx="192">
                  <c:v>6.8</c:v>
                </c:pt>
                <c:pt idx="193">
                  <c:v>6.8</c:v>
                </c:pt>
                <c:pt idx="194">
                  <c:v>6.8</c:v>
                </c:pt>
                <c:pt idx="195">
                  <c:v>6.8</c:v>
                </c:pt>
                <c:pt idx="196">
                  <c:v>6.8</c:v>
                </c:pt>
                <c:pt idx="197">
                  <c:v>6.8</c:v>
                </c:pt>
                <c:pt idx="198">
                  <c:v>6.9</c:v>
                </c:pt>
                <c:pt idx="199">
                  <c:v>6.9</c:v>
                </c:pt>
                <c:pt idx="200">
                  <c:v>6.9</c:v>
                </c:pt>
                <c:pt idx="201">
                  <c:v>6.9</c:v>
                </c:pt>
                <c:pt idx="202">
                  <c:v>6.9</c:v>
                </c:pt>
                <c:pt idx="203">
                  <c:v>6.9</c:v>
                </c:pt>
                <c:pt idx="204">
                  <c:v>7</c:v>
                </c:pt>
                <c:pt idx="205">
                  <c:v>7</c:v>
                </c:pt>
                <c:pt idx="206">
                  <c:v>7</c:v>
                </c:pt>
                <c:pt idx="207">
                  <c:v>7</c:v>
                </c:pt>
                <c:pt idx="208">
                  <c:v>7</c:v>
                </c:pt>
                <c:pt idx="209">
                  <c:v>7</c:v>
                </c:pt>
                <c:pt idx="210">
                  <c:v>7.1</c:v>
                </c:pt>
                <c:pt idx="211">
                  <c:v>7.1</c:v>
                </c:pt>
                <c:pt idx="212">
                  <c:v>7.1</c:v>
                </c:pt>
                <c:pt idx="213">
                  <c:v>7.1</c:v>
                </c:pt>
                <c:pt idx="214">
                  <c:v>7.1</c:v>
                </c:pt>
                <c:pt idx="215">
                  <c:v>7.1</c:v>
                </c:pt>
                <c:pt idx="216">
                  <c:v>7.1</c:v>
                </c:pt>
                <c:pt idx="217">
                  <c:v>7.2</c:v>
                </c:pt>
                <c:pt idx="218">
                  <c:v>7.2</c:v>
                </c:pt>
                <c:pt idx="219">
                  <c:v>7.2</c:v>
                </c:pt>
                <c:pt idx="220">
                  <c:v>7.2</c:v>
                </c:pt>
                <c:pt idx="221">
                  <c:v>7.2</c:v>
                </c:pt>
                <c:pt idx="222">
                  <c:v>7.2</c:v>
                </c:pt>
                <c:pt idx="223">
                  <c:v>7.2</c:v>
                </c:pt>
                <c:pt idx="224">
                  <c:v>7.2</c:v>
                </c:pt>
                <c:pt idx="225">
                  <c:v>7.2</c:v>
                </c:pt>
                <c:pt idx="226">
                  <c:v>7.2</c:v>
                </c:pt>
                <c:pt idx="227">
                  <c:v>7.2</c:v>
                </c:pt>
                <c:pt idx="228">
                  <c:v>7.2</c:v>
                </c:pt>
                <c:pt idx="229">
                  <c:v>7.2</c:v>
                </c:pt>
                <c:pt idx="230">
                  <c:v>7.3</c:v>
                </c:pt>
                <c:pt idx="231">
                  <c:v>7.3</c:v>
                </c:pt>
                <c:pt idx="232">
                  <c:v>7.3</c:v>
                </c:pt>
                <c:pt idx="233">
                  <c:v>7.3</c:v>
                </c:pt>
                <c:pt idx="234">
                  <c:v>7.3</c:v>
                </c:pt>
                <c:pt idx="235">
                  <c:v>7.3</c:v>
                </c:pt>
                <c:pt idx="236">
                  <c:v>7.3</c:v>
                </c:pt>
                <c:pt idx="237">
                  <c:v>7.3</c:v>
                </c:pt>
                <c:pt idx="238">
                  <c:v>7.3</c:v>
                </c:pt>
                <c:pt idx="239">
                  <c:v>7.3</c:v>
                </c:pt>
                <c:pt idx="240">
                  <c:v>7.3</c:v>
                </c:pt>
                <c:pt idx="241">
                  <c:v>7.3</c:v>
                </c:pt>
                <c:pt idx="242">
                  <c:v>7.3</c:v>
                </c:pt>
                <c:pt idx="243">
                  <c:v>7.3</c:v>
                </c:pt>
                <c:pt idx="244">
                  <c:v>7.3</c:v>
                </c:pt>
                <c:pt idx="245">
                  <c:v>7.3</c:v>
                </c:pt>
                <c:pt idx="246">
                  <c:v>7.3</c:v>
                </c:pt>
                <c:pt idx="247">
                  <c:v>7.3</c:v>
                </c:pt>
                <c:pt idx="248">
                  <c:v>7.3</c:v>
                </c:pt>
                <c:pt idx="249">
                  <c:v>7.3</c:v>
                </c:pt>
                <c:pt idx="250">
                  <c:v>7.3</c:v>
                </c:pt>
                <c:pt idx="251">
                  <c:v>7.3</c:v>
                </c:pt>
                <c:pt idx="252">
                  <c:v>7.3</c:v>
                </c:pt>
                <c:pt idx="253">
                  <c:v>7.3</c:v>
                </c:pt>
                <c:pt idx="254">
                  <c:v>7.3</c:v>
                </c:pt>
                <c:pt idx="255">
                  <c:v>7.3</c:v>
                </c:pt>
                <c:pt idx="256">
                  <c:v>7.3</c:v>
                </c:pt>
                <c:pt idx="257">
                  <c:v>7.3</c:v>
                </c:pt>
                <c:pt idx="258">
                  <c:v>7.4</c:v>
                </c:pt>
                <c:pt idx="259">
                  <c:v>7.4</c:v>
                </c:pt>
                <c:pt idx="260">
                  <c:v>7.4</c:v>
                </c:pt>
                <c:pt idx="261">
                  <c:v>7.4</c:v>
                </c:pt>
                <c:pt idx="262">
                  <c:v>7.4</c:v>
                </c:pt>
                <c:pt idx="263">
                  <c:v>7.4</c:v>
                </c:pt>
                <c:pt idx="264">
                  <c:v>7.4</c:v>
                </c:pt>
                <c:pt idx="265">
                  <c:v>7.4</c:v>
                </c:pt>
                <c:pt idx="266">
                  <c:v>7.4</c:v>
                </c:pt>
                <c:pt idx="267">
                  <c:v>7.4</c:v>
                </c:pt>
                <c:pt idx="268">
                  <c:v>7.4</c:v>
                </c:pt>
                <c:pt idx="269">
                  <c:v>7.4</c:v>
                </c:pt>
                <c:pt idx="270">
                  <c:v>7.4</c:v>
                </c:pt>
                <c:pt idx="271">
                  <c:v>7.4</c:v>
                </c:pt>
                <c:pt idx="272">
                  <c:v>7.4</c:v>
                </c:pt>
                <c:pt idx="273">
                  <c:v>7.4</c:v>
                </c:pt>
                <c:pt idx="274">
                  <c:v>7.5</c:v>
                </c:pt>
                <c:pt idx="275">
                  <c:v>7.5</c:v>
                </c:pt>
                <c:pt idx="276">
                  <c:v>7.5</c:v>
                </c:pt>
                <c:pt idx="277">
                  <c:v>7.5</c:v>
                </c:pt>
                <c:pt idx="278">
                  <c:v>7.5</c:v>
                </c:pt>
                <c:pt idx="279">
                  <c:v>7.5</c:v>
                </c:pt>
                <c:pt idx="280">
                  <c:v>7.5</c:v>
                </c:pt>
                <c:pt idx="281">
                  <c:v>7.5</c:v>
                </c:pt>
                <c:pt idx="282">
                  <c:v>7.6</c:v>
                </c:pt>
                <c:pt idx="283">
                  <c:v>7.6</c:v>
                </c:pt>
                <c:pt idx="284">
                  <c:v>7.6</c:v>
                </c:pt>
                <c:pt idx="285">
                  <c:v>7.6</c:v>
                </c:pt>
                <c:pt idx="286">
                  <c:v>7.6</c:v>
                </c:pt>
                <c:pt idx="287">
                  <c:v>7.7</c:v>
                </c:pt>
                <c:pt idx="288">
                  <c:v>7.7</c:v>
                </c:pt>
                <c:pt idx="289">
                  <c:v>7.7</c:v>
                </c:pt>
                <c:pt idx="290">
                  <c:v>7.7</c:v>
                </c:pt>
                <c:pt idx="291">
                  <c:v>7.7</c:v>
                </c:pt>
                <c:pt idx="292">
                  <c:v>7.8</c:v>
                </c:pt>
                <c:pt idx="293">
                  <c:v>7.8</c:v>
                </c:pt>
                <c:pt idx="294">
                  <c:v>7.8</c:v>
                </c:pt>
                <c:pt idx="295">
                  <c:v>7.8</c:v>
                </c:pt>
                <c:pt idx="296">
                  <c:v>7.9</c:v>
                </c:pt>
                <c:pt idx="297">
                  <c:v>7.9</c:v>
                </c:pt>
                <c:pt idx="298">
                  <c:v>7.9</c:v>
                </c:pt>
                <c:pt idx="299">
                  <c:v>8</c:v>
                </c:pt>
                <c:pt idx="300">
                  <c:v>8</c:v>
                </c:pt>
                <c:pt idx="301">
                  <c:v>8</c:v>
                </c:pt>
                <c:pt idx="302">
                  <c:v>8.1</c:v>
                </c:pt>
                <c:pt idx="303">
                  <c:v>8.1</c:v>
                </c:pt>
                <c:pt idx="304">
                  <c:v>8.1</c:v>
                </c:pt>
                <c:pt idx="305">
                  <c:v>8.2000000000000011</c:v>
                </c:pt>
                <c:pt idx="306">
                  <c:v>8.2000000000000011</c:v>
                </c:pt>
                <c:pt idx="307">
                  <c:v>8.2000000000000011</c:v>
                </c:pt>
                <c:pt idx="308">
                  <c:v>8.3000000000000007</c:v>
                </c:pt>
                <c:pt idx="309">
                  <c:v>8.3000000000000007</c:v>
                </c:pt>
                <c:pt idx="310">
                  <c:v>8.4</c:v>
                </c:pt>
                <c:pt idx="311">
                  <c:v>8.4</c:v>
                </c:pt>
                <c:pt idx="312">
                  <c:v>8.4</c:v>
                </c:pt>
                <c:pt idx="313">
                  <c:v>8.5</c:v>
                </c:pt>
                <c:pt idx="314">
                  <c:v>8.5</c:v>
                </c:pt>
                <c:pt idx="315">
                  <c:v>8.6</c:v>
                </c:pt>
                <c:pt idx="316">
                  <c:v>8.6</c:v>
                </c:pt>
                <c:pt idx="317">
                  <c:v>8.7000000000000011</c:v>
                </c:pt>
                <c:pt idx="318">
                  <c:v>8.7000000000000011</c:v>
                </c:pt>
                <c:pt idx="319">
                  <c:v>8.8000000000000007</c:v>
                </c:pt>
                <c:pt idx="320">
                  <c:v>8.8000000000000007</c:v>
                </c:pt>
                <c:pt idx="321">
                  <c:v>8.9</c:v>
                </c:pt>
                <c:pt idx="322">
                  <c:v>8.9</c:v>
                </c:pt>
                <c:pt idx="323">
                  <c:v>9</c:v>
                </c:pt>
                <c:pt idx="324">
                  <c:v>9</c:v>
                </c:pt>
                <c:pt idx="325">
                  <c:v>9.1</c:v>
                </c:pt>
                <c:pt idx="326">
                  <c:v>9.1</c:v>
                </c:pt>
                <c:pt idx="327">
                  <c:v>9.2000000000000011</c:v>
                </c:pt>
                <c:pt idx="328">
                  <c:v>9.2000000000000011</c:v>
                </c:pt>
                <c:pt idx="329">
                  <c:v>9.3000000000000007</c:v>
                </c:pt>
                <c:pt idx="330">
                  <c:v>9.4</c:v>
                </c:pt>
                <c:pt idx="331">
                  <c:v>9.4</c:v>
                </c:pt>
                <c:pt idx="332">
                  <c:v>9.5</c:v>
                </c:pt>
                <c:pt idx="333">
                  <c:v>9.5</c:v>
                </c:pt>
                <c:pt idx="334">
                  <c:v>9.6</c:v>
                </c:pt>
                <c:pt idx="335">
                  <c:v>9.7000000000000011</c:v>
                </c:pt>
                <c:pt idx="336">
                  <c:v>9.7000000000000011</c:v>
                </c:pt>
                <c:pt idx="337">
                  <c:v>9.8000000000000007</c:v>
                </c:pt>
                <c:pt idx="338">
                  <c:v>9.9</c:v>
                </c:pt>
                <c:pt idx="339">
                  <c:v>9.9</c:v>
                </c:pt>
                <c:pt idx="340">
                  <c:v>10</c:v>
                </c:pt>
                <c:pt idx="341">
                  <c:v>10.1</c:v>
                </c:pt>
                <c:pt idx="342">
                  <c:v>10.1</c:v>
                </c:pt>
                <c:pt idx="343">
                  <c:v>10.199999999999999</c:v>
                </c:pt>
                <c:pt idx="344">
                  <c:v>10.3</c:v>
                </c:pt>
                <c:pt idx="345">
                  <c:v>10.3</c:v>
                </c:pt>
                <c:pt idx="346">
                  <c:v>10.4</c:v>
                </c:pt>
                <c:pt idx="347">
                  <c:v>10.5</c:v>
                </c:pt>
                <c:pt idx="348">
                  <c:v>10.5</c:v>
                </c:pt>
                <c:pt idx="349">
                  <c:v>10.6</c:v>
                </c:pt>
                <c:pt idx="350">
                  <c:v>10.7</c:v>
                </c:pt>
                <c:pt idx="351">
                  <c:v>10.8</c:v>
                </c:pt>
                <c:pt idx="352">
                  <c:v>10.8</c:v>
                </c:pt>
                <c:pt idx="353">
                  <c:v>10.9</c:v>
                </c:pt>
                <c:pt idx="354">
                  <c:v>11</c:v>
                </c:pt>
                <c:pt idx="355">
                  <c:v>11.1</c:v>
                </c:pt>
                <c:pt idx="356">
                  <c:v>11.1</c:v>
                </c:pt>
                <c:pt idx="357">
                  <c:v>11.2</c:v>
                </c:pt>
                <c:pt idx="358">
                  <c:v>11.3</c:v>
                </c:pt>
                <c:pt idx="359">
                  <c:v>11.4</c:v>
                </c:pt>
                <c:pt idx="360">
                  <c:v>11.5</c:v>
                </c:pt>
                <c:pt idx="361">
                  <c:v>11.5</c:v>
                </c:pt>
                <c:pt idx="362">
                  <c:v>11.6</c:v>
                </c:pt>
                <c:pt idx="363">
                  <c:v>11.7</c:v>
                </c:pt>
                <c:pt idx="364">
                  <c:v>11.8</c:v>
                </c:pt>
                <c:pt idx="365">
                  <c:v>11.9</c:v>
                </c:pt>
                <c:pt idx="366">
                  <c:v>12</c:v>
                </c:pt>
                <c:pt idx="367">
                  <c:v>12.1</c:v>
                </c:pt>
                <c:pt idx="368">
                  <c:v>12.2</c:v>
                </c:pt>
                <c:pt idx="369">
                  <c:v>12.3</c:v>
                </c:pt>
                <c:pt idx="370">
                  <c:v>12.4</c:v>
                </c:pt>
                <c:pt idx="371">
                  <c:v>12.4</c:v>
                </c:pt>
                <c:pt idx="372">
                  <c:v>12.5</c:v>
                </c:pt>
                <c:pt idx="373">
                  <c:v>12.6</c:v>
                </c:pt>
                <c:pt idx="374">
                  <c:v>12.7</c:v>
                </c:pt>
                <c:pt idx="375">
                  <c:v>12.8</c:v>
                </c:pt>
                <c:pt idx="376">
                  <c:v>12.9</c:v>
                </c:pt>
                <c:pt idx="377">
                  <c:v>13</c:v>
                </c:pt>
                <c:pt idx="378">
                  <c:v>13.1</c:v>
                </c:pt>
                <c:pt idx="379">
                  <c:v>13.2</c:v>
                </c:pt>
                <c:pt idx="380">
                  <c:v>13.3</c:v>
                </c:pt>
                <c:pt idx="381">
                  <c:v>13.4</c:v>
                </c:pt>
                <c:pt idx="382">
                  <c:v>13.6</c:v>
                </c:pt>
                <c:pt idx="383">
                  <c:v>13.7</c:v>
                </c:pt>
                <c:pt idx="384">
                  <c:v>13.8</c:v>
                </c:pt>
                <c:pt idx="385">
                  <c:v>13.9</c:v>
                </c:pt>
                <c:pt idx="386">
                  <c:v>14</c:v>
                </c:pt>
                <c:pt idx="387">
                  <c:v>14.1</c:v>
                </c:pt>
                <c:pt idx="388">
                  <c:v>14.2</c:v>
                </c:pt>
                <c:pt idx="389">
                  <c:v>14.3</c:v>
                </c:pt>
                <c:pt idx="390">
                  <c:v>14.4</c:v>
                </c:pt>
                <c:pt idx="391">
                  <c:v>14.5</c:v>
                </c:pt>
                <c:pt idx="392">
                  <c:v>14.7</c:v>
                </c:pt>
                <c:pt idx="393">
                  <c:v>14.8</c:v>
                </c:pt>
                <c:pt idx="394">
                  <c:v>14.9</c:v>
                </c:pt>
                <c:pt idx="395">
                  <c:v>15</c:v>
                </c:pt>
                <c:pt idx="396">
                  <c:v>15.2</c:v>
                </c:pt>
                <c:pt idx="397">
                  <c:v>15.3</c:v>
                </c:pt>
                <c:pt idx="398">
                  <c:v>15.4</c:v>
                </c:pt>
                <c:pt idx="399">
                  <c:v>15.5</c:v>
                </c:pt>
                <c:pt idx="400">
                  <c:v>15.7</c:v>
                </c:pt>
                <c:pt idx="401">
                  <c:v>15.8</c:v>
                </c:pt>
                <c:pt idx="402">
                  <c:v>15.9</c:v>
                </c:pt>
                <c:pt idx="403">
                  <c:v>16.100000000000001</c:v>
                </c:pt>
                <c:pt idx="404">
                  <c:v>16.2</c:v>
                </c:pt>
                <c:pt idx="405">
                  <c:v>16.3</c:v>
                </c:pt>
                <c:pt idx="406">
                  <c:v>16.5</c:v>
                </c:pt>
                <c:pt idx="407">
                  <c:v>16.600000000000001</c:v>
                </c:pt>
                <c:pt idx="408">
                  <c:v>16.8</c:v>
                </c:pt>
                <c:pt idx="409">
                  <c:v>16.899999999999999</c:v>
                </c:pt>
                <c:pt idx="410">
                  <c:v>17.100000000000001</c:v>
                </c:pt>
                <c:pt idx="411">
                  <c:v>17.2</c:v>
                </c:pt>
                <c:pt idx="412">
                  <c:v>17.399999999999999</c:v>
                </c:pt>
                <c:pt idx="413">
                  <c:v>17.5</c:v>
                </c:pt>
                <c:pt idx="414">
                  <c:v>17.7</c:v>
                </c:pt>
                <c:pt idx="415">
                  <c:v>17.899999999999999</c:v>
                </c:pt>
                <c:pt idx="416">
                  <c:v>18</c:v>
                </c:pt>
                <c:pt idx="417">
                  <c:v>18.2</c:v>
                </c:pt>
                <c:pt idx="418">
                  <c:v>18.399999999999999</c:v>
                </c:pt>
                <c:pt idx="419">
                  <c:v>18.600000000000001</c:v>
                </c:pt>
                <c:pt idx="420">
                  <c:v>18.7</c:v>
                </c:pt>
                <c:pt idx="421">
                  <c:v>18.899999999999999</c:v>
                </c:pt>
                <c:pt idx="422">
                  <c:v>19.100000000000001</c:v>
                </c:pt>
                <c:pt idx="423">
                  <c:v>19.3</c:v>
                </c:pt>
                <c:pt idx="424">
                  <c:v>19.5</c:v>
                </c:pt>
                <c:pt idx="425">
                  <c:v>19.7</c:v>
                </c:pt>
                <c:pt idx="426">
                  <c:v>19.899999999999999</c:v>
                </c:pt>
                <c:pt idx="427">
                  <c:v>20.100000000000001</c:v>
                </c:pt>
                <c:pt idx="428">
                  <c:v>20.3</c:v>
                </c:pt>
                <c:pt idx="429">
                  <c:v>20.6</c:v>
                </c:pt>
                <c:pt idx="430">
                  <c:v>20.8</c:v>
                </c:pt>
                <c:pt idx="431">
                  <c:v>21</c:v>
                </c:pt>
                <c:pt idx="432">
                  <c:v>21.2</c:v>
                </c:pt>
                <c:pt idx="433">
                  <c:v>21.5</c:v>
                </c:pt>
                <c:pt idx="434">
                  <c:v>21.7</c:v>
                </c:pt>
                <c:pt idx="435">
                  <c:v>22</c:v>
                </c:pt>
                <c:pt idx="436">
                  <c:v>22.2</c:v>
                </c:pt>
                <c:pt idx="437">
                  <c:v>22.5</c:v>
                </c:pt>
                <c:pt idx="438">
                  <c:v>22.8</c:v>
                </c:pt>
                <c:pt idx="439">
                  <c:v>23.1</c:v>
                </c:pt>
                <c:pt idx="440">
                  <c:v>23.3</c:v>
                </c:pt>
                <c:pt idx="441">
                  <c:v>23.6</c:v>
                </c:pt>
                <c:pt idx="442">
                  <c:v>23.9</c:v>
                </c:pt>
                <c:pt idx="443">
                  <c:v>24.2</c:v>
                </c:pt>
                <c:pt idx="444">
                  <c:v>24.5</c:v>
                </c:pt>
                <c:pt idx="445">
                  <c:v>24.9</c:v>
                </c:pt>
                <c:pt idx="446">
                  <c:v>25.2</c:v>
                </c:pt>
                <c:pt idx="447">
                  <c:v>25.5</c:v>
                </c:pt>
                <c:pt idx="448">
                  <c:v>25.9</c:v>
                </c:pt>
                <c:pt idx="449">
                  <c:v>26.2</c:v>
                </c:pt>
                <c:pt idx="450">
                  <c:v>26.6</c:v>
                </c:pt>
                <c:pt idx="451">
                  <c:v>26.9</c:v>
                </c:pt>
                <c:pt idx="452">
                  <c:v>27.3</c:v>
                </c:pt>
                <c:pt idx="453">
                  <c:v>27.7</c:v>
                </c:pt>
                <c:pt idx="454">
                  <c:v>28</c:v>
                </c:pt>
                <c:pt idx="455">
                  <c:v>28.4</c:v>
                </c:pt>
                <c:pt idx="456">
                  <c:v>28.8</c:v>
                </c:pt>
                <c:pt idx="457">
                  <c:v>29.2</c:v>
                </c:pt>
                <c:pt idx="458">
                  <c:v>29.6</c:v>
                </c:pt>
                <c:pt idx="459">
                  <c:v>30.1</c:v>
                </c:pt>
                <c:pt idx="460">
                  <c:v>30.5</c:v>
                </c:pt>
                <c:pt idx="461">
                  <c:v>30.9</c:v>
                </c:pt>
                <c:pt idx="462">
                  <c:v>31.4</c:v>
                </c:pt>
                <c:pt idx="463">
                  <c:v>31.8</c:v>
                </c:pt>
                <c:pt idx="464">
                  <c:v>32.299999999999997</c:v>
                </c:pt>
                <c:pt idx="465">
                  <c:v>32.700000000000003</c:v>
                </c:pt>
                <c:pt idx="466">
                  <c:v>33.200000000000003</c:v>
                </c:pt>
                <c:pt idx="467">
                  <c:v>33.700000000000003</c:v>
                </c:pt>
                <c:pt idx="468">
                  <c:v>34.200000000000003</c:v>
                </c:pt>
                <c:pt idx="469">
                  <c:v>34.700000000000003</c:v>
                </c:pt>
                <c:pt idx="470">
                  <c:v>35.200000000000003</c:v>
                </c:pt>
                <c:pt idx="471">
                  <c:v>35.700000000000003</c:v>
                </c:pt>
                <c:pt idx="472">
                  <c:v>36.200000000000003</c:v>
                </c:pt>
                <c:pt idx="473">
                  <c:v>36.700000000000003</c:v>
                </c:pt>
                <c:pt idx="474">
                  <c:v>37.299999999999997</c:v>
                </c:pt>
                <c:pt idx="475">
                  <c:v>37.799999999999997</c:v>
                </c:pt>
                <c:pt idx="476">
                  <c:v>38.4</c:v>
                </c:pt>
                <c:pt idx="477">
                  <c:v>38.9</c:v>
                </c:pt>
                <c:pt idx="478">
                  <c:v>39.5</c:v>
                </c:pt>
                <c:pt idx="479">
                  <c:v>40.1</c:v>
                </c:pt>
                <c:pt idx="480">
                  <c:v>40.700000000000003</c:v>
                </c:pt>
                <c:pt idx="481">
                  <c:v>41.3</c:v>
                </c:pt>
                <c:pt idx="482">
                  <c:v>41.9</c:v>
                </c:pt>
                <c:pt idx="483">
                  <c:v>42.5</c:v>
                </c:pt>
                <c:pt idx="484">
                  <c:v>43.1</c:v>
                </c:pt>
                <c:pt idx="485">
                  <c:v>43.8</c:v>
                </c:pt>
                <c:pt idx="486">
                  <c:v>44.4</c:v>
                </c:pt>
                <c:pt idx="487">
                  <c:v>45.1</c:v>
                </c:pt>
                <c:pt idx="488">
                  <c:v>45.7</c:v>
                </c:pt>
                <c:pt idx="489">
                  <c:v>46.4</c:v>
                </c:pt>
                <c:pt idx="490">
                  <c:v>47.1</c:v>
                </c:pt>
                <c:pt idx="491">
                  <c:v>47.8</c:v>
                </c:pt>
                <c:pt idx="492">
                  <c:v>48.5</c:v>
                </c:pt>
                <c:pt idx="493">
                  <c:v>49.2</c:v>
                </c:pt>
                <c:pt idx="494">
                  <c:v>49.9</c:v>
                </c:pt>
                <c:pt idx="495">
                  <c:v>50.6</c:v>
                </c:pt>
                <c:pt idx="496">
                  <c:v>51.4</c:v>
                </c:pt>
                <c:pt idx="497">
                  <c:v>52.1</c:v>
                </c:pt>
                <c:pt idx="498">
                  <c:v>52.9</c:v>
                </c:pt>
                <c:pt idx="499">
                  <c:v>53.7</c:v>
                </c:pt>
                <c:pt idx="500">
                  <c:v>54.5</c:v>
                </c:pt>
                <c:pt idx="501">
                  <c:v>55.3</c:v>
                </c:pt>
                <c:pt idx="502">
                  <c:v>56.1</c:v>
                </c:pt>
                <c:pt idx="503">
                  <c:v>56.9</c:v>
                </c:pt>
                <c:pt idx="504">
                  <c:v>57.7</c:v>
                </c:pt>
                <c:pt idx="505">
                  <c:v>58.6</c:v>
                </c:pt>
                <c:pt idx="506">
                  <c:v>59.4</c:v>
                </c:pt>
                <c:pt idx="507">
                  <c:v>60.3</c:v>
                </c:pt>
                <c:pt idx="508">
                  <c:v>61.2</c:v>
                </c:pt>
                <c:pt idx="509">
                  <c:v>62.1</c:v>
                </c:pt>
                <c:pt idx="510">
                  <c:v>63</c:v>
                </c:pt>
                <c:pt idx="511">
                  <c:v>63.9</c:v>
                </c:pt>
                <c:pt idx="512">
                  <c:v>64.8</c:v>
                </c:pt>
                <c:pt idx="513">
                  <c:v>65.8</c:v>
                </c:pt>
                <c:pt idx="514">
                  <c:v>66.7</c:v>
                </c:pt>
                <c:pt idx="515">
                  <c:v>67.7</c:v>
                </c:pt>
                <c:pt idx="516">
                  <c:v>68.7</c:v>
                </c:pt>
                <c:pt idx="517">
                  <c:v>69.7</c:v>
                </c:pt>
                <c:pt idx="518">
                  <c:v>70.7</c:v>
                </c:pt>
                <c:pt idx="519">
                  <c:v>71.7</c:v>
                </c:pt>
                <c:pt idx="520">
                  <c:v>72.8</c:v>
                </c:pt>
                <c:pt idx="521">
                  <c:v>73.8</c:v>
                </c:pt>
                <c:pt idx="522">
                  <c:v>74.900000000000006</c:v>
                </c:pt>
                <c:pt idx="523">
                  <c:v>76</c:v>
                </c:pt>
                <c:pt idx="524">
                  <c:v>77.099999999999994</c:v>
                </c:pt>
                <c:pt idx="525">
                  <c:v>78.2</c:v>
                </c:pt>
                <c:pt idx="526">
                  <c:v>79.3</c:v>
                </c:pt>
                <c:pt idx="527">
                  <c:v>80.400000000000006</c:v>
                </c:pt>
                <c:pt idx="528">
                  <c:v>81.599999999999994</c:v>
                </c:pt>
                <c:pt idx="529">
                  <c:v>82.8</c:v>
                </c:pt>
                <c:pt idx="530">
                  <c:v>84</c:v>
                </c:pt>
                <c:pt idx="531">
                  <c:v>85.2</c:v>
                </c:pt>
                <c:pt idx="532">
                  <c:v>86.4</c:v>
                </c:pt>
                <c:pt idx="533">
                  <c:v>87.6</c:v>
                </c:pt>
                <c:pt idx="534">
                  <c:v>88.9</c:v>
                </c:pt>
                <c:pt idx="535">
                  <c:v>90.1</c:v>
                </c:pt>
                <c:pt idx="536">
                  <c:v>91.4</c:v>
                </c:pt>
                <c:pt idx="537">
                  <c:v>92.7</c:v>
                </c:pt>
                <c:pt idx="538">
                  <c:v>94</c:v>
                </c:pt>
                <c:pt idx="539">
                  <c:v>95.3</c:v>
                </c:pt>
                <c:pt idx="540">
                  <c:v>96.7</c:v>
                </c:pt>
                <c:pt idx="541">
                  <c:v>98</c:v>
                </c:pt>
                <c:pt idx="542">
                  <c:v>99.4</c:v>
                </c:pt>
                <c:pt idx="543">
                  <c:v>100.8</c:v>
                </c:pt>
                <c:pt idx="544">
                  <c:v>102.2</c:v>
                </c:pt>
                <c:pt idx="545">
                  <c:v>103.6</c:v>
                </c:pt>
                <c:pt idx="546">
                  <c:v>105</c:v>
                </c:pt>
                <c:pt idx="547">
                  <c:v>106.5</c:v>
                </c:pt>
                <c:pt idx="548">
                  <c:v>108</c:v>
                </c:pt>
                <c:pt idx="549">
                  <c:v>109.5</c:v>
                </c:pt>
                <c:pt idx="550">
                  <c:v>111</c:v>
                </c:pt>
                <c:pt idx="551">
                  <c:v>112.5</c:v>
                </c:pt>
                <c:pt idx="552">
                  <c:v>114</c:v>
                </c:pt>
                <c:pt idx="553">
                  <c:v>115.6</c:v>
                </c:pt>
                <c:pt idx="554">
                  <c:v>117.2</c:v>
                </c:pt>
                <c:pt idx="555">
                  <c:v>118.8</c:v>
                </c:pt>
                <c:pt idx="556">
                  <c:v>120.4</c:v>
                </c:pt>
                <c:pt idx="557">
                  <c:v>122</c:v>
                </c:pt>
                <c:pt idx="558">
                  <c:v>123.7</c:v>
                </c:pt>
                <c:pt idx="559">
                  <c:v>125.3</c:v>
                </c:pt>
                <c:pt idx="560">
                  <c:v>127</c:v>
                </c:pt>
                <c:pt idx="561">
                  <c:v>128.69999999999999</c:v>
                </c:pt>
                <c:pt idx="562">
                  <c:v>130.4</c:v>
                </c:pt>
                <c:pt idx="563">
                  <c:v>132.19999999999999</c:v>
                </c:pt>
                <c:pt idx="564">
                  <c:v>133.9</c:v>
                </c:pt>
                <c:pt idx="565">
                  <c:v>135.69999999999999</c:v>
                </c:pt>
                <c:pt idx="566">
                  <c:v>137.5</c:v>
                </c:pt>
                <c:pt idx="567">
                  <c:v>139.30000000000001</c:v>
                </c:pt>
                <c:pt idx="568">
                  <c:v>141.1</c:v>
                </c:pt>
                <c:pt idx="569">
                  <c:v>142.9</c:v>
                </c:pt>
                <c:pt idx="570">
                  <c:v>144.80000000000001</c:v>
                </c:pt>
                <c:pt idx="571">
                  <c:v>146.69999999999999</c:v>
                </c:pt>
                <c:pt idx="572">
                  <c:v>148.6</c:v>
                </c:pt>
                <c:pt idx="573">
                  <c:v>150.6</c:v>
                </c:pt>
                <c:pt idx="574">
                  <c:v>152.5</c:v>
                </c:pt>
                <c:pt idx="575">
                  <c:v>154.5</c:v>
                </c:pt>
                <c:pt idx="576">
                  <c:v>156.5</c:v>
                </c:pt>
                <c:pt idx="577">
                  <c:v>158.5</c:v>
                </c:pt>
                <c:pt idx="578">
                  <c:v>160.6</c:v>
                </c:pt>
                <c:pt idx="579">
                  <c:v>162.6</c:v>
                </c:pt>
                <c:pt idx="580">
                  <c:v>164.7</c:v>
                </c:pt>
                <c:pt idx="581">
                  <c:v>166.8</c:v>
                </c:pt>
                <c:pt idx="582">
                  <c:v>169</c:v>
                </c:pt>
                <c:pt idx="583">
                  <c:v>171.1</c:v>
                </c:pt>
                <c:pt idx="584">
                  <c:v>173.3</c:v>
                </c:pt>
                <c:pt idx="585">
                  <c:v>175.5</c:v>
                </c:pt>
                <c:pt idx="586">
                  <c:v>177.8</c:v>
                </c:pt>
                <c:pt idx="587">
                  <c:v>180</c:v>
                </c:pt>
                <c:pt idx="588">
                  <c:v>182.3</c:v>
                </c:pt>
                <c:pt idx="589">
                  <c:v>184.6</c:v>
                </c:pt>
                <c:pt idx="590">
                  <c:v>186.9</c:v>
                </c:pt>
                <c:pt idx="591">
                  <c:v>189.3</c:v>
                </c:pt>
                <c:pt idx="592">
                  <c:v>191.6</c:v>
                </c:pt>
                <c:pt idx="593">
                  <c:v>194</c:v>
                </c:pt>
                <c:pt idx="594">
                  <c:v>196.5</c:v>
                </c:pt>
                <c:pt idx="595">
                  <c:v>198.9</c:v>
                </c:pt>
                <c:pt idx="596">
                  <c:v>201.4</c:v>
                </c:pt>
                <c:pt idx="597">
                  <c:v>203.9</c:v>
                </c:pt>
                <c:pt idx="598">
                  <c:v>206.4</c:v>
                </c:pt>
                <c:pt idx="599">
                  <c:v>208.9</c:v>
                </c:pt>
                <c:pt idx="600">
                  <c:v>211.5</c:v>
                </c:pt>
                <c:pt idx="601">
                  <c:v>214.1</c:v>
                </c:pt>
                <c:pt idx="602">
                  <c:v>216.7</c:v>
                </c:pt>
                <c:pt idx="603">
                  <c:v>219.3</c:v>
                </c:pt>
                <c:pt idx="604">
                  <c:v>221.9</c:v>
                </c:pt>
                <c:pt idx="605">
                  <c:v>224.6</c:v>
                </c:pt>
                <c:pt idx="606">
                  <c:v>227.3</c:v>
                </c:pt>
                <c:pt idx="607">
                  <c:v>230</c:v>
                </c:pt>
                <c:pt idx="608">
                  <c:v>232.7</c:v>
                </c:pt>
                <c:pt idx="609">
                  <c:v>235.5</c:v>
                </c:pt>
                <c:pt idx="610">
                  <c:v>238.2</c:v>
                </c:pt>
                <c:pt idx="611">
                  <c:v>241</c:v>
                </c:pt>
                <c:pt idx="612">
                  <c:v>243.8</c:v>
                </c:pt>
                <c:pt idx="613">
                  <c:v>246.7</c:v>
                </c:pt>
                <c:pt idx="614">
                  <c:v>249.5</c:v>
                </c:pt>
                <c:pt idx="615">
                  <c:v>252.4</c:v>
                </c:pt>
                <c:pt idx="616">
                  <c:v>255.3</c:v>
                </c:pt>
                <c:pt idx="617">
                  <c:v>258.2</c:v>
                </c:pt>
                <c:pt idx="618">
                  <c:v>261.10000000000002</c:v>
                </c:pt>
                <c:pt idx="619">
                  <c:v>264</c:v>
                </c:pt>
                <c:pt idx="620">
                  <c:v>267</c:v>
                </c:pt>
                <c:pt idx="621">
                  <c:v>270</c:v>
                </c:pt>
                <c:pt idx="622">
                  <c:v>272.89999999999992</c:v>
                </c:pt>
                <c:pt idx="623">
                  <c:v>276</c:v>
                </c:pt>
                <c:pt idx="624">
                  <c:v>279</c:v>
                </c:pt>
                <c:pt idx="625">
                  <c:v>282</c:v>
                </c:pt>
                <c:pt idx="626">
                  <c:v>285.10000000000002</c:v>
                </c:pt>
                <c:pt idx="627">
                  <c:v>288.2</c:v>
                </c:pt>
                <c:pt idx="628">
                  <c:v>291.3</c:v>
                </c:pt>
                <c:pt idx="629">
                  <c:v>294.39999999999992</c:v>
                </c:pt>
                <c:pt idx="630">
                  <c:v>297.60000000000002</c:v>
                </c:pt>
                <c:pt idx="631">
                  <c:v>300.7</c:v>
                </c:pt>
                <c:pt idx="632">
                  <c:v>303.89999999999992</c:v>
                </c:pt>
                <c:pt idx="633">
                  <c:v>307.10000000000002</c:v>
                </c:pt>
                <c:pt idx="634">
                  <c:v>310.3</c:v>
                </c:pt>
                <c:pt idx="635">
                  <c:v>313.5</c:v>
                </c:pt>
                <c:pt idx="636">
                  <c:v>316.7</c:v>
                </c:pt>
                <c:pt idx="637">
                  <c:v>320</c:v>
                </c:pt>
                <c:pt idx="638">
                  <c:v>323.3</c:v>
                </c:pt>
                <c:pt idx="639">
                  <c:v>326.60000000000002</c:v>
                </c:pt>
                <c:pt idx="640">
                  <c:v>329.9</c:v>
                </c:pt>
                <c:pt idx="641">
                  <c:v>333.2</c:v>
                </c:pt>
                <c:pt idx="642">
                  <c:v>336.5</c:v>
                </c:pt>
                <c:pt idx="643">
                  <c:v>339.9</c:v>
                </c:pt>
                <c:pt idx="644">
                  <c:v>343.2</c:v>
                </c:pt>
                <c:pt idx="645">
                  <c:v>346.6</c:v>
                </c:pt>
                <c:pt idx="646">
                  <c:v>350</c:v>
                </c:pt>
                <c:pt idx="647">
                  <c:v>353.4</c:v>
                </c:pt>
                <c:pt idx="648">
                  <c:v>356.9</c:v>
                </c:pt>
                <c:pt idx="649">
                  <c:v>360.3</c:v>
                </c:pt>
                <c:pt idx="650">
                  <c:v>363.8</c:v>
                </c:pt>
                <c:pt idx="651">
                  <c:v>367.3</c:v>
                </c:pt>
                <c:pt idx="652">
                  <c:v>370.8</c:v>
                </c:pt>
                <c:pt idx="653">
                  <c:v>374.3</c:v>
                </c:pt>
                <c:pt idx="654">
                  <c:v>377.8</c:v>
                </c:pt>
                <c:pt idx="655">
                  <c:v>381.3</c:v>
                </c:pt>
                <c:pt idx="656">
                  <c:v>384.9</c:v>
                </c:pt>
                <c:pt idx="657">
                  <c:v>388.5</c:v>
                </c:pt>
                <c:pt idx="658">
                  <c:v>392.1</c:v>
                </c:pt>
                <c:pt idx="659">
                  <c:v>395.7</c:v>
                </c:pt>
                <c:pt idx="660">
                  <c:v>399.3</c:v>
                </c:pt>
                <c:pt idx="661">
                  <c:v>402.9</c:v>
                </c:pt>
                <c:pt idx="662">
                  <c:v>406.5</c:v>
                </c:pt>
                <c:pt idx="663">
                  <c:v>410.2</c:v>
                </c:pt>
                <c:pt idx="664">
                  <c:v>413.9</c:v>
                </c:pt>
                <c:pt idx="665">
                  <c:v>417.6</c:v>
                </c:pt>
                <c:pt idx="666">
                  <c:v>421.2</c:v>
                </c:pt>
                <c:pt idx="667">
                  <c:v>425</c:v>
                </c:pt>
                <c:pt idx="668">
                  <c:v>428.7</c:v>
                </c:pt>
                <c:pt idx="669">
                  <c:v>432.4</c:v>
                </c:pt>
                <c:pt idx="670">
                  <c:v>436.1</c:v>
                </c:pt>
                <c:pt idx="671">
                  <c:v>439.9</c:v>
                </c:pt>
                <c:pt idx="672">
                  <c:v>443.6</c:v>
                </c:pt>
                <c:pt idx="673">
                  <c:v>447.4</c:v>
                </c:pt>
                <c:pt idx="674">
                  <c:v>451.2</c:v>
                </c:pt>
                <c:pt idx="675">
                  <c:v>454.9</c:v>
                </c:pt>
                <c:pt idx="676">
                  <c:v>458.7</c:v>
                </c:pt>
                <c:pt idx="677">
                  <c:v>462.5</c:v>
                </c:pt>
                <c:pt idx="678">
                  <c:v>466.3</c:v>
                </c:pt>
                <c:pt idx="679">
                  <c:v>470.1</c:v>
                </c:pt>
                <c:pt idx="680">
                  <c:v>474</c:v>
                </c:pt>
                <c:pt idx="681">
                  <c:v>477.8</c:v>
                </c:pt>
                <c:pt idx="682">
                  <c:v>481.6</c:v>
                </c:pt>
                <c:pt idx="683">
                  <c:v>485.5</c:v>
                </c:pt>
                <c:pt idx="684">
                  <c:v>489.3</c:v>
                </c:pt>
                <c:pt idx="685">
                  <c:v>493.2</c:v>
                </c:pt>
                <c:pt idx="686">
                  <c:v>497</c:v>
                </c:pt>
                <c:pt idx="687">
                  <c:v>500.9</c:v>
                </c:pt>
                <c:pt idx="688">
                  <c:v>504.8</c:v>
                </c:pt>
                <c:pt idx="689">
                  <c:v>508.6</c:v>
                </c:pt>
                <c:pt idx="690">
                  <c:v>512.5</c:v>
                </c:pt>
                <c:pt idx="691">
                  <c:v>516.4</c:v>
                </c:pt>
                <c:pt idx="692">
                  <c:v>520.29999999999995</c:v>
                </c:pt>
                <c:pt idx="693">
                  <c:v>524.20000000000005</c:v>
                </c:pt>
                <c:pt idx="694">
                  <c:v>528.1</c:v>
                </c:pt>
                <c:pt idx="695">
                  <c:v>532</c:v>
                </c:pt>
                <c:pt idx="696">
                  <c:v>535.9</c:v>
                </c:pt>
                <c:pt idx="697">
                  <c:v>539.79999999999995</c:v>
                </c:pt>
                <c:pt idx="698">
                  <c:v>543.70000000000005</c:v>
                </c:pt>
                <c:pt idx="699">
                  <c:v>547.6</c:v>
                </c:pt>
                <c:pt idx="700">
                  <c:v>551.6</c:v>
                </c:pt>
                <c:pt idx="701">
                  <c:v>555.5</c:v>
                </c:pt>
                <c:pt idx="702">
                  <c:v>559.4</c:v>
                </c:pt>
                <c:pt idx="703">
                  <c:v>563.29999999999995</c:v>
                </c:pt>
                <c:pt idx="704">
                  <c:v>567.29999999999995</c:v>
                </c:pt>
                <c:pt idx="705">
                  <c:v>571.20000000000005</c:v>
                </c:pt>
                <c:pt idx="706">
                  <c:v>575.20000000000005</c:v>
                </c:pt>
                <c:pt idx="707">
                  <c:v>579.1</c:v>
                </c:pt>
                <c:pt idx="708">
                  <c:v>583</c:v>
                </c:pt>
                <c:pt idx="709">
                  <c:v>587</c:v>
                </c:pt>
                <c:pt idx="710">
                  <c:v>590.9</c:v>
                </c:pt>
                <c:pt idx="711">
                  <c:v>594.9</c:v>
                </c:pt>
                <c:pt idx="712">
                  <c:v>598.9</c:v>
                </c:pt>
                <c:pt idx="713">
                  <c:v>602.79999999999995</c:v>
                </c:pt>
                <c:pt idx="714">
                  <c:v>606.79999999999995</c:v>
                </c:pt>
                <c:pt idx="715">
                  <c:v>610.70000000000005</c:v>
                </c:pt>
                <c:pt idx="716">
                  <c:v>614.70000000000005</c:v>
                </c:pt>
                <c:pt idx="717">
                  <c:v>618.70000000000005</c:v>
                </c:pt>
                <c:pt idx="718">
                  <c:v>622.6</c:v>
                </c:pt>
                <c:pt idx="719">
                  <c:v>626.6</c:v>
                </c:pt>
                <c:pt idx="720">
                  <c:v>630.6</c:v>
                </c:pt>
                <c:pt idx="721">
                  <c:v>634.6</c:v>
                </c:pt>
                <c:pt idx="722">
                  <c:v>638.5</c:v>
                </c:pt>
                <c:pt idx="723">
                  <c:v>642.5</c:v>
                </c:pt>
                <c:pt idx="724">
                  <c:v>646.5</c:v>
                </c:pt>
                <c:pt idx="725">
                  <c:v>650.5</c:v>
                </c:pt>
                <c:pt idx="726">
                  <c:v>654.4</c:v>
                </c:pt>
                <c:pt idx="727">
                  <c:v>658.4</c:v>
                </c:pt>
                <c:pt idx="728">
                  <c:v>662.4</c:v>
                </c:pt>
                <c:pt idx="729">
                  <c:v>666.4</c:v>
                </c:pt>
                <c:pt idx="730">
                  <c:v>670.4</c:v>
                </c:pt>
                <c:pt idx="731">
                  <c:v>674.4</c:v>
                </c:pt>
                <c:pt idx="732">
                  <c:v>678.4</c:v>
                </c:pt>
                <c:pt idx="733">
                  <c:v>682.4</c:v>
                </c:pt>
                <c:pt idx="734">
                  <c:v>686.4</c:v>
                </c:pt>
                <c:pt idx="735">
                  <c:v>690.4</c:v>
                </c:pt>
                <c:pt idx="736">
                  <c:v>694.4</c:v>
                </c:pt>
                <c:pt idx="737">
                  <c:v>698.4</c:v>
                </c:pt>
                <c:pt idx="738">
                  <c:v>702.4</c:v>
                </c:pt>
                <c:pt idx="739">
                  <c:v>706.4</c:v>
                </c:pt>
                <c:pt idx="740">
                  <c:v>710.4</c:v>
                </c:pt>
                <c:pt idx="741">
                  <c:v>714.4</c:v>
                </c:pt>
                <c:pt idx="742">
                  <c:v>718.4</c:v>
                </c:pt>
                <c:pt idx="743">
                  <c:v>722.4</c:v>
                </c:pt>
                <c:pt idx="744">
                  <c:v>726.5</c:v>
                </c:pt>
                <c:pt idx="745">
                  <c:v>730.5</c:v>
                </c:pt>
                <c:pt idx="746">
                  <c:v>734.5</c:v>
                </c:pt>
                <c:pt idx="747">
                  <c:v>738.5</c:v>
                </c:pt>
                <c:pt idx="748">
                  <c:v>742.5</c:v>
                </c:pt>
                <c:pt idx="749">
                  <c:v>746.5</c:v>
                </c:pt>
                <c:pt idx="750">
                  <c:v>750.5</c:v>
                </c:pt>
                <c:pt idx="751">
                  <c:v>754.5</c:v>
                </c:pt>
                <c:pt idx="752">
                  <c:v>758.5</c:v>
                </c:pt>
                <c:pt idx="753">
                  <c:v>762.5</c:v>
                </c:pt>
                <c:pt idx="754">
                  <c:v>766.5</c:v>
                </c:pt>
                <c:pt idx="755">
                  <c:v>770.6</c:v>
                </c:pt>
                <c:pt idx="756">
                  <c:v>774.6</c:v>
                </c:pt>
                <c:pt idx="757">
                  <c:v>778.6</c:v>
                </c:pt>
                <c:pt idx="758">
                  <c:v>782.6</c:v>
                </c:pt>
                <c:pt idx="759">
                  <c:v>786.6</c:v>
                </c:pt>
                <c:pt idx="760">
                  <c:v>790.6</c:v>
                </c:pt>
                <c:pt idx="761">
                  <c:v>794.6</c:v>
                </c:pt>
                <c:pt idx="762">
                  <c:v>798.6</c:v>
                </c:pt>
                <c:pt idx="763">
                  <c:v>802.6</c:v>
                </c:pt>
                <c:pt idx="764">
                  <c:v>806.6</c:v>
                </c:pt>
                <c:pt idx="765">
                  <c:v>810.6</c:v>
                </c:pt>
                <c:pt idx="766">
                  <c:v>814.6</c:v>
                </c:pt>
                <c:pt idx="767">
                  <c:v>818.6</c:v>
                </c:pt>
                <c:pt idx="768">
                  <c:v>822.6</c:v>
                </c:pt>
                <c:pt idx="769">
                  <c:v>826.6</c:v>
                </c:pt>
                <c:pt idx="770">
                  <c:v>830.6</c:v>
                </c:pt>
                <c:pt idx="771">
                  <c:v>834.6</c:v>
                </c:pt>
                <c:pt idx="772">
                  <c:v>838.6</c:v>
                </c:pt>
                <c:pt idx="773">
                  <c:v>842.6</c:v>
                </c:pt>
                <c:pt idx="774">
                  <c:v>846.5</c:v>
                </c:pt>
                <c:pt idx="775">
                  <c:v>850.5</c:v>
                </c:pt>
                <c:pt idx="776">
                  <c:v>854.5</c:v>
                </c:pt>
                <c:pt idx="777">
                  <c:v>858.5</c:v>
                </c:pt>
                <c:pt idx="778">
                  <c:v>862.4</c:v>
                </c:pt>
                <c:pt idx="779">
                  <c:v>866.4</c:v>
                </c:pt>
                <c:pt idx="780">
                  <c:v>870.4</c:v>
                </c:pt>
                <c:pt idx="781">
                  <c:v>874.3</c:v>
                </c:pt>
                <c:pt idx="782">
                  <c:v>878.3</c:v>
                </c:pt>
                <c:pt idx="783">
                  <c:v>882.2</c:v>
                </c:pt>
                <c:pt idx="784">
                  <c:v>886.2</c:v>
                </c:pt>
                <c:pt idx="785">
                  <c:v>890.1</c:v>
                </c:pt>
                <c:pt idx="786">
                  <c:v>894.1</c:v>
                </c:pt>
                <c:pt idx="787">
                  <c:v>898</c:v>
                </c:pt>
                <c:pt idx="788">
                  <c:v>902</c:v>
                </c:pt>
                <c:pt idx="789">
                  <c:v>905.9</c:v>
                </c:pt>
                <c:pt idx="790">
                  <c:v>909.9</c:v>
                </c:pt>
                <c:pt idx="791">
                  <c:v>913.8</c:v>
                </c:pt>
                <c:pt idx="792">
                  <c:v>917.7</c:v>
                </c:pt>
                <c:pt idx="793">
                  <c:v>921.7</c:v>
                </c:pt>
                <c:pt idx="794">
                  <c:v>925.6</c:v>
                </c:pt>
                <c:pt idx="795">
                  <c:v>929.5</c:v>
                </c:pt>
                <c:pt idx="796">
                  <c:v>933.5</c:v>
                </c:pt>
                <c:pt idx="797">
                  <c:v>937.4</c:v>
                </c:pt>
                <c:pt idx="798">
                  <c:v>941.3</c:v>
                </c:pt>
                <c:pt idx="799">
                  <c:v>945.2</c:v>
                </c:pt>
                <c:pt idx="800">
                  <c:v>949.1</c:v>
                </c:pt>
                <c:pt idx="801">
                  <c:v>953.1</c:v>
                </c:pt>
                <c:pt idx="802">
                  <c:v>957</c:v>
                </c:pt>
                <c:pt idx="803">
                  <c:v>960.9</c:v>
                </c:pt>
                <c:pt idx="804">
                  <c:v>964.8</c:v>
                </c:pt>
                <c:pt idx="805">
                  <c:v>968.7</c:v>
                </c:pt>
                <c:pt idx="806">
                  <c:v>972.6</c:v>
                </c:pt>
                <c:pt idx="807">
                  <c:v>976.5</c:v>
                </c:pt>
                <c:pt idx="808">
                  <c:v>980.4</c:v>
                </c:pt>
                <c:pt idx="809">
                  <c:v>984.3</c:v>
                </c:pt>
                <c:pt idx="810">
                  <c:v>988.1</c:v>
                </c:pt>
                <c:pt idx="811">
                  <c:v>992</c:v>
                </c:pt>
                <c:pt idx="812">
                  <c:v>995.9</c:v>
                </c:pt>
                <c:pt idx="813">
                  <c:v>999.7</c:v>
                </c:pt>
                <c:pt idx="814">
                  <c:v>1003.5</c:v>
                </c:pt>
                <c:pt idx="815">
                  <c:v>1007.4</c:v>
                </c:pt>
                <c:pt idx="816">
                  <c:v>1011.2</c:v>
                </c:pt>
                <c:pt idx="817">
                  <c:v>1015</c:v>
                </c:pt>
                <c:pt idx="818">
                  <c:v>1018.8</c:v>
                </c:pt>
                <c:pt idx="819">
                  <c:v>1022.6</c:v>
                </c:pt>
                <c:pt idx="820">
                  <c:v>1026.4000000000001</c:v>
                </c:pt>
                <c:pt idx="821">
                  <c:v>1030.2</c:v>
                </c:pt>
                <c:pt idx="822">
                  <c:v>1033.9000000000001</c:v>
                </c:pt>
                <c:pt idx="823">
                  <c:v>1037.7</c:v>
                </c:pt>
                <c:pt idx="824">
                  <c:v>1041.4000000000001</c:v>
                </c:pt>
                <c:pt idx="825">
                  <c:v>1045.2</c:v>
                </c:pt>
                <c:pt idx="826">
                  <c:v>1048.9000000000001</c:v>
                </c:pt>
                <c:pt idx="827">
                  <c:v>1052.5999999999999</c:v>
                </c:pt>
                <c:pt idx="828">
                  <c:v>1056.3</c:v>
                </c:pt>
                <c:pt idx="829">
                  <c:v>1060</c:v>
                </c:pt>
                <c:pt idx="830">
                  <c:v>1063.7</c:v>
                </c:pt>
                <c:pt idx="831">
                  <c:v>1067.3</c:v>
                </c:pt>
                <c:pt idx="832">
                  <c:v>1071</c:v>
                </c:pt>
                <c:pt idx="833">
                  <c:v>1074.5999999999999</c:v>
                </c:pt>
                <c:pt idx="834">
                  <c:v>1078.2</c:v>
                </c:pt>
                <c:pt idx="835">
                  <c:v>1081.8</c:v>
                </c:pt>
                <c:pt idx="836">
                  <c:v>1085.3</c:v>
                </c:pt>
                <c:pt idx="837">
                  <c:v>1088.9000000000001</c:v>
                </c:pt>
                <c:pt idx="838">
                  <c:v>1092.4000000000001</c:v>
                </c:pt>
                <c:pt idx="839">
                  <c:v>1095.9000000000001</c:v>
                </c:pt>
                <c:pt idx="840">
                  <c:v>1099.4000000000001</c:v>
                </c:pt>
                <c:pt idx="841">
                  <c:v>1102.9000000000001</c:v>
                </c:pt>
                <c:pt idx="842">
                  <c:v>1106.4000000000001</c:v>
                </c:pt>
                <c:pt idx="843">
                  <c:v>1109.8</c:v>
                </c:pt>
                <c:pt idx="844">
                  <c:v>1113.2</c:v>
                </c:pt>
                <c:pt idx="845">
                  <c:v>1116.5999999999999</c:v>
                </c:pt>
                <c:pt idx="846">
                  <c:v>1120</c:v>
                </c:pt>
                <c:pt idx="847">
                  <c:v>1123.4000000000001</c:v>
                </c:pt>
                <c:pt idx="848">
                  <c:v>1126.7</c:v>
                </c:pt>
                <c:pt idx="849">
                  <c:v>1130.0999999999999</c:v>
                </c:pt>
                <c:pt idx="850">
                  <c:v>1133.4000000000001</c:v>
                </c:pt>
                <c:pt idx="851">
                  <c:v>1136.7</c:v>
                </c:pt>
                <c:pt idx="852">
                  <c:v>1140</c:v>
                </c:pt>
                <c:pt idx="853">
                  <c:v>1143.2</c:v>
                </c:pt>
                <c:pt idx="854">
                  <c:v>1146.5</c:v>
                </c:pt>
                <c:pt idx="855">
                  <c:v>1149.7</c:v>
                </c:pt>
                <c:pt idx="856">
                  <c:v>1152.9000000000001</c:v>
                </c:pt>
                <c:pt idx="857">
                  <c:v>1156.0999999999999</c:v>
                </c:pt>
                <c:pt idx="858">
                  <c:v>1159.3</c:v>
                </c:pt>
                <c:pt idx="859">
                  <c:v>1162.4000000000001</c:v>
                </c:pt>
                <c:pt idx="860">
                  <c:v>1165.5999999999999</c:v>
                </c:pt>
                <c:pt idx="861">
                  <c:v>1168.7</c:v>
                </c:pt>
                <c:pt idx="862">
                  <c:v>1171.8</c:v>
                </c:pt>
                <c:pt idx="863">
                  <c:v>1174.9000000000001</c:v>
                </c:pt>
                <c:pt idx="864">
                  <c:v>1177.9000000000001</c:v>
                </c:pt>
                <c:pt idx="865">
                  <c:v>1181</c:v>
                </c:pt>
                <c:pt idx="866">
                  <c:v>1184</c:v>
                </c:pt>
                <c:pt idx="867">
                  <c:v>1187</c:v>
                </c:pt>
                <c:pt idx="868">
                  <c:v>1190</c:v>
                </c:pt>
                <c:pt idx="869">
                  <c:v>1192.9000000000001</c:v>
                </c:pt>
                <c:pt idx="870">
                  <c:v>1195.9000000000001</c:v>
                </c:pt>
                <c:pt idx="871">
                  <c:v>1198.8</c:v>
                </c:pt>
                <c:pt idx="872">
                  <c:v>1201.7</c:v>
                </c:pt>
                <c:pt idx="873">
                  <c:v>1204.5</c:v>
                </c:pt>
                <c:pt idx="874">
                  <c:v>1207.4000000000001</c:v>
                </c:pt>
                <c:pt idx="875">
                  <c:v>1210.2</c:v>
                </c:pt>
                <c:pt idx="876">
                  <c:v>1213</c:v>
                </c:pt>
                <c:pt idx="877">
                  <c:v>1215.8</c:v>
                </c:pt>
                <c:pt idx="878">
                  <c:v>1218.5999999999999</c:v>
                </c:pt>
                <c:pt idx="879">
                  <c:v>1221.3</c:v>
                </c:pt>
                <c:pt idx="880">
                  <c:v>1224</c:v>
                </c:pt>
                <c:pt idx="881">
                  <c:v>1226.7</c:v>
                </c:pt>
                <c:pt idx="882">
                  <c:v>1229.4000000000001</c:v>
                </c:pt>
                <c:pt idx="883">
                  <c:v>1232.0999999999999</c:v>
                </c:pt>
                <c:pt idx="884">
                  <c:v>1234.7</c:v>
                </c:pt>
                <c:pt idx="885">
                  <c:v>1237.3</c:v>
                </c:pt>
                <c:pt idx="886">
                  <c:v>1239.9000000000001</c:v>
                </c:pt>
                <c:pt idx="887">
                  <c:v>1242.5</c:v>
                </c:pt>
                <c:pt idx="888">
                  <c:v>1245</c:v>
                </c:pt>
                <c:pt idx="889">
                  <c:v>1247.5</c:v>
                </c:pt>
                <c:pt idx="890">
                  <c:v>1250</c:v>
                </c:pt>
                <c:pt idx="891">
                  <c:v>1252.5</c:v>
                </c:pt>
                <c:pt idx="892">
                  <c:v>1254.9000000000001</c:v>
                </c:pt>
                <c:pt idx="893">
                  <c:v>1257.4000000000001</c:v>
                </c:pt>
                <c:pt idx="894">
                  <c:v>1259.7</c:v>
                </c:pt>
                <c:pt idx="895">
                  <c:v>1262.0999999999999</c:v>
                </c:pt>
                <c:pt idx="896">
                  <c:v>1264.5</c:v>
                </c:pt>
                <c:pt idx="897">
                  <c:v>1266.8</c:v>
                </c:pt>
                <c:pt idx="898">
                  <c:v>1269</c:v>
                </c:pt>
                <c:pt idx="899">
                  <c:v>1271.3</c:v>
                </c:pt>
                <c:pt idx="900">
                  <c:v>1273.5</c:v>
                </c:pt>
                <c:pt idx="901">
                  <c:v>1275.7</c:v>
                </c:pt>
                <c:pt idx="902">
                  <c:v>1277.9000000000001</c:v>
                </c:pt>
                <c:pt idx="903">
                  <c:v>1280</c:v>
                </c:pt>
                <c:pt idx="904">
                  <c:v>1282.0999999999999</c:v>
                </c:pt>
                <c:pt idx="905">
                  <c:v>1284.2</c:v>
                </c:pt>
                <c:pt idx="906">
                  <c:v>1286.2</c:v>
                </c:pt>
                <c:pt idx="907">
                  <c:v>1288.3</c:v>
                </c:pt>
                <c:pt idx="908">
                  <c:v>1290.2</c:v>
                </c:pt>
                <c:pt idx="909">
                  <c:v>1292.2</c:v>
                </c:pt>
                <c:pt idx="910">
                  <c:v>1294.0999999999999</c:v>
                </c:pt>
                <c:pt idx="911">
                  <c:v>1296</c:v>
                </c:pt>
                <c:pt idx="912">
                  <c:v>1297.9000000000001</c:v>
                </c:pt>
                <c:pt idx="913">
                  <c:v>1299.8</c:v>
                </c:pt>
                <c:pt idx="914">
                  <c:v>1301.5999999999999</c:v>
                </c:pt>
                <c:pt idx="915">
                  <c:v>1303.4000000000001</c:v>
                </c:pt>
                <c:pt idx="916">
                  <c:v>1305.2</c:v>
                </c:pt>
                <c:pt idx="917">
                  <c:v>1306.9000000000001</c:v>
                </c:pt>
                <c:pt idx="918">
                  <c:v>1308.7</c:v>
                </c:pt>
                <c:pt idx="919">
                  <c:v>1310.4000000000001</c:v>
                </c:pt>
                <c:pt idx="920">
                  <c:v>1312</c:v>
                </c:pt>
                <c:pt idx="921">
                  <c:v>1313.7</c:v>
                </c:pt>
                <c:pt idx="922">
                  <c:v>1315.3</c:v>
                </c:pt>
                <c:pt idx="923">
                  <c:v>1316.9</c:v>
                </c:pt>
                <c:pt idx="924">
                  <c:v>1318.4</c:v>
                </c:pt>
                <c:pt idx="925">
                  <c:v>1320</c:v>
                </c:pt>
                <c:pt idx="926">
                  <c:v>1321.5</c:v>
                </c:pt>
                <c:pt idx="927">
                  <c:v>1323</c:v>
                </c:pt>
                <c:pt idx="928">
                  <c:v>1324.4</c:v>
                </c:pt>
                <c:pt idx="929">
                  <c:v>1325.8</c:v>
                </c:pt>
                <c:pt idx="930">
                  <c:v>1327.2</c:v>
                </c:pt>
                <c:pt idx="931">
                  <c:v>1328.6</c:v>
                </c:pt>
                <c:pt idx="932">
                  <c:v>1330</c:v>
                </c:pt>
                <c:pt idx="933">
                  <c:v>1331.3</c:v>
                </c:pt>
                <c:pt idx="934">
                  <c:v>1332.6</c:v>
                </c:pt>
                <c:pt idx="935">
                  <c:v>1333.9</c:v>
                </c:pt>
                <c:pt idx="936">
                  <c:v>1335.2</c:v>
                </c:pt>
                <c:pt idx="937">
                  <c:v>1336.4</c:v>
                </c:pt>
                <c:pt idx="938">
                  <c:v>1337.6</c:v>
                </c:pt>
                <c:pt idx="939">
                  <c:v>1338.8</c:v>
                </c:pt>
                <c:pt idx="940">
                  <c:v>1340</c:v>
                </c:pt>
                <c:pt idx="941">
                  <c:v>1341.1</c:v>
                </c:pt>
                <c:pt idx="942">
                  <c:v>1342.3</c:v>
                </c:pt>
                <c:pt idx="943">
                  <c:v>1343.4</c:v>
                </c:pt>
                <c:pt idx="944">
                  <c:v>1344.5</c:v>
                </c:pt>
                <c:pt idx="945">
                  <c:v>1345.5</c:v>
                </c:pt>
                <c:pt idx="946">
                  <c:v>1346.6</c:v>
                </c:pt>
                <c:pt idx="947">
                  <c:v>1347.6</c:v>
                </c:pt>
                <c:pt idx="948">
                  <c:v>1348.6</c:v>
                </c:pt>
                <c:pt idx="949">
                  <c:v>1349.6</c:v>
                </c:pt>
                <c:pt idx="950">
                  <c:v>1350.6</c:v>
                </c:pt>
                <c:pt idx="951">
                  <c:v>1351.6</c:v>
                </c:pt>
                <c:pt idx="952">
                  <c:v>1352.5</c:v>
                </c:pt>
                <c:pt idx="953">
                  <c:v>1353.5</c:v>
                </c:pt>
                <c:pt idx="954">
                  <c:v>1354.4</c:v>
                </c:pt>
                <c:pt idx="955">
                  <c:v>1355.3</c:v>
                </c:pt>
                <c:pt idx="956">
                  <c:v>1356.1</c:v>
                </c:pt>
                <c:pt idx="957">
                  <c:v>1357</c:v>
                </c:pt>
                <c:pt idx="958">
                  <c:v>1357.8</c:v>
                </c:pt>
                <c:pt idx="959">
                  <c:v>1358.6</c:v>
                </c:pt>
                <c:pt idx="960">
                  <c:v>1359.4</c:v>
                </c:pt>
                <c:pt idx="961">
                  <c:v>1360.2</c:v>
                </c:pt>
                <c:pt idx="962">
                  <c:v>1360.9</c:v>
                </c:pt>
                <c:pt idx="963">
                  <c:v>1361.7</c:v>
                </c:pt>
                <c:pt idx="964">
                  <c:v>1362.4</c:v>
                </c:pt>
                <c:pt idx="965">
                  <c:v>1363.1</c:v>
                </c:pt>
                <c:pt idx="966">
                  <c:v>1363.8</c:v>
                </c:pt>
                <c:pt idx="967">
                  <c:v>1364.5</c:v>
                </c:pt>
                <c:pt idx="968">
                  <c:v>1365.1</c:v>
                </c:pt>
                <c:pt idx="969">
                  <c:v>1365.8</c:v>
                </c:pt>
                <c:pt idx="970">
                  <c:v>1366.4</c:v>
                </c:pt>
                <c:pt idx="971">
                  <c:v>1367</c:v>
                </c:pt>
                <c:pt idx="972">
                  <c:v>1367.6</c:v>
                </c:pt>
                <c:pt idx="973">
                  <c:v>1368.1</c:v>
                </c:pt>
                <c:pt idx="974">
                  <c:v>1368.7</c:v>
                </c:pt>
                <c:pt idx="975">
                  <c:v>1369.2</c:v>
                </c:pt>
                <c:pt idx="976">
                  <c:v>1369.7</c:v>
                </c:pt>
                <c:pt idx="977">
                  <c:v>1370.2</c:v>
                </c:pt>
                <c:pt idx="978">
                  <c:v>1370.7</c:v>
                </c:pt>
                <c:pt idx="979">
                  <c:v>1371.2</c:v>
                </c:pt>
                <c:pt idx="980">
                  <c:v>1371.6</c:v>
                </c:pt>
                <c:pt idx="981">
                  <c:v>1372</c:v>
                </c:pt>
                <c:pt idx="982">
                  <c:v>1372.4</c:v>
                </c:pt>
                <c:pt idx="983">
                  <c:v>1372.8</c:v>
                </c:pt>
                <c:pt idx="984">
                  <c:v>1373.2</c:v>
                </c:pt>
                <c:pt idx="985">
                  <c:v>1373.5</c:v>
                </c:pt>
                <c:pt idx="986">
                  <c:v>1373.9</c:v>
                </c:pt>
                <c:pt idx="987">
                  <c:v>1374.2</c:v>
                </c:pt>
                <c:pt idx="988">
                  <c:v>1374.5</c:v>
                </c:pt>
                <c:pt idx="989">
                  <c:v>1374.8</c:v>
                </c:pt>
                <c:pt idx="990">
                  <c:v>1375</c:v>
                </c:pt>
                <c:pt idx="991">
                  <c:v>1375.3</c:v>
                </c:pt>
                <c:pt idx="992">
                  <c:v>1375.5</c:v>
                </c:pt>
                <c:pt idx="993">
                  <c:v>1375.7</c:v>
                </c:pt>
                <c:pt idx="994">
                  <c:v>1375.9</c:v>
                </c:pt>
                <c:pt idx="995">
                  <c:v>1376.1</c:v>
                </c:pt>
                <c:pt idx="996">
                  <c:v>1376.2</c:v>
                </c:pt>
                <c:pt idx="997">
                  <c:v>1376.4</c:v>
                </c:pt>
                <c:pt idx="998">
                  <c:v>1376.5</c:v>
                </c:pt>
                <c:pt idx="999">
                  <c:v>1376.6</c:v>
                </c:pt>
                <c:pt idx="1000">
                  <c:v>1376.7</c:v>
                </c:pt>
                <c:pt idx="1001">
                  <c:v>1376.7</c:v>
                </c:pt>
                <c:pt idx="1002">
                  <c:v>1376.8</c:v>
                </c:pt>
                <c:pt idx="1003">
                  <c:v>1376.8</c:v>
                </c:pt>
                <c:pt idx="1004">
                  <c:v>1376.8</c:v>
                </c:pt>
                <c:pt idx="1005">
                  <c:v>1376.8</c:v>
                </c:pt>
                <c:pt idx="1006">
                  <c:v>1376.8</c:v>
                </c:pt>
                <c:pt idx="1007">
                  <c:v>1376.7</c:v>
                </c:pt>
                <c:pt idx="1008">
                  <c:v>1376.6</c:v>
                </c:pt>
                <c:pt idx="1009">
                  <c:v>1376.6</c:v>
                </c:pt>
                <c:pt idx="1010">
                  <c:v>1376.5</c:v>
                </c:pt>
                <c:pt idx="1011">
                  <c:v>1376.4</c:v>
                </c:pt>
                <c:pt idx="1012">
                  <c:v>1376.2</c:v>
                </c:pt>
                <c:pt idx="1013">
                  <c:v>1376.1</c:v>
                </c:pt>
                <c:pt idx="1014">
                  <c:v>1375.9</c:v>
                </c:pt>
                <c:pt idx="1015">
                  <c:v>1375.7</c:v>
                </c:pt>
                <c:pt idx="1016">
                  <c:v>1375.5</c:v>
                </c:pt>
                <c:pt idx="1017">
                  <c:v>1375.3</c:v>
                </c:pt>
                <c:pt idx="1018">
                  <c:v>1375</c:v>
                </c:pt>
                <c:pt idx="1019">
                  <c:v>1374.7</c:v>
                </c:pt>
                <c:pt idx="1020">
                  <c:v>1374.4</c:v>
                </c:pt>
                <c:pt idx="1021">
                  <c:v>1374.1</c:v>
                </c:pt>
                <c:pt idx="1022">
                  <c:v>1373.8</c:v>
                </c:pt>
                <c:pt idx="1023">
                  <c:v>1373.4</c:v>
                </c:pt>
                <c:pt idx="1024">
                  <c:v>1373.1</c:v>
                </c:pt>
                <c:pt idx="1025">
                  <c:v>1372.7</c:v>
                </c:pt>
                <c:pt idx="1026">
                  <c:v>1372.3</c:v>
                </c:pt>
                <c:pt idx="1027">
                  <c:v>1371.8</c:v>
                </c:pt>
                <c:pt idx="1028">
                  <c:v>1371.4</c:v>
                </c:pt>
                <c:pt idx="1029">
                  <c:v>1370.9</c:v>
                </c:pt>
                <c:pt idx="1030">
                  <c:v>1370.4</c:v>
                </c:pt>
                <c:pt idx="1031">
                  <c:v>1369.8</c:v>
                </c:pt>
                <c:pt idx="1032">
                  <c:v>1369.3</c:v>
                </c:pt>
                <c:pt idx="1033">
                  <c:v>1368.7</c:v>
                </c:pt>
                <c:pt idx="1034">
                  <c:v>1368.1</c:v>
                </c:pt>
                <c:pt idx="1035">
                  <c:v>1367.5</c:v>
                </c:pt>
                <c:pt idx="1036">
                  <c:v>1366.9</c:v>
                </c:pt>
                <c:pt idx="1037">
                  <c:v>1366.2</c:v>
                </c:pt>
                <c:pt idx="1038">
                  <c:v>1365.5</c:v>
                </c:pt>
                <c:pt idx="1039">
                  <c:v>1364.8</c:v>
                </c:pt>
                <c:pt idx="1040">
                  <c:v>1364.1</c:v>
                </c:pt>
                <c:pt idx="1041">
                  <c:v>1363.3</c:v>
                </c:pt>
                <c:pt idx="1042">
                  <c:v>1362.5</c:v>
                </c:pt>
                <c:pt idx="1043">
                  <c:v>1361.7</c:v>
                </c:pt>
                <c:pt idx="1044">
                  <c:v>1360.9</c:v>
                </c:pt>
                <c:pt idx="1045">
                  <c:v>1360.1</c:v>
                </c:pt>
                <c:pt idx="1046">
                  <c:v>1359.2</c:v>
                </c:pt>
                <c:pt idx="1047">
                  <c:v>1358.4</c:v>
                </c:pt>
                <c:pt idx="1048">
                  <c:v>1357.5</c:v>
                </c:pt>
                <c:pt idx="1049">
                  <c:v>1356.6</c:v>
                </c:pt>
                <c:pt idx="1050">
                  <c:v>1355.6</c:v>
                </c:pt>
                <c:pt idx="1051">
                  <c:v>1354.7</c:v>
                </c:pt>
                <c:pt idx="1052">
                  <c:v>1353.7</c:v>
                </c:pt>
                <c:pt idx="1053">
                  <c:v>1352.8</c:v>
                </c:pt>
                <c:pt idx="1054">
                  <c:v>1351.8</c:v>
                </c:pt>
                <c:pt idx="1055">
                  <c:v>1350.8</c:v>
                </c:pt>
                <c:pt idx="1056">
                  <c:v>1349.8</c:v>
                </c:pt>
                <c:pt idx="1057">
                  <c:v>1348.7</c:v>
                </c:pt>
                <c:pt idx="1058">
                  <c:v>1347.7</c:v>
                </c:pt>
                <c:pt idx="1059">
                  <c:v>1346.6</c:v>
                </c:pt>
                <c:pt idx="1060">
                  <c:v>1345.5</c:v>
                </c:pt>
                <c:pt idx="1061">
                  <c:v>1344.4</c:v>
                </c:pt>
                <c:pt idx="1062">
                  <c:v>1343.3</c:v>
                </c:pt>
                <c:pt idx="1063">
                  <c:v>1342.1</c:v>
                </c:pt>
                <c:pt idx="1064">
                  <c:v>1341</c:v>
                </c:pt>
                <c:pt idx="1065">
                  <c:v>1339.8</c:v>
                </c:pt>
                <c:pt idx="1066">
                  <c:v>1338.6</c:v>
                </c:pt>
                <c:pt idx="1067">
                  <c:v>1337.4</c:v>
                </c:pt>
                <c:pt idx="1068">
                  <c:v>1336.2</c:v>
                </c:pt>
                <c:pt idx="1069">
                  <c:v>1335</c:v>
                </c:pt>
                <c:pt idx="1070">
                  <c:v>1333.8</c:v>
                </c:pt>
                <c:pt idx="1071">
                  <c:v>1332.6</c:v>
                </c:pt>
                <c:pt idx="1072">
                  <c:v>1331.4</c:v>
                </c:pt>
                <c:pt idx="1073">
                  <c:v>1330.1</c:v>
                </c:pt>
                <c:pt idx="1074">
                  <c:v>1328.9</c:v>
                </c:pt>
                <c:pt idx="1075">
                  <c:v>1327.6</c:v>
                </c:pt>
                <c:pt idx="1076">
                  <c:v>1326.4</c:v>
                </c:pt>
                <c:pt idx="1077">
                  <c:v>1325.1</c:v>
                </c:pt>
                <c:pt idx="1078">
                  <c:v>1323.8</c:v>
                </c:pt>
                <c:pt idx="1079">
                  <c:v>1322.6</c:v>
                </c:pt>
                <c:pt idx="1080">
                  <c:v>1321.3</c:v>
                </c:pt>
                <c:pt idx="1081">
                  <c:v>1320</c:v>
                </c:pt>
                <c:pt idx="1082">
                  <c:v>1318.7</c:v>
                </c:pt>
                <c:pt idx="1083">
                  <c:v>1317.5</c:v>
                </c:pt>
                <c:pt idx="1084">
                  <c:v>1316.2</c:v>
                </c:pt>
                <c:pt idx="1085">
                  <c:v>1314.9</c:v>
                </c:pt>
                <c:pt idx="1086">
                  <c:v>1313.6</c:v>
                </c:pt>
                <c:pt idx="1087">
                  <c:v>1312.3</c:v>
                </c:pt>
                <c:pt idx="1088">
                  <c:v>1311</c:v>
                </c:pt>
                <c:pt idx="1089">
                  <c:v>1309.7</c:v>
                </c:pt>
                <c:pt idx="1090">
                  <c:v>1308.4000000000001</c:v>
                </c:pt>
                <c:pt idx="1091">
                  <c:v>1307.0999999999999</c:v>
                </c:pt>
                <c:pt idx="1092">
                  <c:v>1305.8</c:v>
                </c:pt>
                <c:pt idx="1093">
                  <c:v>1304.5</c:v>
                </c:pt>
                <c:pt idx="1094">
                  <c:v>1303.2</c:v>
                </c:pt>
                <c:pt idx="1095">
                  <c:v>1301.9000000000001</c:v>
                </c:pt>
                <c:pt idx="1096">
                  <c:v>1300.5999999999999</c:v>
                </c:pt>
                <c:pt idx="1097">
                  <c:v>1299.3</c:v>
                </c:pt>
                <c:pt idx="1098">
                  <c:v>1297.9000000000001</c:v>
                </c:pt>
                <c:pt idx="1099">
                  <c:v>1296.5999999999999</c:v>
                </c:pt>
                <c:pt idx="1100">
                  <c:v>1295.3</c:v>
                </c:pt>
                <c:pt idx="1101">
                  <c:v>1294</c:v>
                </c:pt>
                <c:pt idx="1102">
                  <c:v>1292.5999999999999</c:v>
                </c:pt>
                <c:pt idx="1103">
                  <c:v>1291.3</c:v>
                </c:pt>
                <c:pt idx="1104">
                  <c:v>1290</c:v>
                </c:pt>
                <c:pt idx="1105">
                  <c:v>1288.5999999999999</c:v>
                </c:pt>
                <c:pt idx="1106">
                  <c:v>1287.3</c:v>
                </c:pt>
                <c:pt idx="1107">
                  <c:v>1286</c:v>
                </c:pt>
                <c:pt idx="1108">
                  <c:v>1284.5999999999999</c:v>
                </c:pt>
                <c:pt idx="1109">
                  <c:v>1283.3</c:v>
                </c:pt>
                <c:pt idx="1110">
                  <c:v>1281.9000000000001</c:v>
                </c:pt>
                <c:pt idx="1111">
                  <c:v>1280.5999999999999</c:v>
                </c:pt>
                <c:pt idx="1112">
                  <c:v>1279.2</c:v>
                </c:pt>
                <c:pt idx="1113">
                  <c:v>1277.9000000000001</c:v>
                </c:pt>
                <c:pt idx="1114">
                  <c:v>1276.5</c:v>
                </c:pt>
                <c:pt idx="1115">
                  <c:v>1275.2</c:v>
                </c:pt>
                <c:pt idx="1116">
                  <c:v>1273.8</c:v>
                </c:pt>
                <c:pt idx="1117">
                  <c:v>1272.5</c:v>
                </c:pt>
                <c:pt idx="1118">
                  <c:v>1271.0999999999999</c:v>
                </c:pt>
                <c:pt idx="1119">
                  <c:v>1269.8</c:v>
                </c:pt>
                <c:pt idx="1120">
                  <c:v>1268.4000000000001</c:v>
                </c:pt>
                <c:pt idx="1121">
                  <c:v>1267.0999999999999</c:v>
                </c:pt>
                <c:pt idx="1122">
                  <c:v>1265.7</c:v>
                </c:pt>
                <c:pt idx="1123">
                  <c:v>1264.3</c:v>
                </c:pt>
                <c:pt idx="1124">
                  <c:v>1262.9000000000001</c:v>
                </c:pt>
                <c:pt idx="1125">
                  <c:v>1261.5999999999999</c:v>
                </c:pt>
                <c:pt idx="1126">
                  <c:v>1260.2</c:v>
                </c:pt>
                <c:pt idx="1127">
                  <c:v>1258.8</c:v>
                </c:pt>
                <c:pt idx="1128">
                  <c:v>1257.4000000000001</c:v>
                </c:pt>
                <c:pt idx="1129">
                  <c:v>1256</c:v>
                </c:pt>
                <c:pt idx="1130">
                  <c:v>1254.5999999999999</c:v>
                </c:pt>
                <c:pt idx="1131">
                  <c:v>1253.0999999999999</c:v>
                </c:pt>
                <c:pt idx="1132">
                  <c:v>1251.7</c:v>
                </c:pt>
                <c:pt idx="1133">
                  <c:v>1250.3</c:v>
                </c:pt>
                <c:pt idx="1134">
                  <c:v>1248.8</c:v>
                </c:pt>
                <c:pt idx="1135">
                  <c:v>1247.3</c:v>
                </c:pt>
                <c:pt idx="1136">
                  <c:v>1245.9000000000001</c:v>
                </c:pt>
                <c:pt idx="1137">
                  <c:v>1244.4000000000001</c:v>
                </c:pt>
                <c:pt idx="1138">
                  <c:v>1242.9000000000001</c:v>
                </c:pt>
                <c:pt idx="1139">
                  <c:v>1241.4000000000001</c:v>
                </c:pt>
                <c:pt idx="1140">
                  <c:v>1240</c:v>
                </c:pt>
                <c:pt idx="1141">
                  <c:v>1238.5</c:v>
                </c:pt>
                <c:pt idx="1142">
                  <c:v>1237</c:v>
                </c:pt>
                <c:pt idx="1143">
                  <c:v>1235.5</c:v>
                </c:pt>
                <c:pt idx="1144">
                  <c:v>1234</c:v>
                </c:pt>
                <c:pt idx="1145">
                  <c:v>1232.4000000000001</c:v>
                </c:pt>
                <c:pt idx="1146">
                  <c:v>1230.9000000000001</c:v>
                </c:pt>
                <c:pt idx="1147">
                  <c:v>1229.4000000000001</c:v>
                </c:pt>
                <c:pt idx="1148">
                  <c:v>1227.9000000000001</c:v>
                </c:pt>
                <c:pt idx="1149">
                  <c:v>1226.3</c:v>
                </c:pt>
                <c:pt idx="1150">
                  <c:v>1224.8</c:v>
                </c:pt>
                <c:pt idx="1151">
                  <c:v>1223.2</c:v>
                </c:pt>
                <c:pt idx="1152">
                  <c:v>1221.7</c:v>
                </c:pt>
                <c:pt idx="1153">
                  <c:v>1220.0999999999999</c:v>
                </c:pt>
                <c:pt idx="1154">
                  <c:v>1218.5999999999999</c:v>
                </c:pt>
                <c:pt idx="1155">
                  <c:v>1217</c:v>
                </c:pt>
                <c:pt idx="1156">
                  <c:v>1215.5</c:v>
                </c:pt>
                <c:pt idx="1157">
                  <c:v>1213.9000000000001</c:v>
                </c:pt>
                <c:pt idx="1158">
                  <c:v>1212.3</c:v>
                </c:pt>
                <c:pt idx="1159">
                  <c:v>1210.7</c:v>
                </c:pt>
                <c:pt idx="1160">
                  <c:v>1209.0999999999999</c:v>
                </c:pt>
                <c:pt idx="1161">
                  <c:v>1207.5</c:v>
                </c:pt>
                <c:pt idx="1162">
                  <c:v>1205.9000000000001</c:v>
                </c:pt>
                <c:pt idx="1163">
                  <c:v>1204.3</c:v>
                </c:pt>
                <c:pt idx="1164">
                  <c:v>1202.7</c:v>
                </c:pt>
                <c:pt idx="1165">
                  <c:v>1201.0999999999999</c:v>
                </c:pt>
                <c:pt idx="1166">
                  <c:v>1199.5</c:v>
                </c:pt>
                <c:pt idx="1167">
                  <c:v>1197.9000000000001</c:v>
                </c:pt>
                <c:pt idx="1168">
                  <c:v>1196.3</c:v>
                </c:pt>
                <c:pt idx="1169">
                  <c:v>1194.7</c:v>
                </c:pt>
                <c:pt idx="1170">
                  <c:v>1193</c:v>
                </c:pt>
                <c:pt idx="1171">
                  <c:v>1191.4000000000001</c:v>
                </c:pt>
                <c:pt idx="1172">
                  <c:v>1189.8</c:v>
                </c:pt>
                <c:pt idx="1173">
                  <c:v>1188.0999999999999</c:v>
                </c:pt>
                <c:pt idx="1174">
                  <c:v>1186.5</c:v>
                </c:pt>
                <c:pt idx="1175">
                  <c:v>1184.8</c:v>
                </c:pt>
                <c:pt idx="1176">
                  <c:v>1183.2</c:v>
                </c:pt>
                <c:pt idx="1177">
                  <c:v>1181.5</c:v>
                </c:pt>
                <c:pt idx="1178">
                  <c:v>1179.9000000000001</c:v>
                </c:pt>
                <c:pt idx="1179">
                  <c:v>1178.2</c:v>
                </c:pt>
                <c:pt idx="1180">
                  <c:v>1176.5999999999999</c:v>
                </c:pt>
                <c:pt idx="1181">
                  <c:v>1174.9000000000001</c:v>
                </c:pt>
                <c:pt idx="1182">
                  <c:v>1173.3</c:v>
                </c:pt>
                <c:pt idx="1183">
                  <c:v>1171.5999999999999</c:v>
                </c:pt>
                <c:pt idx="1184">
                  <c:v>1170</c:v>
                </c:pt>
                <c:pt idx="1185">
                  <c:v>1168.3</c:v>
                </c:pt>
                <c:pt idx="1186">
                  <c:v>1166.5999999999999</c:v>
                </c:pt>
                <c:pt idx="1187">
                  <c:v>1165</c:v>
                </c:pt>
                <c:pt idx="1188">
                  <c:v>1163.3</c:v>
                </c:pt>
                <c:pt idx="1189">
                  <c:v>1161.5999999999999</c:v>
                </c:pt>
                <c:pt idx="1190">
                  <c:v>1159.9000000000001</c:v>
                </c:pt>
                <c:pt idx="1191">
                  <c:v>1158.2</c:v>
                </c:pt>
                <c:pt idx="1192">
                  <c:v>1156.5</c:v>
                </c:pt>
                <c:pt idx="1193">
                  <c:v>1154.8</c:v>
                </c:pt>
                <c:pt idx="1194">
                  <c:v>1153.0999999999999</c:v>
                </c:pt>
                <c:pt idx="1195">
                  <c:v>1151.4000000000001</c:v>
                </c:pt>
                <c:pt idx="1196">
                  <c:v>1149.7</c:v>
                </c:pt>
                <c:pt idx="1197">
                  <c:v>1147.9000000000001</c:v>
                </c:pt>
                <c:pt idx="1198">
                  <c:v>1146.2</c:v>
                </c:pt>
                <c:pt idx="1199">
                  <c:v>1144.5</c:v>
                </c:pt>
                <c:pt idx="1200">
                  <c:v>1142.8</c:v>
                </c:pt>
                <c:pt idx="1201">
                  <c:v>1141</c:v>
                </c:pt>
                <c:pt idx="1202">
                  <c:v>1139.3</c:v>
                </c:pt>
                <c:pt idx="1203">
                  <c:v>1137.5</c:v>
                </c:pt>
                <c:pt idx="1204">
                  <c:v>1135.8</c:v>
                </c:pt>
                <c:pt idx="1205">
                  <c:v>1134.0999999999999</c:v>
                </c:pt>
                <c:pt idx="1206">
                  <c:v>1132.3</c:v>
                </c:pt>
                <c:pt idx="1207">
                  <c:v>1130.5</c:v>
                </c:pt>
                <c:pt idx="1208">
                  <c:v>1128.8</c:v>
                </c:pt>
                <c:pt idx="1209">
                  <c:v>1127</c:v>
                </c:pt>
                <c:pt idx="1210">
                  <c:v>1125.2</c:v>
                </c:pt>
                <c:pt idx="1211">
                  <c:v>1123.4000000000001</c:v>
                </c:pt>
                <c:pt idx="1212">
                  <c:v>1121.5999999999999</c:v>
                </c:pt>
                <c:pt idx="1213">
                  <c:v>1119.8</c:v>
                </c:pt>
                <c:pt idx="1214">
                  <c:v>1118</c:v>
                </c:pt>
                <c:pt idx="1215">
                  <c:v>1116.2</c:v>
                </c:pt>
                <c:pt idx="1216">
                  <c:v>1114.3</c:v>
                </c:pt>
                <c:pt idx="1217">
                  <c:v>1112.5</c:v>
                </c:pt>
                <c:pt idx="1218">
                  <c:v>1110.7</c:v>
                </c:pt>
                <c:pt idx="1219">
                  <c:v>1108.8</c:v>
                </c:pt>
                <c:pt idx="1220">
                  <c:v>1106.9000000000001</c:v>
                </c:pt>
                <c:pt idx="1221">
                  <c:v>1105.0999999999999</c:v>
                </c:pt>
                <c:pt idx="1222">
                  <c:v>1103.2</c:v>
                </c:pt>
                <c:pt idx="1223">
                  <c:v>1101.3</c:v>
                </c:pt>
                <c:pt idx="1224">
                  <c:v>1099.4000000000001</c:v>
                </c:pt>
                <c:pt idx="1225">
                  <c:v>1097.5</c:v>
                </c:pt>
                <c:pt idx="1226">
                  <c:v>1095.5999999999999</c:v>
                </c:pt>
                <c:pt idx="1227">
                  <c:v>1093.7</c:v>
                </c:pt>
                <c:pt idx="1228">
                  <c:v>1091.7</c:v>
                </c:pt>
                <c:pt idx="1229">
                  <c:v>1089.8</c:v>
                </c:pt>
                <c:pt idx="1230">
                  <c:v>1087.9000000000001</c:v>
                </c:pt>
                <c:pt idx="1231">
                  <c:v>1085.9000000000001</c:v>
                </c:pt>
                <c:pt idx="1232">
                  <c:v>1083.9000000000001</c:v>
                </c:pt>
                <c:pt idx="1233">
                  <c:v>1081.9000000000001</c:v>
                </c:pt>
                <c:pt idx="1234">
                  <c:v>1079.9000000000001</c:v>
                </c:pt>
                <c:pt idx="1235">
                  <c:v>1077.9000000000001</c:v>
                </c:pt>
                <c:pt idx="1236">
                  <c:v>1075.9000000000001</c:v>
                </c:pt>
                <c:pt idx="1237">
                  <c:v>1073.9000000000001</c:v>
                </c:pt>
                <c:pt idx="1238">
                  <c:v>1071.9000000000001</c:v>
                </c:pt>
                <c:pt idx="1239">
                  <c:v>1069.8</c:v>
                </c:pt>
                <c:pt idx="1240">
                  <c:v>1067.8</c:v>
                </c:pt>
                <c:pt idx="1241">
                  <c:v>1065.7</c:v>
                </c:pt>
                <c:pt idx="1242">
                  <c:v>1063.5999999999999</c:v>
                </c:pt>
                <c:pt idx="1243">
                  <c:v>1061.5</c:v>
                </c:pt>
                <c:pt idx="1244">
                  <c:v>1059.4000000000001</c:v>
                </c:pt>
                <c:pt idx="1245">
                  <c:v>1057.3</c:v>
                </c:pt>
                <c:pt idx="1246">
                  <c:v>1055.2</c:v>
                </c:pt>
                <c:pt idx="1247">
                  <c:v>1053.0999999999999</c:v>
                </c:pt>
                <c:pt idx="1248">
                  <c:v>1050.9000000000001</c:v>
                </c:pt>
                <c:pt idx="1249">
                  <c:v>1048.8</c:v>
                </c:pt>
                <c:pt idx="1250">
                  <c:v>1046.5999999999999</c:v>
                </c:pt>
                <c:pt idx="1251">
                  <c:v>1044.4000000000001</c:v>
                </c:pt>
                <c:pt idx="1252">
                  <c:v>1042.2</c:v>
                </c:pt>
                <c:pt idx="1253">
                  <c:v>1040</c:v>
                </c:pt>
                <c:pt idx="1254">
                  <c:v>1037.8</c:v>
                </c:pt>
                <c:pt idx="1255">
                  <c:v>1035.5</c:v>
                </c:pt>
                <c:pt idx="1256">
                  <c:v>1033.3</c:v>
                </c:pt>
                <c:pt idx="1257">
                  <c:v>1031</c:v>
                </c:pt>
                <c:pt idx="1258">
                  <c:v>1028.8</c:v>
                </c:pt>
                <c:pt idx="1259">
                  <c:v>1026.5</c:v>
                </c:pt>
                <c:pt idx="1260">
                  <c:v>1024.2</c:v>
                </c:pt>
                <c:pt idx="1261">
                  <c:v>1021.9</c:v>
                </c:pt>
                <c:pt idx="1262">
                  <c:v>1019.6</c:v>
                </c:pt>
                <c:pt idx="1263">
                  <c:v>1017.3</c:v>
                </c:pt>
                <c:pt idx="1264">
                  <c:v>1015</c:v>
                </c:pt>
                <c:pt idx="1265">
                  <c:v>1012.7</c:v>
                </c:pt>
                <c:pt idx="1266">
                  <c:v>1010.3</c:v>
                </c:pt>
                <c:pt idx="1267">
                  <c:v>1008</c:v>
                </c:pt>
                <c:pt idx="1268">
                  <c:v>1005.7</c:v>
                </c:pt>
                <c:pt idx="1269">
                  <c:v>1003.3</c:v>
                </c:pt>
                <c:pt idx="1270">
                  <c:v>1001</c:v>
                </c:pt>
                <c:pt idx="1271">
                  <c:v>998.6</c:v>
                </c:pt>
                <c:pt idx="1272">
                  <c:v>996.3</c:v>
                </c:pt>
                <c:pt idx="1273">
                  <c:v>993.9</c:v>
                </c:pt>
                <c:pt idx="1274">
                  <c:v>991.6</c:v>
                </c:pt>
                <c:pt idx="1275">
                  <c:v>989.2</c:v>
                </c:pt>
                <c:pt idx="1276">
                  <c:v>986.8</c:v>
                </c:pt>
                <c:pt idx="1277">
                  <c:v>984.5</c:v>
                </c:pt>
                <c:pt idx="1278">
                  <c:v>982.1</c:v>
                </c:pt>
                <c:pt idx="1279">
                  <c:v>979.7</c:v>
                </c:pt>
                <c:pt idx="1280">
                  <c:v>977.3</c:v>
                </c:pt>
                <c:pt idx="1281">
                  <c:v>975</c:v>
                </c:pt>
                <c:pt idx="1282">
                  <c:v>972.6</c:v>
                </c:pt>
                <c:pt idx="1283">
                  <c:v>970.2</c:v>
                </c:pt>
                <c:pt idx="1284">
                  <c:v>967.8</c:v>
                </c:pt>
                <c:pt idx="1285">
                  <c:v>965.4</c:v>
                </c:pt>
                <c:pt idx="1286">
                  <c:v>963</c:v>
                </c:pt>
                <c:pt idx="1287">
                  <c:v>960.6</c:v>
                </c:pt>
                <c:pt idx="1288">
                  <c:v>958.3</c:v>
                </c:pt>
                <c:pt idx="1289">
                  <c:v>955.9</c:v>
                </c:pt>
                <c:pt idx="1290">
                  <c:v>953.5</c:v>
                </c:pt>
                <c:pt idx="1291">
                  <c:v>951.1</c:v>
                </c:pt>
                <c:pt idx="1292">
                  <c:v>948.7</c:v>
                </c:pt>
                <c:pt idx="1293">
                  <c:v>946.3</c:v>
                </c:pt>
                <c:pt idx="1294">
                  <c:v>943.9</c:v>
                </c:pt>
                <c:pt idx="1295">
                  <c:v>941.6</c:v>
                </c:pt>
                <c:pt idx="1296">
                  <c:v>939.2</c:v>
                </c:pt>
                <c:pt idx="1297">
                  <c:v>936.8</c:v>
                </c:pt>
                <c:pt idx="1298">
                  <c:v>934.5</c:v>
                </c:pt>
                <c:pt idx="1299">
                  <c:v>932.1</c:v>
                </c:pt>
                <c:pt idx="1300">
                  <c:v>929.8</c:v>
                </c:pt>
                <c:pt idx="1301">
                  <c:v>927.4</c:v>
                </c:pt>
                <c:pt idx="1302">
                  <c:v>925.1</c:v>
                </c:pt>
                <c:pt idx="1303">
                  <c:v>922.7</c:v>
                </c:pt>
                <c:pt idx="1304">
                  <c:v>920.4</c:v>
                </c:pt>
                <c:pt idx="1305">
                  <c:v>918.1</c:v>
                </c:pt>
                <c:pt idx="1306">
                  <c:v>915.8</c:v>
                </c:pt>
                <c:pt idx="1307">
                  <c:v>913.5</c:v>
                </c:pt>
                <c:pt idx="1308">
                  <c:v>911.2</c:v>
                </c:pt>
                <c:pt idx="1309">
                  <c:v>908.9</c:v>
                </c:pt>
                <c:pt idx="1310">
                  <c:v>906.6</c:v>
                </c:pt>
                <c:pt idx="1311">
                  <c:v>904.3</c:v>
                </c:pt>
                <c:pt idx="1312">
                  <c:v>902.1</c:v>
                </c:pt>
                <c:pt idx="1313">
                  <c:v>899.8</c:v>
                </c:pt>
                <c:pt idx="1314">
                  <c:v>897.6</c:v>
                </c:pt>
                <c:pt idx="1315">
                  <c:v>895.3</c:v>
                </c:pt>
                <c:pt idx="1316">
                  <c:v>893.1</c:v>
                </c:pt>
                <c:pt idx="1317">
                  <c:v>890.9</c:v>
                </c:pt>
                <c:pt idx="1318">
                  <c:v>888.6</c:v>
                </c:pt>
                <c:pt idx="1319">
                  <c:v>886.4</c:v>
                </c:pt>
                <c:pt idx="1320">
                  <c:v>884.2</c:v>
                </c:pt>
                <c:pt idx="1321">
                  <c:v>882</c:v>
                </c:pt>
                <c:pt idx="1322">
                  <c:v>879.8</c:v>
                </c:pt>
                <c:pt idx="1323">
                  <c:v>877.6</c:v>
                </c:pt>
                <c:pt idx="1324">
                  <c:v>875.4</c:v>
                </c:pt>
                <c:pt idx="1325">
                  <c:v>873.2</c:v>
                </c:pt>
                <c:pt idx="1326">
                  <c:v>871</c:v>
                </c:pt>
                <c:pt idx="1327">
                  <c:v>868.9</c:v>
                </c:pt>
                <c:pt idx="1328">
                  <c:v>866.7</c:v>
                </c:pt>
                <c:pt idx="1329">
                  <c:v>864.5</c:v>
                </c:pt>
                <c:pt idx="1330">
                  <c:v>862.4</c:v>
                </c:pt>
                <c:pt idx="1331">
                  <c:v>860.2</c:v>
                </c:pt>
                <c:pt idx="1332">
                  <c:v>858</c:v>
                </c:pt>
                <c:pt idx="1333">
                  <c:v>855.9</c:v>
                </c:pt>
                <c:pt idx="1334">
                  <c:v>853.7</c:v>
                </c:pt>
                <c:pt idx="1335">
                  <c:v>851.6</c:v>
                </c:pt>
                <c:pt idx="1336">
                  <c:v>849.4</c:v>
                </c:pt>
                <c:pt idx="1337">
                  <c:v>847.3</c:v>
                </c:pt>
                <c:pt idx="1338">
                  <c:v>845.2</c:v>
                </c:pt>
                <c:pt idx="1339">
                  <c:v>843</c:v>
                </c:pt>
                <c:pt idx="1340">
                  <c:v>840.9</c:v>
                </c:pt>
                <c:pt idx="1341">
                  <c:v>838.7</c:v>
                </c:pt>
                <c:pt idx="1342">
                  <c:v>836.6</c:v>
                </c:pt>
                <c:pt idx="1343">
                  <c:v>834.5</c:v>
                </c:pt>
                <c:pt idx="1344">
                  <c:v>832.3</c:v>
                </c:pt>
                <c:pt idx="1345">
                  <c:v>830.2</c:v>
                </c:pt>
                <c:pt idx="1346">
                  <c:v>828.1</c:v>
                </c:pt>
                <c:pt idx="1347">
                  <c:v>825.9</c:v>
                </c:pt>
                <c:pt idx="1348">
                  <c:v>823.8</c:v>
                </c:pt>
                <c:pt idx="1349">
                  <c:v>821.6</c:v>
                </c:pt>
                <c:pt idx="1350">
                  <c:v>819.5</c:v>
                </c:pt>
                <c:pt idx="1351">
                  <c:v>817.4</c:v>
                </c:pt>
                <c:pt idx="1352">
                  <c:v>815.2</c:v>
                </c:pt>
                <c:pt idx="1353">
                  <c:v>813.1</c:v>
                </c:pt>
                <c:pt idx="1354">
                  <c:v>810.9</c:v>
                </c:pt>
                <c:pt idx="1355">
                  <c:v>808.8</c:v>
                </c:pt>
                <c:pt idx="1356">
                  <c:v>806.6</c:v>
                </c:pt>
                <c:pt idx="1357">
                  <c:v>804.5</c:v>
                </c:pt>
                <c:pt idx="1358">
                  <c:v>802.3</c:v>
                </c:pt>
                <c:pt idx="1359">
                  <c:v>800.1</c:v>
                </c:pt>
                <c:pt idx="1360">
                  <c:v>798</c:v>
                </c:pt>
                <c:pt idx="1361">
                  <c:v>795.8</c:v>
                </c:pt>
                <c:pt idx="1362">
                  <c:v>793.6</c:v>
                </c:pt>
                <c:pt idx="1363">
                  <c:v>791.5</c:v>
                </c:pt>
                <c:pt idx="1364">
                  <c:v>789.3</c:v>
                </c:pt>
                <c:pt idx="1365">
                  <c:v>787.1</c:v>
                </c:pt>
                <c:pt idx="1366">
                  <c:v>784.9</c:v>
                </c:pt>
                <c:pt idx="1367">
                  <c:v>782.7</c:v>
                </c:pt>
                <c:pt idx="1368">
                  <c:v>780.5</c:v>
                </c:pt>
                <c:pt idx="1369">
                  <c:v>778.3</c:v>
                </c:pt>
                <c:pt idx="1370">
                  <c:v>776.1</c:v>
                </c:pt>
                <c:pt idx="1371">
                  <c:v>773.9</c:v>
                </c:pt>
                <c:pt idx="1372">
                  <c:v>771.7</c:v>
                </c:pt>
                <c:pt idx="1373">
                  <c:v>769.4</c:v>
                </c:pt>
                <c:pt idx="1374">
                  <c:v>767.2</c:v>
                </c:pt>
                <c:pt idx="1375">
                  <c:v>765</c:v>
                </c:pt>
                <c:pt idx="1376">
                  <c:v>762.8</c:v>
                </c:pt>
                <c:pt idx="1377">
                  <c:v>760.6</c:v>
                </c:pt>
                <c:pt idx="1378">
                  <c:v>758.3</c:v>
                </c:pt>
                <c:pt idx="1379">
                  <c:v>756.1</c:v>
                </c:pt>
                <c:pt idx="1380">
                  <c:v>753.9</c:v>
                </c:pt>
                <c:pt idx="1381">
                  <c:v>751.7</c:v>
                </c:pt>
                <c:pt idx="1382">
                  <c:v>749.4</c:v>
                </c:pt>
                <c:pt idx="1383">
                  <c:v>747.2</c:v>
                </c:pt>
                <c:pt idx="1384">
                  <c:v>745</c:v>
                </c:pt>
                <c:pt idx="1385">
                  <c:v>742.8</c:v>
                </c:pt>
                <c:pt idx="1386">
                  <c:v>740.5</c:v>
                </c:pt>
                <c:pt idx="1387">
                  <c:v>738.3</c:v>
                </c:pt>
                <c:pt idx="1388">
                  <c:v>736.1</c:v>
                </c:pt>
                <c:pt idx="1389">
                  <c:v>733.9</c:v>
                </c:pt>
                <c:pt idx="1390">
                  <c:v>731.7</c:v>
                </c:pt>
                <c:pt idx="1391">
                  <c:v>729.4</c:v>
                </c:pt>
                <c:pt idx="1392">
                  <c:v>727.2</c:v>
                </c:pt>
                <c:pt idx="1393">
                  <c:v>725</c:v>
                </c:pt>
                <c:pt idx="1394">
                  <c:v>722.8</c:v>
                </c:pt>
                <c:pt idx="1395">
                  <c:v>720.6</c:v>
                </c:pt>
                <c:pt idx="1396">
                  <c:v>718.4</c:v>
                </c:pt>
                <c:pt idx="1397">
                  <c:v>716.2</c:v>
                </c:pt>
                <c:pt idx="1398">
                  <c:v>714</c:v>
                </c:pt>
                <c:pt idx="1399">
                  <c:v>711.8</c:v>
                </c:pt>
                <c:pt idx="1400">
                  <c:v>709.6</c:v>
                </c:pt>
                <c:pt idx="1401">
                  <c:v>707.4</c:v>
                </c:pt>
                <c:pt idx="1402">
                  <c:v>705.2</c:v>
                </c:pt>
                <c:pt idx="1403">
                  <c:v>703.1</c:v>
                </c:pt>
                <c:pt idx="1404">
                  <c:v>700.9</c:v>
                </c:pt>
                <c:pt idx="1405">
                  <c:v>698.7</c:v>
                </c:pt>
                <c:pt idx="1406">
                  <c:v>696.6</c:v>
                </c:pt>
                <c:pt idx="1407">
                  <c:v>694.4</c:v>
                </c:pt>
                <c:pt idx="1408">
                  <c:v>692.2</c:v>
                </c:pt>
                <c:pt idx="1409">
                  <c:v>690.1</c:v>
                </c:pt>
                <c:pt idx="1410">
                  <c:v>687.9</c:v>
                </c:pt>
                <c:pt idx="1411">
                  <c:v>685.8</c:v>
                </c:pt>
                <c:pt idx="1412">
                  <c:v>683.6</c:v>
                </c:pt>
                <c:pt idx="1413">
                  <c:v>681.5</c:v>
                </c:pt>
                <c:pt idx="1414">
                  <c:v>679.3</c:v>
                </c:pt>
                <c:pt idx="1415">
                  <c:v>677.2</c:v>
                </c:pt>
                <c:pt idx="1416">
                  <c:v>675.1</c:v>
                </c:pt>
                <c:pt idx="1417">
                  <c:v>673</c:v>
                </c:pt>
                <c:pt idx="1418">
                  <c:v>670.9</c:v>
                </c:pt>
                <c:pt idx="1419">
                  <c:v>668.7</c:v>
                </c:pt>
                <c:pt idx="1420">
                  <c:v>666.6</c:v>
                </c:pt>
                <c:pt idx="1421">
                  <c:v>664.5</c:v>
                </c:pt>
                <c:pt idx="1422">
                  <c:v>662.4</c:v>
                </c:pt>
                <c:pt idx="1423">
                  <c:v>660.3</c:v>
                </c:pt>
                <c:pt idx="1424">
                  <c:v>658.2</c:v>
                </c:pt>
                <c:pt idx="1425">
                  <c:v>656.2</c:v>
                </c:pt>
                <c:pt idx="1426">
                  <c:v>654.1</c:v>
                </c:pt>
                <c:pt idx="1427">
                  <c:v>652</c:v>
                </c:pt>
                <c:pt idx="1428">
                  <c:v>649.9</c:v>
                </c:pt>
                <c:pt idx="1429">
                  <c:v>647.79999999999995</c:v>
                </c:pt>
                <c:pt idx="1430">
                  <c:v>645.79999999999995</c:v>
                </c:pt>
                <c:pt idx="1431">
                  <c:v>643.70000000000005</c:v>
                </c:pt>
                <c:pt idx="1432">
                  <c:v>641.6</c:v>
                </c:pt>
                <c:pt idx="1433">
                  <c:v>639.6</c:v>
                </c:pt>
                <c:pt idx="1434">
                  <c:v>637.5</c:v>
                </c:pt>
                <c:pt idx="1435">
                  <c:v>635.4</c:v>
                </c:pt>
                <c:pt idx="1436">
                  <c:v>633.4</c:v>
                </c:pt>
                <c:pt idx="1437">
                  <c:v>631.29999999999995</c:v>
                </c:pt>
                <c:pt idx="1438">
                  <c:v>629.29999999999995</c:v>
                </c:pt>
                <c:pt idx="1439">
                  <c:v>627.20000000000005</c:v>
                </c:pt>
                <c:pt idx="1440">
                  <c:v>625.20000000000005</c:v>
                </c:pt>
                <c:pt idx="1441">
                  <c:v>623.1</c:v>
                </c:pt>
                <c:pt idx="1442">
                  <c:v>621.1</c:v>
                </c:pt>
                <c:pt idx="1443">
                  <c:v>619.1</c:v>
                </c:pt>
                <c:pt idx="1444">
                  <c:v>617</c:v>
                </c:pt>
                <c:pt idx="1445">
                  <c:v>615</c:v>
                </c:pt>
                <c:pt idx="1446">
                  <c:v>612.9</c:v>
                </c:pt>
                <c:pt idx="1447">
                  <c:v>610.9</c:v>
                </c:pt>
                <c:pt idx="1448">
                  <c:v>608.9</c:v>
                </c:pt>
                <c:pt idx="1449">
                  <c:v>606.79999999999995</c:v>
                </c:pt>
                <c:pt idx="1450">
                  <c:v>604.79999999999995</c:v>
                </c:pt>
                <c:pt idx="1451">
                  <c:v>602.79999999999995</c:v>
                </c:pt>
                <c:pt idx="1452">
                  <c:v>600.70000000000005</c:v>
                </c:pt>
                <c:pt idx="1453">
                  <c:v>598.70000000000005</c:v>
                </c:pt>
                <c:pt idx="1454">
                  <c:v>596.70000000000005</c:v>
                </c:pt>
                <c:pt idx="1455">
                  <c:v>594.70000000000005</c:v>
                </c:pt>
                <c:pt idx="1456">
                  <c:v>592.70000000000005</c:v>
                </c:pt>
                <c:pt idx="1457">
                  <c:v>590.70000000000005</c:v>
                </c:pt>
                <c:pt idx="1458">
                  <c:v>588.70000000000005</c:v>
                </c:pt>
                <c:pt idx="1459">
                  <c:v>586.6</c:v>
                </c:pt>
                <c:pt idx="1460">
                  <c:v>584.6</c:v>
                </c:pt>
                <c:pt idx="1461">
                  <c:v>582.6</c:v>
                </c:pt>
                <c:pt idx="1462">
                  <c:v>580.70000000000005</c:v>
                </c:pt>
                <c:pt idx="1463">
                  <c:v>578.70000000000005</c:v>
                </c:pt>
                <c:pt idx="1464">
                  <c:v>576.70000000000005</c:v>
                </c:pt>
                <c:pt idx="1465">
                  <c:v>574.70000000000005</c:v>
                </c:pt>
                <c:pt idx="1466">
                  <c:v>572.70000000000005</c:v>
                </c:pt>
                <c:pt idx="1467">
                  <c:v>570.70000000000005</c:v>
                </c:pt>
                <c:pt idx="1468">
                  <c:v>568.70000000000005</c:v>
                </c:pt>
                <c:pt idx="1469">
                  <c:v>566.79999999999995</c:v>
                </c:pt>
                <c:pt idx="1470">
                  <c:v>564.79999999999995</c:v>
                </c:pt>
                <c:pt idx="1471">
                  <c:v>562.79999999999995</c:v>
                </c:pt>
                <c:pt idx="1472">
                  <c:v>560.9</c:v>
                </c:pt>
                <c:pt idx="1473">
                  <c:v>558.9</c:v>
                </c:pt>
                <c:pt idx="1474">
                  <c:v>557</c:v>
                </c:pt>
                <c:pt idx="1475">
                  <c:v>555</c:v>
                </c:pt>
                <c:pt idx="1476">
                  <c:v>553.1</c:v>
                </c:pt>
                <c:pt idx="1477">
                  <c:v>551.20000000000005</c:v>
                </c:pt>
                <c:pt idx="1478">
                  <c:v>549.20000000000005</c:v>
                </c:pt>
                <c:pt idx="1479">
                  <c:v>547.29999999999995</c:v>
                </c:pt>
                <c:pt idx="1480">
                  <c:v>545.4</c:v>
                </c:pt>
                <c:pt idx="1481">
                  <c:v>543.5</c:v>
                </c:pt>
                <c:pt idx="1482">
                  <c:v>541.6</c:v>
                </c:pt>
                <c:pt idx="1483">
                  <c:v>539.70000000000005</c:v>
                </c:pt>
                <c:pt idx="1484">
                  <c:v>537.79999999999995</c:v>
                </c:pt>
                <c:pt idx="1485">
                  <c:v>535.9</c:v>
                </c:pt>
                <c:pt idx="1486">
                  <c:v>534</c:v>
                </c:pt>
                <c:pt idx="1487">
                  <c:v>532.20000000000005</c:v>
                </c:pt>
                <c:pt idx="1488">
                  <c:v>530.29999999999995</c:v>
                </c:pt>
                <c:pt idx="1489">
                  <c:v>528.5</c:v>
                </c:pt>
                <c:pt idx="1490">
                  <c:v>526.6</c:v>
                </c:pt>
                <c:pt idx="1491">
                  <c:v>524.79999999999995</c:v>
                </c:pt>
                <c:pt idx="1492">
                  <c:v>523</c:v>
                </c:pt>
                <c:pt idx="1493">
                  <c:v>521.1</c:v>
                </c:pt>
                <c:pt idx="1494">
                  <c:v>519.29999999999995</c:v>
                </c:pt>
                <c:pt idx="1495">
                  <c:v>517.5</c:v>
                </c:pt>
                <c:pt idx="1496">
                  <c:v>515.70000000000005</c:v>
                </c:pt>
                <c:pt idx="1497">
                  <c:v>513.9</c:v>
                </c:pt>
                <c:pt idx="1498">
                  <c:v>512.20000000000005</c:v>
                </c:pt>
                <c:pt idx="1499">
                  <c:v>510.4</c:v>
                </c:pt>
                <c:pt idx="1500">
                  <c:v>508.6</c:v>
                </c:pt>
                <c:pt idx="1501">
                  <c:v>506.9</c:v>
                </c:pt>
                <c:pt idx="1502">
                  <c:v>505.1</c:v>
                </c:pt>
                <c:pt idx="1503">
                  <c:v>503.4</c:v>
                </c:pt>
                <c:pt idx="1504">
                  <c:v>501.6</c:v>
                </c:pt>
                <c:pt idx="1505">
                  <c:v>499.9</c:v>
                </c:pt>
                <c:pt idx="1506">
                  <c:v>498.2</c:v>
                </c:pt>
                <c:pt idx="1507">
                  <c:v>496.5</c:v>
                </c:pt>
                <c:pt idx="1508">
                  <c:v>494.8</c:v>
                </c:pt>
                <c:pt idx="1509">
                  <c:v>493.1</c:v>
                </c:pt>
                <c:pt idx="1510">
                  <c:v>491.4</c:v>
                </c:pt>
                <c:pt idx="1511">
                  <c:v>489.8</c:v>
                </c:pt>
                <c:pt idx="1512">
                  <c:v>488.1</c:v>
                </c:pt>
                <c:pt idx="1513">
                  <c:v>486.5</c:v>
                </c:pt>
                <c:pt idx="1514">
                  <c:v>484.8</c:v>
                </c:pt>
                <c:pt idx="1515">
                  <c:v>483.2</c:v>
                </c:pt>
                <c:pt idx="1516">
                  <c:v>481.5</c:v>
                </c:pt>
                <c:pt idx="1517">
                  <c:v>479.9</c:v>
                </c:pt>
                <c:pt idx="1518">
                  <c:v>478.3</c:v>
                </c:pt>
                <c:pt idx="1519">
                  <c:v>476.6</c:v>
                </c:pt>
                <c:pt idx="1520">
                  <c:v>475</c:v>
                </c:pt>
                <c:pt idx="1521">
                  <c:v>473.4</c:v>
                </c:pt>
                <c:pt idx="1522">
                  <c:v>471.8</c:v>
                </c:pt>
                <c:pt idx="1523">
                  <c:v>470.3</c:v>
                </c:pt>
                <c:pt idx="1524">
                  <c:v>468.7</c:v>
                </c:pt>
                <c:pt idx="1525">
                  <c:v>467.1</c:v>
                </c:pt>
                <c:pt idx="1526">
                  <c:v>465.6</c:v>
                </c:pt>
                <c:pt idx="1527">
                  <c:v>464</c:v>
                </c:pt>
                <c:pt idx="1528">
                  <c:v>462.5</c:v>
                </c:pt>
                <c:pt idx="1529">
                  <c:v>460.9</c:v>
                </c:pt>
                <c:pt idx="1530">
                  <c:v>459.4</c:v>
                </c:pt>
                <c:pt idx="1531">
                  <c:v>457.9</c:v>
                </c:pt>
                <c:pt idx="1532">
                  <c:v>456.4</c:v>
                </c:pt>
                <c:pt idx="1533">
                  <c:v>454.9</c:v>
                </c:pt>
                <c:pt idx="1534">
                  <c:v>453.4</c:v>
                </c:pt>
                <c:pt idx="1535">
                  <c:v>451.9</c:v>
                </c:pt>
                <c:pt idx="1536">
                  <c:v>450.4</c:v>
                </c:pt>
                <c:pt idx="1537">
                  <c:v>449</c:v>
                </c:pt>
                <c:pt idx="1538">
                  <c:v>447.5</c:v>
                </c:pt>
                <c:pt idx="1539">
                  <c:v>446.1</c:v>
                </c:pt>
                <c:pt idx="1540">
                  <c:v>444.6</c:v>
                </c:pt>
                <c:pt idx="1541">
                  <c:v>443.2</c:v>
                </c:pt>
                <c:pt idx="1542">
                  <c:v>441.8</c:v>
                </c:pt>
                <c:pt idx="1543">
                  <c:v>440.4</c:v>
                </c:pt>
                <c:pt idx="1544">
                  <c:v>439</c:v>
                </c:pt>
                <c:pt idx="1545">
                  <c:v>437.6</c:v>
                </c:pt>
                <c:pt idx="1546">
                  <c:v>436.2</c:v>
                </c:pt>
                <c:pt idx="1547">
                  <c:v>434.8</c:v>
                </c:pt>
                <c:pt idx="1548">
                  <c:v>433.4</c:v>
                </c:pt>
                <c:pt idx="1549">
                  <c:v>432</c:v>
                </c:pt>
                <c:pt idx="1550">
                  <c:v>430.7</c:v>
                </c:pt>
                <c:pt idx="1551">
                  <c:v>429.3</c:v>
                </c:pt>
                <c:pt idx="1552">
                  <c:v>428</c:v>
                </c:pt>
                <c:pt idx="1553">
                  <c:v>426.6</c:v>
                </c:pt>
                <c:pt idx="1554">
                  <c:v>425.2</c:v>
                </c:pt>
                <c:pt idx="1555">
                  <c:v>423.9</c:v>
                </c:pt>
                <c:pt idx="1556">
                  <c:v>422.6</c:v>
                </c:pt>
                <c:pt idx="1557">
                  <c:v>421.2</c:v>
                </c:pt>
                <c:pt idx="1558">
                  <c:v>419.9</c:v>
                </c:pt>
                <c:pt idx="1559">
                  <c:v>418.5</c:v>
                </c:pt>
                <c:pt idx="1560">
                  <c:v>417.2</c:v>
                </c:pt>
                <c:pt idx="1561">
                  <c:v>415.9</c:v>
                </c:pt>
                <c:pt idx="1562">
                  <c:v>414.6</c:v>
                </c:pt>
                <c:pt idx="1563">
                  <c:v>413.3</c:v>
                </c:pt>
                <c:pt idx="1564">
                  <c:v>412</c:v>
                </c:pt>
                <c:pt idx="1565">
                  <c:v>410.7</c:v>
                </c:pt>
                <c:pt idx="1566">
                  <c:v>409.4</c:v>
                </c:pt>
                <c:pt idx="1567">
                  <c:v>408.1</c:v>
                </c:pt>
                <c:pt idx="1568">
                  <c:v>406.8</c:v>
                </c:pt>
                <c:pt idx="1569">
                  <c:v>405.5</c:v>
                </c:pt>
                <c:pt idx="1570">
                  <c:v>404.2</c:v>
                </c:pt>
                <c:pt idx="1571">
                  <c:v>402.9</c:v>
                </c:pt>
                <c:pt idx="1572">
                  <c:v>401.6</c:v>
                </c:pt>
                <c:pt idx="1573">
                  <c:v>400.4</c:v>
                </c:pt>
                <c:pt idx="1574">
                  <c:v>399.1</c:v>
                </c:pt>
                <c:pt idx="1575">
                  <c:v>397.9</c:v>
                </c:pt>
                <c:pt idx="1576">
                  <c:v>396.6</c:v>
                </c:pt>
                <c:pt idx="1577">
                  <c:v>395.3</c:v>
                </c:pt>
                <c:pt idx="1578">
                  <c:v>394.1</c:v>
                </c:pt>
                <c:pt idx="1579">
                  <c:v>392.8</c:v>
                </c:pt>
                <c:pt idx="1580">
                  <c:v>391.6</c:v>
                </c:pt>
                <c:pt idx="1581">
                  <c:v>390.4</c:v>
                </c:pt>
                <c:pt idx="1582">
                  <c:v>389.1</c:v>
                </c:pt>
                <c:pt idx="1583">
                  <c:v>387.9</c:v>
                </c:pt>
                <c:pt idx="1584">
                  <c:v>386.7</c:v>
                </c:pt>
                <c:pt idx="1585">
                  <c:v>385.5</c:v>
                </c:pt>
                <c:pt idx="1586">
                  <c:v>384.2</c:v>
                </c:pt>
                <c:pt idx="1587">
                  <c:v>383</c:v>
                </c:pt>
                <c:pt idx="1588">
                  <c:v>381.8</c:v>
                </c:pt>
                <c:pt idx="1589">
                  <c:v>380.6</c:v>
                </c:pt>
                <c:pt idx="1590">
                  <c:v>379.4</c:v>
                </c:pt>
                <c:pt idx="1591">
                  <c:v>378.2</c:v>
                </c:pt>
                <c:pt idx="1592">
                  <c:v>377</c:v>
                </c:pt>
                <c:pt idx="1593">
                  <c:v>375.9</c:v>
                </c:pt>
                <c:pt idx="1594">
                  <c:v>374.7</c:v>
                </c:pt>
                <c:pt idx="1595">
                  <c:v>373.5</c:v>
                </c:pt>
                <c:pt idx="1596">
                  <c:v>372.3</c:v>
                </c:pt>
                <c:pt idx="1597">
                  <c:v>371.2</c:v>
                </c:pt>
                <c:pt idx="1598">
                  <c:v>370</c:v>
                </c:pt>
                <c:pt idx="1599">
                  <c:v>368.9</c:v>
                </c:pt>
                <c:pt idx="1600">
                  <c:v>367.7</c:v>
                </c:pt>
                <c:pt idx="1601">
                  <c:v>366.6</c:v>
                </c:pt>
                <c:pt idx="1602">
                  <c:v>365.4</c:v>
                </c:pt>
                <c:pt idx="1603">
                  <c:v>364.3</c:v>
                </c:pt>
                <c:pt idx="1604">
                  <c:v>363.1</c:v>
                </c:pt>
                <c:pt idx="1605">
                  <c:v>362</c:v>
                </c:pt>
                <c:pt idx="1606">
                  <c:v>360.9</c:v>
                </c:pt>
                <c:pt idx="1607">
                  <c:v>359.8</c:v>
                </c:pt>
                <c:pt idx="1608">
                  <c:v>358.7</c:v>
                </c:pt>
                <c:pt idx="1609">
                  <c:v>357.6</c:v>
                </c:pt>
                <c:pt idx="1610">
                  <c:v>356.5</c:v>
                </c:pt>
                <c:pt idx="1611">
                  <c:v>355.4</c:v>
                </c:pt>
                <c:pt idx="1612">
                  <c:v>354.3</c:v>
                </c:pt>
                <c:pt idx="1613">
                  <c:v>353.3</c:v>
                </c:pt>
                <c:pt idx="1614">
                  <c:v>352.2</c:v>
                </c:pt>
                <c:pt idx="1615">
                  <c:v>351.2</c:v>
                </c:pt>
                <c:pt idx="1616">
                  <c:v>350.1</c:v>
                </c:pt>
                <c:pt idx="1617">
                  <c:v>349.1</c:v>
                </c:pt>
                <c:pt idx="1618">
                  <c:v>348.1</c:v>
                </c:pt>
                <c:pt idx="1619">
                  <c:v>347</c:v>
                </c:pt>
                <c:pt idx="1620">
                  <c:v>346</c:v>
                </c:pt>
                <c:pt idx="1621">
                  <c:v>345</c:v>
                </c:pt>
                <c:pt idx="1622">
                  <c:v>344</c:v>
                </c:pt>
                <c:pt idx="1623">
                  <c:v>343</c:v>
                </c:pt>
                <c:pt idx="1624">
                  <c:v>342</c:v>
                </c:pt>
                <c:pt idx="1625">
                  <c:v>341.1</c:v>
                </c:pt>
                <c:pt idx="1626">
                  <c:v>340.1</c:v>
                </c:pt>
                <c:pt idx="1627">
                  <c:v>339.1</c:v>
                </c:pt>
                <c:pt idx="1628">
                  <c:v>338.2</c:v>
                </c:pt>
                <c:pt idx="1629">
                  <c:v>337.2</c:v>
                </c:pt>
                <c:pt idx="1630">
                  <c:v>336.3</c:v>
                </c:pt>
                <c:pt idx="1631">
                  <c:v>335.3</c:v>
                </c:pt>
                <c:pt idx="1632">
                  <c:v>334.4</c:v>
                </c:pt>
                <c:pt idx="1633">
                  <c:v>333.5</c:v>
                </c:pt>
                <c:pt idx="1634">
                  <c:v>332.6</c:v>
                </c:pt>
                <c:pt idx="1635">
                  <c:v>331.6</c:v>
                </c:pt>
                <c:pt idx="1636">
                  <c:v>330.7</c:v>
                </c:pt>
                <c:pt idx="1637">
                  <c:v>329.8</c:v>
                </c:pt>
                <c:pt idx="1638">
                  <c:v>328.9</c:v>
                </c:pt>
                <c:pt idx="1639">
                  <c:v>328</c:v>
                </c:pt>
                <c:pt idx="1640">
                  <c:v>327.10000000000002</c:v>
                </c:pt>
                <c:pt idx="1641">
                  <c:v>326.2</c:v>
                </c:pt>
                <c:pt idx="1642">
                  <c:v>325.3</c:v>
                </c:pt>
                <c:pt idx="1643">
                  <c:v>324.39999999999992</c:v>
                </c:pt>
                <c:pt idx="1644">
                  <c:v>323.5</c:v>
                </c:pt>
                <c:pt idx="1645">
                  <c:v>322.60000000000002</c:v>
                </c:pt>
                <c:pt idx="1646">
                  <c:v>321.7</c:v>
                </c:pt>
                <c:pt idx="1647">
                  <c:v>320.8</c:v>
                </c:pt>
                <c:pt idx="1648">
                  <c:v>320</c:v>
                </c:pt>
                <c:pt idx="1649">
                  <c:v>319.10000000000002</c:v>
                </c:pt>
                <c:pt idx="1650">
                  <c:v>318.2</c:v>
                </c:pt>
                <c:pt idx="1651">
                  <c:v>317.3</c:v>
                </c:pt>
                <c:pt idx="1652">
                  <c:v>316.5</c:v>
                </c:pt>
                <c:pt idx="1653">
                  <c:v>315.60000000000002</c:v>
                </c:pt>
                <c:pt idx="1654">
                  <c:v>314.7</c:v>
                </c:pt>
                <c:pt idx="1655">
                  <c:v>313.89999999999992</c:v>
                </c:pt>
                <c:pt idx="1656">
                  <c:v>313</c:v>
                </c:pt>
                <c:pt idx="1657">
                  <c:v>312.10000000000002</c:v>
                </c:pt>
                <c:pt idx="1658">
                  <c:v>311.3</c:v>
                </c:pt>
                <c:pt idx="1659">
                  <c:v>310.39999999999992</c:v>
                </c:pt>
                <c:pt idx="1660">
                  <c:v>309.60000000000002</c:v>
                </c:pt>
                <c:pt idx="1661">
                  <c:v>308.7</c:v>
                </c:pt>
                <c:pt idx="1662">
                  <c:v>307.8</c:v>
                </c:pt>
                <c:pt idx="1663">
                  <c:v>307</c:v>
                </c:pt>
                <c:pt idx="1664">
                  <c:v>306.10000000000002</c:v>
                </c:pt>
                <c:pt idx="1665">
                  <c:v>305.2</c:v>
                </c:pt>
                <c:pt idx="1666">
                  <c:v>304.39999999999992</c:v>
                </c:pt>
                <c:pt idx="1667">
                  <c:v>303.5</c:v>
                </c:pt>
                <c:pt idx="1668">
                  <c:v>302.60000000000002</c:v>
                </c:pt>
                <c:pt idx="1669">
                  <c:v>301.8</c:v>
                </c:pt>
                <c:pt idx="1670">
                  <c:v>300.89999999999992</c:v>
                </c:pt>
                <c:pt idx="1671">
                  <c:v>300</c:v>
                </c:pt>
                <c:pt idx="1672">
                  <c:v>299.2</c:v>
                </c:pt>
                <c:pt idx="1673">
                  <c:v>298.3</c:v>
                </c:pt>
                <c:pt idx="1674">
                  <c:v>297.39999999999992</c:v>
                </c:pt>
                <c:pt idx="1675">
                  <c:v>296.5</c:v>
                </c:pt>
                <c:pt idx="1676">
                  <c:v>295.7</c:v>
                </c:pt>
                <c:pt idx="1677">
                  <c:v>294.8</c:v>
                </c:pt>
                <c:pt idx="1678">
                  <c:v>293.89999999999992</c:v>
                </c:pt>
                <c:pt idx="1679">
                  <c:v>293.10000000000002</c:v>
                </c:pt>
                <c:pt idx="1680">
                  <c:v>292.2</c:v>
                </c:pt>
                <c:pt idx="1681">
                  <c:v>291.3</c:v>
                </c:pt>
                <c:pt idx="1682">
                  <c:v>290.39999999999992</c:v>
                </c:pt>
                <c:pt idx="1683">
                  <c:v>289.60000000000002</c:v>
                </c:pt>
                <c:pt idx="1684">
                  <c:v>288.7</c:v>
                </c:pt>
                <c:pt idx="1685">
                  <c:v>287.8</c:v>
                </c:pt>
                <c:pt idx="1686">
                  <c:v>286.89999999999992</c:v>
                </c:pt>
                <c:pt idx="1687">
                  <c:v>286</c:v>
                </c:pt>
                <c:pt idx="1688">
                  <c:v>285.2</c:v>
                </c:pt>
                <c:pt idx="1689">
                  <c:v>284.3</c:v>
                </c:pt>
                <c:pt idx="1690">
                  <c:v>283.39999999999992</c:v>
                </c:pt>
                <c:pt idx="1691">
                  <c:v>282.5</c:v>
                </c:pt>
                <c:pt idx="1692">
                  <c:v>281.7</c:v>
                </c:pt>
                <c:pt idx="1693">
                  <c:v>280.8</c:v>
                </c:pt>
                <c:pt idx="1694">
                  <c:v>279.89999999999992</c:v>
                </c:pt>
                <c:pt idx="1695">
                  <c:v>279</c:v>
                </c:pt>
                <c:pt idx="1696">
                  <c:v>278.2</c:v>
                </c:pt>
                <c:pt idx="1697">
                  <c:v>277.3</c:v>
                </c:pt>
                <c:pt idx="1698">
                  <c:v>276.39999999999992</c:v>
                </c:pt>
                <c:pt idx="1699">
                  <c:v>275.60000000000002</c:v>
                </c:pt>
                <c:pt idx="1700">
                  <c:v>274.7</c:v>
                </c:pt>
                <c:pt idx="1701">
                  <c:v>273.89999999999992</c:v>
                </c:pt>
                <c:pt idx="1702">
                  <c:v>273</c:v>
                </c:pt>
                <c:pt idx="1703">
                  <c:v>272.2</c:v>
                </c:pt>
                <c:pt idx="1704">
                  <c:v>271.3</c:v>
                </c:pt>
                <c:pt idx="1705">
                  <c:v>270.5</c:v>
                </c:pt>
                <c:pt idx="1706">
                  <c:v>269.60000000000002</c:v>
                </c:pt>
                <c:pt idx="1707">
                  <c:v>268.8</c:v>
                </c:pt>
                <c:pt idx="1708">
                  <c:v>267.89999999999992</c:v>
                </c:pt>
                <c:pt idx="1709">
                  <c:v>267.10000000000002</c:v>
                </c:pt>
                <c:pt idx="1710">
                  <c:v>266.3</c:v>
                </c:pt>
                <c:pt idx="1711">
                  <c:v>265.39999999999992</c:v>
                </c:pt>
                <c:pt idx="1712">
                  <c:v>264.60000000000002</c:v>
                </c:pt>
                <c:pt idx="1713">
                  <c:v>263.8</c:v>
                </c:pt>
                <c:pt idx="1714">
                  <c:v>263</c:v>
                </c:pt>
                <c:pt idx="1715">
                  <c:v>262.2</c:v>
                </c:pt>
                <c:pt idx="1716">
                  <c:v>261.39999999999992</c:v>
                </c:pt>
                <c:pt idx="1717">
                  <c:v>260.60000000000002</c:v>
                </c:pt>
                <c:pt idx="1718">
                  <c:v>259.8</c:v>
                </c:pt>
                <c:pt idx="1719">
                  <c:v>259</c:v>
                </c:pt>
                <c:pt idx="1720">
                  <c:v>258.2</c:v>
                </c:pt>
                <c:pt idx="1721">
                  <c:v>257.39999999999992</c:v>
                </c:pt>
                <c:pt idx="1722">
                  <c:v>256.7</c:v>
                </c:pt>
                <c:pt idx="1723">
                  <c:v>255.9</c:v>
                </c:pt>
                <c:pt idx="1724">
                  <c:v>255.1</c:v>
                </c:pt>
                <c:pt idx="1725">
                  <c:v>254.4</c:v>
                </c:pt>
                <c:pt idx="1726">
                  <c:v>253.6</c:v>
                </c:pt>
                <c:pt idx="1727">
                  <c:v>252.8</c:v>
                </c:pt>
                <c:pt idx="1728">
                  <c:v>252.1</c:v>
                </c:pt>
                <c:pt idx="1729">
                  <c:v>251.3</c:v>
                </c:pt>
                <c:pt idx="1730">
                  <c:v>250.6</c:v>
                </c:pt>
                <c:pt idx="1731">
                  <c:v>249.8</c:v>
                </c:pt>
                <c:pt idx="1732">
                  <c:v>249.1</c:v>
                </c:pt>
                <c:pt idx="1733">
                  <c:v>248.3</c:v>
                </c:pt>
                <c:pt idx="1734">
                  <c:v>247.6</c:v>
                </c:pt>
                <c:pt idx="1735">
                  <c:v>246.8</c:v>
                </c:pt>
                <c:pt idx="1736">
                  <c:v>246.1</c:v>
                </c:pt>
                <c:pt idx="1737">
                  <c:v>245.4</c:v>
                </c:pt>
                <c:pt idx="1738">
                  <c:v>244.7</c:v>
                </c:pt>
                <c:pt idx="1739">
                  <c:v>243.9</c:v>
                </c:pt>
                <c:pt idx="1740">
                  <c:v>243.2</c:v>
                </c:pt>
                <c:pt idx="1741">
                  <c:v>242.5</c:v>
                </c:pt>
                <c:pt idx="1742">
                  <c:v>241.8</c:v>
                </c:pt>
                <c:pt idx="1743">
                  <c:v>241</c:v>
                </c:pt>
                <c:pt idx="1744">
                  <c:v>240.3</c:v>
                </c:pt>
                <c:pt idx="1745">
                  <c:v>239.6</c:v>
                </c:pt>
                <c:pt idx="1746">
                  <c:v>238.9</c:v>
                </c:pt>
                <c:pt idx="1747">
                  <c:v>238.2</c:v>
                </c:pt>
                <c:pt idx="1748">
                  <c:v>237.5</c:v>
                </c:pt>
                <c:pt idx="1749">
                  <c:v>236.8</c:v>
                </c:pt>
                <c:pt idx="1750">
                  <c:v>236.1</c:v>
                </c:pt>
                <c:pt idx="1751">
                  <c:v>235.3</c:v>
                </c:pt>
                <c:pt idx="1752">
                  <c:v>234.6</c:v>
                </c:pt>
                <c:pt idx="1753">
                  <c:v>233.9</c:v>
                </c:pt>
                <c:pt idx="1754">
                  <c:v>233.2</c:v>
                </c:pt>
                <c:pt idx="1755">
                  <c:v>232.5</c:v>
                </c:pt>
                <c:pt idx="1756">
                  <c:v>231.8</c:v>
                </c:pt>
                <c:pt idx="1757">
                  <c:v>231.1</c:v>
                </c:pt>
                <c:pt idx="1758">
                  <c:v>230.4</c:v>
                </c:pt>
                <c:pt idx="1759">
                  <c:v>229.7</c:v>
                </c:pt>
                <c:pt idx="1760">
                  <c:v>229</c:v>
                </c:pt>
                <c:pt idx="1761">
                  <c:v>228.3</c:v>
                </c:pt>
                <c:pt idx="1762">
                  <c:v>227.6</c:v>
                </c:pt>
                <c:pt idx="1763">
                  <c:v>226.9</c:v>
                </c:pt>
                <c:pt idx="1764">
                  <c:v>226.2</c:v>
                </c:pt>
                <c:pt idx="1765">
                  <c:v>225.5</c:v>
                </c:pt>
                <c:pt idx="1766">
                  <c:v>224.8</c:v>
                </c:pt>
                <c:pt idx="1767">
                  <c:v>224.1</c:v>
                </c:pt>
                <c:pt idx="1768">
                  <c:v>223.4</c:v>
                </c:pt>
                <c:pt idx="1769">
                  <c:v>222.7</c:v>
                </c:pt>
                <c:pt idx="1770">
                  <c:v>221.9</c:v>
                </c:pt>
                <c:pt idx="1771">
                  <c:v>221.2</c:v>
                </c:pt>
                <c:pt idx="1772">
                  <c:v>220.5</c:v>
                </c:pt>
                <c:pt idx="1773">
                  <c:v>219.8</c:v>
                </c:pt>
                <c:pt idx="1774">
                  <c:v>219.1</c:v>
                </c:pt>
                <c:pt idx="1775">
                  <c:v>218.4</c:v>
                </c:pt>
                <c:pt idx="1776">
                  <c:v>217.6</c:v>
                </c:pt>
                <c:pt idx="1777">
                  <c:v>216.9</c:v>
                </c:pt>
                <c:pt idx="1778">
                  <c:v>216.2</c:v>
                </c:pt>
                <c:pt idx="1779">
                  <c:v>215.5</c:v>
                </c:pt>
                <c:pt idx="1780">
                  <c:v>214.8</c:v>
                </c:pt>
                <c:pt idx="1781">
                  <c:v>214</c:v>
                </c:pt>
                <c:pt idx="1782">
                  <c:v>213.3</c:v>
                </c:pt>
                <c:pt idx="1783">
                  <c:v>212.6</c:v>
                </c:pt>
                <c:pt idx="1784">
                  <c:v>211.9</c:v>
                </c:pt>
                <c:pt idx="1785">
                  <c:v>211.1</c:v>
                </c:pt>
                <c:pt idx="1786">
                  <c:v>210.4</c:v>
                </c:pt>
                <c:pt idx="1787">
                  <c:v>209.7</c:v>
                </c:pt>
                <c:pt idx="1788">
                  <c:v>209</c:v>
                </c:pt>
                <c:pt idx="1789">
                  <c:v>208.2</c:v>
                </c:pt>
                <c:pt idx="1790">
                  <c:v>207.5</c:v>
                </c:pt>
                <c:pt idx="1791">
                  <c:v>206.8</c:v>
                </c:pt>
                <c:pt idx="1792">
                  <c:v>206.1</c:v>
                </c:pt>
                <c:pt idx="1793">
                  <c:v>205.3</c:v>
                </c:pt>
                <c:pt idx="1794">
                  <c:v>204.6</c:v>
                </c:pt>
                <c:pt idx="1795">
                  <c:v>203.9</c:v>
                </c:pt>
                <c:pt idx="1796">
                  <c:v>203.2</c:v>
                </c:pt>
                <c:pt idx="1797">
                  <c:v>202.4</c:v>
                </c:pt>
                <c:pt idx="1798">
                  <c:v>201.7</c:v>
                </c:pt>
                <c:pt idx="1799">
                  <c:v>201</c:v>
                </c:pt>
                <c:pt idx="1800">
                  <c:v>200.3</c:v>
                </c:pt>
                <c:pt idx="1801">
                  <c:v>199.6</c:v>
                </c:pt>
                <c:pt idx="1802">
                  <c:v>198.8</c:v>
                </c:pt>
                <c:pt idx="1803">
                  <c:v>198.1</c:v>
                </c:pt>
                <c:pt idx="1804">
                  <c:v>197.4</c:v>
                </c:pt>
                <c:pt idx="1805">
                  <c:v>196.7</c:v>
                </c:pt>
                <c:pt idx="1806">
                  <c:v>196</c:v>
                </c:pt>
                <c:pt idx="1807">
                  <c:v>195.3</c:v>
                </c:pt>
                <c:pt idx="1808">
                  <c:v>194.6</c:v>
                </c:pt>
                <c:pt idx="1809">
                  <c:v>193.8</c:v>
                </c:pt>
                <c:pt idx="1810">
                  <c:v>193.1</c:v>
                </c:pt>
                <c:pt idx="1811">
                  <c:v>192.4</c:v>
                </c:pt>
                <c:pt idx="1812">
                  <c:v>191.7</c:v>
                </c:pt>
                <c:pt idx="1813">
                  <c:v>191</c:v>
                </c:pt>
                <c:pt idx="1814">
                  <c:v>190.3</c:v>
                </c:pt>
                <c:pt idx="1815">
                  <c:v>189.7</c:v>
                </c:pt>
                <c:pt idx="1816">
                  <c:v>189</c:v>
                </c:pt>
                <c:pt idx="1817">
                  <c:v>188.3</c:v>
                </c:pt>
                <c:pt idx="1818">
                  <c:v>187.6</c:v>
                </c:pt>
                <c:pt idx="1819">
                  <c:v>186.9</c:v>
                </c:pt>
                <c:pt idx="1820">
                  <c:v>186.2</c:v>
                </c:pt>
                <c:pt idx="1821">
                  <c:v>185.6</c:v>
                </c:pt>
                <c:pt idx="1822">
                  <c:v>184.9</c:v>
                </c:pt>
                <c:pt idx="1823">
                  <c:v>184.2</c:v>
                </c:pt>
                <c:pt idx="1824">
                  <c:v>183.6</c:v>
                </c:pt>
                <c:pt idx="1825">
                  <c:v>182.9</c:v>
                </c:pt>
                <c:pt idx="1826">
                  <c:v>182.2</c:v>
                </c:pt>
                <c:pt idx="1827">
                  <c:v>181.6</c:v>
                </c:pt>
                <c:pt idx="1828">
                  <c:v>180.9</c:v>
                </c:pt>
                <c:pt idx="1829">
                  <c:v>180.3</c:v>
                </c:pt>
                <c:pt idx="1830">
                  <c:v>179.6</c:v>
                </c:pt>
                <c:pt idx="1831">
                  <c:v>179</c:v>
                </c:pt>
                <c:pt idx="1832">
                  <c:v>178.3</c:v>
                </c:pt>
                <c:pt idx="1833">
                  <c:v>177.7</c:v>
                </c:pt>
                <c:pt idx="1834">
                  <c:v>177.1</c:v>
                </c:pt>
                <c:pt idx="1835">
                  <c:v>176.4</c:v>
                </c:pt>
                <c:pt idx="1836">
                  <c:v>175.8</c:v>
                </c:pt>
                <c:pt idx="1837">
                  <c:v>175.2</c:v>
                </c:pt>
                <c:pt idx="1838">
                  <c:v>174.6</c:v>
                </c:pt>
                <c:pt idx="1839">
                  <c:v>174</c:v>
                </c:pt>
                <c:pt idx="1840">
                  <c:v>173.4</c:v>
                </c:pt>
                <c:pt idx="1841">
                  <c:v>172.8</c:v>
                </c:pt>
                <c:pt idx="1842">
                  <c:v>172.2</c:v>
                </c:pt>
                <c:pt idx="1843">
                  <c:v>171.6</c:v>
                </c:pt>
                <c:pt idx="1844">
                  <c:v>171</c:v>
                </c:pt>
                <c:pt idx="1845">
                  <c:v>170.4</c:v>
                </c:pt>
                <c:pt idx="1846">
                  <c:v>169.8</c:v>
                </c:pt>
                <c:pt idx="1847">
                  <c:v>169.2</c:v>
                </c:pt>
                <c:pt idx="1848">
                  <c:v>168.6</c:v>
                </c:pt>
                <c:pt idx="1849">
                  <c:v>168</c:v>
                </c:pt>
                <c:pt idx="1850">
                  <c:v>167.5</c:v>
                </c:pt>
                <c:pt idx="1851">
                  <c:v>166.9</c:v>
                </c:pt>
                <c:pt idx="1852">
                  <c:v>166.3</c:v>
                </c:pt>
                <c:pt idx="1853">
                  <c:v>165.8</c:v>
                </c:pt>
                <c:pt idx="1854">
                  <c:v>165.2</c:v>
                </c:pt>
                <c:pt idx="1855">
                  <c:v>164.7</c:v>
                </c:pt>
                <c:pt idx="1856">
                  <c:v>164.1</c:v>
                </c:pt>
                <c:pt idx="1857">
                  <c:v>163.5</c:v>
                </c:pt>
                <c:pt idx="1858">
                  <c:v>163</c:v>
                </c:pt>
                <c:pt idx="1859">
                  <c:v>162.4</c:v>
                </c:pt>
                <c:pt idx="1860">
                  <c:v>161.9</c:v>
                </c:pt>
                <c:pt idx="1861">
                  <c:v>161.4</c:v>
                </c:pt>
                <c:pt idx="1862">
                  <c:v>160.80000000000001</c:v>
                </c:pt>
                <c:pt idx="1863">
                  <c:v>160.30000000000001</c:v>
                </c:pt>
                <c:pt idx="1864">
                  <c:v>159.69999999999999</c:v>
                </c:pt>
                <c:pt idx="1865">
                  <c:v>159.19999999999999</c:v>
                </c:pt>
                <c:pt idx="1866">
                  <c:v>158.6</c:v>
                </c:pt>
                <c:pt idx="1867">
                  <c:v>158.1</c:v>
                </c:pt>
                <c:pt idx="1868">
                  <c:v>157.6</c:v>
                </c:pt>
                <c:pt idx="1869">
                  <c:v>157</c:v>
                </c:pt>
                <c:pt idx="1870">
                  <c:v>156.5</c:v>
                </c:pt>
                <c:pt idx="1871">
                  <c:v>156</c:v>
                </c:pt>
                <c:pt idx="1872">
                  <c:v>155.4</c:v>
                </c:pt>
                <c:pt idx="1873">
                  <c:v>154.9</c:v>
                </c:pt>
                <c:pt idx="1874">
                  <c:v>154.4</c:v>
                </c:pt>
                <c:pt idx="1875">
                  <c:v>153.80000000000001</c:v>
                </c:pt>
                <c:pt idx="1876">
                  <c:v>153.30000000000001</c:v>
                </c:pt>
                <c:pt idx="1877">
                  <c:v>152.80000000000001</c:v>
                </c:pt>
                <c:pt idx="1878">
                  <c:v>152.19999999999999</c:v>
                </c:pt>
                <c:pt idx="1879">
                  <c:v>151.69999999999999</c:v>
                </c:pt>
                <c:pt idx="1880">
                  <c:v>151.19999999999999</c:v>
                </c:pt>
                <c:pt idx="1881">
                  <c:v>150.69999999999999</c:v>
                </c:pt>
                <c:pt idx="1882">
                  <c:v>150.1</c:v>
                </c:pt>
                <c:pt idx="1883">
                  <c:v>149.6</c:v>
                </c:pt>
                <c:pt idx="1884">
                  <c:v>149.1</c:v>
                </c:pt>
                <c:pt idx="1885">
                  <c:v>148.5</c:v>
                </c:pt>
                <c:pt idx="1886">
                  <c:v>148</c:v>
                </c:pt>
                <c:pt idx="1887">
                  <c:v>147.5</c:v>
                </c:pt>
                <c:pt idx="1888">
                  <c:v>147</c:v>
                </c:pt>
                <c:pt idx="1889">
                  <c:v>146.4</c:v>
                </c:pt>
                <c:pt idx="1890">
                  <c:v>145.9</c:v>
                </c:pt>
                <c:pt idx="1891">
                  <c:v>145.4</c:v>
                </c:pt>
                <c:pt idx="1892">
                  <c:v>144.80000000000001</c:v>
                </c:pt>
                <c:pt idx="1893">
                  <c:v>144.30000000000001</c:v>
                </c:pt>
                <c:pt idx="1894">
                  <c:v>143.80000000000001</c:v>
                </c:pt>
                <c:pt idx="1895">
                  <c:v>143.19999999999999</c:v>
                </c:pt>
                <c:pt idx="1896">
                  <c:v>142.69999999999999</c:v>
                </c:pt>
                <c:pt idx="1897">
                  <c:v>142.19999999999999</c:v>
                </c:pt>
                <c:pt idx="1898">
                  <c:v>141.6</c:v>
                </c:pt>
                <c:pt idx="1899">
                  <c:v>141.1</c:v>
                </c:pt>
                <c:pt idx="1900">
                  <c:v>140.6</c:v>
                </c:pt>
                <c:pt idx="1901">
                  <c:v>140</c:v>
                </c:pt>
                <c:pt idx="1902">
                  <c:v>139.5</c:v>
                </c:pt>
                <c:pt idx="1903">
                  <c:v>139</c:v>
                </c:pt>
                <c:pt idx="1904">
                  <c:v>138.4</c:v>
                </c:pt>
                <c:pt idx="1905">
                  <c:v>137.9</c:v>
                </c:pt>
                <c:pt idx="1906">
                  <c:v>137.4</c:v>
                </c:pt>
                <c:pt idx="1907">
                  <c:v>136.9</c:v>
                </c:pt>
                <c:pt idx="1908">
                  <c:v>136.30000000000001</c:v>
                </c:pt>
                <c:pt idx="1909">
                  <c:v>135.80000000000001</c:v>
                </c:pt>
                <c:pt idx="1910">
                  <c:v>135.30000000000001</c:v>
                </c:pt>
                <c:pt idx="1911">
                  <c:v>134.69999999999999</c:v>
                </c:pt>
                <c:pt idx="1912">
                  <c:v>134.19999999999999</c:v>
                </c:pt>
                <c:pt idx="1913">
                  <c:v>133.69999999999999</c:v>
                </c:pt>
                <c:pt idx="1914">
                  <c:v>133.19999999999999</c:v>
                </c:pt>
                <c:pt idx="1915">
                  <c:v>132.69999999999999</c:v>
                </c:pt>
                <c:pt idx="1916">
                  <c:v>132.19999999999999</c:v>
                </c:pt>
                <c:pt idx="1917">
                  <c:v>131.69999999999999</c:v>
                </c:pt>
                <c:pt idx="1918">
                  <c:v>131.1</c:v>
                </c:pt>
                <c:pt idx="1919">
                  <c:v>130.6</c:v>
                </c:pt>
                <c:pt idx="1920">
                  <c:v>130.19999999999999</c:v>
                </c:pt>
                <c:pt idx="1921">
                  <c:v>129.69999999999999</c:v>
                </c:pt>
                <c:pt idx="1922">
                  <c:v>129.19999999999999</c:v>
                </c:pt>
                <c:pt idx="1923">
                  <c:v>128.69999999999999</c:v>
                </c:pt>
                <c:pt idx="1924">
                  <c:v>128.19999999999999</c:v>
                </c:pt>
                <c:pt idx="1925">
                  <c:v>127.7</c:v>
                </c:pt>
                <c:pt idx="1926">
                  <c:v>127.3</c:v>
                </c:pt>
                <c:pt idx="1927">
                  <c:v>126.8</c:v>
                </c:pt>
                <c:pt idx="1928">
                  <c:v>126.4</c:v>
                </c:pt>
                <c:pt idx="1929">
                  <c:v>125.9</c:v>
                </c:pt>
                <c:pt idx="1930">
                  <c:v>125.5</c:v>
                </c:pt>
                <c:pt idx="1931">
                  <c:v>125</c:v>
                </c:pt>
                <c:pt idx="1932">
                  <c:v>124.6</c:v>
                </c:pt>
                <c:pt idx="1933">
                  <c:v>124.1</c:v>
                </c:pt>
                <c:pt idx="1934">
                  <c:v>123.7</c:v>
                </c:pt>
                <c:pt idx="1935">
                  <c:v>123.3</c:v>
                </c:pt>
                <c:pt idx="1936">
                  <c:v>122.9</c:v>
                </c:pt>
                <c:pt idx="1937">
                  <c:v>122.5</c:v>
                </c:pt>
                <c:pt idx="1938">
                  <c:v>122</c:v>
                </c:pt>
                <c:pt idx="1939">
                  <c:v>121.6</c:v>
                </c:pt>
                <c:pt idx="1940">
                  <c:v>121.2</c:v>
                </c:pt>
                <c:pt idx="1941">
                  <c:v>120.9</c:v>
                </c:pt>
                <c:pt idx="1942">
                  <c:v>120.5</c:v>
                </c:pt>
                <c:pt idx="1943">
                  <c:v>120.1</c:v>
                </c:pt>
                <c:pt idx="1944">
                  <c:v>119.7</c:v>
                </c:pt>
                <c:pt idx="1945">
                  <c:v>119.3</c:v>
                </c:pt>
                <c:pt idx="1946">
                  <c:v>119</c:v>
                </c:pt>
                <c:pt idx="1947">
                  <c:v>118.6</c:v>
                </c:pt>
                <c:pt idx="1948">
                  <c:v>118.2</c:v>
                </c:pt>
                <c:pt idx="1949">
                  <c:v>117.9</c:v>
                </c:pt>
                <c:pt idx="1950">
                  <c:v>117.5</c:v>
                </c:pt>
                <c:pt idx="1951">
                  <c:v>117.2</c:v>
                </c:pt>
                <c:pt idx="1952">
                  <c:v>116.8</c:v>
                </c:pt>
                <c:pt idx="1953">
                  <c:v>116.5</c:v>
                </c:pt>
                <c:pt idx="1954">
                  <c:v>116.1</c:v>
                </c:pt>
                <c:pt idx="1955">
                  <c:v>115.8</c:v>
                </c:pt>
                <c:pt idx="1956">
                  <c:v>115.5</c:v>
                </c:pt>
                <c:pt idx="1957">
                  <c:v>115.2</c:v>
                </c:pt>
                <c:pt idx="1958">
                  <c:v>114.8</c:v>
                </c:pt>
                <c:pt idx="1959">
                  <c:v>114.5</c:v>
                </c:pt>
                <c:pt idx="1960">
                  <c:v>114.2</c:v>
                </c:pt>
                <c:pt idx="1961">
                  <c:v>113.9</c:v>
                </c:pt>
                <c:pt idx="1962">
                  <c:v>113.6</c:v>
                </c:pt>
                <c:pt idx="1963">
                  <c:v>113.3</c:v>
                </c:pt>
                <c:pt idx="1964">
                  <c:v>112.9</c:v>
                </c:pt>
                <c:pt idx="1965">
                  <c:v>112.6</c:v>
                </c:pt>
                <c:pt idx="1966">
                  <c:v>112.3</c:v>
                </c:pt>
                <c:pt idx="1967">
                  <c:v>112</c:v>
                </c:pt>
                <c:pt idx="1968">
                  <c:v>111.7</c:v>
                </c:pt>
                <c:pt idx="1969">
                  <c:v>111.4</c:v>
                </c:pt>
                <c:pt idx="1970">
                  <c:v>111.1</c:v>
                </c:pt>
                <c:pt idx="1971">
                  <c:v>110.8</c:v>
                </c:pt>
                <c:pt idx="1972">
                  <c:v>110.5</c:v>
                </c:pt>
                <c:pt idx="1973">
                  <c:v>110.2</c:v>
                </c:pt>
                <c:pt idx="1974">
                  <c:v>109.9</c:v>
                </c:pt>
                <c:pt idx="1975">
                  <c:v>109.6</c:v>
                </c:pt>
                <c:pt idx="1976">
                  <c:v>109.3</c:v>
                </c:pt>
                <c:pt idx="1977">
                  <c:v>109</c:v>
                </c:pt>
                <c:pt idx="1978">
                  <c:v>108.7</c:v>
                </c:pt>
                <c:pt idx="1979">
                  <c:v>108.4</c:v>
                </c:pt>
                <c:pt idx="1980">
                  <c:v>108.2</c:v>
                </c:pt>
                <c:pt idx="1981">
                  <c:v>107.9</c:v>
                </c:pt>
                <c:pt idx="1982">
                  <c:v>107.6</c:v>
                </c:pt>
                <c:pt idx="1983">
                  <c:v>107.3</c:v>
                </c:pt>
                <c:pt idx="1984">
                  <c:v>107</c:v>
                </c:pt>
                <c:pt idx="1985">
                  <c:v>106.7</c:v>
                </c:pt>
                <c:pt idx="1986">
                  <c:v>106.4</c:v>
                </c:pt>
                <c:pt idx="1987">
                  <c:v>106.1</c:v>
                </c:pt>
                <c:pt idx="1988">
                  <c:v>105.8</c:v>
                </c:pt>
                <c:pt idx="1989">
                  <c:v>105.5</c:v>
                </c:pt>
                <c:pt idx="1990">
                  <c:v>105.2</c:v>
                </c:pt>
                <c:pt idx="1991">
                  <c:v>104.8</c:v>
                </c:pt>
                <c:pt idx="1992">
                  <c:v>104.5</c:v>
                </c:pt>
                <c:pt idx="1993">
                  <c:v>104.2</c:v>
                </c:pt>
                <c:pt idx="1994">
                  <c:v>103.9</c:v>
                </c:pt>
                <c:pt idx="1995">
                  <c:v>103.6</c:v>
                </c:pt>
                <c:pt idx="1996">
                  <c:v>103.3</c:v>
                </c:pt>
                <c:pt idx="1997">
                  <c:v>103</c:v>
                </c:pt>
                <c:pt idx="1998">
                  <c:v>102.6</c:v>
                </c:pt>
                <c:pt idx="1999">
                  <c:v>102.3</c:v>
                </c:pt>
                <c:pt idx="2000">
                  <c:v>102</c:v>
                </c:pt>
                <c:pt idx="2001">
                  <c:v>101.7</c:v>
                </c:pt>
                <c:pt idx="2002">
                  <c:v>101.3</c:v>
                </c:pt>
                <c:pt idx="2003">
                  <c:v>101</c:v>
                </c:pt>
                <c:pt idx="2004">
                  <c:v>100.7</c:v>
                </c:pt>
                <c:pt idx="2005">
                  <c:v>100.4</c:v>
                </c:pt>
                <c:pt idx="2006">
                  <c:v>100</c:v>
                </c:pt>
                <c:pt idx="2007">
                  <c:v>99.7</c:v>
                </c:pt>
                <c:pt idx="2008">
                  <c:v>99.4</c:v>
                </c:pt>
                <c:pt idx="2009">
                  <c:v>99.1</c:v>
                </c:pt>
                <c:pt idx="2010">
                  <c:v>98.7</c:v>
                </c:pt>
                <c:pt idx="2011">
                  <c:v>98.4</c:v>
                </c:pt>
                <c:pt idx="2012">
                  <c:v>98.1</c:v>
                </c:pt>
                <c:pt idx="2013">
                  <c:v>97.7</c:v>
                </c:pt>
                <c:pt idx="2014">
                  <c:v>97.4</c:v>
                </c:pt>
                <c:pt idx="2015">
                  <c:v>97.1</c:v>
                </c:pt>
                <c:pt idx="2016">
                  <c:v>96.8</c:v>
                </c:pt>
                <c:pt idx="2017">
                  <c:v>96.4</c:v>
                </c:pt>
                <c:pt idx="2018">
                  <c:v>96.1</c:v>
                </c:pt>
                <c:pt idx="2019">
                  <c:v>95.8</c:v>
                </c:pt>
                <c:pt idx="2020">
                  <c:v>95.4</c:v>
                </c:pt>
                <c:pt idx="2021">
                  <c:v>95.1</c:v>
                </c:pt>
                <c:pt idx="2022">
                  <c:v>94.8</c:v>
                </c:pt>
                <c:pt idx="2023">
                  <c:v>94.5</c:v>
                </c:pt>
                <c:pt idx="2024">
                  <c:v>94.1</c:v>
                </c:pt>
                <c:pt idx="2025">
                  <c:v>93.8</c:v>
                </c:pt>
                <c:pt idx="2026">
                  <c:v>93.5</c:v>
                </c:pt>
                <c:pt idx="2027">
                  <c:v>93.1</c:v>
                </c:pt>
                <c:pt idx="2028">
                  <c:v>92.8</c:v>
                </c:pt>
                <c:pt idx="2029">
                  <c:v>92.5</c:v>
                </c:pt>
                <c:pt idx="2030">
                  <c:v>92.1</c:v>
                </c:pt>
                <c:pt idx="2031">
                  <c:v>91.8</c:v>
                </c:pt>
                <c:pt idx="2032">
                  <c:v>91.5</c:v>
                </c:pt>
                <c:pt idx="2033">
                  <c:v>91.2</c:v>
                </c:pt>
                <c:pt idx="2034">
                  <c:v>90.8</c:v>
                </c:pt>
                <c:pt idx="2035">
                  <c:v>90.5</c:v>
                </c:pt>
                <c:pt idx="2036">
                  <c:v>90.2</c:v>
                </c:pt>
                <c:pt idx="2037">
                  <c:v>89.8</c:v>
                </c:pt>
                <c:pt idx="2038">
                  <c:v>89.5</c:v>
                </c:pt>
                <c:pt idx="2039">
                  <c:v>89.2</c:v>
                </c:pt>
                <c:pt idx="2040">
                  <c:v>88.9</c:v>
                </c:pt>
                <c:pt idx="2041">
                  <c:v>88.6</c:v>
                </c:pt>
                <c:pt idx="2042">
                  <c:v>88.2</c:v>
                </c:pt>
                <c:pt idx="2043">
                  <c:v>87.9</c:v>
                </c:pt>
                <c:pt idx="2044">
                  <c:v>87.6</c:v>
                </c:pt>
                <c:pt idx="2045">
                  <c:v>87.3</c:v>
                </c:pt>
                <c:pt idx="2046">
                  <c:v>87</c:v>
                </c:pt>
                <c:pt idx="2047">
                  <c:v>86.7</c:v>
                </c:pt>
                <c:pt idx="2048">
                  <c:v>86.3</c:v>
                </c:pt>
                <c:pt idx="2049">
                  <c:v>86</c:v>
                </c:pt>
                <c:pt idx="2050">
                  <c:v>85.7</c:v>
                </c:pt>
                <c:pt idx="2051">
                  <c:v>85.4</c:v>
                </c:pt>
                <c:pt idx="2052">
                  <c:v>85.1</c:v>
                </c:pt>
                <c:pt idx="2053">
                  <c:v>84.8</c:v>
                </c:pt>
                <c:pt idx="2054">
                  <c:v>84.5</c:v>
                </c:pt>
                <c:pt idx="2055">
                  <c:v>84.2</c:v>
                </c:pt>
                <c:pt idx="2056">
                  <c:v>83.9</c:v>
                </c:pt>
                <c:pt idx="2057">
                  <c:v>83.6</c:v>
                </c:pt>
                <c:pt idx="2058">
                  <c:v>83.3</c:v>
                </c:pt>
                <c:pt idx="2059">
                  <c:v>83</c:v>
                </c:pt>
                <c:pt idx="2060">
                  <c:v>82.7</c:v>
                </c:pt>
                <c:pt idx="2061">
                  <c:v>82.4</c:v>
                </c:pt>
                <c:pt idx="2062">
                  <c:v>82.1</c:v>
                </c:pt>
                <c:pt idx="2063">
                  <c:v>81.7</c:v>
                </c:pt>
                <c:pt idx="2064">
                  <c:v>81.400000000000006</c:v>
                </c:pt>
                <c:pt idx="2065">
                  <c:v>81.099999999999994</c:v>
                </c:pt>
                <c:pt idx="2066">
                  <c:v>80.8</c:v>
                </c:pt>
                <c:pt idx="2067">
                  <c:v>80.5</c:v>
                </c:pt>
                <c:pt idx="2068">
                  <c:v>80.2</c:v>
                </c:pt>
                <c:pt idx="2069">
                  <c:v>79.900000000000006</c:v>
                </c:pt>
                <c:pt idx="2070">
                  <c:v>79.599999999999994</c:v>
                </c:pt>
                <c:pt idx="2071">
                  <c:v>79.3</c:v>
                </c:pt>
                <c:pt idx="2072">
                  <c:v>79</c:v>
                </c:pt>
                <c:pt idx="2073">
                  <c:v>78.7</c:v>
                </c:pt>
                <c:pt idx="2074">
                  <c:v>78.5</c:v>
                </c:pt>
                <c:pt idx="2075">
                  <c:v>78.2</c:v>
                </c:pt>
                <c:pt idx="2076">
                  <c:v>77.900000000000006</c:v>
                </c:pt>
                <c:pt idx="2077">
                  <c:v>77.599999999999994</c:v>
                </c:pt>
                <c:pt idx="2078">
                  <c:v>77.3</c:v>
                </c:pt>
                <c:pt idx="2079">
                  <c:v>77</c:v>
                </c:pt>
                <c:pt idx="2080">
                  <c:v>76.7</c:v>
                </c:pt>
                <c:pt idx="2081">
                  <c:v>76.400000000000006</c:v>
                </c:pt>
                <c:pt idx="2082">
                  <c:v>76.099999999999994</c:v>
                </c:pt>
                <c:pt idx="2083">
                  <c:v>75.8</c:v>
                </c:pt>
                <c:pt idx="2084">
                  <c:v>75.5</c:v>
                </c:pt>
                <c:pt idx="2085">
                  <c:v>75.3</c:v>
                </c:pt>
                <c:pt idx="2086">
                  <c:v>75</c:v>
                </c:pt>
                <c:pt idx="2087">
                  <c:v>74.7</c:v>
                </c:pt>
                <c:pt idx="2088">
                  <c:v>74.400000000000006</c:v>
                </c:pt>
                <c:pt idx="2089">
                  <c:v>74.099999999999994</c:v>
                </c:pt>
                <c:pt idx="2090">
                  <c:v>73.8</c:v>
                </c:pt>
                <c:pt idx="2091">
                  <c:v>73.5</c:v>
                </c:pt>
                <c:pt idx="2092">
                  <c:v>73.2</c:v>
                </c:pt>
                <c:pt idx="2093">
                  <c:v>72.900000000000006</c:v>
                </c:pt>
                <c:pt idx="2094">
                  <c:v>72.7</c:v>
                </c:pt>
                <c:pt idx="2095">
                  <c:v>72.400000000000006</c:v>
                </c:pt>
                <c:pt idx="2096">
                  <c:v>72.099999999999994</c:v>
                </c:pt>
                <c:pt idx="2097">
                  <c:v>71.8</c:v>
                </c:pt>
                <c:pt idx="2098">
                  <c:v>71.5</c:v>
                </c:pt>
                <c:pt idx="2099">
                  <c:v>71.2</c:v>
                </c:pt>
                <c:pt idx="2100">
                  <c:v>70.900000000000006</c:v>
                </c:pt>
                <c:pt idx="2101">
                  <c:v>70.599999999999994</c:v>
                </c:pt>
                <c:pt idx="2102">
                  <c:v>70.400000000000006</c:v>
                </c:pt>
                <c:pt idx="2103">
                  <c:v>70.099999999999994</c:v>
                </c:pt>
                <c:pt idx="2104">
                  <c:v>69.8</c:v>
                </c:pt>
                <c:pt idx="2105">
                  <c:v>69.5</c:v>
                </c:pt>
                <c:pt idx="2106">
                  <c:v>69.2</c:v>
                </c:pt>
                <c:pt idx="2107">
                  <c:v>68.900000000000006</c:v>
                </c:pt>
                <c:pt idx="2108">
                  <c:v>68.7</c:v>
                </c:pt>
                <c:pt idx="2109">
                  <c:v>68.400000000000006</c:v>
                </c:pt>
                <c:pt idx="2110">
                  <c:v>68.099999999999994</c:v>
                </c:pt>
                <c:pt idx="2111">
                  <c:v>67.8</c:v>
                </c:pt>
                <c:pt idx="2112">
                  <c:v>67.5</c:v>
                </c:pt>
                <c:pt idx="2113">
                  <c:v>67.3</c:v>
                </c:pt>
                <c:pt idx="2114">
                  <c:v>67</c:v>
                </c:pt>
                <c:pt idx="2115">
                  <c:v>66.7</c:v>
                </c:pt>
                <c:pt idx="2116">
                  <c:v>66.400000000000006</c:v>
                </c:pt>
                <c:pt idx="2117">
                  <c:v>66.2</c:v>
                </c:pt>
                <c:pt idx="2118">
                  <c:v>65.900000000000006</c:v>
                </c:pt>
                <c:pt idx="2119">
                  <c:v>65.599999999999994</c:v>
                </c:pt>
                <c:pt idx="2120">
                  <c:v>65.400000000000006</c:v>
                </c:pt>
                <c:pt idx="2121">
                  <c:v>65.099999999999994</c:v>
                </c:pt>
                <c:pt idx="2122">
                  <c:v>64.8</c:v>
                </c:pt>
                <c:pt idx="2123">
                  <c:v>64.599999999999994</c:v>
                </c:pt>
                <c:pt idx="2124">
                  <c:v>64.3</c:v>
                </c:pt>
                <c:pt idx="2125">
                  <c:v>64</c:v>
                </c:pt>
                <c:pt idx="2126">
                  <c:v>63.8</c:v>
                </c:pt>
                <c:pt idx="2127">
                  <c:v>63.5</c:v>
                </c:pt>
                <c:pt idx="2128">
                  <c:v>63.2</c:v>
                </c:pt>
                <c:pt idx="2129">
                  <c:v>63</c:v>
                </c:pt>
                <c:pt idx="2130">
                  <c:v>62.7</c:v>
                </c:pt>
                <c:pt idx="2131">
                  <c:v>62.5</c:v>
                </c:pt>
                <c:pt idx="2132">
                  <c:v>62.2</c:v>
                </c:pt>
                <c:pt idx="2133">
                  <c:v>62</c:v>
                </c:pt>
                <c:pt idx="2134">
                  <c:v>61.7</c:v>
                </c:pt>
                <c:pt idx="2135">
                  <c:v>61.5</c:v>
                </c:pt>
                <c:pt idx="2136">
                  <c:v>61.2</c:v>
                </c:pt>
                <c:pt idx="2137">
                  <c:v>61</c:v>
                </c:pt>
                <c:pt idx="2138">
                  <c:v>60.7</c:v>
                </c:pt>
                <c:pt idx="2139">
                  <c:v>60.5</c:v>
                </c:pt>
                <c:pt idx="2140">
                  <c:v>60.3</c:v>
                </c:pt>
                <c:pt idx="2141">
                  <c:v>60.1</c:v>
                </c:pt>
                <c:pt idx="2142">
                  <c:v>59.8</c:v>
                </c:pt>
                <c:pt idx="2143">
                  <c:v>59.6</c:v>
                </c:pt>
                <c:pt idx="2144">
                  <c:v>59.4</c:v>
                </c:pt>
                <c:pt idx="2145">
                  <c:v>59.2</c:v>
                </c:pt>
                <c:pt idx="2146">
                  <c:v>59</c:v>
                </c:pt>
                <c:pt idx="2147">
                  <c:v>58.8</c:v>
                </c:pt>
                <c:pt idx="2148">
                  <c:v>58.5</c:v>
                </c:pt>
                <c:pt idx="2149">
                  <c:v>58.3</c:v>
                </c:pt>
                <c:pt idx="2150">
                  <c:v>58.1</c:v>
                </c:pt>
                <c:pt idx="2151">
                  <c:v>58</c:v>
                </c:pt>
                <c:pt idx="2152">
                  <c:v>57.8</c:v>
                </c:pt>
                <c:pt idx="2153">
                  <c:v>57.6</c:v>
                </c:pt>
                <c:pt idx="2154">
                  <c:v>57.4</c:v>
                </c:pt>
                <c:pt idx="2155">
                  <c:v>57.2</c:v>
                </c:pt>
                <c:pt idx="2156">
                  <c:v>57</c:v>
                </c:pt>
                <c:pt idx="2157">
                  <c:v>56.9</c:v>
                </c:pt>
                <c:pt idx="2158">
                  <c:v>56.7</c:v>
                </c:pt>
                <c:pt idx="2159">
                  <c:v>56.5</c:v>
                </c:pt>
                <c:pt idx="2160">
                  <c:v>56.3</c:v>
                </c:pt>
                <c:pt idx="2161">
                  <c:v>56.2</c:v>
                </c:pt>
                <c:pt idx="2162">
                  <c:v>56</c:v>
                </c:pt>
                <c:pt idx="2163">
                  <c:v>55.9</c:v>
                </c:pt>
                <c:pt idx="2164">
                  <c:v>55.7</c:v>
                </c:pt>
                <c:pt idx="2165">
                  <c:v>55.6</c:v>
                </c:pt>
                <c:pt idx="2166">
                  <c:v>55.4</c:v>
                </c:pt>
                <c:pt idx="2167">
                  <c:v>55.3</c:v>
                </c:pt>
                <c:pt idx="2168">
                  <c:v>55.1</c:v>
                </c:pt>
                <c:pt idx="2169">
                  <c:v>55</c:v>
                </c:pt>
                <c:pt idx="2170">
                  <c:v>54.8</c:v>
                </c:pt>
                <c:pt idx="2171">
                  <c:v>54.7</c:v>
                </c:pt>
                <c:pt idx="2172">
                  <c:v>54.6</c:v>
                </c:pt>
                <c:pt idx="2173">
                  <c:v>54.4</c:v>
                </c:pt>
                <c:pt idx="2174">
                  <c:v>54.3</c:v>
                </c:pt>
                <c:pt idx="2175">
                  <c:v>54.2</c:v>
                </c:pt>
                <c:pt idx="2176">
                  <c:v>54.1</c:v>
                </c:pt>
                <c:pt idx="2177">
                  <c:v>53.9</c:v>
                </c:pt>
                <c:pt idx="2178">
                  <c:v>53.8</c:v>
                </c:pt>
                <c:pt idx="2179">
                  <c:v>53.7</c:v>
                </c:pt>
                <c:pt idx="2180">
                  <c:v>53.6</c:v>
                </c:pt>
                <c:pt idx="2181">
                  <c:v>53.5</c:v>
                </c:pt>
                <c:pt idx="2182">
                  <c:v>53.4</c:v>
                </c:pt>
                <c:pt idx="2183">
                  <c:v>53.3</c:v>
                </c:pt>
                <c:pt idx="2184">
                  <c:v>53.1</c:v>
                </c:pt>
                <c:pt idx="2185">
                  <c:v>53</c:v>
                </c:pt>
                <c:pt idx="2186">
                  <c:v>52.9</c:v>
                </c:pt>
                <c:pt idx="2187">
                  <c:v>52.8</c:v>
                </c:pt>
                <c:pt idx="2188">
                  <c:v>52.7</c:v>
                </c:pt>
                <c:pt idx="2189">
                  <c:v>52.6</c:v>
                </c:pt>
                <c:pt idx="2190">
                  <c:v>52.5</c:v>
                </c:pt>
                <c:pt idx="2191">
                  <c:v>52.4</c:v>
                </c:pt>
                <c:pt idx="2192">
                  <c:v>52.3</c:v>
                </c:pt>
                <c:pt idx="2193">
                  <c:v>52.2</c:v>
                </c:pt>
                <c:pt idx="2194">
                  <c:v>52.1</c:v>
                </c:pt>
                <c:pt idx="2195">
                  <c:v>52</c:v>
                </c:pt>
                <c:pt idx="2196">
                  <c:v>51.9</c:v>
                </c:pt>
                <c:pt idx="2197">
                  <c:v>51.8</c:v>
                </c:pt>
                <c:pt idx="2198">
                  <c:v>51.7</c:v>
                </c:pt>
                <c:pt idx="2199">
                  <c:v>51.6</c:v>
                </c:pt>
                <c:pt idx="2200">
                  <c:v>51.6</c:v>
                </c:pt>
                <c:pt idx="2201">
                  <c:v>51.5</c:v>
                </c:pt>
                <c:pt idx="2202">
                  <c:v>51.4</c:v>
                </c:pt>
                <c:pt idx="2203">
                  <c:v>51.3</c:v>
                </c:pt>
                <c:pt idx="2204">
                  <c:v>51.2</c:v>
                </c:pt>
                <c:pt idx="2205">
                  <c:v>51.1</c:v>
                </c:pt>
                <c:pt idx="2206">
                  <c:v>51</c:v>
                </c:pt>
                <c:pt idx="2207">
                  <c:v>50.9</c:v>
                </c:pt>
                <c:pt idx="2208">
                  <c:v>50.8</c:v>
                </c:pt>
                <c:pt idx="2209">
                  <c:v>50.7</c:v>
                </c:pt>
                <c:pt idx="2210">
                  <c:v>50.5</c:v>
                </c:pt>
                <c:pt idx="2211">
                  <c:v>50.4</c:v>
                </c:pt>
                <c:pt idx="2212">
                  <c:v>50.3</c:v>
                </c:pt>
                <c:pt idx="2213">
                  <c:v>50.2</c:v>
                </c:pt>
                <c:pt idx="2214">
                  <c:v>50.1</c:v>
                </c:pt>
                <c:pt idx="2215">
                  <c:v>50</c:v>
                </c:pt>
                <c:pt idx="2216">
                  <c:v>49.9</c:v>
                </c:pt>
                <c:pt idx="2217">
                  <c:v>49.8</c:v>
                </c:pt>
                <c:pt idx="2218">
                  <c:v>49.7</c:v>
                </c:pt>
                <c:pt idx="2219">
                  <c:v>49.6</c:v>
                </c:pt>
                <c:pt idx="2220">
                  <c:v>49.4</c:v>
                </c:pt>
                <c:pt idx="2221">
                  <c:v>49.3</c:v>
                </c:pt>
                <c:pt idx="2222">
                  <c:v>49.2</c:v>
                </c:pt>
                <c:pt idx="2223">
                  <c:v>49.1</c:v>
                </c:pt>
                <c:pt idx="2224">
                  <c:v>49</c:v>
                </c:pt>
                <c:pt idx="2225">
                  <c:v>48.8</c:v>
                </c:pt>
                <c:pt idx="2226">
                  <c:v>48.7</c:v>
                </c:pt>
                <c:pt idx="2227">
                  <c:v>48.6</c:v>
                </c:pt>
                <c:pt idx="2228">
                  <c:v>48.5</c:v>
                </c:pt>
                <c:pt idx="2229">
                  <c:v>48.4</c:v>
                </c:pt>
                <c:pt idx="2230">
                  <c:v>48.2</c:v>
                </c:pt>
                <c:pt idx="2231">
                  <c:v>48.1</c:v>
                </c:pt>
                <c:pt idx="2232">
                  <c:v>48</c:v>
                </c:pt>
                <c:pt idx="2233">
                  <c:v>47.8</c:v>
                </c:pt>
                <c:pt idx="2234">
                  <c:v>47.7</c:v>
                </c:pt>
                <c:pt idx="2235">
                  <c:v>47.6</c:v>
                </c:pt>
                <c:pt idx="2236">
                  <c:v>47.5</c:v>
                </c:pt>
                <c:pt idx="2237">
                  <c:v>47.3</c:v>
                </c:pt>
                <c:pt idx="2238">
                  <c:v>47.2</c:v>
                </c:pt>
                <c:pt idx="2239">
                  <c:v>47</c:v>
                </c:pt>
                <c:pt idx="2240">
                  <c:v>46.9</c:v>
                </c:pt>
                <c:pt idx="2241">
                  <c:v>46.8</c:v>
                </c:pt>
                <c:pt idx="2242">
                  <c:v>46.6</c:v>
                </c:pt>
                <c:pt idx="2243">
                  <c:v>46.5</c:v>
                </c:pt>
                <c:pt idx="2244">
                  <c:v>46.4</c:v>
                </c:pt>
                <c:pt idx="2245">
                  <c:v>46.2</c:v>
                </c:pt>
                <c:pt idx="2246">
                  <c:v>46.1</c:v>
                </c:pt>
                <c:pt idx="2247">
                  <c:v>45.9</c:v>
                </c:pt>
                <c:pt idx="2248">
                  <c:v>45.8</c:v>
                </c:pt>
                <c:pt idx="2249">
                  <c:v>45.6</c:v>
                </c:pt>
                <c:pt idx="2250">
                  <c:v>45.5</c:v>
                </c:pt>
                <c:pt idx="2251">
                  <c:v>45.4</c:v>
                </c:pt>
                <c:pt idx="2252">
                  <c:v>45.2</c:v>
                </c:pt>
                <c:pt idx="2253">
                  <c:v>45.1</c:v>
                </c:pt>
                <c:pt idx="2254">
                  <c:v>44.9</c:v>
                </c:pt>
                <c:pt idx="2255">
                  <c:v>44.8</c:v>
                </c:pt>
                <c:pt idx="2256">
                  <c:v>44.6</c:v>
                </c:pt>
                <c:pt idx="2257">
                  <c:v>44.5</c:v>
                </c:pt>
                <c:pt idx="2258">
                  <c:v>44.3</c:v>
                </c:pt>
                <c:pt idx="2259">
                  <c:v>44.2</c:v>
                </c:pt>
                <c:pt idx="2260">
                  <c:v>44</c:v>
                </c:pt>
                <c:pt idx="2261">
                  <c:v>43.9</c:v>
                </c:pt>
                <c:pt idx="2262">
                  <c:v>43.7</c:v>
                </c:pt>
                <c:pt idx="2263">
                  <c:v>43.6</c:v>
                </c:pt>
                <c:pt idx="2264">
                  <c:v>43.5</c:v>
                </c:pt>
                <c:pt idx="2265">
                  <c:v>43.3</c:v>
                </c:pt>
                <c:pt idx="2266">
                  <c:v>43.2</c:v>
                </c:pt>
                <c:pt idx="2267">
                  <c:v>43</c:v>
                </c:pt>
                <c:pt idx="2268">
                  <c:v>42.9</c:v>
                </c:pt>
                <c:pt idx="2269">
                  <c:v>42.7</c:v>
                </c:pt>
                <c:pt idx="2270">
                  <c:v>42.6</c:v>
                </c:pt>
                <c:pt idx="2271">
                  <c:v>42.4</c:v>
                </c:pt>
                <c:pt idx="2272">
                  <c:v>42.3</c:v>
                </c:pt>
                <c:pt idx="2273">
                  <c:v>42.1</c:v>
                </c:pt>
                <c:pt idx="2274">
                  <c:v>42</c:v>
                </c:pt>
                <c:pt idx="2275">
                  <c:v>41.8</c:v>
                </c:pt>
                <c:pt idx="2276">
                  <c:v>41.7</c:v>
                </c:pt>
                <c:pt idx="2277">
                  <c:v>41.5</c:v>
                </c:pt>
                <c:pt idx="2278">
                  <c:v>41.4</c:v>
                </c:pt>
                <c:pt idx="2279">
                  <c:v>41.2</c:v>
                </c:pt>
                <c:pt idx="2280">
                  <c:v>41.1</c:v>
                </c:pt>
                <c:pt idx="2281">
                  <c:v>40.9</c:v>
                </c:pt>
                <c:pt idx="2282">
                  <c:v>40.799999999999997</c:v>
                </c:pt>
                <c:pt idx="2283">
                  <c:v>40.6</c:v>
                </c:pt>
                <c:pt idx="2284">
                  <c:v>40.5</c:v>
                </c:pt>
                <c:pt idx="2285">
                  <c:v>40.299999999999997</c:v>
                </c:pt>
                <c:pt idx="2286">
                  <c:v>40.1</c:v>
                </c:pt>
                <c:pt idx="2287">
                  <c:v>40</c:v>
                </c:pt>
                <c:pt idx="2288">
                  <c:v>39.799999999999997</c:v>
                </c:pt>
                <c:pt idx="2289">
                  <c:v>39.700000000000003</c:v>
                </c:pt>
                <c:pt idx="2290">
                  <c:v>39.5</c:v>
                </c:pt>
                <c:pt idx="2291">
                  <c:v>39.4</c:v>
                </c:pt>
                <c:pt idx="2292">
                  <c:v>39.200000000000003</c:v>
                </c:pt>
                <c:pt idx="2293">
                  <c:v>39.1</c:v>
                </c:pt>
                <c:pt idx="2294">
                  <c:v>38.9</c:v>
                </c:pt>
                <c:pt idx="2295">
                  <c:v>38.799999999999997</c:v>
                </c:pt>
                <c:pt idx="2296">
                  <c:v>38.6</c:v>
                </c:pt>
                <c:pt idx="2297">
                  <c:v>38.5</c:v>
                </c:pt>
                <c:pt idx="2298">
                  <c:v>38.299999999999997</c:v>
                </c:pt>
                <c:pt idx="2299">
                  <c:v>38.200000000000003</c:v>
                </c:pt>
                <c:pt idx="2300">
                  <c:v>38</c:v>
                </c:pt>
                <c:pt idx="2301">
                  <c:v>37.9</c:v>
                </c:pt>
                <c:pt idx="2302">
                  <c:v>37.700000000000003</c:v>
                </c:pt>
                <c:pt idx="2303">
                  <c:v>37.6</c:v>
                </c:pt>
                <c:pt idx="2304">
                  <c:v>37.5</c:v>
                </c:pt>
                <c:pt idx="2305">
                  <c:v>37.299999999999997</c:v>
                </c:pt>
                <c:pt idx="2306">
                  <c:v>37.200000000000003</c:v>
                </c:pt>
                <c:pt idx="2307">
                  <c:v>37</c:v>
                </c:pt>
                <c:pt idx="2308">
                  <c:v>36.9</c:v>
                </c:pt>
                <c:pt idx="2309">
                  <c:v>36.700000000000003</c:v>
                </c:pt>
                <c:pt idx="2310">
                  <c:v>36.6</c:v>
                </c:pt>
                <c:pt idx="2311">
                  <c:v>36.5</c:v>
                </c:pt>
                <c:pt idx="2312">
                  <c:v>36.299999999999997</c:v>
                </c:pt>
                <c:pt idx="2313">
                  <c:v>36.200000000000003</c:v>
                </c:pt>
                <c:pt idx="2314">
                  <c:v>36</c:v>
                </c:pt>
                <c:pt idx="2315">
                  <c:v>35.9</c:v>
                </c:pt>
                <c:pt idx="2316">
                  <c:v>35.799999999999997</c:v>
                </c:pt>
                <c:pt idx="2317">
                  <c:v>35.6</c:v>
                </c:pt>
                <c:pt idx="2318">
                  <c:v>35.5</c:v>
                </c:pt>
                <c:pt idx="2319">
                  <c:v>35.4</c:v>
                </c:pt>
                <c:pt idx="2320">
                  <c:v>35.200000000000003</c:v>
                </c:pt>
                <c:pt idx="2321">
                  <c:v>35.1</c:v>
                </c:pt>
                <c:pt idx="2322">
                  <c:v>35</c:v>
                </c:pt>
                <c:pt idx="2323">
                  <c:v>34.9</c:v>
                </c:pt>
                <c:pt idx="2324">
                  <c:v>34.700000000000003</c:v>
                </c:pt>
                <c:pt idx="2325">
                  <c:v>34.6</c:v>
                </c:pt>
                <c:pt idx="2326">
                  <c:v>34.5</c:v>
                </c:pt>
                <c:pt idx="2327">
                  <c:v>34.4</c:v>
                </c:pt>
                <c:pt idx="2328">
                  <c:v>34.200000000000003</c:v>
                </c:pt>
                <c:pt idx="2329">
                  <c:v>34.1</c:v>
                </c:pt>
                <c:pt idx="2330">
                  <c:v>34</c:v>
                </c:pt>
                <c:pt idx="2331">
                  <c:v>33.9</c:v>
                </c:pt>
                <c:pt idx="2332">
                  <c:v>33.799999999999997</c:v>
                </c:pt>
                <c:pt idx="2333">
                  <c:v>33.700000000000003</c:v>
                </c:pt>
                <c:pt idx="2334">
                  <c:v>33.6</c:v>
                </c:pt>
                <c:pt idx="2335">
                  <c:v>33.5</c:v>
                </c:pt>
                <c:pt idx="2336">
                  <c:v>33.299999999999997</c:v>
                </c:pt>
                <c:pt idx="2337">
                  <c:v>33.200000000000003</c:v>
                </c:pt>
                <c:pt idx="2338">
                  <c:v>33.1</c:v>
                </c:pt>
                <c:pt idx="2339">
                  <c:v>33</c:v>
                </c:pt>
                <c:pt idx="2340">
                  <c:v>32.9</c:v>
                </c:pt>
                <c:pt idx="2341">
                  <c:v>32.799999999999997</c:v>
                </c:pt>
                <c:pt idx="2342">
                  <c:v>32.700000000000003</c:v>
                </c:pt>
                <c:pt idx="2343">
                  <c:v>32.6</c:v>
                </c:pt>
                <c:pt idx="2344">
                  <c:v>32.5</c:v>
                </c:pt>
                <c:pt idx="2345">
                  <c:v>32.4</c:v>
                </c:pt>
                <c:pt idx="2346">
                  <c:v>32.4</c:v>
                </c:pt>
                <c:pt idx="2347">
                  <c:v>32.299999999999997</c:v>
                </c:pt>
                <c:pt idx="2348">
                  <c:v>32.200000000000003</c:v>
                </c:pt>
                <c:pt idx="2349">
                  <c:v>32.1</c:v>
                </c:pt>
                <c:pt idx="2350">
                  <c:v>32</c:v>
                </c:pt>
                <c:pt idx="2351">
                  <c:v>31.9</c:v>
                </c:pt>
                <c:pt idx="2352">
                  <c:v>31.8</c:v>
                </c:pt>
                <c:pt idx="2353">
                  <c:v>31.7</c:v>
                </c:pt>
                <c:pt idx="2354">
                  <c:v>31.7</c:v>
                </c:pt>
                <c:pt idx="2355">
                  <c:v>31.6</c:v>
                </c:pt>
                <c:pt idx="2356">
                  <c:v>31.5</c:v>
                </c:pt>
                <c:pt idx="2357">
                  <c:v>31.4</c:v>
                </c:pt>
                <c:pt idx="2358">
                  <c:v>31.3</c:v>
                </c:pt>
                <c:pt idx="2359">
                  <c:v>31.2</c:v>
                </c:pt>
                <c:pt idx="2360">
                  <c:v>31.2</c:v>
                </c:pt>
                <c:pt idx="2361">
                  <c:v>31.1</c:v>
                </c:pt>
                <c:pt idx="2362">
                  <c:v>31</c:v>
                </c:pt>
                <c:pt idx="2363">
                  <c:v>30.9</c:v>
                </c:pt>
                <c:pt idx="2364">
                  <c:v>30.9</c:v>
                </c:pt>
                <c:pt idx="2365">
                  <c:v>30.8</c:v>
                </c:pt>
                <c:pt idx="2366">
                  <c:v>30.7</c:v>
                </c:pt>
                <c:pt idx="2367">
                  <c:v>30.6</c:v>
                </c:pt>
                <c:pt idx="2368">
                  <c:v>30.6</c:v>
                </c:pt>
                <c:pt idx="2369">
                  <c:v>30.5</c:v>
                </c:pt>
                <c:pt idx="2370">
                  <c:v>30.4</c:v>
                </c:pt>
                <c:pt idx="2371">
                  <c:v>30.4</c:v>
                </c:pt>
                <c:pt idx="2372">
                  <c:v>30.3</c:v>
                </c:pt>
                <c:pt idx="2373">
                  <c:v>30.2</c:v>
                </c:pt>
                <c:pt idx="2374">
                  <c:v>30.2</c:v>
                </c:pt>
                <c:pt idx="2375">
                  <c:v>30.1</c:v>
                </c:pt>
                <c:pt idx="2376">
                  <c:v>30</c:v>
                </c:pt>
                <c:pt idx="2377">
                  <c:v>30</c:v>
                </c:pt>
                <c:pt idx="2378">
                  <c:v>29.9</c:v>
                </c:pt>
                <c:pt idx="2379">
                  <c:v>29.8</c:v>
                </c:pt>
                <c:pt idx="2380">
                  <c:v>30.6</c:v>
                </c:pt>
                <c:pt idx="2381">
                  <c:v>30.5</c:v>
                </c:pt>
                <c:pt idx="2382">
                  <c:v>30.4</c:v>
                </c:pt>
                <c:pt idx="2383">
                  <c:v>30.3</c:v>
                </c:pt>
                <c:pt idx="2384">
                  <c:v>30.2</c:v>
                </c:pt>
                <c:pt idx="2385">
                  <c:v>30.2</c:v>
                </c:pt>
                <c:pt idx="2386">
                  <c:v>30.2</c:v>
                </c:pt>
                <c:pt idx="2387">
                  <c:v>30.1</c:v>
                </c:pt>
                <c:pt idx="2388">
                  <c:v>30.1</c:v>
                </c:pt>
                <c:pt idx="2389">
                  <c:v>30.1</c:v>
                </c:pt>
                <c:pt idx="2390">
                  <c:v>30</c:v>
                </c:pt>
                <c:pt idx="2391">
                  <c:v>30</c:v>
                </c:pt>
                <c:pt idx="2392">
                  <c:v>30</c:v>
                </c:pt>
                <c:pt idx="2393">
                  <c:v>29.9</c:v>
                </c:pt>
                <c:pt idx="2394">
                  <c:v>29.9</c:v>
                </c:pt>
                <c:pt idx="2395">
                  <c:v>29.9</c:v>
                </c:pt>
                <c:pt idx="2396">
                  <c:v>29.8</c:v>
                </c:pt>
                <c:pt idx="2397">
                  <c:v>29.7</c:v>
                </c:pt>
                <c:pt idx="2398">
                  <c:v>29.7</c:v>
                </c:pt>
                <c:pt idx="2399">
                  <c:v>29.6</c:v>
                </c:pt>
                <c:pt idx="2400">
                  <c:v>29.6</c:v>
                </c:pt>
                <c:pt idx="2401">
                  <c:v>29.5</c:v>
                </c:pt>
                <c:pt idx="2402">
                  <c:v>29.5</c:v>
                </c:pt>
                <c:pt idx="2403">
                  <c:v>29.4</c:v>
                </c:pt>
                <c:pt idx="2404">
                  <c:v>29.4</c:v>
                </c:pt>
                <c:pt idx="2405">
                  <c:v>29.3</c:v>
                </c:pt>
                <c:pt idx="2406">
                  <c:v>29.3</c:v>
                </c:pt>
                <c:pt idx="2407">
                  <c:v>29.3</c:v>
                </c:pt>
                <c:pt idx="2408">
                  <c:v>29.2</c:v>
                </c:pt>
                <c:pt idx="2409">
                  <c:v>29.2</c:v>
                </c:pt>
                <c:pt idx="2410">
                  <c:v>29.2</c:v>
                </c:pt>
                <c:pt idx="2411">
                  <c:v>29.1</c:v>
                </c:pt>
                <c:pt idx="2412">
                  <c:v>29.1</c:v>
                </c:pt>
                <c:pt idx="2413">
                  <c:v>29.1</c:v>
                </c:pt>
                <c:pt idx="2414">
                  <c:v>29.1</c:v>
                </c:pt>
                <c:pt idx="2415">
                  <c:v>29.1</c:v>
                </c:pt>
                <c:pt idx="2416">
                  <c:v>29.1</c:v>
                </c:pt>
                <c:pt idx="2417">
                  <c:v>29.1</c:v>
                </c:pt>
                <c:pt idx="2418">
                  <c:v>29.1</c:v>
                </c:pt>
                <c:pt idx="2419">
                  <c:v>29.1</c:v>
                </c:pt>
                <c:pt idx="2420">
                  <c:v>29.1</c:v>
                </c:pt>
                <c:pt idx="2421">
                  <c:v>29.1</c:v>
                </c:pt>
                <c:pt idx="2422">
                  <c:v>29.1</c:v>
                </c:pt>
                <c:pt idx="2423">
                  <c:v>29.1</c:v>
                </c:pt>
                <c:pt idx="2424">
                  <c:v>29.1</c:v>
                </c:pt>
                <c:pt idx="2425">
                  <c:v>29.1</c:v>
                </c:pt>
                <c:pt idx="2426">
                  <c:v>29.1</c:v>
                </c:pt>
                <c:pt idx="2427">
                  <c:v>29.1</c:v>
                </c:pt>
                <c:pt idx="2428">
                  <c:v>29.1</c:v>
                </c:pt>
                <c:pt idx="2429">
                  <c:v>29.1</c:v>
                </c:pt>
                <c:pt idx="2430">
                  <c:v>29</c:v>
                </c:pt>
                <c:pt idx="2431">
                  <c:v>29</c:v>
                </c:pt>
                <c:pt idx="2432">
                  <c:v>29</c:v>
                </c:pt>
                <c:pt idx="2433">
                  <c:v>29</c:v>
                </c:pt>
                <c:pt idx="2434">
                  <c:v>28.9</c:v>
                </c:pt>
                <c:pt idx="2435">
                  <c:v>28.9</c:v>
                </c:pt>
                <c:pt idx="2436">
                  <c:v>28.8</c:v>
                </c:pt>
                <c:pt idx="2437">
                  <c:v>28.8</c:v>
                </c:pt>
                <c:pt idx="2438">
                  <c:v>28.7</c:v>
                </c:pt>
                <c:pt idx="2439">
                  <c:v>28.7</c:v>
                </c:pt>
                <c:pt idx="2440">
                  <c:v>28.6</c:v>
                </c:pt>
                <c:pt idx="2441">
                  <c:v>28.6</c:v>
                </c:pt>
                <c:pt idx="2442">
                  <c:v>28.5</c:v>
                </c:pt>
                <c:pt idx="2443">
                  <c:v>28.5</c:v>
                </c:pt>
                <c:pt idx="2444">
                  <c:v>28.4</c:v>
                </c:pt>
                <c:pt idx="2445">
                  <c:v>28.3</c:v>
                </c:pt>
                <c:pt idx="2446">
                  <c:v>28.3</c:v>
                </c:pt>
                <c:pt idx="2447">
                  <c:v>28.2</c:v>
                </c:pt>
                <c:pt idx="2448">
                  <c:v>28.1</c:v>
                </c:pt>
                <c:pt idx="2449">
                  <c:v>28.1</c:v>
                </c:pt>
                <c:pt idx="2450">
                  <c:v>28</c:v>
                </c:pt>
                <c:pt idx="2451">
                  <c:v>27.9</c:v>
                </c:pt>
                <c:pt idx="2452">
                  <c:v>27.9</c:v>
                </c:pt>
                <c:pt idx="2453">
                  <c:v>27.8</c:v>
                </c:pt>
                <c:pt idx="2454">
                  <c:v>27.7</c:v>
                </c:pt>
                <c:pt idx="2455">
                  <c:v>27.7</c:v>
                </c:pt>
                <c:pt idx="2456">
                  <c:v>27.6</c:v>
                </c:pt>
                <c:pt idx="2457">
                  <c:v>27.5</c:v>
                </c:pt>
                <c:pt idx="2458">
                  <c:v>27.5</c:v>
                </c:pt>
                <c:pt idx="2459">
                  <c:v>27.4</c:v>
                </c:pt>
                <c:pt idx="2460">
                  <c:v>27.3</c:v>
                </c:pt>
                <c:pt idx="2461">
                  <c:v>27.3</c:v>
                </c:pt>
                <c:pt idx="2462">
                  <c:v>27.2</c:v>
                </c:pt>
                <c:pt idx="2463">
                  <c:v>27.2</c:v>
                </c:pt>
                <c:pt idx="2464">
                  <c:v>27.2</c:v>
                </c:pt>
                <c:pt idx="2465">
                  <c:v>27.2</c:v>
                </c:pt>
                <c:pt idx="2466">
                  <c:v>27.2</c:v>
                </c:pt>
                <c:pt idx="2467">
                  <c:v>27.1</c:v>
                </c:pt>
                <c:pt idx="2468">
                  <c:v>27.1</c:v>
                </c:pt>
                <c:pt idx="2469">
                  <c:v>27.1</c:v>
                </c:pt>
                <c:pt idx="2470">
                  <c:v>27.1</c:v>
                </c:pt>
                <c:pt idx="2471">
                  <c:v>27.1</c:v>
                </c:pt>
                <c:pt idx="2472">
                  <c:v>27.1</c:v>
                </c:pt>
                <c:pt idx="2473">
                  <c:v>27.1</c:v>
                </c:pt>
                <c:pt idx="2474">
                  <c:v>27.2</c:v>
                </c:pt>
                <c:pt idx="2475">
                  <c:v>27.3</c:v>
                </c:pt>
                <c:pt idx="2476">
                  <c:v>27.4</c:v>
                </c:pt>
                <c:pt idx="2477">
                  <c:v>27.5</c:v>
                </c:pt>
                <c:pt idx="2478">
                  <c:v>27.5</c:v>
                </c:pt>
                <c:pt idx="2479">
                  <c:v>27.6</c:v>
                </c:pt>
                <c:pt idx="2480">
                  <c:v>27.7</c:v>
                </c:pt>
                <c:pt idx="2481">
                  <c:v>27.8</c:v>
                </c:pt>
                <c:pt idx="2482">
                  <c:v>27.8</c:v>
                </c:pt>
                <c:pt idx="2483">
                  <c:v>28</c:v>
                </c:pt>
                <c:pt idx="2484">
                  <c:v>28.2</c:v>
                </c:pt>
                <c:pt idx="2485">
                  <c:v>28.3</c:v>
                </c:pt>
                <c:pt idx="2486">
                  <c:v>28.5</c:v>
                </c:pt>
                <c:pt idx="2487">
                  <c:v>28.7</c:v>
                </c:pt>
                <c:pt idx="2488">
                  <c:v>28.9</c:v>
                </c:pt>
                <c:pt idx="2489">
                  <c:v>29</c:v>
                </c:pt>
                <c:pt idx="2490">
                  <c:v>29.2</c:v>
                </c:pt>
                <c:pt idx="2491">
                  <c:v>29.4</c:v>
                </c:pt>
                <c:pt idx="2492">
                  <c:v>29.7</c:v>
                </c:pt>
                <c:pt idx="2493">
                  <c:v>30.1</c:v>
                </c:pt>
                <c:pt idx="2494">
                  <c:v>30.4</c:v>
                </c:pt>
                <c:pt idx="2495">
                  <c:v>30.8</c:v>
                </c:pt>
                <c:pt idx="2496">
                  <c:v>31.1</c:v>
                </c:pt>
                <c:pt idx="2497">
                  <c:v>31.5</c:v>
                </c:pt>
                <c:pt idx="2498">
                  <c:v>31.8</c:v>
                </c:pt>
                <c:pt idx="2499">
                  <c:v>32.200000000000003</c:v>
                </c:pt>
              </c:numCache>
            </c:numRef>
          </c:yVal>
          <c:smooth val="1"/>
          <c:extLst>
            <c:ext xmlns:c16="http://schemas.microsoft.com/office/drawing/2014/chart" uri="{C3380CC4-5D6E-409C-BE32-E72D297353CC}">
              <c16:uniqueId val="{00000003-A468-2349-8514-17A58F6AB250}"/>
            </c:ext>
          </c:extLst>
        </c:ser>
        <c:ser>
          <c:idx val="4"/>
          <c:order val="4"/>
          <c:spPr>
            <a:ln w="19103">
              <a:solidFill>
                <a:srgbClr val="F20884"/>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E$2:$E$2501</c:f>
              <c:numCache>
                <c:formatCode>General</c:formatCode>
                <c:ptCount val="2500"/>
                <c:pt idx="0">
                  <c:v>17.899999999999999</c:v>
                </c:pt>
                <c:pt idx="1">
                  <c:v>17.7</c:v>
                </c:pt>
                <c:pt idx="2">
                  <c:v>17.600000000000001</c:v>
                </c:pt>
                <c:pt idx="3">
                  <c:v>17.399999999999999</c:v>
                </c:pt>
                <c:pt idx="4">
                  <c:v>17.3</c:v>
                </c:pt>
                <c:pt idx="5">
                  <c:v>17.2</c:v>
                </c:pt>
                <c:pt idx="6">
                  <c:v>17</c:v>
                </c:pt>
                <c:pt idx="7">
                  <c:v>16.899999999999999</c:v>
                </c:pt>
                <c:pt idx="8">
                  <c:v>16.7</c:v>
                </c:pt>
                <c:pt idx="9">
                  <c:v>16.600000000000001</c:v>
                </c:pt>
                <c:pt idx="10">
                  <c:v>16.5</c:v>
                </c:pt>
                <c:pt idx="11">
                  <c:v>16.399999999999999</c:v>
                </c:pt>
                <c:pt idx="12">
                  <c:v>16.399999999999999</c:v>
                </c:pt>
                <c:pt idx="13">
                  <c:v>16.3</c:v>
                </c:pt>
                <c:pt idx="14">
                  <c:v>16.3</c:v>
                </c:pt>
                <c:pt idx="15">
                  <c:v>16.2</c:v>
                </c:pt>
                <c:pt idx="16">
                  <c:v>16.2</c:v>
                </c:pt>
                <c:pt idx="17">
                  <c:v>16.100000000000001</c:v>
                </c:pt>
                <c:pt idx="18">
                  <c:v>16.100000000000001</c:v>
                </c:pt>
                <c:pt idx="19">
                  <c:v>16</c:v>
                </c:pt>
                <c:pt idx="20">
                  <c:v>16</c:v>
                </c:pt>
                <c:pt idx="21">
                  <c:v>15.9</c:v>
                </c:pt>
                <c:pt idx="22">
                  <c:v>15.8</c:v>
                </c:pt>
                <c:pt idx="23">
                  <c:v>15.7</c:v>
                </c:pt>
                <c:pt idx="24">
                  <c:v>15.6</c:v>
                </c:pt>
                <c:pt idx="25">
                  <c:v>15.5</c:v>
                </c:pt>
                <c:pt idx="26">
                  <c:v>15.4</c:v>
                </c:pt>
                <c:pt idx="27">
                  <c:v>15.3</c:v>
                </c:pt>
                <c:pt idx="28">
                  <c:v>15.2</c:v>
                </c:pt>
                <c:pt idx="29">
                  <c:v>15.1</c:v>
                </c:pt>
                <c:pt idx="30">
                  <c:v>14.9</c:v>
                </c:pt>
                <c:pt idx="31">
                  <c:v>14.8</c:v>
                </c:pt>
                <c:pt idx="32">
                  <c:v>14.8</c:v>
                </c:pt>
                <c:pt idx="33">
                  <c:v>14.8</c:v>
                </c:pt>
                <c:pt idx="34">
                  <c:v>14.8</c:v>
                </c:pt>
                <c:pt idx="35">
                  <c:v>14.8</c:v>
                </c:pt>
                <c:pt idx="36">
                  <c:v>14.8</c:v>
                </c:pt>
                <c:pt idx="37">
                  <c:v>14.8</c:v>
                </c:pt>
                <c:pt idx="38">
                  <c:v>14.7</c:v>
                </c:pt>
                <c:pt idx="39">
                  <c:v>14.7</c:v>
                </c:pt>
                <c:pt idx="40">
                  <c:v>14.7</c:v>
                </c:pt>
                <c:pt idx="41">
                  <c:v>14.7</c:v>
                </c:pt>
                <c:pt idx="42">
                  <c:v>14.7</c:v>
                </c:pt>
                <c:pt idx="43">
                  <c:v>14.6</c:v>
                </c:pt>
                <c:pt idx="44">
                  <c:v>14.6</c:v>
                </c:pt>
                <c:pt idx="45">
                  <c:v>14.6</c:v>
                </c:pt>
                <c:pt idx="46">
                  <c:v>14.5</c:v>
                </c:pt>
                <c:pt idx="47">
                  <c:v>14.5</c:v>
                </c:pt>
                <c:pt idx="48">
                  <c:v>14.5</c:v>
                </c:pt>
                <c:pt idx="49">
                  <c:v>14.4</c:v>
                </c:pt>
                <c:pt idx="50">
                  <c:v>14.4</c:v>
                </c:pt>
                <c:pt idx="51">
                  <c:v>14.3</c:v>
                </c:pt>
                <c:pt idx="52">
                  <c:v>14.3</c:v>
                </c:pt>
                <c:pt idx="53">
                  <c:v>14.2</c:v>
                </c:pt>
                <c:pt idx="54">
                  <c:v>14.1</c:v>
                </c:pt>
                <c:pt idx="55">
                  <c:v>14</c:v>
                </c:pt>
                <c:pt idx="56">
                  <c:v>13.9</c:v>
                </c:pt>
                <c:pt idx="57">
                  <c:v>13.9</c:v>
                </c:pt>
                <c:pt idx="58">
                  <c:v>13.8</c:v>
                </c:pt>
                <c:pt idx="59">
                  <c:v>13.7</c:v>
                </c:pt>
                <c:pt idx="60">
                  <c:v>13.6</c:v>
                </c:pt>
                <c:pt idx="61">
                  <c:v>13.5</c:v>
                </c:pt>
                <c:pt idx="62">
                  <c:v>13.4</c:v>
                </c:pt>
                <c:pt idx="63">
                  <c:v>13.3</c:v>
                </c:pt>
                <c:pt idx="64">
                  <c:v>13.2</c:v>
                </c:pt>
                <c:pt idx="65">
                  <c:v>13.1</c:v>
                </c:pt>
                <c:pt idx="66">
                  <c:v>13</c:v>
                </c:pt>
                <c:pt idx="67">
                  <c:v>12.9</c:v>
                </c:pt>
                <c:pt idx="68">
                  <c:v>12.8</c:v>
                </c:pt>
                <c:pt idx="69">
                  <c:v>12.7</c:v>
                </c:pt>
                <c:pt idx="70">
                  <c:v>12.6</c:v>
                </c:pt>
                <c:pt idx="71">
                  <c:v>12.5</c:v>
                </c:pt>
                <c:pt idx="72">
                  <c:v>12.4</c:v>
                </c:pt>
                <c:pt idx="73">
                  <c:v>12.3</c:v>
                </c:pt>
                <c:pt idx="74">
                  <c:v>12.2</c:v>
                </c:pt>
                <c:pt idx="75">
                  <c:v>12.1</c:v>
                </c:pt>
                <c:pt idx="76">
                  <c:v>12</c:v>
                </c:pt>
                <c:pt idx="77">
                  <c:v>11.9</c:v>
                </c:pt>
                <c:pt idx="78">
                  <c:v>11.8</c:v>
                </c:pt>
                <c:pt idx="79">
                  <c:v>11.7</c:v>
                </c:pt>
                <c:pt idx="80">
                  <c:v>11.6</c:v>
                </c:pt>
                <c:pt idx="81">
                  <c:v>11.5</c:v>
                </c:pt>
                <c:pt idx="82">
                  <c:v>11.4</c:v>
                </c:pt>
                <c:pt idx="83">
                  <c:v>11.3</c:v>
                </c:pt>
                <c:pt idx="84">
                  <c:v>11.2</c:v>
                </c:pt>
                <c:pt idx="85">
                  <c:v>11</c:v>
                </c:pt>
                <c:pt idx="86">
                  <c:v>10.9</c:v>
                </c:pt>
                <c:pt idx="87">
                  <c:v>10.8</c:v>
                </c:pt>
                <c:pt idx="88">
                  <c:v>10.6</c:v>
                </c:pt>
                <c:pt idx="89">
                  <c:v>10.5</c:v>
                </c:pt>
                <c:pt idx="90">
                  <c:v>10.4</c:v>
                </c:pt>
                <c:pt idx="91">
                  <c:v>10.199999999999999</c:v>
                </c:pt>
                <c:pt idx="92">
                  <c:v>10.1</c:v>
                </c:pt>
                <c:pt idx="93">
                  <c:v>10</c:v>
                </c:pt>
                <c:pt idx="94">
                  <c:v>9.8000000000000007</c:v>
                </c:pt>
                <c:pt idx="95">
                  <c:v>9.7000000000000011</c:v>
                </c:pt>
                <c:pt idx="96">
                  <c:v>9.5</c:v>
                </c:pt>
                <c:pt idx="97">
                  <c:v>9.4</c:v>
                </c:pt>
                <c:pt idx="98">
                  <c:v>9.2000000000000011</c:v>
                </c:pt>
                <c:pt idx="99">
                  <c:v>9.1</c:v>
                </c:pt>
                <c:pt idx="100">
                  <c:v>8.9</c:v>
                </c:pt>
                <c:pt idx="101">
                  <c:v>8.7000000000000011</c:v>
                </c:pt>
                <c:pt idx="102">
                  <c:v>8.6</c:v>
                </c:pt>
                <c:pt idx="103">
                  <c:v>8.4</c:v>
                </c:pt>
                <c:pt idx="104">
                  <c:v>8.3000000000000007</c:v>
                </c:pt>
                <c:pt idx="105">
                  <c:v>8.2000000000000011</c:v>
                </c:pt>
                <c:pt idx="106">
                  <c:v>8.1</c:v>
                </c:pt>
                <c:pt idx="107">
                  <c:v>8</c:v>
                </c:pt>
                <c:pt idx="108">
                  <c:v>7.9</c:v>
                </c:pt>
                <c:pt idx="109">
                  <c:v>7.8</c:v>
                </c:pt>
                <c:pt idx="110">
                  <c:v>7.7</c:v>
                </c:pt>
                <c:pt idx="111">
                  <c:v>7.6</c:v>
                </c:pt>
                <c:pt idx="112">
                  <c:v>7.5</c:v>
                </c:pt>
                <c:pt idx="113">
                  <c:v>7.4</c:v>
                </c:pt>
                <c:pt idx="114">
                  <c:v>7.3</c:v>
                </c:pt>
                <c:pt idx="115">
                  <c:v>7.2</c:v>
                </c:pt>
                <c:pt idx="116">
                  <c:v>7.1</c:v>
                </c:pt>
                <c:pt idx="117">
                  <c:v>7</c:v>
                </c:pt>
                <c:pt idx="118">
                  <c:v>6.8</c:v>
                </c:pt>
                <c:pt idx="119">
                  <c:v>6.7</c:v>
                </c:pt>
                <c:pt idx="120">
                  <c:v>6.9</c:v>
                </c:pt>
                <c:pt idx="121">
                  <c:v>6.9</c:v>
                </c:pt>
                <c:pt idx="122">
                  <c:v>6.8</c:v>
                </c:pt>
                <c:pt idx="123">
                  <c:v>6.7</c:v>
                </c:pt>
                <c:pt idx="124">
                  <c:v>6.6</c:v>
                </c:pt>
                <c:pt idx="125">
                  <c:v>6.6</c:v>
                </c:pt>
                <c:pt idx="126">
                  <c:v>6.5</c:v>
                </c:pt>
                <c:pt idx="127">
                  <c:v>6.4</c:v>
                </c:pt>
                <c:pt idx="128">
                  <c:v>6.4</c:v>
                </c:pt>
                <c:pt idx="129">
                  <c:v>6.3</c:v>
                </c:pt>
                <c:pt idx="130">
                  <c:v>6.2</c:v>
                </c:pt>
                <c:pt idx="131">
                  <c:v>6.1</c:v>
                </c:pt>
                <c:pt idx="132">
                  <c:v>6.1</c:v>
                </c:pt>
                <c:pt idx="133">
                  <c:v>6</c:v>
                </c:pt>
                <c:pt idx="134">
                  <c:v>5.9</c:v>
                </c:pt>
                <c:pt idx="135">
                  <c:v>5.9</c:v>
                </c:pt>
                <c:pt idx="136">
                  <c:v>5.8</c:v>
                </c:pt>
                <c:pt idx="137">
                  <c:v>5.7</c:v>
                </c:pt>
                <c:pt idx="138">
                  <c:v>5.7</c:v>
                </c:pt>
                <c:pt idx="139">
                  <c:v>5.6</c:v>
                </c:pt>
                <c:pt idx="140">
                  <c:v>5.6</c:v>
                </c:pt>
                <c:pt idx="141">
                  <c:v>5.5</c:v>
                </c:pt>
                <c:pt idx="142">
                  <c:v>5.4</c:v>
                </c:pt>
                <c:pt idx="143">
                  <c:v>5.4</c:v>
                </c:pt>
                <c:pt idx="144">
                  <c:v>5.3</c:v>
                </c:pt>
                <c:pt idx="145">
                  <c:v>5.3</c:v>
                </c:pt>
                <c:pt idx="146">
                  <c:v>5.2</c:v>
                </c:pt>
                <c:pt idx="147">
                  <c:v>5.2</c:v>
                </c:pt>
                <c:pt idx="148">
                  <c:v>5.0999999999999996</c:v>
                </c:pt>
                <c:pt idx="149">
                  <c:v>5.0999999999999996</c:v>
                </c:pt>
                <c:pt idx="150">
                  <c:v>5</c:v>
                </c:pt>
                <c:pt idx="151">
                  <c:v>5</c:v>
                </c:pt>
                <c:pt idx="152">
                  <c:v>4.9000000000000004</c:v>
                </c:pt>
                <c:pt idx="153">
                  <c:v>4.9000000000000004</c:v>
                </c:pt>
                <c:pt idx="154">
                  <c:v>4.8</c:v>
                </c:pt>
                <c:pt idx="155">
                  <c:v>4.8</c:v>
                </c:pt>
                <c:pt idx="156">
                  <c:v>4.7</c:v>
                </c:pt>
                <c:pt idx="157">
                  <c:v>4.7</c:v>
                </c:pt>
                <c:pt idx="158">
                  <c:v>4.5999999999999996</c:v>
                </c:pt>
                <c:pt idx="159">
                  <c:v>4.5999999999999996</c:v>
                </c:pt>
                <c:pt idx="160">
                  <c:v>4.5999999999999996</c:v>
                </c:pt>
                <c:pt idx="161">
                  <c:v>4.5</c:v>
                </c:pt>
                <c:pt idx="162">
                  <c:v>4.5</c:v>
                </c:pt>
                <c:pt idx="163">
                  <c:v>4.4000000000000004</c:v>
                </c:pt>
                <c:pt idx="164">
                  <c:v>4.4000000000000004</c:v>
                </c:pt>
                <c:pt idx="165">
                  <c:v>4.4000000000000004</c:v>
                </c:pt>
                <c:pt idx="166">
                  <c:v>4.3</c:v>
                </c:pt>
                <c:pt idx="167">
                  <c:v>4.3</c:v>
                </c:pt>
                <c:pt idx="168">
                  <c:v>4.3</c:v>
                </c:pt>
                <c:pt idx="169">
                  <c:v>4.2</c:v>
                </c:pt>
                <c:pt idx="170">
                  <c:v>4.2</c:v>
                </c:pt>
                <c:pt idx="171">
                  <c:v>4.2</c:v>
                </c:pt>
                <c:pt idx="172">
                  <c:v>4.0999999999999996</c:v>
                </c:pt>
                <c:pt idx="173">
                  <c:v>4.0999999999999996</c:v>
                </c:pt>
                <c:pt idx="174">
                  <c:v>4.0999999999999996</c:v>
                </c:pt>
                <c:pt idx="175">
                  <c:v>4.0999999999999996</c:v>
                </c:pt>
                <c:pt idx="176">
                  <c:v>4</c:v>
                </c:pt>
                <c:pt idx="177">
                  <c:v>4</c:v>
                </c:pt>
                <c:pt idx="178">
                  <c:v>4</c:v>
                </c:pt>
                <c:pt idx="179">
                  <c:v>4</c:v>
                </c:pt>
                <c:pt idx="180">
                  <c:v>3.9</c:v>
                </c:pt>
                <c:pt idx="181">
                  <c:v>3.9</c:v>
                </c:pt>
                <c:pt idx="182">
                  <c:v>3.9</c:v>
                </c:pt>
                <c:pt idx="183">
                  <c:v>3.9</c:v>
                </c:pt>
                <c:pt idx="184">
                  <c:v>3.8</c:v>
                </c:pt>
                <c:pt idx="185">
                  <c:v>3.8</c:v>
                </c:pt>
                <c:pt idx="186">
                  <c:v>3.8</c:v>
                </c:pt>
                <c:pt idx="187">
                  <c:v>3.8</c:v>
                </c:pt>
                <c:pt idx="188">
                  <c:v>3.7</c:v>
                </c:pt>
                <c:pt idx="189">
                  <c:v>3.7</c:v>
                </c:pt>
                <c:pt idx="190">
                  <c:v>3.7</c:v>
                </c:pt>
                <c:pt idx="191">
                  <c:v>3.7</c:v>
                </c:pt>
                <c:pt idx="192">
                  <c:v>3.7</c:v>
                </c:pt>
                <c:pt idx="193">
                  <c:v>3.6</c:v>
                </c:pt>
                <c:pt idx="194">
                  <c:v>3.6</c:v>
                </c:pt>
                <c:pt idx="195">
                  <c:v>3.6</c:v>
                </c:pt>
                <c:pt idx="196">
                  <c:v>3.6</c:v>
                </c:pt>
                <c:pt idx="197">
                  <c:v>3.6</c:v>
                </c:pt>
                <c:pt idx="198">
                  <c:v>3.5</c:v>
                </c:pt>
                <c:pt idx="199">
                  <c:v>3.5</c:v>
                </c:pt>
                <c:pt idx="200">
                  <c:v>3.5</c:v>
                </c:pt>
                <c:pt idx="201">
                  <c:v>3.5</c:v>
                </c:pt>
                <c:pt idx="202">
                  <c:v>3.5</c:v>
                </c:pt>
                <c:pt idx="203">
                  <c:v>3.5</c:v>
                </c:pt>
                <c:pt idx="204">
                  <c:v>3.4</c:v>
                </c:pt>
                <c:pt idx="205">
                  <c:v>3.4</c:v>
                </c:pt>
                <c:pt idx="206">
                  <c:v>3.4</c:v>
                </c:pt>
                <c:pt idx="207">
                  <c:v>3.4</c:v>
                </c:pt>
                <c:pt idx="208">
                  <c:v>3.4</c:v>
                </c:pt>
                <c:pt idx="209">
                  <c:v>3.4</c:v>
                </c:pt>
                <c:pt idx="210">
                  <c:v>3.4</c:v>
                </c:pt>
                <c:pt idx="211">
                  <c:v>3.3</c:v>
                </c:pt>
                <c:pt idx="212">
                  <c:v>3.3</c:v>
                </c:pt>
                <c:pt idx="213">
                  <c:v>3.3</c:v>
                </c:pt>
                <c:pt idx="214">
                  <c:v>3.3</c:v>
                </c:pt>
                <c:pt idx="215">
                  <c:v>3.3</c:v>
                </c:pt>
                <c:pt idx="216">
                  <c:v>3.3</c:v>
                </c:pt>
                <c:pt idx="217">
                  <c:v>3.2</c:v>
                </c:pt>
                <c:pt idx="218">
                  <c:v>3.2</c:v>
                </c:pt>
                <c:pt idx="219">
                  <c:v>3.2</c:v>
                </c:pt>
                <c:pt idx="220">
                  <c:v>3.2</c:v>
                </c:pt>
                <c:pt idx="221">
                  <c:v>3.2</c:v>
                </c:pt>
                <c:pt idx="222">
                  <c:v>3.2</c:v>
                </c:pt>
                <c:pt idx="223">
                  <c:v>3.1</c:v>
                </c:pt>
                <c:pt idx="224">
                  <c:v>3.1</c:v>
                </c:pt>
                <c:pt idx="225">
                  <c:v>3.1</c:v>
                </c:pt>
                <c:pt idx="226">
                  <c:v>3.1</c:v>
                </c:pt>
                <c:pt idx="227">
                  <c:v>3.1</c:v>
                </c:pt>
                <c:pt idx="228">
                  <c:v>3.1</c:v>
                </c:pt>
                <c:pt idx="229">
                  <c:v>3</c:v>
                </c:pt>
                <c:pt idx="230">
                  <c:v>3</c:v>
                </c:pt>
                <c:pt idx="231">
                  <c:v>3</c:v>
                </c:pt>
                <c:pt idx="232">
                  <c:v>3</c:v>
                </c:pt>
                <c:pt idx="233">
                  <c:v>3</c:v>
                </c:pt>
                <c:pt idx="234">
                  <c:v>2.9</c:v>
                </c:pt>
                <c:pt idx="235">
                  <c:v>2.9</c:v>
                </c:pt>
                <c:pt idx="236">
                  <c:v>2.9</c:v>
                </c:pt>
                <c:pt idx="237">
                  <c:v>2.9</c:v>
                </c:pt>
                <c:pt idx="238">
                  <c:v>2.9</c:v>
                </c:pt>
                <c:pt idx="239">
                  <c:v>2.8</c:v>
                </c:pt>
                <c:pt idx="240">
                  <c:v>2.8</c:v>
                </c:pt>
                <c:pt idx="241">
                  <c:v>2.8</c:v>
                </c:pt>
                <c:pt idx="242">
                  <c:v>2.8</c:v>
                </c:pt>
                <c:pt idx="243">
                  <c:v>2.8</c:v>
                </c:pt>
                <c:pt idx="244">
                  <c:v>2.7</c:v>
                </c:pt>
                <c:pt idx="245">
                  <c:v>2.7</c:v>
                </c:pt>
                <c:pt idx="246">
                  <c:v>2.7</c:v>
                </c:pt>
                <c:pt idx="247">
                  <c:v>2.7</c:v>
                </c:pt>
                <c:pt idx="248">
                  <c:v>2.7</c:v>
                </c:pt>
                <c:pt idx="249">
                  <c:v>2.6</c:v>
                </c:pt>
                <c:pt idx="250">
                  <c:v>2.6</c:v>
                </c:pt>
                <c:pt idx="251">
                  <c:v>2.6</c:v>
                </c:pt>
                <c:pt idx="252">
                  <c:v>2.6</c:v>
                </c:pt>
                <c:pt idx="253">
                  <c:v>2.5</c:v>
                </c:pt>
                <c:pt idx="254">
                  <c:v>2.5</c:v>
                </c:pt>
                <c:pt idx="255">
                  <c:v>2.5</c:v>
                </c:pt>
                <c:pt idx="256">
                  <c:v>2.5</c:v>
                </c:pt>
                <c:pt idx="257">
                  <c:v>2.4</c:v>
                </c:pt>
                <c:pt idx="258">
                  <c:v>2.4</c:v>
                </c:pt>
                <c:pt idx="259">
                  <c:v>2.4</c:v>
                </c:pt>
                <c:pt idx="260">
                  <c:v>2.2999999999999998</c:v>
                </c:pt>
                <c:pt idx="261">
                  <c:v>2.2999999999999998</c:v>
                </c:pt>
                <c:pt idx="262">
                  <c:v>2.2999999999999998</c:v>
                </c:pt>
                <c:pt idx="263">
                  <c:v>2.2999999999999998</c:v>
                </c:pt>
                <c:pt idx="264">
                  <c:v>2.2000000000000002</c:v>
                </c:pt>
                <c:pt idx="265">
                  <c:v>2.2000000000000002</c:v>
                </c:pt>
                <c:pt idx="266">
                  <c:v>2.2000000000000002</c:v>
                </c:pt>
                <c:pt idx="267">
                  <c:v>2.2000000000000002</c:v>
                </c:pt>
                <c:pt idx="268">
                  <c:v>2.1</c:v>
                </c:pt>
                <c:pt idx="269">
                  <c:v>2.1</c:v>
                </c:pt>
                <c:pt idx="270">
                  <c:v>2.1</c:v>
                </c:pt>
                <c:pt idx="271">
                  <c:v>2</c:v>
                </c:pt>
                <c:pt idx="272">
                  <c:v>2</c:v>
                </c:pt>
                <c:pt idx="273">
                  <c:v>2</c:v>
                </c:pt>
                <c:pt idx="274">
                  <c:v>2</c:v>
                </c:pt>
                <c:pt idx="275">
                  <c:v>1.9</c:v>
                </c:pt>
                <c:pt idx="276">
                  <c:v>1.9</c:v>
                </c:pt>
                <c:pt idx="277">
                  <c:v>1.9</c:v>
                </c:pt>
                <c:pt idx="278">
                  <c:v>1.9</c:v>
                </c:pt>
                <c:pt idx="279">
                  <c:v>1.8</c:v>
                </c:pt>
                <c:pt idx="280">
                  <c:v>1.8</c:v>
                </c:pt>
                <c:pt idx="281">
                  <c:v>1.8</c:v>
                </c:pt>
                <c:pt idx="282">
                  <c:v>1.8</c:v>
                </c:pt>
                <c:pt idx="283">
                  <c:v>1.7</c:v>
                </c:pt>
                <c:pt idx="284">
                  <c:v>1.7</c:v>
                </c:pt>
                <c:pt idx="285">
                  <c:v>1.7</c:v>
                </c:pt>
                <c:pt idx="286">
                  <c:v>1.7</c:v>
                </c:pt>
                <c:pt idx="287">
                  <c:v>1.7</c:v>
                </c:pt>
                <c:pt idx="288">
                  <c:v>1.6</c:v>
                </c:pt>
                <c:pt idx="289">
                  <c:v>1.6</c:v>
                </c:pt>
                <c:pt idx="290">
                  <c:v>1.6</c:v>
                </c:pt>
                <c:pt idx="291">
                  <c:v>1.6</c:v>
                </c:pt>
                <c:pt idx="292">
                  <c:v>1.6</c:v>
                </c:pt>
                <c:pt idx="293">
                  <c:v>1.6</c:v>
                </c:pt>
                <c:pt idx="294">
                  <c:v>1.6</c:v>
                </c:pt>
                <c:pt idx="295">
                  <c:v>1.5</c:v>
                </c:pt>
                <c:pt idx="296">
                  <c:v>1.5</c:v>
                </c:pt>
                <c:pt idx="297">
                  <c:v>1.5</c:v>
                </c:pt>
                <c:pt idx="298">
                  <c:v>1.5</c:v>
                </c:pt>
                <c:pt idx="299">
                  <c:v>1.5</c:v>
                </c:pt>
                <c:pt idx="300">
                  <c:v>1.5</c:v>
                </c:pt>
                <c:pt idx="301">
                  <c:v>1.5</c:v>
                </c:pt>
                <c:pt idx="302">
                  <c:v>1.5</c:v>
                </c:pt>
                <c:pt idx="303">
                  <c:v>1.5</c:v>
                </c:pt>
                <c:pt idx="304">
                  <c:v>1.5</c:v>
                </c:pt>
                <c:pt idx="305">
                  <c:v>1.5</c:v>
                </c:pt>
                <c:pt idx="306">
                  <c:v>1.5</c:v>
                </c:pt>
                <c:pt idx="307">
                  <c:v>1.5</c:v>
                </c:pt>
                <c:pt idx="308">
                  <c:v>1.5</c:v>
                </c:pt>
                <c:pt idx="309">
                  <c:v>1.5</c:v>
                </c:pt>
                <c:pt idx="310">
                  <c:v>1.5</c:v>
                </c:pt>
                <c:pt idx="311">
                  <c:v>1.5</c:v>
                </c:pt>
                <c:pt idx="312">
                  <c:v>1.5</c:v>
                </c:pt>
                <c:pt idx="313">
                  <c:v>1.5</c:v>
                </c:pt>
                <c:pt idx="314">
                  <c:v>1.5</c:v>
                </c:pt>
                <c:pt idx="315">
                  <c:v>1.5</c:v>
                </c:pt>
                <c:pt idx="316">
                  <c:v>1.6</c:v>
                </c:pt>
                <c:pt idx="317">
                  <c:v>1.6</c:v>
                </c:pt>
                <c:pt idx="318">
                  <c:v>1.6</c:v>
                </c:pt>
                <c:pt idx="319">
                  <c:v>1.6</c:v>
                </c:pt>
                <c:pt idx="320">
                  <c:v>1.6</c:v>
                </c:pt>
                <c:pt idx="321">
                  <c:v>1.7</c:v>
                </c:pt>
                <c:pt idx="322">
                  <c:v>1.7</c:v>
                </c:pt>
                <c:pt idx="323">
                  <c:v>1.7</c:v>
                </c:pt>
                <c:pt idx="324">
                  <c:v>1.7</c:v>
                </c:pt>
                <c:pt idx="325">
                  <c:v>1.8</c:v>
                </c:pt>
                <c:pt idx="326">
                  <c:v>1.8</c:v>
                </c:pt>
                <c:pt idx="327">
                  <c:v>1.8</c:v>
                </c:pt>
                <c:pt idx="328">
                  <c:v>1.9</c:v>
                </c:pt>
                <c:pt idx="329">
                  <c:v>1.9</c:v>
                </c:pt>
                <c:pt idx="330">
                  <c:v>2</c:v>
                </c:pt>
                <c:pt idx="331">
                  <c:v>2</c:v>
                </c:pt>
                <c:pt idx="332">
                  <c:v>2</c:v>
                </c:pt>
                <c:pt idx="333">
                  <c:v>2.1</c:v>
                </c:pt>
                <c:pt idx="334">
                  <c:v>2.1</c:v>
                </c:pt>
                <c:pt idx="335">
                  <c:v>2.2000000000000002</c:v>
                </c:pt>
                <c:pt idx="336">
                  <c:v>2.2000000000000002</c:v>
                </c:pt>
                <c:pt idx="337">
                  <c:v>2.2999999999999998</c:v>
                </c:pt>
                <c:pt idx="338">
                  <c:v>2.2999999999999998</c:v>
                </c:pt>
                <c:pt idx="339">
                  <c:v>2.4</c:v>
                </c:pt>
                <c:pt idx="340">
                  <c:v>2.5</c:v>
                </c:pt>
                <c:pt idx="341">
                  <c:v>2.5</c:v>
                </c:pt>
                <c:pt idx="342">
                  <c:v>2.6</c:v>
                </c:pt>
                <c:pt idx="343">
                  <c:v>2.7</c:v>
                </c:pt>
                <c:pt idx="344">
                  <c:v>2.7</c:v>
                </c:pt>
                <c:pt idx="345">
                  <c:v>2.8</c:v>
                </c:pt>
                <c:pt idx="346">
                  <c:v>2.9</c:v>
                </c:pt>
                <c:pt idx="347">
                  <c:v>2.9</c:v>
                </c:pt>
                <c:pt idx="348">
                  <c:v>3</c:v>
                </c:pt>
                <c:pt idx="349">
                  <c:v>3.1</c:v>
                </c:pt>
                <c:pt idx="350">
                  <c:v>3.2</c:v>
                </c:pt>
                <c:pt idx="351">
                  <c:v>3.2</c:v>
                </c:pt>
                <c:pt idx="352">
                  <c:v>3.3</c:v>
                </c:pt>
                <c:pt idx="353">
                  <c:v>3.4</c:v>
                </c:pt>
                <c:pt idx="354">
                  <c:v>3.5</c:v>
                </c:pt>
                <c:pt idx="355">
                  <c:v>3.6</c:v>
                </c:pt>
                <c:pt idx="356">
                  <c:v>3.6</c:v>
                </c:pt>
                <c:pt idx="357">
                  <c:v>3.7</c:v>
                </c:pt>
                <c:pt idx="358">
                  <c:v>3.8</c:v>
                </c:pt>
                <c:pt idx="359">
                  <c:v>3.9</c:v>
                </c:pt>
                <c:pt idx="360">
                  <c:v>4</c:v>
                </c:pt>
                <c:pt idx="361">
                  <c:v>4.0999999999999996</c:v>
                </c:pt>
                <c:pt idx="362">
                  <c:v>4.2</c:v>
                </c:pt>
                <c:pt idx="363">
                  <c:v>4.3</c:v>
                </c:pt>
                <c:pt idx="364">
                  <c:v>4.4000000000000004</c:v>
                </c:pt>
                <c:pt idx="365">
                  <c:v>4.5</c:v>
                </c:pt>
                <c:pt idx="366">
                  <c:v>4.5999999999999996</c:v>
                </c:pt>
                <c:pt idx="367">
                  <c:v>4.7</c:v>
                </c:pt>
                <c:pt idx="368">
                  <c:v>4.8</c:v>
                </c:pt>
                <c:pt idx="369">
                  <c:v>4.9000000000000004</c:v>
                </c:pt>
                <c:pt idx="370">
                  <c:v>5</c:v>
                </c:pt>
                <c:pt idx="371">
                  <c:v>5.0999999999999996</c:v>
                </c:pt>
                <c:pt idx="372">
                  <c:v>5.2</c:v>
                </c:pt>
                <c:pt idx="373">
                  <c:v>5.3</c:v>
                </c:pt>
                <c:pt idx="374">
                  <c:v>5.4</c:v>
                </c:pt>
                <c:pt idx="375">
                  <c:v>5.5</c:v>
                </c:pt>
                <c:pt idx="376">
                  <c:v>5.6</c:v>
                </c:pt>
                <c:pt idx="377">
                  <c:v>5.8</c:v>
                </c:pt>
                <c:pt idx="378">
                  <c:v>5.9</c:v>
                </c:pt>
                <c:pt idx="379">
                  <c:v>6</c:v>
                </c:pt>
                <c:pt idx="380">
                  <c:v>6.1</c:v>
                </c:pt>
                <c:pt idx="381">
                  <c:v>6.2</c:v>
                </c:pt>
                <c:pt idx="382">
                  <c:v>6.3</c:v>
                </c:pt>
                <c:pt idx="383">
                  <c:v>6.5</c:v>
                </c:pt>
                <c:pt idx="384">
                  <c:v>6.6</c:v>
                </c:pt>
                <c:pt idx="385">
                  <c:v>6.7</c:v>
                </c:pt>
                <c:pt idx="386">
                  <c:v>6.8</c:v>
                </c:pt>
                <c:pt idx="387">
                  <c:v>7</c:v>
                </c:pt>
                <c:pt idx="388">
                  <c:v>7.1</c:v>
                </c:pt>
                <c:pt idx="389">
                  <c:v>7.2</c:v>
                </c:pt>
                <c:pt idx="390">
                  <c:v>7.3</c:v>
                </c:pt>
                <c:pt idx="391">
                  <c:v>7.5</c:v>
                </c:pt>
                <c:pt idx="392">
                  <c:v>7.6</c:v>
                </c:pt>
                <c:pt idx="393">
                  <c:v>7.7</c:v>
                </c:pt>
                <c:pt idx="394">
                  <c:v>7.9</c:v>
                </c:pt>
                <c:pt idx="395">
                  <c:v>8</c:v>
                </c:pt>
                <c:pt idx="396">
                  <c:v>8.1</c:v>
                </c:pt>
                <c:pt idx="397">
                  <c:v>8.3000000000000007</c:v>
                </c:pt>
                <c:pt idx="398">
                  <c:v>8.4</c:v>
                </c:pt>
                <c:pt idx="399">
                  <c:v>8.6</c:v>
                </c:pt>
                <c:pt idx="400">
                  <c:v>8.7000000000000011</c:v>
                </c:pt>
                <c:pt idx="401">
                  <c:v>8.9</c:v>
                </c:pt>
                <c:pt idx="402">
                  <c:v>9</c:v>
                </c:pt>
                <c:pt idx="403">
                  <c:v>9.2000000000000011</c:v>
                </c:pt>
                <c:pt idx="404">
                  <c:v>9.3000000000000007</c:v>
                </c:pt>
                <c:pt idx="405">
                  <c:v>9.5</c:v>
                </c:pt>
                <c:pt idx="406">
                  <c:v>9.7000000000000011</c:v>
                </c:pt>
                <c:pt idx="407">
                  <c:v>9.8000000000000007</c:v>
                </c:pt>
                <c:pt idx="408">
                  <c:v>10</c:v>
                </c:pt>
                <c:pt idx="409">
                  <c:v>10.199999999999999</c:v>
                </c:pt>
                <c:pt idx="410">
                  <c:v>10.3</c:v>
                </c:pt>
                <c:pt idx="411">
                  <c:v>10.5</c:v>
                </c:pt>
                <c:pt idx="412">
                  <c:v>10.7</c:v>
                </c:pt>
                <c:pt idx="413">
                  <c:v>10.9</c:v>
                </c:pt>
                <c:pt idx="414">
                  <c:v>11</c:v>
                </c:pt>
                <c:pt idx="415">
                  <c:v>11.2</c:v>
                </c:pt>
                <c:pt idx="416">
                  <c:v>11.4</c:v>
                </c:pt>
                <c:pt idx="417">
                  <c:v>11.6</c:v>
                </c:pt>
                <c:pt idx="418">
                  <c:v>11.8</c:v>
                </c:pt>
                <c:pt idx="419">
                  <c:v>12</c:v>
                </c:pt>
                <c:pt idx="420">
                  <c:v>12.2</c:v>
                </c:pt>
                <c:pt idx="421">
                  <c:v>12.4</c:v>
                </c:pt>
                <c:pt idx="422">
                  <c:v>12.6</c:v>
                </c:pt>
                <c:pt idx="423">
                  <c:v>12.8</c:v>
                </c:pt>
                <c:pt idx="424">
                  <c:v>13</c:v>
                </c:pt>
                <c:pt idx="425">
                  <c:v>13.2</c:v>
                </c:pt>
                <c:pt idx="426">
                  <c:v>13.4</c:v>
                </c:pt>
                <c:pt idx="427">
                  <c:v>13.6</c:v>
                </c:pt>
                <c:pt idx="428">
                  <c:v>13.9</c:v>
                </c:pt>
                <c:pt idx="429">
                  <c:v>14.1</c:v>
                </c:pt>
                <c:pt idx="430">
                  <c:v>14.3</c:v>
                </c:pt>
                <c:pt idx="431">
                  <c:v>14.6</c:v>
                </c:pt>
                <c:pt idx="432">
                  <c:v>14.8</c:v>
                </c:pt>
                <c:pt idx="433">
                  <c:v>15</c:v>
                </c:pt>
                <c:pt idx="434">
                  <c:v>15.3</c:v>
                </c:pt>
                <c:pt idx="435">
                  <c:v>15.5</c:v>
                </c:pt>
                <c:pt idx="436">
                  <c:v>15.8</c:v>
                </c:pt>
                <c:pt idx="437">
                  <c:v>16</c:v>
                </c:pt>
                <c:pt idx="438">
                  <c:v>16.3</c:v>
                </c:pt>
                <c:pt idx="439">
                  <c:v>16.600000000000001</c:v>
                </c:pt>
                <c:pt idx="440">
                  <c:v>16.899999999999999</c:v>
                </c:pt>
                <c:pt idx="441">
                  <c:v>17.100000000000001</c:v>
                </c:pt>
                <c:pt idx="442">
                  <c:v>17.399999999999999</c:v>
                </c:pt>
                <c:pt idx="443">
                  <c:v>17.7</c:v>
                </c:pt>
                <c:pt idx="444">
                  <c:v>18</c:v>
                </c:pt>
                <c:pt idx="445">
                  <c:v>18.3</c:v>
                </c:pt>
                <c:pt idx="446">
                  <c:v>18.600000000000001</c:v>
                </c:pt>
                <c:pt idx="447">
                  <c:v>18.899999999999999</c:v>
                </c:pt>
                <c:pt idx="448">
                  <c:v>19.3</c:v>
                </c:pt>
                <c:pt idx="449">
                  <c:v>19.600000000000001</c:v>
                </c:pt>
                <c:pt idx="450">
                  <c:v>19.899999999999999</c:v>
                </c:pt>
                <c:pt idx="451">
                  <c:v>20.2</c:v>
                </c:pt>
                <c:pt idx="452">
                  <c:v>20.6</c:v>
                </c:pt>
                <c:pt idx="453">
                  <c:v>20.9</c:v>
                </c:pt>
                <c:pt idx="454">
                  <c:v>21.3</c:v>
                </c:pt>
                <c:pt idx="455">
                  <c:v>21.6</c:v>
                </c:pt>
                <c:pt idx="456">
                  <c:v>22</c:v>
                </c:pt>
                <c:pt idx="457">
                  <c:v>22.3</c:v>
                </c:pt>
                <c:pt idx="458">
                  <c:v>22.7</c:v>
                </c:pt>
                <c:pt idx="459">
                  <c:v>23.1</c:v>
                </c:pt>
                <c:pt idx="460">
                  <c:v>23.5</c:v>
                </c:pt>
                <c:pt idx="461">
                  <c:v>23.8</c:v>
                </c:pt>
                <c:pt idx="462">
                  <c:v>24.2</c:v>
                </c:pt>
                <c:pt idx="463">
                  <c:v>24.6</c:v>
                </c:pt>
                <c:pt idx="464">
                  <c:v>25</c:v>
                </c:pt>
                <c:pt idx="465">
                  <c:v>25.5</c:v>
                </c:pt>
                <c:pt idx="466">
                  <c:v>25.9</c:v>
                </c:pt>
                <c:pt idx="467">
                  <c:v>26.3</c:v>
                </c:pt>
                <c:pt idx="468">
                  <c:v>26.7</c:v>
                </c:pt>
                <c:pt idx="469">
                  <c:v>27.2</c:v>
                </c:pt>
                <c:pt idx="470">
                  <c:v>27.6</c:v>
                </c:pt>
                <c:pt idx="471">
                  <c:v>28.1</c:v>
                </c:pt>
                <c:pt idx="472">
                  <c:v>28.5</c:v>
                </c:pt>
                <c:pt idx="473">
                  <c:v>29</c:v>
                </c:pt>
                <c:pt idx="474">
                  <c:v>29.5</c:v>
                </c:pt>
                <c:pt idx="475">
                  <c:v>30</c:v>
                </c:pt>
                <c:pt idx="476">
                  <c:v>30.5</c:v>
                </c:pt>
                <c:pt idx="477">
                  <c:v>31</c:v>
                </c:pt>
                <c:pt idx="478">
                  <c:v>31.5</c:v>
                </c:pt>
                <c:pt idx="479">
                  <c:v>32</c:v>
                </c:pt>
                <c:pt idx="480">
                  <c:v>32.5</c:v>
                </c:pt>
                <c:pt idx="481">
                  <c:v>33.1</c:v>
                </c:pt>
                <c:pt idx="482">
                  <c:v>33.6</c:v>
                </c:pt>
                <c:pt idx="483">
                  <c:v>34.200000000000003</c:v>
                </c:pt>
                <c:pt idx="484">
                  <c:v>34.700000000000003</c:v>
                </c:pt>
                <c:pt idx="485">
                  <c:v>35.299999999999997</c:v>
                </c:pt>
                <c:pt idx="486">
                  <c:v>35.9</c:v>
                </c:pt>
                <c:pt idx="487">
                  <c:v>36.5</c:v>
                </c:pt>
                <c:pt idx="488">
                  <c:v>37.1</c:v>
                </c:pt>
                <c:pt idx="489">
                  <c:v>37.700000000000003</c:v>
                </c:pt>
                <c:pt idx="490">
                  <c:v>38.299999999999997</c:v>
                </c:pt>
                <c:pt idx="491">
                  <c:v>38.9</c:v>
                </c:pt>
                <c:pt idx="492">
                  <c:v>39.6</c:v>
                </c:pt>
                <c:pt idx="493">
                  <c:v>40.200000000000003</c:v>
                </c:pt>
                <c:pt idx="494">
                  <c:v>40.9</c:v>
                </c:pt>
                <c:pt idx="495">
                  <c:v>41.5</c:v>
                </c:pt>
                <c:pt idx="496">
                  <c:v>42.2</c:v>
                </c:pt>
                <c:pt idx="497">
                  <c:v>42.9</c:v>
                </c:pt>
                <c:pt idx="498">
                  <c:v>43.6</c:v>
                </c:pt>
                <c:pt idx="499">
                  <c:v>44.3</c:v>
                </c:pt>
                <c:pt idx="500">
                  <c:v>45</c:v>
                </c:pt>
                <c:pt idx="501">
                  <c:v>45.7</c:v>
                </c:pt>
                <c:pt idx="502">
                  <c:v>46.5</c:v>
                </c:pt>
                <c:pt idx="503">
                  <c:v>47.2</c:v>
                </c:pt>
                <c:pt idx="504">
                  <c:v>48</c:v>
                </c:pt>
                <c:pt idx="505">
                  <c:v>48.8</c:v>
                </c:pt>
                <c:pt idx="506">
                  <c:v>49.6</c:v>
                </c:pt>
                <c:pt idx="507">
                  <c:v>50.4</c:v>
                </c:pt>
                <c:pt idx="508">
                  <c:v>51.2</c:v>
                </c:pt>
                <c:pt idx="509">
                  <c:v>52</c:v>
                </c:pt>
                <c:pt idx="510">
                  <c:v>52.8</c:v>
                </c:pt>
                <c:pt idx="511">
                  <c:v>53.7</c:v>
                </c:pt>
                <c:pt idx="512">
                  <c:v>54.5</c:v>
                </c:pt>
                <c:pt idx="513">
                  <c:v>55.4</c:v>
                </c:pt>
                <c:pt idx="514">
                  <c:v>56.3</c:v>
                </c:pt>
                <c:pt idx="515">
                  <c:v>57.2</c:v>
                </c:pt>
                <c:pt idx="516">
                  <c:v>58.1</c:v>
                </c:pt>
                <c:pt idx="517">
                  <c:v>59</c:v>
                </c:pt>
                <c:pt idx="518">
                  <c:v>59.9</c:v>
                </c:pt>
                <c:pt idx="519">
                  <c:v>60.9</c:v>
                </c:pt>
                <c:pt idx="520">
                  <c:v>61.8</c:v>
                </c:pt>
                <c:pt idx="521">
                  <c:v>62.8</c:v>
                </c:pt>
                <c:pt idx="522">
                  <c:v>63.7</c:v>
                </c:pt>
                <c:pt idx="523">
                  <c:v>64.7</c:v>
                </c:pt>
                <c:pt idx="524">
                  <c:v>65.7</c:v>
                </c:pt>
                <c:pt idx="525">
                  <c:v>66.8</c:v>
                </c:pt>
                <c:pt idx="526">
                  <c:v>67.8</c:v>
                </c:pt>
                <c:pt idx="527">
                  <c:v>68.8</c:v>
                </c:pt>
                <c:pt idx="528">
                  <c:v>69.900000000000006</c:v>
                </c:pt>
                <c:pt idx="529">
                  <c:v>71</c:v>
                </c:pt>
                <c:pt idx="530">
                  <c:v>72.099999999999994</c:v>
                </c:pt>
                <c:pt idx="531">
                  <c:v>73.2</c:v>
                </c:pt>
                <c:pt idx="532">
                  <c:v>74.3</c:v>
                </c:pt>
                <c:pt idx="533">
                  <c:v>75.400000000000006</c:v>
                </c:pt>
                <c:pt idx="534">
                  <c:v>76.5</c:v>
                </c:pt>
                <c:pt idx="535">
                  <c:v>77.7</c:v>
                </c:pt>
                <c:pt idx="536">
                  <c:v>78.900000000000006</c:v>
                </c:pt>
                <c:pt idx="537">
                  <c:v>80.099999999999994</c:v>
                </c:pt>
                <c:pt idx="538">
                  <c:v>81.3</c:v>
                </c:pt>
                <c:pt idx="539">
                  <c:v>82.5</c:v>
                </c:pt>
                <c:pt idx="540">
                  <c:v>83.7</c:v>
                </c:pt>
                <c:pt idx="541">
                  <c:v>85</c:v>
                </c:pt>
                <c:pt idx="542">
                  <c:v>86.2</c:v>
                </c:pt>
                <c:pt idx="543">
                  <c:v>87.5</c:v>
                </c:pt>
                <c:pt idx="544">
                  <c:v>88.8</c:v>
                </c:pt>
                <c:pt idx="545">
                  <c:v>90.1</c:v>
                </c:pt>
                <c:pt idx="546">
                  <c:v>91.5</c:v>
                </c:pt>
                <c:pt idx="547">
                  <c:v>92.8</c:v>
                </c:pt>
                <c:pt idx="548">
                  <c:v>94.2</c:v>
                </c:pt>
                <c:pt idx="549">
                  <c:v>95.6</c:v>
                </c:pt>
                <c:pt idx="550">
                  <c:v>97</c:v>
                </c:pt>
                <c:pt idx="551">
                  <c:v>98.4</c:v>
                </c:pt>
                <c:pt idx="552">
                  <c:v>99.8</c:v>
                </c:pt>
                <c:pt idx="553">
                  <c:v>101.3</c:v>
                </c:pt>
                <c:pt idx="554">
                  <c:v>102.7</c:v>
                </c:pt>
                <c:pt idx="555">
                  <c:v>104.2</c:v>
                </c:pt>
                <c:pt idx="556">
                  <c:v>105.7</c:v>
                </c:pt>
                <c:pt idx="557">
                  <c:v>107.2</c:v>
                </c:pt>
                <c:pt idx="558">
                  <c:v>108.8</c:v>
                </c:pt>
                <c:pt idx="559">
                  <c:v>110.3</c:v>
                </c:pt>
                <c:pt idx="560">
                  <c:v>111.9</c:v>
                </c:pt>
                <c:pt idx="561">
                  <c:v>113.5</c:v>
                </c:pt>
                <c:pt idx="562">
                  <c:v>115.1</c:v>
                </c:pt>
                <c:pt idx="563">
                  <c:v>116.7</c:v>
                </c:pt>
                <c:pt idx="564">
                  <c:v>118.3</c:v>
                </c:pt>
                <c:pt idx="565">
                  <c:v>120</c:v>
                </c:pt>
                <c:pt idx="566">
                  <c:v>121.6</c:v>
                </c:pt>
                <c:pt idx="567">
                  <c:v>123.3</c:v>
                </c:pt>
                <c:pt idx="568">
                  <c:v>125</c:v>
                </c:pt>
                <c:pt idx="569">
                  <c:v>126.7</c:v>
                </c:pt>
                <c:pt idx="570">
                  <c:v>128.5</c:v>
                </c:pt>
                <c:pt idx="571">
                  <c:v>130.19999999999999</c:v>
                </c:pt>
                <c:pt idx="572">
                  <c:v>132</c:v>
                </c:pt>
                <c:pt idx="573">
                  <c:v>133.80000000000001</c:v>
                </c:pt>
                <c:pt idx="574">
                  <c:v>135.6</c:v>
                </c:pt>
                <c:pt idx="575">
                  <c:v>137.5</c:v>
                </c:pt>
                <c:pt idx="576">
                  <c:v>139.30000000000001</c:v>
                </c:pt>
                <c:pt idx="577">
                  <c:v>141.19999999999999</c:v>
                </c:pt>
                <c:pt idx="578">
                  <c:v>143.1</c:v>
                </c:pt>
                <c:pt idx="579">
                  <c:v>145</c:v>
                </c:pt>
                <c:pt idx="580">
                  <c:v>146.9</c:v>
                </c:pt>
                <c:pt idx="581">
                  <c:v>148.9</c:v>
                </c:pt>
                <c:pt idx="582">
                  <c:v>150.80000000000001</c:v>
                </c:pt>
                <c:pt idx="583">
                  <c:v>152.80000000000001</c:v>
                </c:pt>
                <c:pt idx="584">
                  <c:v>154.80000000000001</c:v>
                </c:pt>
                <c:pt idx="585">
                  <c:v>156.80000000000001</c:v>
                </c:pt>
                <c:pt idx="586">
                  <c:v>158.9</c:v>
                </c:pt>
                <c:pt idx="587">
                  <c:v>160.9</c:v>
                </c:pt>
                <c:pt idx="588">
                  <c:v>163</c:v>
                </c:pt>
                <c:pt idx="589">
                  <c:v>165.1</c:v>
                </c:pt>
                <c:pt idx="590">
                  <c:v>167.2</c:v>
                </c:pt>
                <c:pt idx="591">
                  <c:v>169.3</c:v>
                </c:pt>
                <c:pt idx="592">
                  <c:v>171.5</c:v>
                </c:pt>
                <c:pt idx="593">
                  <c:v>173.6</c:v>
                </c:pt>
                <c:pt idx="594">
                  <c:v>175.8</c:v>
                </c:pt>
                <c:pt idx="595">
                  <c:v>178</c:v>
                </c:pt>
                <c:pt idx="596">
                  <c:v>180.2</c:v>
                </c:pt>
                <c:pt idx="597">
                  <c:v>182.4</c:v>
                </c:pt>
                <c:pt idx="598">
                  <c:v>184.7</c:v>
                </c:pt>
                <c:pt idx="599">
                  <c:v>187</c:v>
                </c:pt>
                <c:pt idx="600">
                  <c:v>189.2</c:v>
                </c:pt>
                <c:pt idx="601">
                  <c:v>191.5</c:v>
                </c:pt>
                <c:pt idx="602">
                  <c:v>193.9</c:v>
                </c:pt>
                <c:pt idx="603">
                  <c:v>196.2</c:v>
                </c:pt>
                <c:pt idx="604">
                  <c:v>198.6</c:v>
                </c:pt>
                <c:pt idx="605">
                  <c:v>200.9</c:v>
                </c:pt>
                <c:pt idx="606">
                  <c:v>203.3</c:v>
                </c:pt>
                <c:pt idx="607">
                  <c:v>205.7</c:v>
                </c:pt>
                <c:pt idx="608">
                  <c:v>208.2</c:v>
                </c:pt>
                <c:pt idx="609">
                  <c:v>210.6</c:v>
                </c:pt>
                <c:pt idx="610">
                  <c:v>213.1</c:v>
                </c:pt>
                <c:pt idx="611">
                  <c:v>215.5</c:v>
                </c:pt>
                <c:pt idx="612">
                  <c:v>218</c:v>
                </c:pt>
                <c:pt idx="613">
                  <c:v>220.5</c:v>
                </c:pt>
                <c:pt idx="614">
                  <c:v>223</c:v>
                </c:pt>
                <c:pt idx="615">
                  <c:v>225.6</c:v>
                </c:pt>
                <c:pt idx="616">
                  <c:v>228.1</c:v>
                </c:pt>
                <c:pt idx="617">
                  <c:v>230.7</c:v>
                </c:pt>
                <c:pt idx="618">
                  <c:v>233.3</c:v>
                </c:pt>
                <c:pt idx="619">
                  <c:v>235.9</c:v>
                </c:pt>
                <c:pt idx="620">
                  <c:v>238.5</c:v>
                </c:pt>
                <c:pt idx="621">
                  <c:v>241.2</c:v>
                </c:pt>
                <c:pt idx="622">
                  <c:v>243.8</c:v>
                </c:pt>
                <c:pt idx="623">
                  <c:v>246.5</c:v>
                </c:pt>
                <c:pt idx="624">
                  <c:v>249.2</c:v>
                </c:pt>
                <c:pt idx="625">
                  <c:v>251.9</c:v>
                </c:pt>
                <c:pt idx="626">
                  <c:v>254.6</c:v>
                </c:pt>
                <c:pt idx="627">
                  <c:v>257.39999999999992</c:v>
                </c:pt>
                <c:pt idx="628">
                  <c:v>260.10000000000002</c:v>
                </c:pt>
                <c:pt idx="629">
                  <c:v>262.89999999999992</c:v>
                </c:pt>
                <c:pt idx="630">
                  <c:v>265.7</c:v>
                </c:pt>
                <c:pt idx="631">
                  <c:v>268.5</c:v>
                </c:pt>
                <c:pt idx="632">
                  <c:v>271.39999999999992</c:v>
                </c:pt>
                <c:pt idx="633">
                  <c:v>274.2</c:v>
                </c:pt>
                <c:pt idx="634">
                  <c:v>277.10000000000002</c:v>
                </c:pt>
                <c:pt idx="635">
                  <c:v>280</c:v>
                </c:pt>
                <c:pt idx="636">
                  <c:v>282.89999999999992</c:v>
                </c:pt>
                <c:pt idx="637">
                  <c:v>285.8</c:v>
                </c:pt>
                <c:pt idx="638">
                  <c:v>288.8</c:v>
                </c:pt>
                <c:pt idx="639">
                  <c:v>291.8</c:v>
                </c:pt>
                <c:pt idx="640">
                  <c:v>294.7</c:v>
                </c:pt>
                <c:pt idx="641">
                  <c:v>297.7</c:v>
                </c:pt>
                <c:pt idx="642">
                  <c:v>300.8</c:v>
                </c:pt>
                <c:pt idx="643">
                  <c:v>303.8</c:v>
                </c:pt>
                <c:pt idx="644">
                  <c:v>306.89999999999992</c:v>
                </c:pt>
                <c:pt idx="645">
                  <c:v>309.89999999999992</c:v>
                </c:pt>
                <c:pt idx="646">
                  <c:v>313</c:v>
                </c:pt>
                <c:pt idx="647">
                  <c:v>316.2</c:v>
                </c:pt>
                <c:pt idx="648">
                  <c:v>319.3</c:v>
                </c:pt>
                <c:pt idx="649">
                  <c:v>322.39999999999992</c:v>
                </c:pt>
                <c:pt idx="650">
                  <c:v>325.60000000000002</c:v>
                </c:pt>
                <c:pt idx="651">
                  <c:v>328.8</c:v>
                </c:pt>
                <c:pt idx="652">
                  <c:v>332</c:v>
                </c:pt>
                <c:pt idx="653">
                  <c:v>335.2</c:v>
                </c:pt>
                <c:pt idx="654">
                  <c:v>338.4</c:v>
                </c:pt>
                <c:pt idx="655">
                  <c:v>341.7</c:v>
                </c:pt>
                <c:pt idx="656">
                  <c:v>344.9</c:v>
                </c:pt>
                <c:pt idx="657">
                  <c:v>348.2</c:v>
                </c:pt>
                <c:pt idx="658">
                  <c:v>351.5</c:v>
                </c:pt>
                <c:pt idx="659">
                  <c:v>354.8</c:v>
                </c:pt>
                <c:pt idx="660">
                  <c:v>358.2</c:v>
                </c:pt>
                <c:pt idx="661">
                  <c:v>361.5</c:v>
                </c:pt>
                <c:pt idx="662">
                  <c:v>364.9</c:v>
                </c:pt>
                <c:pt idx="663">
                  <c:v>368.3</c:v>
                </c:pt>
                <c:pt idx="664">
                  <c:v>371.8</c:v>
                </c:pt>
                <c:pt idx="665">
                  <c:v>375.2</c:v>
                </c:pt>
                <c:pt idx="666">
                  <c:v>378.7</c:v>
                </c:pt>
                <c:pt idx="667">
                  <c:v>382.1</c:v>
                </c:pt>
                <c:pt idx="668">
                  <c:v>385.6</c:v>
                </c:pt>
                <c:pt idx="669">
                  <c:v>389.1</c:v>
                </c:pt>
                <c:pt idx="670">
                  <c:v>392.6</c:v>
                </c:pt>
                <c:pt idx="671">
                  <c:v>396.2</c:v>
                </c:pt>
                <c:pt idx="672">
                  <c:v>399.7</c:v>
                </c:pt>
                <c:pt idx="673">
                  <c:v>403.3</c:v>
                </c:pt>
                <c:pt idx="674">
                  <c:v>406.9</c:v>
                </c:pt>
                <c:pt idx="675">
                  <c:v>410.5</c:v>
                </c:pt>
                <c:pt idx="676">
                  <c:v>414.1</c:v>
                </c:pt>
                <c:pt idx="677">
                  <c:v>417.7</c:v>
                </c:pt>
                <c:pt idx="678">
                  <c:v>421.4</c:v>
                </c:pt>
                <c:pt idx="679">
                  <c:v>425</c:v>
                </c:pt>
                <c:pt idx="680">
                  <c:v>428.7</c:v>
                </c:pt>
                <c:pt idx="681">
                  <c:v>432.4</c:v>
                </c:pt>
                <c:pt idx="682">
                  <c:v>436.1</c:v>
                </c:pt>
                <c:pt idx="683">
                  <c:v>439.8</c:v>
                </c:pt>
                <c:pt idx="684">
                  <c:v>443.6</c:v>
                </c:pt>
                <c:pt idx="685">
                  <c:v>447.3</c:v>
                </c:pt>
                <c:pt idx="686">
                  <c:v>451.1</c:v>
                </c:pt>
                <c:pt idx="687">
                  <c:v>454.9</c:v>
                </c:pt>
                <c:pt idx="688">
                  <c:v>458.6</c:v>
                </c:pt>
                <c:pt idx="689">
                  <c:v>462.5</c:v>
                </c:pt>
                <c:pt idx="690">
                  <c:v>466.3</c:v>
                </c:pt>
                <c:pt idx="691">
                  <c:v>470.1</c:v>
                </c:pt>
                <c:pt idx="692">
                  <c:v>474</c:v>
                </c:pt>
                <c:pt idx="693">
                  <c:v>477.8</c:v>
                </c:pt>
                <c:pt idx="694">
                  <c:v>481.7</c:v>
                </c:pt>
                <c:pt idx="695">
                  <c:v>485.6</c:v>
                </c:pt>
                <c:pt idx="696">
                  <c:v>489.5</c:v>
                </c:pt>
                <c:pt idx="697">
                  <c:v>493.4</c:v>
                </c:pt>
                <c:pt idx="698">
                  <c:v>497.3</c:v>
                </c:pt>
                <c:pt idx="699">
                  <c:v>501.3</c:v>
                </c:pt>
                <c:pt idx="700">
                  <c:v>505.2</c:v>
                </c:pt>
                <c:pt idx="701">
                  <c:v>509.2</c:v>
                </c:pt>
                <c:pt idx="702">
                  <c:v>513.20000000000005</c:v>
                </c:pt>
                <c:pt idx="703">
                  <c:v>517.20000000000005</c:v>
                </c:pt>
                <c:pt idx="704">
                  <c:v>521.20000000000005</c:v>
                </c:pt>
                <c:pt idx="705">
                  <c:v>525.20000000000005</c:v>
                </c:pt>
                <c:pt idx="706">
                  <c:v>529.20000000000005</c:v>
                </c:pt>
                <c:pt idx="707">
                  <c:v>533.29999999999995</c:v>
                </c:pt>
                <c:pt idx="708">
                  <c:v>537.29999999999995</c:v>
                </c:pt>
                <c:pt idx="709">
                  <c:v>541.4</c:v>
                </c:pt>
                <c:pt idx="710">
                  <c:v>545.4</c:v>
                </c:pt>
                <c:pt idx="711">
                  <c:v>549.5</c:v>
                </c:pt>
                <c:pt idx="712">
                  <c:v>553.6</c:v>
                </c:pt>
                <c:pt idx="713">
                  <c:v>557.6</c:v>
                </c:pt>
                <c:pt idx="714">
                  <c:v>561.70000000000005</c:v>
                </c:pt>
                <c:pt idx="715">
                  <c:v>565.79999999999995</c:v>
                </c:pt>
                <c:pt idx="716">
                  <c:v>569.9</c:v>
                </c:pt>
                <c:pt idx="717">
                  <c:v>574</c:v>
                </c:pt>
                <c:pt idx="718">
                  <c:v>578.20000000000005</c:v>
                </c:pt>
                <c:pt idx="719">
                  <c:v>582.29999999999995</c:v>
                </c:pt>
                <c:pt idx="720">
                  <c:v>586.4</c:v>
                </c:pt>
                <c:pt idx="721">
                  <c:v>590.6</c:v>
                </c:pt>
                <c:pt idx="722">
                  <c:v>594.70000000000005</c:v>
                </c:pt>
                <c:pt idx="723">
                  <c:v>598.9</c:v>
                </c:pt>
                <c:pt idx="724">
                  <c:v>603.1</c:v>
                </c:pt>
                <c:pt idx="725">
                  <c:v>607.20000000000005</c:v>
                </c:pt>
                <c:pt idx="726">
                  <c:v>611.4</c:v>
                </c:pt>
                <c:pt idx="727">
                  <c:v>615.6</c:v>
                </c:pt>
                <c:pt idx="728">
                  <c:v>619.79999999999995</c:v>
                </c:pt>
                <c:pt idx="729">
                  <c:v>624</c:v>
                </c:pt>
                <c:pt idx="730">
                  <c:v>628.20000000000005</c:v>
                </c:pt>
                <c:pt idx="731">
                  <c:v>632.4</c:v>
                </c:pt>
                <c:pt idx="732">
                  <c:v>636.70000000000005</c:v>
                </c:pt>
                <c:pt idx="733">
                  <c:v>640.9</c:v>
                </c:pt>
                <c:pt idx="734">
                  <c:v>645.1</c:v>
                </c:pt>
                <c:pt idx="735">
                  <c:v>649.4</c:v>
                </c:pt>
                <c:pt idx="736">
                  <c:v>653.6</c:v>
                </c:pt>
                <c:pt idx="737">
                  <c:v>657.9</c:v>
                </c:pt>
                <c:pt idx="738">
                  <c:v>662.1</c:v>
                </c:pt>
                <c:pt idx="739">
                  <c:v>666.4</c:v>
                </c:pt>
                <c:pt idx="740">
                  <c:v>670.7</c:v>
                </c:pt>
                <c:pt idx="741">
                  <c:v>675</c:v>
                </c:pt>
                <c:pt idx="742">
                  <c:v>679.2</c:v>
                </c:pt>
                <c:pt idx="743">
                  <c:v>683.5</c:v>
                </c:pt>
                <c:pt idx="744">
                  <c:v>687.8</c:v>
                </c:pt>
                <c:pt idx="745">
                  <c:v>692.1</c:v>
                </c:pt>
                <c:pt idx="746">
                  <c:v>696.4</c:v>
                </c:pt>
                <c:pt idx="747">
                  <c:v>700.7</c:v>
                </c:pt>
                <c:pt idx="748">
                  <c:v>705</c:v>
                </c:pt>
                <c:pt idx="749">
                  <c:v>709.3</c:v>
                </c:pt>
                <c:pt idx="750">
                  <c:v>713.6</c:v>
                </c:pt>
                <c:pt idx="751">
                  <c:v>718</c:v>
                </c:pt>
                <c:pt idx="752">
                  <c:v>722.3</c:v>
                </c:pt>
                <c:pt idx="753">
                  <c:v>726.6</c:v>
                </c:pt>
                <c:pt idx="754">
                  <c:v>730.9</c:v>
                </c:pt>
                <c:pt idx="755">
                  <c:v>735.3</c:v>
                </c:pt>
                <c:pt idx="756">
                  <c:v>739.6</c:v>
                </c:pt>
                <c:pt idx="757">
                  <c:v>743.9</c:v>
                </c:pt>
                <c:pt idx="758">
                  <c:v>748.3</c:v>
                </c:pt>
                <c:pt idx="759">
                  <c:v>752.6</c:v>
                </c:pt>
                <c:pt idx="760">
                  <c:v>756.9</c:v>
                </c:pt>
                <c:pt idx="761">
                  <c:v>761.3</c:v>
                </c:pt>
                <c:pt idx="762">
                  <c:v>765.6</c:v>
                </c:pt>
                <c:pt idx="763">
                  <c:v>770</c:v>
                </c:pt>
                <c:pt idx="764">
                  <c:v>774.3</c:v>
                </c:pt>
                <c:pt idx="765">
                  <c:v>778.6</c:v>
                </c:pt>
                <c:pt idx="766">
                  <c:v>783</c:v>
                </c:pt>
                <c:pt idx="767">
                  <c:v>787.3</c:v>
                </c:pt>
                <c:pt idx="768">
                  <c:v>791.7</c:v>
                </c:pt>
                <c:pt idx="769">
                  <c:v>796</c:v>
                </c:pt>
                <c:pt idx="770">
                  <c:v>800.3</c:v>
                </c:pt>
                <c:pt idx="771">
                  <c:v>804.6</c:v>
                </c:pt>
                <c:pt idx="772">
                  <c:v>809</c:v>
                </c:pt>
                <c:pt idx="773">
                  <c:v>813.3</c:v>
                </c:pt>
                <c:pt idx="774">
                  <c:v>817.6</c:v>
                </c:pt>
                <c:pt idx="775">
                  <c:v>821.9</c:v>
                </c:pt>
                <c:pt idx="776">
                  <c:v>826.2</c:v>
                </c:pt>
                <c:pt idx="777">
                  <c:v>830.5</c:v>
                </c:pt>
                <c:pt idx="778">
                  <c:v>834.8</c:v>
                </c:pt>
                <c:pt idx="779">
                  <c:v>839</c:v>
                </c:pt>
                <c:pt idx="780">
                  <c:v>843.3</c:v>
                </c:pt>
                <c:pt idx="781">
                  <c:v>847.6</c:v>
                </c:pt>
                <c:pt idx="782">
                  <c:v>851.8</c:v>
                </c:pt>
                <c:pt idx="783">
                  <c:v>856.1</c:v>
                </c:pt>
                <c:pt idx="784">
                  <c:v>860.3</c:v>
                </c:pt>
                <c:pt idx="785">
                  <c:v>864.5</c:v>
                </c:pt>
                <c:pt idx="786">
                  <c:v>868.7</c:v>
                </c:pt>
                <c:pt idx="787">
                  <c:v>872.9</c:v>
                </c:pt>
                <c:pt idx="788">
                  <c:v>877.1</c:v>
                </c:pt>
                <c:pt idx="789">
                  <c:v>881.3</c:v>
                </c:pt>
                <c:pt idx="790">
                  <c:v>885.5</c:v>
                </c:pt>
                <c:pt idx="791">
                  <c:v>889.7</c:v>
                </c:pt>
                <c:pt idx="792">
                  <c:v>893.8</c:v>
                </c:pt>
                <c:pt idx="793">
                  <c:v>898</c:v>
                </c:pt>
                <c:pt idx="794">
                  <c:v>902.1</c:v>
                </c:pt>
                <c:pt idx="795">
                  <c:v>906.2</c:v>
                </c:pt>
                <c:pt idx="796">
                  <c:v>910.3</c:v>
                </c:pt>
                <c:pt idx="797">
                  <c:v>914.4</c:v>
                </c:pt>
                <c:pt idx="798">
                  <c:v>918.5</c:v>
                </c:pt>
                <c:pt idx="799">
                  <c:v>922.6</c:v>
                </c:pt>
                <c:pt idx="800">
                  <c:v>926.6</c:v>
                </c:pt>
                <c:pt idx="801">
                  <c:v>930.7</c:v>
                </c:pt>
                <c:pt idx="802">
                  <c:v>934.7</c:v>
                </c:pt>
                <c:pt idx="803">
                  <c:v>938.7</c:v>
                </c:pt>
                <c:pt idx="804">
                  <c:v>942.7</c:v>
                </c:pt>
                <c:pt idx="805">
                  <c:v>946.7</c:v>
                </c:pt>
                <c:pt idx="806">
                  <c:v>950.7</c:v>
                </c:pt>
                <c:pt idx="807">
                  <c:v>954.6</c:v>
                </c:pt>
                <c:pt idx="808">
                  <c:v>958.6</c:v>
                </c:pt>
                <c:pt idx="809">
                  <c:v>962.5</c:v>
                </c:pt>
                <c:pt idx="810">
                  <c:v>966.5</c:v>
                </c:pt>
                <c:pt idx="811">
                  <c:v>970.4</c:v>
                </c:pt>
                <c:pt idx="812">
                  <c:v>974.3</c:v>
                </c:pt>
                <c:pt idx="813">
                  <c:v>978.1</c:v>
                </c:pt>
                <c:pt idx="814">
                  <c:v>982</c:v>
                </c:pt>
                <c:pt idx="815">
                  <c:v>985.9</c:v>
                </c:pt>
                <c:pt idx="816">
                  <c:v>989.7</c:v>
                </c:pt>
                <c:pt idx="817">
                  <c:v>993.5</c:v>
                </c:pt>
                <c:pt idx="818">
                  <c:v>997.3</c:v>
                </c:pt>
                <c:pt idx="819">
                  <c:v>1001.1</c:v>
                </c:pt>
                <c:pt idx="820">
                  <c:v>1004.9</c:v>
                </c:pt>
                <c:pt idx="821">
                  <c:v>1008.6</c:v>
                </c:pt>
                <c:pt idx="822">
                  <c:v>1012.4</c:v>
                </c:pt>
                <c:pt idx="823">
                  <c:v>1016.1</c:v>
                </c:pt>
                <c:pt idx="824">
                  <c:v>1019.8</c:v>
                </c:pt>
                <c:pt idx="825">
                  <c:v>1023.5</c:v>
                </c:pt>
                <c:pt idx="826">
                  <c:v>1027.0999999999999</c:v>
                </c:pt>
                <c:pt idx="827">
                  <c:v>1030.8</c:v>
                </c:pt>
                <c:pt idx="828">
                  <c:v>1034.4000000000001</c:v>
                </c:pt>
                <c:pt idx="829">
                  <c:v>1038.0999999999999</c:v>
                </c:pt>
                <c:pt idx="830">
                  <c:v>1041.7</c:v>
                </c:pt>
                <c:pt idx="831">
                  <c:v>1045.3</c:v>
                </c:pt>
                <c:pt idx="832">
                  <c:v>1048.9000000000001</c:v>
                </c:pt>
                <c:pt idx="833">
                  <c:v>1052.4000000000001</c:v>
                </c:pt>
                <c:pt idx="834">
                  <c:v>1056</c:v>
                </c:pt>
                <c:pt idx="835">
                  <c:v>1059.5</c:v>
                </c:pt>
                <c:pt idx="836">
                  <c:v>1063</c:v>
                </c:pt>
                <c:pt idx="837">
                  <c:v>1066.5</c:v>
                </c:pt>
                <c:pt idx="838">
                  <c:v>1070</c:v>
                </c:pt>
                <c:pt idx="839">
                  <c:v>1073.5</c:v>
                </c:pt>
                <c:pt idx="840">
                  <c:v>1077</c:v>
                </c:pt>
                <c:pt idx="841">
                  <c:v>1080.4000000000001</c:v>
                </c:pt>
                <c:pt idx="842">
                  <c:v>1083.9000000000001</c:v>
                </c:pt>
                <c:pt idx="843">
                  <c:v>1087.3</c:v>
                </c:pt>
                <c:pt idx="844">
                  <c:v>1090.7</c:v>
                </c:pt>
                <c:pt idx="845">
                  <c:v>1094.0999999999999</c:v>
                </c:pt>
                <c:pt idx="846">
                  <c:v>1097.5</c:v>
                </c:pt>
                <c:pt idx="847">
                  <c:v>1100.9000000000001</c:v>
                </c:pt>
                <c:pt idx="848">
                  <c:v>1104.2</c:v>
                </c:pt>
                <c:pt idx="849">
                  <c:v>1107.5999999999999</c:v>
                </c:pt>
                <c:pt idx="850">
                  <c:v>1110.9000000000001</c:v>
                </c:pt>
                <c:pt idx="851">
                  <c:v>1114.2</c:v>
                </c:pt>
                <c:pt idx="852">
                  <c:v>1117.5</c:v>
                </c:pt>
                <c:pt idx="853">
                  <c:v>1120.8</c:v>
                </c:pt>
                <c:pt idx="854">
                  <c:v>1124.0999999999999</c:v>
                </c:pt>
                <c:pt idx="855">
                  <c:v>1127.4000000000001</c:v>
                </c:pt>
                <c:pt idx="856">
                  <c:v>1130.7</c:v>
                </c:pt>
                <c:pt idx="857">
                  <c:v>1134</c:v>
                </c:pt>
                <c:pt idx="858">
                  <c:v>1137.2</c:v>
                </c:pt>
                <c:pt idx="859">
                  <c:v>1140.5</c:v>
                </c:pt>
                <c:pt idx="860">
                  <c:v>1143.7</c:v>
                </c:pt>
                <c:pt idx="861">
                  <c:v>1146.9000000000001</c:v>
                </c:pt>
                <c:pt idx="862">
                  <c:v>1150.0999999999999</c:v>
                </c:pt>
                <c:pt idx="863">
                  <c:v>1153.3</c:v>
                </c:pt>
                <c:pt idx="864">
                  <c:v>1156.5</c:v>
                </c:pt>
                <c:pt idx="865">
                  <c:v>1159.7</c:v>
                </c:pt>
                <c:pt idx="866">
                  <c:v>1162.8</c:v>
                </c:pt>
                <c:pt idx="867">
                  <c:v>1166</c:v>
                </c:pt>
                <c:pt idx="868">
                  <c:v>1169.0999999999999</c:v>
                </c:pt>
                <c:pt idx="869">
                  <c:v>1172.3</c:v>
                </c:pt>
                <c:pt idx="870">
                  <c:v>1175.4000000000001</c:v>
                </c:pt>
                <c:pt idx="871">
                  <c:v>1178.5</c:v>
                </c:pt>
                <c:pt idx="872">
                  <c:v>1181.5999999999999</c:v>
                </c:pt>
                <c:pt idx="873">
                  <c:v>1184.7</c:v>
                </c:pt>
                <c:pt idx="874">
                  <c:v>1187.7</c:v>
                </c:pt>
                <c:pt idx="875">
                  <c:v>1190.8</c:v>
                </c:pt>
                <c:pt idx="876">
                  <c:v>1193.8</c:v>
                </c:pt>
                <c:pt idx="877">
                  <c:v>1196.8</c:v>
                </c:pt>
                <c:pt idx="878">
                  <c:v>1199.8</c:v>
                </c:pt>
                <c:pt idx="879">
                  <c:v>1202.8</c:v>
                </c:pt>
                <c:pt idx="880">
                  <c:v>1205.8</c:v>
                </c:pt>
                <c:pt idx="881">
                  <c:v>1208.8</c:v>
                </c:pt>
                <c:pt idx="882">
                  <c:v>1211.7</c:v>
                </c:pt>
                <c:pt idx="883">
                  <c:v>1214.5999999999999</c:v>
                </c:pt>
                <c:pt idx="884">
                  <c:v>1217.5</c:v>
                </c:pt>
                <c:pt idx="885">
                  <c:v>1220.4000000000001</c:v>
                </c:pt>
                <c:pt idx="886">
                  <c:v>1223.2</c:v>
                </c:pt>
                <c:pt idx="887">
                  <c:v>1226.0999999999999</c:v>
                </c:pt>
                <c:pt idx="888">
                  <c:v>1228.9000000000001</c:v>
                </c:pt>
                <c:pt idx="889">
                  <c:v>1231.7</c:v>
                </c:pt>
                <c:pt idx="890">
                  <c:v>1234.5</c:v>
                </c:pt>
                <c:pt idx="891">
                  <c:v>1237.3</c:v>
                </c:pt>
                <c:pt idx="892">
                  <c:v>1240</c:v>
                </c:pt>
                <c:pt idx="893">
                  <c:v>1242.7</c:v>
                </c:pt>
                <c:pt idx="894">
                  <c:v>1245.4000000000001</c:v>
                </c:pt>
                <c:pt idx="895">
                  <c:v>1248.0999999999999</c:v>
                </c:pt>
                <c:pt idx="896">
                  <c:v>1250.8</c:v>
                </c:pt>
                <c:pt idx="897">
                  <c:v>1253.4000000000001</c:v>
                </c:pt>
                <c:pt idx="898">
                  <c:v>1256.0999999999999</c:v>
                </c:pt>
                <c:pt idx="899">
                  <c:v>1258.7</c:v>
                </c:pt>
                <c:pt idx="900">
                  <c:v>1261.3</c:v>
                </c:pt>
                <c:pt idx="901">
                  <c:v>1263.8</c:v>
                </c:pt>
                <c:pt idx="902">
                  <c:v>1266.3</c:v>
                </c:pt>
                <c:pt idx="903">
                  <c:v>1268.9000000000001</c:v>
                </c:pt>
                <c:pt idx="904">
                  <c:v>1271.3</c:v>
                </c:pt>
                <c:pt idx="905">
                  <c:v>1273.8</c:v>
                </c:pt>
                <c:pt idx="906">
                  <c:v>1276.2</c:v>
                </c:pt>
                <c:pt idx="907">
                  <c:v>1278.5999999999999</c:v>
                </c:pt>
                <c:pt idx="908">
                  <c:v>1281</c:v>
                </c:pt>
                <c:pt idx="909">
                  <c:v>1283.3</c:v>
                </c:pt>
                <c:pt idx="910">
                  <c:v>1285.7</c:v>
                </c:pt>
                <c:pt idx="911">
                  <c:v>1288</c:v>
                </c:pt>
                <c:pt idx="912">
                  <c:v>1290.2</c:v>
                </c:pt>
                <c:pt idx="913">
                  <c:v>1292.5</c:v>
                </c:pt>
                <c:pt idx="914">
                  <c:v>1294.7</c:v>
                </c:pt>
                <c:pt idx="915">
                  <c:v>1296.9000000000001</c:v>
                </c:pt>
                <c:pt idx="916">
                  <c:v>1299.0999999999999</c:v>
                </c:pt>
                <c:pt idx="917">
                  <c:v>1301.3</c:v>
                </c:pt>
                <c:pt idx="918">
                  <c:v>1303.4000000000001</c:v>
                </c:pt>
                <c:pt idx="919">
                  <c:v>1305.5</c:v>
                </c:pt>
                <c:pt idx="920">
                  <c:v>1307.5999999999999</c:v>
                </c:pt>
                <c:pt idx="921">
                  <c:v>1309.7</c:v>
                </c:pt>
                <c:pt idx="922">
                  <c:v>1311.7</c:v>
                </c:pt>
                <c:pt idx="923">
                  <c:v>1313.7</c:v>
                </c:pt>
                <c:pt idx="924">
                  <c:v>1315.7</c:v>
                </c:pt>
                <c:pt idx="925">
                  <c:v>1317.7</c:v>
                </c:pt>
                <c:pt idx="926">
                  <c:v>1319.7</c:v>
                </c:pt>
                <c:pt idx="927">
                  <c:v>1321.6</c:v>
                </c:pt>
                <c:pt idx="928">
                  <c:v>1323.6</c:v>
                </c:pt>
                <c:pt idx="929">
                  <c:v>1325.5</c:v>
                </c:pt>
                <c:pt idx="930">
                  <c:v>1327.4</c:v>
                </c:pt>
                <c:pt idx="931">
                  <c:v>1329.2</c:v>
                </c:pt>
                <c:pt idx="932">
                  <c:v>1331.1</c:v>
                </c:pt>
                <c:pt idx="933">
                  <c:v>1332.9</c:v>
                </c:pt>
                <c:pt idx="934">
                  <c:v>1334.7</c:v>
                </c:pt>
                <c:pt idx="935">
                  <c:v>1336.5</c:v>
                </c:pt>
                <c:pt idx="936">
                  <c:v>1338.3</c:v>
                </c:pt>
                <c:pt idx="937">
                  <c:v>1340</c:v>
                </c:pt>
                <c:pt idx="938">
                  <c:v>1341.8</c:v>
                </c:pt>
                <c:pt idx="939">
                  <c:v>1343.5</c:v>
                </c:pt>
                <c:pt idx="940">
                  <c:v>1345.2</c:v>
                </c:pt>
                <c:pt idx="941">
                  <c:v>1346.9</c:v>
                </c:pt>
                <c:pt idx="942">
                  <c:v>1348.5</c:v>
                </c:pt>
                <c:pt idx="943">
                  <c:v>1350.2</c:v>
                </c:pt>
                <c:pt idx="944">
                  <c:v>1351.8</c:v>
                </c:pt>
                <c:pt idx="945">
                  <c:v>1353.4</c:v>
                </c:pt>
                <c:pt idx="946">
                  <c:v>1355</c:v>
                </c:pt>
                <c:pt idx="947">
                  <c:v>1356.5</c:v>
                </c:pt>
                <c:pt idx="948">
                  <c:v>1358.1</c:v>
                </c:pt>
                <c:pt idx="949">
                  <c:v>1359.6</c:v>
                </c:pt>
                <c:pt idx="950">
                  <c:v>1361.1</c:v>
                </c:pt>
                <c:pt idx="951">
                  <c:v>1362.6</c:v>
                </c:pt>
                <c:pt idx="952">
                  <c:v>1364.1</c:v>
                </c:pt>
                <c:pt idx="953">
                  <c:v>1365.5</c:v>
                </c:pt>
                <c:pt idx="954">
                  <c:v>1367</c:v>
                </c:pt>
                <c:pt idx="955">
                  <c:v>1368.4</c:v>
                </c:pt>
                <c:pt idx="956">
                  <c:v>1369.9</c:v>
                </c:pt>
                <c:pt idx="957">
                  <c:v>1371.3</c:v>
                </c:pt>
                <c:pt idx="958">
                  <c:v>1372.7</c:v>
                </c:pt>
                <c:pt idx="959">
                  <c:v>1374.1</c:v>
                </c:pt>
                <c:pt idx="960">
                  <c:v>1375.4</c:v>
                </c:pt>
                <c:pt idx="961">
                  <c:v>1376.8</c:v>
                </c:pt>
                <c:pt idx="962">
                  <c:v>1378.1</c:v>
                </c:pt>
                <c:pt idx="963">
                  <c:v>1379.4</c:v>
                </c:pt>
                <c:pt idx="964">
                  <c:v>1380.7</c:v>
                </c:pt>
                <c:pt idx="965">
                  <c:v>1382</c:v>
                </c:pt>
                <c:pt idx="966">
                  <c:v>1383.3</c:v>
                </c:pt>
                <c:pt idx="967">
                  <c:v>1384.6</c:v>
                </c:pt>
                <c:pt idx="968">
                  <c:v>1385.8</c:v>
                </c:pt>
                <c:pt idx="969">
                  <c:v>1387</c:v>
                </c:pt>
                <c:pt idx="970">
                  <c:v>1388.3</c:v>
                </c:pt>
                <c:pt idx="971">
                  <c:v>1389.4</c:v>
                </c:pt>
                <c:pt idx="972">
                  <c:v>1390.6</c:v>
                </c:pt>
                <c:pt idx="973">
                  <c:v>1391.8</c:v>
                </c:pt>
                <c:pt idx="974">
                  <c:v>1392.9</c:v>
                </c:pt>
                <c:pt idx="975">
                  <c:v>1394</c:v>
                </c:pt>
                <c:pt idx="976">
                  <c:v>1395.1</c:v>
                </c:pt>
                <c:pt idx="977">
                  <c:v>1396.2</c:v>
                </c:pt>
                <c:pt idx="978">
                  <c:v>1397.2</c:v>
                </c:pt>
                <c:pt idx="979">
                  <c:v>1398.3</c:v>
                </c:pt>
                <c:pt idx="980">
                  <c:v>1399.3</c:v>
                </c:pt>
                <c:pt idx="981">
                  <c:v>1400.2</c:v>
                </c:pt>
                <c:pt idx="982">
                  <c:v>1401.2</c:v>
                </c:pt>
                <c:pt idx="983">
                  <c:v>1402.1</c:v>
                </c:pt>
                <c:pt idx="984">
                  <c:v>1403</c:v>
                </c:pt>
                <c:pt idx="985">
                  <c:v>1403.9</c:v>
                </c:pt>
                <c:pt idx="986">
                  <c:v>1404.8</c:v>
                </c:pt>
                <c:pt idx="987">
                  <c:v>1405.6</c:v>
                </c:pt>
                <c:pt idx="988">
                  <c:v>1406.5</c:v>
                </c:pt>
                <c:pt idx="989">
                  <c:v>1407.3</c:v>
                </c:pt>
                <c:pt idx="990">
                  <c:v>1408</c:v>
                </c:pt>
                <c:pt idx="991">
                  <c:v>1408.8</c:v>
                </c:pt>
                <c:pt idx="992">
                  <c:v>1409.5</c:v>
                </c:pt>
                <c:pt idx="993">
                  <c:v>1410.2</c:v>
                </c:pt>
                <c:pt idx="994">
                  <c:v>1410.9</c:v>
                </c:pt>
                <c:pt idx="995">
                  <c:v>1411.6</c:v>
                </c:pt>
                <c:pt idx="996">
                  <c:v>1412.2</c:v>
                </c:pt>
                <c:pt idx="997">
                  <c:v>1412.8</c:v>
                </c:pt>
                <c:pt idx="998">
                  <c:v>1413.4</c:v>
                </c:pt>
                <c:pt idx="999">
                  <c:v>1414</c:v>
                </c:pt>
                <c:pt idx="1000">
                  <c:v>1414.5</c:v>
                </c:pt>
                <c:pt idx="1001">
                  <c:v>1415.1</c:v>
                </c:pt>
                <c:pt idx="1002">
                  <c:v>1415.6</c:v>
                </c:pt>
                <c:pt idx="1003">
                  <c:v>1416.1</c:v>
                </c:pt>
                <c:pt idx="1004">
                  <c:v>1416.5</c:v>
                </c:pt>
                <c:pt idx="1005">
                  <c:v>1417</c:v>
                </c:pt>
                <c:pt idx="1006">
                  <c:v>1417.4</c:v>
                </c:pt>
                <c:pt idx="1007">
                  <c:v>1417.8</c:v>
                </c:pt>
                <c:pt idx="1008">
                  <c:v>1418.1</c:v>
                </c:pt>
                <c:pt idx="1009">
                  <c:v>1418.5</c:v>
                </c:pt>
                <c:pt idx="1010">
                  <c:v>1418.8</c:v>
                </c:pt>
                <c:pt idx="1011">
                  <c:v>1419.1</c:v>
                </c:pt>
                <c:pt idx="1012">
                  <c:v>1419.4</c:v>
                </c:pt>
                <c:pt idx="1013">
                  <c:v>1419.7</c:v>
                </c:pt>
                <c:pt idx="1014">
                  <c:v>1419.9</c:v>
                </c:pt>
                <c:pt idx="1015">
                  <c:v>1420.2</c:v>
                </c:pt>
                <c:pt idx="1016">
                  <c:v>1420.4</c:v>
                </c:pt>
                <c:pt idx="1017">
                  <c:v>1420.6</c:v>
                </c:pt>
                <c:pt idx="1018">
                  <c:v>1420.7</c:v>
                </c:pt>
                <c:pt idx="1019">
                  <c:v>1420.9</c:v>
                </c:pt>
                <c:pt idx="1020">
                  <c:v>1421</c:v>
                </c:pt>
                <c:pt idx="1021">
                  <c:v>1421.1</c:v>
                </c:pt>
                <c:pt idx="1022">
                  <c:v>1421.2</c:v>
                </c:pt>
                <c:pt idx="1023">
                  <c:v>1421.2</c:v>
                </c:pt>
                <c:pt idx="1024">
                  <c:v>1421.3</c:v>
                </c:pt>
                <c:pt idx="1025">
                  <c:v>1421.3</c:v>
                </c:pt>
                <c:pt idx="1026">
                  <c:v>1421.3</c:v>
                </c:pt>
                <c:pt idx="1027">
                  <c:v>1421.3</c:v>
                </c:pt>
                <c:pt idx="1028">
                  <c:v>1421.3</c:v>
                </c:pt>
                <c:pt idx="1029">
                  <c:v>1421.3</c:v>
                </c:pt>
                <c:pt idx="1030">
                  <c:v>1421.2</c:v>
                </c:pt>
                <c:pt idx="1031">
                  <c:v>1421.1</c:v>
                </c:pt>
                <c:pt idx="1032">
                  <c:v>1421.1</c:v>
                </c:pt>
                <c:pt idx="1033">
                  <c:v>1421</c:v>
                </c:pt>
                <c:pt idx="1034">
                  <c:v>1420.9</c:v>
                </c:pt>
                <c:pt idx="1035">
                  <c:v>1420.7</c:v>
                </c:pt>
                <c:pt idx="1036">
                  <c:v>1420.6</c:v>
                </c:pt>
                <c:pt idx="1037">
                  <c:v>1420.4</c:v>
                </c:pt>
                <c:pt idx="1038">
                  <c:v>1420.3</c:v>
                </c:pt>
                <c:pt idx="1039">
                  <c:v>1420.1</c:v>
                </c:pt>
                <c:pt idx="1040">
                  <c:v>1419.9</c:v>
                </c:pt>
                <c:pt idx="1041">
                  <c:v>1419.7</c:v>
                </c:pt>
                <c:pt idx="1042">
                  <c:v>1419.5</c:v>
                </c:pt>
                <c:pt idx="1043">
                  <c:v>1419.2</c:v>
                </c:pt>
                <c:pt idx="1044">
                  <c:v>1419</c:v>
                </c:pt>
                <c:pt idx="1045">
                  <c:v>1418.7</c:v>
                </c:pt>
                <c:pt idx="1046">
                  <c:v>1418.5</c:v>
                </c:pt>
                <c:pt idx="1047">
                  <c:v>1418.2</c:v>
                </c:pt>
                <c:pt idx="1048">
                  <c:v>1417.9</c:v>
                </c:pt>
                <c:pt idx="1049">
                  <c:v>1417.6</c:v>
                </c:pt>
                <c:pt idx="1050">
                  <c:v>1417.3</c:v>
                </c:pt>
                <c:pt idx="1051">
                  <c:v>1416.9</c:v>
                </c:pt>
                <c:pt idx="1052">
                  <c:v>1416.6</c:v>
                </c:pt>
                <c:pt idx="1053">
                  <c:v>1416.2</c:v>
                </c:pt>
                <c:pt idx="1054">
                  <c:v>1415.9</c:v>
                </c:pt>
                <c:pt idx="1055">
                  <c:v>1415.5</c:v>
                </c:pt>
                <c:pt idx="1056">
                  <c:v>1415.1</c:v>
                </c:pt>
                <c:pt idx="1057">
                  <c:v>1414.7</c:v>
                </c:pt>
                <c:pt idx="1058">
                  <c:v>1414.3</c:v>
                </c:pt>
                <c:pt idx="1059">
                  <c:v>1413.9</c:v>
                </c:pt>
                <c:pt idx="1060">
                  <c:v>1413.4</c:v>
                </c:pt>
                <c:pt idx="1061">
                  <c:v>1413</c:v>
                </c:pt>
                <c:pt idx="1062">
                  <c:v>1412.5</c:v>
                </c:pt>
                <c:pt idx="1063">
                  <c:v>1412</c:v>
                </c:pt>
                <c:pt idx="1064">
                  <c:v>1411.6</c:v>
                </c:pt>
                <c:pt idx="1065">
                  <c:v>1411.1</c:v>
                </c:pt>
                <c:pt idx="1066">
                  <c:v>1410.6</c:v>
                </c:pt>
                <c:pt idx="1067">
                  <c:v>1410.1</c:v>
                </c:pt>
                <c:pt idx="1068">
                  <c:v>1409.6</c:v>
                </c:pt>
                <c:pt idx="1069">
                  <c:v>1409.1</c:v>
                </c:pt>
                <c:pt idx="1070">
                  <c:v>1408.5</c:v>
                </c:pt>
                <c:pt idx="1071">
                  <c:v>1408</c:v>
                </c:pt>
                <c:pt idx="1072">
                  <c:v>1407.5</c:v>
                </c:pt>
                <c:pt idx="1073">
                  <c:v>1406.9</c:v>
                </c:pt>
                <c:pt idx="1074">
                  <c:v>1406.4</c:v>
                </c:pt>
                <c:pt idx="1075">
                  <c:v>1405.8</c:v>
                </c:pt>
                <c:pt idx="1076">
                  <c:v>1405.2</c:v>
                </c:pt>
                <c:pt idx="1077">
                  <c:v>1404.7</c:v>
                </c:pt>
                <c:pt idx="1078">
                  <c:v>1404.1</c:v>
                </c:pt>
                <c:pt idx="1079">
                  <c:v>1403.5</c:v>
                </c:pt>
                <c:pt idx="1080">
                  <c:v>1402.9</c:v>
                </c:pt>
                <c:pt idx="1081">
                  <c:v>1402.3</c:v>
                </c:pt>
                <c:pt idx="1082">
                  <c:v>1401.7</c:v>
                </c:pt>
                <c:pt idx="1083">
                  <c:v>1401</c:v>
                </c:pt>
                <c:pt idx="1084">
                  <c:v>1400.4</c:v>
                </c:pt>
                <c:pt idx="1085">
                  <c:v>1399.8</c:v>
                </c:pt>
                <c:pt idx="1086">
                  <c:v>1399.1</c:v>
                </c:pt>
                <c:pt idx="1087">
                  <c:v>1398.5</c:v>
                </c:pt>
                <c:pt idx="1088">
                  <c:v>1397.8</c:v>
                </c:pt>
                <c:pt idx="1089">
                  <c:v>1397.1</c:v>
                </c:pt>
                <c:pt idx="1090">
                  <c:v>1396.4</c:v>
                </c:pt>
                <c:pt idx="1091">
                  <c:v>1395.7</c:v>
                </c:pt>
                <c:pt idx="1092">
                  <c:v>1395</c:v>
                </c:pt>
                <c:pt idx="1093">
                  <c:v>1394.3</c:v>
                </c:pt>
                <c:pt idx="1094">
                  <c:v>1393.6</c:v>
                </c:pt>
                <c:pt idx="1095">
                  <c:v>1392.9</c:v>
                </c:pt>
                <c:pt idx="1096">
                  <c:v>1392.2</c:v>
                </c:pt>
                <c:pt idx="1097">
                  <c:v>1391.4</c:v>
                </c:pt>
                <c:pt idx="1098">
                  <c:v>1390.7</c:v>
                </c:pt>
                <c:pt idx="1099">
                  <c:v>1389.9</c:v>
                </c:pt>
                <c:pt idx="1100">
                  <c:v>1389.1</c:v>
                </c:pt>
                <c:pt idx="1101">
                  <c:v>1388.3</c:v>
                </c:pt>
                <c:pt idx="1102">
                  <c:v>1387.5</c:v>
                </c:pt>
                <c:pt idx="1103">
                  <c:v>1386.7</c:v>
                </c:pt>
                <c:pt idx="1104">
                  <c:v>1385.9</c:v>
                </c:pt>
                <c:pt idx="1105">
                  <c:v>1385</c:v>
                </c:pt>
                <c:pt idx="1106">
                  <c:v>1384.2</c:v>
                </c:pt>
                <c:pt idx="1107">
                  <c:v>1383.3</c:v>
                </c:pt>
                <c:pt idx="1108">
                  <c:v>1382.4</c:v>
                </c:pt>
                <c:pt idx="1109">
                  <c:v>1381.5</c:v>
                </c:pt>
                <c:pt idx="1110">
                  <c:v>1380.6</c:v>
                </c:pt>
                <c:pt idx="1111">
                  <c:v>1379.7</c:v>
                </c:pt>
                <c:pt idx="1112">
                  <c:v>1378.8</c:v>
                </c:pt>
                <c:pt idx="1113">
                  <c:v>1377.8</c:v>
                </c:pt>
                <c:pt idx="1114">
                  <c:v>1376.8</c:v>
                </c:pt>
                <c:pt idx="1115">
                  <c:v>1375.9</c:v>
                </c:pt>
                <c:pt idx="1116">
                  <c:v>1374.9</c:v>
                </c:pt>
                <c:pt idx="1117">
                  <c:v>1373.9</c:v>
                </c:pt>
                <c:pt idx="1118">
                  <c:v>1372.9</c:v>
                </c:pt>
                <c:pt idx="1119">
                  <c:v>1371.8</c:v>
                </c:pt>
                <c:pt idx="1120">
                  <c:v>1370.8</c:v>
                </c:pt>
                <c:pt idx="1121">
                  <c:v>1369.7</c:v>
                </c:pt>
                <c:pt idx="1122">
                  <c:v>1368.7</c:v>
                </c:pt>
                <c:pt idx="1123">
                  <c:v>1367.6</c:v>
                </c:pt>
                <c:pt idx="1124">
                  <c:v>1366.5</c:v>
                </c:pt>
                <c:pt idx="1125">
                  <c:v>1365.3</c:v>
                </c:pt>
                <c:pt idx="1126">
                  <c:v>1364.2</c:v>
                </c:pt>
                <c:pt idx="1127">
                  <c:v>1363.1</c:v>
                </c:pt>
                <c:pt idx="1128">
                  <c:v>1361.9</c:v>
                </c:pt>
                <c:pt idx="1129">
                  <c:v>1360.7</c:v>
                </c:pt>
                <c:pt idx="1130">
                  <c:v>1359.6</c:v>
                </c:pt>
                <c:pt idx="1131">
                  <c:v>1358.4</c:v>
                </c:pt>
                <c:pt idx="1132">
                  <c:v>1357.2</c:v>
                </c:pt>
                <c:pt idx="1133">
                  <c:v>1355.9</c:v>
                </c:pt>
                <c:pt idx="1134">
                  <c:v>1354.7</c:v>
                </c:pt>
                <c:pt idx="1135">
                  <c:v>1353.4</c:v>
                </c:pt>
                <c:pt idx="1136">
                  <c:v>1352.2</c:v>
                </c:pt>
                <c:pt idx="1137">
                  <c:v>1350.9</c:v>
                </c:pt>
                <c:pt idx="1138">
                  <c:v>1349.6</c:v>
                </c:pt>
                <c:pt idx="1139">
                  <c:v>1348.3</c:v>
                </c:pt>
                <c:pt idx="1140">
                  <c:v>1347</c:v>
                </c:pt>
                <c:pt idx="1141">
                  <c:v>1345.6</c:v>
                </c:pt>
                <c:pt idx="1142">
                  <c:v>1344.3</c:v>
                </c:pt>
                <c:pt idx="1143">
                  <c:v>1342.9</c:v>
                </c:pt>
                <c:pt idx="1144">
                  <c:v>1341.5</c:v>
                </c:pt>
                <c:pt idx="1145">
                  <c:v>1340.2</c:v>
                </c:pt>
                <c:pt idx="1146">
                  <c:v>1338.8</c:v>
                </c:pt>
                <c:pt idx="1147">
                  <c:v>1337.4</c:v>
                </c:pt>
                <c:pt idx="1148">
                  <c:v>1335.9</c:v>
                </c:pt>
                <c:pt idx="1149">
                  <c:v>1334.5</c:v>
                </c:pt>
                <c:pt idx="1150">
                  <c:v>1333.1</c:v>
                </c:pt>
                <c:pt idx="1151">
                  <c:v>1331.7</c:v>
                </c:pt>
                <c:pt idx="1152">
                  <c:v>1330.2</c:v>
                </c:pt>
                <c:pt idx="1153">
                  <c:v>1328.8</c:v>
                </c:pt>
                <c:pt idx="1154">
                  <c:v>1327.4</c:v>
                </c:pt>
                <c:pt idx="1155">
                  <c:v>1325.9</c:v>
                </c:pt>
                <c:pt idx="1156">
                  <c:v>1324.4</c:v>
                </c:pt>
                <c:pt idx="1157">
                  <c:v>1323</c:v>
                </c:pt>
                <c:pt idx="1158">
                  <c:v>1321.5</c:v>
                </c:pt>
                <c:pt idx="1159">
                  <c:v>1320</c:v>
                </c:pt>
                <c:pt idx="1160">
                  <c:v>1318.6</c:v>
                </c:pt>
                <c:pt idx="1161">
                  <c:v>1317.1</c:v>
                </c:pt>
                <c:pt idx="1162">
                  <c:v>1315.6</c:v>
                </c:pt>
                <c:pt idx="1163">
                  <c:v>1314.1</c:v>
                </c:pt>
                <c:pt idx="1164">
                  <c:v>1312.6</c:v>
                </c:pt>
                <c:pt idx="1165">
                  <c:v>1311.1</c:v>
                </c:pt>
                <c:pt idx="1166">
                  <c:v>1309.5999999999999</c:v>
                </c:pt>
                <c:pt idx="1167">
                  <c:v>1308.0999999999999</c:v>
                </c:pt>
                <c:pt idx="1168">
                  <c:v>1306.5999999999999</c:v>
                </c:pt>
                <c:pt idx="1169">
                  <c:v>1305.0999999999999</c:v>
                </c:pt>
                <c:pt idx="1170">
                  <c:v>1303.5</c:v>
                </c:pt>
                <c:pt idx="1171">
                  <c:v>1302</c:v>
                </c:pt>
                <c:pt idx="1172">
                  <c:v>1300.5</c:v>
                </c:pt>
                <c:pt idx="1173">
                  <c:v>1298.9000000000001</c:v>
                </c:pt>
                <c:pt idx="1174">
                  <c:v>1297.4000000000001</c:v>
                </c:pt>
                <c:pt idx="1175">
                  <c:v>1295.8</c:v>
                </c:pt>
                <c:pt idx="1176">
                  <c:v>1294.2</c:v>
                </c:pt>
                <c:pt idx="1177">
                  <c:v>1292.7</c:v>
                </c:pt>
                <c:pt idx="1178">
                  <c:v>1291.0999999999999</c:v>
                </c:pt>
                <c:pt idx="1179">
                  <c:v>1289.5</c:v>
                </c:pt>
                <c:pt idx="1180">
                  <c:v>1287.9000000000001</c:v>
                </c:pt>
                <c:pt idx="1181">
                  <c:v>1286.3</c:v>
                </c:pt>
                <c:pt idx="1182">
                  <c:v>1284.7</c:v>
                </c:pt>
                <c:pt idx="1183">
                  <c:v>1283.0999999999999</c:v>
                </c:pt>
                <c:pt idx="1184">
                  <c:v>1281.5</c:v>
                </c:pt>
                <c:pt idx="1185">
                  <c:v>1279.9000000000001</c:v>
                </c:pt>
                <c:pt idx="1186">
                  <c:v>1278.2</c:v>
                </c:pt>
                <c:pt idx="1187">
                  <c:v>1276.5999999999999</c:v>
                </c:pt>
                <c:pt idx="1188">
                  <c:v>1275</c:v>
                </c:pt>
                <c:pt idx="1189">
                  <c:v>1273.3</c:v>
                </c:pt>
                <c:pt idx="1190">
                  <c:v>1271.7</c:v>
                </c:pt>
                <c:pt idx="1191">
                  <c:v>1270</c:v>
                </c:pt>
                <c:pt idx="1192">
                  <c:v>1268.3</c:v>
                </c:pt>
                <c:pt idx="1193">
                  <c:v>1266.7</c:v>
                </c:pt>
                <c:pt idx="1194">
                  <c:v>1265</c:v>
                </c:pt>
                <c:pt idx="1195">
                  <c:v>1263.3</c:v>
                </c:pt>
                <c:pt idx="1196">
                  <c:v>1261.5999999999999</c:v>
                </c:pt>
                <c:pt idx="1197">
                  <c:v>1259.9000000000001</c:v>
                </c:pt>
                <c:pt idx="1198">
                  <c:v>1258.2</c:v>
                </c:pt>
                <c:pt idx="1199">
                  <c:v>1256.5</c:v>
                </c:pt>
                <c:pt idx="1200">
                  <c:v>1254.8</c:v>
                </c:pt>
                <c:pt idx="1201">
                  <c:v>1253</c:v>
                </c:pt>
                <c:pt idx="1202">
                  <c:v>1251.3</c:v>
                </c:pt>
                <c:pt idx="1203">
                  <c:v>1249.5999999999999</c:v>
                </c:pt>
                <c:pt idx="1204">
                  <c:v>1247.8</c:v>
                </c:pt>
                <c:pt idx="1205">
                  <c:v>1246.0999999999999</c:v>
                </c:pt>
                <c:pt idx="1206">
                  <c:v>1244.3</c:v>
                </c:pt>
                <c:pt idx="1207">
                  <c:v>1242.5</c:v>
                </c:pt>
                <c:pt idx="1208">
                  <c:v>1240.7</c:v>
                </c:pt>
                <c:pt idx="1209">
                  <c:v>1238.9000000000001</c:v>
                </c:pt>
                <c:pt idx="1210">
                  <c:v>1237.0999999999999</c:v>
                </c:pt>
                <c:pt idx="1211">
                  <c:v>1235.3</c:v>
                </c:pt>
                <c:pt idx="1212">
                  <c:v>1233.5</c:v>
                </c:pt>
                <c:pt idx="1213">
                  <c:v>1231.7</c:v>
                </c:pt>
                <c:pt idx="1214">
                  <c:v>1229.8</c:v>
                </c:pt>
                <c:pt idx="1215">
                  <c:v>1228</c:v>
                </c:pt>
                <c:pt idx="1216">
                  <c:v>1226.0999999999999</c:v>
                </c:pt>
                <c:pt idx="1217">
                  <c:v>1224.2</c:v>
                </c:pt>
                <c:pt idx="1218">
                  <c:v>1222.4000000000001</c:v>
                </c:pt>
                <c:pt idx="1219">
                  <c:v>1220.5</c:v>
                </c:pt>
                <c:pt idx="1220">
                  <c:v>1218.5999999999999</c:v>
                </c:pt>
                <c:pt idx="1221">
                  <c:v>1216.7</c:v>
                </c:pt>
                <c:pt idx="1222">
                  <c:v>1214.8</c:v>
                </c:pt>
                <c:pt idx="1223">
                  <c:v>1212.9000000000001</c:v>
                </c:pt>
                <c:pt idx="1224">
                  <c:v>1211</c:v>
                </c:pt>
                <c:pt idx="1225">
                  <c:v>1209.0999999999999</c:v>
                </c:pt>
                <c:pt idx="1226">
                  <c:v>1207.2</c:v>
                </c:pt>
                <c:pt idx="1227">
                  <c:v>1205.3</c:v>
                </c:pt>
                <c:pt idx="1228">
                  <c:v>1203.4000000000001</c:v>
                </c:pt>
                <c:pt idx="1229">
                  <c:v>1201.4000000000001</c:v>
                </c:pt>
                <c:pt idx="1230">
                  <c:v>1199.5</c:v>
                </c:pt>
                <c:pt idx="1231">
                  <c:v>1197.5</c:v>
                </c:pt>
                <c:pt idx="1232">
                  <c:v>1195.5999999999999</c:v>
                </c:pt>
                <c:pt idx="1233">
                  <c:v>1193.5999999999999</c:v>
                </c:pt>
                <c:pt idx="1234">
                  <c:v>1191.7</c:v>
                </c:pt>
                <c:pt idx="1235">
                  <c:v>1189.7</c:v>
                </c:pt>
                <c:pt idx="1236">
                  <c:v>1187.7</c:v>
                </c:pt>
                <c:pt idx="1237">
                  <c:v>1185.7</c:v>
                </c:pt>
                <c:pt idx="1238">
                  <c:v>1183.7</c:v>
                </c:pt>
                <c:pt idx="1239">
                  <c:v>1181.7</c:v>
                </c:pt>
                <c:pt idx="1240">
                  <c:v>1179.7</c:v>
                </c:pt>
                <c:pt idx="1241">
                  <c:v>1177.7</c:v>
                </c:pt>
                <c:pt idx="1242">
                  <c:v>1175.7</c:v>
                </c:pt>
                <c:pt idx="1243">
                  <c:v>1173.7</c:v>
                </c:pt>
                <c:pt idx="1244">
                  <c:v>1171.5999999999999</c:v>
                </c:pt>
                <c:pt idx="1245">
                  <c:v>1169.5999999999999</c:v>
                </c:pt>
                <c:pt idx="1246">
                  <c:v>1167.5999999999999</c:v>
                </c:pt>
                <c:pt idx="1247">
                  <c:v>1165.5</c:v>
                </c:pt>
                <c:pt idx="1248">
                  <c:v>1163.4000000000001</c:v>
                </c:pt>
                <c:pt idx="1249">
                  <c:v>1161.4000000000001</c:v>
                </c:pt>
                <c:pt idx="1250">
                  <c:v>1159.3</c:v>
                </c:pt>
                <c:pt idx="1251">
                  <c:v>1157.2</c:v>
                </c:pt>
                <c:pt idx="1252">
                  <c:v>1155.0999999999999</c:v>
                </c:pt>
                <c:pt idx="1253">
                  <c:v>1153</c:v>
                </c:pt>
                <c:pt idx="1254">
                  <c:v>1150.9000000000001</c:v>
                </c:pt>
                <c:pt idx="1255">
                  <c:v>1148.8</c:v>
                </c:pt>
                <c:pt idx="1256">
                  <c:v>1146.5999999999999</c:v>
                </c:pt>
                <c:pt idx="1257">
                  <c:v>1144.5</c:v>
                </c:pt>
                <c:pt idx="1258">
                  <c:v>1142.4000000000001</c:v>
                </c:pt>
                <c:pt idx="1259">
                  <c:v>1140.2</c:v>
                </c:pt>
                <c:pt idx="1260">
                  <c:v>1138.0999999999999</c:v>
                </c:pt>
                <c:pt idx="1261">
                  <c:v>1135.9000000000001</c:v>
                </c:pt>
                <c:pt idx="1262">
                  <c:v>1133.8</c:v>
                </c:pt>
                <c:pt idx="1263">
                  <c:v>1131.5999999999999</c:v>
                </c:pt>
                <c:pt idx="1264">
                  <c:v>1129.5</c:v>
                </c:pt>
                <c:pt idx="1265">
                  <c:v>1127.3</c:v>
                </c:pt>
                <c:pt idx="1266">
                  <c:v>1125.0999999999999</c:v>
                </c:pt>
                <c:pt idx="1267">
                  <c:v>1122.9000000000001</c:v>
                </c:pt>
                <c:pt idx="1268">
                  <c:v>1120.8</c:v>
                </c:pt>
                <c:pt idx="1269">
                  <c:v>1118.5999999999999</c:v>
                </c:pt>
                <c:pt idx="1270">
                  <c:v>1116.4000000000001</c:v>
                </c:pt>
                <c:pt idx="1271">
                  <c:v>1114.2</c:v>
                </c:pt>
                <c:pt idx="1272">
                  <c:v>1112</c:v>
                </c:pt>
                <c:pt idx="1273">
                  <c:v>1109.8</c:v>
                </c:pt>
                <c:pt idx="1274">
                  <c:v>1107.5</c:v>
                </c:pt>
                <c:pt idx="1275">
                  <c:v>1105.3</c:v>
                </c:pt>
                <c:pt idx="1276">
                  <c:v>1103.0999999999999</c:v>
                </c:pt>
                <c:pt idx="1277">
                  <c:v>1100.9000000000001</c:v>
                </c:pt>
                <c:pt idx="1278">
                  <c:v>1098.5999999999999</c:v>
                </c:pt>
                <c:pt idx="1279">
                  <c:v>1096.4000000000001</c:v>
                </c:pt>
                <c:pt idx="1280">
                  <c:v>1094.0999999999999</c:v>
                </c:pt>
                <c:pt idx="1281">
                  <c:v>1091.9000000000001</c:v>
                </c:pt>
                <c:pt idx="1282">
                  <c:v>1089.5999999999999</c:v>
                </c:pt>
                <c:pt idx="1283">
                  <c:v>1087.3</c:v>
                </c:pt>
                <c:pt idx="1284">
                  <c:v>1085</c:v>
                </c:pt>
                <c:pt idx="1285">
                  <c:v>1082.7</c:v>
                </c:pt>
                <c:pt idx="1286">
                  <c:v>1080.5</c:v>
                </c:pt>
                <c:pt idx="1287">
                  <c:v>1078.2</c:v>
                </c:pt>
                <c:pt idx="1288">
                  <c:v>1075.9000000000001</c:v>
                </c:pt>
                <c:pt idx="1289">
                  <c:v>1073.5999999999999</c:v>
                </c:pt>
                <c:pt idx="1290">
                  <c:v>1071.2</c:v>
                </c:pt>
                <c:pt idx="1291">
                  <c:v>1068.9000000000001</c:v>
                </c:pt>
                <c:pt idx="1292">
                  <c:v>1066.5999999999999</c:v>
                </c:pt>
                <c:pt idx="1293">
                  <c:v>1064.3</c:v>
                </c:pt>
                <c:pt idx="1294">
                  <c:v>1062</c:v>
                </c:pt>
                <c:pt idx="1295">
                  <c:v>1059.5999999999999</c:v>
                </c:pt>
                <c:pt idx="1296">
                  <c:v>1057.3</c:v>
                </c:pt>
                <c:pt idx="1297">
                  <c:v>1055</c:v>
                </c:pt>
                <c:pt idx="1298">
                  <c:v>1052.5999999999999</c:v>
                </c:pt>
                <c:pt idx="1299">
                  <c:v>1050.3</c:v>
                </c:pt>
                <c:pt idx="1300">
                  <c:v>1047.9000000000001</c:v>
                </c:pt>
                <c:pt idx="1301">
                  <c:v>1045.5999999999999</c:v>
                </c:pt>
                <c:pt idx="1302">
                  <c:v>1043.2</c:v>
                </c:pt>
                <c:pt idx="1303">
                  <c:v>1040.9000000000001</c:v>
                </c:pt>
                <c:pt idx="1304">
                  <c:v>1038.5</c:v>
                </c:pt>
                <c:pt idx="1305">
                  <c:v>1036.2</c:v>
                </c:pt>
                <c:pt idx="1306">
                  <c:v>1033.8</c:v>
                </c:pt>
                <c:pt idx="1307">
                  <c:v>1031.4000000000001</c:v>
                </c:pt>
                <c:pt idx="1308">
                  <c:v>1029.0999999999999</c:v>
                </c:pt>
                <c:pt idx="1309">
                  <c:v>1026.7</c:v>
                </c:pt>
                <c:pt idx="1310">
                  <c:v>1024.3</c:v>
                </c:pt>
                <c:pt idx="1311">
                  <c:v>1022</c:v>
                </c:pt>
                <c:pt idx="1312">
                  <c:v>1019.6</c:v>
                </c:pt>
                <c:pt idx="1313">
                  <c:v>1017.2</c:v>
                </c:pt>
                <c:pt idx="1314">
                  <c:v>1014.8</c:v>
                </c:pt>
                <c:pt idx="1315">
                  <c:v>1012.5</c:v>
                </c:pt>
                <c:pt idx="1316">
                  <c:v>1010.1</c:v>
                </c:pt>
                <c:pt idx="1317">
                  <c:v>1007.7</c:v>
                </c:pt>
                <c:pt idx="1318">
                  <c:v>1005.3</c:v>
                </c:pt>
                <c:pt idx="1319">
                  <c:v>1002.9</c:v>
                </c:pt>
                <c:pt idx="1320">
                  <c:v>1000.5</c:v>
                </c:pt>
                <c:pt idx="1321">
                  <c:v>998.1</c:v>
                </c:pt>
                <c:pt idx="1322">
                  <c:v>995.7</c:v>
                </c:pt>
                <c:pt idx="1323">
                  <c:v>993.4</c:v>
                </c:pt>
                <c:pt idx="1324">
                  <c:v>991</c:v>
                </c:pt>
                <c:pt idx="1325">
                  <c:v>988.6</c:v>
                </c:pt>
                <c:pt idx="1326">
                  <c:v>986.2</c:v>
                </c:pt>
                <c:pt idx="1327">
                  <c:v>983.8</c:v>
                </c:pt>
                <c:pt idx="1328">
                  <c:v>981.4</c:v>
                </c:pt>
                <c:pt idx="1329">
                  <c:v>979</c:v>
                </c:pt>
                <c:pt idx="1330">
                  <c:v>976.6</c:v>
                </c:pt>
                <c:pt idx="1331">
                  <c:v>974.2</c:v>
                </c:pt>
                <c:pt idx="1332">
                  <c:v>971.7</c:v>
                </c:pt>
                <c:pt idx="1333">
                  <c:v>969.3</c:v>
                </c:pt>
                <c:pt idx="1334">
                  <c:v>966.9</c:v>
                </c:pt>
                <c:pt idx="1335">
                  <c:v>964.5</c:v>
                </c:pt>
                <c:pt idx="1336">
                  <c:v>962.1</c:v>
                </c:pt>
                <c:pt idx="1337">
                  <c:v>959.6</c:v>
                </c:pt>
                <c:pt idx="1338">
                  <c:v>957.2</c:v>
                </c:pt>
                <c:pt idx="1339">
                  <c:v>954.8</c:v>
                </c:pt>
                <c:pt idx="1340">
                  <c:v>952.3</c:v>
                </c:pt>
                <c:pt idx="1341">
                  <c:v>949.9</c:v>
                </c:pt>
                <c:pt idx="1342">
                  <c:v>947.5</c:v>
                </c:pt>
                <c:pt idx="1343">
                  <c:v>945</c:v>
                </c:pt>
                <c:pt idx="1344">
                  <c:v>942.6</c:v>
                </c:pt>
                <c:pt idx="1345">
                  <c:v>940.2</c:v>
                </c:pt>
                <c:pt idx="1346">
                  <c:v>937.7</c:v>
                </c:pt>
                <c:pt idx="1347">
                  <c:v>935.3</c:v>
                </c:pt>
                <c:pt idx="1348">
                  <c:v>932.8</c:v>
                </c:pt>
                <c:pt idx="1349">
                  <c:v>930.4</c:v>
                </c:pt>
                <c:pt idx="1350">
                  <c:v>927.9</c:v>
                </c:pt>
                <c:pt idx="1351">
                  <c:v>925.5</c:v>
                </c:pt>
                <c:pt idx="1352">
                  <c:v>923</c:v>
                </c:pt>
                <c:pt idx="1353">
                  <c:v>920.6</c:v>
                </c:pt>
                <c:pt idx="1354">
                  <c:v>918.1</c:v>
                </c:pt>
                <c:pt idx="1355">
                  <c:v>915.7</c:v>
                </c:pt>
                <c:pt idx="1356">
                  <c:v>913.2</c:v>
                </c:pt>
                <c:pt idx="1357">
                  <c:v>910.8</c:v>
                </c:pt>
                <c:pt idx="1358">
                  <c:v>908.3</c:v>
                </c:pt>
                <c:pt idx="1359">
                  <c:v>905.9</c:v>
                </c:pt>
                <c:pt idx="1360">
                  <c:v>903.4</c:v>
                </c:pt>
                <c:pt idx="1361">
                  <c:v>900.9</c:v>
                </c:pt>
                <c:pt idx="1362">
                  <c:v>898.5</c:v>
                </c:pt>
                <c:pt idx="1363">
                  <c:v>896</c:v>
                </c:pt>
                <c:pt idx="1364">
                  <c:v>893.5</c:v>
                </c:pt>
                <c:pt idx="1365">
                  <c:v>891.1</c:v>
                </c:pt>
                <c:pt idx="1366">
                  <c:v>888.6</c:v>
                </c:pt>
                <c:pt idx="1367">
                  <c:v>886.1</c:v>
                </c:pt>
                <c:pt idx="1368">
                  <c:v>883.7</c:v>
                </c:pt>
                <c:pt idx="1369">
                  <c:v>881.2</c:v>
                </c:pt>
                <c:pt idx="1370">
                  <c:v>878.7</c:v>
                </c:pt>
                <c:pt idx="1371">
                  <c:v>876.2</c:v>
                </c:pt>
                <c:pt idx="1372">
                  <c:v>873.7</c:v>
                </c:pt>
                <c:pt idx="1373">
                  <c:v>871.3</c:v>
                </c:pt>
                <c:pt idx="1374">
                  <c:v>868.8</c:v>
                </c:pt>
                <c:pt idx="1375">
                  <c:v>866.3</c:v>
                </c:pt>
                <c:pt idx="1376">
                  <c:v>863.8</c:v>
                </c:pt>
                <c:pt idx="1377">
                  <c:v>861.3</c:v>
                </c:pt>
                <c:pt idx="1378">
                  <c:v>858.8</c:v>
                </c:pt>
                <c:pt idx="1379">
                  <c:v>856.3</c:v>
                </c:pt>
                <c:pt idx="1380">
                  <c:v>853.9</c:v>
                </c:pt>
                <c:pt idx="1381">
                  <c:v>851.4</c:v>
                </c:pt>
                <c:pt idx="1382">
                  <c:v>848.9</c:v>
                </c:pt>
                <c:pt idx="1383">
                  <c:v>846.4</c:v>
                </c:pt>
                <c:pt idx="1384">
                  <c:v>843.9</c:v>
                </c:pt>
                <c:pt idx="1385">
                  <c:v>841.5</c:v>
                </c:pt>
                <c:pt idx="1386">
                  <c:v>839</c:v>
                </c:pt>
                <c:pt idx="1387">
                  <c:v>836.5</c:v>
                </c:pt>
                <c:pt idx="1388">
                  <c:v>834.1</c:v>
                </c:pt>
                <c:pt idx="1389">
                  <c:v>831.6</c:v>
                </c:pt>
                <c:pt idx="1390">
                  <c:v>829.1</c:v>
                </c:pt>
                <c:pt idx="1391">
                  <c:v>826.7</c:v>
                </c:pt>
                <c:pt idx="1392">
                  <c:v>824.2</c:v>
                </c:pt>
                <c:pt idx="1393">
                  <c:v>821.7</c:v>
                </c:pt>
                <c:pt idx="1394">
                  <c:v>819.3</c:v>
                </c:pt>
                <c:pt idx="1395">
                  <c:v>816.8</c:v>
                </c:pt>
                <c:pt idx="1396">
                  <c:v>814.4</c:v>
                </c:pt>
                <c:pt idx="1397">
                  <c:v>811.9</c:v>
                </c:pt>
                <c:pt idx="1398">
                  <c:v>809.4</c:v>
                </c:pt>
                <c:pt idx="1399">
                  <c:v>807</c:v>
                </c:pt>
                <c:pt idx="1400">
                  <c:v>804.5</c:v>
                </c:pt>
                <c:pt idx="1401">
                  <c:v>802.1</c:v>
                </c:pt>
                <c:pt idx="1402">
                  <c:v>799.6</c:v>
                </c:pt>
                <c:pt idx="1403">
                  <c:v>797.2</c:v>
                </c:pt>
                <c:pt idx="1404">
                  <c:v>794.7</c:v>
                </c:pt>
                <c:pt idx="1405">
                  <c:v>792.3</c:v>
                </c:pt>
                <c:pt idx="1406">
                  <c:v>789.8</c:v>
                </c:pt>
                <c:pt idx="1407">
                  <c:v>787.4</c:v>
                </c:pt>
                <c:pt idx="1408">
                  <c:v>785</c:v>
                </c:pt>
                <c:pt idx="1409">
                  <c:v>782.5</c:v>
                </c:pt>
                <c:pt idx="1410">
                  <c:v>780.1</c:v>
                </c:pt>
                <c:pt idx="1411">
                  <c:v>777.7</c:v>
                </c:pt>
                <c:pt idx="1412">
                  <c:v>775.2</c:v>
                </c:pt>
                <c:pt idx="1413">
                  <c:v>772.8</c:v>
                </c:pt>
                <c:pt idx="1414">
                  <c:v>770.4</c:v>
                </c:pt>
                <c:pt idx="1415">
                  <c:v>767.9</c:v>
                </c:pt>
                <c:pt idx="1416">
                  <c:v>765.5</c:v>
                </c:pt>
                <c:pt idx="1417">
                  <c:v>763.1</c:v>
                </c:pt>
                <c:pt idx="1418">
                  <c:v>760.7</c:v>
                </c:pt>
                <c:pt idx="1419">
                  <c:v>758.3</c:v>
                </c:pt>
                <c:pt idx="1420">
                  <c:v>755.9</c:v>
                </c:pt>
                <c:pt idx="1421">
                  <c:v>753.5</c:v>
                </c:pt>
                <c:pt idx="1422">
                  <c:v>751.1</c:v>
                </c:pt>
                <c:pt idx="1423">
                  <c:v>748.7</c:v>
                </c:pt>
                <c:pt idx="1424">
                  <c:v>746.3</c:v>
                </c:pt>
                <c:pt idx="1425">
                  <c:v>743.9</c:v>
                </c:pt>
                <c:pt idx="1426">
                  <c:v>741.5</c:v>
                </c:pt>
                <c:pt idx="1427">
                  <c:v>739.1</c:v>
                </c:pt>
                <c:pt idx="1428">
                  <c:v>736.7</c:v>
                </c:pt>
                <c:pt idx="1429">
                  <c:v>734.4</c:v>
                </c:pt>
                <c:pt idx="1430">
                  <c:v>732</c:v>
                </c:pt>
                <c:pt idx="1431">
                  <c:v>729.6</c:v>
                </c:pt>
                <c:pt idx="1432">
                  <c:v>727.3</c:v>
                </c:pt>
                <c:pt idx="1433">
                  <c:v>724.9</c:v>
                </c:pt>
                <c:pt idx="1434">
                  <c:v>722.6</c:v>
                </c:pt>
                <c:pt idx="1435">
                  <c:v>720.2</c:v>
                </c:pt>
                <c:pt idx="1436">
                  <c:v>717.9</c:v>
                </c:pt>
                <c:pt idx="1437">
                  <c:v>715.5</c:v>
                </c:pt>
                <c:pt idx="1438">
                  <c:v>713.2</c:v>
                </c:pt>
                <c:pt idx="1439">
                  <c:v>710.9</c:v>
                </c:pt>
                <c:pt idx="1440">
                  <c:v>708.6</c:v>
                </c:pt>
                <c:pt idx="1441">
                  <c:v>706.2</c:v>
                </c:pt>
                <c:pt idx="1442">
                  <c:v>703.9</c:v>
                </c:pt>
                <c:pt idx="1443">
                  <c:v>701.6</c:v>
                </c:pt>
                <c:pt idx="1444">
                  <c:v>699.3</c:v>
                </c:pt>
                <c:pt idx="1445">
                  <c:v>697</c:v>
                </c:pt>
                <c:pt idx="1446">
                  <c:v>694.7</c:v>
                </c:pt>
                <c:pt idx="1447">
                  <c:v>692.4</c:v>
                </c:pt>
                <c:pt idx="1448">
                  <c:v>690.2</c:v>
                </c:pt>
                <c:pt idx="1449">
                  <c:v>687.9</c:v>
                </c:pt>
                <c:pt idx="1450">
                  <c:v>685.6</c:v>
                </c:pt>
                <c:pt idx="1451">
                  <c:v>683.4</c:v>
                </c:pt>
                <c:pt idx="1452">
                  <c:v>681.1</c:v>
                </c:pt>
                <c:pt idx="1453">
                  <c:v>678.9</c:v>
                </c:pt>
                <c:pt idx="1454">
                  <c:v>676.6</c:v>
                </c:pt>
                <c:pt idx="1455">
                  <c:v>674.4</c:v>
                </c:pt>
                <c:pt idx="1456">
                  <c:v>672.2</c:v>
                </c:pt>
                <c:pt idx="1457">
                  <c:v>669.9</c:v>
                </c:pt>
                <c:pt idx="1458">
                  <c:v>667.7</c:v>
                </c:pt>
                <c:pt idx="1459">
                  <c:v>665.5</c:v>
                </c:pt>
                <c:pt idx="1460">
                  <c:v>663.3</c:v>
                </c:pt>
                <c:pt idx="1461">
                  <c:v>661.1</c:v>
                </c:pt>
                <c:pt idx="1462">
                  <c:v>658.9</c:v>
                </c:pt>
                <c:pt idx="1463">
                  <c:v>656.7</c:v>
                </c:pt>
                <c:pt idx="1464">
                  <c:v>654.6</c:v>
                </c:pt>
                <c:pt idx="1465">
                  <c:v>652.4</c:v>
                </c:pt>
                <c:pt idx="1466">
                  <c:v>650.20000000000005</c:v>
                </c:pt>
                <c:pt idx="1467">
                  <c:v>648.1</c:v>
                </c:pt>
                <c:pt idx="1468">
                  <c:v>645.9</c:v>
                </c:pt>
                <c:pt idx="1469">
                  <c:v>643.79999999999995</c:v>
                </c:pt>
                <c:pt idx="1470">
                  <c:v>641.70000000000005</c:v>
                </c:pt>
                <c:pt idx="1471">
                  <c:v>639.5</c:v>
                </c:pt>
                <c:pt idx="1472">
                  <c:v>637.4</c:v>
                </c:pt>
                <c:pt idx="1473">
                  <c:v>635.29999999999995</c:v>
                </c:pt>
                <c:pt idx="1474">
                  <c:v>633.20000000000005</c:v>
                </c:pt>
                <c:pt idx="1475">
                  <c:v>631.1</c:v>
                </c:pt>
                <c:pt idx="1476">
                  <c:v>629.1</c:v>
                </c:pt>
                <c:pt idx="1477">
                  <c:v>627</c:v>
                </c:pt>
                <c:pt idx="1478">
                  <c:v>624.9</c:v>
                </c:pt>
                <c:pt idx="1479">
                  <c:v>622.9</c:v>
                </c:pt>
                <c:pt idx="1480">
                  <c:v>620.79999999999995</c:v>
                </c:pt>
                <c:pt idx="1481">
                  <c:v>618.79999999999995</c:v>
                </c:pt>
                <c:pt idx="1482">
                  <c:v>616.70000000000005</c:v>
                </c:pt>
                <c:pt idx="1483">
                  <c:v>614.70000000000005</c:v>
                </c:pt>
                <c:pt idx="1484">
                  <c:v>612.70000000000005</c:v>
                </c:pt>
                <c:pt idx="1485">
                  <c:v>610.70000000000005</c:v>
                </c:pt>
                <c:pt idx="1486">
                  <c:v>608.70000000000005</c:v>
                </c:pt>
                <c:pt idx="1487">
                  <c:v>606.70000000000005</c:v>
                </c:pt>
                <c:pt idx="1488">
                  <c:v>604.70000000000005</c:v>
                </c:pt>
                <c:pt idx="1489">
                  <c:v>602.70000000000005</c:v>
                </c:pt>
                <c:pt idx="1490">
                  <c:v>600.79999999999995</c:v>
                </c:pt>
                <c:pt idx="1491">
                  <c:v>598.79999999999995</c:v>
                </c:pt>
                <c:pt idx="1492">
                  <c:v>596.9</c:v>
                </c:pt>
                <c:pt idx="1493">
                  <c:v>594.9</c:v>
                </c:pt>
                <c:pt idx="1494">
                  <c:v>593</c:v>
                </c:pt>
                <c:pt idx="1495">
                  <c:v>591.1</c:v>
                </c:pt>
                <c:pt idx="1496">
                  <c:v>589.20000000000005</c:v>
                </c:pt>
                <c:pt idx="1497">
                  <c:v>587.29999999999995</c:v>
                </c:pt>
                <c:pt idx="1498">
                  <c:v>585.4</c:v>
                </c:pt>
                <c:pt idx="1499">
                  <c:v>583.5</c:v>
                </c:pt>
                <c:pt idx="1500">
                  <c:v>581.6</c:v>
                </c:pt>
                <c:pt idx="1501">
                  <c:v>579.79999999999995</c:v>
                </c:pt>
                <c:pt idx="1502">
                  <c:v>577.9</c:v>
                </c:pt>
                <c:pt idx="1503">
                  <c:v>576</c:v>
                </c:pt>
                <c:pt idx="1504">
                  <c:v>574.20000000000005</c:v>
                </c:pt>
                <c:pt idx="1505">
                  <c:v>572.4</c:v>
                </c:pt>
                <c:pt idx="1506">
                  <c:v>570.5</c:v>
                </c:pt>
                <c:pt idx="1507">
                  <c:v>568.70000000000005</c:v>
                </c:pt>
                <c:pt idx="1508">
                  <c:v>566.9</c:v>
                </c:pt>
                <c:pt idx="1509">
                  <c:v>565.1</c:v>
                </c:pt>
                <c:pt idx="1510">
                  <c:v>563.29999999999995</c:v>
                </c:pt>
                <c:pt idx="1511">
                  <c:v>561.6</c:v>
                </c:pt>
                <c:pt idx="1512">
                  <c:v>559.79999999999995</c:v>
                </c:pt>
                <c:pt idx="1513">
                  <c:v>558</c:v>
                </c:pt>
                <c:pt idx="1514">
                  <c:v>556.20000000000005</c:v>
                </c:pt>
                <c:pt idx="1515">
                  <c:v>554.5</c:v>
                </c:pt>
                <c:pt idx="1516">
                  <c:v>552.70000000000005</c:v>
                </c:pt>
                <c:pt idx="1517">
                  <c:v>551</c:v>
                </c:pt>
                <c:pt idx="1518">
                  <c:v>549.20000000000005</c:v>
                </c:pt>
                <c:pt idx="1519">
                  <c:v>547.5</c:v>
                </c:pt>
                <c:pt idx="1520">
                  <c:v>545.79999999999995</c:v>
                </c:pt>
                <c:pt idx="1521">
                  <c:v>544.1</c:v>
                </c:pt>
                <c:pt idx="1522">
                  <c:v>542.4</c:v>
                </c:pt>
                <c:pt idx="1523">
                  <c:v>540.70000000000005</c:v>
                </c:pt>
                <c:pt idx="1524">
                  <c:v>539</c:v>
                </c:pt>
                <c:pt idx="1525">
                  <c:v>537.29999999999995</c:v>
                </c:pt>
                <c:pt idx="1526">
                  <c:v>535.6</c:v>
                </c:pt>
                <c:pt idx="1527">
                  <c:v>534</c:v>
                </c:pt>
                <c:pt idx="1528">
                  <c:v>532.29999999999995</c:v>
                </c:pt>
                <c:pt idx="1529">
                  <c:v>530.70000000000005</c:v>
                </c:pt>
                <c:pt idx="1530">
                  <c:v>529.1</c:v>
                </c:pt>
                <c:pt idx="1531">
                  <c:v>527.4</c:v>
                </c:pt>
                <c:pt idx="1532">
                  <c:v>525.79999999999995</c:v>
                </c:pt>
                <c:pt idx="1533">
                  <c:v>524.20000000000005</c:v>
                </c:pt>
                <c:pt idx="1534">
                  <c:v>522.6</c:v>
                </c:pt>
                <c:pt idx="1535">
                  <c:v>521</c:v>
                </c:pt>
                <c:pt idx="1536">
                  <c:v>519.5</c:v>
                </c:pt>
                <c:pt idx="1537">
                  <c:v>517.9</c:v>
                </c:pt>
                <c:pt idx="1538">
                  <c:v>516.29999999999995</c:v>
                </c:pt>
                <c:pt idx="1539">
                  <c:v>514.79999999999995</c:v>
                </c:pt>
                <c:pt idx="1540">
                  <c:v>513.20000000000005</c:v>
                </c:pt>
                <c:pt idx="1541">
                  <c:v>511.7</c:v>
                </c:pt>
                <c:pt idx="1542">
                  <c:v>510.2</c:v>
                </c:pt>
                <c:pt idx="1543">
                  <c:v>508.7</c:v>
                </c:pt>
                <c:pt idx="1544">
                  <c:v>507.2</c:v>
                </c:pt>
                <c:pt idx="1545">
                  <c:v>505.7</c:v>
                </c:pt>
                <c:pt idx="1546">
                  <c:v>504.2</c:v>
                </c:pt>
                <c:pt idx="1547">
                  <c:v>502.7</c:v>
                </c:pt>
                <c:pt idx="1548">
                  <c:v>501.2</c:v>
                </c:pt>
                <c:pt idx="1549">
                  <c:v>499.7</c:v>
                </c:pt>
                <c:pt idx="1550">
                  <c:v>498.3</c:v>
                </c:pt>
                <c:pt idx="1551">
                  <c:v>496.8</c:v>
                </c:pt>
                <c:pt idx="1552">
                  <c:v>495.3</c:v>
                </c:pt>
                <c:pt idx="1553">
                  <c:v>493.9</c:v>
                </c:pt>
                <c:pt idx="1554">
                  <c:v>492.5</c:v>
                </c:pt>
                <c:pt idx="1555">
                  <c:v>491</c:v>
                </c:pt>
                <c:pt idx="1556">
                  <c:v>489.6</c:v>
                </c:pt>
                <c:pt idx="1557">
                  <c:v>488.2</c:v>
                </c:pt>
                <c:pt idx="1558">
                  <c:v>486.8</c:v>
                </c:pt>
                <c:pt idx="1559">
                  <c:v>485.3</c:v>
                </c:pt>
                <c:pt idx="1560">
                  <c:v>483.9</c:v>
                </c:pt>
                <c:pt idx="1561">
                  <c:v>482.5</c:v>
                </c:pt>
                <c:pt idx="1562">
                  <c:v>481.2</c:v>
                </c:pt>
                <c:pt idx="1563">
                  <c:v>479.8</c:v>
                </c:pt>
                <c:pt idx="1564">
                  <c:v>478.4</c:v>
                </c:pt>
                <c:pt idx="1565">
                  <c:v>477</c:v>
                </c:pt>
                <c:pt idx="1566">
                  <c:v>475.7</c:v>
                </c:pt>
                <c:pt idx="1567">
                  <c:v>474.3</c:v>
                </c:pt>
                <c:pt idx="1568">
                  <c:v>473</c:v>
                </c:pt>
                <c:pt idx="1569">
                  <c:v>471.6</c:v>
                </c:pt>
                <c:pt idx="1570">
                  <c:v>470.3</c:v>
                </c:pt>
                <c:pt idx="1571">
                  <c:v>469</c:v>
                </c:pt>
                <c:pt idx="1572">
                  <c:v>467.6</c:v>
                </c:pt>
                <c:pt idx="1573">
                  <c:v>466.3</c:v>
                </c:pt>
                <c:pt idx="1574">
                  <c:v>465</c:v>
                </c:pt>
                <c:pt idx="1575">
                  <c:v>463.7</c:v>
                </c:pt>
                <c:pt idx="1576">
                  <c:v>462.4</c:v>
                </c:pt>
                <c:pt idx="1577">
                  <c:v>461.1</c:v>
                </c:pt>
                <c:pt idx="1578">
                  <c:v>459.8</c:v>
                </c:pt>
                <c:pt idx="1579">
                  <c:v>458.5</c:v>
                </c:pt>
                <c:pt idx="1580">
                  <c:v>457.2</c:v>
                </c:pt>
                <c:pt idx="1581">
                  <c:v>455.9</c:v>
                </c:pt>
                <c:pt idx="1582">
                  <c:v>454.6</c:v>
                </c:pt>
                <c:pt idx="1583">
                  <c:v>453.4</c:v>
                </c:pt>
                <c:pt idx="1584">
                  <c:v>452.1</c:v>
                </c:pt>
                <c:pt idx="1585">
                  <c:v>450.8</c:v>
                </c:pt>
                <c:pt idx="1586">
                  <c:v>449.6</c:v>
                </c:pt>
                <c:pt idx="1587">
                  <c:v>448.3</c:v>
                </c:pt>
                <c:pt idx="1588">
                  <c:v>447</c:v>
                </c:pt>
                <c:pt idx="1589">
                  <c:v>445.8</c:v>
                </c:pt>
                <c:pt idx="1590">
                  <c:v>444.5</c:v>
                </c:pt>
                <c:pt idx="1591">
                  <c:v>443.2</c:v>
                </c:pt>
                <c:pt idx="1592">
                  <c:v>442</c:v>
                </c:pt>
                <c:pt idx="1593">
                  <c:v>440.7</c:v>
                </c:pt>
                <c:pt idx="1594">
                  <c:v>439.5</c:v>
                </c:pt>
                <c:pt idx="1595">
                  <c:v>438.2</c:v>
                </c:pt>
                <c:pt idx="1596">
                  <c:v>437</c:v>
                </c:pt>
                <c:pt idx="1597">
                  <c:v>435.8</c:v>
                </c:pt>
                <c:pt idx="1598">
                  <c:v>434.5</c:v>
                </c:pt>
                <c:pt idx="1599">
                  <c:v>433.3</c:v>
                </c:pt>
                <c:pt idx="1600">
                  <c:v>432</c:v>
                </c:pt>
                <c:pt idx="1601">
                  <c:v>430.8</c:v>
                </c:pt>
                <c:pt idx="1602">
                  <c:v>429.5</c:v>
                </c:pt>
                <c:pt idx="1603">
                  <c:v>428.3</c:v>
                </c:pt>
                <c:pt idx="1604">
                  <c:v>427.1</c:v>
                </c:pt>
                <c:pt idx="1605">
                  <c:v>425.8</c:v>
                </c:pt>
                <c:pt idx="1606">
                  <c:v>424.6</c:v>
                </c:pt>
                <c:pt idx="1607">
                  <c:v>423.3</c:v>
                </c:pt>
                <c:pt idx="1608">
                  <c:v>422.1</c:v>
                </c:pt>
                <c:pt idx="1609">
                  <c:v>420.9</c:v>
                </c:pt>
                <c:pt idx="1610">
                  <c:v>419.6</c:v>
                </c:pt>
                <c:pt idx="1611">
                  <c:v>418.4</c:v>
                </c:pt>
                <c:pt idx="1612">
                  <c:v>417.2</c:v>
                </c:pt>
                <c:pt idx="1613">
                  <c:v>416</c:v>
                </c:pt>
                <c:pt idx="1614">
                  <c:v>414.7</c:v>
                </c:pt>
                <c:pt idx="1615">
                  <c:v>413.5</c:v>
                </c:pt>
                <c:pt idx="1616">
                  <c:v>412.3</c:v>
                </c:pt>
                <c:pt idx="1617">
                  <c:v>411.1</c:v>
                </c:pt>
                <c:pt idx="1618">
                  <c:v>409.9</c:v>
                </c:pt>
                <c:pt idx="1619">
                  <c:v>408.6</c:v>
                </c:pt>
                <c:pt idx="1620">
                  <c:v>407.4</c:v>
                </c:pt>
                <c:pt idx="1621">
                  <c:v>406.2</c:v>
                </c:pt>
                <c:pt idx="1622">
                  <c:v>405</c:v>
                </c:pt>
                <c:pt idx="1623">
                  <c:v>403.8</c:v>
                </c:pt>
                <c:pt idx="1624">
                  <c:v>402.6</c:v>
                </c:pt>
                <c:pt idx="1625">
                  <c:v>401.4</c:v>
                </c:pt>
                <c:pt idx="1626">
                  <c:v>400.1</c:v>
                </c:pt>
                <c:pt idx="1627">
                  <c:v>398.9</c:v>
                </c:pt>
                <c:pt idx="1628">
                  <c:v>397.7</c:v>
                </c:pt>
                <c:pt idx="1629">
                  <c:v>396.5</c:v>
                </c:pt>
                <c:pt idx="1630">
                  <c:v>395.3</c:v>
                </c:pt>
                <c:pt idx="1631">
                  <c:v>394.1</c:v>
                </c:pt>
                <c:pt idx="1632">
                  <c:v>392.9</c:v>
                </c:pt>
                <c:pt idx="1633">
                  <c:v>391.7</c:v>
                </c:pt>
                <c:pt idx="1634">
                  <c:v>390.5</c:v>
                </c:pt>
                <c:pt idx="1635">
                  <c:v>389.3</c:v>
                </c:pt>
                <c:pt idx="1636">
                  <c:v>388.1</c:v>
                </c:pt>
                <c:pt idx="1637">
                  <c:v>386.9</c:v>
                </c:pt>
                <c:pt idx="1638">
                  <c:v>385.7</c:v>
                </c:pt>
                <c:pt idx="1639">
                  <c:v>384.5</c:v>
                </c:pt>
                <c:pt idx="1640">
                  <c:v>383.4</c:v>
                </c:pt>
                <c:pt idx="1641">
                  <c:v>382.2</c:v>
                </c:pt>
                <c:pt idx="1642">
                  <c:v>381</c:v>
                </c:pt>
                <c:pt idx="1643">
                  <c:v>379.8</c:v>
                </c:pt>
                <c:pt idx="1644">
                  <c:v>378.6</c:v>
                </c:pt>
                <c:pt idx="1645">
                  <c:v>377.5</c:v>
                </c:pt>
                <c:pt idx="1646">
                  <c:v>376.3</c:v>
                </c:pt>
                <c:pt idx="1647">
                  <c:v>375.1</c:v>
                </c:pt>
                <c:pt idx="1648">
                  <c:v>374</c:v>
                </c:pt>
                <c:pt idx="1649">
                  <c:v>372.8</c:v>
                </c:pt>
                <c:pt idx="1650">
                  <c:v>371.6</c:v>
                </c:pt>
                <c:pt idx="1651">
                  <c:v>370.5</c:v>
                </c:pt>
                <c:pt idx="1652">
                  <c:v>369.3</c:v>
                </c:pt>
                <c:pt idx="1653">
                  <c:v>368.2</c:v>
                </c:pt>
                <c:pt idx="1654">
                  <c:v>367</c:v>
                </c:pt>
                <c:pt idx="1655">
                  <c:v>365.9</c:v>
                </c:pt>
                <c:pt idx="1656">
                  <c:v>364.7</c:v>
                </c:pt>
                <c:pt idx="1657">
                  <c:v>363.6</c:v>
                </c:pt>
                <c:pt idx="1658">
                  <c:v>362.4</c:v>
                </c:pt>
                <c:pt idx="1659">
                  <c:v>361.3</c:v>
                </c:pt>
                <c:pt idx="1660">
                  <c:v>360.2</c:v>
                </c:pt>
                <c:pt idx="1661">
                  <c:v>359</c:v>
                </c:pt>
                <c:pt idx="1662">
                  <c:v>357.9</c:v>
                </c:pt>
                <c:pt idx="1663">
                  <c:v>356.8</c:v>
                </c:pt>
                <c:pt idx="1664">
                  <c:v>355.7</c:v>
                </c:pt>
                <c:pt idx="1665">
                  <c:v>354.6</c:v>
                </c:pt>
                <c:pt idx="1666">
                  <c:v>353.4</c:v>
                </c:pt>
                <c:pt idx="1667">
                  <c:v>352.3</c:v>
                </c:pt>
                <c:pt idx="1668">
                  <c:v>351.2</c:v>
                </c:pt>
                <c:pt idx="1669">
                  <c:v>350.1</c:v>
                </c:pt>
                <c:pt idx="1670">
                  <c:v>349</c:v>
                </c:pt>
                <c:pt idx="1671">
                  <c:v>347.9</c:v>
                </c:pt>
                <c:pt idx="1672">
                  <c:v>346.8</c:v>
                </c:pt>
                <c:pt idx="1673">
                  <c:v>345.7</c:v>
                </c:pt>
                <c:pt idx="1674">
                  <c:v>344.7</c:v>
                </c:pt>
                <c:pt idx="1675">
                  <c:v>343.6</c:v>
                </c:pt>
                <c:pt idx="1676">
                  <c:v>342.5</c:v>
                </c:pt>
                <c:pt idx="1677">
                  <c:v>341.4</c:v>
                </c:pt>
                <c:pt idx="1678">
                  <c:v>340.3</c:v>
                </c:pt>
                <c:pt idx="1679">
                  <c:v>339.2</c:v>
                </c:pt>
                <c:pt idx="1680">
                  <c:v>338.2</c:v>
                </c:pt>
                <c:pt idx="1681">
                  <c:v>337.1</c:v>
                </c:pt>
                <c:pt idx="1682">
                  <c:v>336</c:v>
                </c:pt>
                <c:pt idx="1683">
                  <c:v>335</c:v>
                </c:pt>
                <c:pt idx="1684">
                  <c:v>333.9</c:v>
                </c:pt>
                <c:pt idx="1685">
                  <c:v>332.8</c:v>
                </c:pt>
                <c:pt idx="1686">
                  <c:v>331.8</c:v>
                </c:pt>
                <c:pt idx="1687">
                  <c:v>330.7</c:v>
                </c:pt>
                <c:pt idx="1688">
                  <c:v>329.6</c:v>
                </c:pt>
                <c:pt idx="1689">
                  <c:v>328.6</c:v>
                </c:pt>
                <c:pt idx="1690">
                  <c:v>327.5</c:v>
                </c:pt>
                <c:pt idx="1691">
                  <c:v>326.39999999999992</c:v>
                </c:pt>
                <c:pt idx="1692">
                  <c:v>325.39999999999992</c:v>
                </c:pt>
                <c:pt idx="1693">
                  <c:v>324.3</c:v>
                </c:pt>
                <c:pt idx="1694">
                  <c:v>323.3</c:v>
                </c:pt>
                <c:pt idx="1695">
                  <c:v>322.2</c:v>
                </c:pt>
                <c:pt idx="1696">
                  <c:v>321.10000000000002</c:v>
                </c:pt>
                <c:pt idx="1697">
                  <c:v>320.10000000000002</c:v>
                </c:pt>
                <c:pt idx="1698">
                  <c:v>319</c:v>
                </c:pt>
                <c:pt idx="1699">
                  <c:v>318</c:v>
                </c:pt>
                <c:pt idx="1700">
                  <c:v>316.89999999999992</c:v>
                </c:pt>
                <c:pt idx="1701">
                  <c:v>315.89999999999992</c:v>
                </c:pt>
                <c:pt idx="1702">
                  <c:v>314.8</c:v>
                </c:pt>
                <c:pt idx="1703">
                  <c:v>313.8</c:v>
                </c:pt>
                <c:pt idx="1704">
                  <c:v>312.7</c:v>
                </c:pt>
                <c:pt idx="1705">
                  <c:v>311.7</c:v>
                </c:pt>
                <c:pt idx="1706">
                  <c:v>310.60000000000002</c:v>
                </c:pt>
                <c:pt idx="1707">
                  <c:v>309.60000000000002</c:v>
                </c:pt>
                <c:pt idx="1708">
                  <c:v>308.60000000000002</c:v>
                </c:pt>
                <c:pt idx="1709">
                  <c:v>307.5</c:v>
                </c:pt>
                <c:pt idx="1710">
                  <c:v>306.5</c:v>
                </c:pt>
                <c:pt idx="1711">
                  <c:v>305.39999999999992</c:v>
                </c:pt>
                <c:pt idx="1712">
                  <c:v>304.39999999999992</c:v>
                </c:pt>
                <c:pt idx="1713">
                  <c:v>303.3</c:v>
                </c:pt>
                <c:pt idx="1714">
                  <c:v>302.3</c:v>
                </c:pt>
                <c:pt idx="1715">
                  <c:v>301.3</c:v>
                </c:pt>
                <c:pt idx="1716">
                  <c:v>300.2</c:v>
                </c:pt>
                <c:pt idx="1717">
                  <c:v>299.2</c:v>
                </c:pt>
                <c:pt idx="1718">
                  <c:v>298.2</c:v>
                </c:pt>
                <c:pt idx="1719">
                  <c:v>297.10000000000002</c:v>
                </c:pt>
                <c:pt idx="1720">
                  <c:v>296.10000000000002</c:v>
                </c:pt>
                <c:pt idx="1721">
                  <c:v>295.10000000000002</c:v>
                </c:pt>
                <c:pt idx="1722">
                  <c:v>294.10000000000002</c:v>
                </c:pt>
                <c:pt idx="1723">
                  <c:v>293</c:v>
                </c:pt>
                <c:pt idx="1724">
                  <c:v>292</c:v>
                </c:pt>
                <c:pt idx="1725">
                  <c:v>291</c:v>
                </c:pt>
                <c:pt idx="1726">
                  <c:v>290</c:v>
                </c:pt>
                <c:pt idx="1727">
                  <c:v>289</c:v>
                </c:pt>
                <c:pt idx="1728">
                  <c:v>288</c:v>
                </c:pt>
                <c:pt idx="1729">
                  <c:v>287</c:v>
                </c:pt>
                <c:pt idx="1730">
                  <c:v>286</c:v>
                </c:pt>
                <c:pt idx="1731">
                  <c:v>285</c:v>
                </c:pt>
                <c:pt idx="1732">
                  <c:v>284</c:v>
                </c:pt>
                <c:pt idx="1733">
                  <c:v>283</c:v>
                </c:pt>
                <c:pt idx="1734">
                  <c:v>282</c:v>
                </c:pt>
                <c:pt idx="1735">
                  <c:v>281</c:v>
                </c:pt>
                <c:pt idx="1736">
                  <c:v>280</c:v>
                </c:pt>
                <c:pt idx="1737">
                  <c:v>279</c:v>
                </c:pt>
                <c:pt idx="1738">
                  <c:v>278.10000000000002</c:v>
                </c:pt>
                <c:pt idx="1739">
                  <c:v>277.10000000000002</c:v>
                </c:pt>
                <c:pt idx="1740">
                  <c:v>276.10000000000002</c:v>
                </c:pt>
                <c:pt idx="1741">
                  <c:v>275.2</c:v>
                </c:pt>
                <c:pt idx="1742">
                  <c:v>274.2</c:v>
                </c:pt>
                <c:pt idx="1743">
                  <c:v>273.3</c:v>
                </c:pt>
                <c:pt idx="1744">
                  <c:v>272.3</c:v>
                </c:pt>
                <c:pt idx="1745">
                  <c:v>271.39999999999992</c:v>
                </c:pt>
                <c:pt idx="1746">
                  <c:v>270.39999999999992</c:v>
                </c:pt>
                <c:pt idx="1747">
                  <c:v>269.5</c:v>
                </c:pt>
                <c:pt idx="1748">
                  <c:v>268.60000000000002</c:v>
                </c:pt>
                <c:pt idx="1749">
                  <c:v>267.7</c:v>
                </c:pt>
                <c:pt idx="1750">
                  <c:v>266.8</c:v>
                </c:pt>
                <c:pt idx="1751">
                  <c:v>265.8</c:v>
                </c:pt>
                <c:pt idx="1752">
                  <c:v>264.89999999999992</c:v>
                </c:pt>
                <c:pt idx="1753">
                  <c:v>264</c:v>
                </c:pt>
                <c:pt idx="1754">
                  <c:v>263.10000000000002</c:v>
                </c:pt>
                <c:pt idx="1755">
                  <c:v>262.3</c:v>
                </c:pt>
                <c:pt idx="1756">
                  <c:v>261.39999999999992</c:v>
                </c:pt>
                <c:pt idx="1757">
                  <c:v>260.5</c:v>
                </c:pt>
                <c:pt idx="1758">
                  <c:v>259.60000000000002</c:v>
                </c:pt>
                <c:pt idx="1759">
                  <c:v>258.8</c:v>
                </c:pt>
                <c:pt idx="1760">
                  <c:v>257.89999999999992</c:v>
                </c:pt>
                <c:pt idx="1761">
                  <c:v>257.10000000000002</c:v>
                </c:pt>
                <c:pt idx="1762">
                  <c:v>256.2</c:v>
                </c:pt>
                <c:pt idx="1763">
                  <c:v>255.4</c:v>
                </c:pt>
                <c:pt idx="1764">
                  <c:v>254.5</c:v>
                </c:pt>
                <c:pt idx="1765">
                  <c:v>253.7</c:v>
                </c:pt>
                <c:pt idx="1766">
                  <c:v>252.9</c:v>
                </c:pt>
                <c:pt idx="1767">
                  <c:v>252</c:v>
                </c:pt>
                <c:pt idx="1768">
                  <c:v>251.2</c:v>
                </c:pt>
                <c:pt idx="1769">
                  <c:v>250.4</c:v>
                </c:pt>
                <c:pt idx="1770">
                  <c:v>249.6</c:v>
                </c:pt>
                <c:pt idx="1771">
                  <c:v>248.8</c:v>
                </c:pt>
                <c:pt idx="1772">
                  <c:v>248</c:v>
                </c:pt>
                <c:pt idx="1773">
                  <c:v>247.2</c:v>
                </c:pt>
                <c:pt idx="1774">
                  <c:v>246.4</c:v>
                </c:pt>
                <c:pt idx="1775">
                  <c:v>245.6</c:v>
                </c:pt>
                <c:pt idx="1776">
                  <c:v>244.8</c:v>
                </c:pt>
                <c:pt idx="1777">
                  <c:v>244</c:v>
                </c:pt>
                <c:pt idx="1778">
                  <c:v>243.3</c:v>
                </c:pt>
                <c:pt idx="1779">
                  <c:v>242.5</c:v>
                </c:pt>
                <c:pt idx="1780">
                  <c:v>241.7</c:v>
                </c:pt>
                <c:pt idx="1781">
                  <c:v>240.9</c:v>
                </c:pt>
                <c:pt idx="1782">
                  <c:v>240.1</c:v>
                </c:pt>
                <c:pt idx="1783">
                  <c:v>239.4</c:v>
                </c:pt>
                <c:pt idx="1784">
                  <c:v>238.6</c:v>
                </c:pt>
                <c:pt idx="1785">
                  <c:v>237.8</c:v>
                </c:pt>
                <c:pt idx="1786">
                  <c:v>237.1</c:v>
                </c:pt>
                <c:pt idx="1787">
                  <c:v>236.3</c:v>
                </c:pt>
                <c:pt idx="1788">
                  <c:v>235.6</c:v>
                </c:pt>
                <c:pt idx="1789">
                  <c:v>234.8</c:v>
                </c:pt>
                <c:pt idx="1790">
                  <c:v>234.1</c:v>
                </c:pt>
                <c:pt idx="1791">
                  <c:v>233.3</c:v>
                </c:pt>
                <c:pt idx="1792">
                  <c:v>232.6</c:v>
                </c:pt>
                <c:pt idx="1793">
                  <c:v>231.8</c:v>
                </c:pt>
                <c:pt idx="1794">
                  <c:v>231.1</c:v>
                </c:pt>
                <c:pt idx="1795">
                  <c:v>230.4</c:v>
                </c:pt>
                <c:pt idx="1796">
                  <c:v>229.6</c:v>
                </c:pt>
                <c:pt idx="1797">
                  <c:v>228.9</c:v>
                </c:pt>
                <c:pt idx="1798">
                  <c:v>228.2</c:v>
                </c:pt>
                <c:pt idx="1799">
                  <c:v>227.4</c:v>
                </c:pt>
                <c:pt idx="1800">
                  <c:v>226.7</c:v>
                </c:pt>
                <c:pt idx="1801">
                  <c:v>226</c:v>
                </c:pt>
                <c:pt idx="1802">
                  <c:v>225.2</c:v>
                </c:pt>
                <c:pt idx="1803">
                  <c:v>224.5</c:v>
                </c:pt>
                <c:pt idx="1804">
                  <c:v>223.8</c:v>
                </c:pt>
                <c:pt idx="1805">
                  <c:v>223.1</c:v>
                </c:pt>
                <c:pt idx="1806">
                  <c:v>222.4</c:v>
                </c:pt>
                <c:pt idx="1807">
                  <c:v>221.7</c:v>
                </c:pt>
                <c:pt idx="1808">
                  <c:v>220.9</c:v>
                </c:pt>
                <c:pt idx="1809">
                  <c:v>220.2</c:v>
                </c:pt>
                <c:pt idx="1810">
                  <c:v>219.5</c:v>
                </c:pt>
                <c:pt idx="1811">
                  <c:v>218.8</c:v>
                </c:pt>
                <c:pt idx="1812">
                  <c:v>218.1</c:v>
                </c:pt>
                <c:pt idx="1813">
                  <c:v>217.4</c:v>
                </c:pt>
                <c:pt idx="1814">
                  <c:v>216.7</c:v>
                </c:pt>
                <c:pt idx="1815">
                  <c:v>216</c:v>
                </c:pt>
                <c:pt idx="1816">
                  <c:v>215.3</c:v>
                </c:pt>
                <c:pt idx="1817">
                  <c:v>214.6</c:v>
                </c:pt>
                <c:pt idx="1818">
                  <c:v>213.9</c:v>
                </c:pt>
                <c:pt idx="1819">
                  <c:v>213.2</c:v>
                </c:pt>
                <c:pt idx="1820">
                  <c:v>212.5</c:v>
                </c:pt>
                <c:pt idx="1821">
                  <c:v>211.9</c:v>
                </c:pt>
                <c:pt idx="1822">
                  <c:v>211.2</c:v>
                </c:pt>
                <c:pt idx="1823">
                  <c:v>210.5</c:v>
                </c:pt>
                <c:pt idx="1824">
                  <c:v>209.8</c:v>
                </c:pt>
                <c:pt idx="1825">
                  <c:v>209.1</c:v>
                </c:pt>
                <c:pt idx="1826">
                  <c:v>208.5</c:v>
                </c:pt>
                <c:pt idx="1827">
                  <c:v>207.8</c:v>
                </c:pt>
                <c:pt idx="1828">
                  <c:v>207.1</c:v>
                </c:pt>
                <c:pt idx="1829">
                  <c:v>206.5</c:v>
                </c:pt>
                <c:pt idx="1830">
                  <c:v>205.8</c:v>
                </c:pt>
                <c:pt idx="1831">
                  <c:v>205.2</c:v>
                </c:pt>
                <c:pt idx="1832">
                  <c:v>204.5</c:v>
                </c:pt>
                <c:pt idx="1833">
                  <c:v>203.9</c:v>
                </c:pt>
                <c:pt idx="1834">
                  <c:v>203.2</c:v>
                </c:pt>
                <c:pt idx="1835">
                  <c:v>202.6</c:v>
                </c:pt>
                <c:pt idx="1836">
                  <c:v>201.9</c:v>
                </c:pt>
                <c:pt idx="1837">
                  <c:v>201.3</c:v>
                </c:pt>
                <c:pt idx="1838">
                  <c:v>200.7</c:v>
                </c:pt>
                <c:pt idx="1839">
                  <c:v>200</c:v>
                </c:pt>
                <c:pt idx="1840">
                  <c:v>199.4</c:v>
                </c:pt>
                <c:pt idx="1841">
                  <c:v>198.8</c:v>
                </c:pt>
                <c:pt idx="1842">
                  <c:v>198.2</c:v>
                </c:pt>
                <c:pt idx="1843">
                  <c:v>197.6</c:v>
                </c:pt>
                <c:pt idx="1844">
                  <c:v>197</c:v>
                </c:pt>
                <c:pt idx="1845">
                  <c:v>196.4</c:v>
                </c:pt>
                <c:pt idx="1846">
                  <c:v>195.8</c:v>
                </c:pt>
                <c:pt idx="1847">
                  <c:v>195.2</c:v>
                </c:pt>
                <c:pt idx="1848">
                  <c:v>194.6</c:v>
                </c:pt>
                <c:pt idx="1849">
                  <c:v>194</c:v>
                </c:pt>
                <c:pt idx="1850">
                  <c:v>193.4</c:v>
                </c:pt>
                <c:pt idx="1851">
                  <c:v>192.8</c:v>
                </c:pt>
                <c:pt idx="1852">
                  <c:v>192.2</c:v>
                </c:pt>
                <c:pt idx="1853">
                  <c:v>191.6</c:v>
                </c:pt>
                <c:pt idx="1854">
                  <c:v>191</c:v>
                </c:pt>
                <c:pt idx="1855">
                  <c:v>190.4</c:v>
                </c:pt>
                <c:pt idx="1856">
                  <c:v>189.9</c:v>
                </c:pt>
                <c:pt idx="1857">
                  <c:v>189.3</c:v>
                </c:pt>
                <c:pt idx="1858">
                  <c:v>188.7</c:v>
                </c:pt>
                <c:pt idx="1859">
                  <c:v>188.1</c:v>
                </c:pt>
                <c:pt idx="1860">
                  <c:v>187.6</c:v>
                </c:pt>
                <c:pt idx="1861">
                  <c:v>187</c:v>
                </c:pt>
                <c:pt idx="1862">
                  <c:v>186.4</c:v>
                </c:pt>
                <c:pt idx="1863">
                  <c:v>185.9</c:v>
                </c:pt>
                <c:pt idx="1864">
                  <c:v>185.3</c:v>
                </c:pt>
                <c:pt idx="1865">
                  <c:v>184.8</c:v>
                </c:pt>
                <c:pt idx="1866">
                  <c:v>184.2</c:v>
                </c:pt>
                <c:pt idx="1867">
                  <c:v>183.6</c:v>
                </c:pt>
                <c:pt idx="1868">
                  <c:v>183.1</c:v>
                </c:pt>
                <c:pt idx="1869">
                  <c:v>182.5</c:v>
                </c:pt>
                <c:pt idx="1870">
                  <c:v>182</c:v>
                </c:pt>
                <c:pt idx="1871">
                  <c:v>181.4</c:v>
                </c:pt>
                <c:pt idx="1872">
                  <c:v>180.9</c:v>
                </c:pt>
                <c:pt idx="1873">
                  <c:v>180.3</c:v>
                </c:pt>
                <c:pt idx="1874">
                  <c:v>179.7</c:v>
                </c:pt>
                <c:pt idx="1875">
                  <c:v>179.2</c:v>
                </c:pt>
                <c:pt idx="1876">
                  <c:v>178.6</c:v>
                </c:pt>
                <c:pt idx="1877">
                  <c:v>178.1</c:v>
                </c:pt>
                <c:pt idx="1878">
                  <c:v>177.5</c:v>
                </c:pt>
                <c:pt idx="1879">
                  <c:v>177</c:v>
                </c:pt>
                <c:pt idx="1880">
                  <c:v>176.4</c:v>
                </c:pt>
                <c:pt idx="1881">
                  <c:v>175.9</c:v>
                </c:pt>
                <c:pt idx="1882">
                  <c:v>175.3</c:v>
                </c:pt>
                <c:pt idx="1883">
                  <c:v>174.8</c:v>
                </c:pt>
                <c:pt idx="1884">
                  <c:v>174.2</c:v>
                </c:pt>
                <c:pt idx="1885">
                  <c:v>173.7</c:v>
                </c:pt>
                <c:pt idx="1886">
                  <c:v>173.1</c:v>
                </c:pt>
                <c:pt idx="1887">
                  <c:v>172.6</c:v>
                </c:pt>
                <c:pt idx="1888">
                  <c:v>172</c:v>
                </c:pt>
                <c:pt idx="1889">
                  <c:v>171.5</c:v>
                </c:pt>
                <c:pt idx="1890">
                  <c:v>170.9</c:v>
                </c:pt>
                <c:pt idx="1891">
                  <c:v>170.3</c:v>
                </c:pt>
                <c:pt idx="1892">
                  <c:v>169.8</c:v>
                </c:pt>
                <c:pt idx="1893">
                  <c:v>169.2</c:v>
                </c:pt>
                <c:pt idx="1894">
                  <c:v>168.6</c:v>
                </c:pt>
                <c:pt idx="1895">
                  <c:v>168.1</c:v>
                </c:pt>
                <c:pt idx="1896">
                  <c:v>167.5</c:v>
                </c:pt>
                <c:pt idx="1897">
                  <c:v>166.9</c:v>
                </c:pt>
                <c:pt idx="1898">
                  <c:v>166.4</c:v>
                </c:pt>
                <c:pt idx="1899">
                  <c:v>165.8</c:v>
                </c:pt>
                <c:pt idx="1900">
                  <c:v>165.2</c:v>
                </c:pt>
                <c:pt idx="1901">
                  <c:v>164.7</c:v>
                </c:pt>
                <c:pt idx="1902">
                  <c:v>164.1</c:v>
                </c:pt>
                <c:pt idx="1903">
                  <c:v>163.5</c:v>
                </c:pt>
                <c:pt idx="1904">
                  <c:v>162.9</c:v>
                </c:pt>
                <c:pt idx="1905">
                  <c:v>162.30000000000001</c:v>
                </c:pt>
                <c:pt idx="1906">
                  <c:v>161.80000000000001</c:v>
                </c:pt>
                <c:pt idx="1907">
                  <c:v>161.19999999999999</c:v>
                </c:pt>
                <c:pt idx="1908">
                  <c:v>160.6</c:v>
                </c:pt>
                <c:pt idx="1909">
                  <c:v>160</c:v>
                </c:pt>
                <c:pt idx="1910">
                  <c:v>159.4</c:v>
                </c:pt>
                <c:pt idx="1911">
                  <c:v>158.80000000000001</c:v>
                </c:pt>
                <c:pt idx="1912">
                  <c:v>158.19999999999999</c:v>
                </c:pt>
                <c:pt idx="1913">
                  <c:v>157.6</c:v>
                </c:pt>
                <c:pt idx="1914">
                  <c:v>157.1</c:v>
                </c:pt>
                <c:pt idx="1915">
                  <c:v>156.5</c:v>
                </c:pt>
                <c:pt idx="1916">
                  <c:v>155.9</c:v>
                </c:pt>
                <c:pt idx="1917">
                  <c:v>155.30000000000001</c:v>
                </c:pt>
                <c:pt idx="1918">
                  <c:v>154.69999999999999</c:v>
                </c:pt>
                <c:pt idx="1919">
                  <c:v>154.1</c:v>
                </c:pt>
                <c:pt idx="1920">
                  <c:v>153.5</c:v>
                </c:pt>
                <c:pt idx="1921">
                  <c:v>152.9</c:v>
                </c:pt>
                <c:pt idx="1922">
                  <c:v>152.30000000000001</c:v>
                </c:pt>
                <c:pt idx="1923">
                  <c:v>151.69999999999999</c:v>
                </c:pt>
                <c:pt idx="1924">
                  <c:v>151.1</c:v>
                </c:pt>
                <c:pt idx="1925">
                  <c:v>150.5</c:v>
                </c:pt>
                <c:pt idx="1926">
                  <c:v>150</c:v>
                </c:pt>
                <c:pt idx="1927">
                  <c:v>149.4</c:v>
                </c:pt>
                <c:pt idx="1928">
                  <c:v>148.80000000000001</c:v>
                </c:pt>
                <c:pt idx="1929">
                  <c:v>148.19999999999999</c:v>
                </c:pt>
                <c:pt idx="1930">
                  <c:v>147.6</c:v>
                </c:pt>
                <c:pt idx="1931">
                  <c:v>147</c:v>
                </c:pt>
                <c:pt idx="1932">
                  <c:v>146.4</c:v>
                </c:pt>
                <c:pt idx="1933">
                  <c:v>145.80000000000001</c:v>
                </c:pt>
                <c:pt idx="1934">
                  <c:v>145.30000000000001</c:v>
                </c:pt>
                <c:pt idx="1935">
                  <c:v>144.69999999999999</c:v>
                </c:pt>
                <c:pt idx="1936">
                  <c:v>144.1</c:v>
                </c:pt>
                <c:pt idx="1937">
                  <c:v>143.5</c:v>
                </c:pt>
                <c:pt idx="1938">
                  <c:v>142.9</c:v>
                </c:pt>
                <c:pt idx="1939">
                  <c:v>142.4</c:v>
                </c:pt>
                <c:pt idx="1940">
                  <c:v>141.80000000000001</c:v>
                </c:pt>
                <c:pt idx="1941">
                  <c:v>141.19999999999999</c:v>
                </c:pt>
                <c:pt idx="1942">
                  <c:v>140.6</c:v>
                </c:pt>
                <c:pt idx="1943">
                  <c:v>140.1</c:v>
                </c:pt>
                <c:pt idx="1944">
                  <c:v>139.5</c:v>
                </c:pt>
                <c:pt idx="1945">
                  <c:v>138.9</c:v>
                </c:pt>
                <c:pt idx="1946">
                  <c:v>138.4</c:v>
                </c:pt>
                <c:pt idx="1947">
                  <c:v>137.80000000000001</c:v>
                </c:pt>
                <c:pt idx="1948">
                  <c:v>137.19999999999999</c:v>
                </c:pt>
                <c:pt idx="1949">
                  <c:v>136.69999999999999</c:v>
                </c:pt>
                <c:pt idx="1950">
                  <c:v>136.1</c:v>
                </c:pt>
                <c:pt idx="1951">
                  <c:v>135.5</c:v>
                </c:pt>
                <c:pt idx="1952">
                  <c:v>135</c:v>
                </c:pt>
                <c:pt idx="1953">
                  <c:v>134.4</c:v>
                </c:pt>
                <c:pt idx="1954">
                  <c:v>133.9</c:v>
                </c:pt>
                <c:pt idx="1955">
                  <c:v>133.30000000000001</c:v>
                </c:pt>
                <c:pt idx="1956">
                  <c:v>132.80000000000001</c:v>
                </c:pt>
                <c:pt idx="1957">
                  <c:v>132.19999999999999</c:v>
                </c:pt>
                <c:pt idx="1958">
                  <c:v>131.69999999999999</c:v>
                </c:pt>
                <c:pt idx="1959">
                  <c:v>131.1</c:v>
                </c:pt>
                <c:pt idx="1960">
                  <c:v>130.6</c:v>
                </c:pt>
                <c:pt idx="1961">
                  <c:v>130.1</c:v>
                </c:pt>
                <c:pt idx="1962">
                  <c:v>129.5</c:v>
                </c:pt>
                <c:pt idx="1963">
                  <c:v>129</c:v>
                </c:pt>
                <c:pt idx="1964">
                  <c:v>128.5</c:v>
                </c:pt>
                <c:pt idx="1965">
                  <c:v>127.9</c:v>
                </c:pt>
                <c:pt idx="1966">
                  <c:v>127.4</c:v>
                </c:pt>
                <c:pt idx="1967">
                  <c:v>126.9</c:v>
                </c:pt>
                <c:pt idx="1968">
                  <c:v>126.4</c:v>
                </c:pt>
                <c:pt idx="1969">
                  <c:v>125.9</c:v>
                </c:pt>
                <c:pt idx="1970">
                  <c:v>125.4</c:v>
                </c:pt>
                <c:pt idx="1971">
                  <c:v>124.8</c:v>
                </c:pt>
                <c:pt idx="1972">
                  <c:v>124.3</c:v>
                </c:pt>
                <c:pt idx="1973">
                  <c:v>123.8</c:v>
                </c:pt>
                <c:pt idx="1974">
                  <c:v>123.3</c:v>
                </c:pt>
                <c:pt idx="1975">
                  <c:v>122.8</c:v>
                </c:pt>
                <c:pt idx="1976">
                  <c:v>122.3</c:v>
                </c:pt>
                <c:pt idx="1977">
                  <c:v>121.8</c:v>
                </c:pt>
                <c:pt idx="1978">
                  <c:v>121.3</c:v>
                </c:pt>
                <c:pt idx="1979">
                  <c:v>120.8</c:v>
                </c:pt>
                <c:pt idx="1980">
                  <c:v>120.3</c:v>
                </c:pt>
                <c:pt idx="1981">
                  <c:v>119.8</c:v>
                </c:pt>
                <c:pt idx="1982">
                  <c:v>119.3</c:v>
                </c:pt>
                <c:pt idx="1983">
                  <c:v>118.8</c:v>
                </c:pt>
                <c:pt idx="1984">
                  <c:v>118.3</c:v>
                </c:pt>
                <c:pt idx="1985">
                  <c:v>117.8</c:v>
                </c:pt>
                <c:pt idx="1986">
                  <c:v>117.3</c:v>
                </c:pt>
                <c:pt idx="1987">
                  <c:v>116.8</c:v>
                </c:pt>
                <c:pt idx="1988">
                  <c:v>116.3</c:v>
                </c:pt>
                <c:pt idx="1989">
                  <c:v>115.8</c:v>
                </c:pt>
                <c:pt idx="1990">
                  <c:v>115.3</c:v>
                </c:pt>
                <c:pt idx="1991">
                  <c:v>114.8</c:v>
                </c:pt>
                <c:pt idx="1992">
                  <c:v>114.3</c:v>
                </c:pt>
                <c:pt idx="1993">
                  <c:v>113.8</c:v>
                </c:pt>
                <c:pt idx="1994">
                  <c:v>113.3</c:v>
                </c:pt>
                <c:pt idx="1995">
                  <c:v>112.9</c:v>
                </c:pt>
                <c:pt idx="1996">
                  <c:v>112.4</c:v>
                </c:pt>
                <c:pt idx="1997">
                  <c:v>111.9</c:v>
                </c:pt>
                <c:pt idx="1998">
                  <c:v>111.4</c:v>
                </c:pt>
                <c:pt idx="1999">
                  <c:v>110.9</c:v>
                </c:pt>
                <c:pt idx="2000">
                  <c:v>110.5</c:v>
                </c:pt>
                <c:pt idx="2001">
                  <c:v>110</c:v>
                </c:pt>
                <c:pt idx="2002">
                  <c:v>109.5</c:v>
                </c:pt>
                <c:pt idx="2003">
                  <c:v>109</c:v>
                </c:pt>
                <c:pt idx="2004">
                  <c:v>108.5</c:v>
                </c:pt>
                <c:pt idx="2005">
                  <c:v>108.1</c:v>
                </c:pt>
                <c:pt idx="2006">
                  <c:v>107.6</c:v>
                </c:pt>
                <c:pt idx="2007">
                  <c:v>107.1</c:v>
                </c:pt>
                <c:pt idx="2008">
                  <c:v>106.7</c:v>
                </c:pt>
                <c:pt idx="2009">
                  <c:v>106.2</c:v>
                </c:pt>
                <c:pt idx="2010">
                  <c:v>105.7</c:v>
                </c:pt>
                <c:pt idx="2011">
                  <c:v>105.3</c:v>
                </c:pt>
                <c:pt idx="2012">
                  <c:v>104.8</c:v>
                </c:pt>
                <c:pt idx="2013">
                  <c:v>104.4</c:v>
                </c:pt>
                <c:pt idx="2014">
                  <c:v>103.9</c:v>
                </c:pt>
                <c:pt idx="2015">
                  <c:v>103.4</c:v>
                </c:pt>
                <c:pt idx="2016">
                  <c:v>103</c:v>
                </c:pt>
                <c:pt idx="2017">
                  <c:v>102.5</c:v>
                </c:pt>
                <c:pt idx="2018">
                  <c:v>102.1</c:v>
                </c:pt>
                <c:pt idx="2019">
                  <c:v>101.6</c:v>
                </c:pt>
                <c:pt idx="2020">
                  <c:v>101.2</c:v>
                </c:pt>
                <c:pt idx="2021">
                  <c:v>100.8</c:v>
                </c:pt>
                <c:pt idx="2022">
                  <c:v>100.3</c:v>
                </c:pt>
                <c:pt idx="2023">
                  <c:v>99.9</c:v>
                </c:pt>
                <c:pt idx="2024">
                  <c:v>99.5</c:v>
                </c:pt>
                <c:pt idx="2025">
                  <c:v>99</c:v>
                </c:pt>
                <c:pt idx="2026">
                  <c:v>98.6</c:v>
                </c:pt>
                <c:pt idx="2027">
                  <c:v>98.2</c:v>
                </c:pt>
                <c:pt idx="2028">
                  <c:v>97.8</c:v>
                </c:pt>
                <c:pt idx="2029">
                  <c:v>97.3</c:v>
                </c:pt>
                <c:pt idx="2030">
                  <c:v>96.9</c:v>
                </c:pt>
                <c:pt idx="2031">
                  <c:v>96.5</c:v>
                </c:pt>
                <c:pt idx="2032">
                  <c:v>96.1</c:v>
                </c:pt>
                <c:pt idx="2033">
                  <c:v>95.7</c:v>
                </c:pt>
                <c:pt idx="2034">
                  <c:v>95.3</c:v>
                </c:pt>
                <c:pt idx="2035">
                  <c:v>94.9</c:v>
                </c:pt>
                <c:pt idx="2036">
                  <c:v>94.6</c:v>
                </c:pt>
                <c:pt idx="2037">
                  <c:v>94.2</c:v>
                </c:pt>
                <c:pt idx="2038">
                  <c:v>93.8</c:v>
                </c:pt>
                <c:pt idx="2039">
                  <c:v>93.4</c:v>
                </c:pt>
                <c:pt idx="2040">
                  <c:v>93.1</c:v>
                </c:pt>
                <c:pt idx="2041">
                  <c:v>92.7</c:v>
                </c:pt>
                <c:pt idx="2042">
                  <c:v>92.3</c:v>
                </c:pt>
                <c:pt idx="2043">
                  <c:v>92</c:v>
                </c:pt>
                <c:pt idx="2044">
                  <c:v>91.6</c:v>
                </c:pt>
                <c:pt idx="2045">
                  <c:v>91.3</c:v>
                </c:pt>
                <c:pt idx="2046">
                  <c:v>90.9</c:v>
                </c:pt>
                <c:pt idx="2047">
                  <c:v>90.6</c:v>
                </c:pt>
                <c:pt idx="2048">
                  <c:v>90.3</c:v>
                </c:pt>
                <c:pt idx="2049">
                  <c:v>90</c:v>
                </c:pt>
                <c:pt idx="2050">
                  <c:v>89.6</c:v>
                </c:pt>
                <c:pt idx="2051">
                  <c:v>89.3</c:v>
                </c:pt>
                <c:pt idx="2052">
                  <c:v>89</c:v>
                </c:pt>
                <c:pt idx="2053">
                  <c:v>88.7</c:v>
                </c:pt>
                <c:pt idx="2054">
                  <c:v>88.4</c:v>
                </c:pt>
                <c:pt idx="2055">
                  <c:v>88.1</c:v>
                </c:pt>
                <c:pt idx="2056">
                  <c:v>87.8</c:v>
                </c:pt>
                <c:pt idx="2057">
                  <c:v>87.5</c:v>
                </c:pt>
                <c:pt idx="2058">
                  <c:v>87.2</c:v>
                </c:pt>
                <c:pt idx="2059">
                  <c:v>86.9</c:v>
                </c:pt>
                <c:pt idx="2060">
                  <c:v>86.7</c:v>
                </c:pt>
                <c:pt idx="2061">
                  <c:v>86.4</c:v>
                </c:pt>
                <c:pt idx="2062">
                  <c:v>86.1</c:v>
                </c:pt>
                <c:pt idx="2063">
                  <c:v>85.8</c:v>
                </c:pt>
                <c:pt idx="2064">
                  <c:v>85.6</c:v>
                </c:pt>
                <c:pt idx="2065">
                  <c:v>85.3</c:v>
                </c:pt>
                <c:pt idx="2066">
                  <c:v>85.1</c:v>
                </c:pt>
                <c:pt idx="2067">
                  <c:v>84.8</c:v>
                </c:pt>
                <c:pt idx="2068">
                  <c:v>84.6</c:v>
                </c:pt>
                <c:pt idx="2069">
                  <c:v>84.3</c:v>
                </c:pt>
                <c:pt idx="2070">
                  <c:v>84.1</c:v>
                </c:pt>
                <c:pt idx="2071">
                  <c:v>83.8</c:v>
                </c:pt>
                <c:pt idx="2072">
                  <c:v>83.6</c:v>
                </c:pt>
                <c:pt idx="2073">
                  <c:v>83.4</c:v>
                </c:pt>
                <c:pt idx="2074">
                  <c:v>83.1</c:v>
                </c:pt>
                <c:pt idx="2075">
                  <c:v>82.9</c:v>
                </c:pt>
                <c:pt idx="2076">
                  <c:v>82.7</c:v>
                </c:pt>
                <c:pt idx="2077">
                  <c:v>82.4</c:v>
                </c:pt>
                <c:pt idx="2078">
                  <c:v>82.2</c:v>
                </c:pt>
                <c:pt idx="2079">
                  <c:v>82</c:v>
                </c:pt>
                <c:pt idx="2080">
                  <c:v>81.8</c:v>
                </c:pt>
                <c:pt idx="2081">
                  <c:v>81.599999999999994</c:v>
                </c:pt>
                <c:pt idx="2082">
                  <c:v>81.3</c:v>
                </c:pt>
                <c:pt idx="2083">
                  <c:v>81.099999999999994</c:v>
                </c:pt>
                <c:pt idx="2084">
                  <c:v>80.900000000000006</c:v>
                </c:pt>
                <c:pt idx="2085">
                  <c:v>80.7</c:v>
                </c:pt>
                <c:pt idx="2086">
                  <c:v>80.5</c:v>
                </c:pt>
                <c:pt idx="2087">
                  <c:v>80.3</c:v>
                </c:pt>
                <c:pt idx="2088">
                  <c:v>80</c:v>
                </c:pt>
                <c:pt idx="2089">
                  <c:v>79.8</c:v>
                </c:pt>
                <c:pt idx="2090">
                  <c:v>79.599999999999994</c:v>
                </c:pt>
                <c:pt idx="2091">
                  <c:v>79.400000000000006</c:v>
                </c:pt>
                <c:pt idx="2092">
                  <c:v>79.2</c:v>
                </c:pt>
                <c:pt idx="2093">
                  <c:v>79</c:v>
                </c:pt>
                <c:pt idx="2094">
                  <c:v>78.7</c:v>
                </c:pt>
                <c:pt idx="2095">
                  <c:v>78.5</c:v>
                </c:pt>
                <c:pt idx="2096">
                  <c:v>78.3</c:v>
                </c:pt>
                <c:pt idx="2097">
                  <c:v>78.099999999999994</c:v>
                </c:pt>
                <c:pt idx="2098">
                  <c:v>77.900000000000006</c:v>
                </c:pt>
                <c:pt idx="2099">
                  <c:v>77.7</c:v>
                </c:pt>
                <c:pt idx="2100">
                  <c:v>77.5</c:v>
                </c:pt>
                <c:pt idx="2101">
                  <c:v>77.3</c:v>
                </c:pt>
                <c:pt idx="2102">
                  <c:v>77</c:v>
                </c:pt>
                <c:pt idx="2103">
                  <c:v>76.8</c:v>
                </c:pt>
                <c:pt idx="2104">
                  <c:v>76.599999999999994</c:v>
                </c:pt>
                <c:pt idx="2105">
                  <c:v>76.400000000000006</c:v>
                </c:pt>
                <c:pt idx="2106">
                  <c:v>76.2</c:v>
                </c:pt>
                <c:pt idx="2107">
                  <c:v>76</c:v>
                </c:pt>
                <c:pt idx="2108">
                  <c:v>75.8</c:v>
                </c:pt>
                <c:pt idx="2109">
                  <c:v>75.599999999999994</c:v>
                </c:pt>
                <c:pt idx="2110">
                  <c:v>75.400000000000006</c:v>
                </c:pt>
                <c:pt idx="2111">
                  <c:v>75.2</c:v>
                </c:pt>
                <c:pt idx="2112">
                  <c:v>75</c:v>
                </c:pt>
                <c:pt idx="2113">
                  <c:v>74.7</c:v>
                </c:pt>
                <c:pt idx="2114">
                  <c:v>74.5</c:v>
                </c:pt>
                <c:pt idx="2115">
                  <c:v>74.3</c:v>
                </c:pt>
                <c:pt idx="2116">
                  <c:v>74.099999999999994</c:v>
                </c:pt>
                <c:pt idx="2117">
                  <c:v>73.900000000000006</c:v>
                </c:pt>
                <c:pt idx="2118">
                  <c:v>73.7</c:v>
                </c:pt>
                <c:pt idx="2119">
                  <c:v>73.5</c:v>
                </c:pt>
                <c:pt idx="2120">
                  <c:v>73.3</c:v>
                </c:pt>
                <c:pt idx="2121">
                  <c:v>73.099999999999994</c:v>
                </c:pt>
                <c:pt idx="2122">
                  <c:v>72.900000000000006</c:v>
                </c:pt>
                <c:pt idx="2123">
                  <c:v>72.7</c:v>
                </c:pt>
                <c:pt idx="2124">
                  <c:v>72.5</c:v>
                </c:pt>
                <c:pt idx="2125">
                  <c:v>72.3</c:v>
                </c:pt>
                <c:pt idx="2126">
                  <c:v>72.099999999999994</c:v>
                </c:pt>
                <c:pt idx="2127">
                  <c:v>71.8</c:v>
                </c:pt>
                <c:pt idx="2128">
                  <c:v>71.599999999999994</c:v>
                </c:pt>
                <c:pt idx="2129">
                  <c:v>71.400000000000006</c:v>
                </c:pt>
                <c:pt idx="2130">
                  <c:v>71.2</c:v>
                </c:pt>
                <c:pt idx="2131">
                  <c:v>71</c:v>
                </c:pt>
                <c:pt idx="2132">
                  <c:v>70.8</c:v>
                </c:pt>
                <c:pt idx="2133">
                  <c:v>70.599999999999994</c:v>
                </c:pt>
                <c:pt idx="2134">
                  <c:v>70.400000000000006</c:v>
                </c:pt>
                <c:pt idx="2135">
                  <c:v>70.2</c:v>
                </c:pt>
                <c:pt idx="2136">
                  <c:v>70.099999999999994</c:v>
                </c:pt>
                <c:pt idx="2137">
                  <c:v>69.900000000000006</c:v>
                </c:pt>
                <c:pt idx="2138">
                  <c:v>69.7</c:v>
                </c:pt>
                <c:pt idx="2139">
                  <c:v>69.5</c:v>
                </c:pt>
                <c:pt idx="2140">
                  <c:v>69.3</c:v>
                </c:pt>
                <c:pt idx="2141">
                  <c:v>69.099999999999994</c:v>
                </c:pt>
                <c:pt idx="2142">
                  <c:v>68.900000000000006</c:v>
                </c:pt>
                <c:pt idx="2143">
                  <c:v>68.7</c:v>
                </c:pt>
                <c:pt idx="2144">
                  <c:v>68.5</c:v>
                </c:pt>
                <c:pt idx="2145">
                  <c:v>68.3</c:v>
                </c:pt>
                <c:pt idx="2146">
                  <c:v>68.099999999999994</c:v>
                </c:pt>
                <c:pt idx="2147">
                  <c:v>67.900000000000006</c:v>
                </c:pt>
                <c:pt idx="2148">
                  <c:v>67.8</c:v>
                </c:pt>
                <c:pt idx="2149">
                  <c:v>67.599999999999994</c:v>
                </c:pt>
                <c:pt idx="2150">
                  <c:v>67.400000000000006</c:v>
                </c:pt>
                <c:pt idx="2151">
                  <c:v>67.2</c:v>
                </c:pt>
                <c:pt idx="2152">
                  <c:v>67</c:v>
                </c:pt>
                <c:pt idx="2153">
                  <c:v>66.8</c:v>
                </c:pt>
                <c:pt idx="2154">
                  <c:v>66.599999999999994</c:v>
                </c:pt>
                <c:pt idx="2155">
                  <c:v>66.5</c:v>
                </c:pt>
                <c:pt idx="2156">
                  <c:v>66.3</c:v>
                </c:pt>
                <c:pt idx="2157">
                  <c:v>66.099999999999994</c:v>
                </c:pt>
                <c:pt idx="2158">
                  <c:v>65.900000000000006</c:v>
                </c:pt>
                <c:pt idx="2159">
                  <c:v>65.7</c:v>
                </c:pt>
                <c:pt idx="2160">
                  <c:v>65.599999999999994</c:v>
                </c:pt>
                <c:pt idx="2161">
                  <c:v>65.400000000000006</c:v>
                </c:pt>
                <c:pt idx="2162">
                  <c:v>65.2</c:v>
                </c:pt>
                <c:pt idx="2163">
                  <c:v>65</c:v>
                </c:pt>
                <c:pt idx="2164">
                  <c:v>64.8</c:v>
                </c:pt>
                <c:pt idx="2165">
                  <c:v>64.7</c:v>
                </c:pt>
                <c:pt idx="2166">
                  <c:v>64.5</c:v>
                </c:pt>
                <c:pt idx="2167">
                  <c:v>64.3</c:v>
                </c:pt>
                <c:pt idx="2168">
                  <c:v>64.099999999999994</c:v>
                </c:pt>
                <c:pt idx="2169">
                  <c:v>64</c:v>
                </c:pt>
                <c:pt idx="2170">
                  <c:v>63.8</c:v>
                </c:pt>
                <c:pt idx="2171">
                  <c:v>63.6</c:v>
                </c:pt>
                <c:pt idx="2172">
                  <c:v>63.4</c:v>
                </c:pt>
                <c:pt idx="2173">
                  <c:v>63.2</c:v>
                </c:pt>
                <c:pt idx="2174">
                  <c:v>63.1</c:v>
                </c:pt>
                <c:pt idx="2175">
                  <c:v>62.9</c:v>
                </c:pt>
                <c:pt idx="2176">
                  <c:v>62.7</c:v>
                </c:pt>
                <c:pt idx="2177">
                  <c:v>62.5</c:v>
                </c:pt>
                <c:pt idx="2178">
                  <c:v>62.4</c:v>
                </c:pt>
                <c:pt idx="2179">
                  <c:v>62.2</c:v>
                </c:pt>
                <c:pt idx="2180">
                  <c:v>62</c:v>
                </c:pt>
                <c:pt idx="2181">
                  <c:v>61.8</c:v>
                </c:pt>
                <c:pt idx="2182">
                  <c:v>61.6</c:v>
                </c:pt>
                <c:pt idx="2183">
                  <c:v>61.4</c:v>
                </c:pt>
                <c:pt idx="2184">
                  <c:v>61.2</c:v>
                </c:pt>
                <c:pt idx="2185">
                  <c:v>61.1</c:v>
                </c:pt>
                <c:pt idx="2186">
                  <c:v>60.9</c:v>
                </c:pt>
                <c:pt idx="2187">
                  <c:v>60.7</c:v>
                </c:pt>
                <c:pt idx="2188">
                  <c:v>60.5</c:v>
                </c:pt>
                <c:pt idx="2189">
                  <c:v>60.3</c:v>
                </c:pt>
                <c:pt idx="2190">
                  <c:v>60.1</c:v>
                </c:pt>
                <c:pt idx="2191">
                  <c:v>59.9</c:v>
                </c:pt>
                <c:pt idx="2192">
                  <c:v>59.7</c:v>
                </c:pt>
                <c:pt idx="2193">
                  <c:v>59.5</c:v>
                </c:pt>
                <c:pt idx="2194">
                  <c:v>59.3</c:v>
                </c:pt>
                <c:pt idx="2195">
                  <c:v>59.1</c:v>
                </c:pt>
                <c:pt idx="2196">
                  <c:v>58.9</c:v>
                </c:pt>
                <c:pt idx="2197">
                  <c:v>58.7</c:v>
                </c:pt>
                <c:pt idx="2198">
                  <c:v>58.6</c:v>
                </c:pt>
                <c:pt idx="2199">
                  <c:v>58.4</c:v>
                </c:pt>
                <c:pt idx="2200">
                  <c:v>58.2</c:v>
                </c:pt>
                <c:pt idx="2201">
                  <c:v>58</c:v>
                </c:pt>
                <c:pt idx="2202">
                  <c:v>57.8</c:v>
                </c:pt>
                <c:pt idx="2203">
                  <c:v>57.6</c:v>
                </c:pt>
                <c:pt idx="2204">
                  <c:v>57.3</c:v>
                </c:pt>
                <c:pt idx="2205">
                  <c:v>57.1</c:v>
                </c:pt>
                <c:pt idx="2206">
                  <c:v>56.9</c:v>
                </c:pt>
                <c:pt idx="2207">
                  <c:v>56.7</c:v>
                </c:pt>
                <c:pt idx="2208">
                  <c:v>56.5</c:v>
                </c:pt>
                <c:pt idx="2209">
                  <c:v>56.3</c:v>
                </c:pt>
                <c:pt idx="2210">
                  <c:v>56.1</c:v>
                </c:pt>
                <c:pt idx="2211">
                  <c:v>55.9</c:v>
                </c:pt>
                <c:pt idx="2212">
                  <c:v>55.7</c:v>
                </c:pt>
                <c:pt idx="2213">
                  <c:v>55.4</c:v>
                </c:pt>
                <c:pt idx="2214">
                  <c:v>55.2</c:v>
                </c:pt>
                <c:pt idx="2215">
                  <c:v>55</c:v>
                </c:pt>
                <c:pt idx="2216">
                  <c:v>54.8</c:v>
                </c:pt>
                <c:pt idx="2217">
                  <c:v>54.6</c:v>
                </c:pt>
                <c:pt idx="2218">
                  <c:v>54.4</c:v>
                </c:pt>
                <c:pt idx="2219">
                  <c:v>54.1</c:v>
                </c:pt>
                <c:pt idx="2220">
                  <c:v>53.9</c:v>
                </c:pt>
                <c:pt idx="2221">
                  <c:v>53.7</c:v>
                </c:pt>
                <c:pt idx="2222">
                  <c:v>53.5</c:v>
                </c:pt>
                <c:pt idx="2223">
                  <c:v>53.3</c:v>
                </c:pt>
                <c:pt idx="2224">
                  <c:v>53.1</c:v>
                </c:pt>
                <c:pt idx="2225">
                  <c:v>52.9</c:v>
                </c:pt>
                <c:pt idx="2226">
                  <c:v>52.7</c:v>
                </c:pt>
                <c:pt idx="2227">
                  <c:v>52.5</c:v>
                </c:pt>
                <c:pt idx="2228">
                  <c:v>52.3</c:v>
                </c:pt>
                <c:pt idx="2229">
                  <c:v>52.1</c:v>
                </c:pt>
                <c:pt idx="2230">
                  <c:v>51.9</c:v>
                </c:pt>
                <c:pt idx="2231">
                  <c:v>51.7</c:v>
                </c:pt>
                <c:pt idx="2232">
                  <c:v>51.5</c:v>
                </c:pt>
                <c:pt idx="2233">
                  <c:v>51.3</c:v>
                </c:pt>
                <c:pt idx="2234">
                  <c:v>51.1</c:v>
                </c:pt>
                <c:pt idx="2235">
                  <c:v>50.9</c:v>
                </c:pt>
                <c:pt idx="2236">
                  <c:v>50.8</c:v>
                </c:pt>
                <c:pt idx="2237">
                  <c:v>50.6</c:v>
                </c:pt>
                <c:pt idx="2238">
                  <c:v>50.4</c:v>
                </c:pt>
                <c:pt idx="2239">
                  <c:v>50.2</c:v>
                </c:pt>
                <c:pt idx="2240">
                  <c:v>50.1</c:v>
                </c:pt>
                <c:pt idx="2241">
                  <c:v>49.9</c:v>
                </c:pt>
                <c:pt idx="2242">
                  <c:v>49.7</c:v>
                </c:pt>
                <c:pt idx="2243">
                  <c:v>49.6</c:v>
                </c:pt>
                <c:pt idx="2244">
                  <c:v>49.4</c:v>
                </c:pt>
                <c:pt idx="2245">
                  <c:v>49.2</c:v>
                </c:pt>
                <c:pt idx="2246">
                  <c:v>49.1</c:v>
                </c:pt>
                <c:pt idx="2247">
                  <c:v>48.9</c:v>
                </c:pt>
                <c:pt idx="2248">
                  <c:v>48.8</c:v>
                </c:pt>
                <c:pt idx="2249">
                  <c:v>48.6</c:v>
                </c:pt>
                <c:pt idx="2250">
                  <c:v>48.5</c:v>
                </c:pt>
                <c:pt idx="2251">
                  <c:v>48.3</c:v>
                </c:pt>
                <c:pt idx="2252">
                  <c:v>48.2</c:v>
                </c:pt>
                <c:pt idx="2253">
                  <c:v>48.1</c:v>
                </c:pt>
                <c:pt idx="2254">
                  <c:v>47.9</c:v>
                </c:pt>
                <c:pt idx="2255">
                  <c:v>47.8</c:v>
                </c:pt>
                <c:pt idx="2256">
                  <c:v>47.7</c:v>
                </c:pt>
                <c:pt idx="2257">
                  <c:v>47.5</c:v>
                </c:pt>
                <c:pt idx="2258">
                  <c:v>47.4</c:v>
                </c:pt>
                <c:pt idx="2259">
                  <c:v>47.3</c:v>
                </c:pt>
                <c:pt idx="2260">
                  <c:v>47.2</c:v>
                </c:pt>
                <c:pt idx="2261">
                  <c:v>47.1</c:v>
                </c:pt>
                <c:pt idx="2262">
                  <c:v>47</c:v>
                </c:pt>
                <c:pt idx="2263">
                  <c:v>46.8</c:v>
                </c:pt>
                <c:pt idx="2264">
                  <c:v>46.7</c:v>
                </c:pt>
                <c:pt idx="2265">
                  <c:v>46.6</c:v>
                </c:pt>
                <c:pt idx="2266">
                  <c:v>46.5</c:v>
                </c:pt>
                <c:pt idx="2267">
                  <c:v>46.5</c:v>
                </c:pt>
                <c:pt idx="2268">
                  <c:v>46.4</c:v>
                </c:pt>
                <c:pt idx="2269">
                  <c:v>46.3</c:v>
                </c:pt>
                <c:pt idx="2270">
                  <c:v>46.2</c:v>
                </c:pt>
                <c:pt idx="2271">
                  <c:v>46.1</c:v>
                </c:pt>
                <c:pt idx="2272">
                  <c:v>46</c:v>
                </c:pt>
                <c:pt idx="2273">
                  <c:v>45.9</c:v>
                </c:pt>
                <c:pt idx="2274">
                  <c:v>45.8</c:v>
                </c:pt>
                <c:pt idx="2275">
                  <c:v>45.7</c:v>
                </c:pt>
                <c:pt idx="2276">
                  <c:v>45.7</c:v>
                </c:pt>
                <c:pt idx="2277">
                  <c:v>45.6</c:v>
                </c:pt>
                <c:pt idx="2278">
                  <c:v>45.5</c:v>
                </c:pt>
                <c:pt idx="2279">
                  <c:v>45.4</c:v>
                </c:pt>
                <c:pt idx="2280">
                  <c:v>45.3</c:v>
                </c:pt>
                <c:pt idx="2281">
                  <c:v>45.3</c:v>
                </c:pt>
                <c:pt idx="2282">
                  <c:v>45.2</c:v>
                </c:pt>
                <c:pt idx="2283">
                  <c:v>45.1</c:v>
                </c:pt>
                <c:pt idx="2284">
                  <c:v>45</c:v>
                </c:pt>
                <c:pt idx="2285">
                  <c:v>44.9</c:v>
                </c:pt>
                <c:pt idx="2286">
                  <c:v>44.9</c:v>
                </c:pt>
                <c:pt idx="2287">
                  <c:v>44.8</c:v>
                </c:pt>
                <c:pt idx="2288">
                  <c:v>44.7</c:v>
                </c:pt>
                <c:pt idx="2289">
                  <c:v>44.6</c:v>
                </c:pt>
                <c:pt idx="2290">
                  <c:v>44.5</c:v>
                </c:pt>
                <c:pt idx="2291">
                  <c:v>44.5</c:v>
                </c:pt>
                <c:pt idx="2292">
                  <c:v>44.4</c:v>
                </c:pt>
                <c:pt idx="2293">
                  <c:v>44.3</c:v>
                </c:pt>
                <c:pt idx="2294">
                  <c:v>44.2</c:v>
                </c:pt>
                <c:pt idx="2295">
                  <c:v>44.2</c:v>
                </c:pt>
                <c:pt idx="2296">
                  <c:v>44.1</c:v>
                </c:pt>
                <c:pt idx="2297">
                  <c:v>44</c:v>
                </c:pt>
                <c:pt idx="2298">
                  <c:v>44</c:v>
                </c:pt>
                <c:pt idx="2299">
                  <c:v>43.9</c:v>
                </c:pt>
                <c:pt idx="2300">
                  <c:v>43.8</c:v>
                </c:pt>
                <c:pt idx="2301">
                  <c:v>43.7</c:v>
                </c:pt>
                <c:pt idx="2302">
                  <c:v>43.7</c:v>
                </c:pt>
                <c:pt idx="2303">
                  <c:v>43.6</c:v>
                </c:pt>
                <c:pt idx="2304">
                  <c:v>43.5</c:v>
                </c:pt>
                <c:pt idx="2305">
                  <c:v>43.4</c:v>
                </c:pt>
                <c:pt idx="2306">
                  <c:v>43.4</c:v>
                </c:pt>
                <c:pt idx="2307">
                  <c:v>43.3</c:v>
                </c:pt>
                <c:pt idx="2308">
                  <c:v>43.2</c:v>
                </c:pt>
                <c:pt idx="2309">
                  <c:v>43.1</c:v>
                </c:pt>
                <c:pt idx="2310">
                  <c:v>43.1</c:v>
                </c:pt>
                <c:pt idx="2311">
                  <c:v>43</c:v>
                </c:pt>
                <c:pt idx="2312">
                  <c:v>42.9</c:v>
                </c:pt>
                <c:pt idx="2313">
                  <c:v>42.8</c:v>
                </c:pt>
                <c:pt idx="2314">
                  <c:v>42.8</c:v>
                </c:pt>
                <c:pt idx="2315">
                  <c:v>42.7</c:v>
                </c:pt>
                <c:pt idx="2316">
                  <c:v>42.6</c:v>
                </c:pt>
                <c:pt idx="2317">
                  <c:v>42.5</c:v>
                </c:pt>
                <c:pt idx="2318">
                  <c:v>42.4</c:v>
                </c:pt>
                <c:pt idx="2319">
                  <c:v>42.3</c:v>
                </c:pt>
                <c:pt idx="2320">
                  <c:v>42.3</c:v>
                </c:pt>
                <c:pt idx="2321">
                  <c:v>42.2</c:v>
                </c:pt>
                <c:pt idx="2322">
                  <c:v>42.1</c:v>
                </c:pt>
                <c:pt idx="2323">
                  <c:v>42</c:v>
                </c:pt>
                <c:pt idx="2324">
                  <c:v>41.9</c:v>
                </c:pt>
                <c:pt idx="2325">
                  <c:v>41.8</c:v>
                </c:pt>
                <c:pt idx="2326">
                  <c:v>41.7</c:v>
                </c:pt>
                <c:pt idx="2327">
                  <c:v>41.7</c:v>
                </c:pt>
                <c:pt idx="2328">
                  <c:v>41.6</c:v>
                </c:pt>
                <c:pt idx="2329">
                  <c:v>41.5</c:v>
                </c:pt>
                <c:pt idx="2330">
                  <c:v>41.4</c:v>
                </c:pt>
                <c:pt idx="2331">
                  <c:v>41.3</c:v>
                </c:pt>
                <c:pt idx="2332">
                  <c:v>41.3</c:v>
                </c:pt>
                <c:pt idx="2333">
                  <c:v>41.2</c:v>
                </c:pt>
                <c:pt idx="2334">
                  <c:v>41.1</c:v>
                </c:pt>
                <c:pt idx="2335">
                  <c:v>41</c:v>
                </c:pt>
                <c:pt idx="2336">
                  <c:v>40.9</c:v>
                </c:pt>
                <c:pt idx="2337">
                  <c:v>40.9</c:v>
                </c:pt>
                <c:pt idx="2338">
                  <c:v>40.799999999999997</c:v>
                </c:pt>
                <c:pt idx="2339">
                  <c:v>40.700000000000003</c:v>
                </c:pt>
                <c:pt idx="2340">
                  <c:v>40.6</c:v>
                </c:pt>
                <c:pt idx="2341">
                  <c:v>40.6</c:v>
                </c:pt>
                <c:pt idx="2342">
                  <c:v>40.5</c:v>
                </c:pt>
                <c:pt idx="2343">
                  <c:v>40.4</c:v>
                </c:pt>
                <c:pt idx="2344">
                  <c:v>40.299999999999997</c:v>
                </c:pt>
                <c:pt idx="2345">
                  <c:v>40.200000000000003</c:v>
                </c:pt>
                <c:pt idx="2346">
                  <c:v>40.200000000000003</c:v>
                </c:pt>
                <c:pt idx="2347">
                  <c:v>40.1</c:v>
                </c:pt>
                <c:pt idx="2348">
                  <c:v>40</c:v>
                </c:pt>
                <c:pt idx="2349">
                  <c:v>39.9</c:v>
                </c:pt>
                <c:pt idx="2350">
                  <c:v>39.9</c:v>
                </c:pt>
                <c:pt idx="2351">
                  <c:v>39.799999999999997</c:v>
                </c:pt>
                <c:pt idx="2352">
                  <c:v>39.700000000000003</c:v>
                </c:pt>
                <c:pt idx="2353">
                  <c:v>39.700000000000003</c:v>
                </c:pt>
                <c:pt idx="2354">
                  <c:v>39.6</c:v>
                </c:pt>
                <c:pt idx="2355">
                  <c:v>39.5</c:v>
                </c:pt>
                <c:pt idx="2356">
                  <c:v>39.4</c:v>
                </c:pt>
                <c:pt idx="2357">
                  <c:v>39.299999999999997</c:v>
                </c:pt>
                <c:pt idx="2358">
                  <c:v>39.299999999999997</c:v>
                </c:pt>
                <c:pt idx="2359">
                  <c:v>39.200000000000003</c:v>
                </c:pt>
                <c:pt idx="2360">
                  <c:v>39.1</c:v>
                </c:pt>
                <c:pt idx="2361">
                  <c:v>39</c:v>
                </c:pt>
                <c:pt idx="2362">
                  <c:v>39</c:v>
                </c:pt>
                <c:pt idx="2363">
                  <c:v>38.9</c:v>
                </c:pt>
                <c:pt idx="2364">
                  <c:v>38.799999999999997</c:v>
                </c:pt>
                <c:pt idx="2365">
                  <c:v>38.700000000000003</c:v>
                </c:pt>
                <c:pt idx="2366">
                  <c:v>38.700000000000003</c:v>
                </c:pt>
                <c:pt idx="2367">
                  <c:v>38.6</c:v>
                </c:pt>
                <c:pt idx="2368">
                  <c:v>38.5</c:v>
                </c:pt>
                <c:pt idx="2369">
                  <c:v>38.4</c:v>
                </c:pt>
                <c:pt idx="2370">
                  <c:v>38.299999999999997</c:v>
                </c:pt>
                <c:pt idx="2371">
                  <c:v>38.299999999999997</c:v>
                </c:pt>
                <c:pt idx="2372">
                  <c:v>38.200000000000003</c:v>
                </c:pt>
                <c:pt idx="2373">
                  <c:v>38.1</c:v>
                </c:pt>
                <c:pt idx="2374">
                  <c:v>38</c:v>
                </c:pt>
                <c:pt idx="2375">
                  <c:v>37.9</c:v>
                </c:pt>
                <c:pt idx="2376">
                  <c:v>37.799999999999997</c:v>
                </c:pt>
                <c:pt idx="2377">
                  <c:v>37.700000000000003</c:v>
                </c:pt>
                <c:pt idx="2378">
                  <c:v>37.6</c:v>
                </c:pt>
                <c:pt idx="2379">
                  <c:v>37.5</c:v>
                </c:pt>
                <c:pt idx="2380">
                  <c:v>37.6</c:v>
                </c:pt>
                <c:pt idx="2381">
                  <c:v>37.4</c:v>
                </c:pt>
                <c:pt idx="2382">
                  <c:v>37.200000000000003</c:v>
                </c:pt>
                <c:pt idx="2383">
                  <c:v>37</c:v>
                </c:pt>
                <c:pt idx="2384">
                  <c:v>36.799999999999997</c:v>
                </c:pt>
                <c:pt idx="2385">
                  <c:v>36.700000000000003</c:v>
                </c:pt>
                <c:pt idx="2386">
                  <c:v>36.700000000000003</c:v>
                </c:pt>
                <c:pt idx="2387">
                  <c:v>36.6</c:v>
                </c:pt>
                <c:pt idx="2388">
                  <c:v>36.5</c:v>
                </c:pt>
                <c:pt idx="2389">
                  <c:v>36.5</c:v>
                </c:pt>
                <c:pt idx="2390">
                  <c:v>36.4</c:v>
                </c:pt>
                <c:pt idx="2391">
                  <c:v>36.299999999999997</c:v>
                </c:pt>
                <c:pt idx="2392">
                  <c:v>36.299999999999997</c:v>
                </c:pt>
                <c:pt idx="2393">
                  <c:v>36.200000000000003</c:v>
                </c:pt>
                <c:pt idx="2394">
                  <c:v>36.200000000000003</c:v>
                </c:pt>
                <c:pt idx="2395">
                  <c:v>36.200000000000003</c:v>
                </c:pt>
                <c:pt idx="2396">
                  <c:v>36.299999999999997</c:v>
                </c:pt>
                <c:pt idx="2397">
                  <c:v>36.299999999999997</c:v>
                </c:pt>
                <c:pt idx="2398">
                  <c:v>36.4</c:v>
                </c:pt>
                <c:pt idx="2399">
                  <c:v>36.5</c:v>
                </c:pt>
                <c:pt idx="2400">
                  <c:v>36.5</c:v>
                </c:pt>
                <c:pt idx="2401">
                  <c:v>36.6</c:v>
                </c:pt>
                <c:pt idx="2402">
                  <c:v>36.6</c:v>
                </c:pt>
                <c:pt idx="2403">
                  <c:v>36.700000000000003</c:v>
                </c:pt>
                <c:pt idx="2404">
                  <c:v>36.700000000000003</c:v>
                </c:pt>
                <c:pt idx="2405">
                  <c:v>36.6</c:v>
                </c:pt>
                <c:pt idx="2406">
                  <c:v>36.5</c:v>
                </c:pt>
                <c:pt idx="2407">
                  <c:v>36.5</c:v>
                </c:pt>
                <c:pt idx="2408">
                  <c:v>36.4</c:v>
                </c:pt>
                <c:pt idx="2409">
                  <c:v>36.4</c:v>
                </c:pt>
                <c:pt idx="2410">
                  <c:v>36.299999999999997</c:v>
                </c:pt>
                <c:pt idx="2411">
                  <c:v>36.299999999999997</c:v>
                </c:pt>
                <c:pt idx="2412">
                  <c:v>36.200000000000003</c:v>
                </c:pt>
                <c:pt idx="2413">
                  <c:v>36.200000000000003</c:v>
                </c:pt>
                <c:pt idx="2414">
                  <c:v>36.1</c:v>
                </c:pt>
                <c:pt idx="2415">
                  <c:v>36.1</c:v>
                </c:pt>
                <c:pt idx="2416">
                  <c:v>36.1</c:v>
                </c:pt>
                <c:pt idx="2417">
                  <c:v>36.1</c:v>
                </c:pt>
                <c:pt idx="2418">
                  <c:v>36.1</c:v>
                </c:pt>
                <c:pt idx="2419">
                  <c:v>36.1</c:v>
                </c:pt>
                <c:pt idx="2420">
                  <c:v>36</c:v>
                </c:pt>
                <c:pt idx="2421">
                  <c:v>36</c:v>
                </c:pt>
                <c:pt idx="2422">
                  <c:v>36</c:v>
                </c:pt>
                <c:pt idx="2423">
                  <c:v>36</c:v>
                </c:pt>
                <c:pt idx="2424">
                  <c:v>36.1</c:v>
                </c:pt>
                <c:pt idx="2425">
                  <c:v>36.1</c:v>
                </c:pt>
                <c:pt idx="2426">
                  <c:v>36.200000000000003</c:v>
                </c:pt>
                <c:pt idx="2427">
                  <c:v>36.200000000000003</c:v>
                </c:pt>
                <c:pt idx="2428">
                  <c:v>36.299999999999997</c:v>
                </c:pt>
                <c:pt idx="2429">
                  <c:v>36.299999999999997</c:v>
                </c:pt>
                <c:pt idx="2430">
                  <c:v>36.4</c:v>
                </c:pt>
                <c:pt idx="2431">
                  <c:v>36.4</c:v>
                </c:pt>
                <c:pt idx="2432">
                  <c:v>36.5</c:v>
                </c:pt>
                <c:pt idx="2433">
                  <c:v>36.5</c:v>
                </c:pt>
                <c:pt idx="2434">
                  <c:v>36.5</c:v>
                </c:pt>
                <c:pt idx="2435">
                  <c:v>36.6</c:v>
                </c:pt>
                <c:pt idx="2436">
                  <c:v>36.6</c:v>
                </c:pt>
                <c:pt idx="2437">
                  <c:v>36.6</c:v>
                </c:pt>
                <c:pt idx="2438">
                  <c:v>36.700000000000003</c:v>
                </c:pt>
                <c:pt idx="2439">
                  <c:v>36.700000000000003</c:v>
                </c:pt>
                <c:pt idx="2440">
                  <c:v>36.700000000000003</c:v>
                </c:pt>
                <c:pt idx="2441">
                  <c:v>36.700000000000003</c:v>
                </c:pt>
                <c:pt idx="2442">
                  <c:v>36.799999999999997</c:v>
                </c:pt>
                <c:pt idx="2443">
                  <c:v>36.799999999999997</c:v>
                </c:pt>
                <c:pt idx="2444">
                  <c:v>36.700000000000003</c:v>
                </c:pt>
                <c:pt idx="2445">
                  <c:v>36.700000000000003</c:v>
                </c:pt>
                <c:pt idx="2446">
                  <c:v>36.6</c:v>
                </c:pt>
                <c:pt idx="2447">
                  <c:v>36.5</c:v>
                </c:pt>
                <c:pt idx="2448">
                  <c:v>36.5</c:v>
                </c:pt>
                <c:pt idx="2449">
                  <c:v>36.4</c:v>
                </c:pt>
                <c:pt idx="2450">
                  <c:v>36.299999999999997</c:v>
                </c:pt>
                <c:pt idx="2451">
                  <c:v>36.299999999999997</c:v>
                </c:pt>
                <c:pt idx="2452">
                  <c:v>36.200000000000003</c:v>
                </c:pt>
                <c:pt idx="2453">
                  <c:v>36.200000000000003</c:v>
                </c:pt>
                <c:pt idx="2454">
                  <c:v>36.200000000000003</c:v>
                </c:pt>
                <c:pt idx="2455">
                  <c:v>36.200000000000003</c:v>
                </c:pt>
                <c:pt idx="2456">
                  <c:v>36.299999999999997</c:v>
                </c:pt>
                <c:pt idx="2457">
                  <c:v>36.299999999999997</c:v>
                </c:pt>
                <c:pt idx="2458">
                  <c:v>36.299999999999997</c:v>
                </c:pt>
                <c:pt idx="2459">
                  <c:v>36.4</c:v>
                </c:pt>
                <c:pt idx="2460">
                  <c:v>36.4</c:v>
                </c:pt>
                <c:pt idx="2461">
                  <c:v>36.5</c:v>
                </c:pt>
                <c:pt idx="2462">
                  <c:v>36.5</c:v>
                </c:pt>
                <c:pt idx="2463">
                  <c:v>36.6</c:v>
                </c:pt>
                <c:pt idx="2464">
                  <c:v>36.6</c:v>
                </c:pt>
                <c:pt idx="2465">
                  <c:v>36.700000000000003</c:v>
                </c:pt>
                <c:pt idx="2466">
                  <c:v>36.700000000000003</c:v>
                </c:pt>
                <c:pt idx="2467">
                  <c:v>36.799999999999997</c:v>
                </c:pt>
                <c:pt idx="2468">
                  <c:v>36.799999999999997</c:v>
                </c:pt>
                <c:pt idx="2469">
                  <c:v>36.9</c:v>
                </c:pt>
                <c:pt idx="2470">
                  <c:v>36.9</c:v>
                </c:pt>
                <c:pt idx="2471">
                  <c:v>37</c:v>
                </c:pt>
                <c:pt idx="2472">
                  <c:v>37.1</c:v>
                </c:pt>
                <c:pt idx="2473">
                  <c:v>37.200000000000003</c:v>
                </c:pt>
                <c:pt idx="2474">
                  <c:v>37.4</c:v>
                </c:pt>
                <c:pt idx="2475">
                  <c:v>37.5</c:v>
                </c:pt>
                <c:pt idx="2476">
                  <c:v>37.700000000000003</c:v>
                </c:pt>
                <c:pt idx="2477">
                  <c:v>37.799999999999997</c:v>
                </c:pt>
                <c:pt idx="2478">
                  <c:v>38</c:v>
                </c:pt>
                <c:pt idx="2479">
                  <c:v>38.1</c:v>
                </c:pt>
                <c:pt idx="2480">
                  <c:v>38.299999999999997</c:v>
                </c:pt>
                <c:pt idx="2481">
                  <c:v>38.4</c:v>
                </c:pt>
                <c:pt idx="2482">
                  <c:v>38.6</c:v>
                </c:pt>
                <c:pt idx="2483">
                  <c:v>39</c:v>
                </c:pt>
                <c:pt idx="2484">
                  <c:v>39.299999999999997</c:v>
                </c:pt>
                <c:pt idx="2485">
                  <c:v>39.700000000000003</c:v>
                </c:pt>
                <c:pt idx="2486">
                  <c:v>40.1</c:v>
                </c:pt>
                <c:pt idx="2487">
                  <c:v>40.5</c:v>
                </c:pt>
                <c:pt idx="2488">
                  <c:v>40.799999999999997</c:v>
                </c:pt>
                <c:pt idx="2489">
                  <c:v>41.2</c:v>
                </c:pt>
                <c:pt idx="2490">
                  <c:v>41.6</c:v>
                </c:pt>
                <c:pt idx="2491">
                  <c:v>41.9</c:v>
                </c:pt>
                <c:pt idx="2492">
                  <c:v>42.7</c:v>
                </c:pt>
                <c:pt idx="2493">
                  <c:v>43.4</c:v>
                </c:pt>
                <c:pt idx="2494">
                  <c:v>44.1</c:v>
                </c:pt>
                <c:pt idx="2495">
                  <c:v>44.8</c:v>
                </c:pt>
                <c:pt idx="2496">
                  <c:v>45.6</c:v>
                </c:pt>
                <c:pt idx="2497">
                  <c:v>46.3</c:v>
                </c:pt>
                <c:pt idx="2498">
                  <c:v>47</c:v>
                </c:pt>
                <c:pt idx="2499">
                  <c:v>47.7</c:v>
                </c:pt>
              </c:numCache>
            </c:numRef>
          </c:yVal>
          <c:smooth val="1"/>
          <c:extLst>
            <c:ext xmlns:c16="http://schemas.microsoft.com/office/drawing/2014/chart" uri="{C3380CC4-5D6E-409C-BE32-E72D297353CC}">
              <c16:uniqueId val="{00000004-A468-2349-8514-17A58F6AB250}"/>
            </c:ext>
          </c:extLst>
        </c:ser>
        <c:dLbls>
          <c:showLegendKey val="0"/>
          <c:showVal val="0"/>
          <c:showCatName val="0"/>
          <c:showSerName val="0"/>
          <c:showPercent val="0"/>
          <c:showBubbleSize val="0"/>
        </c:dLbls>
        <c:axId val="1620220464"/>
        <c:axId val="1620223008"/>
      </c:scatterChart>
      <c:valAx>
        <c:axId val="1620220464"/>
        <c:scaling>
          <c:orientation val="minMax"/>
          <c:min val="300"/>
        </c:scaling>
        <c:delete val="0"/>
        <c:axPos val="b"/>
        <c:title>
          <c:tx>
            <c:rich>
              <a:bodyPr/>
              <a:lstStyle/>
              <a:p>
                <a:pPr>
                  <a:defRPr sz="1203" b="1" i="0" u="none" strike="noStrike" baseline="0">
                    <a:solidFill>
                      <a:srgbClr val="000000"/>
                    </a:solidFill>
                    <a:latin typeface="Arial"/>
                    <a:ea typeface="Arial"/>
                    <a:cs typeface="Arial"/>
                  </a:defRPr>
                </a:pPr>
                <a:r>
                  <a:rPr lang="en-US"/>
                  <a:t>Wavelength (nm)</a:t>
                </a:r>
              </a:p>
            </c:rich>
          </c:tx>
          <c:overlay val="0"/>
          <c:spPr>
            <a:noFill/>
            <a:ln w="19103">
              <a:noFill/>
            </a:ln>
          </c:spPr>
        </c:title>
        <c:numFmt formatCode="General" sourceLinked="1"/>
        <c:majorTickMark val="out"/>
        <c:minorTickMark val="out"/>
        <c:tickLblPos val="nextTo"/>
        <c:spPr>
          <a:ln w="2388">
            <a:solidFill>
              <a:srgbClr val="000000"/>
            </a:solidFill>
            <a:prstDash val="solid"/>
          </a:ln>
        </c:spPr>
        <c:txPr>
          <a:bodyPr rot="0" vert="horz"/>
          <a:lstStyle/>
          <a:p>
            <a:pPr>
              <a:defRPr sz="1203" b="1" i="0" u="none" strike="noStrike" baseline="0">
                <a:solidFill>
                  <a:srgbClr val="000000"/>
                </a:solidFill>
                <a:latin typeface="Arial"/>
                <a:ea typeface="Arial"/>
                <a:cs typeface="Arial"/>
              </a:defRPr>
            </a:pPr>
            <a:endParaRPr lang="en-US"/>
          </a:p>
        </c:txPr>
        <c:crossAx val="1620223008"/>
        <c:crosses val="autoZero"/>
        <c:crossBetween val="midCat"/>
        <c:majorUnit val="50"/>
        <c:minorUnit val="5"/>
      </c:valAx>
      <c:valAx>
        <c:axId val="1620223008"/>
        <c:scaling>
          <c:orientation val="minMax"/>
        </c:scaling>
        <c:delete val="0"/>
        <c:axPos val="l"/>
        <c:title>
          <c:tx>
            <c:rich>
              <a:bodyPr/>
              <a:lstStyle/>
              <a:p>
                <a:pPr>
                  <a:defRPr sz="1203" b="1" i="0" u="none" strike="noStrike" baseline="0">
                    <a:solidFill>
                      <a:srgbClr val="000000"/>
                    </a:solidFill>
                    <a:latin typeface="Arial"/>
                    <a:ea typeface="Arial"/>
                    <a:cs typeface="Arial"/>
                  </a:defRPr>
                </a:pPr>
                <a:r>
                  <a:rPr lang="en-US"/>
                  <a:t>Fl. Intensity (au)</a:t>
                </a:r>
              </a:p>
            </c:rich>
          </c:tx>
          <c:layout>
            <c:manualLayout>
              <c:xMode val="edge"/>
              <c:yMode val="edge"/>
              <c:x val="5.6155521019025305E-4"/>
              <c:y val="0.18281920237933699"/>
            </c:manualLayout>
          </c:layout>
          <c:overlay val="0"/>
          <c:spPr>
            <a:noFill/>
            <a:ln w="19103">
              <a:noFill/>
            </a:ln>
          </c:spPr>
        </c:title>
        <c:numFmt formatCode="General" sourceLinked="1"/>
        <c:majorTickMark val="out"/>
        <c:minorTickMark val="out"/>
        <c:tickLblPos val="nextTo"/>
        <c:spPr>
          <a:ln w="2388">
            <a:solidFill>
              <a:srgbClr val="000000"/>
            </a:solidFill>
            <a:prstDash val="solid"/>
          </a:ln>
        </c:spPr>
        <c:txPr>
          <a:bodyPr rot="0" vert="horz"/>
          <a:lstStyle/>
          <a:p>
            <a:pPr>
              <a:defRPr/>
            </a:pPr>
            <a:endParaRPr lang="en-US"/>
          </a:p>
        </c:txPr>
        <c:crossAx val="1620220464"/>
        <c:crosses val="autoZero"/>
        <c:crossBetween val="midCat"/>
        <c:minorUnit val="40"/>
      </c:valAx>
      <c:spPr>
        <a:noFill/>
        <a:ln w="14327">
          <a:solidFill>
            <a:srgbClr val="000000"/>
          </a:solidFill>
          <a:prstDash val="solid"/>
        </a:ln>
      </c:spPr>
    </c:plotArea>
    <c:plotVisOnly val="1"/>
    <c:dispBlanksAs val="gap"/>
    <c:showDLblsOverMax val="0"/>
  </c:chart>
  <c:spPr>
    <a:noFill/>
    <a:ln>
      <a:noFill/>
    </a:ln>
  </c:spPr>
  <c:txPr>
    <a:bodyPr/>
    <a:lstStyle/>
    <a:p>
      <a:pPr>
        <a:defRPr sz="1203" b="1" i="0" u="none" strike="noStrike" baseline="0">
          <a:solidFill>
            <a:srgbClr val="000000"/>
          </a:solidFill>
          <a:latin typeface="Arial"/>
          <a:ea typeface="Arial"/>
          <a:cs typeface="Aria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9189334287759"/>
          <c:y val="3.6203703703703703E-2"/>
          <c:w val="0.78161520928304995"/>
          <c:h val="0.76199074074074102"/>
        </c:manualLayout>
      </c:layout>
      <c:scatterChart>
        <c:scatterStyle val="lineMarker"/>
        <c:varyColors val="0"/>
        <c:ser>
          <c:idx val="0"/>
          <c:order val="0"/>
          <c:tx>
            <c:strRef>
              <c:f>Sheet2!$D$1</c:f>
              <c:strCache>
                <c:ptCount val="1"/>
                <c:pt idx="0">
                  <c:v>I0/I</c:v>
                </c:pt>
              </c:strCache>
            </c:strRef>
          </c:tx>
          <c:spPr>
            <a:ln w="9744">
              <a:noFill/>
            </a:ln>
          </c:spPr>
          <c:marker>
            <c:symbol val="circle"/>
            <c:size val="4"/>
            <c:spPr>
              <a:solidFill>
                <a:srgbClr val="0033CC"/>
              </a:solidFill>
              <a:ln>
                <a:solidFill>
                  <a:srgbClr val="0432FF"/>
                </a:solidFill>
                <a:prstDash val="solid"/>
              </a:ln>
            </c:spPr>
          </c:marker>
          <c:trendline>
            <c:spPr>
              <a:ln w="6496">
                <a:solidFill>
                  <a:srgbClr val="000000"/>
                </a:solidFill>
                <a:prstDash val="solid"/>
              </a:ln>
            </c:spPr>
            <c:trendlineType val="linear"/>
            <c:dispRSqr val="1"/>
            <c:dispEq val="1"/>
            <c:trendlineLbl>
              <c:layout>
                <c:manualLayout>
                  <c:x val="3.4019926978401498E-2"/>
                  <c:y val="0.375"/>
                </c:manualLayout>
              </c:layout>
              <c:numFmt formatCode="General" sourceLinked="0"/>
              <c:spPr>
                <a:noFill/>
                <a:ln w="8661">
                  <a:noFill/>
                </a:ln>
              </c:spPr>
              <c:txPr>
                <a:bodyPr/>
                <a:lstStyle/>
                <a:p>
                  <a:pPr>
                    <a:defRPr sz="600"/>
                  </a:pPr>
                  <a:endParaRPr lang="en-US"/>
                </a:p>
              </c:txPr>
            </c:trendlineLbl>
          </c:trendline>
          <c:xVal>
            <c:numRef>
              <c:f>Sheet2!$A$2:$A$5</c:f>
              <c:numCache>
                <c:formatCode>General</c:formatCode>
                <c:ptCount val="4"/>
                <c:pt idx="0">
                  <c:v>0.67</c:v>
                </c:pt>
                <c:pt idx="1">
                  <c:v>1.33</c:v>
                </c:pt>
                <c:pt idx="2">
                  <c:v>2</c:v>
                </c:pt>
                <c:pt idx="3">
                  <c:v>2.67</c:v>
                </c:pt>
              </c:numCache>
            </c:numRef>
          </c:xVal>
          <c:yVal>
            <c:numRef>
              <c:f>Sheet2!$D$2:$D$6</c:f>
              <c:numCache>
                <c:formatCode>General</c:formatCode>
                <c:ptCount val="5"/>
                <c:pt idx="0">
                  <c:v>1.0720000000000001</c:v>
                </c:pt>
                <c:pt idx="1">
                  <c:v>1.1100000000000001</c:v>
                </c:pt>
                <c:pt idx="2">
                  <c:v>1.1759999999999999</c:v>
                </c:pt>
                <c:pt idx="3">
                  <c:v>1.212</c:v>
                </c:pt>
              </c:numCache>
            </c:numRef>
          </c:yVal>
          <c:smooth val="0"/>
          <c:extLst>
            <c:ext xmlns:c16="http://schemas.microsoft.com/office/drawing/2014/chart" uri="{C3380CC4-5D6E-409C-BE32-E72D297353CC}">
              <c16:uniqueId val="{00000001-A8F0-5546-B9BD-A4DF817F714E}"/>
            </c:ext>
          </c:extLst>
        </c:ser>
        <c:dLbls>
          <c:showLegendKey val="0"/>
          <c:showVal val="0"/>
          <c:showCatName val="0"/>
          <c:showSerName val="0"/>
          <c:showPercent val="0"/>
          <c:showBubbleSize val="0"/>
        </c:dLbls>
        <c:axId val="1598548240"/>
        <c:axId val="1598598480"/>
      </c:scatterChart>
      <c:valAx>
        <c:axId val="1598548240"/>
        <c:scaling>
          <c:orientation val="minMax"/>
        </c:scaling>
        <c:delete val="0"/>
        <c:axPos val="b"/>
        <c:title>
          <c:tx>
            <c:rich>
              <a:bodyPr/>
              <a:lstStyle/>
              <a:p>
                <a:pPr>
                  <a:defRPr/>
                </a:pPr>
                <a:r>
                  <a:rPr lang="en-US"/>
                  <a:t>[Nitrophenol] (μM)</a:t>
                </a:r>
              </a:p>
            </c:rich>
          </c:tx>
          <c:overlay val="0"/>
          <c:spPr>
            <a:noFill/>
            <a:ln w="8661">
              <a:noFill/>
            </a:ln>
          </c:spPr>
        </c:title>
        <c:numFmt formatCode="General" sourceLinked="1"/>
        <c:majorTickMark val="out"/>
        <c:minorTickMark val="out"/>
        <c:tickLblPos val="nextTo"/>
        <c:spPr>
          <a:ln w="1083">
            <a:solidFill>
              <a:srgbClr val="000000"/>
            </a:solidFill>
            <a:prstDash val="solid"/>
          </a:ln>
        </c:spPr>
        <c:txPr>
          <a:bodyPr rot="0" vert="horz"/>
          <a:lstStyle/>
          <a:p>
            <a:pPr>
              <a:defRPr/>
            </a:pPr>
            <a:endParaRPr lang="en-US"/>
          </a:p>
        </c:txPr>
        <c:crossAx val="1598598480"/>
        <c:crosses val="autoZero"/>
        <c:crossBetween val="midCat"/>
        <c:majorUnit val="0.5"/>
        <c:minorUnit val="0.05"/>
      </c:valAx>
      <c:valAx>
        <c:axId val="1598598480"/>
        <c:scaling>
          <c:orientation val="minMax"/>
          <c:max val="1.4"/>
          <c:min val="0"/>
        </c:scaling>
        <c:delete val="0"/>
        <c:axPos val="l"/>
        <c:title>
          <c:tx>
            <c:rich>
              <a:bodyPr/>
              <a:lstStyle/>
              <a:p>
                <a:pPr>
                  <a:defRPr/>
                </a:pPr>
                <a:r>
                  <a:rPr lang="uk-UA"/>
                  <a:t>I</a:t>
                </a:r>
                <a:r>
                  <a:rPr lang="uk-UA" baseline="-25000"/>
                  <a:t>0</a:t>
                </a:r>
                <a:r>
                  <a:rPr lang="uk-UA"/>
                  <a:t>/I</a:t>
                </a:r>
              </a:p>
            </c:rich>
          </c:tx>
          <c:layout>
            <c:manualLayout>
              <c:xMode val="edge"/>
              <c:yMode val="edge"/>
              <c:x val="2.6965267244770802E-3"/>
              <c:y val="0.346857850021216"/>
            </c:manualLayout>
          </c:layout>
          <c:overlay val="0"/>
          <c:spPr>
            <a:noFill/>
            <a:ln w="8661">
              <a:noFill/>
            </a:ln>
          </c:spPr>
        </c:title>
        <c:numFmt formatCode="General" sourceLinked="1"/>
        <c:majorTickMark val="out"/>
        <c:minorTickMark val="out"/>
        <c:tickLblPos val="nextTo"/>
        <c:spPr>
          <a:ln w="1083">
            <a:solidFill>
              <a:srgbClr val="000000"/>
            </a:solidFill>
            <a:prstDash val="solid"/>
          </a:ln>
        </c:spPr>
        <c:txPr>
          <a:bodyPr rot="0" vert="horz"/>
          <a:lstStyle/>
          <a:p>
            <a:pPr>
              <a:defRPr/>
            </a:pPr>
            <a:endParaRPr lang="en-US"/>
          </a:p>
        </c:txPr>
        <c:crossAx val="1598548240"/>
        <c:crosses val="autoZero"/>
        <c:crossBetween val="midCat"/>
        <c:majorUnit val="0.2"/>
        <c:minorUnit val="0.02"/>
      </c:valAx>
      <c:spPr>
        <a:noFill/>
        <a:ln w="4331">
          <a:solidFill>
            <a:srgbClr val="000000"/>
          </a:solidFill>
          <a:prstDash val="solid"/>
        </a:ln>
      </c:spPr>
    </c:plotArea>
    <c:plotVisOnly val="1"/>
    <c:dispBlanksAs val="gap"/>
    <c:showDLblsOverMax val="0"/>
  </c:chart>
  <c:spPr>
    <a:noFill/>
    <a:ln>
      <a:noFill/>
    </a:ln>
  </c:spPr>
  <c:txPr>
    <a:bodyPr/>
    <a:lstStyle/>
    <a:p>
      <a:pPr>
        <a:defRPr sz="650" b="1" i="0" u="none" strike="noStrike" baseline="0">
          <a:solidFill>
            <a:srgbClr val="000000"/>
          </a:solidFill>
          <a:latin typeface="Arial"/>
          <a:ea typeface="Arial"/>
          <a:cs typeface="Arial"/>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637777893657299"/>
          <c:y val="3.1041848935549701E-2"/>
          <c:w val="0.78649192029804205"/>
          <c:h val="0.79232210557013705"/>
        </c:manualLayout>
      </c:layout>
      <c:scatterChart>
        <c:scatterStyle val="smoothMarker"/>
        <c:varyColors val="0"/>
        <c:ser>
          <c:idx val="0"/>
          <c:order val="0"/>
          <c:tx>
            <c:strRef>
              <c:f>Sheet1!$B$1</c:f>
              <c:strCache>
                <c:ptCount val="1"/>
                <c:pt idx="0">
                  <c:v>0 ul</c:v>
                </c:pt>
              </c:strCache>
            </c:strRef>
          </c:tx>
          <c:spPr>
            <a:ln w="18494">
              <a:solidFill>
                <a:srgbClr val="865357"/>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B$2:$B$2501</c:f>
              <c:numCache>
                <c:formatCode>General</c:formatCode>
                <c:ptCount val="2500"/>
                <c:pt idx="0">
                  <c:v>12.1</c:v>
                </c:pt>
                <c:pt idx="1">
                  <c:v>12.3</c:v>
                </c:pt>
                <c:pt idx="2">
                  <c:v>12.5</c:v>
                </c:pt>
                <c:pt idx="3">
                  <c:v>12.7</c:v>
                </c:pt>
                <c:pt idx="4">
                  <c:v>12.8</c:v>
                </c:pt>
                <c:pt idx="5">
                  <c:v>13</c:v>
                </c:pt>
                <c:pt idx="6">
                  <c:v>13.2</c:v>
                </c:pt>
                <c:pt idx="7">
                  <c:v>13.4</c:v>
                </c:pt>
                <c:pt idx="8">
                  <c:v>13.5</c:v>
                </c:pt>
                <c:pt idx="9">
                  <c:v>13.7</c:v>
                </c:pt>
                <c:pt idx="10">
                  <c:v>13.9</c:v>
                </c:pt>
                <c:pt idx="11">
                  <c:v>13.9</c:v>
                </c:pt>
                <c:pt idx="12">
                  <c:v>13.9</c:v>
                </c:pt>
                <c:pt idx="13">
                  <c:v>13.8</c:v>
                </c:pt>
                <c:pt idx="14">
                  <c:v>13.8</c:v>
                </c:pt>
                <c:pt idx="15">
                  <c:v>13.8</c:v>
                </c:pt>
                <c:pt idx="16">
                  <c:v>13.8</c:v>
                </c:pt>
                <c:pt idx="17">
                  <c:v>13.8</c:v>
                </c:pt>
                <c:pt idx="18">
                  <c:v>13.7</c:v>
                </c:pt>
                <c:pt idx="19">
                  <c:v>13.7</c:v>
                </c:pt>
                <c:pt idx="20">
                  <c:v>13.7</c:v>
                </c:pt>
                <c:pt idx="21">
                  <c:v>13.7</c:v>
                </c:pt>
                <c:pt idx="22">
                  <c:v>13.6</c:v>
                </c:pt>
                <c:pt idx="23">
                  <c:v>13.5</c:v>
                </c:pt>
                <c:pt idx="24">
                  <c:v>13.5</c:v>
                </c:pt>
                <c:pt idx="25">
                  <c:v>13.4</c:v>
                </c:pt>
                <c:pt idx="26">
                  <c:v>13.3</c:v>
                </c:pt>
                <c:pt idx="27">
                  <c:v>13.3</c:v>
                </c:pt>
                <c:pt idx="28">
                  <c:v>13.2</c:v>
                </c:pt>
                <c:pt idx="29">
                  <c:v>13.1</c:v>
                </c:pt>
                <c:pt idx="30">
                  <c:v>13</c:v>
                </c:pt>
                <c:pt idx="31">
                  <c:v>13</c:v>
                </c:pt>
                <c:pt idx="32">
                  <c:v>12.9</c:v>
                </c:pt>
                <c:pt idx="33">
                  <c:v>12.9</c:v>
                </c:pt>
                <c:pt idx="34">
                  <c:v>12.9</c:v>
                </c:pt>
                <c:pt idx="35">
                  <c:v>12.9</c:v>
                </c:pt>
                <c:pt idx="36">
                  <c:v>12.8</c:v>
                </c:pt>
                <c:pt idx="37">
                  <c:v>12.8</c:v>
                </c:pt>
                <c:pt idx="38">
                  <c:v>12.8</c:v>
                </c:pt>
                <c:pt idx="39">
                  <c:v>12.7</c:v>
                </c:pt>
                <c:pt idx="40">
                  <c:v>12.7</c:v>
                </c:pt>
                <c:pt idx="41">
                  <c:v>12.7</c:v>
                </c:pt>
                <c:pt idx="42">
                  <c:v>12.6</c:v>
                </c:pt>
                <c:pt idx="43">
                  <c:v>12.5</c:v>
                </c:pt>
                <c:pt idx="44">
                  <c:v>12.5</c:v>
                </c:pt>
                <c:pt idx="45">
                  <c:v>12.4</c:v>
                </c:pt>
                <c:pt idx="46">
                  <c:v>12.4</c:v>
                </c:pt>
                <c:pt idx="47">
                  <c:v>12.3</c:v>
                </c:pt>
                <c:pt idx="48">
                  <c:v>12.2</c:v>
                </c:pt>
                <c:pt idx="49">
                  <c:v>12.2</c:v>
                </c:pt>
                <c:pt idx="50">
                  <c:v>12.1</c:v>
                </c:pt>
                <c:pt idx="51">
                  <c:v>12</c:v>
                </c:pt>
                <c:pt idx="52">
                  <c:v>12</c:v>
                </c:pt>
                <c:pt idx="53">
                  <c:v>11.8</c:v>
                </c:pt>
                <c:pt idx="54">
                  <c:v>11.7</c:v>
                </c:pt>
                <c:pt idx="55">
                  <c:v>11.6</c:v>
                </c:pt>
                <c:pt idx="56">
                  <c:v>11.4</c:v>
                </c:pt>
                <c:pt idx="57">
                  <c:v>11.3</c:v>
                </c:pt>
                <c:pt idx="58">
                  <c:v>11.2</c:v>
                </c:pt>
                <c:pt idx="59">
                  <c:v>11</c:v>
                </c:pt>
                <c:pt idx="60">
                  <c:v>10.9</c:v>
                </c:pt>
                <c:pt idx="61">
                  <c:v>10.7</c:v>
                </c:pt>
                <c:pt idx="62">
                  <c:v>10.6</c:v>
                </c:pt>
                <c:pt idx="63">
                  <c:v>10.5</c:v>
                </c:pt>
                <c:pt idx="64">
                  <c:v>10.5</c:v>
                </c:pt>
                <c:pt idx="65">
                  <c:v>10.4</c:v>
                </c:pt>
                <c:pt idx="66">
                  <c:v>10.3</c:v>
                </c:pt>
                <c:pt idx="67">
                  <c:v>10.199999999999999</c:v>
                </c:pt>
                <c:pt idx="68">
                  <c:v>10.199999999999999</c:v>
                </c:pt>
                <c:pt idx="69">
                  <c:v>10.1</c:v>
                </c:pt>
                <c:pt idx="70">
                  <c:v>10</c:v>
                </c:pt>
                <c:pt idx="71">
                  <c:v>9.9</c:v>
                </c:pt>
                <c:pt idx="72">
                  <c:v>9.9</c:v>
                </c:pt>
                <c:pt idx="73">
                  <c:v>9.8000000000000007</c:v>
                </c:pt>
                <c:pt idx="74">
                  <c:v>9.7000000000000011</c:v>
                </c:pt>
                <c:pt idx="75">
                  <c:v>9.7000000000000011</c:v>
                </c:pt>
                <c:pt idx="76">
                  <c:v>9.6</c:v>
                </c:pt>
                <c:pt idx="77">
                  <c:v>9.6</c:v>
                </c:pt>
                <c:pt idx="78">
                  <c:v>9.5</c:v>
                </c:pt>
                <c:pt idx="79">
                  <c:v>9.5</c:v>
                </c:pt>
                <c:pt idx="80">
                  <c:v>9.4</c:v>
                </c:pt>
                <c:pt idx="81">
                  <c:v>9.4</c:v>
                </c:pt>
                <c:pt idx="82">
                  <c:v>9.3000000000000007</c:v>
                </c:pt>
                <c:pt idx="83">
                  <c:v>9.3000000000000007</c:v>
                </c:pt>
                <c:pt idx="84">
                  <c:v>9.2000000000000011</c:v>
                </c:pt>
                <c:pt idx="85">
                  <c:v>9.1</c:v>
                </c:pt>
                <c:pt idx="86">
                  <c:v>9</c:v>
                </c:pt>
                <c:pt idx="87">
                  <c:v>9</c:v>
                </c:pt>
                <c:pt idx="88">
                  <c:v>8.9</c:v>
                </c:pt>
                <c:pt idx="89">
                  <c:v>8.8000000000000007</c:v>
                </c:pt>
                <c:pt idx="90">
                  <c:v>8.7000000000000011</c:v>
                </c:pt>
                <c:pt idx="91">
                  <c:v>8.7000000000000011</c:v>
                </c:pt>
                <c:pt idx="92">
                  <c:v>8.6</c:v>
                </c:pt>
                <c:pt idx="93">
                  <c:v>8.5</c:v>
                </c:pt>
                <c:pt idx="94">
                  <c:v>8.4</c:v>
                </c:pt>
                <c:pt idx="95">
                  <c:v>8.4</c:v>
                </c:pt>
                <c:pt idx="96">
                  <c:v>8.3000000000000007</c:v>
                </c:pt>
                <c:pt idx="97">
                  <c:v>8.3000000000000007</c:v>
                </c:pt>
                <c:pt idx="98">
                  <c:v>8.2000000000000011</c:v>
                </c:pt>
                <c:pt idx="99">
                  <c:v>8.2000000000000011</c:v>
                </c:pt>
                <c:pt idx="100">
                  <c:v>8.1</c:v>
                </c:pt>
                <c:pt idx="101">
                  <c:v>8.1</c:v>
                </c:pt>
                <c:pt idx="102">
                  <c:v>8</c:v>
                </c:pt>
                <c:pt idx="103">
                  <c:v>8</c:v>
                </c:pt>
                <c:pt idx="104">
                  <c:v>7.9</c:v>
                </c:pt>
                <c:pt idx="105">
                  <c:v>7.9</c:v>
                </c:pt>
                <c:pt idx="106">
                  <c:v>7.8</c:v>
                </c:pt>
                <c:pt idx="107">
                  <c:v>7.7</c:v>
                </c:pt>
                <c:pt idx="108">
                  <c:v>7.7</c:v>
                </c:pt>
                <c:pt idx="109">
                  <c:v>7.6</c:v>
                </c:pt>
                <c:pt idx="110">
                  <c:v>7.6</c:v>
                </c:pt>
                <c:pt idx="111">
                  <c:v>7.5</c:v>
                </c:pt>
                <c:pt idx="112">
                  <c:v>7.4</c:v>
                </c:pt>
                <c:pt idx="113">
                  <c:v>7.4</c:v>
                </c:pt>
                <c:pt idx="114">
                  <c:v>7.3</c:v>
                </c:pt>
                <c:pt idx="115">
                  <c:v>7.2</c:v>
                </c:pt>
                <c:pt idx="116">
                  <c:v>7.2</c:v>
                </c:pt>
                <c:pt idx="117">
                  <c:v>7.1</c:v>
                </c:pt>
                <c:pt idx="118">
                  <c:v>7</c:v>
                </c:pt>
                <c:pt idx="119">
                  <c:v>6.9</c:v>
                </c:pt>
                <c:pt idx="120">
                  <c:v>6.8</c:v>
                </c:pt>
                <c:pt idx="121">
                  <c:v>6.7</c:v>
                </c:pt>
                <c:pt idx="122">
                  <c:v>6.7</c:v>
                </c:pt>
                <c:pt idx="123">
                  <c:v>6.6</c:v>
                </c:pt>
                <c:pt idx="124">
                  <c:v>6.6</c:v>
                </c:pt>
                <c:pt idx="125">
                  <c:v>6.6</c:v>
                </c:pt>
                <c:pt idx="126">
                  <c:v>6.5</c:v>
                </c:pt>
                <c:pt idx="127">
                  <c:v>6.5</c:v>
                </c:pt>
                <c:pt idx="128">
                  <c:v>6.5</c:v>
                </c:pt>
                <c:pt idx="129">
                  <c:v>6.4</c:v>
                </c:pt>
                <c:pt idx="130">
                  <c:v>6.4</c:v>
                </c:pt>
                <c:pt idx="131">
                  <c:v>6.4</c:v>
                </c:pt>
                <c:pt idx="132">
                  <c:v>6.3</c:v>
                </c:pt>
                <c:pt idx="133">
                  <c:v>6.3</c:v>
                </c:pt>
                <c:pt idx="134">
                  <c:v>6.3</c:v>
                </c:pt>
                <c:pt idx="135">
                  <c:v>6.3</c:v>
                </c:pt>
                <c:pt idx="136">
                  <c:v>6.2</c:v>
                </c:pt>
                <c:pt idx="137">
                  <c:v>6.2</c:v>
                </c:pt>
                <c:pt idx="138">
                  <c:v>6.2</c:v>
                </c:pt>
                <c:pt idx="139">
                  <c:v>6.2</c:v>
                </c:pt>
                <c:pt idx="140">
                  <c:v>6.2</c:v>
                </c:pt>
                <c:pt idx="141">
                  <c:v>6.2</c:v>
                </c:pt>
                <c:pt idx="142">
                  <c:v>6.2</c:v>
                </c:pt>
                <c:pt idx="143">
                  <c:v>6.2</c:v>
                </c:pt>
                <c:pt idx="144">
                  <c:v>6.1</c:v>
                </c:pt>
                <c:pt idx="145">
                  <c:v>6.1</c:v>
                </c:pt>
                <c:pt idx="146">
                  <c:v>6.1</c:v>
                </c:pt>
                <c:pt idx="147">
                  <c:v>6.1</c:v>
                </c:pt>
                <c:pt idx="148">
                  <c:v>6.1</c:v>
                </c:pt>
                <c:pt idx="149">
                  <c:v>6.1</c:v>
                </c:pt>
                <c:pt idx="150">
                  <c:v>6.1</c:v>
                </c:pt>
                <c:pt idx="151">
                  <c:v>6.1</c:v>
                </c:pt>
                <c:pt idx="152">
                  <c:v>6.1</c:v>
                </c:pt>
                <c:pt idx="153">
                  <c:v>6.1</c:v>
                </c:pt>
                <c:pt idx="154">
                  <c:v>6.1</c:v>
                </c:pt>
                <c:pt idx="155">
                  <c:v>6.1</c:v>
                </c:pt>
                <c:pt idx="156">
                  <c:v>6.1</c:v>
                </c:pt>
                <c:pt idx="157">
                  <c:v>6.1</c:v>
                </c:pt>
                <c:pt idx="158">
                  <c:v>6.1</c:v>
                </c:pt>
                <c:pt idx="159">
                  <c:v>6.1</c:v>
                </c:pt>
                <c:pt idx="160">
                  <c:v>6.1</c:v>
                </c:pt>
                <c:pt idx="161">
                  <c:v>6.1</c:v>
                </c:pt>
                <c:pt idx="162">
                  <c:v>6.1</c:v>
                </c:pt>
                <c:pt idx="163">
                  <c:v>6.1</c:v>
                </c:pt>
                <c:pt idx="164">
                  <c:v>6.1</c:v>
                </c:pt>
                <c:pt idx="165">
                  <c:v>6.1</c:v>
                </c:pt>
                <c:pt idx="166">
                  <c:v>6.1</c:v>
                </c:pt>
                <c:pt idx="167">
                  <c:v>6.1</c:v>
                </c:pt>
                <c:pt idx="168">
                  <c:v>6.2</c:v>
                </c:pt>
                <c:pt idx="169">
                  <c:v>6.2</c:v>
                </c:pt>
                <c:pt idx="170">
                  <c:v>6.2</c:v>
                </c:pt>
                <c:pt idx="171">
                  <c:v>6.2</c:v>
                </c:pt>
                <c:pt idx="172">
                  <c:v>6.2</c:v>
                </c:pt>
                <c:pt idx="173">
                  <c:v>6.2</c:v>
                </c:pt>
                <c:pt idx="174">
                  <c:v>6.2</c:v>
                </c:pt>
                <c:pt idx="175">
                  <c:v>6.2</c:v>
                </c:pt>
                <c:pt idx="176">
                  <c:v>6.2</c:v>
                </c:pt>
                <c:pt idx="177">
                  <c:v>6.3</c:v>
                </c:pt>
                <c:pt idx="178">
                  <c:v>6.3</c:v>
                </c:pt>
                <c:pt idx="179">
                  <c:v>6.3</c:v>
                </c:pt>
                <c:pt idx="180">
                  <c:v>6.3</c:v>
                </c:pt>
                <c:pt idx="181">
                  <c:v>6.3</c:v>
                </c:pt>
                <c:pt idx="182">
                  <c:v>6.3</c:v>
                </c:pt>
                <c:pt idx="183">
                  <c:v>6.3</c:v>
                </c:pt>
                <c:pt idx="184">
                  <c:v>6.4</c:v>
                </c:pt>
                <c:pt idx="185">
                  <c:v>6.4</c:v>
                </c:pt>
                <c:pt idx="186">
                  <c:v>6.4</c:v>
                </c:pt>
                <c:pt idx="187">
                  <c:v>6.4</c:v>
                </c:pt>
                <c:pt idx="188">
                  <c:v>6.4</c:v>
                </c:pt>
                <c:pt idx="189">
                  <c:v>6.4</c:v>
                </c:pt>
                <c:pt idx="190">
                  <c:v>6.5</c:v>
                </c:pt>
                <c:pt idx="191">
                  <c:v>6.5</c:v>
                </c:pt>
                <c:pt idx="192">
                  <c:v>6.5</c:v>
                </c:pt>
                <c:pt idx="193">
                  <c:v>6.5</c:v>
                </c:pt>
                <c:pt idx="194">
                  <c:v>6.5</c:v>
                </c:pt>
                <c:pt idx="195">
                  <c:v>6.5</c:v>
                </c:pt>
                <c:pt idx="196">
                  <c:v>6.5</c:v>
                </c:pt>
                <c:pt idx="197">
                  <c:v>6.6</c:v>
                </c:pt>
                <c:pt idx="198">
                  <c:v>6.6</c:v>
                </c:pt>
                <c:pt idx="199">
                  <c:v>6.6</c:v>
                </c:pt>
                <c:pt idx="200">
                  <c:v>6.6</c:v>
                </c:pt>
                <c:pt idx="201">
                  <c:v>6.6</c:v>
                </c:pt>
                <c:pt idx="202">
                  <c:v>6.6</c:v>
                </c:pt>
                <c:pt idx="203">
                  <c:v>6.7</c:v>
                </c:pt>
                <c:pt idx="204">
                  <c:v>6.7</c:v>
                </c:pt>
                <c:pt idx="205">
                  <c:v>6.7</c:v>
                </c:pt>
                <c:pt idx="206">
                  <c:v>6.7</c:v>
                </c:pt>
                <c:pt idx="207">
                  <c:v>6.7</c:v>
                </c:pt>
                <c:pt idx="208">
                  <c:v>6.8</c:v>
                </c:pt>
                <c:pt idx="209">
                  <c:v>6.8</c:v>
                </c:pt>
                <c:pt idx="210">
                  <c:v>6.8</c:v>
                </c:pt>
                <c:pt idx="211">
                  <c:v>6.8</c:v>
                </c:pt>
                <c:pt idx="212">
                  <c:v>6.8</c:v>
                </c:pt>
                <c:pt idx="213">
                  <c:v>6.9</c:v>
                </c:pt>
                <c:pt idx="214">
                  <c:v>6.9</c:v>
                </c:pt>
                <c:pt idx="215">
                  <c:v>6.9</c:v>
                </c:pt>
                <c:pt idx="216">
                  <c:v>6.9</c:v>
                </c:pt>
                <c:pt idx="217">
                  <c:v>6.9</c:v>
                </c:pt>
                <c:pt idx="218">
                  <c:v>6.9</c:v>
                </c:pt>
                <c:pt idx="219">
                  <c:v>7</c:v>
                </c:pt>
                <c:pt idx="220">
                  <c:v>7</c:v>
                </c:pt>
                <c:pt idx="221">
                  <c:v>7</c:v>
                </c:pt>
                <c:pt idx="222">
                  <c:v>7</c:v>
                </c:pt>
                <c:pt idx="223">
                  <c:v>7</c:v>
                </c:pt>
                <c:pt idx="224">
                  <c:v>7</c:v>
                </c:pt>
                <c:pt idx="225">
                  <c:v>7</c:v>
                </c:pt>
                <c:pt idx="226">
                  <c:v>7.1</c:v>
                </c:pt>
                <c:pt idx="227">
                  <c:v>7.1</c:v>
                </c:pt>
                <c:pt idx="228">
                  <c:v>7.1</c:v>
                </c:pt>
                <c:pt idx="229">
                  <c:v>7.1</c:v>
                </c:pt>
                <c:pt idx="230">
                  <c:v>7.1</c:v>
                </c:pt>
                <c:pt idx="231">
                  <c:v>7.1</c:v>
                </c:pt>
                <c:pt idx="232">
                  <c:v>7.1</c:v>
                </c:pt>
                <c:pt idx="233">
                  <c:v>7.1</c:v>
                </c:pt>
                <c:pt idx="234">
                  <c:v>7.2</c:v>
                </c:pt>
                <c:pt idx="235">
                  <c:v>7.2</c:v>
                </c:pt>
                <c:pt idx="236">
                  <c:v>7.2</c:v>
                </c:pt>
                <c:pt idx="237">
                  <c:v>7.2</c:v>
                </c:pt>
                <c:pt idx="238">
                  <c:v>7.2</c:v>
                </c:pt>
                <c:pt idx="239">
                  <c:v>7.2</c:v>
                </c:pt>
                <c:pt idx="240">
                  <c:v>7.2</c:v>
                </c:pt>
                <c:pt idx="241">
                  <c:v>7.2</c:v>
                </c:pt>
                <c:pt idx="242">
                  <c:v>7.2</c:v>
                </c:pt>
                <c:pt idx="243">
                  <c:v>7.2</c:v>
                </c:pt>
                <c:pt idx="244">
                  <c:v>7.2</c:v>
                </c:pt>
                <c:pt idx="245">
                  <c:v>7.2</c:v>
                </c:pt>
                <c:pt idx="246">
                  <c:v>7.2</c:v>
                </c:pt>
                <c:pt idx="247">
                  <c:v>7.2</c:v>
                </c:pt>
                <c:pt idx="248">
                  <c:v>7.2</c:v>
                </c:pt>
                <c:pt idx="249">
                  <c:v>7.2</c:v>
                </c:pt>
                <c:pt idx="250">
                  <c:v>7.2</c:v>
                </c:pt>
                <c:pt idx="251">
                  <c:v>7.2</c:v>
                </c:pt>
                <c:pt idx="252">
                  <c:v>7.2</c:v>
                </c:pt>
                <c:pt idx="253">
                  <c:v>7.2</c:v>
                </c:pt>
                <c:pt idx="254">
                  <c:v>7.2</c:v>
                </c:pt>
                <c:pt idx="255">
                  <c:v>7.2</c:v>
                </c:pt>
                <c:pt idx="256">
                  <c:v>7.2</c:v>
                </c:pt>
                <c:pt idx="257">
                  <c:v>7.2</c:v>
                </c:pt>
                <c:pt idx="258">
                  <c:v>7.2</c:v>
                </c:pt>
                <c:pt idx="259">
                  <c:v>7.2</c:v>
                </c:pt>
                <c:pt idx="260">
                  <c:v>7.2</c:v>
                </c:pt>
                <c:pt idx="261">
                  <c:v>7.2</c:v>
                </c:pt>
                <c:pt idx="262">
                  <c:v>7.1</c:v>
                </c:pt>
                <c:pt idx="263">
                  <c:v>7.1</c:v>
                </c:pt>
                <c:pt idx="264">
                  <c:v>7.1</c:v>
                </c:pt>
                <c:pt idx="265">
                  <c:v>7.1</c:v>
                </c:pt>
                <c:pt idx="266">
                  <c:v>7.1</c:v>
                </c:pt>
                <c:pt idx="267">
                  <c:v>7.1</c:v>
                </c:pt>
                <c:pt idx="268">
                  <c:v>7.1</c:v>
                </c:pt>
                <c:pt idx="269">
                  <c:v>7.1</c:v>
                </c:pt>
                <c:pt idx="270">
                  <c:v>7.1</c:v>
                </c:pt>
                <c:pt idx="271">
                  <c:v>7.1</c:v>
                </c:pt>
                <c:pt idx="272">
                  <c:v>7.1</c:v>
                </c:pt>
                <c:pt idx="273">
                  <c:v>7.1</c:v>
                </c:pt>
                <c:pt idx="274">
                  <c:v>7.1</c:v>
                </c:pt>
                <c:pt idx="275">
                  <c:v>7.1</c:v>
                </c:pt>
                <c:pt idx="276">
                  <c:v>7.1</c:v>
                </c:pt>
                <c:pt idx="277">
                  <c:v>7.1</c:v>
                </c:pt>
                <c:pt idx="278">
                  <c:v>7.1</c:v>
                </c:pt>
                <c:pt idx="279">
                  <c:v>7.1</c:v>
                </c:pt>
                <c:pt idx="280">
                  <c:v>7.1</c:v>
                </c:pt>
                <c:pt idx="281">
                  <c:v>7.1</c:v>
                </c:pt>
                <c:pt idx="282">
                  <c:v>7.1</c:v>
                </c:pt>
                <c:pt idx="283">
                  <c:v>7.1</c:v>
                </c:pt>
                <c:pt idx="284">
                  <c:v>7.1</c:v>
                </c:pt>
                <c:pt idx="285">
                  <c:v>7.1</c:v>
                </c:pt>
                <c:pt idx="286">
                  <c:v>7.1</c:v>
                </c:pt>
                <c:pt idx="287">
                  <c:v>7.1</c:v>
                </c:pt>
                <c:pt idx="288">
                  <c:v>7.1</c:v>
                </c:pt>
                <c:pt idx="289">
                  <c:v>7.1</c:v>
                </c:pt>
                <c:pt idx="290">
                  <c:v>7.1</c:v>
                </c:pt>
                <c:pt idx="291">
                  <c:v>7.1</c:v>
                </c:pt>
                <c:pt idx="292">
                  <c:v>7.1</c:v>
                </c:pt>
                <c:pt idx="293">
                  <c:v>7.1</c:v>
                </c:pt>
                <c:pt idx="294">
                  <c:v>7.1</c:v>
                </c:pt>
                <c:pt idx="295">
                  <c:v>7.1</c:v>
                </c:pt>
                <c:pt idx="296">
                  <c:v>7.1</c:v>
                </c:pt>
                <c:pt idx="297">
                  <c:v>7.1</c:v>
                </c:pt>
                <c:pt idx="298">
                  <c:v>7.1</c:v>
                </c:pt>
                <c:pt idx="299">
                  <c:v>7.2</c:v>
                </c:pt>
                <c:pt idx="300">
                  <c:v>7.2</c:v>
                </c:pt>
                <c:pt idx="301">
                  <c:v>7.2</c:v>
                </c:pt>
                <c:pt idx="302">
                  <c:v>7.2</c:v>
                </c:pt>
                <c:pt idx="303">
                  <c:v>7.2</c:v>
                </c:pt>
                <c:pt idx="304">
                  <c:v>7.3</c:v>
                </c:pt>
                <c:pt idx="305">
                  <c:v>7.3</c:v>
                </c:pt>
                <c:pt idx="306">
                  <c:v>7.3</c:v>
                </c:pt>
                <c:pt idx="307">
                  <c:v>7.3</c:v>
                </c:pt>
                <c:pt idx="308">
                  <c:v>7.4</c:v>
                </c:pt>
                <c:pt idx="309">
                  <c:v>7.4</c:v>
                </c:pt>
                <c:pt idx="310">
                  <c:v>7.4</c:v>
                </c:pt>
                <c:pt idx="311">
                  <c:v>7.5</c:v>
                </c:pt>
                <c:pt idx="312">
                  <c:v>7.5</c:v>
                </c:pt>
                <c:pt idx="313">
                  <c:v>7.5</c:v>
                </c:pt>
                <c:pt idx="314">
                  <c:v>7.6</c:v>
                </c:pt>
                <c:pt idx="315">
                  <c:v>7.6</c:v>
                </c:pt>
                <c:pt idx="316">
                  <c:v>7.6</c:v>
                </c:pt>
                <c:pt idx="317">
                  <c:v>7.7</c:v>
                </c:pt>
                <c:pt idx="318">
                  <c:v>7.7</c:v>
                </c:pt>
                <c:pt idx="319">
                  <c:v>7.7</c:v>
                </c:pt>
                <c:pt idx="320">
                  <c:v>7.8</c:v>
                </c:pt>
                <c:pt idx="321">
                  <c:v>7.8</c:v>
                </c:pt>
                <c:pt idx="322">
                  <c:v>7.8</c:v>
                </c:pt>
                <c:pt idx="323">
                  <c:v>7.9</c:v>
                </c:pt>
                <c:pt idx="324">
                  <c:v>7.9</c:v>
                </c:pt>
                <c:pt idx="325">
                  <c:v>8</c:v>
                </c:pt>
                <c:pt idx="326">
                  <c:v>8</c:v>
                </c:pt>
                <c:pt idx="327">
                  <c:v>8.1</c:v>
                </c:pt>
                <c:pt idx="328">
                  <c:v>8.1</c:v>
                </c:pt>
                <c:pt idx="329">
                  <c:v>8.2000000000000011</c:v>
                </c:pt>
                <c:pt idx="330">
                  <c:v>8.2000000000000011</c:v>
                </c:pt>
                <c:pt idx="331">
                  <c:v>8.2000000000000011</c:v>
                </c:pt>
                <c:pt idx="332">
                  <c:v>8.3000000000000007</c:v>
                </c:pt>
                <c:pt idx="333">
                  <c:v>8.4</c:v>
                </c:pt>
                <c:pt idx="334">
                  <c:v>8.4</c:v>
                </c:pt>
                <c:pt idx="335">
                  <c:v>8.5</c:v>
                </c:pt>
                <c:pt idx="336">
                  <c:v>8.5</c:v>
                </c:pt>
                <c:pt idx="337">
                  <c:v>8.6</c:v>
                </c:pt>
                <c:pt idx="338">
                  <c:v>8.6</c:v>
                </c:pt>
                <c:pt idx="339">
                  <c:v>8.7000000000000011</c:v>
                </c:pt>
                <c:pt idx="340">
                  <c:v>8.8000000000000007</c:v>
                </c:pt>
                <c:pt idx="341">
                  <c:v>8.8000000000000007</c:v>
                </c:pt>
                <c:pt idx="342">
                  <c:v>8.9</c:v>
                </c:pt>
                <c:pt idx="343">
                  <c:v>9</c:v>
                </c:pt>
                <c:pt idx="344">
                  <c:v>9</c:v>
                </c:pt>
                <c:pt idx="345">
                  <c:v>9.1</c:v>
                </c:pt>
                <c:pt idx="346">
                  <c:v>9.2000000000000011</c:v>
                </c:pt>
                <c:pt idx="347">
                  <c:v>9.2000000000000011</c:v>
                </c:pt>
                <c:pt idx="348">
                  <c:v>9.3000000000000007</c:v>
                </c:pt>
                <c:pt idx="349">
                  <c:v>9.4</c:v>
                </c:pt>
                <c:pt idx="350">
                  <c:v>9.5</c:v>
                </c:pt>
                <c:pt idx="351">
                  <c:v>9.5</c:v>
                </c:pt>
                <c:pt idx="352">
                  <c:v>9.6</c:v>
                </c:pt>
                <c:pt idx="353">
                  <c:v>9.7000000000000011</c:v>
                </c:pt>
                <c:pt idx="354">
                  <c:v>9.8000000000000007</c:v>
                </c:pt>
                <c:pt idx="355">
                  <c:v>9.9</c:v>
                </c:pt>
                <c:pt idx="356">
                  <c:v>9.9</c:v>
                </c:pt>
                <c:pt idx="357">
                  <c:v>10</c:v>
                </c:pt>
                <c:pt idx="358">
                  <c:v>10.1</c:v>
                </c:pt>
                <c:pt idx="359">
                  <c:v>10.199999999999999</c:v>
                </c:pt>
                <c:pt idx="360">
                  <c:v>10.3</c:v>
                </c:pt>
                <c:pt idx="361">
                  <c:v>10.4</c:v>
                </c:pt>
                <c:pt idx="362">
                  <c:v>10.5</c:v>
                </c:pt>
                <c:pt idx="363">
                  <c:v>10.6</c:v>
                </c:pt>
                <c:pt idx="364">
                  <c:v>10.7</c:v>
                </c:pt>
                <c:pt idx="365">
                  <c:v>10.8</c:v>
                </c:pt>
                <c:pt idx="366">
                  <c:v>10.9</c:v>
                </c:pt>
                <c:pt idx="367">
                  <c:v>11.1</c:v>
                </c:pt>
                <c:pt idx="368">
                  <c:v>11.2</c:v>
                </c:pt>
                <c:pt idx="369">
                  <c:v>11.3</c:v>
                </c:pt>
                <c:pt idx="370">
                  <c:v>11.4</c:v>
                </c:pt>
                <c:pt idx="371">
                  <c:v>11.6</c:v>
                </c:pt>
                <c:pt idx="372">
                  <c:v>11.7</c:v>
                </c:pt>
                <c:pt idx="373">
                  <c:v>11.8</c:v>
                </c:pt>
                <c:pt idx="374">
                  <c:v>12</c:v>
                </c:pt>
                <c:pt idx="375">
                  <c:v>12.1</c:v>
                </c:pt>
                <c:pt idx="376">
                  <c:v>12.3</c:v>
                </c:pt>
                <c:pt idx="377">
                  <c:v>12.4</c:v>
                </c:pt>
                <c:pt idx="378">
                  <c:v>12.6</c:v>
                </c:pt>
                <c:pt idx="379">
                  <c:v>12.7</c:v>
                </c:pt>
                <c:pt idx="380">
                  <c:v>12.9</c:v>
                </c:pt>
                <c:pt idx="381">
                  <c:v>13</c:v>
                </c:pt>
                <c:pt idx="382">
                  <c:v>13.2</c:v>
                </c:pt>
                <c:pt idx="383">
                  <c:v>13.4</c:v>
                </c:pt>
                <c:pt idx="384">
                  <c:v>13.5</c:v>
                </c:pt>
                <c:pt idx="385">
                  <c:v>13.7</c:v>
                </c:pt>
                <c:pt idx="386">
                  <c:v>13.9</c:v>
                </c:pt>
                <c:pt idx="387">
                  <c:v>14.1</c:v>
                </c:pt>
                <c:pt idx="388">
                  <c:v>14.3</c:v>
                </c:pt>
                <c:pt idx="389">
                  <c:v>14.5</c:v>
                </c:pt>
                <c:pt idx="390">
                  <c:v>14.7</c:v>
                </c:pt>
                <c:pt idx="391">
                  <c:v>14.9</c:v>
                </c:pt>
                <c:pt idx="392">
                  <c:v>15.1</c:v>
                </c:pt>
                <c:pt idx="393">
                  <c:v>15.3</c:v>
                </c:pt>
                <c:pt idx="394">
                  <c:v>15.5</c:v>
                </c:pt>
                <c:pt idx="395">
                  <c:v>15.7</c:v>
                </c:pt>
                <c:pt idx="396">
                  <c:v>15.9</c:v>
                </c:pt>
                <c:pt idx="397">
                  <c:v>16.100000000000001</c:v>
                </c:pt>
                <c:pt idx="398">
                  <c:v>16.399999999999999</c:v>
                </c:pt>
                <c:pt idx="399">
                  <c:v>16.600000000000001</c:v>
                </c:pt>
                <c:pt idx="400">
                  <c:v>16.8</c:v>
                </c:pt>
                <c:pt idx="401">
                  <c:v>17.100000000000001</c:v>
                </c:pt>
                <c:pt idx="402">
                  <c:v>17.3</c:v>
                </c:pt>
                <c:pt idx="403">
                  <c:v>17.600000000000001</c:v>
                </c:pt>
                <c:pt idx="404">
                  <c:v>17.8</c:v>
                </c:pt>
                <c:pt idx="405">
                  <c:v>18.100000000000001</c:v>
                </c:pt>
                <c:pt idx="406">
                  <c:v>18.3</c:v>
                </c:pt>
                <c:pt idx="407">
                  <c:v>18.600000000000001</c:v>
                </c:pt>
                <c:pt idx="408">
                  <c:v>18.899999999999999</c:v>
                </c:pt>
                <c:pt idx="409">
                  <c:v>19.100000000000001</c:v>
                </c:pt>
                <c:pt idx="410">
                  <c:v>19.399999999999999</c:v>
                </c:pt>
                <c:pt idx="411">
                  <c:v>19.7</c:v>
                </c:pt>
                <c:pt idx="412">
                  <c:v>20</c:v>
                </c:pt>
                <c:pt idx="413">
                  <c:v>20.3</c:v>
                </c:pt>
                <c:pt idx="414">
                  <c:v>20.5</c:v>
                </c:pt>
                <c:pt idx="415">
                  <c:v>20.8</c:v>
                </c:pt>
                <c:pt idx="416">
                  <c:v>21.1</c:v>
                </c:pt>
                <c:pt idx="417">
                  <c:v>21.4</c:v>
                </c:pt>
                <c:pt idx="418">
                  <c:v>21.7</c:v>
                </c:pt>
                <c:pt idx="419">
                  <c:v>22</c:v>
                </c:pt>
                <c:pt idx="420">
                  <c:v>22.3</c:v>
                </c:pt>
                <c:pt idx="421">
                  <c:v>22.6</c:v>
                </c:pt>
                <c:pt idx="422">
                  <c:v>23</c:v>
                </c:pt>
                <c:pt idx="423">
                  <c:v>23.3</c:v>
                </c:pt>
                <c:pt idx="424">
                  <c:v>23.6</c:v>
                </c:pt>
                <c:pt idx="425">
                  <c:v>23.9</c:v>
                </c:pt>
                <c:pt idx="426">
                  <c:v>24.3</c:v>
                </c:pt>
                <c:pt idx="427">
                  <c:v>24.6</c:v>
                </c:pt>
                <c:pt idx="428">
                  <c:v>24.9</c:v>
                </c:pt>
                <c:pt idx="429">
                  <c:v>25.3</c:v>
                </c:pt>
                <c:pt idx="430">
                  <c:v>25.6</c:v>
                </c:pt>
                <c:pt idx="431">
                  <c:v>26</c:v>
                </c:pt>
                <c:pt idx="432">
                  <c:v>26.4</c:v>
                </c:pt>
                <c:pt idx="433">
                  <c:v>26.7</c:v>
                </c:pt>
                <c:pt idx="434">
                  <c:v>27.1</c:v>
                </c:pt>
                <c:pt idx="435">
                  <c:v>27.5</c:v>
                </c:pt>
                <c:pt idx="436">
                  <c:v>27.8</c:v>
                </c:pt>
                <c:pt idx="437">
                  <c:v>28.2</c:v>
                </c:pt>
                <c:pt idx="438">
                  <c:v>28.6</c:v>
                </c:pt>
                <c:pt idx="439">
                  <c:v>29</c:v>
                </c:pt>
                <c:pt idx="440">
                  <c:v>29.4</c:v>
                </c:pt>
                <c:pt idx="441">
                  <c:v>29.8</c:v>
                </c:pt>
                <c:pt idx="442">
                  <c:v>30.2</c:v>
                </c:pt>
                <c:pt idx="443">
                  <c:v>30.7</c:v>
                </c:pt>
                <c:pt idx="444">
                  <c:v>31.1</c:v>
                </c:pt>
                <c:pt idx="445">
                  <c:v>31.5</c:v>
                </c:pt>
                <c:pt idx="446">
                  <c:v>32</c:v>
                </c:pt>
                <c:pt idx="447">
                  <c:v>32.4</c:v>
                </c:pt>
                <c:pt idx="448">
                  <c:v>32.9</c:v>
                </c:pt>
                <c:pt idx="449">
                  <c:v>33.299999999999997</c:v>
                </c:pt>
                <c:pt idx="450">
                  <c:v>33.799999999999997</c:v>
                </c:pt>
                <c:pt idx="451">
                  <c:v>34.299999999999997</c:v>
                </c:pt>
                <c:pt idx="452">
                  <c:v>34.799999999999997</c:v>
                </c:pt>
                <c:pt idx="453">
                  <c:v>35.200000000000003</c:v>
                </c:pt>
                <c:pt idx="454">
                  <c:v>35.700000000000003</c:v>
                </c:pt>
                <c:pt idx="455">
                  <c:v>36.200000000000003</c:v>
                </c:pt>
                <c:pt idx="456">
                  <c:v>36.799999999999997</c:v>
                </c:pt>
                <c:pt idx="457">
                  <c:v>37.299999999999997</c:v>
                </c:pt>
                <c:pt idx="458">
                  <c:v>37.799999999999997</c:v>
                </c:pt>
                <c:pt idx="459">
                  <c:v>38.299999999999997</c:v>
                </c:pt>
                <c:pt idx="460">
                  <c:v>38.9</c:v>
                </c:pt>
                <c:pt idx="461">
                  <c:v>39.4</c:v>
                </c:pt>
                <c:pt idx="462">
                  <c:v>40</c:v>
                </c:pt>
                <c:pt idx="463">
                  <c:v>40.6</c:v>
                </c:pt>
                <c:pt idx="464">
                  <c:v>41.2</c:v>
                </c:pt>
                <c:pt idx="465">
                  <c:v>41.8</c:v>
                </c:pt>
                <c:pt idx="466">
                  <c:v>42.4</c:v>
                </c:pt>
                <c:pt idx="467">
                  <c:v>43</c:v>
                </c:pt>
                <c:pt idx="468">
                  <c:v>43.6</c:v>
                </c:pt>
                <c:pt idx="469">
                  <c:v>44.2</c:v>
                </c:pt>
                <c:pt idx="470">
                  <c:v>44.9</c:v>
                </c:pt>
                <c:pt idx="471">
                  <c:v>45.5</c:v>
                </c:pt>
                <c:pt idx="472">
                  <c:v>46.2</c:v>
                </c:pt>
                <c:pt idx="473">
                  <c:v>46.9</c:v>
                </c:pt>
                <c:pt idx="474">
                  <c:v>47.6</c:v>
                </c:pt>
                <c:pt idx="475">
                  <c:v>48.2</c:v>
                </c:pt>
                <c:pt idx="476">
                  <c:v>49</c:v>
                </c:pt>
                <c:pt idx="477">
                  <c:v>49.7</c:v>
                </c:pt>
                <c:pt idx="478">
                  <c:v>50.4</c:v>
                </c:pt>
                <c:pt idx="479">
                  <c:v>51.2</c:v>
                </c:pt>
                <c:pt idx="480">
                  <c:v>51.9</c:v>
                </c:pt>
                <c:pt idx="481">
                  <c:v>52.7</c:v>
                </c:pt>
                <c:pt idx="482">
                  <c:v>53.5</c:v>
                </c:pt>
                <c:pt idx="483">
                  <c:v>54.3</c:v>
                </c:pt>
                <c:pt idx="484">
                  <c:v>55.1</c:v>
                </c:pt>
                <c:pt idx="485">
                  <c:v>55.9</c:v>
                </c:pt>
                <c:pt idx="486">
                  <c:v>56.7</c:v>
                </c:pt>
                <c:pt idx="487">
                  <c:v>57.6</c:v>
                </c:pt>
                <c:pt idx="488">
                  <c:v>58.4</c:v>
                </c:pt>
                <c:pt idx="489">
                  <c:v>59.3</c:v>
                </c:pt>
                <c:pt idx="490">
                  <c:v>60.2</c:v>
                </c:pt>
                <c:pt idx="491">
                  <c:v>61.1</c:v>
                </c:pt>
                <c:pt idx="492">
                  <c:v>62</c:v>
                </c:pt>
                <c:pt idx="493">
                  <c:v>62.9</c:v>
                </c:pt>
                <c:pt idx="494">
                  <c:v>63.9</c:v>
                </c:pt>
                <c:pt idx="495">
                  <c:v>64.8</c:v>
                </c:pt>
                <c:pt idx="496">
                  <c:v>65.8</c:v>
                </c:pt>
                <c:pt idx="497">
                  <c:v>66.8</c:v>
                </c:pt>
                <c:pt idx="498">
                  <c:v>67.8</c:v>
                </c:pt>
                <c:pt idx="499">
                  <c:v>68.8</c:v>
                </c:pt>
                <c:pt idx="500">
                  <c:v>69.8</c:v>
                </c:pt>
                <c:pt idx="501">
                  <c:v>70.900000000000006</c:v>
                </c:pt>
                <c:pt idx="502">
                  <c:v>72</c:v>
                </c:pt>
                <c:pt idx="503">
                  <c:v>73</c:v>
                </c:pt>
                <c:pt idx="504">
                  <c:v>74.099999999999994</c:v>
                </c:pt>
                <c:pt idx="505">
                  <c:v>75.2</c:v>
                </c:pt>
                <c:pt idx="506">
                  <c:v>76.400000000000006</c:v>
                </c:pt>
                <c:pt idx="507">
                  <c:v>77.5</c:v>
                </c:pt>
                <c:pt idx="508">
                  <c:v>78.7</c:v>
                </c:pt>
                <c:pt idx="509">
                  <c:v>79.900000000000006</c:v>
                </c:pt>
                <c:pt idx="510">
                  <c:v>81</c:v>
                </c:pt>
                <c:pt idx="511">
                  <c:v>82.2</c:v>
                </c:pt>
                <c:pt idx="512">
                  <c:v>83.5</c:v>
                </c:pt>
                <c:pt idx="513">
                  <c:v>84.7</c:v>
                </c:pt>
                <c:pt idx="514">
                  <c:v>86</c:v>
                </c:pt>
                <c:pt idx="515">
                  <c:v>87.2</c:v>
                </c:pt>
                <c:pt idx="516">
                  <c:v>88.5</c:v>
                </c:pt>
                <c:pt idx="517">
                  <c:v>89.8</c:v>
                </c:pt>
                <c:pt idx="518">
                  <c:v>91.1</c:v>
                </c:pt>
                <c:pt idx="519">
                  <c:v>92.5</c:v>
                </c:pt>
                <c:pt idx="520">
                  <c:v>93.8</c:v>
                </c:pt>
                <c:pt idx="521">
                  <c:v>95.2</c:v>
                </c:pt>
                <c:pt idx="522">
                  <c:v>96.6</c:v>
                </c:pt>
                <c:pt idx="523">
                  <c:v>98</c:v>
                </c:pt>
                <c:pt idx="524">
                  <c:v>99.4</c:v>
                </c:pt>
                <c:pt idx="525">
                  <c:v>100.9</c:v>
                </c:pt>
                <c:pt idx="526">
                  <c:v>102.4</c:v>
                </c:pt>
                <c:pt idx="527">
                  <c:v>103.9</c:v>
                </c:pt>
                <c:pt idx="528">
                  <c:v>105.4</c:v>
                </c:pt>
                <c:pt idx="529">
                  <c:v>106.9</c:v>
                </c:pt>
                <c:pt idx="530">
                  <c:v>108.4</c:v>
                </c:pt>
                <c:pt idx="531">
                  <c:v>110</c:v>
                </c:pt>
                <c:pt idx="532">
                  <c:v>111.6</c:v>
                </c:pt>
                <c:pt idx="533">
                  <c:v>113.2</c:v>
                </c:pt>
                <c:pt idx="534">
                  <c:v>114.8</c:v>
                </c:pt>
                <c:pt idx="535">
                  <c:v>116.4</c:v>
                </c:pt>
                <c:pt idx="536">
                  <c:v>118.1</c:v>
                </c:pt>
                <c:pt idx="537">
                  <c:v>119.8</c:v>
                </c:pt>
                <c:pt idx="538">
                  <c:v>121.5</c:v>
                </c:pt>
                <c:pt idx="539">
                  <c:v>123.2</c:v>
                </c:pt>
                <c:pt idx="540">
                  <c:v>124.9</c:v>
                </c:pt>
                <c:pt idx="541">
                  <c:v>126.7</c:v>
                </c:pt>
                <c:pt idx="542">
                  <c:v>128.5</c:v>
                </c:pt>
                <c:pt idx="543">
                  <c:v>130.30000000000001</c:v>
                </c:pt>
                <c:pt idx="544">
                  <c:v>132.1</c:v>
                </c:pt>
                <c:pt idx="545">
                  <c:v>133.9</c:v>
                </c:pt>
                <c:pt idx="546">
                  <c:v>135.80000000000001</c:v>
                </c:pt>
                <c:pt idx="547">
                  <c:v>137.69999999999999</c:v>
                </c:pt>
                <c:pt idx="548">
                  <c:v>139.6</c:v>
                </c:pt>
                <c:pt idx="549">
                  <c:v>141.5</c:v>
                </c:pt>
                <c:pt idx="550">
                  <c:v>143.5</c:v>
                </c:pt>
                <c:pt idx="551">
                  <c:v>145.5</c:v>
                </c:pt>
                <c:pt idx="552">
                  <c:v>147.5</c:v>
                </c:pt>
                <c:pt idx="553">
                  <c:v>149.5</c:v>
                </c:pt>
                <c:pt idx="554">
                  <c:v>151.5</c:v>
                </c:pt>
                <c:pt idx="555">
                  <c:v>153.6</c:v>
                </c:pt>
                <c:pt idx="556">
                  <c:v>155.69999999999999</c:v>
                </c:pt>
                <c:pt idx="557">
                  <c:v>157.80000000000001</c:v>
                </c:pt>
                <c:pt idx="558">
                  <c:v>160</c:v>
                </c:pt>
                <c:pt idx="559">
                  <c:v>162.1</c:v>
                </c:pt>
                <c:pt idx="560">
                  <c:v>164.3</c:v>
                </c:pt>
                <c:pt idx="561">
                  <c:v>166.5</c:v>
                </c:pt>
                <c:pt idx="562">
                  <c:v>168.7</c:v>
                </c:pt>
                <c:pt idx="563">
                  <c:v>171</c:v>
                </c:pt>
                <c:pt idx="564">
                  <c:v>173.2</c:v>
                </c:pt>
                <c:pt idx="565">
                  <c:v>175.5</c:v>
                </c:pt>
                <c:pt idx="566">
                  <c:v>177.8</c:v>
                </c:pt>
                <c:pt idx="567">
                  <c:v>180.1</c:v>
                </c:pt>
                <c:pt idx="568">
                  <c:v>182.5</c:v>
                </c:pt>
                <c:pt idx="569">
                  <c:v>184.9</c:v>
                </c:pt>
                <c:pt idx="570">
                  <c:v>187.3</c:v>
                </c:pt>
                <c:pt idx="571">
                  <c:v>189.7</c:v>
                </c:pt>
                <c:pt idx="572">
                  <c:v>192.2</c:v>
                </c:pt>
                <c:pt idx="573">
                  <c:v>194.7</c:v>
                </c:pt>
                <c:pt idx="574">
                  <c:v>197.2</c:v>
                </c:pt>
                <c:pt idx="575">
                  <c:v>199.7</c:v>
                </c:pt>
                <c:pt idx="576">
                  <c:v>202.3</c:v>
                </c:pt>
                <c:pt idx="577">
                  <c:v>204.9</c:v>
                </c:pt>
                <c:pt idx="578">
                  <c:v>207.5</c:v>
                </c:pt>
                <c:pt idx="579">
                  <c:v>210.2</c:v>
                </c:pt>
                <c:pt idx="580">
                  <c:v>212.8</c:v>
                </c:pt>
                <c:pt idx="581">
                  <c:v>215.6</c:v>
                </c:pt>
                <c:pt idx="582">
                  <c:v>218.3</c:v>
                </c:pt>
                <c:pt idx="583">
                  <c:v>221</c:v>
                </c:pt>
                <c:pt idx="584">
                  <c:v>223.8</c:v>
                </c:pt>
                <c:pt idx="585">
                  <c:v>226.7</c:v>
                </c:pt>
                <c:pt idx="586">
                  <c:v>229.5</c:v>
                </c:pt>
                <c:pt idx="587">
                  <c:v>232.4</c:v>
                </c:pt>
                <c:pt idx="588">
                  <c:v>235.3</c:v>
                </c:pt>
                <c:pt idx="589">
                  <c:v>238.2</c:v>
                </c:pt>
                <c:pt idx="590">
                  <c:v>241.1</c:v>
                </c:pt>
                <c:pt idx="591">
                  <c:v>244.1</c:v>
                </c:pt>
                <c:pt idx="592">
                  <c:v>247.1</c:v>
                </c:pt>
                <c:pt idx="593">
                  <c:v>250.2</c:v>
                </c:pt>
                <c:pt idx="594">
                  <c:v>253.2</c:v>
                </c:pt>
                <c:pt idx="595">
                  <c:v>256.3</c:v>
                </c:pt>
                <c:pt idx="596">
                  <c:v>259.39999999999992</c:v>
                </c:pt>
                <c:pt idx="597">
                  <c:v>262.60000000000002</c:v>
                </c:pt>
                <c:pt idx="598">
                  <c:v>265.7</c:v>
                </c:pt>
                <c:pt idx="599">
                  <c:v>268.89999999999992</c:v>
                </c:pt>
                <c:pt idx="600">
                  <c:v>272.2</c:v>
                </c:pt>
                <c:pt idx="601">
                  <c:v>275.39999999999992</c:v>
                </c:pt>
                <c:pt idx="602">
                  <c:v>278.7</c:v>
                </c:pt>
                <c:pt idx="603">
                  <c:v>282</c:v>
                </c:pt>
                <c:pt idx="604">
                  <c:v>285.3</c:v>
                </c:pt>
                <c:pt idx="605">
                  <c:v>288.60000000000002</c:v>
                </c:pt>
                <c:pt idx="606">
                  <c:v>292</c:v>
                </c:pt>
                <c:pt idx="607">
                  <c:v>295.39999999999992</c:v>
                </c:pt>
                <c:pt idx="608">
                  <c:v>298.89999999999992</c:v>
                </c:pt>
                <c:pt idx="609">
                  <c:v>302.3</c:v>
                </c:pt>
                <c:pt idx="610">
                  <c:v>305.8</c:v>
                </c:pt>
                <c:pt idx="611">
                  <c:v>309.3</c:v>
                </c:pt>
                <c:pt idx="612">
                  <c:v>312.8</c:v>
                </c:pt>
                <c:pt idx="613">
                  <c:v>316.39999999999992</c:v>
                </c:pt>
                <c:pt idx="614">
                  <c:v>320</c:v>
                </c:pt>
                <c:pt idx="615">
                  <c:v>323.60000000000002</c:v>
                </c:pt>
                <c:pt idx="616">
                  <c:v>327.2</c:v>
                </c:pt>
                <c:pt idx="617">
                  <c:v>330.9</c:v>
                </c:pt>
                <c:pt idx="618">
                  <c:v>334.6</c:v>
                </c:pt>
                <c:pt idx="619">
                  <c:v>338.3</c:v>
                </c:pt>
                <c:pt idx="620">
                  <c:v>342</c:v>
                </c:pt>
                <c:pt idx="621">
                  <c:v>345.8</c:v>
                </c:pt>
                <c:pt idx="622">
                  <c:v>349.5</c:v>
                </c:pt>
                <c:pt idx="623">
                  <c:v>353.3</c:v>
                </c:pt>
                <c:pt idx="624">
                  <c:v>357.2</c:v>
                </c:pt>
                <c:pt idx="625">
                  <c:v>361</c:v>
                </c:pt>
                <c:pt idx="626">
                  <c:v>364.9</c:v>
                </c:pt>
                <c:pt idx="627">
                  <c:v>368.8</c:v>
                </c:pt>
                <c:pt idx="628">
                  <c:v>372.7</c:v>
                </c:pt>
                <c:pt idx="629">
                  <c:v>376.7</c:v>
                </c:pt>
                <c:pt idx="630">
                  <c:v>380.6</c:v>
                </c:pt>
                <c:pt idx="631">
                  <c:v>384.6</c:v>
                </c:pt>
                <c:pt idx="632">
                  <c:v>388.6</c:v>
                </c:pt>
                <c:pt idx="633">
                  <c:v>392.7</c:v>
                </c:pt>
                <c:pt idx="634">
                  <c:v>396.7</c:v>
                </c:pt>
                <c:pt idx="635">
                  <c:v>400.8</c:v>
                </c:pt>
                <c:pt idx="636">
                  <c:v>404.9</c:v>
                </c:pt>
                <c:pt idx="637">
                  <c:v>409</c:v>
                </c:pt>
                <c:pt idx="638">
                  <c:v>413.2</c:v>
                </c:pt>
                <c:pt idx="639">
                  <c:v>417.3</c:v>
                </c:pt>
                <c:pt idx="640">
                  <c:v>421.5</c:v>
                </c:pt>
                <c:pt idx="641">
                  <c:v>425.8</c:v>
                </c:pt>
                <c:pt idx="642">
                  <c:v>430</c:v>
                </c:pt>
                <c:pt idx="643">
                  <c:v>434.2</c:v>
                </c:pt>
                <c:pt idx="644">
                  <c:v>438.5</c:v>
                </c:pt>
                <c:pt idx="645">
                  <c:v>442.8</c:v>
                </c:pt>
                <c:pt idx="646">
                  <c:v>447.1</c:v>
                </c:pt>
                <c:pt idx="647">
                  <c:v>451.5</c:v>
                </c:pt>
                <c:pt idx="648">
                  <c:v>455.8</c:v>
                </c:pt>
                <c:pt idx="649">
                  <c:v>460.2</c:v>
                </c:pt>
                <c:pt idx="650">
                  <c:v>464.6</c:v>
                </c:pt>
                <c:pt idx="651">
                  <c:v>469.1</c:v>
                </c:pt>
                <c:pt idx="652">
                  <c:v>473.5</c:v>
                </c:pt>
                <c:pt idx="653">
                  <c:v>478</c:v>
                </c:pt>
                <c:pt idx="654">
                  <c:v>482.5</c:v>
                </c:pt>
                <c:pt idx="655">
                  <c:v>487</c:v>
                </c:pt>
                <c:pt idx="656">
                  <c:v>491.5</c:v>
                </c:pt>
                <c:pt idx="657">
                  <c:v>496.1</c:v>
                </c:pt>
                <c:pt idx="658">
                  <c:v>500.7</c:v>
                </c:pt>
                <c:pt idx="659">
                  <c:v>505.3</c:v>
                </c:pt>
                <c:pt idx="660">
                  <c:v>509.9</c:v>
                </c:pt>
                <c:pt idx="661">
                  <c:v>514.5</c:v>
                </c:pt>
                <c:pt idx="662">
                  <c:v>519.20000000000005</c:v>
                </c:pt>
                <c:pt idx="663">
                  <c:v>523.79999999999995</c:v>
                </c:pt>
                <c:pt idx="664">
                  <c:v>528.5</c:v>
                </c:pt>
                <c:pt idx="665">
                  <c:v>533.20000000000005</c:v>
                </c:pt>
                <c:pt idx="666">
                  <c:v>538</c:v>
                </c:pt>
                <c:pt idx="667">
                  <c:v>542.70000000000005</c:v>
                </c:pt>
                <c:pt idx="668">
                  <c:v>547.5</c:v>
                </c:pt>
                <c:pt idx="669">
                  <c:v>552.20000000000005</c:v>
                </c:pt>
                <c:pt idx="670">
                  <c:v>557</c:v>
                </c:pt>
                <c:pt idx="671">
                  <c:v>561.79999999999995</c:v>
                </c:pt>
                <c:pt idx="672">
                  <c:v>566.6</c:v>
                </c:pt>
                <c:pt idx="673">
                  <c:v>571.4</c:v>
                </c:pt>
                <c:pt idx="674">
                  <c:v>576.29999999999995</c:v>
                </c:pt>
                <c:pt idx="675">
                  <c:v>581.1</c:v>
                </c:pt>
                <c:pt idx="676">
                  <c:v>586</c:v>
                </c:pt>
                <c:pt idx="677">
                  <c:v>590.79999999999995</c:v>
                </c:pt>
                <c:pt idx="678">
                  <c:v>595.70000000000005</c:v>
                </c:pt>
                <c:pt idx="679">
                  <c:v>600.6</c:v>
                </c:pt>
                <c:pt idx="680">
                  <c:v>605.6</c:v>
                </c:pt>
                <c:pt idx="681">
                  <c:v>610.5</c:v>
                </c:pt>
                <c:pt idx="682">
                  <c:v>615.4</c:v>
                </c:pt>
                <c:pt idx="683">
                  <c:v>620.4</c:v>
                </c:pt>
                <c:pt idx="684">
                  <c:v>625.4</c:v>
                </c:pt>
                <c:pt idx="685">
                  <c:v>630.4</c:v>
                </c:pt>
                <c:pt idx="686">
                  <c:v>635.4</c:v>
                </c:pt>
                <c:pt idx="687">
                  <c:v>640.4</c:v>
                </c:pt>
                <c:pt idx="688">
                  <c:v>645.4</c:v>
                </c:pt>
                <c:pt idx="689">
                  <c:v>650.4</c:v>
                </c:pt>
                <c:pt idx="690">
                  <c:v>655.5</c:v>
                </c:pt>
                <c:pt idx="691">
                  <c:v>660.5</c:v>
                </c:pt>
                <c:pt idx="692">
                  <c:v>665.6</c:v>
                </c:pt>
                <c:pt idx="693">
                  <c:v>670.6</c:v>
                </c:pt>
                <c:pt idx="694">
                  <c:v>675.7</c:v>
                </c:pt>
                <c:pt idx="695">
                  <c:v>680.8</c:v>
                </c:pt>
                <c:pt idx="696">
                  <c:v>685.9</c:v>
                </c:pt>
                <c:pt idx="697">
                  <c:v>691</c:v>
                </c:pt>
                <c:pt idx="698">
                  <c:v>696.1</c:v>
                </c:pt>
                <c:pt idx="699">
                  <c:v>701.2</c:v>
                </c:pt>
                <c:pt idx="700">
                  <c:v>706.3</c:v>
                </c:pt>
                <c:pt idx="701">
                  <c:v>711.4</c:v>
                </c:pt>
                <c:pt idx="702">
                  <c:v>716.5</c:v>
                </c:pt>
                <c:pt idx="703">
                  <c:v>721.7</c:v>
                </c:pt>
                <c:pt idx="704">
                  <c:v>726.8</c:v>
                </c:pt>
                <c:pt idx="705">
                  <c:v>731.9</c:v>
                </c:pt>
                <c:pt idx="706">
                  <c:v>737.1</c:v>
                </c:pt>
                <c:pt idx="707">
                  <c:v>742.2</c:v>
                </c:pt>
                <c:pt idx="708">
                  <c:v>747.4</c:v>
                </c:pt>
                <c:pt idx="709">
                  <c:v>752.5</c:v>
                </c:pt>
                <c:pt idx="710">
                  <c:v>757.7</c:v>
                </c:pt>
                <c:pt idx="711">
                  <c:v>762.8</c:v>
                </c:pt>
                <c:pt idx="712">
                  <c:v>768</c:v>
                </c:pt>
                <c:pt idx="713">
                  <c:v>773.2</c:v>
                </c:pt>
                <c:pt idx="714">
                  <c:v>778.3</c:v>
                </c:pt>
                <c:pt idx="715">
                  <c:v>783.5</c:v>
                </c:pt>
                <c:pt idx="716">
                  <c:v>788.7</c:v>
                </c:pt>
                <c:pt idx="717">
                  <c:v>793.8</c:v>
                </c:pt>
                <c:pt idx="718">
                  <c:v>799</c:v>
                </c:pt>
                <c:pt idx="719">
                  <c:v>804.2</c:v>
                </c:pt>
                <c:pt idx="720">
                  <c:v>809.4</c:v>
                </c:pt>
                <c:pt idx="721">
                  <c:v>814.6</c:v>
                </c:pt>
                <c:pt idx="722">
                  <c:v>819.7</c:v>
                </c:pt>
                <c:pt idx="723">
                  <c:v>824.9</c:v>
                </c:pt>
                <c:pt idx="724">
                  <c:v>830.1</c:v>
                </c:pt>
                <c:pt idx="725">
                  <c:v>835.3</c:v>
                </c:pt>
                <c:pt idx="726">
                  <c:v>840.5</c:v>
                </c:pt>
                <c:pt idx="727">
                  <c:v>845.7</c:v>
                </c:pt>
                <c:pt idx="728">
                  <c:v>850.9</c:v>
                </c:pt>
                <c:pt idx="729">
                  <c:v>856.1</c:v>
                </c:pt>
                <c:pt idx="730">
                  <c:v>861.3</c:v>
                </c:pt>
                <c:pt idx="731">
                  <c:v>866.5</c:v>
                </c:pt>
                <c:pt idx="732">
                  <c:v>871.7</c:v>
                </c:pt>
                <c:pt idx="733">
                  <c:v>876.9</c:v>
                </c:pt>
                <c:pt idx="734">
                  <c:v>882.1</c:v>
                </c:pt>
                <c:pt idx="735">
                  <c:v>887.3</c:v>
                </c:pt>
                <c:pt idx="736">
                  <c:v>892.5</c:v>
                </c:pt>
                <c:pt idx="737">
                  <c:v>897.7</c:v>
                </c:pt>
                <c:pt idx="738">
                  <c:v>902.9</c:v>
                </c:pt>
                <c:pt idx="739">
                  <c:v>908.1</c:v>
                </c:pt>
                <c:pt idx="740">
                  <c:v>913.3</c:v>
                </c:pt>
                <c:pt idx="741">
                  <c:v>918.5</c:v>
                </c:pt>
                <c:pt idx="742">
                  <c:v>923.7</c:v>
                </c:pt>
                <c:pt idx="743">
                  <c:v>928.9</c:v>
                </c:pt>
                <c:pt idx="744">
                  <c:v>934.1</c:v>
                </c:pt>
                <c:pt idx="745">
                  <c:v>939.3</c:v>
                </c:pt>
                <c:pt idx="746">
                  <c:v>944.5</c:v>
                </c:pt>
                <c:pt idx="747">
                  <c:v>949.8</c:v>
                </c:pt>
                <c:pt idx="748">
                  <c:v>955</c:v>
                </c:pt>
                <c:pt idx="749">
                  <c:v>960.2</c:v>
                </c:pt>
                <c:pt idx="750">
                  <c:v>965.4</c:v>
                </c:pt>
                <c:pt idx="751">
                  <c:v>970.6</c:v>
                </c:pt>
                <c:pt idx="752">
                  <c:v>975.8</c:v>
                </c:pt>
                <c:pt idx="753">
                  <c:v>981</c:v>
                </c:pt>
                <c:pt idx="754">
                  <c:v>986.2</c:v>
                </c:pt>
                <c:pt idx="755">
                  <c:v>991.5</c:v>
                </c:pt>
                <c:pt idx="756">
                  <c:v>996.7</c:v>
                </c:pt>
                <c:pt idx="757">
                  <c:v>1001.9</c:v>
                </c:pt>
                <c:pt idx="758">
                  <c:v>1007.1</c:v>
                </c:pt>
                <c:pt idx="759">
                  <c:v>1012.3</c:v>
                </c:pt>
                <c:pt idx="760">
                  <c:v>1017.5</c:v>
                </c:pt>
                <c:pt idx="761">
                  <c:v>1022.7</c:v>
                </c:pt>
                <c:pt idx="762">
                  <c:v>1028</c:v>
                </c:pt>
                <c:pt idx="763">
                  <c:v>1033.2</c:v>
                </c:pt>
                <c:pt idx="764">
                  <c:v>1038.4000000000001</c:v>
                </c:pt>
                <c:pt idx="765">
                  <c:v>1043.5999999999999</c:v>
                </c:pt>
                <c:pt idx="766">
                  <c:v>1048.8</c:v>
                </c:pt>
                <c:pt idx="767">
                  <c:v>1054</c:v>
                </c:pt>
                <c:pt idx="768">
                  <c:v>1059.2</c:v>
                </c:pt>
                <c:pt idx="769">
                  <c:v>1064.4000000000001</c:v>
                </c:pt>
                <c:pt idx="770">
                  <c:v>1069.5999999999999</c:v>
                </c:pt>
                <c:pt idx="771">
                  <c:v>1074.8</c:v>
                </c:pt>
                <c:pt idx="772">
                  <c:v>1080</c:v>
                </c:pt>
                <c:pt idx="773">
                  <c:v>1085.0999999999999</c:v>
                </c:pt>
                <c:pt idx="774">
                  <c:v>1090.3</c:v>
                </c:pt>
                <c:pt idx="775">
                  <c:v>1095.5</c:v>
                </c:pt>
                <c:pt idx="776">
                  <c:v>1100.5999999999999</c:v>
                </c:pt>
                <c:pt idx="777">
                  <c:v>1105.8</c:v>
                </c:pt>
                <c:pt idx="778">
                  <c:v>1110.9000000000001</c:v>
                </c:pt>
                <c:pt idx="779">
                  <c:v>1116</c:v>
                </c:pt>
                <c:pt idx="780">
                  <c:v>1121.0999999999999</c:v>
                </c:pt>
                <c:pt idx="781">
                  <c:v>1126.2</c:v>
                </c:pt>
                <c:pt idx="782">
                  <c:v>1131.3</c:v>
                </c:pt>
                <c:pt idx="783">
                  <c:v>1136.4000000000001</c:v>
                </c:pt>
                <c:pt idx="784">
                  <c:v>1141.5</c:v>
                </c:pt>
                <c:pt idx="785">
                  <c:v>1146.5999999999999</c:v>
                </c:pt>
                <c:pt idx="786">
                  <c:v>1151.5999999999999</c:v>
                </c:pt>
                <c:pt idx="787">
                  <c:v>1156.7</c:v>
                </c:pt>
                <c:pt idx="788">
                  <c:v>1161.7</c:v>
                </c:pt>
                <c:pt idx="789">
                  <c:v>1166.7</c:v>
                </c:pt>
                <c:pt idx="790">
                  <c:v>1171.7</c:v>
                </c:pt>
                <c:pt idx="791">
                  <c:v>1176.7</c:v>
                </c:pt>
                <c:pt idx="792">
                  <c:v>1181.7</c:v>
                </c:pt>
                <c:pt idx="793">
                  <c:v>1186.7</c:v>
                </c:pt>
                <c:pt idx="794">
                  <c:v>1191.5999999999999</c:v>
                </c:pt>
                <c:pt idx="795">
                  <c:v>1196.5999999999999</c:v>
                </c:pt>
                <c:pt idx="796">
                  <c:v>1201.5</c:v>
                </c:pt>
                <c:pt idx="797">
                  <c:v>1206.4000000000001</c:v>
                </c:pt>
                <c:pt idx="798">
                  <c:v>1211.3</c:v>
                </c:pt>
                <c:pt idx="799">
                  <c:v>1216.2</c:v>
                </c:pt>
                <c:pt idx="800">
                  <c:v>1221</c:v>
                </c:pt>
                <c:pt idx="801">
                  <c:v>1225.9000000000001</c:v>
                </c:pt>
                <c:pt idx="802">
                  <c:v>1230.7</c:v>
                </c:pt>
                <c:pt idx="803">
                  <c:v>1235.5</c:v>
                </c:pt>
                <c:pt idx="804">
                  <c:v>1240.4000000000001</c:v>
                </c:pt>
                <c:pt idx="805">
                  <c:v>1245.2</c:v>
                </c:pt>
                <c:pt idx="806">
                  <c:v>1249.9000000000001</c:v>
                </c:pt>
                <c:pt idx="807">
                  <c:v>1254.7</c:v>
                </c:pt>
                <c:pt idx="808">
                  <c:v>1259.4000000000001</c:v>
                </c:pt>
                <c:pt idx="809">
                  <c:v>1264.2</c:v>
                </c:pt>
                <c:pt idx="810">
                  <c:v>1268.9000000000001</c:v>
                </c:pt>
                <c:pt idx="811">
                  <c:v>1273.5999999999999</c:v>
                </c:pt>
                <c:pt idx="812">
                  <c:v>1278.2</c:v>
                </c:pt>
                <c:pt idx="813">
                  <c:v>1282.9000000000001</c:v>
                </c:pt>
                <c:pt idx="814">
                  <c:v>1287.5</c:v>
                </c:pt>
                <c:pt idx="815">
                  <c:v>1292.0999999999999</c:v>
                </c:pt>
                <c:pt idx="816">
                  <c:v>1296.7</c:v>
                </c:pt>
                <c:pt idx="817">
                  <c:v>1301.3</c:v>
                </c:pt>
                <c:pt idx="818">
                  <c:v>1305.8</c:v>
                </c:pt>
                <c:pt idx="819">
                  <c:v>1310.3</c:v>
                </c:pt>
                <c:pt idx="820">
                  <c:v>1314.8</c:v>
                </c:pt>
                <c:pt idx="821">
                  <c:v>1319.3</c:v>
                </c:pt>
                <c:pt idx="822">
                  <c:v>1323.7</c:v>
                </c:pt>
                <c:pt idx="823">
                  <c:v>1328.1</c:v>
                </c:pt>
                <c:pt idx="824">
                  <c:v>1332.5</c:v>
                </c:pt>
                <c:pt idx="825">
                  <c:v>1336.9</c:v>
                </c:pt>
                <c:pt idx="826">
                  <c:v>1341.3</c:v>
                </c:pt>
                <c:pt idx="827">
                  <c:v>1345.6</c:v>
                </c:pt>
                <c:pt idx="828">
                  <c:v>1349.9</c:v>
                </c:pt>
                <c:pt idx="829">
                  <c:v>1354.2</c:v>
                </c:pt>
                <c:pt idx="830">
                  <c:v>1358.5</c:v>
                </c:pt>
                <c:pt idx="831">
                  <c:v>1362.7</c:v>
                </c:pt>
                <c:pt idx="832">
                  <c:v>1366.9</c:v>
                </c:pt>
                <c:pt idx="833">
                  <c:v>1371.1</c:v>
                </c:pt>
                <c:pt idx="834">
                  <c:v>1375.3</c:v>
                </c:pt>
                <c:pt idx="835">
                  <c:v>1379.4</c:v>
                </c:pt>
                <c:pt idx="836">
                  <c:v>1383.6</c:v>
                </c:pt>
                <c:pt idx="837">
                  <c:v>1387.7</c:v>
                </c:pt>
                <c:pt idx="838">
                  <c:v>1391.8</c:v>
                </c:pt>
                <c:pt idx="839">
                  <c:v>1395.8</c:v>
                </c:pt>
                <c:pt idx="840">
                  <c:v>1399.9</c:v>
                </c:pt>
                <c:pt idx="841">
                  <c:v>1403.9</c:v>
                </c:pt>
                <c:pt idx="842">
                  <c:v>1407.9</c:v>
                </c:pt>
                <c:pt idx="843">
                  <c:v>1411.8</c:v>
                </c:pt>
                <c:pt idx="844">
                  <c:v>1415.8</c:v>
                </c:pt>
                <c:pt idx="845">
                  <c:v>1419.7</c:v>
                </c:pt>
                <c:pt idx="846">
                  <c:v>1423.6</c:v>
                </c:pt>
                <c:pt idx="847">
                  <c:v>1427.5</c:v>
                </c:pt>
                <c:pt idx="848">
                  <c:v>1431.3</c:v>
                </c:pt>
                <c:pt idx="849">
                  <c:v>1435.2</c:v>
                </c:pt>
                <c:pt idx="850">
                  <c:v>1439</c:v>
                </c:pt>
                <c:pt idx="851">
                  <c:v>1442.8</c:v>
                </c:pt>
                <c:pt idx="852">
                  <c:v>1446.5</c:v>
                </c:pt>
                <c:pt idx="853">
                  <c:v>1450.3</c:v>
                </c:pt>
                <c:pt idx="854">
                  <c:v>1454</c:v>
                </c:pt>
                <c:pt idx="855">
                  <c:v>1457.7</c:v>
                </c:pt>
                <c:pt idx="856">
                  <c:v>1461.4</c:v>
                </c:pt>
                <c:pt idx="857">
                  <c:v>1465</c:v>
                </c:pt>
                <c:pt idx="858">
                  <c:v>1468.7</c:v>
                </c:pt>
                <c:pt idx="859">
                  <c:v>1472.3</c:v>
                </c:pt>
                <c:pt idx="860">
                  <c:v>1475.9</c:v>
                </c:pt>
                <c:pt idx="861">
                  <c:v>1479.5</c:v>
                </c:pt>
                <c:pt idx="862">
                  <c:v>1483</c:v>
                </c:pt>
                <c:pt idx="863">
                  <c:v>1486.5</c:v>
                </c:pt>
                <c:pt idx="864">
                  <c:v>1490</c:v>
                </c:pt>
                <c:pt idx="865">
                  <c:v>1493.5</c:v>
                </c:pt>
                <c:pt idx="866">
                  <c:v>1497</c:v>
                </c:pt>
                <c:pt idx="867">
                  <c:v>1500.4</c:v>
                </c:pt>
                <c:pt idx="868">
                  <c:v>1503.8</c:v>
                </c:pt>
                <c:pt idx="869">
                  <c:v>1507.2</c:v>
                </c:pt>
                <c:pt idx="870">
                  <c:v>1510.6</c:v>
                </c:pt>
                <c:pt idx="871">
                  <c:v>1513.9</c:v>
                </c:pt>
                <c:pt idx="872">
                  <c:v>1517.3</c:v>
                </c:pt>
                <c:pt idx="873">
                  <c:v>1520.6</c:v>
                </c:pt>
                <c:pt idx="874">
                  <c:v>1523.9</c:v>
                </c:pt>
                <c:pt idx="875">
                  <c:v>1527.1</c:v>
                </c:pt>
                <c:pt idx="876">
                  <c:v>1530.4</c:v>
                </c:pt>
                <c:pt idx="877">
                  <c:v>1533.6</c:v>
                </c:pt>
                <c:pt idx="878">
                  <c:v>1536.8</c:v>
                </c:pt>
                <c:pt idx="879">
                  <c:v>1540</c:v>
                </c:pt>
                <c:pt idx="880">
                  <c:v>1543.1</c:v>
                </c:pt>
                <c:pt idx="881">
                  <c:v>1546.3</c:v>
                </c:pt>
                <c:pt idx="882">
                  <c:v>1549.4</c:v>
                </c:pt>
                <c:pt idx="883">
                  <c:v>1552.4</c:v>
                </c:pt>
                <c:pt idx="884">
                  <c:v>1555.5</c:v>
                </c:pt>
                <c:pt idx="885">
                  <c:v>1558.5</c:v>
                </c:pt>
                <c:pt idx="886">
                  <c:v>1561.5</c:v>
                </c:pt>
                <c:pt idx="887">
                  <c:v>1564.5</c:v>
                </c:pt>
                <c:pt idx="888">
                  <c:v>1567.4</c:v>
                </c:pt>
                <c:pt idx="889">
                  <c:v>1570.3</c:v>
                </c:pt>
                <c:pt idx="890">
                  <c:v>1573.2</c:v>
                </c:pt>
                <c:pt idx="891">
                  <c:v>1576.1</c:v>
                </c:pt>
                <c:pt idx="892">
                  <c:v>1578.9</c:v>
                </c:pt>
                <c:pt idx="893">
                  <c:v>1581.7</c:v>
                </c:pt>
                <c:pt idx="894">
                  <c:v>1584.5</c:v>
                </c:pt>
                <c:pt idx="895">
                  <c:v>1587.3</c:v>
                </c:pt>
                <c:pt idx="896">
                  <c:v>1590</c:v>
                </c:pt>
                <c:pt idx="897">
                  <c:v>1592.7</c:v>
                </c:pt>
                <c:pt idx="898">
                  <c:v>1595.4</c:v>
                </c:pt>
                <c:pt idx="899">
                  <c:v>1598</c:v>
                </c:pt>
                <c:pt idx="900">
                  <c:v>1600.6</c:v>
                </c:pt>
                <c:pt idx="901">
                  <c:v>1603.2</c:v>
                </c:pt>
                <c:pt idx="902">
                  <c:v>1605.8</c:v>
                </c:pt>
                <c:pt idx="903">
                  <c:v>1608.3</c:v>
                </c:pt>
                <c:pt idx="904">
                  <c:v>1610.8</c:v>
                </c:pt>
                <c:pt idx="905">
                  <c:v>1613.2</c:v>
                </c:pt>
                <c:pt idx="906">
                  <c:v>1615.7</c:v>
                </c:pt>
                <c:pt idx="907">
                  <c:v>1618.1</c:v>
                </c:pt>
                <c:pt idx="908">
                  <c:v>1620.4</c:v>
                </c:pt>
                <c:pt idx="909">
                  <c:v>1622.8</c:v>
                </c:pt>
                <c:pt idx="910">
                  <c:v>1625.1</c:v>
                </c:pt>
                <c:pt idx="911">
                  <c:v>1627.4</c:v>
                </c:pt>
                <c:pt idx="912">
                  <c:v>1629.6</c:v>
                </c:pt>
                <c:pt idx="913">
                  <c:v>1631.9</c:v>
                </c:pt>
                <c:pt idx="914">
                  <c:v>1634.1</c:v>
                </c:pt>
                <c:pt idx="915">
                  <c:v>1636.3</c:v>
                </c:pt>
                <c:pt idx="916">
                  <c:v>1638.4</c:v>
                </c:pt>
                <c:pt idx="917">
                  <c:v>1640.6</c:v>
                </c:pt>
                <c:pt idx="918">
                  <c:v>1642.7</c:v>
                </c:pt>
                <c:pt idx="919">
                  <c:v>1644.7</c:v>
                </c:pt>
                <c:pt idx="920">
                  <c:v>1646.8</c:v>
                </c:pt>
                <c:pt idx="921">
                  <c:v>1648.8</c:v>
                </c:pt>
                <c:pt idx="922">
                  <c:v>1650.8</c:v>
                </c:pt>
                <c:pt idx="923">
                  <c:v>1652.7</c:v>
                </c:pt>
                <c:pt idx="924">
                  <c:v>1654.6</c:v>
                </c:pt>
                <c:pt idx="925">
                  <c:v>1656.5</c:v>
                </c:pt>
                <c:pt idx="926">
                  <c:v>1658.4</c:v>
                </c:pt>
                <c:pt idx="927">
                  <c:v>1660.2</c:v>
                </c:pt>
                <c:pt idx="928">
                  <c:v>1662</c:v>
                </c:pt>
                <c:pt idx="929">
                  <c:v>1663.8</c:v>
                </c:pt>
                <c:pt idx="930">
                  <c:v>1665.6</c:v>
                </c:pt>
                <c:pt idx="931">
                  <c:v>1667.3</c:v>
                </c:pt>
                <c:pt idx="932">
                  <c:v>1669</c:v>
                </c:pt>
                <c:pt idx="933">
                  <c:v>1670.7</c:v>
                </c:pt>
                <c:pt idx="934">
                  <c:v>1672.3</c:v>
                </c:pt>
                <c:pt idx="935">
                  <c:v>1673.9</c:v>
                </c:pt>
                <c:pt idx="936">
                  <c:v>1675.5</c:v>
                </c:pt>
                <c:pt idx="937">
                  <c:v>1677.1</c:v>
                </c:pt>
                <c:pt idx="938">
                  <c:v>1678.6</c:v>
                </c:pt>
                <c:pt idx="939">
                  <c:v>1680.1</c:v>
                </c:pt>
                <c:pt idx="940">
                  <c:v>1681.6</c:v>
                </c:pt>
                <c:pt idx="941">
                  <c:v>1683.1</c:v>
                </c:pt>
                <c:pt idx="942">
                  <c:v>1684.5</c:v>
                </c:pt>
                <c:pt idx="943">
                  <c:v>1685.9</c:v>
                </c:pt>
                <c:pt idx="944">
                  <c:v>1687.3</c:v>
                </c:pt>
                <c:pt idx="945">
                  <c:v>1688.7</c:v>
                </c:pt>
                <c:pt idx="946">
                  <c:v>1690</c:v>
                </c:pt>
                <c:pt idx="947">
                  <c:v>1691.3</c:v>
                </c:pt>
                <c:pt idx="948">
                  <c:v>1692.6</c:v>
                </c:pt>
                <c:pt idx="949">
                  <c:v>1693.9</c:v>
                </c:pt>
                <c:pt idx="950">
                  <c:v>1695.1</c:v>
                </c:pt>
                <c:pt idx="951">
                  <c:v>1696.3</c:v>
                </c:pt>
                <c:pt idx="952">
                  <c:v>1697.5</c:v>
                </c:pt>
                <c:pt idx="953">
                  <c:v>1698.7</c:v>
                </c:pt>
                <c:pt idx="954">
                  <c:v>1699.8</c:v>
                </c:pt>
                <c:pt idx="955">
                  <c:v>1700.9</c:v>
                </c:pt>
                <c:pt idx="956">
                  <c:v>1702</c:v>
                </c:pt>
                <c:pt idx="957">
                  <c:v>1703.1</c:v>
                </c:pt>
                <c:pt idx="958">
                  <c:v>1704.1</c:v>
                </c:pt>
                <c:pt idx="959">
                  <c:v>1705.1</c:v>
                </c:pt>
                <c:pt idx="960">
                  <c:v>1706.1</c:v>
                </c:pt>
                <c:pt idx="961">
                  <c:v>1707</c:v>
                </c:pt>
                <c:pt idx="962">
                  <c:v>1708</c:v>
                </c:pt>
                <c:pt idx="963">
                  <c:v>1708.9</c:v>
                </c:pt>
                <c:pt idx="964">
                  <c:v>1709.8</c:v>
                </c:pt>
                <c:pt idx="965">
                  <c:v>1710.6</c:v>
                </c:pt>
                <c:pt idx="966">
                  <c:v>1711.4</c:v>
                </c:pt>
                <c:pt idx="967">
                  <c:v>1712.2</c:v>
                </c:pt>
                <c:pt idx="968">
                  <c:v>1713</c:v>
                </c:pt>
                <c:pt idx="969">
                  <c:v>1713.8</c:v>
                </c:pt>
                <c:pt idx="970">
                  <c:v>1714.5</c:v>
                </c:pt>
                <c:pt idx="971">
                  <c:v>1715.2</c:v>
                </c:pt>
                <c:pt idx="972">
                  <c:v>1715.8</c:v>
                </c:pt>
                <c:pt idx="973">
                  <c:v>1716.5</c:v>
                </c:pt>
                <c:pt idx="974">
                  <c:v>1717.1</c:v>
                </c:pt>
                <c:pt idx="975">
                  <c:v>1717.7</c:v>
                </c:pt>
                <c:pt idx="976">
                  <c:v>1718.2</c:v>
                </c:pt>
                <c:pt idx="977">
                  <c:v>1718.7</c:v>
                </c:pt>
                <c:pt idx="978">
                  <c:v>1719.2</c:v>
                </c:pt>
                <c:pt idx="979">
                  <c:v>1719.7</c:v>
                </c:pt>
                <c:pt idx="980">
                  <c:v>1720.1</c:v>
                </c:pt>
                <c:pt idx="981">
                  <c:v>1720.5</c:v>
                </c:pt>
                <c:pt idx="982">
                  <c:v>1720.9</c:v>
                </c:pt>
                <c:pt idx="983">
                  <c:v>1721.3</c:v>
                </c:pt>
                <c:pt idx="984">
                  <c:v>1721.6</c:v>
                </c:pt>
                <c:pt idx="985">
                  <c:v>1721.9</c:v>
                </c:pt>
                <c:pt idx="986">
                  <c:v>1722.1</c:v>
                </c:pt>
                <c:pt idx="987">
                  <c:v>1722.3</c:v>
                </c:pt>
                <c:pt idx="988">
                  <c:v>1722.5</c:v>
                </c:pt>
                <c:pt idx="989">
                  <c:v>1722.7</c:v>
                </c:pt>
                <c:pt idx="990">
                  <c:v>1722.9</c:v>
                </c:pt>
                <c:pt idx="991">
                  <c:v>1723</c:v>
                </c:pt>
                <c:pt idx="992">
                  <c:v>1723</c:v>
                </c:pt>
                <c:pt idx="993">
                  <c:v>1723.1</c:v>
                </c:pt>
                <c:pt idx="994">
                  <c:v>1723.1</c:v>
                </c:pt>
                <c:pt idx="995">
                  <c:v>1723.1</c:v>
                </c:pt>
                <c:pt idx="996">
                  <c:v>1723.1</c:v>
                </c:pt>
                <c:pt idx="997">
                  <c:v>1723</c:v>
                </c:pt>
                <c:pt idx="998">
                  <c:v>1723</c:v>
                </c:pt>
                <c:pt idx="999">
                  <c:v>1722.8</c:v>
                </c:pt>
                <c:pt idx="1000">
                  <c:v>1722.7</c:v>
                </c:pt>
                <c:pt idx="1001">
                  <c:v>1722.5</c:v>
                </c:pt>
                <c:pt idx="1002">
                  <c:v>1722.3</c:v>
                </c:pt>
                <c:pt idx="1003">
                  <c:v>1722.1</c:v>
                </c:pt>
                <c:pt idx="1004">
                  <c:v>1721.8</c:v>
                </c:pt>
                <c:pt idx="1005">
                  <c:v>1721.5</c:v>
                </c:pt>
                <c:pt idx="1006">
                  <c:v>1721.2</c:v>
                </c:pt>
                <c:pt idx="1007">
                  <c:v>1720.8</c:v>
                </c:pt>
                <c:pt idx="1008">
                  <c:v>1720.4</c:v>
                </c:pt>
                <c:pt idx="1009">
                  <c:v>1720</c:v>
                </c:pt>
                <c:pt idx="1010">
                  <c:v>1719.6</c:v>
                </c:pt>
                <c:pt idx="1011">
                  <c:v>1719.1</c:v>
                </c:pt>
                <c:pt idx="1012">
                  <c:v>1718.6</c:v>
                </c:pt>
                <c:pt idx="1013">
                  <c:v>1718.1</c:v>
                </c:pt>
                <c:pt idx="1014">
                  <c:v>1717.5</c:v>
                </c:pt>
                <c:pt idx="1015">
                  <c:v>1716.9</c:v>
                </c:pt>
                <c:pt idx="1016">
                  <c:v>1716.3</c:v>
                </c:pt>
                <c:pt idx="1017">
                  <c:v>1715.7</c:v>
                </c:pt>
                <c:pt idx="1018">
                  <c:v>1715</c:v>
                </c:pt>
                <c:pt idx="1019">
                  <c:v>1714.3</c:v>
                </c:pt>
                <c:pt idx="1020">
                  <c:v>1713.6</c:v>
                </c:pt>
                <c:pt idx="1021">
                  <c:v>1712.8</c:v>
                </c:pt>
                <c:pt idx="1022">
                  <c:v>1712.1</c:v>
                </c:pt>
                <c:pt idx="1023">
                  <c:v>1711.3</c:v>
                </c:pt>
                <c:pt idx="1024">
                  <c:v>1710.5</c:v>
                </c:pt>
                <c:pt idx="1025">
                  <c:v>1709.6</c:v>
                </c:pt>
                <c:pt idx="1026">
                  <c:v>1708.8</c:v>
                </c:pt>
                <c:pt idx="1027">
                  <c:v>1707.9</c:v>
                </c:pt>
                <c:pt idx="1028">
                  <c:v>1707</c:v>
                </c:pt>
                <c:pt idx="1029">
                  <c:v>1706</c:v>
                </c:pt>
                <c:pt idx="1030">
                  <c:v>1705.1</c:v>
                </c:pt>
                <c:pt idx="1031">
                  <c:v>1704.1</c:v>
                </c:pt>
                <c:pt idx="1032">
                  <c:v>1703.1</c:v>
                </c:pt>
                <c:pt idx="1033">
                  <c:v>1702</c:v>
                </c:pt>
                <c:pt idx="1034">
                  <c:v>1701</c:v>
                </c:pt>
                <c:pt idx="1035">
                  <c:v>1699.9</c:v>
                </c:pt>
                <c:pt idx="1036">
                  <c:v>1698.8</c:v>
                </c:pt>
                <c:pt idx="1037">
                  <c:v>1697.7</c:v>
                </c:pt>
                <c:pt idx="1038">
                  <c:v>1696.5</c:v>
                </c:pt>
                <c:pt idx="1039">
                  <c:v>1695.3</c:v>
                </c:pt>
                <c:pt idx="1040">
                  <c:v>1694.1</c:v>
                </c:pt>
                <c:pt idx="1041">
                  <c:v>1692.9</c:v>
                </c:pt>
                <c:pt idx="1042">
                  <c:v>1691.7</c:v>
                </c:pt>
                <c:pt idx="1043">
                  <c:v>1690.4</c:v>
                </c:pt>
                <c:pt idx="1044">
                  <c:v>1689.2</c:v>
                </c:pt>
                <c:pt idx="1045">
                  <c:v>1687.9</c:v>
                </c:pt>
                <c:pt idx="1046">
                  <c:v>1686.6</c:v>
                </c:pt>
                <c:pt idx="1047">
                  <c:v>1685.2</c:v>
                </c:pt>
                <c:pt idx="1048">
                  <c:v>1683.9</c:v>
                </c:pt>
                <c:pt idx="1049">
                  <c:v>1682.5</c:v>
                </c:pt>
                <c:pt idx="1050">
                  <c:v>1681.1</c:v>
                </c:pt>
                <c:pt idx="1051">
                  <c:v>1679.7</c:v>
                </c:pt>
                <c:pt idx="1052">
                  <c:v>1678.3</c:v>
                </c:pt>
                <c:pt idx="1053">
                  <c:v>1676.8</c:v>
                </c:pt>
                <c:pt idx="1054">
                  <c:v>1675.4</c:v>
                </c:pt>
                <c:pt idx="1055">
                  <c:v>1673.9</c:v>
                </c:pt>
                <c:pt idx="1056">
                  <c:v>1672.4</c:v>
                </c:pt>
                <c:pt idx="1057">
                  <c:v>1670.9</c:v>
                </c:pt>
                <c:pt idx="1058">
                  <c:v>1669.4</c:v>
                </c:pt>
                <c:pt idx="1059">
                  <c:v>1667.9</c:v>
                </c:pt>
                <c:pt idx="1060">
                  <c:v>1666.3</c:v>
                </c:pt>
                <c:pt idx="1061">
                  <c:v>1664.8</c:v>
                </c:pt>
                <c:pt idx="1062">
                  <c:v>1663.2</c:v>
                </c:pt>
                <c:pt idx="1063">
                  <c:v>1661.6</c:v>
                </c:pt>
                <c:pt idx="1064">
                  <c:v>1660.1</c:v>
                </c:pt>
                <c:pt idx="1065">
                  <c:v>1658.5</c:v>
                </c:pt>
                <c:pt idx="1066">
                  <c:v>1656.8</c:v>
                </c:pt>
                <c:pt idx="1067">
                  <c:v>1655.2</c:v>
                </c:pt>
                <c:pt idx="1068">
                  <c:v>1653.6</c:v>
                </c:pt>
                <c:pt idx="1069">
                  <c:v>1652</c:v>
                </c:pt>
                <c:pt idx="1070">
                  <c:v>1650.3</c:v>
                </c:pt>
                <c:pt idx="1071">
                  <c:v>1648.6</c:v>
                </c:pt>
                <c:pt idx="1072">
                  <c:v>1647</c:v>
                </c:pt>
                <c:pt idx="1073">
                  <c:v>1645.3</c:v>
                </c:pt>
                <c:pt idx="1074">
                  <c:v>1643.6</c:v>
                </c:pt>
                <c:pt idx="1075">
                  <c:v>1641.9</c:v>
                </c:pt>
                <c:pt idx="1076">
                  <c:v>1640.2</c:v>
                </c:pt>
                <c:pt idx="1077">
                  <c:v>1638.5</c:v>
                </c:pt>
                <c:pt idx="1078">
                  <c:v>1636.7</c:v>
                </c:pt>
                <c:pt idx="1079">
                  <c:v>1635</c:v>
                </c:pt>
                <c:pt idx="1080">
                  <c:v>1633.2</c:v>
                </c:pt>
                <c:pt idx="1081">
                  <c:v>1631.5</c:v>
                </c:pt>
                <c:pt idx="1082">
                  <c:v>1629.7</c:v>
                </c:pt>
                <c:pt idx="1083">
                  <c:v>1627.9</c:v>
                </c:pt>
                <c:pt idx="1084">
                  <c:v>1626.1</c:v>
                </c:pt>
                <c:pt idx="1085">
                  <c:v>1624.3</c:v>
                </c:pt>
                <c:pt idx="1086">
                  <c:v>1622.5</c:v>
                </c:pt>
                <c:pt idx="1087">
                  <c:v>1620.7</c:v>
                </c:pt>
                <c:pt idx="1088">
                  <c:v>1618.9</c:v>
                </c:pt>
                <c:pt idx="1089">
                  <c:v>1617.1</c:v>
                </c:pt>
                <c:pt idx="1090">
                  <c:v>1615.3</c:v>
                </c:pt>
                <c:pt idx="1091">
                  <c:v>1613.5</c:v>
                </c:pt>
                <c:pt idx="1092">
                  <c:v>1611.6</c:v>
                </c:pt>
                <c:pt idx="1093">
                  <c:v>1609.8</c:v>
                </c:pt>
                <c:pt idx="1094">
                  <c:v>1607.9</c:v>
                </c:pt>
                <c:pt idx="1095">
                  <c:v>1606.1</c:v>
                </c:pt>
                <c:pt idx="1096">
                  <c:v>1604.2</c:v>
                </c:pt>
                <c:pt idx="1097">
                  <c:v>1602.4</c:v>
                </c:pt>
                <c:pt idx="1098">
                  <c:v>1600.5</c:v>
                </c:pt>
                <c:pt idx="1099">
                  <c:v>1598.6</c:v>
                </c:pt>
                <c:pt idx="1100">
                  <c:v>1596.8</c:v>
                </c:pt>
                <c:pt idx="1101">
                  <c:v>1594.9</c:v>
                </c:pt>
                <c:pt idx="1102">
                  <c:v>1593</c:v>
                </c:pt>
                <c:pt idx="1103">
                  <c:v>1591.1</c:v>
                </c:pt>
                <c:pt idx="1104">
                  <c:v>1589.3</c:v>
                </c:pt>
                <c:pt idx="1105">
                  <c:v>1587.4</c:v>
                </c:pt>
                <c:pt idx="1106">
                  <c:v>1585.5</c:v>
                </c:pt>
                <c:pt idx="1107">
                  <c:v>1583.6</c:v>
                </c:pt>
                <c:pt idx="1108">
                  <c:v>1581.7</c:v>
                </c:pt>
                <c:pt idx="1109">
                  <c:v>1579.8</c:v>
                </c:pt>
                <c:pt idx="1110">
                  <c:v>1577.9</c:v>
                </c:pt>
                <c:pt idx="1111">
                  <c:v>1575.9</c:v>
                </c:pt>
                <c:pt idx="1112">
                  <c:v>1574</c:v>
                </c:pt>
                <c:pt idx="1113">
                  <c:v>1572.1</c:v>
                </c:pt>
                <c:pt idx="1114">
                  <c:v>1570.1</c:v>
                </c:pt>
                <c:pt idx="1115">
                  <c:v>1568.2</c:v>
                </c:pt>
                <c:pt idx="1116">
                  <c:v>1566.3</c:v>
                </c:pt>
                <c:pt idx="1117">
                  <c:v>1564.3</c:v>
                </c:pt>
                <c:pt idx="1118">
                  <c:v>1562.4</c:v>
                </c:pt>
                <c:pt idx="1119">
                  <c:v>1560.4</c:v>
                </c:pt>
                <c:pt idx="1120">
                  <c:v>1558.5</c:v>
                </c:pt>
                <c:pt idx="1121">
                  <c:v>1556.5</c:v>
                </c:pt>
                <c:pt idx="1122">
                  <c:v>1554.6</c:v>
                </c:pt>
                <c:pt idx="1123">
                  <c:v>1552.6</c:v>
                </c:pt>
                <c:pt idx="1124">
                  <c:v>1550.6</c:v>
                </c:pt>
                <c:pt idx="1125">
                  <c:v>1548.7</c:v>
                </c:pt>
                <c:pt idx="1126">
                  <c:v>1546.7</c:v>
                </c:pt>
                <c:pt idx="1127">
                  <c:v>1544.8</c:v>
                </c:pt>
                <c:pt idx="1128">
                  <c:v>1542.8</c:v>
                </c:pt>
                <c:pt idx="1129">
                  <c:v>1540.8</c:v>
                </c:pt>
                <c:pt idx="1130">
                  <c:v>1538.9</c:v>
                </c:pt>
                <c:pt idx="1131">
                  <c:v>1536.9</c:v>
                </c:pt>
                <c:pt idx="1132">
                  <c:v>1534.9</c:v>
                </c:pt>
                <c:pt idx="1133">
                  <c:v>1533</c:v>
                </c:pt>
                <c:pt idx="1134">
                  <c:v>1531</c:v>
                </c:pt>
                <c:pt idx="1135">
                  <c:v>1529.1</c:v>
                </c:pt>
                <c:pt idx="1136">
                  <c:v>1527.1</c:v>
                </c:pt>
                <c:pt idx="1137">
                  <c:v>1525.1</c:v>
                </c:pt>
                <c:pt idx="1138">
                  <c:v>1523.2</c:v>
                </c:pt>
                <c:pt idx="1139">
                  <c:v>1521.2</c:v>
                </c:pt>
                <c:pt idx="1140">
                  <c:v>1519.2</c:v>
                </c:pt>
                <c:pt idx="1141">
                  <c:v>1517.3</c:v>
                </c:pt>
                <c:pt idx="1142">
                  <c:v>1515.3</c:v>
                </c:pt>
                <c:pt idx="1143">
                  <c:v>1513.3</c:v>
                </c:pt>
                <c:pt idx="1144">
                  <c:v>1511.4</c:v>
                </c:pt>
                <c:pt idx="1145">
                  <c:v>1509.4</c:v>
                </c:pt>
                <c:pt idx="1146">
                  <c:v>1507.5</c:v>
                </c:pt>
                <c:pt idx="1147">
                  <c:v>1505.5</c:v>
                </c:pt>
                <c:pt idx="1148">
                  <c:v>1503.6</c:v>
                </c:pt>
                <c:pt idx="1149">
                  <c:v>1501.6</c:v>
                </c:pt>
                <c:pt idx="1150">
                  <c:v>1499.7</c:v>
                </c:pt>
                <c:pt idx="1151">
                  <c:v>1497.7</c:v>
                </c:pt>
                <c:pt idx="1152">
                  <c:v>1495.8</c:v>
                </c:pt>
                <c:pt idx="1153">
                  <c:v>1493.8</c:v>
                </c:pt>
                <c:pt idx="1154">
                  <c:v>1491.9</c:v>
                </c:pt>
                <c:pt idx="1155">
                  <c:v>1489.9</c:v>
                </c:pt>
                <c:pt idx="1156">
                  <c:v>1488</c:v>
                </c:pt>
                <c:pt idx="1157">
                  <c:v>1486</c:v>
                </c:pt>
                <c:pt idx="1158">
                  <c:v>1484.1</c:v>
                </c:pt>
                <c:pt idx="1159">
                  <c:v>1482.1</c:v>
                </c:pt>
                <c:pt idx="1160">
                  <c:v>1480.2</c:v>
                </c:pt>
                <c:pt idx="1161">
                  <c:v>1478.2</c:v>
                </c:pt>
                <c:pt idx="1162">
                  <c:v>1476.3</c:v>
                </c:pt>
                <c:pt idx="1163">
                  <c:v>1474.3</c:v>
                </c:pt>
                <c:pt idx="1164">
                  <c:v>1472.4</c:v>
                </c:pt>
                <c:pt idx="1165">
                  <c:v>1470.4</c:v>
                </c:pt>
                <c:pt idx="1166">
                  <c:v>1468.5</c:v>
                </c:pt>
                <c:pt idx="1167">
                  <c:v>1466.5</c:v>
                </c:pt>
                <c:pt idx="1168">
                  <c:v>1464.5</c:v>
                </c:pt>
                <c:pt idx="1169">
                  <c:v>1462.6</c:v>
                </c:pt>
                <c:pt idx="1170">
                  <c:v>1460.6</c:v>
                </c:pt>
                <c:pt idx="1171">
                  <c:v>1458.6</c:v>
                </c:pt>
                <c:pt idx="1172">
                  <c:v>1456.6</c:v>
                </c:pt>
                <c:pt idx="1173">
                  <c:v>1454.7</c:v>
                </c:pt>
                <c:pt idx="1174">
                  <c:v>1452.7</c:v>
                </c:pt>
                <c:pt idx="1175">
                  <c:v>1450.7</c:v>
                </c:pt>
                <c:pt idx="1176">
                  <c:v>1448.7</c:v>
                </c:pt>
                <c:pt idx="1177">
                  <c:v>1446.7</c:v>
                </c:pt>
                <c:pt idx="1178">
                  <c:v>1444.6</c:v>
                </c:pt>
                <c:pt idx="1179">
                  <c:v>1442.6</c:v>
                </c:pt>
                <c:pt idx="1180">
                  <c:v>1440.6</c:v>
                </c:pt>
                <c:pt idx="1181">
                  <c:v>1438.5</c:v>
                </c:pt>
                <c:pt idx="1182">
                  <c:v>1436.5</c:v>
                </c:pt>
                <c:pt idx="1183">
                  <c:v>1434.4</c:v>
                </c:pt>
                <c:pt idx="1184">
                  <c:v>1432.4</c:v>
                </c:pt>
                <c:pt idx="1185">
                  <c:v>1430.3</c:v>
                </c:pt>
                <c:pt idx="1186">
                  <c:v>1428.2</c:v>
                </c:pt>
                <c:pt idx="1187">
                  <c:v>1426.1</c:v>
                </c:pt>
                <c:pt idx="1188">
                  <c:v>1424</c:v>
                </c:pt>
                <c:pt idx="1189">
                  <c:v>1421.9</c:v>
                </c:pt>
                <c:pt idx="1190">
                  <c:v>1419.8</c:v>
                </c:pt>
                <c:pt idx="1191">
                  <c:v>1417.7</c:v>
                </c:pt>
                <c:pt idx="1192">
                  <c:v>1415.5</c:v>
                </c:pt>
                <c:pt idx="1193">
                  <c:v>1413.4</c:v>
                </c:pt>
                <c:pt idx="1194">
                  <c:v>1411.2</c:v>
                </c:pt>
                <c:pt idx="1195">
                  <c:v>1409</c:v>
                </c:pt>
                <c:pt idx="1196">
                  <c:v>1406.9</c:v>
                </c:pt>
                <c:pt idx="1197">
                  <c:v>1404.7</c:v>
                </c:pt>
                <c:pt idx="1198">
                  <c:v>1402.4</c:v>
                </c:pt>
                <c:pt idx="1199">
                  <c:v>1400.2</c:v>
                </c:pt>
                <c:pt idx="1200">
                  <c:v>1398</c:v>
                </c:pt>
                <c:pt idx="1201">
                  <c:v>1395.7</c:v>
                </c:pt>
                <c:pt idx="1202">
                  <c:v>1393.4</c:v>
                </c:pt>
                <c:pt idx="1203">
                  <c:v>1391.1</c:v>
                </c:pt>
                <c:pt idx="1204">
                  <c:v>1388.8</c:v>
                </c:pt>
                <c:pt idx="1205">
                  <c:v>1386.5</c:v>
                </c:pt>
                <c:pt idx="1206">
                  <c:v>1384.2</c:v>
                </c:pt>
                <c:pt idx="1207">
                  <c:v>1381.9</c:v>
                </c:pt>
                <c:pt idx="1208">
                  <c:v>1379.5</c:v>
                </c:pt>
                <c:pt idx="1209">
                  <c:v>1377.2</c:v>
                </c:pt>
                <c:pt idx="1210">
                  <c:v>1374.8</c:v>
                </c:pt>
                <c:pt idx="1211">
                  <c:v>1372.4</c:v>
                </c:pt>
                <c:pt idx="1212">
                  <c:v>1370</c:v>
                </c:pt>
                <c:pt idx="1213">
                  <c:v>1367.6</c:v>
                </c:pt>
                <c:pt idx="1214">
                  <c:v>1365.2</c:v>
                </c:pt>
                <c:pt idx="1215">
                  <c:v>1362.8</c:v>
                </c:pt>
                <c:pt idx="1216">
                  <c:v>1360.4</c:v>
                </c:pt>
                <c:pt idx="1217">
                  <c:v>1357.9</c:v>
                </c:pt>
                <c:pt idx="1218">
                  <c:v>1355.5</c:v>
                </c:pt>
                <c:pt idx="1219">
                  <c:v>1353</c:v>
                </c:pt>
                <c:pt idx="1220">
                  <c:v>1350.5</c:v>
                </c:pt>
                <c:pt idx="1221">
                  <c:v>1348.1</c:v>
                </c:pt>
                <c:pt idx="1222">
                  <c:v>1345.6</c:v>
                </c:pt>
                <c:pt idx="1223">
                  <c:v>1343.1</c:v>
                </c:pt>
                <c:pt idx="1224">
                  <c:v>1340.6</c:v>
                </c:pt>
                <c:pt idx="1225">
                  <c:v>1338</c:v>
                </c:pt>
                <c:pt idx="1226">
                  <c:v>1335.5</c:v>
                </c:pt>
                <c:pt idx="1227">
                  <c:v>1332.9</c:v>
                </c:pt>
                <c:pt idx="1228">
                  <c:v>1330.4</c:v>
                </c:pt>
                <c:pt idx="1229">
                  <c:v>1327.8</c:v>
                </c:pt>
                <c:pt idx="1230">
                  <c:v>1325.2</c:v>
                </c:pt>
                <c:pt idx="1231">
                  <c:v>1322.7</c:v>
                </c:pt>
                <c:pt idx="1232">
                  <c:v>1320.1</c:v>
                </c:pt>
                <c:pt idx="1233">
                  <c:v>1317.5</c:v>
                </c:pt>
                <c:pt idx="1234">
                  <c:v>1314.8</c:v>
                </c:pt>
                <c:pt idx="1235">
                  <c:v>1312.2</c:v>
                </c:pt>
                <c:pt idx="1236">
                  <c:v>1309.5999999999999</c:v>
                </c:pt>
                <c:pt idx="1237">
                  <c:v>1307</c:v>
                </c:pt>
                <c:pt idx="1238">
                  <c:v>1304.3</c:v>
                </c:pt>
                <c:pt idx="1239">
                  <c:v>1301.5999999999999</c:v>
                </c:pt>
                <c:pt idx="1240">
                  <c:v>1299</c:v>
                </c:pt>
                <c:pt idx="1241">
                  <c:v>1296.3</c:v>
                </c:pt>
                <c:pt idx="1242">
                  <c:v>1293.5999999999999</c:v>
                </c:pt>
                <c:pt idx="1243">
                  <c:v>1290.9000000000001</c:v>
                </c:pt>
                <c:pt idx="1244">
                  <c:v>1288.2</c:v>
                </c:pt>
                <c:pt idx="1245">
                  <c:v>1285.5</c:v>
                </c:pt>
                <c:pt idx="1246">
                  <c:v>1282.7</c:v>
                </c:pt>
                <c:pt idx="1247">
                  <c:v>1280</c:v>
                </c:pt>
                <c:pt idx="1248">
                  <c:v>1277.3</c:v>
                </c:pt>
                <c:pt idx="1249">
                  <c:v>1274.5</c:v>
                </c:pt>
                <c:pt idx="1250">
                  <c:v>1271.8</c:v>
                </c:pt>
                <c:pt idx="1251">
                  <c:v>1269</c:v>
                </c:pt>
                <c:pt idx="1252">
                  <c:v>1266.3</c:v>
                </c:pt>
                <c:pt idx="1253">
                  <c:v>1263.5</c:v>
                </c:pt>
                <c:pt idx="1254">
                  <c:v>1260.8</c:v>
                </c:pt>
                <c:pt idx="1255">
                  <c:v>1258</c:v>
                </c:pt>
                <c:pt idx="1256">
                  <c:v>1255.2</c:v>
                </c:pt>
                <c:pt idx="1257">
                  <c:v>1252.5</c:v>
                </c:pt>
                <c:pt idx="1258">
                  <c:v>1249.7</c:v>
                </c:pt>
                <c:pt idx="1259">
                  <c:v>1246.9000000000001</c:v>
                </c:pt>
                <c:pt idx="1260">
                  <c:v>1244.0999999999999</c:v>
                </c:pt>
                <c:pt idx="1261">
                  <c:v>1241.3</c:v>
                </c:pt>
                <c:pt idx="1262">
                  <c:v>1238.5</c:v>
                </c:pt>
                <c:pt idx="1263">
                  <c:v>1235.7</c:v>
                </c:pt>
                <c:pt idx="1264">
                  <c:v>1232.9000000000001</c:v>
                </c:pt>
                <c:pt idx="1265">
                  <c:v>1230.0999999999999</c:v>
                </c:pt>
                <c:pt idx="1266">
                  <c:v>1227.3</c:v>
                </c:pt>
                <c:pt idx="1267">
                  <c:v>1224.5</c:v>
                </c:pt>
                <c:pt idx="1268">
                  <c:v>1221.7</c:v>
                </c:pt>
                <c:pt idx="1269">
                  <c:v>1218.8</c:v>
                </c:pt>
                <c:pt idx="1270">
                  <c:v>1216</c:v>
                </c:pt>
                <c:pt idx="1271">
                  <c:v>1213.2</c:v>
                </c:pt>
                <c:pt idx="1272">
                  <c:v>1210.4000000000001</c:v>
                </c:pt>
                <c:pt idx="1273">
                  <c:v>1207.5999999999999</c:v>
                </c:pt>
                <c:pt idx="1274">
                  <c:v>1204.8</c:v>
                </c:pt>
                <c:pt idx="1275">
                  <c:v>1202</c:v>
                </c:pt>
                <c:pt idx="1276">
                  <c:v>1199.2</c:v>
                </c:pt>
                <c:pt idx="1277">
                  <c:v>1196.4000000000001</c:v>
                </c:pt>
                <c:pt idx="1278">
                  <c:v>1193.5999999999999</c:v>
                </c:pt>
                <c:pt idx="1279">
                  <c:v>1190.7</c:v>
                </c:pt>
                <c:pt idx="1280">
                  <c:v>1187.9000000000001</c:v>
                </c:pt>
                <c:pt idx="1281">
                  <c:v>1185.0999999999999</c:v>
                </c:pt>
                <c:pt idx="1282">
                  <c:v>1182.3</c:v>
                </c:pt>
                <c:pt idx="1283">
                  <c:v>1179.4000000000001</c:v>
                </c:pt>
                <c:pt idx="1284">
                  <c:v>1176.5999999999999</c:v>
                </c:pt>
                <c:pt idx="1285">
                  <c:v>1173.8</c:v>
                </c:pt>
                <c:pt idx="1286">
                  <c:v>1170.9000000000001</c:v>
                </c:pt>
                <c:pt idx="1287">
                  <c:v>1168.0999999999999</c:v>
                </c:pt>
                <c:pt idx="1288">
                  <c:v>1165.3</c:v>
                </c:pt>
                <c:pt idx="1289">
                  <c:v>1162.4000000000001</c:v>
                </c:pt>
                <c:pt idx="1290">
                  <c:v>1159.5999999999999</c:v>
                </c:pt>
                <c:pt idx="1291">
                  <c:v>1156.8</c:v>
                </c:pt>
                <c:pt idx="1292">
                  <c:v>1153.9000000000001</c:v>
                </c:pt>
                <c:pt idx="1293">
                  <c:v>1151.0999999999999</c:v>
                </c:pt>
                <c:pt idx="1294">
                  <c:v>1148.3</c:v>
                </c:pt>
                <c:pt idx="1295">
                  <c:v>1145.4000000000001</c:v>
                </c:pt>
                <c:pt idx="1296">
                  <c:v>1142.5999999999999</c:v>
                </c:pt>
                <c:pt idx="1297">
                  <c:v>1139.8</c:v>
                </c:pt>
                <c:pt idx="1298">
                  <c:v>1136.9000000000001</c:v>
                </c:pt>
                <c:pt idx="1299">
                  <c:v>1134.0999999999999</c:v>
                </c:pt>
                <c:pt idx="1300">
                  <c:v>1131.2</c:v>
                </c:pt>
                <c:pt idx="1301">
                  <c:v>1128.4000000000001</c:v>
                </c:pt>
                <c:pt idx="1302">
                  <c:v>1125.5</c:v>
                </c:pt>
                <c:pt idx="1303">
                  <c:v>1122.7</c:v>
                </c:pt>
                <c:pt idx="1304">
                  <c:v>1119.8</c:v>
                </c:pt>
                <c:pt idx="1305">
                  <c:v>1117</c:v>
                </c:pt>
                <c:pt idx="1306">
                  <c:v>1114.0999999999999</c:v>
                </c:pt>
                <c:pt idx="1307">
                  <c:v>1111.2</c:v>
                </c:pt>
                <c:pt idx="1308">
                  <c:v>1108.4000000000001</c:v>
                </c:pt>
                <c:pt idx="1309">
                  <c:v>1105.5</c:v>
                </c:pt>
                <c:pt idx="1310">
                  <c:v>1102.7</c:v>
                </c:pt>
                <c:pt idx="1311">
                  <c:v>1099.8</c:v>
                </c:pt>
                <c:pt idx="1312">
                  <c:v>1096.9000000000001</c:v>
                </c:pt>
                <c:pt idx="1313">
                  <c:v>1094.0999999999999</c:v>
                </c:pt>
                <c:pt idx="1314">
                  <c:v>1091.2</c:v>
                </c:pt>
                <c:pt idx="1315">
                  <c:v>1088.3</c:v>
                </c:pt>
                <c:pt idx="1316">
                  <c:v>1085.5</c:v>
                </c:pt>
                <c:pt idx="1317">
                  <c:v>1082.5999999999999</c:v>
                </c:pt>
                <c:pt idx="1318">
                  <c:v>1079.7</c:v>
                </c:pt>
                <c:pt idx="1319">
                  <c:v>1076.8</c:v>
                </c:pt>
                <c:pt idx="1320">
                  <c:v>1074</c:v>
                </c:pt>
                <c:pt idx="1321">
                  <c:v>1071.0999999999999</c:v>
                </c:pt>
                <c:pt idx="1322">
                  <c:v>1068.2</c:v>
                </c:pt>
                <c:pt idx="1323">
                  <c:v>1065.3</c:v>
                </c:pt>
                <c:pt idx="1324">
                  <c:v>1062.4000000000001</c:v>
                </c:pt>
                <c:pt idx="1325">
                  <c:v>1059.5</c:v>
                </c:pt>
                <c:pt idx="1326">
                  <c:v>1056.7</c:v>
                </c:pt>
                <c:pt idx="1327">
                  <c:v>1053.8</c:v>
                </c:pt>
                <c:pt idx="1328">
                  <c:v>1050.9000000000001</c:v>
                </c:pt>
                <c:pt idx="1329">
                  <c:v>1048</c:v>
                </c:pt>
                <c:pt idx="1330">
                  <c:v>1045.0999999999999</c:v>
                </c:pt>
                <c:pt idx="1331">
                  <c:v>1042.2</c:v>
                </c:pt>
                <c:pt idx="1332">
                  <c:v>1039.3</c:v>
                </c:pt>
                <c:pt idx="1333">
                  <c:v>1036.4000000000001</c:v>
                </c:pt>
                <c:pt idx="1334">
                  <c:v>1033.5</c:v>
                </c:pt>
                <c:pt idx="1335">
                  <c:v>1030.7</c:v>
                </c:pt>
                <c:pt idx="1336">
                  <c:v>1027.8</c:v>
                </c:pt>
                <c:pt idx="1337">
                  <c:v>1024.9000000000001</c:v>
                </c:pt>
                <c:pt idx="1338">
                  <c:v>1022</c:v>
                </c:pt>
                <c:pt idx="1339">
                  <c:v>1019.1</c:v>
                </c:pt>
                <c:pt idx="1340">
                  <c:v>1016.2</c:v>
                </c:pt>
                <c:pt idx="1341">
                  <c:v>1013.3</c:v>
                </c:pt>
                <c:pt idx="1342">
                  <c:v>1010.4</c:v>
                </c:pt>
                <c:pt idx="1343">
                  <c:v>1007.5</c:v>
                </c:pt>
                <c:pt idx="1344">
                  <c:v>1004.6</c:v>
                </c:pt>
                <c:pt idx="1345">
                  <c:v>1001.7</c:v>
                </c:pt>
                <c:pt idx="1346">
                  <c:v>998.8</c:v>
                </c:pt>
                <c:pt idx="1347">
                  <c:v>995.9</c:v>
                </c:pt>
                <c:pt idx="1348">
                  <c:v>993</c:v>
                </c:pt>
                <c:pt idx="1349">
                  <c:v>990</c:v>
                </c:pt>
                <c:pt idx="1350">
                  <c:v>987.1</c:v>
                </c:pt>
                <c:pt idx="1351">
                  <c:v>984.2</c:v>
                </c:pt>
                <c:pt idx="1352">
                  <c:v>981.3</c:v>
                </c:pt>
                <c:pt idx="1353">
                  <c:v>978.4</c:v>
                </c:pt>
                <c:pt idx="1354">
                  <c:v>975.5</c:v>
                </c:pt>
                <c:pt idx="1355">
                  <c:v>972.6</c:v>
                </c:pt>
                <c:pt idx="1356">
                  <c:v>969.7</c:v>
                </c:pt>
                <c:pt idx="1357">
                  <c:v>966.9</c:v>
                </c:pt>
                <c:pt idx="1358">
                  <c:v>964</c:v>
                </c:pt>
                <c:pt idx="1359">
                  <c:v>961.1</c:v>
                </c:pt>
                <c:pt idx="1360">
                  <c:v>958.2</c:v>
                </c:pt>
                <c:pt idx="1361">
                  <c:v>955.3</c:v>
                </c:pt>
                <c:pt idx="1362">
                  <c:v>952.4</c:v>
                </c:pt>
                <c:pt idx="1363">
                  <c:v>949.5</c:v>
                </c:pt>
                <c:pt idx="1364">
                  <c:v>946.6</c:v>
                </c:pt>
                <c:pt idx="1365">
                  <c:v>943.8</c:v>
                </c:pt>
                <c:pt idx="1366">
                  <c:v>940.9</c:v>
                </c:pt>
                <c:pt idx="1367">
                  <c:v>938</c:v>
                </c:pt>
                <c:pt idx="1368">
                  <c:v>935.1</c:v>
                </c:pt>
                <c:pt idx="1369">
                  <c:v>932.2</c:v>
                </c:pt>
                <c:pt idx="1370">
                  <c:v>929.4</c:v>
                </c:pt>
                <c:pt idx="1371">
                  <c:v>926.5</c:v>
                </c:pt>
                <c:pt idx="1372">
                  <c:v>923.6</c:v>
                </c:pt>
                <c:pt idx="1373">
                  <c:v>920.7</c:v>
                </c:pt>
                <c:pt idx="1374">
                  <c:v>917.9</c:v>
                </c:pt>
                <c:pt idx="1375">
                  <c:v>915</c:v>
                </c:pt>
                <c:pt idx="1376">
                  <c:v>912.1</c:v>
                </c:pt>
                <c:pt idx="1377">
                  <c:v>909.2</c:v>
                </c:pt>
                <c:pt idx="1378">
                  <c:v>906.4</c:v>
                </c:pt>
                <c:pt idx="1379">
                  <c:v>903.5</c:v>
                </c:pt>
                <c:pt idx="1380">
                  <c:v>900.7</c:v>
                </c:pt>
                <c:pt idx="1381">
                  <c:v>897.8</c:v>
                </c:pt>
                <c:pt idx="1382">
                  <c:v>894.9</c:v>
                </c:pt>
                <c:pt idx="1383">
                  <c:v>892.1</c:v>
                </c:pt>
                <c:pt idx="1384">
                  <c:v>889.2</c:v>
                </c:pt>
                <c:pt idx="1385">
                  <c:v>886.4</c:v>
                </c:pt>
                <c:pt idx="1386">
                  <c:v>883.5</c:v>
                </c:pt>
                <c:pt idx="1387">
                  <c:v>880.6</c:v>
                </c:pt>
                <c:pt idx="1388">
                  <c:v>877.8</c:v>
                </c:pt>
                <c:pt idx="1389">
                  <c:v>874.9</c:v>
                </c:pt>
                <c:pt idx="1390">
                  <c:v>872.1</c:v>
                </c:pt>
                <c:pt idx="1391">
                  <c:v>869.2</c:v>
                </c:pt>
                <c:pt idx="1392">
                  <c:v>866.4</c:v>
                </c:pt>
                <c:pt idx="1393">
                  <c:v>863.5</c:v>
                </c:pt>
                <c:pt idx="1394">
                  <c:v>860.7</c:v>
                </c:pt>
                <c:pt idx="1395">
                  <c:v>857.9</c:v>
                </c:pt>
                <c:pt idx="1396">
                  <c:v>855</c:v>
                </c:pt>
                <c:pt idx="1397">
                  <c:v>852.2</c:v>
                </c:pt>
                <c:pt idx="1398">
                  <c:v>849.4</c:v>
                </c:pt>
                <c:pt idx="1399">
                  <c:v>846.5</c:v>
                </c:pt>
                <c:pt idx="1400">
                  <c:v>843.7</c:v>
                </c:pt>
                <c:pt idx="1401">
                  <c:v>840.9</c:v>
                </c:pt>
                <c:pt idx="1402">
                  <c:v>838.1</c:v>
                </c:pt>
                <c:pt idx="1403">
                  <c:v>835.3</c:v>
                </c:pt>
                <c:pt idx="1404">
                  <c:v>832.4</c:v>
                </c:pt>
                <c:pt idx="1405">
                  <c:v>829.6</c:v>
                </c:pt>
                <c:pt idx="1406">
                  <c:v>826.8</c:v>
                </c:pt>
                <c:pt idx="1407">
                  <c:v>824</c:v>
                </c:pt>
                <c:pt idx="1408">
                  <c:v>821.3</c:v>
                </c:pt>
                <c:pt idx="1409">
                  <c:v>818.5</c:v>
                </c:pt>
                <c:pt idx="1410">
                  <c:v>815.7</c:v>
                </c:pt>
                <c:pt idx="1411">
                  <c:v>812.9</c:v>
                </c:pt>
                <c:pt idx="1412">
                  <c:v>810.1</c:v>
                </c:pt>
                <c:pt idx="1413">
                  <c:v>807.4</c:v>
                </c:pt>
                <c:pt idx="1414">
                  <c:v>804.6</c:v>
                </c:pt>
                <c:pt idx="1415">
                  <c:v>801.8</c:v>
                </c:pt>
                <c:pt idx="1416">
                  <c:v>799.1</c:v>
                </c:pt>
                <c:pt idx="1417">
                  <c:v>796.3</c:v>
                </c:pt>
                <c:pt idx="1418">
                  <c:v>793.6</c:v>
                </c:pt>
                <c:pt idx="1419">
                  <c:v>790.8</c:v>
                </c:pt>
                <c:pt idx="1420">
                  <c:v>788.1</c:v>
                </c:pt>
                <c:pt idx="1421">
                  <c:v>785.3</c:v>
                </c:pt>
                <c:pt idx="1422">
                  <c:v>782.6</c:v>
                </c:pt>
                <c:pt idx="1423">
                  <c:v>779.9</c:v>
                </c:pt>
                <c:pt idx="1424">
                  <c:v>777.1</c:v>
                </c:pt>
                <c:pt idx="1425">
                  <c:v>774.4</c:v>
                </c:pt>
                <c:pt idx="1426">
                  <c:v>771.7</c:v>
                </c:pt>
                <c:pt idx="1427">
                  <c:v>769</c:v>
                </c:pt>
                <c:pt idx="1428">
                  <c:v>766.3</c:v>
                </c:pt>
                <c:pt idx="1429">
                  <c:v>763.5</c:v>
                </c:pt>
                <c:pt idx="1430">
                  <c:v>760.8</c:v>
                </c:pt>
                <c:pt idx="1431">
                  <c:v>758.1</c:v>
                </c:pt>
                <c:pt idx="1432">
                  <c:v>755.4</c:v>
                </c:pt>
                <c:pt idx="1433">
                  <c:v>752.8</c:v>
                </c:pt>
                <c:pt idx="1434">
                  <c:v>750.1</c:v>
                </c:pt>
                <c:pt idx="1435">
                  <c:v>747.4</c:v>
                </c:pt>
                <c:pt idx="1436">
                  <c:v>744.7</c:v>
                </c:pt>
                <c:pt idx="1437">
                  <c:v>742.1</c:v>
                </c:pt>
                <c:pt idx="1438">
                  <c:v>739.4</c:v>
                </c:pt>
                <c:pt idx="1439">
                  <c:v>736.7</c:v>
                </c:pt>
                <c:pt idx="1440">
                  <c:v>734.1</c:v>
                </c:pt>
                <c:pt idx="1441">
                  <c:v>731.4</c:v>
                </c:pt>
                <c:pt idx="1442">
                  <c:v>728.8</c:v>
                </c:pt>
                <c:pt idx="1443">
                  <c:v>726.2</c:v>
                </c:pt>
                <c:pt idx="1444">
                  <c:v>723.6</c:v>
                </c:pt>
                <c:pt idx="1445">
                  <c:v>721</c:v>
                </c:pt>
                <c:pt idx="1446">
                  <c:v>718.4</c:v>
                </c:pt>
                <c:pt idx="1447">
                  <c:v>715.8</c:v>
                </c:pt>
                <c:pt idx="1448">
                  <c:v>713.2</c:v>
                </c:pt>
                <c:pt idx="1449">
                  <c:v>710.6</c:v>
                </c:pt>
                <c:pt idx="1450">
                  <c:v>708</c:v>
                </c:pt>
                <c:pt idx="1451">
                  <c:v>705.5</c:v>
                </c:pt>
                <c:pt idx="1452">
                  <c:v>702.9</c:v>
                </c:pt>
                <c:pt idx="1453">
                  <c:v>700.4</c:v>
                </c:pt>
                <c:pt idx="1454">
                  <c:v>697.8</c:v>
                </c:pt>
                <c:pt idx="1455">
                  <c:v>695.3</c:v>
                </c:pt>
                <c:pt idx="1456">
                  <c:v>692.7</c:v>
                </c:pt>
                <c:pt idx="1457">
                  <c:v>690.2</c:v>
                </c:pt>
                <c:pt idx="1458">
                  <c:v>687.7</c:v>
                </c:pt>
                <c:pt idx="1459">
                  <c:v>685.2</c:v>
                </c:pt>
                <c:pt idx="1460">
                  <c:v>682.7</c:v>
                </c:pt>
                <c:pt idx="1461">
                  <c:v>680.2</c:v>
                </c:pt>
                <c:pt idx="1462">
                  <c:v>677.7</c:v>
                </c:pt>
                <c:pt idx="1463">
                  <c:v>675.2</c:v>
                </c:pt>
                <c:pt idx="1464">
                  <c:v>672.7</c:v>
                </c:pt>
                <c:pt idx="1465">
                  <c:v>670.2</c:v>
                </c:pt>
                <c:pt idx="1466">
                  <c:v>667.8</c:v>
                </c:pt>
                <c:pt idx="1467">
                  <c:v>665.3</c:v>
                </c:pt>
                <c:pt idx="1468">
                  <c:v>662.9</c:v>
                </c:pt>
                <c:pt idx="1469">
                  <c:v>660.4</c:v>
                </c:pt>
                <c:pt idx="1470">
                  <c:v>658</c:v>
                </c:pt>
                <c:pt idx="1471">
                  <c:v>655.6</c:v>
                </c:pt>
                <c:pt idx="1472">
                  <c:v>653.20000000000005</c:v>
                </c:pt>
                <c:pt idx="1473">
                  <c:v>650.79999999999995</c:v>
                </c:pt>
                <c:pt idx="1474">
                  <c:v>648.4</c:v>
                </c:pt>
                <c:pt idx="1475">
                  <c:v>646.1</c:v>
                </c:pt>
                <c:pt idx="1476">
                  <c:v>643.70000000000005</c:v>
                </c:pt>
                <c:pt idx="1477">
                  <c:v>641.4</c:v>
                </c:pt>
                <c:pt idx="1478">
                  <c:v>639</c:v>
                </c:pt>
                <c:pt idx="1479">
                  <c:v>636.70000000000005</c:v>
                </c:pt>
                <c:pt idx="1480">
                  <c:v>634.4</c:v>
                </c:pt>
                <c:pt idx="1481">
                  <c:v>632.1</c:v>
                </c:pt>
                <c:pt idx="1482">
                  <c:v>629.79999999999995</c:v>
                </c:pt>
                <c:pt idx="1483">
                  <c:v>627.6</c:v>
                </c:pt>
                <c:pt idx="1484">
                  <c:v>625.29999999999995</c:v>
                </c:pt>
                <c:pt idx="1485">
                  <c:v>623.1</c:v>
                </c:pt>
                <c:pt idx="1486">
                  <c:v>620.9</c:v>
                </c:pt>
                <c:pt idx="1487">
                  <c:v>618.70000000000005</c:v>
                </c:pt>
                <c:pt idx="1488">
                  <c:v>616.5</c:v>
                </c:pt>
                <c:pt idx="1489">
                  <c:v>614.29999999999995</c:v>
                </c:pt>
                <c:pt idx="1490">
                  <c:v>612.20000000000005</c:v>
                </c:pt>
                <c:pt idx="1491">
                  <c:v>610</c:v>
                </c:pt>
                <c:pt idx="1492">
                  <c:v>607.9</c:v>
                </c:pt>
                <c:pt idx="1493">
                  <c:v>605.79999999999995</c:v>
                </c:pt>
                <c:pt idx="1494">
                  <c:v>603.6</c:v>
                </c:pt>
                <c:pt idx="1495">
                  <c:v>601.5</c:v>
                </c:pt>
                <c:pt idx="1496">
                  <c:v>599.5</c:v>
                </c:pt>
                <c:pt idx="1497">
                  <c:v>597.4</c:v>
                </c:pt>
                <c:pt idx="1498">
                  <c:v>595.29999999999995</c:v>
                </c:pt>
                <c:pt idx="1499">
                  <c:v>593.29999999999995</c:v>
                </c:pt>
                <c:pt idx="1500">
                  <c:v>591.20000000000005</c:v>
                </c:pt>
                <c:pt idx="1501">
                  <c:v>589.20000000000005</c:v>
                </c:pt>
                <c:pt idx="1502">
                  <c:v>587.20000000000005</c:v>
                </c:pt>
                <c:pt idx="1503">
                  <c:v>585.20000000000005</c:v>
                </c:pt>
                <c:pt idx="1504">
                  <c:v>583.20000000000005</c:v>
                </c:pt>
                <c:pt idx="1505">
                  <c:v>581.20000000000005</c:v>
                </c:pt>
                <c:pt idx="1506">
                  <c:v>579.20000000000005</c:v>
                </c:pt>
                <c:pt idx="1507">
                  <c:v>577.29999999999995</c:v>
                </c:pt>
                <c:pt idx="1508">
                  <c:v>575.4</c:v>
                </c:pt>
                <c:pt idx="1509">
                  <c:v>573.4</c:v>
                </c:pt>
                <c:pt idx="1510">
                  <c:v>571.5</c:v>
                </c:pt>
                <c:pt idx="1511">
                  <c:v>569.6</c:v>
                </c:pt>
                <c:pt idx="1512">
                  <c:v>567.70000000000005</c:v>
                </c:pt>
                <c:pt idx="1513">
                  <c:v>565.79999999999995</c:v>
                </c:pt>
                <c:pt idx="1514">
                  <c:v>563.9</c:v>
                </c:pt>
                <c:pt idx="1515">
                  <c:v>562</c:v>
                </c:pt>
                <c:pt idx="1516">
                  <c:v>560.20000000000005</c:v>
                </c:pt>
                <c:pt idx="1517">
                  <c:v>558.29999999999995</c:v>
                </c:pt>
                <c:pt idx="1518">
                  <c:v>556.5</c:v>
                </c:pt>
                <c:pt idx="1519">
                  <c:v>554.6</c:v>
                </c:pt>
                <c:pt idx="1520">
                  <c:v>552.79999999999995</c:v>
                </c:pt>
                <c:pt idx="1521">
                  <c:v>551</c:v>
                </c:pt>
                <c:pt idx="1522">
                  <c:v>549.20000000000005</c:v>
                </c:pt>
                <c:pt idx="1523">
                  <c:v>547.29999999999995</c:v>
                </c:pt>
                <c:pt idx="1524">
                  <c:v>545.6</c:v>
                </c:pt>
                <c:pt idx="1525">
                  <c:v>543.79999999999995</c:v>
                </c:pt>
                <c:pt idx="1526">
                  <c:v>542</c:v>
                </c:pt>
                <c:pt idx="1527">
                  <c:v>540.20000000000005</c:v>
                </c:pt>
                <c:pt idx="1528">
                  <c:v>538.5</c:v>
                </c:pt>
                <c:pt idx="1529">
                  <c:v>536.70000000000005</c:v>
                </c:pt>
                <c:pt idx="1530">
                  <c:v>535</c:v>
                </c:pt>
                <c:pt idx="1531">
                  <c:v>533.20000000000005</c:v>
                </c:pt>
                <c:pt idx="1532">
                  <c:v>531.5</c:v>
                </c:pt>
                <c:pt idx="1533">
                  <c:v>529.70000000000005</c:v>
                </c:pt>
                <c:pt idx="1534">
                  <c:v>528</c:v>
                </c:pt>
                <c:pt idx="1535">
                  <c:v>526.29999999999995</c:v>
                </c:pt>
                <c:pt idx="1536">
                  <c:v>524.6</c:v>
                </c:pt>
                <c:pt idx="1537">
                  <c:v>522.9</c:v>
                </c:pt>
                <c:pt idx="1538">
                  <c:v>521.20000000000005</c:v>
                </c:pt>
                <c:pt idx="1539">
                  <c:v>519.5</c:v>
                </c:pt>
                <c:pt idx="1540">
                  <c:v>517.79999999999995</c:v>
                </c:pt>
                <c:pt idx="1541">
                  <c:v>516.1</c:v>
                </c:pt>
                <c:pt idx="1542">
                  <c:v>514.4</c:v>
                </c:pt>
                <c:pt idx="1543">
                  <c:v>512.79999999999995</c:v>
                </c:pt>
                <c:pt idx="1544">
                  <c:v>511.1</c:v>
                </c:pt>
                <c:pt idx="1545">
                  <c:v>509.4</c:v>
                </c:pt>
                <c:pt idx="1546">
                  <c:v>507.8</c:v>
                </c:pt>
                <c:pt idx="1547">
                  <c:v>506.1</c:v>
                </c:pt>
                <c:pt idx="1548">
                  <c:v>504.5</c:v>
                </c:pt>
                <c:pt idx="1549">
                  <c:v>502.8</c:v>
                </c:pt>
                <c:pt idx="1550">
                  <c:v>501.2</c:v>
                </c:pt>
                <c:pt idx="1551">
                  <c:v>499.5</c:v>
                </c:pt>
                <c:pt idx="1552">
                  <c:v>497.9</c:v>
                </c:pt>
                <c:pt idx="1553">
                  <c:v>496.3</c:v>
                </c:pt>
                <c:pt idx="1554">
                  <c:v>494.6</c:v>
                </c:pt>
                <c:pt idx="1555">
                  <c:v>493</c:v>
                </c:pt>
                <c:pt idx="1556">
                  <c:v>491.4</c:v>
                </c:pt>
                <c:pt idx="1557">
                  <c:v>489.7</c:v>
                </c:pt>
                <c:pt idx="1558">
                  <c:v>488.1</c:v>
                </c:pt>
                <c:pt idx="1559">
                  <c:v>486.5</c:v>
                </c:pt>
                <c:pt idx="1560">
                  <c:v>484.9</c:v>
                </c:pt>
                <c:pt idx="1561">
                  <c:v>483.3</c:v>
                </c:pt>
                <c:pt idx="1562">
                  <c:v>481.7</c:v>
                </c:pt>
                <c:pt idx="1563">
                  <c:v>480.1</c:v>
                </c:pt>
                <c:pt idx="1564">
                  <c:v>478.5</c:v>
                </c:pt>
                <c:pt idx="1565">
                  <c:v>476.9</c:v>
                </c:pt>
                <c:pt idx="1566">
                  <c:v>475.3</c:v>
                </c:pt>
                <c:pt idx="1567">
                  <c:v>473.7</c:v>
                </c:pt>
                <c:pt idx="1568">
                  <c:v>472.1</c:v>
                </c:pt>
                <c:pt idx="1569">
                  <c:v>470.6</c:v>
                </c:pt>
                <c:pt idx="1570">
                  <c:v>469</c:v>
                </c:pt>
                <c:pt idx="1571">
                  <c:v>467.4</c:v>
                </c:pt>
                <c:pt idx="1572">
                  <c:v>465.8</c:v>
                </c:pt>
                <c:pt idx="1573">
                  <c:v>464.3</c:v>
                </c:pt>
                <c:pt idx="1574">
                  <c:v>462.7</c:v>
                </c:pt>
                <c:pt idx="1575">
                  <c:v>461.2</c:v>
                </c:pt>
                <c:pt idx="1576">
                  <c:v>459.6</c:v>
                </c:pt>
                <c:pt idx="1577">
                  <c:v>458.1</c:v>
                </c:pt>
                <c:pt idx="1578">
                  <c:v>456.5</c:v>
                </c:pt>
                <c:pt idx="1579">
                  <c:v>455</c:v>
                </c:pt>
                <c:pt idx="1580">
                  <c:v>453.5</c:v>
                </c:pt>
                <c:pt idx="1581">
                  <c:v>451.9</c:v>
                </c:pt>
                <c:pt idx="1582">
                  <c:v>450.4</c:v>
                </c:pt>
                <c:pt idx="1583">
                  <c:v>448.9</c:v>
                </c:pt>
                <c:pt idx="1584">
                  <c:v>447.4</c:v>
                </c:pt>
                <c:pt idx="1585">
                  <c:v>445.9</c:v>
                </c:pt>
                <c:pt idx="1586">
                  <c:v>444.4</c:v>
                </c:pt>
                <c:pt idx="1587">
                  <c:v>442.9</c:v>
                </c:pt>
                <c:pt idx="1588">
                  <c:v>441.4</c:v>
                </c:pt>
                <c:pt idx="1589">
                  <c:v>439.9</c:v>
                </c:pt>
                <c:pt idx="1590">
                  <c:v>438.4</c:v>
                </c:pt>
                <c:pt idx="1591">
                  <c:v>436.9</c:v>
                </c:pt>
                <c:pt idx="1592">
                  <c:v>435.4</c:v>
                </c:pt>
                <c:pt idx="1593">
                  <c:v>433.9</c:v>
                </c:pt>
                <c:pt idx="1594">
                  <c:v>432.4</c:v>
                </c:pt>
                <c:pt idx="1595">
                  <c:v>431</c:v>
                </c:pt>
                <c:pt idx="1596">
                  <c:v>429.5</c:v>
                </c:pt>
                <c:pt idx="1597">
                  <c:v>428</c:v>
                </c:pt>
                <c:pt idx="1598">
                  <c:v>426.6</c:v>
                </c:pt>
                <c:pt idx="1599">
                  <c:v>425.1</c:v>
                </c:pt>
                <c:pt idx="1600">
                  <c:v>423.7</c:v>
                </c:pt>
                <c:pt idx="1601">
                  <c:v>422.2</c:v>
                </c:pt>
                <c:pt idx="1602">
                  <c:v>420.8</c:v>
                </c:pt>
                <c:pt idx="1603">
                  <c:v>419.4</c:v>
                </c:pt>
                <c:pt idx="1604">
                  <c:v>417.9</c:v>
                </c:pt>
                <c:pt idx="1605">
                  <c:v>416.5</c:v>
                </c:pt>
                <c:pt idx="1606">
                  <c:v>415.1</c:v>
                </c:pt>
                <c:pt idx="1607">
                  <c:v>413.6</c:v>
                </c:pt>
                <c:pt idx="1608">
                  <c:v>412.2</c:v>
                </c:pt>
                <c:pt idx="1609">
                  <c:v>410.8</c:v>
                </c:pt>
                <c:pt idx="1610">
                  <c:v>409.4</c:v>
                </c:pt>
                <c:pt idx="1611">
                  <c:v>408</c:v>
                </c:pt>
                <c:pt idx="1612">
                  <c:v>406.6</c:v>
                </c:pt>
                <c:pt idx="1613">
                  <c:v>405.2</c:v>
                </c:pt>
                <c:pt idx="1614">
                  <c:v>403.8</c:v>
                </c:pt>
                <c:pt idx="1615">
                  <c:v>402.5</c:v>
                </c:pt>
                <c:pt idx="1616">
                  <c:v>401.1</c:v>
                </c:pt>
                <c:pt idx="1617">
                  <c:v>399.7</c:v>
                </c:pt>
                <c:pt idx="1618">
                  <c:v>398.4</c:v>
                </c:pt>
                <c:pt idx="1619">
                  <c:v>397</c:v>
                </c:pt>
                <c:pt idx="1620">
                  <c:v>395.6</c:v>
                </c:pt>
                <c:pt idx="1621">
                  <c:v>394.3</c:v>
                </c:pt>
                <c:pt idx="1622">
                  <c:v>393</c:v>
                </c:pt>
                <c:pt idx="1623">
                  <c:v>391.6</c:v>
                </c:pt>
                <c:pt idx="1624">
                  <c:v>390.3</c:v>
                </c:pt>
                <c:pt idx="1625">
                  <c:v>389</c:v>
                </c:pt>
                <c:pt idx="1626">
                  <c:v>387.6</c:v>
                </c:pt>
                <c:pt idx="1627">
                  <c:v>386.3</c:v>
                </c:pt>
                <c:pt idx="1628">
                  <c:v>385</c:v>
                </c:pt>
                <c:pt idx="1629">
                  <c:v>383.7</c:v>
                </c:pt>
                <c:pt idx="1630">
                  <c:v>382.4</c:v>
                </c:pt>
                <c:pt idx="1631">
                  <c:v>381.1</c:v>
                </c:pt>
                <c:pt idx="1632">
                  <c:v>379.8</c:v>
                </c:pt>
                <c:pt idx="1633">
                  <c:v>378.5</c:v>
                </c:pt>
                <c:pt idx="1634">
                  <c:v>377.3</c:v>
                </c:pt>
                <c:pt idx="1635">
                  <c:v>376</c:v>
                </c:pt>
                <c:pt idx="1636">
                  <c:v>374.7</c:v>
                </c:pt>
                <c:pt idx="1637">
                  <c:v>373.5</c:v>
                </c:pt>
                <c:pt idx="1638">
                  <c:v>372.2</c:v>
                </c:pt>
                <c:pt idx="1639">
                  <c:v>371</c:v>
                </c:pt>
                <c:pt idx="1640">
                  <c:v>369.7</c:v>
                </c:pt>
                <c:pt idx="1641">
                  <c:v>368.5</c:v>
                </c:pt>
                <c:pt idx="1642">
                  <c:v>367.2</c:v>
                </c:pt>
                <c:pt idx="1643">
                  <c:v>366</c:v>
                </c:pt>
                <c:pt idx="1644">
                  <c:v>364.8</c:v>
                </c:pt>
                <c:pt idx="1645">
                  <c:v>363.6</c:v>
                </c:pt>
                <c:pt idx="1646">
                  <c:v>362.4</c:v>
                </c:pt>
                <c:pt idx="1647">
                  <c:v>361.2</c:v>
                </c:pt>
                <c:pt idx="1648">
                  <c:v>360</c:v>
                </c:pt>
                <c:pt idx="1649">
                  <c:v>358.8</c:v>
                </c:pt>
                <c:pt idx="1650">
                  <c:v>357.6</c:v>
                </c:pt>
                <c:pt idx="1651">
                  <c:v>356.4</c:v>
                </c:pt>
                <c:pt idx="1652">
                  <c:v>355.2</c:v>
                </c:pt>
                <c:pt idx="1653">
                  <c:v>354</c:v>
                </c:pt>
                <c:pt idx="1654">
                  <c:v>352.9</c:v>
                </c:pt>
                <c:pt idx="1655">
                  <c:v>351.7</c:v>
                </c:pt>
                <c:pt idx="1656">
                  <c:v>350.5</c:v>
                </c:pt>
                <c:pt idx="1657">
                  <c:v>349.4</c:v>
                </c:pt>
                <c:pt idx="1658">
                  <c:v>348.2</c:v>
                </c:pt>
                <c:pt idx="1659">
                  <c:v>347.1</c:v>
                </c:pt>
                <c:pt idx="1660">
                  <c:v>345.9</c:v>
                </c:pt>
                <c:pt idx="1661">
                  <c:v>344.8</c:v>
                </c:pt>
                <c:pt idx="1662">
                  <c:v>343.7</c:v>
                </c:pt>
                <c:pt idx="1663">
                  <c:v>342.6</c:v>
                </c:pt>
                <c:pt idx="1664">
                  <c:v>341.4</c:v>
                </c:pt>
                <c:pt idx="1665">
                  <c:v>340.3</c:v>
                </c:pt>
                <c:pt idx="1666">
                  <c:v>339.2</c:v>
                </c:pt>
                <c:pt idx="1667">
                  <c:v>338.1</c:v>
                </c:pt>
                <c:pt idx="1668">
                  <c:v>337</c:v>
                </c:pt>
                <c:pt idx="1669">
                  <c:v>336</c:v>
                </c:pt>
                <c:pt idx="1670">
                  <c:v>334.9</c:v>
                </c:pt>
                <c:pt idx="1671">
                  <c:v>333.8</c:v>
                </c:pt>
                <c:pt idx="1672">
                  <c:v>332.7</c:v>
                </c:pt>
                <c:pt idx="1673">
                  <c:v>331.7</c:v>
                </c:pt>
                <c:pt idx="1674">
                  <c:v>330.6</c:v>
                </c:pt>
                <c:pt idx="1675">
                  <c:v>329.6</c:v>
                </c:pt>
                <c:pt idx="1676">
                  <c:v>328.5</c:v>
                </c:pt>
                <c:pt idx="1677">
                  <c:v>327.5</c:v>
                </c:pt>
                <c:pt idx="1678">
                  <c:v>326.39999999999992</c:v>
                </c:pt>
                <c:pt idx="1679">
                  <c:v>325.39999999999992</c:v>
                </c:pt>
                <c:pt idx="1680">
                  <c:v>324.39999999999992</c:v>
                </c:pt>
                <c:pt idx="1681">
                  <c:v>323.3</c:v>
                </c:pt>
                <c:pt idx="1682">
                  <c:v>322.3</c:v>
                </c:pt>
                <c:pt idx="1683">
                  <c:v>321.3</c:v>
                </c:pt>
                <c:pt idx="1684">
                  <c:v>320.3</c:v>
                </c:pt>
                <c:pt idx="1685">
                  <c:v>319.3</c:v>
                </c:pt>
                <c:pt idx="1686">
                  <c:v>318.3</c:v>
                </c:pt>
                <c:pt idx="1687">
                  <c:v>317.3</c:v>
                </c:pt>
                <c:pt idx="1688">
                  <c:v>316.3</c:v>
                </c:pt>
                <c:pt idx="1689">
                  <c:v>315.3</c:v>
                </c:pt>
                <c:pt idx="1690">
                  <c:v>314.3</c:v>
                </c:pt>
                <c:pt idx="1691">
                  <c:v>313.3</c:v>
                </c:pt>
                <c:pt idx="1692">
                  <c:v>312.3</c:v>
                </c:pt>
                <c:pt idx="1693">
                  <c:v>311.3</c:v>
                </c:pt>
                <c:pt idx="1694">
                  <c:v>310.3</c:v>
                </c:pt>
                <c:pt idx="1695">
                  <c:v>309.3</c:v>
                </c:pt>
                <c:pt idx="1696">
                  <c:v>308.39999999999992</c:v>
                </c:pt>
                <c:pt idx="1697">
                  <c:v>307.39999999999992</c:v>
                </c:pt>
                <c:pt idx="1698">
                  <c:v>306.39999999999992</c:v>
                </c:pt>
                <c:pt idx="1699">
                  <c:v>305.39999999999992</c:v>
                </c:pt>
                <c:pt idx="1700">
                  <c:v>304.5</c:v>
                </c:pt>
                <c:pt idx="1701">
                  <c:v>303.5</c:v>
                </c:pt>
                <c:pt idx="1702">
                  <c:v>302.60000000000002</c:v>
                </c:pt>
                <c:pt idx="1703">
                  <c:v>301.60000000000002</c:v>
                </c:pt>
                <c:pt idx="1704">
                  <c:v>300.7</c:v>
                </c:pt>
                <c:pt idx="1705">
                  <c:v>299.7</c:v>
                </c:pt>
                <c:pt idx="1706">
                  <c:v>298.8</c:v>
                </c:pt>
                <c:pt idx="1707">
                  <c:v>297.8</c:v>
                </c:pt>
                <c:pt idx="1708">
                  <c:v>296.89999999999992</c:v>
                </c:pt>
                <c:pt idx="1709">
                  <c:v>296</c:v>
                </c:pt>
                <c:pt idx="1710">
                  <c:v>295.10000000000002</c:v>
                </c:pt>
                <c:pt idx="1711">
                  <c:v>294.10000000000002</c:v>
                </c:pt>
                <c:pt idx="1712">
                  <c:v>293.2</c:v>
                </c:pt>
                <c:pt idx="1713">
                  <c:v>292.3</c:v>
                </c:pt>
                <c:pt idx="1714">
                  <c:v>291.39999999999992</c:v>
                </c:pt>
                <c:pt idx="1715">
                  <c:v>290.5</c:v>
                </c:pt>
                <c:pt idx="1716">
                  <c:v>289.60000000000002</c:v>
                </c:pt>
                <c:pt idx="1717">
                  <c:v>288.7</c:v>
                </c:pt>
                <c:pt idx="1718">
                  <c:v>287.8</c:v>
                </c:pt>
                <c:pt idx="1719">
                  <c:v>286.89999999999992</c:v>
                </c:pt>
                <c:pt idx="1720">
                  <c:v>286</c:v>
                </c:pt>
                <c:pt idx="1721">
                  <c:v>285.10000000000002</c:v>
                </c:pt>
                <c:pt idx="1722">
                  <c:v>284.2</c:v>
                </c:pt>
                <c:pt idx="1723">
                  <c:v>283.3</c:v>
                </c:pt>
                <c:pt idx="1724">
                  <c:v>282.39999999999992</c:v>
                </c:pt>
                <c:pt idx="1725">
                  <c:v>281.5</c:v>
                </c:pt>
                <c:pt idx="1726">
                  <c:v>280.7</c:v>
                </c:pt>
                <c:pt idx="1727">
                  <c:v>279.8</c:v>
                </c:pt>
                <c:pt idx="1728">
                  <c:v>278.89999999999992</c:v>
                </c:pt>
                <c:pt idx="1729">
                  <c:v>278</c:v>
                </c:pt>
                <c:pt idx="1730">
                  <c:v>277.2</c:v>
                </c:pt>
                <c:pt idx="1731">
                  <c:v>276.3</c:v>
                </c:pt>
                <c:pt idx="1732">
                  <c:v>275.39999999999992</c:v>
                </c:pt>
                <c:pt idx="1733">
                  <c:v>274.5</c:v>
                </c:pt>
                <c:pt idx="1734">
                  <c:v>273.7</c:v>
                </c:pt>
                <c:pt idx="1735">
                  <c:v>272.8</c:v>
                </c:pt>
                <c:pt idx="1736">
                  <c:v>271.89999999999992</c:v>
                </c:pt>
                <c:pt idx="1737">
                  <c:v>271.10000000000002</c:v>
                </c:pt>
                <c:pt idx="1738">
                  <c:v>270.2</c:v>
                </c:pt>
                <c:pt idx="1739">
                  <c:v>269.39999999999992</c:v>
                </c:pt>
                <c:pt idx="1740">
                  <c:v>268.5</c:v>
                </c:pt>
                <c:pt idx="1741">
                  <c:v>267.7</c:v>
                </c:pt>
                <c:pt idx="1742">
                  <c:v>266.89999999999992</c:v>
                </c:pt>
                <c:pt idx="1743">
                  <c:v>266</c:v>
                </c:pt>
                <c:pt idx="1744">
                  <c:v>265.2</c:v>
                </c:pt>
                <c:pt idx="1745">
                  <c:v>264.39999999999992</c:v>
                </c:pt>
                <c:pt idx="1746">
                  <c:v>263.5</c:v>
                </c:pt>
                <c:pt idx="1747">
                  <c:v>262.7</c:v>
                </c:pt>
                <c:pt idx="1748">
                  <c:v>261.89999999999992</c:v>
                </c:pt>
                <c:pt idx="1749">
                  <c:v>261.10000000000002</c:v>
                </c:pt>
                <c:pt idx="1750">
                  <c:v>260.3</c:v>
                </c:pt>
                <c:pt idx="1751">
                  <c:v>259.5</c:v>
                </c:pt>
                <c:pt idx="1752">
                  <c:v>258.7</c:v>
                </c:pt>
                <c:pt idx="1753">
                  <c:v>257.89999999999992</c:v>
                </c:pt>
                <c:pt idx="1754">
                  <c:v>257.10000000000002</c:v>
                </c:pt>
                <c:pt idx="1755">
                  <c:v>256.3</c:v>
                </c:pt>
                <c:pt idx="1756">
                  <c:v>255.5</c:v>
                </c:pt>
                <c:pt idx="1757">
                  <c:v>254.7</c:v>
                </c:pt>
                <c:pt idx="1758">
                  <c:v>253.9</c:v>
                </c:pt>
                <c:pt idx="1759">
                  <c:v>253.1</c:v>
                </c:pt>
                <c:pt idx="1760">
                  <c:v>252.3</c:v>
                </c:pt>
                <c:pt idx="1761">
                  <c:v>251.5</c:v>
                </c:pt>
                <c:pt idx="1762">
                  <c:v>250.7</c:v>
                </c:pt>
                <c:pt idx="1763">
                  <c:v>249.9</c:v>
                </c:pt>
                <c:pt idx="1764">
                  <c:v>249.1</c:v>
                </c:pt>
                <c:pt idx="1765">
                  <c:v>248.3</c:v>
                </c:pt>
                <c:pt idx="1766">
                  <c:v>247.5</c:v>
                </c:pt>
                <c:pt idx="1767">
                  <c:v>246.7</c:v>
                </c:pt>
                <c:pt idx="1768">
                  <c:v>245.9</c:v>
                </c:pt>
                <c:pt idx="1769">
                  <c:v>245.2</c:v>
                </c:pt>
                <c:pt idx="1770">
                  <c:v>244.4</c:v>
                </c:pt>
                <c:pt idx="1771">
                  <c:v>243.6</c:v>
                </c:pt>
                <c:pt idx="1772">
                  <c:v>242.8</c:v>
                </c:pt>
                <c:pt idx="1773">
                  <c:v>242</c:v>
                </c:pt>
                <c:pt idx="1774">
                  <c:v>241.3</c:v>
                </c:pt>
                <c:pt idx="1775">
                  <c:v>240.5</c:v>
                </c:pt>
                <c:pt idx="1776">
                  <c:v>239.7</c:v>
                </c:pt>
                <c:pt idx="1777">
                  <c:v>239</c:v>
                </c:pt>
                <c:pt idx="1778">
                  <c:v>238.2</c:v>
                </c:pt>
                <c:pt idx="1779">
                  <c:v>237.4</c:v>
                </c:pt>
                <c:pt idx="1780">
                  <c:v>236.7</c:v>
                </c:pt>
                <c:pt idx="1781">
                  <c:v>235.9</c:v>
                </c:pt>
                <c:pt idx="1782">
                  <c:v>235.1</c:v>
                </c:pt>
                <c:pt idx="1783">
                  <c:v>234.4</c:v>
                </c:pt>
                <c:pt idx="1784">
                  <c:v>233.6</c:v>
                </c:pt>
                <c:pt idx="1785">
                  <c:v>232.9</c:v>
                </c:pt>
                <c:pt idx="1786">
                  <c:v>232.1</c:v>
                </c:pt>
                <c:pt idx="1787">
                  <c:v>231.4</c:v>
                </c:pt>
                <c:pt idx="1788">
                  <c:v>230.6</c:v>
                </c:pt>
                <c:pt idx="1789">
                  <c:v>229.9</c:v>
                </c:pt>
                <c:pt idx="1790">
                  <c:v>229.1</c:v>
                </c:pt>
                <c:pt idx="1791">
                  <c:v>228.4</c:v>
                </c:pt>
                <c:pt idx="1792">
                  <c:v>227.7</c:v>
                </c:pt>
                <c:pt idx="1793">
                  <c:v>226.9</c:v>
                </c:pt>
                <c:pt idx="1794">
                  <c:v>226.2</c:v>
                </c:pt>
                <c:pt idx="1795">
                  <c:v>225.5</c:v>
                </c:pt>
                <c:pt idx="1796">
                  <c:v>224.7</c:v>
                </c:pt>
                <c:pt idx="1797">
                  <c:v>224</c:v>
                </c:pt>
                <c:pt idx="1798">
                  <c:v>223.3</c:v>
                </c:pt>
                <c:pt idx="1799">
                  <c:v>222.5</c:v>
                </c:pt>
                <c:pt idx="1800">
                  <c:v>221.8</c:v>
                </c:pt>
                <c:pt idx="1801">
                  <c:v>221.1</c:v>
                </c:pt>
                <c:pt idx="1802">
                  <c:v>220.4</c:v>
                </c:pt>
                <c:pt idx="1803">
                  <c:v>219.7</c:v>
                </c:pt>
                <c:pt idx="1804">
                  <c:v>218.9</c:v>
                </c:pt>
                <c:pt idx="1805">
                  <c:v>218.2</c:v>
                </c:pt>
                <c:pt idx="1806">
                  <c:v>217.5</c:v>
                </c:pt>
                <c:pt idx="1807">
                  <c:v>216.8</c:v>
                </c:pt>
                <c:pt idx="1808">
                  <c:v>216.1</c:v>
                </c:pt>
                <c:pt idx="1809">
                  <c:v>215.4</c:v>
                </c:pt>
                <c:pt idx="1810">
                  <c:v>214.7</c:v>
                </c:pt>
                <c:pt idx="1811">
                  <c:v>214</c:v>
                </c:pt>
                <c:pt idx="1812">
                  <c:v>213.3</c:v>
                </c:pt>
                <c:pt idx="1813">
                  <c:v>212.6</c:v>
                </c:pt>
                <c:pt idx="1814">
                  <c:v>211.9</c:v>
                </c:pt>
                <c:pt idx="1815">
                  <c:v>211.3</c:v>
                </c:pt>
                <c:pt idx="1816">
                  <c:v>210.6</c:v>
                </c:pt>
                <c:pt idx="1817">
                  <c:v>209.9</c:v>
                </c:pt>
                <c:pt idx="1818">
                  <c:v>209.2</c:v>
                </c:pt>
                <c:pt idx="1819">
                  <c:v>208.5</c:v>
                </c:pt>
                <c:pt idx="1820">
                  <c:v>207.9</c:v>
                </c:pt>
                <c:pt idx="1821">
                  <c:v>207.2</c:v>
                </c:pt>
                <c:pt idx="1822">
                  <c:v>206.5</c:v>
                </c:pt>
                <c:pt idx="1823">
                  <c:v>205.8</c:v>
                </c:pt>
                <c:pt idx="1824">
                  <c:v>205.2</c:v>
                </c:pt>
                <c:pt idx="1825">
                  <c:v>204.5</c:v>
                </c:pt>
                <c:pt idx="1826">
                  <c:v>203.8</c:v>
                </c:pt>
                <c:pt idx="1827">
                  <c:v>203.2</c:v>
                </c:pt>
                <c:pt idx="1828">
                  <c:v>202.5</c:v>
                </c:pt>
                <c:pt idx="1829">
                  <c:v>201.8</c:v>
                </c:pt>
                <c:pt idx="1830">
                  <c:v>201.2</c:v>
                </c:pt>
                <c:pt idx="1831">
                  <c:v>200.5</c:v>
                </c:pt>
                <c:pt idx="1832">
                  <c:v>199.8</c:v>
                </c:pt>
                <c:pt idx="1833">
                  <c:v>199.2</c:v>
                </c:pt>
                <c:pt idx="1834">
                  <c:v>198.5</c:v>
                </c:pt>
                <c:pt idx="1835">
                  <c:v>197.8</c:v>
                </c:pt>
                <c:pt idx="1836">
                  <c:v>197.2</c:v>
                </c:pt>
                <c:pt idx="1837">
                  <c:v>196.5</c:v>
                </c:pt>
                <c:pt idx="1838">
                  <c:v>195.9</c:v>
                </c:pt>
                <c:pt idx="1839">
                  <c:v>195.2</c:v>
                </c:pt>
                <c:pt idx="1840">
                  <c:v>194.6</c:v>
                </c:pt>
                <c:pt idx="1841">
                  <c:v>193.9</c:v>
                </c:pt>
                <c:pt idx="1842">
                  <c:v>193.3</c:v>
                </c:pt>
                <c:pt idx="1843">
                  <c:v>192.6</c:v>
                </c:pt>
                <c:pt idx="1844">
                  <c:v>191.9</c:v>
                </c:pt>
                <c:pt idx="1845">
                  <c:v>191.3</c:v>
                </c:pt>
                <c:pt idx="1846">
                  <c:v>190.6</c:v>
                </c:pt>
                <c:pt idx="1847">
                  <c:v>190</c:v>
                </c:pt>
                <c:pt idx="1848">
                  <c:v>189.4</c:v>
                </c:pt>
                <c:pt idx="1849">
                  <c:v>188.7</c:v>
                </c:pt>
                <c:pt idx="1850">
                  <c:v>188.1</c:v>
                </c:pt>
                <c:pt idx="1851">
                  <c:v>187.4</c:v>
                </c:pt>
                <c:pt idx="1852">
                  <c:v>186.8</c:v>
                </c:pt>
                <c:pt idx="1853">
                  <c:v>186.1</c:v>
                </c:pt>
                <c:pt idx="1854">
                  <c:v>185.5</c:v>
                </c:pt>
                <c:pt idx="1855">
                  <c:v>184.8</c:v>
                </c:pt>
                <c:pt idx="1856">
                  <c:v>184.2</c:v>
                </c:pt>
                <c:pt idx="1857">
                  <c:v>183.6</c:v>
                </c:pt>
                <c:pt idx="1858">
                  <c:v>182.9</c:v>
                </c:pt>
                <c:pt idx="1859">
                  <c:v>182.3</c:v>
                </c:pt>
                <c:pt idx="1860">
                  <c:v>181.6</c:v>
                </c:pt>
                <c:pt idx="1861">
                  <c:v>181</c:v>
                </c:pt>
                <c:pt idx="1862">
                  <c:v>180.4</c:v>
                </c:pt>
                <c:pt idx="1863">
                  <c:v>179.7</c:v>
                </c:pt>
                <c:pt idx="1864">
                  <c:v>179.1</c:v>
                </c:pt>
                <c:pt idx="1865">
                  <c:v>178.4</c:v>
                </c:pt>
                <c:pt idx="1866">
                  <c:v>177.8</c:v>
                </c:pt>
                <c:pt idx="1867">
                  <c:v>177.2</c:v>
                </c:pt>
                <c:pt idx="1868">
                  <c:v>176.5</c:v>
                </c:pt>
                <c:pt idx="1869">
                  <c:v>175.9</c:v>
                </c:pt>
                <c:pt idx="1870">
                  <c:v>175.3</c:v>
                </c:pt>
                <c:pt idx="1871">
                  <c:v>174.6</c:v>
                </c:pt>
                <c:pt idx="1872">
                  <c:v>174</c:v>
                </c:pt>
                <c:pt idx="1873">
                  <c:v>173.4</c:v>
                </c:pt>
                <c:pt idx="1874">
                  <c:v>172.8</c:v>
                </c:pt>
                <c:pt idx="1875">
                  <c:v>172.1</c:v>
                </c:pt>
                <c:pt idx="1876">
                  <c:v>171.5</c:v>
                </c:pt>
                <c:pt idx="1877">
                  <c:v>170.9</c:v>
                </c:pt>
                <c:pt idx="1878">
                  <c:v>170.3</c:v>
                </c:pt>
                <c:pt idx="1879">
                  <c:v>169.7</c:v>
                </c:pt>
                <c:pt idx="1880">
                  <c:v>169</c:v>
                </c:pt>
                <c:pt idx="1881">
                  <c:v>168.4</c:v>
                </c:pt>
                <c:pt idx="1882">
                  <c:v>167.8</c:v>
                </c:pt>
                <c:pt idx="1883">
                  <c:v>167.2</c:v>
                </c:pt>
                <c:pt idx="1884">
                  <c:v>166.6</c:v>
                </c:pt>
                <c:pt idx="1885">
                  <c:v>165.9</c:v>
                </c:pt>
                <c:pt idx="1886">
                  <c:v>165.3</c:v>
                </c:pt>
                <c:pt idx="1887">
                  <c:v>164.7</c:v>
                </c:pt>
                <c:pt idx="1888">
                  <c:v>164.1</c:v>
                </c:pt>
                <c:pt idx="1889">
                  <c:v>163.5</c:v>
                </c:pt>
                <c:pt idx="1890">
                  <c:v>162.9</c:v>
                </c:pt>
                <c:pt idx="1891">
                  <c:v>162.19999999999999</c:v>
                </c:pt>
                <c:pt idx="1892">
                  <c:v>161.6</c:v>
                </c:pt>
                <c:pt idx="1893">
                  <c:v>161</c:v>
                </c:pt>
                <c:pt idx="1894">
                  <c:v>160.4</c:v>
                </c:pt>
                <c:pt idx="1895">
                  <c:v>159.80000000000001</c:v>
                </c:pt>
                <c:pt idx="1896">
                  <c:v>159.19999999999999</c:v>
                </c:pt>
                <c:pt idx="1897">
                  <c:v>158.6</c:v>
                </c:pt>
                <c:pt idx="1898">
                  <c:v>157.9</c:v>
                </c:pt>
                <c:pt idx="1899">
                  <c:v>157.30000000000001</c:v>
                </c:pt>
                <c:pt idx="1900">
                  <c:v>156.69999999999999</c:v>
                </c:pt>
                <c:pt idx="1901">
                  <c:v>156.1</c:v>
                </c:pt>
                <c:pt idx="1902">
                  <c:v>155.5</c:v>
                </c:pt>
                <c:pt idx="1903">
                  <c:v>154.9</c:v>
                </c:pt>
                <c:pt idx="1904">
                  <c:v>154.30000000000001</c:v>
                </c:pt>
                <c:pt idx="1905">
                  <c:v>153.69999999999999</c:v>
                </c:pt>
                <c:pt idx="1906">
                  <c:v>153.1</c:v>
                </c:pt>
                <c:pt idx="1907">
                  <c:v>152.4</c:v>
                </c:pt>
                <c:pt idx="1908">
                  <c:v>151.80000000000001</c:v>
                </c:pt>
                <c:pt idx="1909">
                  <c:v>151.19999999999999</c:v>
                </c:pt>
                <c:pt idx="1910">
                  <c:v>150.6</c:v>
                </c:pt>
                <c:pt idx="1911">
                  <c:v>150</c:v>
                </c:pt>
                <c:pt idx="1912">
                  <c:v>149.4</c:v>
                </c:pt>
                <c:pt idx="1913">
                  <c:v>148.80000000000001</c:v>
                </c:pt>
                <c:pt idx="1914">
                  <c:v>148.19999999999999</c:v>
                </c:pt>
                <c:pt idx="1915">
                  <c:v>147.6</c:v>
                </c:pt>
                <c:pt idx="1916">
                  <c:v>147</c:v>
                </c:pt>
                <c:pt idx="1917">
                  <c:v>146.4</c:v>
                </c:pt>
                <c:pt idx="1918">
                  <c:v>145.80000000000001</c:v>
                </c:pt>
                <c:pt idx="1919">
                  <c:v>145.19999999999999</c:v>
                </c:pt>
                <c:pt idx="1920">
                  <c:v>144.6</c:v>
                </c:pt>
                <c:pt idx="1921">
                  <c:v>144</c:v>
                </c:pt>
                <c:pt idx="1922">
                  <c:v>143.4</c:v>
                </c:pt>
                <c:pt idx="1923">
                  <c:v>142.80000000000001</c:v>
                </c:pt>
                <c:pt idx="1924">
                  <c:v>142.30000000000001</c:v>
                </c:pt>
                <c:pt idx="1925">
                  <c:v>141.69999999999999</c:v>
                </c:pt>
                <c:pt idx="1926">
                  <c:v>141.1</c:v>
                </c:pt>
                <c:pt idx="1927">
                  <c:v>140.5</c:v>
                </c:pt>
                <c:pt idx="1928">
                  <c:v>139.9</c:v>
                </c:pt>
                <c:pt idx="1929">
                  <c:v>139.4</c:v>
                </c:pt>
                <c:pt idx="1930">
                  <c:v>138.80000000000001</c:v>
                </c:pt>
                <c:pt idx="1931">
                  <c:v>138.19999999999999</c:v>
                </c:pt>
                <c:pt idx="1932">
                  <c:v>137.69999999999999</c:v>
                </c:pt>
                <c:pt idx="1933">
                  <c:v>137.1</c:v>
                </c:pt>
                <c:pt idx="1934">
                  <c:v>136.6</c:v>
                </c:pt>
                <c:pt idx="1935">
                  <c:v>136</c:v>
                </c:pt>
                <c:pt idx="1936">
                  <c:v>135.5</c:v>
                </c:pt>
                <c:pt idx="1937">
                  <c:v>135</c:v>
                </c:pt>
                <c:pt idx="1938">
                  <c:v>134.4</c:v>
                </c:pt>
                <c:pt idx="1939">
                  <c:v>133.9</c:v>
                </c:pt>
                <c:pt idx="1940">
                  <c:v>133.4</c:v>
                </c:pt>
                <c:pt idx="1941">
                  <c:v>132.80000000000001</c:v>
                </c:pt>
                <c:pt idx="1942">
                  <c:v>132.30000000000001</c:v>
                </c:pt>
                <c:pt idx="1943">
                  <c:v>131.80000000000001</c:v>
                </c:pt>
                <c:pt idx="1944">
                  <c:v>131.30000000000001</c:v>
                </c:pt>
                <c:pt idx="1945">
                  <c:v>130.80000000000001</c:v>
                </c:pt>
                <c:pt idx="1946">
                  <c:v>130.30000000000001</c:v>
                </c:pt>
                <c:pt idx="1947">
                  <c:v>129.80000000000001</c:v>
                </c:pt>
                <c:pt idx="1948">
                  <c:v>129.30000000000001</c:v>
                </c:pt>
                <c:pt idx="1949">
                  <c:v>128.80000000000001</c:v>
                </c:pt>
                <c:pt idx="1950">
                  <c:v>128.30000000000001</c:v>
                </c:pt>
                <c:pt idx="1951">
                  <c:v>127.8</c:v>
                </c:pt>
                <c:pt idx="1952">
                  <c:v>127.3</c:v>
                </c:pt>
                <c:pt idx="1953">
                  <c:v>126.9</c:v>
                </c:pt>
                <c:pt idx="1954">
                  <c:v>126.4</c:v>
                </c:pt>
                <c:pt idx="1955">
                  <c:v>125.9</c:v>
                </c:pt>
                <c:pt idx="1956">
                  <c:v>125.5</c:v>
                </c:pt>
                <c:pt idx="1957">
                  <c:v>125</c:v>
                </c:pt>
                <c:pt idx="1958">
                  <c:v>124.5</c:v>
                </c:pt>
                <c:pt idx="1959">
                  <c:v>124.1</c:v>
                </c:pt>
                <c:pt idx="1960">
                  <c:v>123.6</c:v>
                </c:pt>
                <c:pt idx="1961">
                  <c:v>123.2</c:v>
                </c:pt>
                <c:pt idx="1962">
                  <c:v>122.7</c:v>
                </c:pt>
                <c:pt idx="1963">
                  <c:v>122.3</c:v>
                </c:pt>
                <c:pt idx="1964">
                  <c:v>121.9</c:v>
                </c:pt>
                <c:pt idx="1965">
                  <c:v>121.4</c:v>
                </c:pt>
                <c:pt idx="1966">
                  <c:v>121</c:v>
                </c:pt>
                <c:pt idx="1967">
                  <c:v>120.6</c:v>
                </c:pt>
                <c:pt idx="1968">
                  <c:v>120.2</c:v>
                </c:pt>
                <c:pt idx="1969">
                  <c:v>119.8</c:v>
                </c:pt>
                <c:pt idx="1970">
                  <c:v>119.3</c:v>
                </c:pt>
                <c:pt idx="1971">
                  <c:v>118.9</c:v>
                </c:pt>
                <c:pt idx="1972">
                  <c:v>118.5</c:v>
                </c:pt>
                <c:pt idx="1973">
                  <c:v>118.1</c:v>
                </c:pt>
                <c:pt idx="1974">
                  <c:v>117.7</c:v>
                </c:pt>
                <c:pt idx="1975">
                  <c:v>117.3</c:v>
                </c:pt>
                <c:pt idx="1976">
                  <c:v>116.9</c:v>
                </c:pt>
                <c:pt idx="1977">
                  <c:v>116.5</c:v>
                </c:pt>
                <c:pt idx="1978">
                  <c:v>116.1</c:v>
                </c:pt>
                <c:pt idx="1979">
                  <c:v>115.7</c:v>
                </c:pt>
                <c:pt idx="1980">
                  <c:v>115.3</c:v>
                </c:pt>
                <c:pt idx="1981">
                  <c:v>114.9</c:v>
                </c:pt>
                <c:pt idx="1982">
                  <c:v>114.5</c:v>
                </c:pt>
                <c:pt idx="1983">
                  <c:v>114.1</c:v>
                </c:pt>
                <c:pt idx="1984">
                  <c:v>113.7</c:v>
                </c:pt>
                <c:pt idx="1985">
                  <c:v>113.4</c:v>
                </c:pt>
                <c:pt idx="1986">
                  <c:v>113</c:v>
                </c:pt>
                <c:pt idx="1987">
                  <c:v>112.6</c:v>
                </c:pt>
                <c:pt idx="1988">
                  <c:v>112.2</c:v>
                </c:pt>
                <c:pt idx="1989">
                  <c:v>111.8</c:v>
                </c:pt>
                <c:pt idx="1990">
                  <c:v>111.4</c:v>
                </c:pt>
                <c:pt idx="1991">
                  <c:v>111</c:v>
                </c:pt>
                <c:pt idx="1992">
                  <c:v>110.6</c:v>
                </c:pt>
                <c:pt idx="1993">
                  <c:v>110.3</c:v>
                </c:pt>
                <c:pt idx="1994">
                  <c:v>109.9</c:v>
                </c:pt>
                <c:pt idx="1995">
                  <c:v>109.5</c:v>
                </c:pt>
                <c:pt idx="1996">
                  <c:v>109.1</c:v>
                </c:pt>
                <c:pt idx="1997">
                  <c:v>108.7</c:v>
                </c:pt>
                <c:pt idx="1998">
                  <c:v>108.3</c:v>
                </c:pt>
                <c:pt idx="1999">
                  <c:v>107.9</c:v>
                </c:pt>
                <c:pt idx="2000">
                  <c:v>107.6</c:v>
                </c:pt>
                <c:pt idx="2001">
                  <c:v>107.2</c:v>
                </c:pt>
                <c:pt idx="2002">
                  <c:v>106.8</c:v>
                </c:pt>
                <c:pt idx="2003">
                  <c:v>106.4</c:v>
                </c:pt>
                <c:pt idx="2004">
                  <c:v>106</c:v>
                </c:pt>
                <c:pt idx="2005">
                  <c:v>105.7</c:v>
                </c:pt>
                <c:pt idx="2006">
                  <c:v>105.3</c:v>
                </c:pt>
                <c:pt idx="2007">
                  <c:v>104.9</c:v>
                </c:pt>
                <c:pt idx="2008">
                  <c:v>104.5</c:v>
                </c:pt>
                <c:pt idx="2009">
                  <c:v>104.2</c:v>
                </c:pt>
                <c:pt idx="2010">
                  <c:v>103.8</c:v>
                </c:pt>
                <c:pt idx="2011">
                  <c:v>103.4</c:v>
                </c:pt>
                <c:pt idx="2012">
                  <c:v>103</c:v>
                </c:pt>
                <c:pt idx="2013">
                  <c:v>102.6</c:v>
                </c:pt>
                <c:pt idx="2014">
                  <c:v>102.3</c:v>
                </c:pt>
                <c:pt idx="2015">
                  <c:v>101.9</c:v>
                </c:pt>
                <c:pt idx="2016">
                  <c:v>101.5</c:v>
                </c:pt>
                <c:pt idx="2017">
                  <c:v>101.1</c:v>
                </c:pt>
                <c:pt idx="2018">
                  <c:v>100.8</c:v>
                </c:pt>
                <c:pt idx="2019">
                  <c:v>100.4</c:v>
                </c:pt>
                <c:pt idx="2020">
                  <c:v>100</c:v>
                </c:pt>
                <c:pt idx="2021">
                  <c:v>99.6</c:v>
                </c:pt>
                <c:pt idx="2022">
                  <c:v>99.3</c:v>
                </c:pt>
                <c:pt idx="2023">
                  <c:v>98.9</c:v>
                </c:pt>
                <c:pt idx="2024">
                  <c:v>98.5</c:v>
                </c:pt>
                <c:pt idx="2025">
                  <c:v>98.2</c:v>
                </c:pt>
                <c:pt idx="2026">
                  <c:v>97.8</c:v>
                </c:pt>
                <c:pt idx="2027">
                  <c:v>97.4</c:v>
                </c:pt>
                <c:pt idx="2028">
                  <c:v>97.1</c:v>
                </c:pt>
                <c:pt idx="2029">
                  <c:v>96.7</c:v>
                </c:pt>
                <c:pt idx="2030">
                  <c:v>96.3</c:v>
                </c:pt>
                <c:pt idx="2031">
                  <c:v>96</c:v>
                </c:pt>
                <c:pt idx="2032">
                  <c:v>95.6</c:v>
                </c:pt>
                <c:pt idx="2033">
                  <c:v>95.2</c:v>
                </c:pt>
                <c:pt idx="2034">
                  <c:v>94.9</c:v>
                </c:pt>
                <c:pt idx="2035">
                  <c:v>94.5</c:v>
                </c:pt>
                <c:pt idx="2036">
                  <c:v>94.1</c:v>
                </c:pt>
                <c:pt idx="2037">
                  <c:v>93.8</c:v>
                </c:pt>
                <c:pt idx="2038">
                  <c:v>93.4</c:v>
                </c:pt>
                <c:pt idx="2039">
                  <c:v>93.1</c:v>
                </c:pt>
                <c:pt idx="2040">
                  <c:v>92.7</c:v>
                </c:pt>
                <c:pt idx="2041">
                  <c:v>92.3</c:v>
                </c:pt>
                <c:pt idx="2042">
                  <c:v>92</c:v>
                </c:pt>
                <c:pt idx="2043">
                  <c:v>91.6</c:v>
                </c:pt>
                <c:pt idx="2044">
                  <c:v>91.3</c:v>
                </c:pt>
                <c:pt idx="2045">
                  <c:v>90.9</c:v>
                </c:pt>
                <c:pt idx="2046">
                  <c:v>90.6</c:v>
                </c:pt>
                <c:pt idx="2047">
                  <c:v>90.2</c:v>
                </c:pt>
                <c:pt idx="2048">
                  <c:v>89.9</c:v>
                </c:pt>
                <c:pt idx="2049">
                  <c:v>89.6</c:v>
                </c:pt>
                <c:pt idx="2050">
                  <c:v>89.2</c:v>
                </c:pt>
                <c:pt idx="2051">
                  <c:v>88.9</c:v>
                </c:pt>
                <c:pt idx="2052">
                  <c:v>88.5</c:v>
                </c:pt>
                <c:pt idx="2053">
                  <c:v>88.2</c:v>
                </c:pt>
                <c:pt idx="2054">
                  <c:v>87.8</c:v>
                </c:pt>
                <c:pt idx="2055">
                  <c:v>87.5</c:v>
                </c:pt>
                <c:pt idx="2056">
                  <c:v>87.2</c:v>
                </c:pt>
                <c:pt idx="2057">
                  <c:v>86.8</c:v>
                </c:pt>
                <c:pt idx="2058">
                  <c:v>86.5</c:v>
                </c:pt>
                <c:pt idx="2059">
                  <c:v>86.2</c:v>
                </c:pt>
                <c:pt idx="2060">
                  <c:v>85.8</c:v>
                </c:pt>
                <c:pt idx="2061">
                  <c:v>85.5</c:v>
                </c:pt>
                <c:pt idx="2062">
                  <c:v>85.2</c:v>
                </c:pt>
                <c:pt idx="2063">
                  <c:v>84.8</c:v>
                </c:pt>
                <c:pt idx="2064">
                  <c:v>84.5</c:v>
                </c:pt>
                <c:pt idx="2065">
                  <c:v>84.2</c:v>
                </c:pt>
                <c:pt idx="2066">
                  <c:v>83.9</c:v>
                </c:pt>
                <c:pt idx="2067">
                  <c:v>83.5</c:v>
                </c:pt>
                <c:pt idx="2068">
                  <c:v>83.2</c:v>
                </c:pt>
                <c:pt idx="2069">
                  <c:v>82.9</c:v>
                </c:pt>
                <c:pt idx="2070">
                  <c:v>82.6</c:v>
                </c:pt>
                <c:pt idx="2071">
                  <c:v>82.2</c:v>
                </c:pt>
                <c:pt idx="2072">
                  <c:v>81.900000000000006</c:v>
                </c:pt>
                <c:pt idx="2073">
                  <c:v>81.599999999999994</c:v>
                </c:pt>
                <c:pt idx="2074">
                  <c:v>81.3</c:v>
                </c:pt>
                <c:pt idx="2075">
                  <c:v>81</c:v>
                </c:pt>
                <c:pt idx="2076">
                  <c:v>80.599999999999994</c:v>
                </c:pt>
                <c:pt idx="2077">
                  <c:v>80.3</c:v>
                </c:pt>
                <c:pt idx="2078">
                  <c:v>80</c:v>
                </c:pt>
                <c:pt idx="2079">
                  <c:v>79.7</c:v>
                </c:pt>
                <c:pt idx="2080">
                  <c:v>79.400000000000006</c:v>
                </c:pt>
                <c:pt idx="2081">
                  <c:v>79.099999999999994</c:v>
                </c:pt>
                <c:pt idx="2082">
                  <c:v>78.8</c:v>
                </c:pt>
                <c:pt idx="2083">
                  <c:v>78.5</c:v>
                </c:pt>
                <c:pt idx="2084">
                  <c:v>78.099999999999994</c:v>
                </c:pt>
                <c:pt idx="2085">
                  <c:v>77.8</c:v>
                </c:pt>
                <c:pt idx="2086">
                  <c:v>77.5</c:v>
                </c:pt>
                <c:pt idx="2087">
                  <c:v>77.2</c:v>
                </c:pt>
                <c:pt idx="2088">
                  <c:v>76.900000000000006</c:v>
                </c:pt>
                <c:pt idx="2089">
                  <c:v>76.599999999999994</c:v>
                </c:pt>
                <c:pt idx="2090">
                  <c:v>76.3</c:v>
                </c:pt>
                <c:pt idx="2091">
                  <c:v>76</c:v>
                </c:pt>
                <c:pt idx="2092">
                  <c:v>75.7</c:v>
                </c:pt>
                <c:pt idx="2093">
                  <c:v>75.400000000000006</c:v>
                </c:pt>
                <c:pt idx="2094">
                  <c:v>75</c:v>
                </c:pt>
                <c:pt idx="2095">
                  <c:v>74.7</c:v>
                </c:pt>
                <c:pt idx="2096">
                  <c:v>74.400000000000006</c:v>
                </c:pt>
                <c:pt idx="2097">
                  <c:v>74.099999999999994</c:v>
                </c:pt>
                <c:pt idx="2098">
                  <c:v>73.8</c:v>
                </c:pt>
                <c:pt idx="2099">
                  <c:v>73.5</c:v>
                </c:pt>
                <c:pt idx="2100">
                  <c:v>73.2</c:v>
                </c:pt>
                <c:pt idx="2101">
                  <c:v>72.900000000000006</c:v>
                </c:pt>
                <c:pt idx="2102">
                  <c:v>72.599999999999994</c:v>
                </c:pt>
                <c:pt idx="2103">
                  <c:v>72.2</c:v>
                </c:pt>
                <c:pt idx="2104">
                  <c:v>71.900000000000006</c:v>
                </c:pt>
                <c:pt idx="2105">
                  <c:v>71.599999999999994</c:v>
                </c:pt>
                <c:pt idx="2106">
                  <c:v>71.3</c:v>
                </c:pt>
                <c:pt idx="2107">
                  <c:v>71</c:v>
                </c:pt>
                <c:pt idx="2108">
                  <c:v>70.7</c:v>
                </c:pt>
                <c:pt idx="2109">
                  <c:v>70.400000000000006</c:v>
                </c:pt>
                <c:pt idx="2110">
                  <c:v>70.099999999999994</c:v>
                </c:pt>
                <c:pt idx="2111">
                  <c:v>69.8</c:v>
                </c:pt>
                <c:pt idx="2112">
                  <c:v>69.400000000000006</c:v>
                </c:pt>
                <c:pt idx="2113">
                  <c:v>69.099999999999994</c:v>
                </c:pt>
                <c:pt idx="2114">
                  <c:v>68.8</c:v>
                </c:pt>
                <c:pt idx="2115">
                  <c:v>68.5</c:v>
                </c:pt>
                <c:pt idx="2116">
                  <c:v>68.2</c:v>
                </c:pt>
                <c:pt idx="2117">
                  <c:v>67.900000000000006</c:v>
                </c:pt>
                <c:pt idx="2118">
                  <c:v>67.599999999999994</c:v>
                </c:pt>
                <c:pt idx="2119">
                  <c:v>67.3</c:v>
                </c:pt>
                <c:pt idx="2120">
                  <c:v>67</c:v>
                </c:pt>
                <c:pt idx="2121">
                  <c:v>66.7</c:v>
                </c:pt>
                <c:pt idx="2122">
                  <c:v>66.400000000000006</c:v>
                </c:pt>
                <c:pt idx="2123">
                  <c:v>66</c:v>
                </c:pt>
                <c:pt idx="2124">
                  <c:v>65.7</c:v>
                </c:pt>
                <c:pt idx="2125">
                  <c:v>65.400000000000006</c:v>
                </c:pt>
                <c:pt idx="2126">
                  <c:v>65.099999999999994</c:v>
                </c:pt>
                <c:pt idx="2127">
                  <c:v>64.8</c:v>
                </c:pt>
                <c:pt idx="2128">
                  <c:v>64.5</c:v>
                </c:pt>
                <c:pt idx="2129">
                  <c:v>64.2</c:v>
                </c:pt>
                <c:pt idx="2130">
                  <c:v>63.9</c:v>
                </c:pt>
                <c:pt idx="2131">
                  <c:v>63.6</c:v>
                </c:pt>
                <c:pt idx="2132">
                  <c:v>63.3</c:v>
                </c:pt>
                <c:pt idx="2133">
                  <c:v>63</c:v>
                </c:pt>
                <c:pt idx="2134">
                  <c:v>62.7</c:v>
                </c:pt>
                <c:pt idx="2135">
                  <c:v>62.5</c:v>
                </c:pt>
                <c:pt idx="2136">
                  <c:v>62.2</c:v>
                </c:pt>
                <c:pt idx="2137">
                  <c:v>61.9</c:v>
                </c:pt>
                <c:pt idx="2138">
                  <c:v>61.6</c:v>
                </c:pt>
                <c:pt idx="2139">
                  <c:v>61.3</c:v>
                </c:pt>
                <c:pt idx="2140">
                  <c:v>61</c:v>
                </c:pt>
                <c:pt idx="2141">
                  <c:v>60.8</c:v>
                </c:pt>
                <c:pt idx="2142">
                  <c:v>60.5</c:v>
                </c:pt>
                <c:pt idx="2143">
                  <c:v>60.2</c:v>
                </c:pt>
                <c:pt idx="2144">
                  <c:v>60</c:v>
                </c:pt>
                <c:pt idx="2145">
                  <c:v>59.7</c:v>
                </c:pt>
                <c:pt idx="2146">
                  <c:v>59.4</c:v>
                </c:pt>
                <c:pt idx="2147">
                  <c:v>59.2</c:v>
                </c:pt>
                <c:pt idx="2148">
                  <c:v>58.9</c:v>
                </c:pt>
                <c:pt idx="2149">
                  <c:v>58.7</c:v>
                </c:pt>
                <c:pt idx="2150">
                  <c:v>58.4</c:v>
                </c:pt>
                <c:pt idx="2151">
                  <c:v>58.2</c:v>
                </c:pt>
                <c:pt idx="2152">
                  <c:v>57.9</c:v>
                </c:pt>
                <c:pt idx="2153">
                  <c:v>57.7</c:v>
                </c:pt>
                <c:pt idx="2154">
                  <c:v>57.5</c:v>
                </c:pt>
                <c:pt idx="2155">
                  <c:v>57.2</c:v>
                </c:pt>
                <c:pt idx="2156">
                  <c:v>57</c:v>
                </c:pt>
                <c:pt idx="2157">
                  <c:v>56.8</c:v>
                </c:pt>
                <c:pt idx="2158">
                  <c:v>56.5</c:v>
                </c:pt>
                <c:pt idx="2159">
                  <c:v>56.3</c:v>
                </c:pt>
                <c:pt idx="2160">
                  <c:v>56.1</c:v>
                </c:pt>
                <c:pt idx="2161">
                  <c:v>55.9</c:v>
                </c:pt>
                <c:pt idx="2162">
                  <c:v>55.7</c:v>
                </c:pt>
                <c:pt idx="2163">
                  <c:v>55.4</c:v>
                </c:pt>
                <c:pt idx="2164">
                  <c:v>55.2</c:v>
                </c:pt>
                <c:pt idx="2165">
                  <c:v>55</c:v>
                </c:pt>
                <c:pt idx="2166">
                  <c:v>54.8</c:v>
                </c:pt>
                <c:pt idx="2167">
                  <c:v>54.6</c:v>
                </c:pt>
                <c:pt idx="2168">
                  <c:v>54.4</c:v>
                </c:pt>
                <c:pt idx="2169">
                  <c:v>54.2</c:v>
                </c:pt>
                <c:pt idx="2170">
                  <c:v>54</c:v>
                </c:pt>
                <c:pt idx="2171">
                  <c:v>53.8</c:v>
                </c:pt>
                <c:pt idx="2172">
                  <c:v>53.6</c:v>
                </c:pt>
                <c:pt idx="2173">
                  <c:v>53.4</c:v>
                </c:pt>
                <c:pt idx="2174">
                  <c:v>53.2</c:v>
                </c:pt>
                <c:pt idx="2175">
                  <c:v>53</c:v>
                </c:pt>
                <c:pt idx="2176">
                  <c:v>52.8</c:v>
                </c:pt>
                <c:pt idx="2177">
                  <c:v>52.7</c:v>
                </c:pt>
                <c:pt idx="2178">
                  <c:v>52.5</c:v>
                </c:pt>
                <c:pt idx="2179">
                  <c:v>52.3</c:v>
                </c:pt>
                <c:pt idx="2180">
                  <c:v>52.1</c:v>
                </c:pt>
                <c:pt idx="2181">
                  <c:v>51.9</c:v>
                </c:pt>
                <c:pt idx="2182">
                  <c:v>51.7</c:v>
                </c:pt>
                <c:pt idx="2183">
                  <c:v>51.6</c:v>
                </c:pt>
                <c:pt idx="2184">
                  <c:v>51.4</c:v>
                </c:pt>
                <c:pt idx="2185">
                  <c:v>51.2</c:v>
                </c:pt>
                <c:pt idx="2186">
                  <c:v>51</c:v>
                </c:pt>
                <c:pt idx="2187">
                  <c:v>50.8</c:v>
                </c:pt>
                <c:pt idx="2188">
                  <c:v>50.7</c:v>
                </c:pt>
                <c:pt idx="2189">
                  <c:v>50.5</c:v>
                </c:pt>
                <c:pt idx="2190">
                  <c:v>50.3</c:v>
                </c:pt>
                <c:pt idx="2191">
                  <c:v>50.1</c:v>
                </c:pt>
                <c:pt idx="2192">
                  <c:v>50</c:v>
                </c:pt>
                <c:pt idx="2193">
                  <c:v>49.8</c:v>
                </c:pt>
                <c:pt idx="2194">
                  <c:v>49.6</c:v>
                </c:pt>
                <c:pt idx="2195">
                  <c:v>49.4</c:v>
                </c:pt>
                <c:pt idx="2196">
                  <c:v>49.3</c:v>
                </c:pt>
                <c:pt idx="2197">
                  <c:v>49.1</c:v>
                </c:pt>
                <c:pt idx="2198">
                  <c:v>48.9</c:v>
                </c:pt>
                <c:pt idx="2199">
                  <c:v>48.8</c:v>
                </c:pt>
                <c:pt idx="2200">
                  <c:v>48.6</c:v>
                </c:pt>
                <c:pt idx="2201">
                  <c:v>48.4</c:v>
                </c:pt>
                <c:pt idx="2202">
                  <c:v>48.2</c:v>
                </c:pt>
                <c:pt idx="2203">
                  <c:v>48.1</c:v>
                </c:pt>
                <c:pt idx="2204">
                  <c:v>47.9</c:v>
                </c:pt>
                <c:pt idx="2205">
                  <c:v>47.7</c:v>
                </c:pt>
                <c:pt idx="2206">
                  <c:v>47.5</c:v>
                </c:pt>
                <c:pt idx="2207">
                  <c:v>47.4</c:v>
                </c:pt>
                <c:pt idx="2208">
                  <c:v>47.2</c:v>
                </c:pt>
                <c:pt idx="2209">
                  <c:v>47</c:v>
                </c:pt>
                <c:pt idx="2210">
                  <c:v>46.8</c:v>
                </c:pt>
                <c:pt idx="2211">
                  <c:v>46.7</c:v>
                </c:pt>
                <c:pt idx="2212">
                  <c:v>46.5</c:v>
                </c:pt>
                <c:pt idx="2213">
                  <c:v>46.3</c:v>
                </c:pt>
                <c:pt idx="2214">
                  <c:v>46.2</c:v>
                </c:pt>
                <c:pt idx="2215">
                  <c:v>46</c:v>
                </c:pt>
                <c:pt idx="2216">
                  <c:v>45.8</c:v>
                </c:pt>
                <c:pt idx="2217">
                  <c:v>45.7</c:v>
                </c:pt>
                <c:pt idx="2218">
                  <c:v>45.5</c:v>
                </c:pt>
                <c:pt idx="2219">
                  <c:v>45.3</c:v>
                </c:pt>
                <c:pt idx="2220">
                  <c:v>45.1</c:v>
                </c:pt>
                <c:pt idx="2221">
                  <c:v>45</c:v>
                </c:pt>
                <c:pt idx="2222">
                  <c:v>44.8</c:v>
                </c:pt>
                <c:pt idx="2223">
                  <c:v>44.6</c:v>
                </c:pt>
                <c:pt idx="2224">
                  <c:v>44.5</c:v>
                </c:pt>
                <c:pt idx="2225">
                  <c:v>44.3</c:v>
                </c:pt>
                <c:pt idx="2226">
                  <c:v>44.1</c:v>
                </c:pt>
                <c:pt idx="2227">
                  <c:v>44</c:v>
                </c:pt>
                <c:pt idx="2228">
                  <c:v>43.8</c:v>
                </c:pt>
                <c:pt idx="2229">
                  <c:v>43.7</c:v>
                </c:pt>
                <c:pt idx="2230">
                  <c:v>43.5</c:v>
                </c:pt>
                <c:pt idx="2231">
                  <c:v>43.3</c:v>
                </c:pt>
                <c:pt idx="2232">
                  <c:v>43.2</c:v>
                </c:pt>
                <c:pt idx="2233">
                  <c:v>43</c:v>
                </c:pt>
                <c:pt idx="2234">
                  <c:v>42.9</c:v>
                </c:pt>
                <c:pt idx="2235">
                  <c:v>42.7</c:v>
                </c:pt>
                <c:pt idx="2236">
                  <c:v>42.5</c:v>
                </c:pt>
                <c:pt idx="2237">
                  <c:v>42.4</c:v>
                </c:pt>
                <c:pt idx="2238">
                  <c:v>42.2</c:v>
                </c:pt>
                <c:pt idx="2239">
                  <c:v>42.1</c:v>
                </c:pt>
                <c:pt idx="2240">
                  <c:v>41.9</c:v>
                </c:pt>
                <c:pt idx="2241">
                  <c:v>41.8</c:v>
                </c:pt>
                <c:pt idx="2242">
                  <c:v>41.6</c:v>
                </c:pt>
                <c:pt idx="2243">
                  <c:v>41.5</c:v>
                </c:pt>
                <c:pt idx="2244">
                  <c:v>41.3</c:v>
                </c:pt>
                <c:pt idx="2245">
                  <c:v>41.2</c:v>
                </c:pt>
                <c:pt idx="2246">
                  <c:v>41</c:v>
                </c:pt>
                <c:pt idx="2247">
                  <c:v>40.9</c:v>
                </c:pt>
                <c:pt idx="2248">
                  <c:v>40.700000000000003</c:v>
                </c:pt>
                <c:pt idx="2249">
                  <c:v>40.6</c:v>
                </c:pt>
                <c:pt idx="2250">
                  <c:v>40.4</c:v>
                </c:pt>
                <c:pt idx="2251">
                  <c:v>40.299999999999997</c:v>
                </c:pt>
                <c:pt idx="2252">
                  <c:v>40.200000000000003</c:v>
                </c:pt>
                <c:pt idx="2253">
                  <c:v>40</c:v>
                </c:pt>
                <c:pt idx="2254">
                  <c:v>39.9</c:v>
                </c:pt>
                <c:pt idx="2255">
                  <c:v>39.799999999999997</c:v>
                </c:pt>
                <c:pt idx="2256">
                  <c:v>39.6</c:v>
                </c:pt>
                <c:pt idx="2257">
                  <c:v>39.5</c:v>
                </c:pt>
                <c:pt idx="2258">
                  <c:v>39.4</c:v>
                </c:pt>
                <c:pt idx="2259">
                  <c:v>39.200000000000003</c:v>
                </c:pt>
                <c:pt idx="2260">
                  <c:v>39.1</c:v>
                </c:pt>
                <c:pt idx="2261">
                  <c:v>39</c:v>
                </c:pt>
                <c:pt idx="2262">
                  <c:v>38.9</c:v>
                </c:pt>
                <c:pt idx="2263">
                  <c:v>38.700000000000003</c:v>
                </c:pt>
                <c:pt idx="2264">
                  <c:v>38.6</c:v>
                </c:pt>
                <c:pt idx="2265">
                  <c:v>38.5</c:v>
                </c:pt>
                <c:pt idx="2266">
                  <c:v>38.4</c:v>
                </c:pt>
                <c:pt idx="2267">
                  <c:v>38.299999999999997</c:v>
                </c:pt>
                <c:pt idx="2268">
                  <c:v>38.1</c:v>
                </c:pt>
                <c:pt idx="2269">
                  <c:v>38</c:v>
                </c:pt>
                <c:pt idx="2270">
                  <c:v>37.9</c:v>
                </c:pt>
                <c:pt idx="2271">
                  <c:v>37.799999999999997</c:v>
                </c:pt>
                <c:pt idx="2272">
                  <c:v>37.700000000000003</c:v>
                </c:pt>
                <c:pt idx="2273">
                  <c:v>37.6</c:v>
                </c:pt>
                <c:pt idx="2274">
                  <c:v>37.5</c:v>
                </c:pt>
                <c:pt idx="2275">
                  <c:v>37.4</c:v>
                </c:pt>
                <c:pt idx="2276">
                  <c:v>37.200000000000003</c:v>
                </c:pt>
                <c:pt idx="2277">
                  <c:v>37.1</c:v>
                </c:pt>
                <c:pt idx="2278">
                  <c:v>37</c:v>
                </c:pt>
                <c:pt idx="2279">
                  <c:v>36.9</c:v>
                </c:pt>
                <c:pt idx="2280">
                  <c:v>36.799999999999997</c:v>
                </c:pt>
                <c:pt idx="2281">
                  <c:v>36.700000000000003</c:v>
                </c:pt>
                <c:pt idx="2282">
                  <c:v>36.6</c:v>
                </c:pt>
                <c:pt idx="2283">
                  <c:v>36.5</c:v>
                </c:pt>
                <c:pt idx="2284">
                  <c:v>36.4</c:v>
                </c:pt>
                <c:pt idx="2285">
                  <c:v>36.299999999999997</c:v>
                </c:pt>
                <c:pt idx="2286">
                  <c:v>36.200000000000003</c:v>
                </c:pt>
                <c:pt idx="2287">
                  <c:v>36.1</c:v>
                </c:pt>
                <c:pt idx="2288">
                  <c:v>36</c:v>
                </c:pt>
                <c:pt idx="2289">
                  <c:v>35.9</c:v>
                </c:pt>
                <c:pt idx="2290">
                  <c:v>35.799999999999997</c:v>
                </c:pt>
                <c:pt idx="2291">
                  <c:v>35.799999999999997</c:v>
                </c:pt>
                <c:pt idx="2292">
                  <c:v>35.700000000000003</c:v>
                </c:pt>
                <c:pt idx="2293">
                  <c:v>35.6</c:v>
                </c:pt>
                <c:pt idx="2294">
                  <c:v>35.5</c:v>
                </c:pt>
                <c:pt idx="2295">
                  <c:v>35.4</c:v>
                </c:pt>
                <c:pt idx="2296">
                  <c:v>35.299999999999997</c:v>
                </c:pt>
                <c:pt idx="2297">
                  <c:v>35.200000000000003</c:v>
                </c:pt>
                <c:pt idx="2298">
                  <c:v>35.1</c:v>
                </c:pt>
                <c:pt idx="2299">
                  <c:v>35.1</c:v>
                </c:pt>
                <c:pt idx="2300">
                  <c:v>35</c:v>
                </c:pt>
                <c:pt idx="2301">
                  <c:v>34.9</c:v>
                </c:pt>
                <c:pt idx="2302">
                  <c:v>34.799999999999997</c:v>
                </c:pt>
                <c:pt idx="2303">
                  <c:v>34.700000000000003</c:v>
                </c:pt>
                <c:pt idx="2304">
                  <c:v>34.6</c:v>
                </c:pt>
                <c:pt idx="2305">
                  <c:v>34.5</c:v>
                </c:pt>
                <c:pt idx="2306">
                  <c:v>34.5</c:v>
                </c:pt>
                <c:pt idx="2307">
                  <c:v>34.4</c:v>
                </c:pt>
                <c:pt idx="2308">
                  <c:v>34.299999999999997</c:v>
                </c:pt>
                <c:pt idx="2309">
                  <c:v>34.200000000000003</c:v>
                </c:pt>
                <c:pt idx="2310">
                  <c:v>34.1</c:v>
                </c:pt>
                <c:pt idx="2311">
                  <c:v>34</c:v>
                </c:pt>
                <c:pt idx="2312">
                  <c:v>34</c:v>
                </c:pt>
                <c:pt idx="2313">
                  <c:v>33.9</c:v>
                </c:pt>
                <c:pt idx="2314">
                  <c:v>33.799999999999997</c:v>
                </c:pt>
                <c:pt idx="2315">
                  <c:v>33.700000000000003</c:v>
                </c:pt>
                <c:pt idx="2316">
                  <c:v>33.6</c:v>
                </c:pt>
                <c:pt idx="2317">
                  <c:v>33.5</c:v>
                </c:pt>
                <c:pt idx="2318">
                  <c:v>33.5</c:v>
                </c:pt>
                <c:pt idx="2319">
                  <c:v>33.4</c:v>
                </c:pt>
                <c:pt idx="2320">
                  <c:v>33.299999999999997</c:v>
                </c:pt>
                <c:pt idx="2321">
                  <c:v>33.200000000000003</c:v>
                </c:pt>
                <c:pt idx="2322">
                  <c:v>33.1</c:v>
                </c:pt>
                <c:pt idx="2323">
                  <c:v>33</c:v>
                </c:pt>
                <c:pt idx="2324">
                  <c:v>32.9</c:v>
                </c:pt>
                <c:pt idx="2325">
                  <c:v>32.9</c:v>
                </c:pt>
                <c:pt idx="2326">
                  <c:v>32.799999999999997</c:v>
                </c:pt>
                <c:pt idx="2327">
                  <c:v>32.700000000000003</c:v>
                </c:pt>
                <c:pt idx="2328">
                  <c:v>32.6</c:v>
                </c:pt>
                <c:pt idx="2329">
                  <c:v>32.5</c:v>
                </c:pt>
                <c:pt idx="2330">
                  <c:v>32.4</c:v>
                </c:pt>
                <c:pt idx="2331">
                  <c:v>32.299999999999997</c:v>
                </c:pt>
                <c:pt idx="2332">
                  <c:v>32.299999999999997</c:v>
                </c:pt>
                <c:pt idx="2333">
                  <c:v>32.200000000000003</c:v>
                </c:pt>
                <c:pt idx="2334">
                  <c:v>32.1</c:v>
                </c:pt>
                <c:pt idx="2335">
                  <c:v>32</c:v>
                </c:pt>
                <c:pt idx="2336">
                  <c:v>31.9</c:v>
                </c:pt>
                <c:pt idx="2337">
                  <c:v>31.8</c:v>
                </c:pt>
                <c:pt idx="2338">
                  <c:v>31.7</c:v>
                </c:pt>
                <c:pt idx="2339">
                  <c:v>31.7</c:v>
                </c:pt>
                <c:pt idx="2340">
                  <c:v>31.6</c:v>
                </c:pt>
                <c:pt idx="2341">
                  <c:v>31.5</c:v>
                </c:pt>
                <c:pt idx="2342">
                  <c:v>31.4</c:v>
                </c:pt>
                <c:pt idx="2343">
                  <c:v>31.3</c:v>
                </c:pt>
                <c:pt idx="2344">
                  <c:v>31.3</c:v>
                </c:pt>
                <c:pt idx="2345">
                  <c:v>31.2</c:v>
                </c:pt>
                <c:pt idx="2346">
                  <c:v>31.1</c:v>
                </c:pt>
                <c:pt idx="2347">
                  <c:v>31</c:v>
                </c:pt>
                <c:pt idx="2348">
                  <c:v>30.9</c:v>
                </c:pt>
                <c:pt idx="2349">
                  <c:v>30.9</c:v>
                </c:pt>
                <c:pt idx="2350">
                  <c:v>30.8</c:v>
                </c:pt>
                <c:pt idx="2351">
                  <c:v>30.7</c:v>
                </c:pt>
                <c:pt idx="2352">
                  <c:v>30.6</c:v>
                </c:pt>
                <c:pt idx="2353">
                  <c:v>30.6</c:v>
                </c:pt>
                <c:pt idx="2354">
                  <c:v>30.5</c:v>
                </c:pt>
                <c:pt idx="2355">
                  <c:v>30.4</c:v>
                </c:pt>
                <c:pt idx="2356">
                  <c:v>30.3</c:v>
                </c:pt>
                <c:pt idx="2357">
                  <c:v>30.3</c:v>
                </c:pt>
                <c:pt idx="2358">
                  <c:v>30.2</c:v>
                </c:pt>
                <c:pt idx="2359">
                  <c:v>30.1</c:v>
                </c:pt>
                <c:pt idx="2360">
                  <c:v>30</c:v>
                </c:pt>
                <c:pt idx="2361">
                  <c:v>30</c:v>
                </c:pt>
                <c:pt idx="2362">
                  <c:v>29.9</c:v>
                </c:pt>
                <c:pt idx="2363">
                  <c:v>29.8</c:v>
                </c:pt>
                <c:pt idx="2364">
                  <c:v>29.7</c:v>
                </c:pt>
                <c:pt idx="2365">
                  <c:v>29.7</c:v>
                </c:pt>
                <c:pt idx="2366">
                  <c:v>29.6</c:v>
                </c:pt>
                <c:pt idx="2367">
                  <c:v>29.5</c:v>
                </c:pt>
                <c:pt idx="2368">
                  <c:v>29.5</c:v>
                </c:pt>
                <c:pt idx="2369">
                  <c:v>29.4</c:v>
                </c:pt>
                <c:pt idx="2370">
                  <c:v>29.3</c:v>
                </c:pt>
                <c:pt idx="2371">
                  <c:v>29.3</c:v>
                </c:pt>
                <c:pt idx="2372">
                  <c:v>29.2</c:v>
                </c:pt>
                <c:pt idx="2373">
                  <c:v>29.1</c:v>
                </c:pt>
                <c:pt idx="2374">
                  <c:v>29.1</c:v>
                </c:pt>
                <c:pt idx="2375">
                  <c:v>29</c:v>
                </c:pt>
                <c:pt idx="2376">
                  <c:v>29</c:v>
                </c:pt>
                <c:pt idx="2377">
                  <c:v>28.9</c:v>
                </c:pt>
                <c:pt idx="2378">
                  <c:v>28.8</c:v>
                </c:pt>
                <c:pt idx="2379">
                  <c:v>28.8</c:v>
                </c:pt>
                <c:pt idx="2380">
                  <c:v>28.7</c:v>
                </c:pt>
                <c:pt idx="2381">
                  <c:v>28.7</c:v>
                </c:pt>
                <c:pt idx="2382">
                  <c:v>28.6</c:v>
                </c:pt>
                <c:pt idx="2383">
                  <c:v>28.5</c:v>
                </c:pt>
                <c:pt idx="2384">
                  <c:v>28.5</c:v>
                </c:pt>
                <c:pt idx="2385">
                  <c:v>28.4</c:v>
                </c:pt>
                <c:pt idx="2386">
                  <c:v>28.4</c:v>
                </c:pt>
                <c:pt idx="2387">
                  <c:v>28.4</c:v>
                </c:pt>
                <c:pt idx="2388">
                  <c:v>28.4</c:v>
                </c:pt>
                <c:pt idx="2389">
                  <c:v>28.3</c:v>
                </c:pt>
                <c:pt idx="2390">
                  <c:v>28.3</c:v>
                </c:pt>
                <c:pt idx="2391">
                  <c:v>28.3</c:v>
                </c:pt>
                <c:pt idx="2392">
                  <c:v>28.2</c:v>
                </c:pt>
                <c:pt idx="2393">
                  <c:v>28.2</c:v>
                </c:pt>
                <c:pt idx="2394">
                  <c:v>28.2</c:v>
                </c:pt>
                <c:pt idx="2395">
                  <c:v>28.2</c:v>
                </c:pt>
                <c:pt idx="2396">
                  <c:v>28.2</c:v>
                </c:pt>
                <c:pt idx="2397">
                  <c:v>28.2</c:v>
                </c:pt>
                <c:pt idx="2398">
                  <c:v>28.1</c:v>
                </c:pt>
                <c:pt idx="2399">
                  <c:v>28.1</c:v>
                </c:pt>
                <c:pt idx="2400">
                  <c:v>28.1</c:v>
                </c:pt>
                <c:pt idx="2401">
                  <c:v>28.1</c:v>
                </c:pt>
                <c:pt idx="2402">
                  <c:v>28.1</c:v>
                </c:pt>
                <c:pt idx="2403">
                  <c:v>28.1</c:v>
                </c:pt>
                <c:pt idx="2404">
                  <c:v>28.1</c:v>
                </c:pt>
                <c:pt idx="2405">
                  <c:v>28.1</c:v>
                </c:pt>
                <c:pt idx="2406">
                  <c:v>28.1</c:v>
                </c:pt>
                <c:pt idx="2407">
                  <c:v>28.1</c:v>
                </c:pt>
                <c:pt idx="2408">
                  <c:v>28</c:v>
                </c:pt>
                <c:pt idx="2409">
                  <c:v>28</c:v>
                </c:pt>
                <c:pt idx="2410">
                  <c:v>28</c:v>
                </c:pt>
                <c:pt idx="2411">
                  <c:v>28</c:v>
                </c:pt>
                <c:pt idx="2412">
                  <c:v>28</c:v>
                </c:pt>
                <c:pt idx="2413">
                  <c:v>28</c:v>
                </c:pt>
                <c:pt idx="2414">
                  <c:v>28</c:v>
                </c:pt>
                <c:pt idx="2415">
                  <c:v>28</c:v>
                </c:pt>
                <c:pt idx="2416">
                  <c:v>28</c:v>
                </c:pt>
                <c:pt idx="2417">
                  <c:v>28</c:v>
                </c:pt>
                <c:pt idx="2418">
                  <c:v>28</c:v>
                </c:pt>
                <c:pt idx="2419">
                  <c:v>28</c:v>
                </c:pt>
                <c:pt idx="2420">
                  <c:v>28</c:v>
                </c:pt>
                <c:pt idx="2421">
                  <c:v>28</c:v>
                </c:pt>
                <c:pt idx="2422">
                  <c:v>28</c:v>
                </c:pt>
                <c:pt idx="2423">
                  <c:v>28.1</c:v>
                </c:pt>
                <c:pt idx="2424">
                  <c:v>28.1</c:v>
                </c:pt>
                <c:pt idx="2425">
                  <c:v>28.2</c:v>
                </c:pt>
                <c:pt idx="2426">
                  <c:v>28.2</c:v>
                </c:pt>
                <c:pt idx="2427">
                  <c:v>28.3</c:v>
                </c:pt>
                <c:pt idx="2428">
                  <c:v>28.4</c:v>
                </c:pt>
                <c:pt idx="2429">
                  <c:v>28.4</c:v>
                </c:pt>
                <c:pt idx="2430">
                  <c:v>28.5</c:v>
                </c:pt>
                <c:pt idx="2431">
                  <c:v>28.5</c:v>
                </c:pt>
                <c:pt idx="2432">
                  <c:v>28.6</c:v>
                </c:pt>
                <c:pt idx="2433">
                  <c:v>28.7</c:v>
                </c:pt>
                <c:pt idx="2434">
                  <c:v>28.7</c:v>
                </c:pt>
                <c:pt idx="2435">
                  <c:v>28.8</c:v>
                </c:pt>
                <c:pt idx="2436">
                  <c:v>28.9</c:v>
                </c:pt>
                <c:pt idx="2437">
                  <c:v>28.9</c:v>
                </c:pt>
                <c:pt idx="2438">
                  <c:v>29</c:v>
                </c:pt>
                <c:pt idx="2439">
                  <c:v>29</c:v>
                </c:pt>
                <c:pt idx="2440">
                  <c:v>29.1</c:v>
                </c:pt>
                <c:pt idx="2441">
                  <c:v>29.2</c:v>
                </c:pt>
                <c:pt idx="2442">
                  <c:v>29.2</c:v>
                </c:pt>
                <c:pt idx="2443">
                  <c:v>29.3</c:v>
                </c:pt>
                <c:pt idx="2444">
                  <c:v>29.3</c:v>
                </c:pt>
                <c:pt idx="2445">
                  <c:v>29.4</c:v>
                </c:pt>
                <c:pt idx="2446">
                  <c:v>29.4</c:v>
                </c:pt>
                <c:pt idx="2447">
                  <c:v>29.5</c:v>
                </c:pt>
                <c:pt idx="2448">
                  <c:v>29.5</c:v>
                </c:pt>
                <c:pt idx="2449">
                  <c:v>29.6</c:v>
                </c:pt>
                <c:pt idx="2450">
                  <c:v>29.6</c:v>
                </c:pt>
                <c:pt idx="2451">
                  <c:v>29.7</c:v>
                </c:pt>
                <c:pt idx="2452">
                  <c:v>29.7</c:v>
                </c:pt>
                <c:pt idx="2453">
                  <c:v>29.8</c:v>
                </c:pt>
                <c:pt idx="2454">
                  <c:v>29.8</c:v>
                </c:pt>
                <c:pt idx="2455">
                  <c:v>29.9</c:v>
                </c:pt>
                <c:pt idx="2456">
                  <c:v>30</c:v>
                </c:pt>
                <c:pt idx="2457">
                  <c:v>30</c:v>
                </c:pt>
                <c:pt idx="2458">
                  <c:v>30.1</c:v>
                </c:pt>
                <c:pt idx="2459">
                  <c:v>30.1</c:v>
                </c:pt>
                <c:pt idx="2460">
                  <c:v>30.2</c:v>
                </c:pt>
                <c:pt idx="2461">
                  <c:v>30.2</c:v>
                </c:pt>
                <c:pt idx="2462">
                  <c:v>30.3</c:v>
                </c:pt>
                <c:pt idx="2463">
                  <c:v>30.4</c:v>
                </c:pt>
                <c:pt idx="2464">
                  <c:v>30.5</c:v>
                </c:pt>
                <c:pt idx="2465">
                  <c:v>30.6</c:v>
                </c:pt>
                <c:pt idx="2466">
                  <c:v>30.7</c:v>
                </c:pt>
                <c:pt idx="2467">
                  <c:v>30.8</c:v>
                </c:pt>
                <c:pt idx="2468">
                  <c:v>30.9</c:v>
                </c:pt>
                <c:pt idx="2469">
                  <c:v>31</c:v>
                </c:pt>
                <c:pt idx="2470">
                  <c:v>31.1</c:v>
                </c:pt>
                <c:pt idx="2471">
                  <c:v>31.2</c:v>
                </c:pt>
                <c:pt idx="2472">
                  <c:v>31.3</c:v>
                </c:pt>
                <c:pt idx="2473">
                  <c:v>31.4</c:v>
                </c:pt>
                <c:pt idx="2474">
                  <c:v>31.5</c:v>
                </c:pt>
                <c:pt idx="2475">
                  <c:v>31.7</c:v>
                </c:pt>
                <c:pt idx="2476">
                  <c:v>31.8</c:v>
                </c:pt>
                <c:pt idx="2477">
                  <c:v>31.9</c:v>
                </c:pt>
                <c:pt idx="2478">
                  <c:v>32.1</c:v>
                </c:pt>
                <c:pt idx="2479">
                  <c:v>32.200000000000003</c:v>
                </c:pt>
                <c:pt idx="2480">
                  <c:v>32.4</c:v>
                </c:pt>
                <c:pt idx="2481">
                  <c:v>32.5</c:v>
                </c:pt>
                <c:pt idx="2482">
                  <c:v>32.6</c:v>
                </c:pt>
                <c:pt idx="2483">
                  <c:v>32.799999999999997</c:v>
                </c:pt>
                <c:pt idx="2484">
                  <c:v>33.1</c:v>
                </c:pt>
                <c:pt idx="2485">
                  <c:v>33.299999999999997</c:v>
                </c:pt>
                <c:pt idx="2486">
                  <c:v>33.5</c:v>
                </c:pt>
                <c:pt idx="2487">
                  <c:v>33.700000000000003</c:v>
                </c:pt>
                <c:pt idx="2488">
                  <c:v>33.9</c:v>
                </c:pt>
                <c:pt idx="2489">
                  <c:v>34.200000000000003</c:v>
                </c:pt>
                <c:pt idx="2490">
                  <c:v>34.4</c:v>
                </c:pt>
                <c:pt idx="2491">
                  <c:v>34.6</c:v>
                </c:pt>
                <c:pt idx="2492">
                  <c:v>35</c:v>
                </c:pt>
                <c:pt idx="2493">
                  <c:v>35.4</c:v>
                </c:pt>
                <c:pt idx="2494">
                  <c:v>35.700000000000003</c:v>
                </c:pt>
                <c:pt idx="2495">
                  <c:v>36.1</c:v>
                </c:pt>
                <c:pt idx="2496">
                  <c:v>36.5</c:v>
                </c:pt>
                <c:pt idx="2497">
                  <c:v>36.9</c:v>
                </c:pt>
                <c:pt idx="2498">
                  <c:v>37.299999999999997</c:v>
                </c:pt>
                <c:pt idx="2499">
                  <c:v>37.6</c:v>
                </c:pt>
              </c:numCache>
            </c:numRef>
          </c:yVal>
          <c:smooth val="1"/>
          <c:extLst>
            <c:ext xmlns:c16="http://schemas.microsoft.com/office/drawing/2014/chart" uri="{C3380CC4-5D6E-409C-BE32-E72D297353CC}">
              <c16:uniqueId val="{00000000-8473-F54F-918A-6D5340B84986}"/>
            </c:ext>
          </c:extLst>
        </c:ser>
        <c:ser>
          <c:idx val="1"/>
          <c:order val="1"/>
          <c:tx>
            <c:strRef>
              <c:f>Sheet1!$C$1</c:f>
              <c:strCache>
                <c:ptCount val="1"/>
                <c:pt idx="0">
                  <c:v>1 ul</c:v>
                </c:pt>
              </c:strCache>
            </c:strRef>
          </c:tx>
          <c:spPr>
            <a:ln w="18494">
              <a:solidFill>
                <a:srgbClr val="DD0806"/>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C$2:$C$2501</c:f>
              <c:numCache>
                <c:formatCode>General</c:formatCode>
                <c:ptCount val="2500"/>
                <c:pt idx="0">
                  <c:v>7.7</c:v>
                </c:pt>
                <c:pt idx="1">
                  <c:v>7.7</c:v>
                </c:pt>
                <c:pt idx="2">
                  <c:v>7.7</c:v>
                </c:pt>
                <c:pt idx="3">
                  <c:v>7.8</c:v>
                </c:pt>
                <c:pt idx="4">
                  <c:v>7.8</c:v>
                </c:pt>
                <c:pt idx="5">
                  <c:v>7.8</c:v>
                </c:pt>
                <c:pt idx="6">
                  <c:v>7.9</c:v>
                </c:pt>
                <c:pt idx="7">
                  <c:v>7.9</c:v>
                </c:pt>
                <c:pt idx="8">
                  <c:v>7.9</c:v>
                </c:pt>
                <c:pt idx="9">
                  <c:v>7.9</c:v>
                </c:pt>
                <c:pt idx="10">
                  <c:v>8</c:v>
                </c:pt>
                <c:pt idx="11">
                  <c:v>8</c:v>
                </c:pt>
                <c:pt idx="12">
                  <c:v>8</c:v>
                </c:pt>
                <c:pt idx="13">
                  <c:v>7.9</c:v>
                </c:pt>
                <c:pt idx="14">
                  <c:v>7.9</c:v>
                </c:pt>
                <c:pt idx="15">
                  <c:v>7.9</c:v>
                </c:pt>
                <c:pt idx="16">
                  <c:v>7.9</c:v>
                </c:pt>
                <c:pt idx="17">
                  <c:v>7.9</c:v>
                </c:pt>
                <c:pt idx="18">
                  <c:v>7.9</c:v>
                </c:pt>
                <c:pt idx="19">
                  <c:v>7.9</c:v>
                </c:pt>
                <c:pt idx="20">
                  <c:v>7.9</c:v>
                </c:pt>
                <c:pt idx="21">
                  <c:v>7.9</c:v>
                </c:pt>
                <c:pt idx="22">
                  <c:v>7.9</c:v>
                </c:pt>
                <c:pt idx="23">
                  <c:v>7.9</c:v>
                </c:pt>
                <c:pt idx="24">
                  <c:v>7.9</c:v>
                </c:pt>
                <c:pt idx="25">
                  <c:v>7.9</c:v>
                </c:pt>
                <c:pt idx="26">
                  <c:v>7.9</c:v>
                </c:pt>
                <c:pt idx="27">
                  <c:v>7.9</c:v>
                </c:pt>
                <c:pt idx="28">
                  <c:v>7.9</c:v>
                </c:pt>
                <c:pt idx="29">
                  <c:v>7.9</c:v>
                </c:pt>
                <c:pt idx="30">
                  <c:v>8</c:v>
                </c:pt>
                <c:pt idx="31">
                  <c:v>8</c:v>
                </c:pt>
                <c:pt idx="32">
                  <c:v>8</c:v>
                </c:pt>
                <c:pt idx="33">
                  <c:v>8.1</c:v>
                </c:pt>
                <c:pt idx="34">
                  <c:v>8.1</c:v>
                </c:pt>
                <c:pt idx="35">
                  <c:v>8.1</c:v>
                </c:pt>
                <c:pt idx="36">
                  <c:v>8.2000000000000011</c:v>
                </c:pt>
                <c:pt idx="37">
                  <c:v>8.2000000000000011</c:v>
                </c:pt>
                <c:pt idx="38">
                  <c:v>8.3000000000000007</c:v>
                </c:pt>
                <c:pt idx="39">
                  <c:v>8.3000000000000007</c:v>
                </c:pt>
                <c:pt idx="40">
                  <c:v>8.3000000000000007</c:v>
                </c:pt>
                <c:pt idx="41">
                  <c:v>8.4</c:v>
                </c:pt>
                <c:pt idx="42">
                  <c:v>8.4</c:v>
                </c:pt>
                <c:pt idx="43">
                  <c:v>8.4</c:v>
                </c:pt>
                <c:pt idx="44">
                  <c:v>8.5</c:v>
                </c:pt>
                <c:pt idx="45">
                  <c:v>8.5</c:v>
                </c:pt>
                <c:pt idx="46">
                  <c:v>8.5</c:v>
                </c:pt>
                <c:pt idx="47">
                  <c:v>8.6</c:v>
                </c:pt>
                <c:pt idx="48">
                  <c:v>8.6</c:v>
                </c:pt>
                <c:pt idx="49">
                  <c:v>8.6</c:v>
                </c:pt>
                <c:pt idx="50">
                  <c:v>8.7000000000000011</c:v>
                </c:pt>
                <c:pt idx="51">
                  <c:v>8.7000000000000011</c:v>
                </c:pt>
                <c:pt idx="52">
                  <c:v>8.7000000000000011</c:v>
                </c:pt>
                <c:pt idx="53">
                  <c:v>8.8000000000000007</c:v>
                </c:pt>
                <c:pt idx="54">
                  <c:v>8.8000000000000007</c:v>
                </c:pt>
                <c:pt idx="55">
                  <c:v>8.8000000000000007</c:v>
                </c:pt>
                <c:pt idx="56">
                  <c:v>8.9</c:v>
                </c:pt>
                <c:pt idx="57">
                  <c:v>8.9</c:v>
                </c:pt>
                <c:pt idx="58">
                  <c:v>8.9</c:v>
                </c:pt>
                <c:pt idx="59">
                  <c:v>8.9</c:v>
                </c:pt>
                <c:pt idx="60">
                  <c:v>9</c:v>
                </c:pt>
                <c:pt idx="61">
                  <c:v>9</c:v>
                </c:pt>
                <c:pt idx="62">
                  <c:v>9</c:v>
                </c:pt>
                <c:pt idx="63">
                  <c:v>9.1</c:v>
                </c:pt>
                <c:pt idx="64">
                  <c:v>9.1</c:v>
                </c:pt>
                <c:pt idx="65">
                  <c:v>9.1</c:v>
                </c:pt>
                <c:pt idx="66">
                  <c:v>9.2000000000000011</c:v>
                </c:pt>
                <c:pt idx="67">
                  <c:v>9.2000000000000011</c:v>
                </c:pt>
                <c:pt idx="68">
                  <c:v>9.2000000000000011</c:v>
                </c:pt>
                <c:pt idx="69">
                  <c:v>9.3000000000000007</c:v>
                </c:pt>
                <c:pt idx="70">
                  <c:v>9.3000000000000007</c:v>
                </c:pt>
                <c:pt idx="71">
                  <c:v>9.3000000000000007</c:v>
                </c:pt>
                <c:pt idx="72">
                  <c:v>9.4</c:v>
                </c:pt>
                <c:pt idx="73">
                  <c:v>9.4</c:v>
                </c:pt>
                <c:pt idx="74">
                  <c:v>9.4</c:v>
                </c:pt>
                <c:pt idx="75">
                  <c:v>9.4</c:v>
                </c:pt>
                <c:pt idx="76">
                  <c:v>9.4</c:v>
                </c:pt>
                <c:pt idx="77">
                  <c:v>9.4</c:v>
                </c:pt>
                <c:pt idx="78">
                  <c:v>9.4</c:v>
                </c:pt>
                <c:pt idx="79">
                  <c:v>9.4</c:v>
                </c:pt>
                <c:pt idx="80">
                  <c:v>9.4</c:v>
                </c:pt>
                <c:pt idx="81">
                  <c:v>9.4</c:v>
                </c:pt>
                <c:pt idx="82">
                  <c:v>9.4</c:v>
                </c:pt>
                <c:pt idx="83">
                  <c:v>9.4</c:v>
                </c:pt>
                <c:pt idx="84">
                  <c:v>9.4</c:v>
                </c:pt>
                <c:pt idx="85">
                  <c:v>9.4</c:v>
                </c:pt>
                <c:pt idx="86">
                  <c:v>9.3000000000000007</c:v>
                </c:pt>
                <c:pt idx="87">
                  <c:v>9.3000000000000007</c:v>
                </c:pt>
                <c:pt idx="88">
                  <c:v>9.3000000000000007</c:v>
                </c:pt>
                <c:pt idx="89">
                  <c:v>9.2000000000000011</c:v>
                </c:pt>
                <c:pt idx="90">
                  <c:v>9.2000000000000011</c:v>
                </c:pt>
                <c:pt idx="91">
                  <c:v>9.2000000000000011</c:v>
                </c:pt>
                <c:pt idx="92">
                  <c:v>9.2000000000000011</c:v>
                </c:pt>
                <c:pt idx="93">
                  <c:v>9.1</c:v>
                </c:pt>
                <c:pt idx="94">
                  <c:v>9.1</c:v>
                </c:pt>
                <c:pt idx="95">
                  <c:v>9.1</c:v>
                </c:pt>
                <c:pt idx="96">
                  <c:v>9.1</c:v>
                </c:pt>
                <c:pt idx="97">
                  <c:v>9</c:v>
                </c:pt>
                <c:pt idx="98">
                  <c:v>9</c:v>
                </c:pt>
                <c:pt idx="99">
                  <c:v>9</c:v>
                </c:pt>
                <c:pt idx="100">
                  <c:v>9</c:v>
                </c:pt>
                <c:pt idx="101">
                  <c:v>9</c:v>
                </c:pt>
                <c:pt idx="102">
                  <c:v>9</c:v>
                </c:pt>
                <c:pt idx="103">
                  <c:v>9</c:v>
                </c:pt>
                <c:pt idx="104">
                  <c:v>8.9</c:v>
                </c:pt>
                <c:pt idx="105">
                  <c:v>8.9</c:v>
                </c:pt>
                <c:pt idx="106">
                  <c:v>8.9</c:v>
                </c:pt>
                <c:pt idx="107">
                  <c:v>8.9</c:v>
                </c:pt>
                <c:pt idx="108">
                  <c:v>8.9</c:v>
                </c:pt>
                <c:pt idx="109">
                  <c:v>8.9</c:v>
                </c:pt>
                <c:pt idx="110">
                  <c:v>8.9</c:v>
                </c:pt>
                <c:pt idx="111">
                  <c:v>8.9</c:v>
                </c:pt>
                <c:pt idx="112">
                  <c:v>8.9</c:v>
                </c:pt>
                <c:pt idx="113">
                  <c:v>8.9</c:v>
                </c:pt>
                <c:pt idx="114">
                  <c:v>8.9</c:v>
                </c:pt>
                <c:pt idx="115">
                  <c:v>8.9</c:v>
                </c:pt>
                <c:pt idx="116">
                  <c:v>8.9</c:v>
                </c:pt>
                <c:pt idx="117">
                  <c:v>8.9</c:v>
                </c:pt>
                <c:pt idx="118">
                  <c:v>9</c:v>
                </c:pt>
                <c:pt idx="119">
                  <c:v>9</c:v>
                </c:pt>
                <c:pt idx="120">
                  <c:v>8.8000000000000007</c:v>
                </c:pt>
                <c:pt idx="121">
                  <c:v>8.7000000000000011</c:v>
                </c:pt>
                <c:pt idx="122">
                  <c:v>8.7000000000000011</c:v>
                </c:pt>
                <c:pt idx="123">
                  <c:v>8.7000000000000011</c:v>
                </c:pt>
                <c:pt idx="124">
                  <c:v>8.7000000000000011</c:v>
                </c:pt>
                <c:pt idx="125">
                  <c:v>8.6</c:v>
                </c:pt>
                <c:pt idx="126">
                  <c:v>8.6</c:v>
                </c:pt>
                <c:pt idx="127">
                  <c:v>8.6</c:v>
                </c:pt>
                <c:pt idx="128">
                  <c:v>8.5</c:v>
                </c:pt>
                <c:pt idx="129">
                  <c:v>8.5</c:v>
                </c:pt>
                <c:pt idx="130">
                  <c:v>8.5</c:v>
                </c:pt>
                <c:pt idx="131">
                  <c:v>8.4</c:v>
                </c:pt>
                <c:pt idx="132">
                  <c:v>8.4</c:v>
                </c:pt>
                <c:pt idx="133">
                  <c:v>8.4</c:v>
                </c:pt>
                <c:pt idx="134">
                  <c:v>8.3000000000000007</c:v>
                </c:pt>
                <c:pt idx="135">
                  <c:v>8.3000000000000007</c:v>
                </c:pt>
                <c:pt idx="136">
                  <c:v>8.3000000000000007</c:v>
                </c:pt>
                <c:pt idx="137">
                  <c:v>8.2000000000000011</c:v>
                </c:pt>
                <c:pt idx="138">
                  <c:v>8.2000000000000011</c:v>
                </c:pt>
                <c:pt idx="139">
                  <c:v>8.1</c:v>
                </c:pt>
                <c:pt idx="140">
                  <c:v>8.1</c:v>
                </c:pt>
                <c:pt idx="141">
                  <c:v>8.1</c:v>
                </c:pt>
                <c:pt idx="142">
                  <c:v>8</c:v>
                </c:pt>
                <c:pt idx="143">
                  <c:v>8</c:v>
                </c:pt>
                <c:pt idx="144">
                  <c:v>7.9</c:v>
                </c:pt>
                <c:pt idx="145">
                  <c:v>7.9</c:v>
                </c:pt>
                <c:pt idx="146">
                  <c:v>7.9</c:v>
                </c:pt>
                <c:pt idx="147">
                  <c:v>7.8</c:v>
                </c:pt>
                <c:pt idx="148">
                  <c:v>7.8</c:v>
                </c:pt>
                <c:pt idx="149">
                  <c:v>7.7</c:v>
                </c:pt>
                <c:pt idx="150">
                  <c:v>7.7</c:v>
                </c:pt>
                <c:pt idx="151">
                  <c:v>7.6</c:v>
                </c:pt>
                <c:pt idx="152">
                  <c:v>7.6</c:v>
                </c:pt>
                <c:pt idx="153">
                  <c:v>7.6</c:v>
                </c:pt>
                <c:pt idx="154">
                  <c:v>7.5</c:v>
                </c:pt>
                <c:pt idx="155">
                  <c:v>7.5</c:v>
                </c:pt>
                <c:pt idx="156">
                  <c:v>7.4</c:v>
                </c:pt>
                <c:pt idx="157">
                  <c:v>7.4</c:v>
                </c:pt>
                <c:pt idx="158">
                  <c:v>7.3</c:v>
                </c:pt>
                <c:pt idx="159">
                  <c:v>7.3</c:v>
                </c:pt>
                <c:pt idx="160">
                  <c:v>7.3</c:v>
                </c:pt>
                <c:pt idx="161">
                  <c:v>7.2</c:v>
                </c:pt>
                <c:pt idx="162">
                  <c:v>7.2</c:v>
                </c:pt>
                <c:pt idx="163">
                  <c:v>7.1</c:v>
                </c:pt>
                <c:pt idx="164">
                  <c:v>7.1</c:v>
                </c:pt>
                <c:pt idx="165">
                  <c:v>7</c:v>
                </c:pt>
                <c:pt idx="166">
                  <c:v>7</c:v>
                </c:pt>
                <c:pt idx="167">
                  <c:v>7</c:v>
                </c:pt>
                <c:pt idx="168">
                  <c:v>6.9</c:v>
                </c:pt>
                <c:pt idx="169">
                  <c:v>6.9</c:v>
                </c:pt>
                <c:pt idx="170">
                  <c:v>6.8</c:v>
                </c:pt>
                <c:pt idx="171">
                  <c:v>6.8</c:v>
                </c:pt>
                <c:pt idx="172">
                  <c:v>6.8</c:v>
                </c:pt>
                <c:pt idx="173">
                  <c:v>6.7</c:v>
                </c:pt>
                <c:pt idx="174">
                  <c:v>6.7</c:v>
                </c:pt>
                <c:pt idx="175">
                  <c:v>6.7</c:v>
                </c:pt>
                <c:pt idx="176">
                  <c:v>6.6</c:v>
                </c:pt>
                <c:pt idx="177">
                  <c:v>6.6</c:v>
                </c:pt>
                <c:pt idx="178">
                  <c:v>6.6</c:v>
                </c:pt>
                <c:pt idx="179">
                  <c:v>6.5</c:v>
                </c:pt>
                <c:pt idx="180">
                  <c:v>6.5</c:v>
                </c:pt>
                <c:pt idx="181">
                  <c:v>6.5</c:v>
                </c:pt>
                <c:pt idx="182">
                  <c:v>6.4</c:v>
                </c:pt>
                <c:pt idx="183">
                  <c:v>6.4</c:v>
                </c:pt>
                <c:pt idx="184">
                  <c:v>6.4</c:v>
                </c:pt>
                <c:pt idx="185">
                  <c:v>6.3</c:v>
                </c:pt>
                <c:pt idx="186">
                  <c:v>6.3</c:v>
                </c:pt>
                <c:pt idx="187">
                  <c:v>6.3</c:v>
                </c:pt>
                <c:pt idx="188">
                  <c:v>6.3</c:v>
                </c:pt>
                <c:pt idx="189">
                  <c:v>6.2</c:v>
                </c:pt>
                <c:pt idx="190">
                  <c:v>6.2</c:v>
                </c:pt>
                <c:pt idx="191">
                  <c:v>6.2</c:v>
                </c:pt>
                <c:pt idx="192">
                  <c:v>6.2</c:v>
                </c:pt>
                <c:pt idx="193">
                  <c:v>6.2</c:v>
                </c:pt>
                <c:pt idx="194">
                  <c:v>6.2</c:v>
                </c:pt>
                <c:pt idx="195">
                  <c:v>6.1</c:v>
                </c:pt>
                <c:pt idx="196">
                  <c:v>6.1</c:v>
                </c:pt>
                <c:pt idx="197">
                  <c:v>6.1</c:v>
                </c:pt>
                <c:pt idx="198">
                  <c:v>6.1</c:v>
                </c:pt>
                <c:pt idx="199">
                  <c:v>6.1</c:v>
                </c:pt>
                <c:pt idx="200">
                  <c:v>6.1</c:v>
                </c:pt>
                <c:pt idx="201">
                  <c:v>6.1</c:v>
                </c:pt>
                <c:pt idx="202">
                  <c:v>6.1</c:v>
                </c:pt>
                <c:pt idx="203">
                  <c:v>6</c:v>
                </c:pt>
                <c:pt idx="204">
                  <c:v>6</c:v>
                </c:pt>
                <c:pt idx="205">
                  <c:v>6</c:v>
                </c:pt>
                <c:pt idx="206">
                  <c:v>6</c:v>
                </c:pt>
                <c:pt idx="207">
                  <c:v>6</c:v>
                </c:pt>
                <c:pt idx="208">
                  <c:v>6</c:v>
                </c:pt>
                <c:pt idx="209">
                  <c:v>6</c:v>
                </c:pt>
                <c:pt idx="210">
                  <c:v>6</c:v>
                </c:pt>
                <c:pt idx="211">
                  <c:v>6</c:v>
                </c:pt>
                <c:pt idx="212">
                  <c:v>6</c:v>
                </c:pt>
                <c:pt idx="213">
                  <c:v>6</c:v>
                </c:pt>
                <c:pt idx="214">
                  <c:v>6</c:v>
                </c:pt>
                <c:pt idx="215">
                  <c:v>6</c:v>
                </c:pt>
                <c:pt idx="216">
                  <c:v>6</c:v>
                </c:pt>
                <c:pt idx="217">
                  <c:v>6</c:v>
                </c:pt>
                <c:pt idx="218">
                  <c:v>6</c:v>
                </c:pt>
                <c:pt idx="219">
                  <c:v>6</c:v>
                </c:pt>
                <c:pt idx="220">
                  <c:v>6</c:v>
                </c:pt>
                <c:pt idx="221">
                  <c:v>6</c:v>
                </c:pt>
                <c:pt idx="222">
                  <c:v>6</c:v>
                </c:pt>
                <c:pt idx="223">
                  <c:v>6</c:v>
                </c:pt>
                <c:pt idx="224">
                  <c:v>6</c:v>
                </c:pt>
                <c:pt idx="225">
                  <c:v>6</c:v>
                </c:pt>
                <c:pt idx="226">
                  <c:v>6</c:v>
                </c:pt>
                <c:pt idx="227">
                  <c:v>6</c:v>
                </c:pt>
                <c:pt idx="228">
                  <c:v>6</c:v>
                </c:pt>
                <c:pt idx="229">
                  <c:v>6</c:v>
                </c:pt>
                <c:pt idx="230">
                  <c:v>6</c:v>
                </c:pt>
                <c:pt idx="231">
                  <c:v>6</c:v>
                </c:pt>
                <c:pt idx="232">
                  <c:v>6</c:v>
                </c:pt>
                <c:pt idx="233">
                  <c:v>6</c:v>
                </c:pt>
                <c:pt idx="234">
                  <c:v>6</c:v>
                </c:pt>
                <c:pt idx="235">
                  <c:v>6</c:v>
                </c:pt>
                <c:pt idx="236">
                  <c:v>6</c:v>
                </c:pt>
                <c:pt idx="237">
                  <c:v>6</c:v>
                </c:pt>
                <c:pt idx="238">
                  <c:v>6</c:v>
                </c:pt>
                <c:pt idx="239">
                  <c:v>6.1</c:v>
                </c:pt>
                <c:pt idx="240">
                  <c:v>6.1</c:v>
                </c:pt>
                <c:pt idx="241">
                  <c:v>6.1</c:v>
                </c:pt>
                <c:pt idx="242">
                  <c:v>6.1</c:v>
                </c:pt>
                <c:pt idx="243">
                  <c:v>6.1</c:v>
                </c:pt>
                <c:pt idx="244">
                  <c:v>6.1</c:v>
                </c:pt>
                <c:pt idx="245">
                  <c:v>6.1</c:v>
                </c:pt>
                <c:pt idx="246">
                  <c:v>6.1</c:v>
                </c:pt>
                <c:pt idx="247">
                  <c:v>6.2</c:v>
                </c:pt>
                <c:pt idx="248">
                  <c:v>6.2</c:v>
                </c:pt>
                <c:pt idx="249">
                  <c:v>6.2</c:v>
                </c:pt>
                <c:pt idx="250">
                  <c:v>6.2</c:v>
                </c:pt>
                <c:pt idx="251">
                  <c:v>6.2</c:v>
                </c:pt>
                <c:pt idx="252">
                  <c:v>6.3</c:v>
                </c:pt>
                <c:pt idx="253">
                  <c:v>6.3</c:v>
                </c:pt>
                <c:pt idx="254">
                  <c:v>6.3</c:v>
                </c:pt>
                <c:pt idx="255">
                  <c:v>6.3</c:v>
                </c:pt>
                <c:pt idx="256">
                  <c:v>6.4</c:v>
                </c:pt>
                <c:pt idx="257">
                  <c:v>6.4</c:v>
                </c:pt>
                <c:pt idx="258">
                  <c:v>6.4</c:v>
                </c:pt>
                <c:pt idx="259">
                  <c:v>6.5</c:v>
                </c:pt>
                <c:pt idx="260">
                  <c:v>6.5</c:v>
                </c:pt>
                <c:pt idx="261">
                  <c:v>6.5</c:v>
                </c:pt>
                <c:pt idx="262">
                  <c:v>6.6</c:v>
                </c:pt>
                <c:pt idx="263">
                  <c:v>6.6</c:v>
                </c:pt>
                <c:pt idx="264">
                  <c:v>6.6</c:v>
                </c:pt>
                <c:pt idx="265">
                  <c:v>6.7</c:v>
                </c:pt>
                <c:pt idx="266">
                  <c:v>6.7</c:v>
                </c:pt>
                <c:pt idx="267">
                  <c:v>6.8</c:v>
                </c:pt>
                <c:pt idx="268">
                  <c:v>6.8</c:v>
                </c:pt>
                <c:pt idx="269">
                  <c:v>6.9</c:v>
                </c:pt>
                <c:pt idx="270">
                  <c:v>6.9</c:v>
                </c:pt>
                <c:pt idx="271">
                  <c:v>6.9</c:v>
                </c:pt>
                <c:pt idx="272">
                  <c:v>7</c:v>
                </c:pt>
                <c:pt idx="273">
                  <c:v>7</c:v>
                </c:pt>
                <c:pt idx="274">
                  <c:v>7.1</c:v>
                </c:pt>
                <c:pt idx="275">
                  <c:v>7.2</c:v>
                </c:pt>
                <c:pt idx="276">
                  <c:v>7.2</c:v>
                </c:pt>
                <c:pt idx="277">
                  <c:v>7.3</c:v>
                </c:pt>
                <c:pt idx="278">
                  <c:v>7.3</c:v>
                </c:pt>
                <c:pt idx="279">
                  <c:v>7.4</c:v>
                </c:pt>
                <c:pt idx="280">
                  <c:v>7.4</c:v>
                </c:pt>
                <c:pt idx="281">
                  <c:v>7.5</c:v>
                </c:pt>
                <c:pt idx="282">
                  <c:v>7.6</c:v>
                </c:pt>
                <c:pt idx="283">
                  <c:v>7.6</c:v>
                </c:pt>
                <c:pt idx="284">
                  <c:v>7.7</c:v>
                </c:pt>
                <c:pt idx="285">
                  <c:v>7.8</c:v>
                </c:pt>
                <c:pt idx="286">
                  <c:v>7.8</c:v>
                </c:pt>
                <c:pt idx="287">
                  <c:v>7.9</c:v>
                </c:pt>
                <c:pt idx="288">
                  <c:v>7.9</c:v>
                </c:pt>
                <c:pt idx="289">
                  <c:v>8</c:v>
                </c:pt>
                <c:pt idx="290">
                  <c:v>8.1</c:v>
                </c:pt>
                <c:pt idx="291">
                  <c:v>8.1</c:v>
                </c:pt>
                <c:pt idx="292">
                  <c:v>8.2000000000000011</c:v>
                </c:pt>
                <c:pt idx="293">
                  <c:v>8.3000000000000007</c:v>
                </c:pt>
                <c:pt idx="294">
                  <c:v>8.3000000000000007</c:v>
                </c:pt>
                <c:pt idx="295">
                  <c:v>8.4</c:v>
                </c:pt>
                <c:pt idx="296">
                  <c:v>8.5</c:v>
                </c:pt>
                <c:pt idx="297">
                  <c:v>8.5</c:v>
                </c:pt>
                <c:pt idx="298">
                  <c:v>8.6</c:v>
                </c:pt>
                <c:pt idx="299">
                  <c:v>8.6</c:v>
                </c:pt>
                <c:pt idx="300">
                  <c:v>8.7000000000000011</c:v>
                </c:pt>
                <c:pt idx="301">
                  <c:v>8.8000000000000007</c:v>
                </c:pt>
                <c:pt idx="302">
                  <c:v>8.8000000000000007</c:v>
                </c:pt>
                <c:pt idx="303">
                  <c:v>8.9</c:v>
                </c:pt>
                <c:pt idx="304">
                  <c:v>8.9</c:v>
                </c:pt>
                <c:pt idx="305">
                  <c:v>9</c:v>
                </c:pt>
                <c:pt idx="306">
                  <c:v>9.1</c:v>
                </c:pt>
                <c:pt idx="307">
                  <c:v>9.1</c:v>
                </c:pt>
                <c:pt idx="308">
                  <c:v>9.2000000000000011</c:v>
                </c:pt>
                <c:pt idx="309">
                  <c:v>9.2000000000000011</c:v>
                </c:pt>
                <c:pt idx="310">
                  <c:v>9.3000000000000007</c:v>
                </c:pt>
                <c:pt idx="311">
                  <c:v>9.4</c:v>
                </c:pt>
                <c:pt idx="312">
                  <c:v>9.4</c:v>
                </c:pt>
                <c:pt idx="313">
                  <c:v>9.5</c:v>
                </c:pt>
                <c:pt idx="314">
                  <c:v>9.5</c:v>
                </c:pt>
                <c:pt idx="315">
                  <c:v>9.6</c:v>
                </c:pt>
                <c:pt idx="316">
                  <c:v>9.7000000000000011</c:v>
                </c:pt>
                <c:pt idx="317">
                  <c:v>9.7000000000000011</c:v>
                </c:pt>
                <c:pt idx="318">
                  <c:v>9.8000000000000007</c:v>
                </c:pt>
                <c:pt idx="319">
                  <c:v>9.8000000000000007</c:v>
                </c:pt>
                <c:pt idx="320">
                  <c:v>9.9</c:v>
                </c:pt>
                <c:pt idx="321">
                  <c:v>9.9</c:v>
                </c:pt>
                <c:pt idx="322">
                  <c:v>10</c:v>
                </c:pt>
                <c:pt idx="323">
                  <c:v>10.1</c:v>
                </c:pt>
                <c:pt idx="324">
                  <c:v>10.1</c:v>
                </c:pt>
                <c:pt idx="325">
                  <c:v>10.199999999999999</c:v>
                </c:pt>
                <c:pt idx="326">
                  <c:v>10.199999999999999</c:v>
                </c:pt>
                <c:pt idx="327">
                  <c:v>10.3</c:v>
                </c:pt>
                <c:pt idx="328">
                  <c:v>10.3</c:v>
                </c:pt>
                <c:pt idx="329">
                  <c:v>10.4</c:v>
                </c:pt>
                <c:pt idx="330">
                  <c:v>10.4</c:v>
                </c:pt>
                <c:pt idx="331">
                  <c:v>10.5</c:v>
                </c:pt>
                <c:pt idx="332">
                  <c:v>10.6</c:v>
                </c:pt>
                <c:pt idx="333">
                  <c:v>10.6</c:v>
                </c:pt>
                <c:pt idx="334">
                  <c:v>10.7</c:v>
                </c:pt>
                <c:pt idx="335">
                  <c:v>10.7</c:v>
                </c:pt>
                <c:pt idx="336">
                  <c:v>10.8</c:v>
                </c:pt>
                <c:pt idx="337">
                  <c:v>10.8</c:v>
                </c:pt>
                <c:pt idx="338">
                  <c:v>10.9</c:v>
                </c:pt>
                <c:pt idx="339">
                  <c:v>11</c:v>
                </c:pt>
                <c:pt idx="340">
                  <c:v>11</c:v>
                </c:pt>
                <c:pt idx="341">
                  <c:v>11.1</c:v>
                </c:pt>
                <c:pt idx="342">
                  <c:v>11.1</c:v>
                </c:pt>
                <c:pt idx="343">
                  <c:v>11.2</c:v>
                </c:pt>
                <c:pt idx="344">
                  <c:v>11.3</c:v>
                </c:pt>
                <c:pt idx="345">
                  <c:v>11.3</c:v>
                </c:pt>
                <c:pt idx="346">
                  <c:v>11.4</c:v>
                </c:pt>
                <c:pt idx="347">
                  <c:v>11.5</c:v>
                </c:pt>
                <c:pt idx="348">
                  <c:v>11.5</c:v>
                </c:pt>
                <c:pt idx="349">
                  <c:v>11.6</c:v>
                </c:pt>
                <c:pt idx="350">
                  <c:v>11.7</c:v>
                </c:pt>
                <c:pt idx="351">
                  <c:v>11.7</c:v>
                </c:pt>
                <c:pt idx="352">
                  <c:v>11.8</c:v>
                </c:pt>
                <c:pt idx="353">
                  <c:v>11.9</c:v>
                </c:pt>
                <c:pt idx="354">
                  <c:v>11.9</c:v>
                </c:pt>
                <c:pt idx="355">
                  <c:v>12</c:v>
                </c:pt>
                <c:pt idx="356">
                  <c:v>12.1</c:v>
                </c:pt>
                <c:pt idx="357">
                  <c:v>12.2</c:v>
                </c:pt>
                <c:pt idx="358">
                  <c:v>12.3</c:v>
                </c:pt>
                <c:pt idx="359">
                  <c:v>12.4</c:v>
                </c:pt>
                <c:pt idx="360">
                  <c:v>12.4</c:v>
                </c:pt>
                <c:pt idx="361">
                  <c:v>12.5</c:v>
                </c:pt>
                <c:pt idx="362">
                  <c:v>12.6</c:v>
                </c:pt>
                <c:pt idx="363">
                  <c:v>12.7</c:v>
                </c:pt>
                <c:pt idx="364">
                  <c:v>12.8</c:v>
                </c:pt>
                <c:pt idx="365">
                  <c:v>12.9</c:v>
                </c:pt>
                <c:pt idx="366">
                  <c:v>13</c:v>
                </c:pt>
                <c:pt idx="367">
                  <c:v>13.1</c:v>
                </c:pt>
                <c:pt idx="368">
                  <c:v>13.2</c:v>
                </c:pt>
                <c:pt idx="369">
                  <c:v>13.3</c:v>
                </c:pt>
                <c:pt idx="370">
                  <c:v>13.4</c:v>
                </c:pt>
                <c:pt idx="371">
                  <c:v>13.5</c:v>
                </c:pt>
                <c:pt idx="372">
                  <c:v>13.6</c:v>
                </c:pt>
                <c:pt idx="373">
                  <c:v>13.8</c:v>
                </c:pt>
                <c:pt idx="374">
                  <c:v>13.9</c:v>
                </c:pt>
                <c:pt idx="375">
                  <c:v>14</c:v>
                </c:pt>
                <c:pt idx="376">
                  <c:v>14.1</c:v>
                </c:pt>
                <c:pt idx="377">
                  <c:v>14.3</c:v>
                </c:pt>
                <c:pt idx="378">
                  <c:v>14.4</c:v>
                </c:pt>
                <c:pt idx="379">
                  <c:v>14.5</c:v>
                </c:pt>
                <c:pt idx="380">
                  <c:v>14.7</c:v>
                </c:pt>
                <c:pt idx="381">
                  <c:v>14.8</c:v>
                </c:pt>
                <c:pt idx="382">
                  <c:v>14.9</c:v>
                </c:pt>
                <c:pt idx="383">
                  <c:v>15.1</c:v>
                </c:pt>
                <c:pt idx="384">
                  <c:v>15.2</c:v>
                </c:pt>
                <c:pt idx="385">
                  <c:v>15.4</c:v>
                </c:pt>
                <c:pt idx="386">
                  <c:v>15.5</c:v>
                </c:pt>
                <c:pt idx="387">
                  <c:v>15.7</c:v>
                </c:pt>
                <c:pt idx="388">
                  <c:v>15.8</c:v>
                </c:pt>
                <c:pt idx="389">
                  <c:v>16</c:v>
                </c:pt>
                <c:pt idx="390">
                  <c:v>16.2</c:v>
                </c:pt>
                <c:pt idx="391">
                  <c:v>16.3</c:v>
                </c:pt>
                <c:pt idx="392">
                  <c:v>16.5</c:v>
                </c:pt>
                <c:pt idx="393">
                  <c:v>16.7</c:v>
                </c:pt>
                <c:pt idx="394">
                  <c:v>16.899999999999999</c:v>
                </c:pt>
                <c:pt idx="395">
                  <c:v>17.100000000000001</c:v>
                </c:pt>
                <c:pt idx="396">
                  <c:v>17.2</c:v>
                </c:pt>
                <c:pt idx="397">
                  <c:v>17.399999999999999</c:v>
                </c:pt>
                <c:pt idx="398">
                  <c:v>17.600000000000001</c:v>
                </c:pt>
                <c:pt idx="399">
                  <c:v>17.8</c:v>
                </c:pt>
                <c:pt idx="400">
                  <c:v>18</c:v>
                </c:pt>
                <c:pt idx="401">
                  <c:v>18.2</c:v>
                </c:pt>
                <c:pt idx="402">
                  <c:v>18.399999999999999</c:v>
                </c:pt>
                <c:pt idx="403">
                  <c:v>18.600000000000001</c:v>
                </c:pt>
                <c:pt idx="404">
                  <c:v>18.899999999999999</c:v>
                </c:pt>
                <c:pt idx="405">
                  <c:v>19.100000000000001</c:v>
                </c:pt>
                <c:pt idx="406">
                  <c:v>19.3</c:v>
                </c:pt>
                <c:pt idx="407">
                  <c:v>19.5</c:v>
                </c:pt>
                <c:pt idx="408">
                  <c:v>19.8</c:v>
                </c:pt>
                <c:pt idx="409">
                  <c:v>20</c:v>
                </c:pt>
                <c:pt idx="410">
                  <c:v>20.2</c:v>
                </c:pt>
                <c:pt idx="411">
                  <c:v>20.5</c:v>
                </c:pt>
                <c:pt idx="412">
                  <c:v>20.7</c:v>
                </c:pt>
                <c:pt idx="413">
                  <c:v>20.9</c:v>
                </c:pt>
                <c:pt idx="414">
                  <c:v>21.2</c:v>
                </c:pt>
                <c:pt idx="415">
                  <c:v>21.4</c:v>
                </c:pt>
                <c:pt idx="416">
                  <c:v>21.7</c:v>
                </c:pt>
                <c:pt idx="417">
                  <c:v>22</c:v>
                </c:pt>
                <c:pt idx="418">
                  <c:v>22.2</c:v>
                </c:pt>
                <c:pt idx="419">
                  <c:v>22.5</c:v>
                </c:pt>
                <c:pt idx="420">
                  <c:v>22.8</c:v>
                </c:pt>
                <c:pt idx="421">
                  <c:v>23</c:v>
                </c:pt>
                <c:pt idx="422">
                  <c:v>23.3</c:v>
                </c:pt>
                <c:pt idx="423">
                  <c:v>23.6</c:v>
                </c:pt>
                <c:pt idx="424">
                  <c:v>23.9</c:v>
                </c:pt>
                <c:pt idx="425">
                  <c:v>24.2</c:v>
                </c:pt>
                <c:pt idx="426">
                  <c:v>24.5</c:v>
                </c:pt>
                <c:pt idx="427">
                  <c:v>24.8</c:v>
                </c:pt>
                <c:pt idx="428">
                  <c:v>25.1</c:v>
                </c:pt>
                <c:pt idx="429">
                  <c:v>25.4</c:v>
                </c:pt>
                <c:pt idx="430">
                  <c:v>25.7</c:v>
                </c:pt>
                <c:pt idx="431">
                  <c:v>26</c:v>
                </c:pt>
                <c:pt idx="432">
                  <c:v>26.3</c:v>
                </c:pt>
                <c:pt idx="433">
                  <c:v>26.6</c:v>
                </c:pt>
                <c:pt idx="434">
                  <c:v>27</c:v>
                </c:pt>
                <c:pt idx="435">
                  <c:v>27.3</c:v>
                </c:pt>
                <c:pt idx="436">
                  <c:v>27.6</c:v>
                </c:pt>
                <c:pt idx="437">
                  <c:v>28</c:v>
                </c:pt>
                <c:pt idx="438">
                  <c:v>28.3</c:v>
                </c:pt>
                <c:pt idx="439">
                  <c:v>28.7</c:v>
                </c:pt>
                <c:pt idx="440">
                  <c:v>29.1</c:v>
                </c:pt>
                <c:pt idx="441">
                  <c:v>29.4</c:v>
                </c:pt>
                <c:pt idx="442">
                  <c:v>29.8</c:v>
                </c:pt>
                <c:pt idx="443">
                  <c:v>30.2</c:v>
                </c:pt>
                <c:pt idx="444">
                  <c:v>30.6</c:v>
                </c:pt>
                <c:pt idx="445">
                  <c:v>31</c:v>
                </c:pt>
                <c:pt idx="446">
                  <c:v>31.4</c:v>
                </c:pt>
                <c:pt idx="447">
                  <c:v>31.8</c:v>
                </c:pt>
                <c:pt idx="448">
                  <c:v>32.200000000000003</c:v>
                </c:pt>
                <c:pt idx="449">
                  <c:v>32.700000000000003</c:v>
                </c:pt>
                <c:pt idx="450">
                  <c:v>33.1</c:v>
                </c:pt>
                <c:pt idx="451">
                  <c:v>33.5</c:v>
                </c:pt>
                <c:pt idx="452">
                  <c:v>34</c:v>
                </c:pt>
                <c:pt idx="453">
                  <c:v>34.4</c:v>
                </c:pt>
                <c:pt idx="454">
                  <c:v>34.9</c:v>
                </c:pt>
                <c:pt idx="455">
                  <c:v>35.299999999999997</c:v>
                </c:pt>
                <c:pt idx="456">
                  <c:v>35.799999999999997</c:v>
                </c:pt>
                <c:pt idx="457">
                  <c:v>36.299999999999997</c:v>
                </c:pt>
                <c:pt idx="458">
                  <c:v>36.799999999999997</c:v>
                </c:pt>
                <c:pt idx="459">
                  <c:v>37.299999999999997</c:v>
                </c:pt>
                <c:pt idx="460">
                  <c:v>37.799999999999997</c:v>
                </c:pt>
                <c:pt idx="461">
                  <c:v>38.299999999999997</c:v>
                </c:pt>
                <c:pt idx="462">
                  <c:v>38.799999999999997</c:v>
                </c:pt>
                <c:pt idx="463">
                  <c:v>39.299999999999997</c:v>
                </c:pt>
                <c:pt idx="464">
                  <c:v>39.9</c:v>
                </c:pt>
                <c:pt idx="465">
                  <c:v>40.4</c:v>
                </c:pt>
                <c:pt idx="466">
                  <c:v>41</c:v>
                </c:pt>
                <c:pt idx="467">
                  <c:v>41.5</c:v>
                </c:pt>
                <c:pt idx="468">
                  <c:v>42.1</c:v>
                </c:pt>
                <c:pt idx="469">
                  <c:v>42.7</c:v>
                </c:pt>
                <c:pt idx="470">
                  <c:v>43.3</c:v>
                </c:pt>
                <c:pt idx="471">
                  <c:v>43.9</c:v>
                </c:pt>
                <c:pt idx="472">
                  <c:v>44.5</c:v>
                </c:pt>
                <c:pt idx="473">
                  <c:v>45.1</c:v>
                </c:pt>
                <c:pt idx="474">
                  <c:v>45.7</c:v>
                </c:pt>
                <c:pt idx="475">
                  <c:v>46.4</c:v>
                </c:pt>
                <c:pt idx="476">
                  <c:v>47</c:v>
                </c:pt>
                <c:pt idx="477">
                  <c:v>47.7</c:v>
                </c:pt>
                <c:pt idx="478">
                  <c:v>48.4</c:v>
                </c:pt>
                <c:pt idx="479">
                  <c:v>49</c:v>
                </c:pt>
                <c:pt idx="480">
                  <c:v>49.7</c:v>
                </c:pt>
                <c:pt idx="481">
                  <c:v>50.5</c:v>
                </c:pt>
                <c:pt idx="482">
                  <c:v>51.2</c:v>
                </c:pt>
                <c:pt idx="483">
                  <c:v>51.9</c:v>
                </c:pt>
                <c:pt idx="484">
                  <c:v>52.7</c:v>
                </c:pt>
                <c:pt idx="485">
                  <c:v>53.4</c:v>
                </c:pt>
                <c:pt idx="486">
                  <c:v>54.2</c:v>
                </c:pt>
                <c:pt idx="487">
                  <c:v>55</c:v>
                </c:pt>
                <c:pt idx="488">
                  <c:v>55.8</c:v>
                </c:pt>
                <c:pt idx="489">
                  <c:v>56.6</c:v>
                </c:pt>
                <c:pt idx="490">
                  <c:v>57.4</c:v>
                </c:pt>
                <c:pt idx="491">
                  <c:v>58.2</c:v>
                </c:pt>
                <c:pt idx="492">
                  <c:v>59.1</c:v>
                </c:pt>
                <c:pt idx="493">
                  <c:v>59.9</c:v>
                </c:pt>
                <c:pt idx="494">
                  <c:v>60.8</c:v>
                </c:pt>
                <c:pt idx="495">
                  <c:v>61.7</c:v>
                </c:pt>
                <c:pt idx="496">
                  <c:v>62.6</c:v>
                </c:pt>
                <c:pt idx="497">
                  <c:v>63.5</c:v>
                </c:pt>
                <c:pt idx="498">
                  <c:v>64.400000000000006</c:v>
                </c:pt>
                <c:pt idx="499">
                  <c:v>65.400000000000006</c:v>
                </c:pt>
                <c:pt idx="500">
                  <c:v>66.3</c:v>
                </c:pt>
                <c:pt idx="501">
                  <c:v>67.3</c:v>
                </c:pt>
                <c:pt idx="502">
                  <c:v>68.3</c:v>
                </c:pt>
                <c:pt idx="503">
                  <c:v>69.3</c:v>
                </c:pt>
                <c:pt idx="504">
                  <c:v>70.3</c:v>
                </c:pt>
                <c:pt idx="505">
                  <c:v>71.3</c:v>
                </c:pt>
                <c:pt idx="506">
                  <c:v>72.400000000000006</c:v>
                </c:pt>
                <c:pt idx="507">
                  <c:v>73.400000000000006</c:v>
                </c:pt>
                <c:pt idx="508">
                  <c:v>74.5</c:v>
                </c:pt>
                <c:pt idx="509">
                  <c:v>75.599999999999994</c:v>
                </c:pt>
                <c:pt idx="510">
                  <c:v>76.7</c:v>
                </c:pt>
                <c:pt idx="511">
                  <c:v>77.8</c:v>
                </c:pt>
                <c:pt idx="512">
                  <c:v>79</c:v>
                </c:pt>
                <c:pt idx="513">
                  <c:v>80.099999999999994</c:v>
                </c:pt>
                <c:pt idx="514">
                  <c:v>81.3</c:v>
                </c:pt>
                <c:pt idx="515">
                  <c:v>82.5</c:v>
                </c:pt>
                <c:pt idx="516">
                  <c:v>83.7</c:v>
                </c:pt>
                <c:pt idx="517">
                  <c:v>84.9</c:v>
                </c:pt>
                <c:pt idx="518">
                  <c:v>86.2</c:v>
                </c:pt>
                <c:pt idx="519">
                  <c:v>87.4</c:v>
                </c:pt>
                <c:pt idx="520">
                  <c:v>88.7</c:v>
                </c:pt>
                <c:pt idx="521">
                  <c:v>90</c:v>
                </c:pt>
                <c:pt idx="522">
                  <c:v>91.3</c:v>
                </c:pt>
                <c:pt idx="523">
                  <c:v>92.6</c:v>
                </c:pt>
                <c:pt idx="524">
                  <c:v>94</c:v>
                </c:pt>
                <c:pt idx="525">
                  <c:v>95.3</c:v>
                </c:pt>
                <c:pt idx="526">
                  <c:v>96.7</c:v>
                </c:pt>
                <c:pt idx="527">
                  <c:v>98.1</c:v>
                </c:pt>
                <c:pt idx="528">
                  <c:v>99.5</c:v>
                </c:pt>
                <c:pt idx="529">
                  <c:v>101</c:v>
                </c:pt>
                <c:pt idx="530">
                  <c:v>102.4</c:v>
                </c:pt>
                <c:pt idx="531">
                  <c:v>103.9</c:v>
                </c:pt>
                <c:pt idx="532">
                  <c:v>105.4</c:v>
                </c:pt>
                <c:pt idx="533">
                  <c:v>106.9</c:v>
                </c:pt>
                <c:pt idx="534">
                  <c:v>108.5</c:v>
                </c:pt>
                <c:pt idx="535">
                  <c:v>110</c:v>
                </c:pt>
                <c:pt idx="536">
                  <c:v>111.6</c:v>
                </c:pt>
                <c:pt idx="537">
                  <c:v>113.2</c:v>
                </c:pt>
                <c:pt idx="538">
                  <c:v>114.8</c:v>
                </c:pt>
                <c:pt idx="539">
                  <c:v>116.5</c:v>
                </c:pt>
                <c:pt idx="540">
                  <c:v>118.1</c:v>
                </c:pt>
                <c:pt idx="541">
                  <c:v>119.8</c:v>
                </c:pt>
                <c:pt idx="542">
                  <c:v>121.5</c:v>
                </c:pt>
                <c:pt idx="543">
                  <c:v>123.2</c:v>
                </c:pt>
                <c:pt idx="544">
                  <c:v>125</c:v>
                </c:pt>
                <c:pt idx="545">
                  <c:v>126.7</c:v>
                </c:pt>
                <c:pt idx="546">
                  <c:v>128.5</c:v>
                </c:pt>
                <c:pt idx="547">
                  <c:v>130.30000000000001</c:v>
                </c:pt>
                <c:pt idx="548">
                  <c:v>132.1</c:v>
                </c:pt>
                <c:pt idx="549">
                  <c:v>134</c:v>
                </c:pt>
                <c:pt idx="550">
                  <c:v>135.80000000000001</c:v>
                </c:pt>
                <c:pt idx="551">
                  <c:v>137.69999999999999</c:v>
                </c:pt>
                <c:pt idx="552">
                  <c:v>139.6</c:v>
                </c:pt>
                <c:pt idx="553">
                  <c:v>141.6</c:v>
                </c:pt>
                <c:pt idx="554">
                  <c:v>143.5</c:v>
                </c:pt>
                <c:pt idx="555">
                  <c:v>145.5</c:v>
                </c:pt>
                <c:pt idx="556">
                  <c:v>147.5</c:v>
                </c:pt>
                <c:pt idx="557">
                  <c:v>149.5</c:v>
                </c:pt>
                <c:pt idx="558">
                  <c:v>151.5</c:v>
                </c:pt>
                <c:pt idx="559">
                  <c:v>153.6</c:v>
                </c:pt>
                <c:pt idx="560">
                  <c:v>155.69999999999999</c:v>
                </c:pt>
                <c:pt idx="561">
                  <c:v>157.69999999999999</c:v>
                </c:pt>
                <c:pt idx="562">
                  <c:v>159.9</c:v>
                </c:pt>
                <c:pt idx="563">
                  <c:v>162</c:v>
                </c:pt>
                <c:pt idx="564">
                  <c:v>164.1</c:v>
                </c:pt>
                <c:pt idx="565">
                  <c:v>166.3</c:v>
                </c:pt>
                <c:pt idx="566">
                  <c:v>168.5</c:v>
                </c:pt>
                <c:pt idx="567">
                  <c:v>170.7</c:v>
                </c:pt>
                <c:pt idx="568">
                  <c:v>173</c:v>
                </c:pt>
                <c:pt idx="569">
                  <c:v>175.2</c:v>
                </c:pt>
                <c:pt idx="570">
                  <c:v>177.5</c:v>
                </c:pt>
                <c:pt idx="571">
                  <c:v>179.8</c:v>
                </c:pt>
                <c:pt idx="572">
                  <c:v>182.1</c:v>
                </c:pt>
                <c:pt idx="573">
                  <c:v>184.5</c:v>
                </c:pt>
                <c:pt idx="574">
                  <c:v>186.9</c:v>
                </c:pt>
                <c:pt idx="575">
                  <c:v>189.3</c:v>
                </c:pt>
                <c:pt idx="576">
                  <c:v>191.7</c:v>
                </c:pt>
                <c:pt idx="577">
                  <c:v>194.1</c:v>
                </c:pt>
                <c:pt idx="578">
                  <c:v>196.6</c:v>
                </c:pt>
                <c:pt idx="579">
                  <c:v>199.1</c:v>
                </c:pt>
                <c:pt idx="580">
                  <c:v>201.6</c:v>
                </c:pt>
                <c:pt idx="581">
                  <c:v>204.1</c:v>
                </c:pt>
                <c:pt idx="582">
                  <c:v>206.7</c:v>
                </c:pt>
                <c:pt idx="583">
                  <c:v>209.2</c:v>
                </c:pt>
                <c:pt idx="584">
                  <c:v>211.8</c:v>
                </c:pt>
                <c:pt idx="585">
                  <c:v>214.5</c:v>
                </c:pt>
                <c:pt idx="586">
                  <c:v>217.1</c:v>
                </c:pt>
                <c:pt idx="587">
                  <c:v>219.8</c:v>
                </c:pt>
                <c:pt idx="588">
                  <c:v>222.5</c:v>
                </c:pt>
                <c:pt idx="589">
                  <c:v>225.2</c:v>
                </c:pt>
                <c:pt idx="590">
                  <c:v>228</c:v>
                </c:pt>
                <c:pt idx="591">
                  <c:v>230.7</c:v>
                </c:pt>
                <c:pt idx="592">
                  <c:v>233.5</c:v>
                </c:pt>
                <c:pt idx="593">
                  <c:v>236.4</c:v>
                </c:pt>
                <c:pt idx="594">
                  <c:v>239.2</c:v>
                </c:pt>
                <c:pt idx="595">
                  <c:v>242.1</c:v>
                </c:pt>
                <c:pt idx="596">
                  <c:v>245</c:v>
                </c:pt>
                <c:pt idx="597">
                  <c:v>247.9</c:v>
                </c:pt>
                <c:pt idx="598">
                  <c:v>250.8</c:v>
                </c:pt>
                <c:pt idx="599">
                  <c:v>253.8</c:v>
                </c:pt>
                <c:pt idx="600">
                  <c:v>256.8</c:v>
                </c:pt>
                <c:pt idx="601">
                  <c:v>259.89999999999992</c:v>
                </c:pt>
                <c:pt idx="602">
                  <c:v>262.89999999999992</c:v>
                </c:pt>
                <c:pt idx="603">
                  <c:v>266</c:v>
                </c:pt>
                <c:pt idx="604">
                  <c:v>269.10000000000002</c:v>
                </c:pt>
                <c:pt idx="605">
                  <c:v>272.2</c:v>
                </c:pt>
                <c:pt idx="606">
                  <c:v>275.39999999999992</c:v>
                </c:pt>
                <c:pt idx="607">
                  <c:v>278.60000000000002</c:v>
                </c:pt>
                <c:pt idx="608">
                  <c:v>281.8</c:v>
                </c:pt>
                <c:pt idx="609">
                  <c:v>285</c:v>
                </c:pt>
                <c:pt idx="610">
                  <c:v>288.2</c:v>
                </c:pt>
                <c:pt idx="611">
                  <c:v>291.5</c:v>
                </c:pt>
                <c:pt idx="612">
                  <c:v>294.8</c:v>
                </c:pt>
                <c:pt idx="613">
                  <c:v>298.10000000000002</c:v>
                </c:pt>
                <c:pt idx="614">
                  <c:v>301.5</c:v>
                </c:pt>
                <c:pt idx="615">
                  <c:v>304.8</c:v>
                </c:pt>
                <c:pt idx="616">
                  <c:v>308.2</c:v>
                </c:pt>
                <c:pt idx="617">
                  <c:v>311.60000000000002</c:v>
                </c:pt>
                <c:pt idx="618">
                  <c:v>315.10000000000002</c:v>
                </c:pt>
                <c:pt idx="619">
                  <c:v>318.60000000000002</c:v>
                </c:pt>
                <c:pt idx="620">
                  <c:v>322</c:v>
                </c:pt>
                <c:pt idx="621">
                  <c:v>325.60000000000002</c:v>
                </c:pt>
                <c:pt idx="622">
                  <c:v>329.1</c:v>
                </c:pt>
                <c:pt idx="623">
                  <c:v>332.7</c:v>
                </c:pt>
                <c:pt idx="624">
                  <c:v>336.2</c:v>
                </c:pt>
                <c:pt idx="625">
                  <c:v>339.9</c:v>
                </c:pt>
                <c:pt idx="626">
                  <c:v>343.5</c:v>
                </c:pt>
                <c:pt idx="627">
                  <c:v>347.1</c:v>
                </c:pt>
                <c:pt idx="628">
                  <c:v>350.8</c:v>
                </c:pt>
                <c:pt idx="629">
                  <c:v>354.5</c:v>
                </c:pt>
                <c:pt idx="630">
                  <c:v>358.3</c:v>
                </c:pt>
                <c:pt idx="631">
                  <c:v>362</c:v>
                </c:pt>
                <c:pt idx="632">
                  <c:v>365.8</c:v>
                </c:pt>
                <c:pt idx="633">
                  <c:v>369.6</c:v>
                </c:pt>
                <c:pt idx="634">
                  <c:v>373.4</c:v>
                </c:pt>
                <c:pt idx="635">
                  <c:v>377.2</c:v>
                </c:pt>
                <c:pt idx="636">
                  <c:v>381.1</c:v>
                </c:pt>
                <c:pt idx="637">
                  <c:v>385</c:v>
                </c:pt>
                <c:pt idx="638">
                  <c:v>388.9</c:v>
                </c:pt>
                <c:pt idx="639">
                  <c:v>392.8</c:v>
                </c:pt>
                <c:pt idx="640">
                  <c:v>396.7</c:v>
                </c:pt>
                <c:pt idx="641">
                  <c:v>400.7</c:v>
                </c:pt>
                <c:pt idx="642">
                  <c:v>404.7</c:v>
                </c:pt>
                <c:pt idx="643">
                  <c:v>408.7</c:v>
                </c:pt>
                <c:pt idx="644">
                  <c:v>412.7</c:v>
                </c:pt>
                <c:pt idx="645">
                  <c:v>416.7</c:v>
                </c:pt>
                <c:pt idx="646">
                  <c:v>420.8</c:v>
                </c:pt>
                <c:pt idx="647">
                  <c:v>424.9</c:v>
                </c:pt>
                <c:pt idx="648">
                  <c:v>428.9</c:v>
                </c:pt>
                <c:pt idx="649">
                  <c:v>433</c:v>
                </c:pt>
                <c:pt idx="650">
                  <c:v>437.2</c:v>
                </c:pt>
                <c:pt idx="651">
                  <c:v>441.3</c:v>
                </c:pt>
                <c:pt idx="652">
                  <c:v>445.4</c:v>
                </c:pt>
                <c:pt idx="653">
                  <c:v>449.6</c:v>
                </c:pt>
                <c:pt idx="654">
                  <c:v>453.8</c:v>
                </c:pt>
                <c:pt idx="655">
                  <c:v>458</c:v>
                </c:pt>
                <c:pt idx="656">
                  <c:v>462.2</c:v>
                </c:pt>
                <c:pt idx="657">
                  <c:v>466.4</c:v>
                </c:pt>
                <c:pt idx="658">
                  <c:v>470.7</c:v>
                </c:pt>
                <c:pt idx="659">
                  <c:v>474.9</c:v>
                </c:pt>
                <c:pt idx="660">
                  <c:v>479.2</c:v>
                </c:pt>
                <c:pt idx="661">
                  <c:v>483.5</c:v>
                </c:pt>
                <c:pt idx="662">
                  <c:v>487.9</c:v>
                </c:pt>
                <c:pt idx="663">
                  <c:v>492.2</c:v>
                </c:pt>
                <c:pt idx="664">
                  <c:v>496.6</c:v>
                </c:pt>
                <c:pt idx="665">
                  <c:v>500.9</c:v>
                </c:pt>
                <c:pt idx="666">
                  <c:v>505.3</c:v>
                </c:pt>
                <c:pt idx="667">
                  <c:v>509.7</c:v>
                </c:pt>
                <c:pt idx="668">
                  <c:v>514.1</c:v>
                </c:pt>
                <c:pt idx="669">
                  <c:v>518.6</c:v>
                </c:pt>
                <c:pt idx="670">
                  <c:v>523</c:v>
                </c:pt>
                <c:pt idx="671">
                  <c:v>527.5</c:v>
                </c:pt>
                <c:pt idx="672">
                  <c:v>531.9</c:v>
                </c:pt>
                <c:pt idx="673">
                  <c:v>536.4</c:v>
                </c:pt>
                <c:pt idx="674">
                  <c:v>540.9</c:v>
                </c:pt>
                <c:pt idx="675">
                  <c:v>545.4</c:v>
                </c:pt>
                <c:pt idx="676">
                  <c:v>549.9</c:v>
                </c:pt>
                <c:pt idx="677">
                  <c:v>554.4</c:v>
                </c:pt>
                <c:pt idx="678">
                  <c:v>558.9</c:v>
                </c:pt>
                <c:pt idx="679">
                  <c:v>563.5</c:v>
                </c:pt>
                <c:pt idx="680">
                  <c:v>568</c:v>
                </c:pt>
                <c:pt idx="681">
                  <c:v>572.6</c:v>
                </c:pt>
                <c:pt idx="682">
                  <c:v>577.20000000000005</c:v>
                </c:pt>
                <c:pt idx="683">
                  <c:v>581.79999999999995</c:v>
                </c:pt>
                <c:pt idx="684">
                  <c:v>586.4</c:v>
                </c:pt>
                <c:pt idx="685">
                  <c:v>591</c:v>
                </c:pt>
                <c:pt idx="686">
                  <c:v>595.6</c:v>
                </c:pt>
                <c:pt idx="687">
                  <c:v>600.20000000000005</c:v>
                </c:pt>
                <c:pt idx="688">
                  <c:v>604.9</c:v>
                </c:pt>
                <c:pt idx="689">
                  <c:v>609.5</c:v>
                </c:pt>
                <c:pt idx="690">
                  <c:v>614.20000000000005</c:v>
                </c:pt>
                <c:pt idx="691">
                  <c:v>618.9</c:v>
                </c:pt>
                <c:pt idx="692">
                  <c:v>623.6</c:v>
                </c:pt>
                <c:pt idx="693">
                  <c:v>628.29999999999995</c:v>
                </c:pt>
                <c:pt idx="694">
                  <c:v>633</c:v>
                </c:pt>
                <c:pt idx="695">
                  <c:v>637.79999999999995</c:v>
                </c:pt>
                <c:pt idx="696">
                  <c:v>642.5</c:v>
                </c:pt>
                <c:pt idx="697">
                  <c:v>647.29999999999995</c:v>
                </c:pt>
                <c:pt idx="698">
                  <c:v>652</c:v>
                </c:pt>
                <c:pt idx="699">
                  <c:v>656.8</c:v>
                </c:pt>
                <c:pt idx="700">
                  <c:v>661.6</c:v>
                </c:pt>
                <c:pt idx="701">
                  <c:v>666.4</c:v>
                </c:pt>
                <c:pt idx="702">
                  <c:v>671.2</c:v>
                </c:pt>
                <c:pt idx="703">
                  <c:v>676.1</c:v>
                </c:pt>
                <c:pt idx="704">
                  <c:v>680.9</c:v>
                </c:pt>
                <c:pt idx="705">
                  <c:v>685.8</c:v>
                </c:pt>
                <c:pt idx="706">
                  <c:v>690.6</c:v>
                </c:pt>
                <c:pt idx="707">
                  <c:v>695.5</c:v>
                </c:pt>
                <c:pt idx="708">
                  <c:v>700.3</c:v>
                </c:pt>
                <c:pt idx="709">
                  <c:v>705.2</c:v>
                </c:pt>
                <c:pt idx="710">
                  <c:v>710.1</c:v>
                </c:pt>
                <c:pt idx="711">
                  <c:v>715</c:v>
                </c:pt>
                <c:pt idx="712">
                  <c:v>719.9</c:v>
                </c:pt>
                <c:pt idx="713">
                  <c:v>724.7</c:v>
                </c:pt>
                <c:pt idx="714">
                  <c:v>729.6</c:v>
                </c:pt>
                <c:pt idx="715">
                  <c:v>734.5</c:v>
                </c:pt>
                <c:pt idx="716">
                  <c:v>739.5</c:v>
                </c:pt>
                <c:pt idx="717">
                  <c:v>744.4</c:v>
                </c:pt>
                <c:pt idx="718">
                  <c:v>749.3</c:v>
                </c:pt>
                <c:pt idx="719">
                  <c:v>754.2</c:v>
                </c:pt>
                <c:pt idx="720">
                  <c:v>759.2</c:v>
                </c:pt>
                <c:pt idx="721">
                  <c:v>764.1</c:v>
                </c:pt>
                <c:pt idx="722">
                  <c:v>769</c:v>
                </c:pt>
                <c:pt idx="723">
                  <c:v>774</c:v>
                </c:pt>
                <c:pt idx="724">
                  <c:v>778.9</c:v>
                </c:pt>
                <c:pt idx="725">
                  <c:v>783.9</c:v>
                </c:pt>
                <c:pt idx="726">
                  <c:v>788.9</c:v>
                </c:pt>
                <c:pt idx="727">
                  <c:v>793.8</c:v>
                </c:pt>
                <c:pt idx="728">
                  <c:v>798.8</c:v>
                </c:pt>
                <c:pt idx="729">
                  <c:v>803.7</c:v>
                </c:pt>
                <c:pt idx="730">
                  <c:v>808.7</c:v>
                </c:pt>
                <c:pt idx="731">
                  <c:v>813.7</c:v>
                </c:pt>
                <c:pt idx="732">
                  <c:v>818.6</c:v>
                </c:pt>
                <c:pt idx="733">
                  <c:v>823.6</c:v>
                </c:pt>
                <c:pt idx="734">
                  <c:v>828.6</c:v>
                </c:pt>
                <c:pt idx="735">
                  <c:v>833.6</c:v>
                </c:pt>
                <c:pt idx="736">
                  <c:v>838.5</c:v>
                </c:pt>
                <c:pt idx="737">
                  <c:v>843.5</c:v>
                </c:pt>
                <c:pt idx="738">
                  <c:v>848.5</c:v>
                </c:pt>
                <c:pt idx="739">
                  <c:v>853.5</c:v>
                </c:pt>
                <c:pt idx="740">
                  <c:v>858.4</c:v>
                </c:pt>
                <c:pt idx="741">
                  <c:v>863.4</c:v>
                </c:pt>
                <c:pt idx="742">
                  <c:v>868.3</c:v>
                </c:pt>
                <c:pt idx="743">
                  <c:v>873.3</c:v>
                </c:pt>
                <c:pt idx="744">
                  <c:v>878.3</c:v>
                </c:pt>
                <c:pt idx="745">
                  <c:v>883.2</c:v>
                </c:pt>
                <c:pt idx="746">
                  <c:v>888.2</c:v>
                </c:pt>
                <c:pt idx="747">
                  <c:v>893.1</c:v>
                </c:pt>
                <c:pt idx="748">
                  <c:v>898</c:v>
                </c:pt>
                <c:pt idx="749">
                  <c:v>903</c:v>
                </c:pt>
                <c:pt idx="750">
                  <c:v>907.9</c:v>
                </c:pt>
                <c:pt idx="751">
                  <c:v>912.8</c:v>
                </c:pt>
                <c:pt idx="752">
                  <c:v>917.8</c:v>
                </c:pt>
                <c:pt idx="753">
                  <c:v>922.7</c:v>
                </c:pt>
                <c:pt idx="754">
                  <c:v>927.6</c:v>
                </c:pt>
                <c:pt idx="755">
                  <c:v>932.5</c:v>
                </c:pt>
                <c:pt idx="756">
                  <c:v>937.4</c:v>
                </c:pt>
                <c:pt idx="757">
                  <c:v>942.3</c:v>
                </c:pt>
                <c:pt idx="758">
                  <c:v>947.2</c:v>
                </c:pt>
                <c:pt idx="759">
                  <c:v>952.1</c:v>
                </c:pt>
                <c:pt idx="760">
                  <c:v>957</c:v>
                </c:pt>
                <c:pt idx="761">
                  <c:v>961.9</c:v>
                </c:pt>
                <c:pt idx="762">
                  <c:v>966.7</c:v>
                </c:pt>
                <c:pt idx="763">
                  <c:v>971.6</c:v>
                </c:pt>
                <c:pt idx="764">
                  <c:v>976.5</c:v>
                </c:pt>
                <c:pt idx="765">
                  <c:v>981.3</c:v>
                </c:pt>
                <c:pt idx="766">
                  <c:v>986.2</c:v>
                </c:pt>
                <c:pt idx="767">
                  <c:v>991</c:v>
                </c:pt>
                <c:pt idx="768">
                  <c:v>995.8</c:v>
                </c:pt>
                <c:pt idx="769">
                  <c:v>1000.7</c:v>
                </c:pt>
                <c:pt idx="770">
                  <c:v>1005.5</c:v>
                </c:pt>
                <c:pt idx="771">
                  <c:v>1010.3</c:v>
                </c:pt>
                <c:pt idx="772">
                  <c:v>1015.1</c:v>
                </c:pt>
                <c:pt idx="773">
                  <c:v>1019.9</c:v>
                </c:pt>
                <c:pt idx="774">
                  <c:v>1024.7</c:v>
                </c:pt>
                <c:pt idx="775">
                  <c:v>1029.4000000000001</c:v>
                </c:pt>
                <c:pt idx="776">
                  <c:v>1034.2</c:v>
                </c:pt>
                <c:pt idx="777">
                  <c:v>1039</c:v>
                </c:pt>
                <c:pt idx="778">
                  <c:v>1043.7</c:v>
                </c:pt>
                <c:pt idx="779">
                  <c:v>1048.4000000000001</c:v>
                </c:pt>
                <c:pt idx="780">
                  <c:v>1053.2</c:v>
                </c:pt>
                <c:pt idx="781">
                  <c:v>1057.9000000000001</c:v>
                </c:pt>
                <c:pt idx="782">
                  <c:v>1062.5999999999999</c:v>
                </c:pt>
                <c:pt idx="783">
                  <c:v>1067.3</c:v>
                </c:pt>
                <c:pt idx="784">
                  <c:v>1072</c:v>
                </c:pt>
                <c:pt idx="785">
                  <c:v>1076.5999999999999</c:v>
                </c:pt>
                <c:pt idx="786">
                  <c:v>1081.3</c:v>
                </c:pt>
                <c:pt idx="787">
                  <c:v>1086</c:v>
                </c:pt>
                <c:pt idx="788">
                  <c:v>1090.5999999999999</c:v>
                </c:pt>
                <c:pt idx="789">
                  <c:v>1095.3</c:v>
                </c:pt>
                <c:pt idx="790">
                  <c:v>1099.9000000000001</c:v>
                </c:pt>
                <c:pt idx="791">
                  <c:v>1104.5</c:v>
                </c:pt>
                <c:pt idx="792">
                  <c:v>1109.0999999999999</c:v>
                </c:pt>
                <c:pt idx="793">
                  <c:v>1113.7</c:v>
                </c:pt>
                <c:pt idx="794">
                  <c:v>1118.3</c:v>
                </c:pt>
                <c:pt idx="795">
                  <c:v>1122.9000000000001</c:v>
                </c:pt>
                <c:pt idx="796">
                  <c:v>1127.5</c:v>
                </c:pt>
                <c:pt idx="797">
                  <c:v>1132</c:v>
                </c:pt>
                <c:pt idx="798">
                  <c:v>1136.5999999999999</c:v>
                </c:pt>
                <c:pt idx="799">
                  <c:v>1141.0999999999999</c:v>
                </c:pt>
                <c:pt idx="800">
                  <c:v>1145.5999999999999</c:v>
                </c:pt>
                <c:pt idx="801">
                  <c:v>1150.0999999999999</c:v>
                </c:pt>
                <c:pt idx="802">
                  <c:v>1154.5999999999999</c:v>
                </c:pt>
                <c:pt idx="803">
                  <c:v>1159.0999999999999</c:v>
                </c:pt>
                <c:pt idx="804">
                  <c:v>1163.5999999999999</c:v>
                </c:pt>
                <c:pt idx="805">
                  <c:v>1168.0999999999999</c:v>
                </c:pt>
                <c:pt idx="806">
                  <c:v>1172.5</c:v>
                </c:pt>
                <c:pt idx="807">
                  <c:v>1177</c:v>
                </c:pt>
                <c:pt idx="808">
                  <c:v>1181.4000000000001</c:v>
                </c:pt>
                <c:pt idx="809">
                  <c:v>1185.8</c:v>
                </c:pt>
                <c:pt idx="810">
                  <c:v>1190.2</c:v>
                </c:pt>
                <c:pt idx="811">
                  <c:v>1194.5999999999999</c:v>
                </c:pt>
                <c:pt idx="812">
                  <c:v>1199</c:v>
                </c:pt>
                <c:pt idx="813">
                  <c:v>1203.4000000000001</c:v>
                </c:pt>
                <c:pt idx="814">
                  <c:v>1207.7</c:v>
                </c:pt>
                <c:pt idx="815">
                  <c:v>1212.0999999999999</c:v>
                </c:pt>
                <c:pt idx="816">
                  <c:v>1216.4000000000001</c:v>
                </c:pt>
                <c:pt idx="817">
                  <c:v>1220.7</c:v>
                </c:pt>
                <c:pt idx="818">
                  <c:v>1225</c:v>
                </c:pt>
                <c:pt idx="819">
                  <c:v>1229.3</c:v>
                </c:pt>
                <c:pt idx="820">
                  <c:v>1233.5</c:v>
                </c:pt>
                <c:pt idx="821">
                  <c:v>1237.8</c:v>
                </c:pt>
                <c:pt idx="822">
                  <c:v>1242</c:v>
                </c:pt>
                <c:pt idx="823">
                  <c:v>1246.2</c:v>
                </c:pt>
                <c:pt idx="824">
                  <c:v>1250.4000000000001</c:v>
                </c:pt>
                <c:pt idx="825">
                  <c:v>1254.5999999999999</c:v>
                </c:pt>
                <c:pt idx="826">
                  <c:v>1258.7</c:v>
                </c:pt>
                <c:pt idx="827">
                  <c:v>1262.9000000000001</c:v>
                </c:pt>
                <c:pt idx="828">
                  <c:v>1267</c:v>
                </c:pt>
                <c:pt idx="829">
                  <c:v>1271.0999999999999</c:v>
                </c:pt>
                <c:pt idx="830">
                  <c:v>1275.2</c:v>
                </c:pt>
                <c:pt idx="831">
                  <c:v>1279.3</c:v>
                </c:pt>
                <c:pt idx="832">
                  <c:v>1283.4000000000001</c:v>
                </c:pt>
                <c:pt idx="833">
                  <c:v>1287.4000000000001</c:v>
                </c:pt>
                <c:pt idx="834">
                  <c:v>1291.4000000000001</c:v>
                </c:pt>
                <c:pt idx="835">
                  <c:v>1295.5</c:v>
                </c:pt>
                <c:pt idx="836">
                  <c:v>1299.4000000000001</c:v>
                </c:pt>
                <c:pt idx="837">
                  <c:v>1303.4000000000001</c:v>
                </c:pt>
                <c:pt idx="838">
                  <c:v>1307.4000000000001</c:v>
                </c:pt>
                <c:pt idx="839">
                  <c:v>1311.3</c:v>
                </c:pt>
                <c:pt idx="840">
                  <c:v>1315.2</c:v>
                </c:pt>
                <c:pt idx="841">
                  <c:v>1319.1</c:v>
                </c:pt>
                <c:pt idx="842">
                  <c:v>1322.9</c:v>
                </c:pt>
                <c:pt idx="843">
                  <c:v>1326.8</c:v>
                </c:pt>
                <c:pt idx="844">
                  <c:v>1330.6</c:v>
                </c:pt>
                <c:pt idx="845">
                  <c:v>1334.4</c:v>
                </c:pt>
                <c:pt idx="846">
                  <c:v>1338.2</c:v>
                </c:pt>
                <c:pt idx="847">
                  <c:v>1342</c:v>
                </c:pt>
                <c:pt idx="848">
                  <c:v>1345.7</c:v>
                </c:pt>
                <c:pt idx="849">
                  <c:v>1349.4</c:v>
                </c:pt>
                <c:pt idx="850">
                  <c:v>1353.2</c:v>
                </c:pt>
                <c:pt idx="851">
                  <c:v>1356.9</c:v>
                </c:pt>
                <c:pt idx="852">
                  <c:v>1360.5</c:v>
                </c:pt>
                <c:pt idx="853">
                  <c:v>1364.2</c:v>
                </c:pt>
                <c:pt idx="854">
                  <c:v>1367.8</c:v>
                </c:pt>
                <c:pt idx="855">
                  <c:v>1371.5</c:v>
                </c:pt>
                <c:pt idx="856">
                  <c:v>1375.1</c:v>
                </c:pt>
                <c:pt idx="857">
                  <c:v>1378.7</c:v>
                </c:pt>
                <c:pt idx="858">
                  <c:v>1382.2</c:v>
                </c:pt>
                <c:pt idx="859">
                  <c:v>1385.8</c:v>
                </c:pt>
                <c:pt idx="860">
                  <c:v>1389.3</c:v>
                </c:pt>
                <c:pt idx="861">
                  <c:v>1392.8</c:v>
                </c:pt>
                <c:pt idx="862">
                  <c:v>1396.3</c:v>
                </c:pt>
                <c:pt idx="863">
                  <c:v>1399.7</c:v>
                </c:pt>
                <c:pt idx="864">
                  <c:v>1403.2</c:v>
                </c:pt>
                <c:pt idx="865">
                  <c:v>1406.6</c:v>
                </c:pt>
                <c:pt idx="866">
                  <c:v>1410</c:v>
                </c:pt>
                <c:pt idx="867">
                  <c:v>1413.3</c:v>
                </c:pt>
                <c:pt idx="868">
                  <c:v>1416.7</c:v>
                </c:pt>
                <c:pt idx="869">
                  <c:v>1420</c:v>
                </c:pt>
                <c:pt idx="870">
                  <c:v>1423.3</c:v>
                </c:pt>
                <c:pt idx="871">
                  <c:v>1426.6</c:v>
                </c:pt>
                <c:pt idx="872">
                  <c:v>1429.8</c:v>
                </c:pt>
                <c:pt idx="873">
                  <c:v>1433.1</c:v>
                </c:pt>
                <c:pt idx="874">
                  <c:v>1436.3</c:v>
                </c:pt>
                <c:pt idx="875">
                  <c:v>1439.4</c:v>
                </c:pt>
                <c:pt idx="876">
                  <c:v>1442.6</c:v>
                </c:pt>
                <c:pt idx="877">
                  <c:v>1445.7</c:v>
                </c:pt>
                <c:pt idx="878">
                  <c:v>1448.8</c:v>
                </c:pt>
                <c:pt idx="879">
                  <c:v>1451.9</c:v>
                </c:pt>
                <c:pt idx="880">
                  <c:v>1455</c:v>
                </c:pt>
                <c:pt idx="881">
                  <c:v>1458</c:v>
                </c:pt>
                <c:pt idx="882">
                  <c:v>1461</c:v>
                </c:pt>
                <c:pt idx="883">
                  <c:v>1464</c:v>
                </c:pt>
                <c:pt idx="884">
                  <c:v>1467</c:v>
                </c:pt>
                <c:pt idx="885">
                  <c:v>1469.9</c:v>
                </c:pt>
                <c:pt idx="886">
                  <c:v>1472.8</c:v>
                </c:pt>
                <c:pt idx="887">
                  <c:v>1475.7</c:v>
                </c:pt>
                <c:pt idx="888">
                  <c:v>1478.6</c:v>
                </c:pt>
                <c:pt idx="889">
                  <c:v>1481.4</c:v>
                </c:pt>
                <c:pt idx="890">
                  <c:v>1484.3</c:v>
                </c:pt>
                <c:pt idx="891">
                  <c:v>1487.1</c:v>
                </c:pt>
                <c:pt idx="892">
                  <c:v>1489.8</c:v>
                </c:pt>
                <c:pt idx="893">
                  <c:v>1492.6</c:v>
                </c:pt>
                <c:pt idx="894">
                  <c:v>1495.3</c:v>
                </c:pt>
                <c:pt idx="895">
                  <c:v>1498.1</c:v>
                </c:pt>
                <c:pt idx="896">
                  <c:v>1500.7</c:v>
                </c:pt>
                <c:pt idx="897">
                  <c:v>1503.4</c:v>
                </c:pt>
                <c:pt idx="898">
                  <c:v>1506</c:v>
                </c:pt>
                <c:pt idx="899">
                  <c:v>1508.6</c:v>
                </c:pt>
                <c:pt idx="900">
                  <c:v>1511.2</c:v>
                </c:pt>
                <c:pt idx="901">
                  <c:v>1513.7</c:v>
                </c:pt>
                <c:pt idx="902">
                  <c:v>1516.2</c:v>
                </c:pt>
                <c:pt idx="903">
                  <c:v>1518.7</c:v>
                </c:pt>
                <c:pt idx="904">
                  <c:v>1521.1</c:v>
                </c:pt>
                <c:pt idx="905">
                  <c:v>1523.5</c:v>
                </c:pt>
                <c:pt idx="906">
                  <c:v>1525.9</c:v>
                </c:pt>
                <c:pt idx="907">
                  <c:v>1528.2</c:v>
                </c:pt>
                <c:pt idx="908">
                  <c:v>1530.6</c:v>
                </c:pt>
                <c:pt idx="909">
                  <c:v>1532.9</c:v>
                </c:pt>
                <c:pt idx="910">
                  <c:v>1535.1</c:v>
                </c:pt>
                <c:pt idx="911">
                  <c:v>1537.4</c:v>
                </c:pt>
                <c:pt idx="912">
                  <c:v>1539.6</c:v>
                </c:pt>
                <c:pt idx="913">
                  <c:v>1541.8</c:v>
                </c:pt>
                <c:pt idx="914">
                  <c:v>1543.9</c:v>
                </c:pt>
                <c:pt idx="915">
                  <c:v>1546.1</c:v>
                </c:pt>
                <c:pt idx="916">
                  <c:v>1548.2</c:v>
                </c:pt>
                <c:pt idx="917">
                  <c:v>1550.3</c:v>
                </c:pt>
                <c:pt idx="918">
                  <c:v>1552.3</c:v>
                </c:pt>
                <c:pt idx="919">
                  <c:v>1554.4</c:v>
                </c:pt>
                <c:pt idx="920">
                  <c:v>1556.4</c:v>
                </c:pt>
                <c:pt idx="921">
                  <c:v>1558.4</c:v>
                </c:pt>
                <c:pt idx="922">
                  <c:v>1560.3</c:v>
                </c:pt>
                <c:pt idx="923">
                  <c:v>1562.2</c:v>
                </c:pt>
                <c:pt idx="924">
                  <c:v>1564.1</c:v>
                </c:pt>
                <c:pt idx="925">
                  <c:v>1566</c:v>
                </c:pt>
                <c:pt idx="926">
                  <c:v>1567.8</c:v>
                </c:pt>
                <c:pt idx="927">
                  <c:v>1569.6</c:v>
                </c:pt>
                <c:pt idx="928">
                  <c:v>1571.4</c:v>
                </c:pt>
                <c:pt idx="929">
                  <c:v>1573.1</c:v>
                </c:pt>
                <c:pt idx="930">
                  <c:v>1574.8</c:v>
                </c:pt>
                <c:pt idx="931">
                  <c:v>1576.5</c:v>
                </c:pt>
                <c:pt idx="932">
                  <c:v>1578.2</c:v>
                </c:pt>
                <c:pt idx="933">
                  <c:v>1579.8</c:v>
                </c:pt>
                <c:pt idx="934">
                  <c:v>1581.3</c:v>
                </c:pt>
                <c:pt idx="935">
                  <c:v>1582.9</c:v>
                </c:pt>
                <c:pt idx="936">
                  <c:v>1584.4</c:v>
                </c:pt>
                <c:pt idx="937">
                  <c:v>1585.9</c:v>
                </c:pt>
                <c:pt idx="938">
                  <c:v>1587.3</c:v>
                </c:pt>
                <c:pt idx="939">
                  <c:v>1588.7</c:v>
                </c:pt>
                <c:pt idx="940">
                  <c:v>1590.1</c:v>
                </c:pt>
                <c:pt idx="941">
                  <c:v>1591.4</c:v>
                </c:pt>
                <c:pt idx="942">
                  <c:v>1592.7</c:v>
                </c:pt>
                <c:pt idx="943">
                  <c:v>1594</c:v>
                </c:pt>
                <c:pt idx="944">
                  <c:v>1595.2</c:v>
                </c:pt>
                <c:pt idx="945">
                  <c:v>1596.4</c:v>
                </c:pt>
                <c:pt idx="946">
                  <c:v>1597.5</c:v>
                </c:pt>
                <c:pt idx="947">
                  <c:v>1598.6</c:v>
                </c:pt>
                <c:pt idx="948">
                  <c:v>1599.7</c:v>
                </c:pt>
                <c:pt idx="949">
                  <c:v>1600.8</c:v>
                </c:pt>
                <c:pt idx="950">
                  <c:v>1601.8</c:v>
                </c:pt>
                <c:pt idx="951">
                  <c:v>1602.8</c:v>
                </c:pt>
                <c:pt idx="952">
                  <c:v>1603.8</c:v>
                </c:pt>
                <c:pt idx="953">
                  <c:v>1604.7</c:v>
                </c:pt>
                <c:pt idx="954">
                  <c:v>1605.6</c:v>
                </c:pt>
                <c:pt idx="955">
                  <c:v>1606.5</c:v>
                </c:pt>
                <c:pt idx="956">
                  <c:v>1607.3</c:v>
                </c:pt>
                <c:pt idx="957">
                  <c:v>1608.1</c:v>
                </c:pt>
                <c:pt idx="958">
                  <c:v>1608.9</c:v>
                </c:pt>
                <c:pt idx="959">
                  <c:v>1609.7</c:v>
                </c:pt>
                <c:pt idx="960">
                  <c:v>1610.4</c:v>
                </c:pt>
                <c:pt idx="961">
                  <c:v>1611.1</c:v>
                </c:pt>
                <c:pt idx="962">
                  <c:v>1611.7</c:v>
                </c:pt>
                <c:pt idx="963">
                  <c:v>1612.3</c:v>
                </c:pt>
                <c:pt idx="964">
                  <c:v>1612.9</c:v>
                </c:pt>
                <c:pt idx="965">
                  <c:v>1613.5</c:v>
                </c:pt>
                <c:pt idx="966">
                  <c:v>1614</c:v>
                </c:pt>
                <c:pt idx="967">
                  <c:v>1614.4</c:v>
                </c:pt>
                <c:pt idx="968">
                  <c:v>1614.9</c:v>
                </c:pt>
                <c:pt idx="969">
                  <c:v>1615.3</c:v>
                </c:pt>
                <c:pt idx="970">
                  <c:v>1615.7</c:v>
                </c:pt>
                <c:pt idx="971">
                  <c:v>1616</c:v>
                </c:pt>
                <c:pt idx="972">
                  <c:v>1616.3</c:v>
                </c:pt>
                <c:pt idx="973">
                  <c:v>1616.6</c:v>
                </c:pt>
                <c:pt idx="974">
                  <c:v>1616.8</c:v>
                </c:pt>
                <c:pt idx="975">
                  <c:v>1617</c:v>
                </c:pt>
                <c:pt idx="976">
                  <c:v>1617.2</c:v>
                </c:pt>
                <c:pt idx="977">
                  <c:v>1617.4</c:v>
                </c:pt>
                <c:pt idx="978">
                  <c:v>1617.5</c:v>
                </c:pt>
                <c:pt idx="979">
                  <c:v>1617.6</c:v>
                </c:pt>
                <c:pt idx="980">
                  <c:v>1617.6</c:v>
                </c:pt>
                <c:pt idx="981">
                  <c:v>1617.7</c:v>
                </c:pt>
                <c:pt idx="982">
                  <c:v>1617.7</c:v>
                </c:pt>
                <c:pt idx="983">
                  <c:v>1617.7</c:v>
                </c:pt>
                <c:pt idx="984">
                  <c:v>1617.6</c:v>
                </c:pt>
                <c:pt idx="985">
                  <c:v>1617.6</c:v>
                </c:pt>
                <c:pt idx="986">
                  <c:v>1617.5</c:v>
                </c:pt>
                <c:pt idx="987">
                  <c:v>1617.4</c:v>
                </c:pt>
                <c:pt idx="988">
                  <c:v>1617.2</c:v>
                </c:pt>
                <c:pt idx="989">
                  <c:v>1617</c:v>
                </c:pt>
                <c:pt idx="990">
                  <c:v>1616.9</c:v>
                </c:pt>
                <c:pt idx="991">
                  <c:v>1616.6</c:v>
                </c:pt>
                <c:pt idx="992">
                  <c:v>1616.4</c:v>
                </c:pt>
                <c:pt idx="993">
                  <c:v>1616.1</c:v>
                </c:pt>
                <c:pt idx="994">
                  <c:v>1615.9</c:v>
                </c:pt>
                <c:pt idx="995">
                  <c:v>1615.6</c:v>
                </c:pt>
                <c:pt idx="996">
                  <c:v>1615.3</c:v>
                </c:pt>
                <c:pt idx="997">
                  <c:v>1614.9</c:v>
                </c:pt>
                <c:pt idx="998">
                  <c:v>1614.6</c:v>
                </c:pt>
                <c:pt idx="999">
                  <c:v>1614.2</c:v>
                </c:pt>
                <c:pt idx="1000">
                  <c:v>1613.8</c:v>
                </c:pt>
                <c:pt idx="1001">
                  <c:v>1613.3</c:v>
                </c:pt>
                <c:pt idx="1002">
                  <c:v>1612.9</c:v>
                </c:pt>
                <c:pt idx="1003">
                  <c:v>1612.4</c:v>
                </c:pt>
                <c:pt idx="1004">
                  <c:v>1612</c:v>
                </c:pt>
                <c:pt idx="1005">
                  <c:v>1611.5</c:v>
                </c:pt>
                <c:pt idx="1006">
                  <c:v>1610.9</c:v>
                </c:pt>
                <c:pt idx="1007">
                  <c:v>1610.4</c:v>
                </c:pt>
                <c:pt idx="1008">
                  <c:v>1609.8</c:v>
                </c:pt>
                <c:pt idx="1009">
                  <c:v>1609.3</c:v>
                </c:pt>
                <c:pt idx="1010">
                  <c:v>1608.7</c:v>
                </c:pt>
                <c:pt idx="1011">
                  <c:v>1608.1</c:v>
                </c:pt>
                <c:pt idx="1012">
                  <c:v>1607.4</c:v>
                </c:pt>
                <c:pt idx="1013">
                  <c:v>1606.8</c:v>
                </c:pt>
                <c:pt idx="1014">
                  <c:v>1606.1</c:v>
                </c:pt>
                <c:pt idx="1015">
                  <c:v>1605.4</c:v>
                </c:pt>
                <c:pt idx="1016">
                  <c:v>1604.8</c:v>
                </c:pt>
                <c:pt idx="1017">
                  <c:v>1604.1</c:v>
                </c:pt>
                <c:pt idx="1018">
                  <c:v>1603.4</c:v>
                </c:pt>
                <c:pt idx="1019">
                  <c:v>1602.6</c:v>
                </c:pt>
                <c:pt idx="1020">
                  <c:v>1601.9</c:v>
                </c:pt>
                <c:pt idx="1021">
                  <c:v>1601.2</c:v>
                </c:pt>
                <c:pt idx="1022">
                  <c:v>1600.4</c:v>
                </c:pt>
                <c:pt idx="1023">
                  <c:v>1599.7</c:v>
                </c:pt>
                <c:pt idx="1024">
                  <c:v>1598.9</c:v>
                </c:pt>
                <c:pt idx="1025">
                  <c:v>1598.1</c:v>
                </c:pt>
                <c:pt idx="1026">
                  <c:v>1597.3</c:v>
                </c:pt>
                <c:pt idx="1027">
                  <c:v>1596.5</c:v>
                </c:pt>
                <c:pt idx="1028">
                  <c:v>1595.7</c:v>
                </c:pt>
                <c:pt idx="1029">
                  <c:v>1594.9</c:v>
                </c:pt>
                <c:pt idx="1030">
                  <c:v>1594</c:v>
                </c:pt>
                <c:pt idx="1031">
                  <c:v>1593.2</c:v>
                </c:pt>
                <c:pt idx="1032">
                  <c:v>1592.3</c:v>
                </c:pt>
                <c:pt idx="1033">
                  <c:v>1591.4</c:v>
                </c:pt>
                <c:pt idx="1034">
                  <c:v>1590.5</c:v>
                </c:pt>
                <c:pt idx="1035">
                  <c:v>1589.6</c:v>
                </c:pt>
                <c:pt idx="1036">
                  <c:v>1588.7</c:v>
                </c:pt>
                <c:pt idx="1037">
                  <c:v>1587.7</c:v>
                </c:pt>
                <c:pt idx="1038">
                  <c:v>1586.8</c:v>
                </c:pt>
                <c:pt idx="1039">
                  <c:v>1585.8</c:v>
                </c:pt>
                <c:pt idx="1040">
                  <c:v>1584.9</c:v>
                </c:pt>
                <c:pt idx="1041">
                  <c:v>1583.9</c:v>
                </c:pt>
                <c:pt idx="1042">
                  <c:v>1582.9</c:v>
                </c:pt>
                <c:pt idx="1043">
                  <c:v>1581.9</c:v>
                </c:pt>
                <c:pt idx="1044">
                  <c:v>1580.9</c:v>
                </c:pt>
                <c:pt idx="1045">
                  <c:v>1579.9</c:v>
                </c:pt>
                <c:pt idx="1046">
                  <c:v>1578.8</c:v>
                </c:pt>
                <c:pt idx="1047">
                  <c:v>1577.8</c:v>
                </c:pt>
                <c:pt idx="1048">
                  <c:v>1576.7</c:v>
                </c:pt>
                <c:pt idx="1049">
                  <c:v>1575.6</c:v>
                </c:pt>
                <c:pt idx="1050">
                  <c:v>1574.6</c:v>
                </c:pt>
                <c:pt idx="1051">
                  <c:v>1573.5</c:v>
                </c:pt>
                <c:pt idx="1052">
                  <c:v>1572.4</c:v>
                </c:pt>
                <c:pt idx="1053">
                  <c:v>1571.3</c:v>
                </c:pt>
                <c:pt idx="1054">
                  <c:v>1570.1</c:v>
                </c:pt>
                <c:pt idx="1055">
                  <c:v>1569</c:v>
                </c:pt>
                <c:pt idx="1056">
                  <c:v>1567.8</c:v>
                </c:pt>
                <c:pt idx="1057">
                  <c:v>1566.7</c:v>
                </c:pt>
                <c:pt idx="1058">
                  <c:v>1565.5</c:v>
                </c:pt>
                <c:pt idx="1059">
                  <c:v>1564.3</c:v>
                </c:pt>
                <c:pt idx="1060">
                  <c:v>1563.1</c:v>
                </c:pt>
                <c:pt idx="1061">
                  <c:v>1561.9</c:v>
                </c:pt>
                <c:pt idx="1062">
                  <c:v>1560.7</c:v>
                </c:pt>
                <c:pt idx="1063">
                  <c:v>1559.5</c:v>
                </c:pt>
                <c:pt idx="1064">
                  <c:v>1558.3</c:v>
                </c:pt>
                <c:pt idx="1065">
                  <c:v>1557.1</c:v>
                </c:pt>
                <c:pt idx="1066">
                  <c:v>1555.8</c:v>
                </c:pt>
                <c:pt idx="1067">
                  <c:v>1554.6</c:v>
                </c:pt>
                <c:pt idx="1068">
                  <c:v>1553.3</c:v>
                </c:pt>
                <c:pt idx="1069">
                  <c:v>1552</c:v>
                </c:pt>
                <c:pt idx="1070">
                  <c:v>1550.7</c:v>
                </c:pt>
                <c:pt idx="1071">
                  <c:v>1549.4</c:v>
                </c:pt>
                <c:pt idx="1072">
                  <c:v>1548.1</c:v>
                </c:pt>
                <c:pt idx="1073">
                  <c:v>1546.8</c:v>
                </c:pt>
                <c:pt idx="1074">
                  <c:v>1545.5</c:v>
                </c:pt>
                <c:pt idx="1075">
                  <c:v>1544.1</c:v>
                </c:pt>
                <c:pt idx="1076">
                  <c:v>1542.8</c:v>
                </c:pt>
                <c:pt idx="1077">
                  <c:v>1541.4</c:v>
                </c:pt>
                <c:pt idx="1078">
                  <c:v>1540.1</c:v>
                </c:pt>
                <c:pt idx="1079">
                  <c:v>1538.7</c:v>
                </c:pt>
                <c:pt idx="1080">
                  <c:v>1537.3</c:v>
                </c:pt>
                <c:pt idx="1081">
                  <c:v>1535.9</c:v>
                </c:pt>
                <c:pt idx="1082">
                  <c:v>1534.5</c:v>
                </c:pt>
                <c:pt idx="1083">
                  <c:v>1533.1</c:v>
                </c:pt>
                <c:pt idx="1084">
                  <c:v>1531.7</c:v>
                </c:pt>
                <c:pt idx="1085">
                  <c:v>1530.3</c:v>
                </c:pt>
                <c:pt idx="1086">
                  <c:v>1528.9</c:v>
                </c:pt>
                <c:pt idx="1087">
                  <c:v>1527.5</c:v>
                </c:pt>
                <c:pt idx="1088">
                  <c:v>1526.1</c:v>
                </c:pt>
                <c:pt idx="1089">
                  <c:v>1524.7</c:v>
                </c:pt>
                <c:pt idx="1090">
                  <c:v>1523.2</c:v>
                </c:pt>
                <c:pt idx="1091">
                  <c:v>1521.8</c:v>
                </c:pt>
                <c:pt idx="1092">
                  <c:v>1520.4</c:v>
                </c:pt>
                <c:pt idx="1093">
                  <c:v>1518.9</c:v>
                </c:pt>
                <c:pt idx="1094">
                  <c:v>1517.4</c:v>
                </c:pt>
                <c:pt idx="1095">
                  <c:v>1516</c:v>
                </c:pt>
                <c:pt idx="1096">
                  <c:v>1514.5</c:v>
                </c:pt>
                <c:pt idx="1097">
                  <c:v>1513.1</c:v>
                </c:pt>
                <c:pt idx="1098">
                  <c:v>1511.6</c:v>
                </c:pt>
                <c:pt idx="1099">
                  <c:v>1510.1</c:v>
                </c:pt>
                <c:pt idx="1100">
                  <c:v>1508.6</c:v>
                </c:pt>
                <c:pt idx="1101">
                  <c:v>1507.1</c:v>
                </c:pt>
                <c:pt idx="1102">
                  <c:v>1505.6</c:v>
                </c:pt>
                <c:pt idx="1103">
                  <c:v>1504.2</c:v>
                </c:pt>
                <c:pt idx="1104">
                  <c:v>1502.7</c:v>
                </c:pt>
                <c:pt idx="1105">
                  <c:v>1501.2</c:v>
                </c:pt>
                <c:pt idx="1106">
                  <c:v>1499.7</c:v>
                </c:pt>
                <c:pt idx="1107">
                  <c:v>1498.2</c:v>
                </c:pt>
                <c:pt idx="1108">
                  <c:v>1496.6</c:v>
                </c:pt>
                <c:pt idx="1109">
                  <c:v>1495.1</c:v>
                </c:pt>
                <c:pt idx="1110">
                  <c:v>1493.6</c:v>
                </c:pt>
                <c:pt idx="1111">
                  <c:v>1492.1</c:v>
                </c:pt>
                <c:pt idx="1112">
                  <c:v>1490.6</c:v>
                </c:pt>
                <c:pt idx="1113">
                  <c:v>1489.1</c:v>
                </c:pt>
                <c:pt idx="1114">
                  <c:v>1487.5</c:v>
                </c:pt>
                <c:pt idx="1115">
                  <c:v>1486</c:v>
                </c:pt>
                <c:pt idx="1116">
                  <c:v>1484.5</c:v>
                </c:pt>
                <c:pt idx="1117">
                  <c:v>1482.9</c:v>
                </c:pt>
                <c:pt idx="1118">
                  <c:v>1481.4</c:v>
                </c:pt>
                <c:pt idx="1119">
                  <c:v>1479.8</c:v>
                </c:pt>
                <c:pt idx="1120">
                  <c:v>1478.3</c:v>
                </c:pt>
                <c:pt idx="1121">
                  <c:v>1476.7</c:v>
                </c:pt>
                <c:pt idx="1122">
                  <c:v>1475.2</c:v>
                </c:pt>
                <c:pt idx="1123">
                  <c:v>1473.6</c:v>
                </c:pt>
                <c:pt idx="1124">
                  <c:v>1472</c:v>
                </c:pt>
                <c:pt idx="1125">
                  <c:v>1470.5</c:v>
                </c:pt>
                <c:pt idx="1126">
                  <c:v>1468.9</c:v>
                </c:pt>
                <c:pt idx="1127">
                  <c:v>1467.3</c:v>
                </c:pt>
                <c:pt idx="1128">
                  <c:v>1465.7</c:v>
                </c:pt>
                <c:pt idx="1129">
                  <c:v>1464.1</c:v>
                </c:pt>
                <c:pt idx="1130">
                  <c:v>1462.5</c:v>
                </c:pt>
                <c:pt idx="1131">
                  <c:v>1460.8</c:v>
                </c:pt>
                <c:pt idx="1132">
                  <c:v>1459.2</c:v>
                </c:pt>
                <c:pt idx="1133">
                  <c:v>1457.5</c:v>
                </c:pt>
                <c:pt idx="1134">
                  <c:v>1455.9</c:v>
                </c:pt>
                <c:pt idx="1135">
                  <c:v>1454.2</c:v>
                </c:pt>
                <c:pt idx="1136">
                  <c:v>1452.5</c:v>
                </c:pt>
                <c:pt idx="1137">
                  <c:v>1450.8</c:v>
                </c:pt>
                <c:pt idx="1138">
                  <c:v>1449.1</c:v>
                </c:pt>
                <c:pt idx="1139">
                  <c:v>1447.4</c:v>
                </c:pt>
                <c:pt idx="1140">
                  <c:v>1445.7</c:v>
                </c:pt>
                <c:pt idx="1141">
                  <c:v>1443.9</c:v>
                </c:pt>
                <c:pt idx="1142">
                  <c:v>1442.2</c:v>
                </c:pt>
                <c:pt idx="1143">
                  <c:v>1440.5</c:v>
                </c:pt>
                <c:pt idx="1144">
                  <c:v>1438.7</c:v>
                </c:pt>
                <c:pt idx="1145">
                  <c:v>1436.9</c:v>
                </c:pt>
                <c:pt idx="1146">
                  <c:v>1435.1</c:v>
                </c:pt>
                <c:pt idx="1147">
                  <c:v>1433.4</c:v>
                </c:pt>
                <c:pt idx="1148">
                  <c:v>1431.6</c:v>
                </c:pt>
                <c:pt idx="1149">
                  <c:v>1429.7</c:v>
                </c:pt>
                <c:pt idx="1150">
                  <c:v>1427.9</c:v>
                </c:pt>
                <c:pt idx="1151">
                  <c:v>1426.1</c:v>
                </c:pt>
                <c:pt idx="1152">
                  <c:v>1424.3</c:v>
                </c:pt>
                <c:pt idx="1153">
                  <c:v>1422.4</c:v>
                </c:pt>
                <c:pt idx="1154">
                  <c:v>1420.5</c:v>
                </c:pt>
                <c:pt idx="1155">
                  <c:v>1418.7</c:v>
                </c:pt>
                <c:pt idx="1156">
                  <c:v>1416.8</c:v>
                </c:pt>
                <c:pt idx="1157">
                  <c:v>1414.9</c:v>
                </c:pt>
                <c:pt idx="1158">
                  <c:v>1413</c:v>
                </c:pt>
                <c:pt idx="1159">
                  <c:v>1411</c:v>
                </c:pt>
                <c:pt idx="1160">
                  <c:v>1409.1</c:v>
                </c:pt>
                <c:pt idx="1161">
                  <c:v>1407.1</c:v>
                </c:pt>
                <c:pt idx="1162">
                  <c:v>1405.2</c:v>
                </c:pt>
                <c:pt idx="1163">
                  <c:v>1403.2</c:v>
                </c:pt>
                <c:pt idx="1164">
                  <c:v>1401.2</c:v>
                </c:pt>
                <c:pt idx="1165">
                  <c:v>1399.2</c:v>
                </c:pt>
                <c:pt idx="1166">
                  <c:v>1397.2</c:v>
                </c:pt>
                <c:pt idx="1167">
                  <c:v>1395.1</c:v>
                </c:pt>
                <c:pt idx="1168">
                  <c:v>1393.1</c:v>
                </c:pt>
                <c:pt idx="1169">
                  <c:v>1391</c:v>
                </c:pt>
                <c:pt idx="1170">
                  <c:v>1389</c:v>
                </c:pt>
                <c:pt idx="1171">
                  <c:v>1386.9</c:v>
                </c:pt>
                <c:pt idx="1172">
                  <c:v>1384.8</c:v>
                </c:pt>
                <c:pt idx="1173">
                  <c:v>1382.7</c:v>
                </c:pt>
                <c:pt idx="1174">
                  <c:v>1380.5</c:v>
                </c:pt>
                <c:pt idx="1175">
                  <c:v>1378.4</c:v>
                </c:pt>
                <c:pt idx="1176">
                  <c:v>1376.2</c:v>
                </c:pt>
                <c:pt idx="1177">
                  <c:v>1374.1</c:v>
                </c:pt>
                <c:pt idx="1178">
                  <c:v>1371.9</c:v>
                </c:pt>
                <c:pt idx="1179">
                  <c:v>1369.7</c:v>
                </c:pt>
                <c:pt idx="1180">
                  <c:v>1367.5</c:v>
                </c:pt>
                <c:pt idx="1181">
                  <c:v>1365.3</c:v>
                </c:pt>
                <c:pt idx="1182">
                  <c:v>1363.1</c:v>
                </c:pt>
                <c:pt idx="1183">
                  <c:v>1360.9</c:v>
                </c:pt>
                <c:pt idx="1184">
                  <c:v>1358.7</c:v>
                </c:pt>
                <c:pt idx="1185">
                  <c:v>1356.4</c:v>
                </c:pt>
                <c:pt idx="1186">
                  <c:v>1354.2</c:v>
                </c:pt>
                <c:pt idx="1187">
                  <c:v>1351.9</c:v>
                </c:pt>
                <c:pt idx="1188">
                  <c:v>1349.7</c:v>
                </c:pt>
                <c:pt idx="1189">
                  <c:v>1347.4</c:v>
                </c:pt>
                <c:pt idx="1190">
                  <c:v>1345.1</c:v>
                </c:pt>
                <c:pt idx="1191">
                  <c:v>1342.8</c:v>
                </c:pt>
                <c:pt idx="1192">
                  <c:v>1340.5</c:v>
                </c:pt>
                <c:pt idx="1193">
                  <c:v>1338.2</c:v>
                </c:pt>
                <c:pt idx="1194">
                  <c:v>1335.8</c:v>
                </c:pt>
                <c:pt idx="1195">
                  <c:v>1333.5</c:v>
                </c:pt>
                <c:pt idx="1196">
                  <c:v>1331.1</c:v>
                </c:pt>
                <c:pt idx="1197">
                  <c:v>1328.8</c:v>
                </c:pt>
                <c:pt idx="1198">
                  <c:v>1326.4</c:v>
                </c:pt>
                <c:pt idx="1199">
                  <c:v>1324</c:v>
                </c:pt>
                <c:pt idx="1200">
                  <c:v>1321.7</c:v>
                </c:pt>
                <c:pt idx="1201">
                  <c:v>1319.3</c:v>
                </c:pt>
                <c:pt idx="1202">
                  <c:v>1316.9</c:v>
                </c:pt>
                <c:pt idx="1203">
                  <c:v>1314.4</c:v>
                </c:pt>
                <c:pt idx="1204">
                  <c:v>1312</c:v>
                </c:pt>
                <c:pt idx="1205">
                  <c:v>1309.5999999999999</c:v>
                </c:pt>
                <c:pt idx="1206">
                  <c:v>1307.2</c:v>
                </c:pt>
                <c:pt idx="1207">
                  <c:v>1304.7</c:v>
                </c:pt>
                <c:pt idx="1208">
                  <c:v>1302.3</c:v>
                </c:pt>
                <c:pt idx="1209">
                  <c:v>1299.8</c:v>
                </c:pt>
                <c:pt idx="1210">
                  <c:v>1297.4000000000001</c:v>
                </c:pt>
                <c:pt idx="1211">
                  <c:v>1294.9000000000001</c:v>
                </c:pt>
                <c:pt idx="1212">
                  <c:v>1292.5</c:v>
                </c:pt>
                <c:pt idx="1213">
                  <c:v>1290</c:v>
                </c:pt>
                <c:pt idx="1214">
                  <c:v>1287.5</c:v>
                </c:pt>
                <c:pt idx="1215">
                  <c:v>1285</c:v>
                </c:pt>
                <c:pt idx="1216">
                  <c:v>1282.5999999999999</c:v>
                </c:pt>
                <c:pt idx="1217">
                  <c:v>1280.0999999999999</c:v>
                </c:pt>
                <c:pt idx="1218">
                  <c:v>1277.5999999999999</c:v>
                </c:pt>
                <c:pt idx="1219">
                  <c:v>1275.0999999999999</c:v>
                </c:pt>
                <c:pt idx="1220">
                  <c:v>1272.5999999999999</c:v>
                </c:pt>
                <c:pt idx="1221">
                  <c:v>1270.2</c:v>
                </c:pt>
                <c:pt idx="1222">
                  <c:v>1267.7</c:v>
                </c:pt>
                <c:pt idx="1223">
                  <c:v>1265.2</c:v>
                </c:pt>
                <c:pt idx="1224">
                  <c:v>1262.7</c:v>
                </c:pt>
                <c:pt idx="1225">
                  <c:v>1260.2</c:v>
                </c:pt>
                <c:pt idx="1226">
                  <c:v>1257.7</c:v>
                </c:pt>
                <c:pt idx="1227">
                  <c:v>1255.2</c:v>
                </c:pt>
                <c:pt idx="1228">
                  <c:v>1252.5999999999999</c:v>
                </c:pt>
                <c:pt idx="1229">
                  <c:v>1250.0999999999999</c:v>
                </c:pt>
                <c:pt idx="1230">
                  <c:v>1247.5999999999999</c:v>
                </c:pt>
                <c:pt idx="1231">
                  <c:v>1245.0999999999999</c:v>
                </c:pt>
                <c:pt idx="1232">
                  <c:v>1242.5999999999999</c:v>
                </c:pt>
                <c:pt idx="1233">
                  <c:v>1240.0999999999999</c:v>
                </c:pt>
                <c:pt idx="1234">
                  <c:v>1237.5999999999999</c:v>
                </c:pt>
                <c:pt idx="1235">
                  <c:v>1235</c:v>
                </c:pt>
                <c:pt idx="1236">
                  <c:v>1232.5</c:v>
                </c:pt>
                <c:pt idx="1237">
                  <c:v>1230</c:v>
                </c:pt>
                <c:pt idx="1238">
                  <c:v>1227.5</c:v>
                </c:pt>
                <c:pt idx="1239">
                  <c:v>1224.9000000000001</c:v>
                </c:pt>
                <c:pt idx="1240">
                  <c:v>1222.4000000000001</c:v>
                </c:pt>
                <c:pt idx="1241">
                  <c:v>1219.8</c:v>
                </c:pt>
                <c:pt idx="1242">
                  <c:v>1217.3</c:v>
                </c:pt>
                <c:pt idx="1243">
                  <c:v>1214.8</c:v>
                </c:pt>
                <c:pt idx="1244">
                  <c:v>1212.2</c:v>
                </c:pt>
                <c:pt idx="1245">
                  <c:v>1209.7</c:v>
                </c:pt>
                <c:pt idx="1246">
                  <c:v>1207.0999999999999</c:v>
                </c:pt>
                <c:pt idx="1247">
                  <c:v>1204.5999999999999</c:v>
                </c:pt>
                <c:pt idx="1248">
                  <c:v>1202</c:v>
                </c:pt>
                <c:pt idx="1249">
                  <c:v>1199.5</c:v>
                </c:pt>
                <c:pt idx="1250">
                  <c:v>1196.9000000000001</c:v>
                </c:pt>
                <c:pt idx="1251">
                  <c:v>1194.4000000000001</c:v>
                </c:pt>
                <c:pt idx="1252">
                  <c:v>1191.9000000000001</c:v>
                </c:pt>
                <c:pt idx="1253">
                  <c:v>1189.3</c:v>
                </c:pt>
                <c:pt idx="1254">
                  <c:v>1186.8</c:v>
                </c:pt>
                <c:pt idx="1255">
                  <c:v>1184.3</c:v>
                </c:pt>
                <c:pt idx="1256">
                  <c:v>1181.7</c:v>
                </c:pt>
                <c:pt idx="1257">
                  <c:v>1179.2</c:v>
                </c:pt>
                <c:pt idx="1258">
                  <c:v>1176.7</c:v>
                </c:pt>
                <c:pt idx="1259">
                  <c:v>1174.0999999999999</c:v>
                </c:pt>
                <c:pt idx="1260">
                  <c:v>1171.5999999999999</c:v>
                </c:pt>
                <c:pt idx="1261">
                  <c:v>1169.0999999999999</c:v>
                </c:pt>
                <c:pt idx="1262">
                  <c:v>1166.5</c:v>
                </c:pt>
                <c:pt idx="1263">
                  <c:v>1164</c:v>
                </c:pt>
                <c:pt idx="1264">
                  <c:v>1161.5</c:v>
                </c:pt>
                <c:pt idx="1265">
                  <c:v>1158.9000000000001</c:v>
                </c:pt>
                <c:pt idx="1266">
                  <c:v>1156.4000000000001</c:v>
                </c:pt>
                <c:pt idx="1267">
                  <c:v>1153.8</c:v>
                </c:pt>
                <c:pt idx="1268">
                  <c:v>1151.3</c:v>
                </c:pt>
                <c:pt idx="1269">
                  <c:v>1148.7</c:v>
                </c:pt>
                <c:pt idx="1270">
                  <c:v>1146.2</c:v>
                </c:pt>
                <c:pt idx="1271">
                  <c:v>1143.7</c:v>
                </c:pt>
                <c:pt idx="1272">
                  <c:v>1141.0999999999999</c:v>
                </c:pt>
                <c:pt idx="1273">
                  <c:v>1138.5999999999999</c:v>
                </c:pt>
                <c:pt idx="1274">
                  <c:v>1136</c:v>
                </c:pt>
                <c:pt idx="1275">
                  <c:v>1133.5</c:v>
                </c:pt>
                <c:pt idx="1276">
                  <c:v>1131</c:v>
                </c:pt>
                <c:pt idx="1277">
                  <c:v>1128.4000000000001</c:v>
                </c:pt>
                <c:pt idx="1278">
                  <c:v>1125.9000000000001</c:v>
                </c:pt>
                <c:pt idx="1279">
                  <c:v>1123.3</c:v>
                </c:pt>
                <c:pt idx="1280">
                  <c:v>1120.8</c:v>
                </c:pt>
                <c:pt idx="1281">
                  <c:v>1118.2</c:v>
                </c:pt>
                <c:pt idx="1282">
                  <c:v>1115.7</c:v>
                </c:pt>
                <c:pt idx="1283">
                  <c:v>1113.0999999999999</c:v>
                </c:pt>
                <c:pt idx="1284">
                  <c:v>1110.5</c:v>
                </c:pt>
                <c:pt idx="1285">
                  <c:v>1108</c:v>
                </c:pt>
                <c:pt idx="1286">
                  <c:v>1105.4000000000001</c:v>
                </c:pt>
                <c:pt idx="1287">
                  <c:v>1102.8</c:v>
                </c:pt>
                <c:pt idx="1288">
                  <c:v>1100.3</c:v>
                </c:pt>
                <c:pt idx="1289">
                  <c:v>1097.7</c:v>
                </c:pt>
                <c:pt idx="1290">
                  <c:v>1095.0999999999999</c:v>
                </c:pt>
                <c:pt idx="1291">
                  <c:v>1092.5</c:v>
                </c:pt>
                <c:pt idx="1292">
                  <c:v>1089.9000000000001</c:v>
                </c:pt>
                <c:pt idx="1293">
                  <c:v>1087.3</c:v>
                </c:pt>
                <c:pt idx="1294">
                  <c:v>1084.7</c:v>
                </c:pt>
                <c:pt idx="1295">
                  <c:v>1082.0999999999999</c:v>
                </c:pt>
                <c:pt idx="1296">
                  <c:v>1079.5</c:v>
                </c:pt>
                <c:pt idx="1297">
                  <c:v>1076.9000000000001</c:v>
                </c:pt>
                <c:pt idx="1298">
                  <c:v>1074.3</c:v>
                </c:pt>
                <c:pt idx="1299">
                  <c:v>1071.7</c:v>
                </c:pt>
                <c:pt idx="1300">
                  <c:v>1069</c:v>
                </c:pt>
                <c:pt idx="1301">
                  <c:v>1066.4000000000001</c:v>
                </c:pt>
                <c:pt idx="1302">
                  <c:v>1063.8</c:v>
                </c:pt>
                <c:pt idx="1303">
                  <c:v>1061.0999999999999</c:v>
                </c:pt>
                <c:pt idx="1304">
                  <c:v>1058.5</c:v>
                </c:pt>
                <c:pt idx="1305">
                  <c:v>1055.9000000000001</c:v>
                </c:pt>
                <c:pt idx="1306">
                  <c:v>1053.2</c:v>
                </c:pt>
                <c:pt idx="1307">
                  <c:v>1050.5999999999999</c:v>
                </c:pt>
                <c:pt idx="1308">
                  <c:v>1047.9000000000001</c:v>
                </c:pt>
                <c:pt idx="1309">
                  <c:v>1045.3</c:v>
                </c:pt>
                <c:pt idx="1310">
                  <c:v>1042.5999999999999</c:v>
                </c:pt>
                <c:pt idx="1311">
                  <c:v>1040</c:v>
                </c:pt>
                <c:pt idx="1312">
                  <c:v>1037.3</c:v>
                </c:pt>
                <c:pt idx="1313">
                  <c:v>1034.7</c:v>
                </c:pt>
                <c:pt idx="1314">
                  <c:v>1032.0999999999999</c:v>
                </c:pt>
                <c:pt idx="1315">
                  <c:v>1029.4000000000001</c:v>
                </c:pt>
                <c:pt idx="1316">
                  <c:v>1026.8</c:v>
                </c:pt>
                <c:pt idx="1317">
                  <c:v>1024.0999999999999</c:v>
                </c:pt>
                <c:pt idx="1318">
                  <c:v>1021.5</c:v>
                </c:pt>
                <c:pt idx="1319">
                  <c:v>1018.8</c:v>
                </c:pt>
                <c:pt idx="1320">
                  <c:v>1016.2</c:v>
                </c:pt>
                <c:pt idx="1321">
                  <c:v>1013.5</c:v>
                </c:pt>
                <c:pt idx="1322">
                  <c:v>1010.9</c:v>
                </c:pt>
                <c:pt idx="1323">
                  <c:v>1008.3</c:v>
                </c:pt>
                <c:pt idx="1324">
                  <c:v>1005.6</c:v>
                </c:pt>
                <c:pt idx="1325">
                  <c:v>1003</c:v>
                </c:pt>
                <c:pt idx="1326">
                  <c:v>1000.3</c:v>
                </c:pt>
                <c:pt idx="1327">
                  <c:v>997.7</c:v>
                </c:pt>
                <c:pt idx="1328">
                  <c:v>995.1</c:v>
                </c:pt>
                <c:pt idx="1329">
                  <c:v>992.5</c:v>
                </c:pt>
                <c:pt idx="1330">
                  <c:v>989.8</c:v>
                </c:pt>
                <c:pt idx="1331">
                  <c:v>987.2</c:v>
                </c:pt>
                <c:pt idx="1332">
                  <c:v>984.6</c:v>
                </c:pt>
                <c:pt idx="1333">
                  <c:v>982</c:v>
                </c:pt>
                <c:pt idx="1334">
                  <c:v>979.3</c:v>
                </c:pt>
                <c:pt idx="1335">
                  <c:v>976.7</c:v>
                </c:pt>
                <c:pt idx="1336">
                  <c:v>974.1</c:v>
                </c:pt>
                <c:pt idx="1337">
                  <c:v>971.5</c:v>
                </c:pt>
                <c:pt idx="1338">
                  <c:v>968.9</c:v>
                </c:pt>
                <c:pt idx="1339">
                  <c:v>966.3</c:v>
                </c:pt>
                <c:pt idx="1340">
                  <c:v>963.7</c:v>
                </c:pt>
                <c:pt idx="1341">
                  <c:v>961.1</c:v>
                </c:pt>
                <c:pt idx="1342">
                  <c:v>958.5</c:v>
                </c:pt>
                <c:pt idx="1343">
                  <c:v>955.9</c:v>
                </c:pt>
                <c:pt idx="1344">
                  <c:v>953.3</c:v>
                </c:pt>
                <c:pt idx="1345">
                  <c:v>950.7</c:v>
                </c:pt>
                <c:pt idx="1346">
                  <c:v>948.2</c:v>
                </c:pt>
                <c:pt idx="1347">
                  <c:v>945.6</c:v>
                </c:pt>
                <c:pt idx="1348">
                  <c:v>943</c:v>
                </c:pt>
                <c:pt idx="1349">
                  <c:v>940.4</c:v>
                </c:pt>
                <c:pt idx="1350">
                  <c:v>937.8</c:v>
                </c:pt>
                <c:pt idx="1351">
                  <c:v>935.2</c:v>
                </c:pt>
                <c:pt idx="1352">
                  <c:v>932.6</c:v>
                </c:pt>
                <c:pt idx="1353">
                  <c:v>930</c:v>
                </c:pt>
                <c:pt idx="1354">
                  <c:v>927.4</c:v>
                </c:pt>
                <c:pt idx="1355">
                  <c:v>924.8</c:v>
                </c:pt>
                <c:pt idx="1356">
                  <c:v>922.2</c:v>
                </c:pt>
                <c:pt idx="1357">
                  <c:v>919.6</c:v>
                </c:pt>
                <c:pt idx="1358">
                  <c:v>917.1</c:v>
                </c:pt>
                <c:pt idx="1359">
                  <c:v>914.5</c:v>
                </c:pt>
                <c:pt idx="1360">
                  <c:v>911.9</c:v>
                </c:pt>
                <c:pt idx="1361">
                  <c:v>909.3</c:v>
                </c:pt>
                <c:pt idx="1362">
                  <c:v>906.7</c:v>
                </c:pt>
                <c:pt idx="1363">
                  <c:v>904.1</c:v>
                </c:pt>
                <c:pt idx="1364">
                  <c:v>901.5</c:v>
                </c:pt>
                <c:pt idx="1365">
                  <c:v>898.9</c:v>
                </c:pt>
                <c:pt idx="1366">
                  <c:v>896.3</c:v>
                </c:pt>
                <c:pt idx="1367">
                  <c:v>893.7</c:v>
                </c:pt>
                <c:pt idx="1368">
                  <c:v>891</c:v>
                </c:pt>
                <c:pt idx="1369">
                  <c:v>888.4</c:v>
                </c:pt>
                <c:pt idx="1370">
                  <c:v>885.8</c:v>
                </c:pt>
                <c:pt idx="1371">
                  <c:v>883.2</c:v>
                </c:pt>
                <c:pt idx="1372">
                  <c:v>880.5</c:v>
                </c:pt>
                <c:pt idx="1373">
                  <c:v>877.9</c:v>
                </c:pt>
                <c:pt idx="1374">
                  <c:v>875.3</c:v>
                </c:pt>
                <c:pt idx="1375">
                  <c:v>872.6</c:v>
                </c:pt>
                <c:pt idx="1376">
                  <c:v>870</c:v>
                </c:pt>
                <c:pt idx="1377">
                  <c:v>867.3</c:v>
                </c:pt>
                <c:pt idx="1378">
                  <c:v>864.7</c:v>
                </c:pt>
                <c:pt idx="1379">
                  <c:v>862</c:v>
                </c:pt>
                <c:pt idx="1380">
                  <c:v>859.4</c:v>
                </c:pt>
                <c:pt idx="1381">
                  <c:v>856.7</c:v>
                </c:pt>
                <c:pt idx="1382">
                  <c:v>854</c:v>
                </c:pt>
                <c:pt idx="1383">
                  <c:v>851.4</c:v>
                </c:pt>
                <c:pt idx="1384">
                  <c:v>848.7</c:v>
                </c:pt>
                <c:pt idx="1385">
                  <c:v>846</c:v>
                </c:pt>
                <c:pt idx="1386">
                  <c:v>843.4</c:v>
                </c:pt>
                <c:pt idx="1387">
                  <c:v>840.7</c:v>
                </c:pt>
                <c:pt idx="1388">
                  <c:v>838</c:v>
                </c:pt>
                <c:pt idx="1389">
                  <c:v>835.3</c:v>
                </c:pt>
                <c:pt idx="1390">
                  <c:v>832.6</c:v>
                </c:pt>
                <c:pt idx="1391">
                  <c:v>829.9</c:v>
                </c:pt>
                <c:pt idx="1392">
                  <c:v>827.3</c:v>
                </c:pt>
                <c:pt idx="1393">
                  <c:v>824.6</c:v>
                </c:pt>
                <c:pt idx="1394">
                  <c:v>821.9</c:v>
                </c:pt>
                <c:pt idx="1395">
                  <c:v>819.2</c:v>
                </c:pt>
                <c:pt idx="1396">
                  <c:v>816.5</c:v>
                </c:pt>
                <c:pt idx="1397">
                  <c:v>813.8</c:v>
                </c:pt>
                <c:pt idx="1398">
                  <c:v>811.1</c:v>
                </c:pt>
                <c:pt idx="1399">
                  <c:v>808.4</c:v>
                </c:pt>
                <c:pt idx="1400">
                  <c:v>805.8</c:v>
                </c:pt>
                <c:pt idx="1401">
                  <c:v>803.1</c:v>
                </c:pt>
                <c:pt idx="1402">
                  <c:v>800.4</c:v>
                </c:pt>
                <c:pt idx="1403">
                  <c:v>797.7</c:v>
                </c:pt>
                <c:pt idx="1404">
                  <c:v>795.1</c:v>
                </c:pt>
                <c:pt idx="1405">
                  <c:v>792.4</c:v>
                </c:pt>
                <c:pt idx="1406">
                  <c:v>789.7</c:v>
                </c:pt>
                <c:pt idx="1407">
                  <c:v>787</c:v>
                </c:pt>
                <c:pt idx="1408">
                  <c:v>784.4</c:v>
                </c:pt>
                <c:pt idx="1409">
                  <c:v>781.7</c:v>
                </c:pt>
                <c:pt idx="1410">
                  <c:v>779</c:v>
                </c:pt>
                <c:pt idx="1411">
                  <c:v>776.4</c:v>
                </c:pt>
                <c:pt idx="1412">
                  <c:v>773.7</c:v>
                </c:pt>
                <c:pt idx="1413">
                  <c:v>771.1</c:v>
                </c:pt>
                <c:pt idx="1414">
                  <c:v>768.4</c:v>
                </c:pt>
                <c:pt idx="1415">
                  <c:v>765.8</c:v>
                </c:pt>
                <c:pt idx="1416">
                  <c:v>763.1</c:v>
                </c:pt>
                <c:pt idx="1417">
                  <c:v>760.5</c:v>
                </c:pt>
                <c:pt idx="1418">
                  <c:v>757.9</c:v>
                </c:pt>
                <c:pt idx="1419">
                  <c:v>755.2</c:v>
                </c:pt>
                <c:pt idx="1420">
                  <c:v>752.6</c:v>
                </c:pt>
                <c:pt idx="1421">
                  <c:v>750</c:v>
                </c:pt>
                <c:pt idx="1422">
                  <c:v>747.4</c:v>
                </c:pt>
                <c:pt idx="1423">
                  <c:v>744.8</c:v>
                </c:pt>
                <c:pt idx="1424">
                  <c:v>742.2</c:v>
                </c:pt>
                <c:pt idx="1425">
                  <c:v>739.5</c:v>
                </c:pt>
                <c:pt idx="1426">
                  <c:v>737</c:v>
                </c:pt>
                <c:pt idx="1427">
                  <c:v>734.4</c:v>
                </c:pt>
                <c:pt idx="1428">
                  <c:v>731.8</c:v>
                </c:pt>
                <c:pt idx="1429">
                  <c:v>729.2</c:v>
                </c:pt>
                <c:pt idx="1430">
                  <c:v>726.6</c:v>
                </c:pt>
                <c:pt idx="1431">
                  <c:v>724</c:v>
                </c:pt>
                <c:pt idx="1432">
                  <c:v>721.4</c:v>
                </c:pt>
                <c:pt idx="1433">
                  <c:v>718.9</c:v>
                </c:pt>
                <c:pt idx="1434">
                  <c:v>716.3</c:v>
                </c:pt>
                <c:pt idx="1435">
                  <c:v>713.8</c:v>
                </c:pt>
                <c:pt idx="1436">
                  <c:v>711.2</c:v>
                </c:pt>
                <c:pt idx="1437">
                  <c:v>708.6</c:v>
                </c:pt>
                <c:pt idx="1438">
                  <c:v>706.1</c:v>
                </c:pt>
                <c:pt idx="1439">
                  <c:v>703.6</c:v>
                </c:pt>
                <c:pt idx="1440">
                  <c:v>701</c:v>
                </c:pt>
                <c:pt idx="1441">
                  <c:v>698.5</c:v>
                </c:pt>
                <c:pt idx="1442">
                  <c:v>696</c:v>
                </c:pt>
                <c:pt idx="1443">
                  <c:v>693.5</c:v>
                </c:pt>
                <c:pt idx="1444">
                  <c:v>690.9</c:v>
                </c:pt>
                <c:pt idx="1445">
                  <c:v>688.4</c:v>
                </c:pt>
                <c:pt idx="1446">
                  <c:v>685.9</c:v>
                </c:pt>
                <c:pt idx="1447">
                  <c:v>683.4</c:v>
                </c:pt>
                <c:pt idx="1448">
                  <c:v>681</c:v>
                </c:pt>
                <c:pt idx="1449">
                  <c:v>678.5</c:v>
                </c:pt>
                <c:pt idx="1450">
                  <c:v>676</c:v>
                </c:pt>
                <c:pt idx="1451">
                  <c:v>673.5</c:v>
                </c:pt>
                <c:pt idx="1452">
                  <c:v>671.1</c:v>
                </c:pt>
                <c:pt idx="1453">
                  <c:v>668.6</c:v>
                </c:pt>
                <c:pt idx="1454">
                  <c:v>666.1</c:v>
                </c:pt>
                <c:pt idx="1455">
                  <c:v>663.7</c:v>
                </c:pt>
                <c:pt idx="1456">
                  <c:v>661.3</c:v>
                </c:pt>
                <c:pt idx="1457">
                  <c:v>658.8</c:v>
                </c:pt>
                <c:pt idx="1458">
                  <c:v>656.4</c:v>
                </c:pt>
                <c:pt idx="1459">
                  <c:v>654</c:v>
                </c:pt>
                <c:pt idx="1460">
                  <c:v>651.5</c:v>
                </c:pt>
                <c:pt idx="1461">
                  <c:v>649.1</c:v>
                </c:pt>
                <c:pt idx="1462">
                  <c:v>646.70000000000005</c:v>
                </c:pt>
                <c:pt idx="1463">
                  <c:v>644.29999999999995</c:v>
                </c:pt>
                <c:pt idx="1464">
                  <c:v>641.9</c:v>
                </c:pt>
                <c:pt idx="1465">
                  <c:v>639.5</c:v>
                </c:pt>
                <c:pt idx="1466">
                  <c:v>637.20000000000005</c:v>
                </c:pt>
                <c:pt idx="1467">
                  <c:v>634.79999999999995</c:v>
                </c:pt>
                <c:pt idx="1468">
                  <c:v>632.4</c:v>
                </c:pt>
                <c:pt idx="1469">
                  <c:v>630</c:v>
                </c:pt>
                <c:pt idx="1470">
                  <c:v>627.70000000000005</c:v>
                </c:pt>
                <c:pt idx="1471">
                  <c:v>625.29999999999995</c:v>
                </c:pt>
                <c:pt idx="1472">
                  <c:v>623</c:v>
                </c:pt>
                <c:pt idx="1473">
                  <c:v>620.6</c:v>
                </c:pt>
                <c:pt idx="1474">
                  <c:v>618.29999999999995</c:v>
                </c:pt>
                <c:pt idx="1475">
                  <c:v>616</c:v>
                </c:pt>
                <c:pt idx="1476">
                  <c:v>613.70000000000005</c:v>
                </c:pt>
                <c:pt idx="1477">
                  <c:v>611.4</c:v>
                </c:pt>
                <c:pt idx="1478">
                  <c:v>609.1</c:v>
                </c:pt>
                <c:pt idx="1479">
                  <c:v>606.79999999999995</c:v>
                </c:pt>
                <c:pt idx="1480">
                  <c:v>604.5</c:v>
                </c:pt>
                <c:pt idx="1481">
                  <c:v>602.29999999999995</c:v>
                </c:pt>
                <c:pt idx="1482">
                  <c:v>600</c:v>
                </c:pt>
                <c:pt idx="1483">
                  <c:v>597.79999999999995</c:v>
                </c:pt>
                <c:pt idx="1484">
                  <c:v>595.6</c:v>
                </c:pt>
                <c:pt idx="1485">
                  <c:v>593.4</c:v>
                </c:pt>
                <c:pt idx="1486">
                  <c:v>591.20000000000005</c:v>
                </c:pt>
                <c:pt idx="1487">
                  <c:v>589</c:v>
                </c:pt>
                <c:pt idx="1488">
                  <c:v>586.79999999999995</c:v>
                </c:pt>
                <c:pt idx="1489">
                  <c:v>584.6</c:v>
                </c:pt>
                <c:pt idx="1490">
                  <c:v>582.5</c:v>
                </c:pt>
                <c:pt idx="1491">
                  <c:v>580.29999999999995</c:v>
                </c:pt>
                <c:pt idx="1492">
                  <c:v>578.20000000000005</c:v>
                </c:pt>
                <c:pt idx="1493">
                  <c:v>576.1</c:v>
                </c:pt>
                <c:pt idx="1494">
                  <c:v>573.9</c:v>
                </c:pt>
                <c:pt idx="1495">
                  <c:v>571.79999999999995</c:v>
                </c:pt>
                <c:pt idx="1496">
                  <c:v>569.70000000000005</c:v>
                </c:pt>
                <c:pt idx="1497">
                  <c:v>567.6</c:v>
                </c:pt>
                <c:pt idx="1498">
                  <c:v>565.6</c:v>
                </c:pt>
                <c:pt idx="1499">
                  <c:v>563.5</c:v>
                </c:pt>
                <c:pt idx="1500">
                  <c:v>561.4</c:v>
                </c:pt>
                <c:pt idx="1501">
                  <c:v>559.4</c:v>
                </c:pt>
                <c:pt idx="1502">
                  <c:v>557.29999999999995</c:v>
                </c:pt>
                <c:pt idx="1503">
                  <c:v>555.29999999999995</c:v>
                </c:pt>
                <c:pt idx="1504">
                  <c:v>553.29999999999995</c:v>
                </c:pt>
                <c:pt idx="1505">
                  <c:v>551.29999999999995</c:v>
                </c:pt>
                <c:pt idx="1506">
                  <c:v>549.29999999999995</c:v>
                </c:pt>
                <c:pt idx="1507">
                  <c:v>547.29999999999995</c:v>
                </c:pt>
                <c:pt idx="1508">
                  <c:v>545.29999999999995</c:v>
                </c:pt>
                <c:pt idx="1509">
                  <c:v>543.29999999999995</c:v>
                </c:pt>
                <c:pt idx="1510">
                  <c:v>541.4</c:v>
                </c:pt>
                <c:pt idx="1511">
                  <c:v>539.4</c:v>
                </c:pt>
                <c:pt idx="1512">
                  <c:v>537.5</c:v>
                </c:pt>
                <c:pt idx="1513">
                  <c:v>535.5</c:v>
                </c:pt>
                <c:pt idx="1514">
                  <c:v>533.6</c:v>
                </c:pt>
                <c:pt idx="1515">
                  <c:v>531.70000000000005</c:v>
                </c:pt>
                <c:pt idx="1516">
                  <c:v>529.70000000000005</c:v>
                </c:pt>
                <c:pt idx="1517">
                  <c:v>527.79999999999995</c:v>
                </c:pt>
                <c:pt idx="1518">
                  <c:v>525.9</c:v>
                </c:pt>
                <c:pt idx="1519">
                  <c:v>524</c:v>
                </c:pt>
                <c:pt idx="1520">
                  <c:v>522.1</c:v>
                </c:pt>
                <c:pt idx="1521">
                  <c:v>520.20000000000005</c:v>
                </c:pt>
                <c:pt idx="1522">
                  <c:v>518.4</c:v>
                </c:pt>
                <c:pt idx="1523">
                  <c:v>516.5</c:v>
                </c:pt>
                <c:pt idx="1524">
                  <c:v>514.70000000000005</c:v>
                </c:pt>
                <c:pt idx="1525">
                  <c:v>512.79999999999995</c:v>
                </c:pt>
                <c:pt idx="1526">
                  <c:v>511</c:v>
                </c:pt>
                <c:pt idx="1527">
                  <c:v>509.1</c:v>
                </c:pt>
                <c:pt idx="1528">
                  <c:v>507.3</c:v>
                </c:pt>
                <c:pt idx="1529">
                  <c:v>505.5</c:v>
                </c:pt>
                <c:pt idx="1530">
                  <c:v>503.7</c:v>
                </c:pt>
                <c:pt idx="1531">
                  <c:v>501.9</c:v>
                </c:pt>
                <c:pt idx="1532">
                  <c:v>500.1</c:v>
                </c:pt>
                <c:pt idx="1533">
                  <c:v>498.4</c:v>
                </c:pt>
                <c:pt idx="1534">
                  <c:v>496.6</c:v>
                </c:pt>
                <c:pt idx="1535">
                  <c:v>494.9</c:v>
                </c:pt>
                <c:pt idx="1536">
                  <c:v>493.1</c:v>
                </c:pt>
                <c:pt idx="1537">
                  <c:v>491.4</c:v>
                </c:pt>
                <c:pt idx="1538">
                  <c:v>489.7</c:v>
                </c:pt>
                <c:pt idx="1539">
                  <c:v>488</c:v>
                </c:pt>
                <c:pt idx="1540">
                  <c:v>486.3</c:v>
                </c:pt>
                <c:pt idx="1541">
                  <c:v>484.6</c:v>
                </c:pt>
                <c:pt idx="1542">
                  <c:v>482.9</c:v>
                </c:pt>
                <c:pt idx="1543">
                  <c:v>481.3</c:v>
                </c:pt>
                <c:pt idx="1544">
                  <c:v>479.6</c:v>
                </c:pt>
                <c:pt idx="1545">
                  <c:v>478</c:v>
                </c:pt>
                <c:pt idx="1546">
                  <c:v>476.3</c:v>
                </c:pt>
                <c:pt idx="1547">
                  <c:v>474.7</c:v>
                </c:pt>
                <c:pt idx="1548">
                  <c:v>473.1</c:v>
                </c:pt>
                <c:pt idx="1549">
                  <c:v>471.5</c:v>
                </c:pt>
                <c:pt idx="1550">
                  <c:v>469.9</c:v>
                </c:pt>
                <c:pt idx="1551">
                  <c:v>468.3</c:v>
                </c:pt>
                <c:pt idx="1552">
                  <c:v>466.8</c:v>
                </c:pt>
                <c:pt idx="1553">
                  <c:v>465.2</c:v>
                </c:pt>
                <c:pt idx="1554">
                  <c:v>463.7</c:v>
                </c:pt>
                <c:pt idx="1555">
                  <c:v>462.1</c:v>
                </c:pt>
                <c:pt idx="1556">
                  <c:v>460.6</c:v>
                </c:pt>
                <c:pt idx="1557">
                  <c:v>459</c:v>
                </c:pt>
                <c:pt idx="1558">
                  <c:v>457.5</c:v>
                </c:pt>
                <c:pt idx="1559">
                  <c:v>456</c:v>
                </c:pt>
                <c:pt idx="1560">
                  <c:v>454.5</c:v>
                </c:pt>
                <c:pt idx="1561">
                  <c:v>453</c:v>
                </c:pt>
                <c:pt idx="1562">
                  <c:v>451.6</c:v>
                </c:pt>
                <c:pt idx="1563">
                  <c:v>450.1</c:v>
                </c:pt>
                <c:pt idx="1564">
                  <c:v>448.6</c:v>
                </c:pt>
                <c:pt idx="1565">
                  <c:v>447.2</c:v>
                </c:pt>
                <c:pt idx="1566">
                  <c:v>445.8</c:v>
                </c:pt>
                <c:pt idx="1567">
                  <c:v>444.3</c:v>
                </c:pt>
                <c:pt idx="1568">
                  <c:v>442.9</c:v>
                </c:pt>
                <c:pt idx="1569">
                  <c:v>441.5</c:v>
                </c:pt>
                <c:pt idx="1570">
                  <c:v>440.1</c:v>
                </c:pt>
                <c:pt idx="1571">
                  <c:v>438.7</c:v>
                </c:pt>
                <c:pt idx="1572">
                  <c:v>437.3</c:v>
                </c:pt>
                <c:pt idx="1573">
                  <c:v>436</c:v>
                </c:pt>
                <c:pt idx="1574">
                  <c:v>434.6</c:v>
                </c:pt>
                <c:pt idx="1575">
                  <c:v>433.2</c:v>
                </c:pt>
                <c:pt idx="1576">
                  <c:v>431.9</c:v>
                </c:pt>
                <c:pt idx="1577">
                  <c:v>430.5</c:v>
                </c:pt>
                <c:pt idx="1578">
                  <c:v>429.2</c:v>
                </c:pt>
                <c:pt idx="1579">
                  <c:v>427.9</c:v>
                </c:pt>
                <c:pt idx="1580">
                  <c:v>426.5</c:v>
                </c:pt>
                <c:pt idx="1581">
                  <c:v>425.2</c:v>
                </c:pt>
                <c:pt idx="1582">
                  <c:v>423.9</c:v>
                </c:pt>
                <c:pt idx="1583">
                  <c:v>422.6</c:v>
                </c:pt>
                <c:pt idx="1584">
                  <c:v>421.2</c:v>
                </c:pt>
                <c:pt idx="1585">
                  <c:v>419.9</c:v>
                </c:pt>
                <c:pt idx="1586">
                  <c:v>418.6</c:v>
                </c:pt>
                <c:pt idx="1587">
                  <c:v>417.3</c:v>
                </c:pt>
                <c:pt idx="1588">
                  <c:v>416</c:v>
                </c:pt>
                <c:pt idx="1589">
                  <c:v>414.7</c:v>
                </c:pt>
                <c:pt idx="1590">
                  <c:v>413.4</c:v>
                </c:pt>
                <c:pt idx="1591">
                  <c:v>412.1</c:v>
                </c:pt>
                <c:pt idx="1592">
                  <c:v>410.9</c:v>
                </c:pt>
                <c:pt idx="1593">
                  <c:v>409.6</c:v>
                </c:pt>
                <c:pt idx="1594">
                  <c:v>408.3</c:v>
                </c:pt>
                <c:pt idx="1595">
                  <c:v>407</c:v>
                </c:pt>
                <c:pt idx="1596">
                  <c:v>405.7</c:v>
                </c:pt>
                <c:pt idx="1597">
                  <c:v>404.5</c:v>
                </c:pt>
                <c:pt idx="1598">
                  <c:v>403.2</c:v>
                </c:pt>
                <c:pt idx="1599">
                  <c:v>401.9</c:v>
                </c:pt>
                <c:pt idx="1600">
                  <c:v>400.7</c:v>
                </c:pt>
                <c:pt idx="1601">
                  <c:v>399.4</c:v>
                </c:pt>
                <c:pt idx="1602">
                  <c:v>398.1</c:v>
                </c:pt>
                <c:pt idx="1603">
                  <c:v>396.9</c:v>
                </c:pt>
                <c:pt idx="1604">
                  <c:v>395.6</c:v>
                </c:pt>
                <c:pt idx="1605">
                  <c:v>394.3</c:v>
                </c:pt>
                <c:pt idx="1606">
                  <c:v>393</c:v>
                </c:pt>
                <c:pt idx="1607">
                  <c:v>391.8</c:v>
                </c:pt>
                <c:pt idx="1608">
                  <c:v>390.5</c:v>
                </c:pt>
                <c:pt idx="1609">
                  <c:v>389.3</c:v>
                </c:pt>
                <c:pt idx="1610">
                  <c:v>388</c:v>
                </c:pt>
                <c:pt idx="1611">
                  <c:v>386.8</c:v>
                </c:pt>
                <c:pt idx="1612">
                  <c:v>385.5</c:v>
                </c:pt>
                <c:pt idx="1613">
                  <c:v>384.3</c:v>
                </c:pt>
                <c:pt idx="1614">
                  <c:v>383</c:v>
                </c:pt>
                <c:pt idx="1615">
                  <c:v>381.8</c:v>
                </c:pt>
                <c:pt idx="1616">
                  <c:v>380.5</c:v>
                </c:pt>
                <c:pt idx="1617">
                  <c:v>379.3</c:v>
                </c:pt>
                <c:pt idx="1618">
                  <c:v>378.1</c:v>
                </c:pt>
                <c:pt idx="1619">
                  <c:v>376.9</c:v>
                </c:pt>
                <c:pt idx="1620">
                  <c:v>375.6</c:v>
                </c:pt>
                <c:pt idx="1621">
                  <c:v>374.4</c:v>
                </c:pt>
                <c:pt idx="1622">
                  <c:v>373.2</c:v>
                </c:pt>
                <c:pt idx="1623">
                  <c:v>372</c:v>
                </c:pt>
                <c:pt idx="1624">
                  <c:v>370.7</c:v>
                </c:pt>
                <c:pt idx="1625">
                  <c:v>369.5</c:v>
                </c:pt>
                <c:pt idx="1626">
                  <c:v>368.3</c:v>
                </c:pt>
                <c:pt idx="1627">
                  <c:v>367.1</c:v>
                </c:pt>
                <c:pt idx="1628">
                  <c:v>365.9</c:v>
                </c:pt>
                <c:pt idx="1629">
                  <c:v>364.7</c:v>
                </c:pt>
                <c:pt idx="1630">
                  <c:v>363.5</c:v>
                </c:pt>
                <c:pt idx="1631">
                  <c:v>362.3</c:v>
                </c:pt>
                <c:pt idx="1632">
                  <c:v>361.2</c:v>
                </c:pt>
                <c:pt idx="1633">
                  <c:v>360</c:v>
                </c:pt>
                <c:pt idx="1634">
                  <c:v>358.8</c:v>
                </c:pt>
                <c:pt idx="1635">
                  <c:v>357.6</c:v>
                </c:pt>
                <c:pt idx="1636">
                  <c:v>356.5</c:v>
                </c:pt>
                <c:pt idx="1637">
                  <c:v>355.3</c:v>
                </c:pt>
                <c:pt idx="1638">
                  <c:v>354.1</c:v>
                </c:pt>
                <c:pt idx="1639">
                  <c:v>353</c:v>
                </c:pt>
                <c:pt idx="1640">
                  <c:v>351.8</c:v>
                </c:pt>
                <c:pt idx="1641">
                  <c:v>350.6</c:v>
                </c:pt>
                <c:pt idx="1642">
                  <c:v>349.5</c:v>
                </c:pt>
                <c:pt idx="1643">
                  <c:v>348.3</c:v>
                </c:pt>
                <c:pt idx="1644">
                  <c:v>347.2</c:v>
                </c:pt>
                <c:pt idx="1645">
                  <c:v>346</c:v>
                </c:pt>
                <c:pt idx="1646">
                  <c:v>344.9</c:v>
                </c:pt>
                <c:pt idx="1647">
                  <c:v>343.7</c:v>
                </c:pt>
                <c:pt idx="1648">
                  <c:v>342.6</c:v>
                </c:pt>
                <c:pt idx="1649">
                  <c:v>341.5</c:v>
                </c:pt>
                <c:pt idx="1650">
                  <c:v>340.3</c:v>
                </c:pt>
                <c:pt idx="1651">
                  <c:v>339.2</c:v>
                </c:pt>
                <c:pt idx="1652">
                  <c:v>338.1</c:v>
                </c:pt>
                <c:pt idx="1653">
                  <c:v>337</c:v>
                </c:pt>
                <c:pt idx="1654">
                  <c:v>335.8</c:v>
                </c:pt>
                <c:pt idx="1655">
                  <c:v>334.7</c:v>
                </c:pt>
                <c:pt idx="1656">
                  <c:v>333.6</c:v>
                </c:pt>
                <c:pt idx="1657">
                  <c:v>332.5</c:v>
                </c:pt>
                <c:pt idx="1658">
                  <c:v>331.4</c:v>
                </c:pt>
                <c:pt idx="1659">
                  <c:v>330.3</c:v>
                </c:pt>
                <c:pt idx="1660">
                  <c:v>329.2</c:v>
                </c:pt>
                <c:pt idx="1661">
                  <c:v>328.1</c:v>
                </c:pt>
                <c:pt idx="1662">
                  <c:v>327</c:v>
                </c:pt>
                <c:pt idx="1663">
                  <c:v>325.89999999999992</c:v>
                </c:pt>
                <c:pt idx="1664">
                  <c:v>324.8</c:v>
                </c:pt>
                <c:pt idx="1665">
                  <c:v>323.7</c:v>
                </c:pt>
                <c:pt idx="1666">
                  <c:v>322.60000000000002</c:v>
                </c:pt>
                <c:pt idx="1667">
                  <c:v>321.5</c:v>
                </c:pt>
                <c:pt idx="1668">
                  <c:v>320.39999999999992</c:v>
                </c:pt>
                <c:pt idx="1669">
                  <c:v>319.3</c:v>
                </c:pt>
                <c:pt idx="1670">
                  <c:v>318.2</c:v>
                </c:pt>
                <c:pt idx="1671">
                  <c:v>317.10000000000002</c:v>
                </c:pt>
                <c:pt idx="1672">
                  <c:v>316.10000000000002</c:v>
                </c:pt>
                <c:pt idx="1673">
                  <c:v>315</c:v>
                </c:pt>
                <c:pt idx="1674">
                  <c:v>313.89999999999992</c:v>
                </c:pt>
                <c:pt idx="1675">
                  <c:v>312.8</c:v>
                </c:pt>
                <c:pt idx="1676">
                  <c:v>311.8</c:v>
                </c:pt>
                <c:pt idx="1677">
                  <c:v>310.7</c:v>
                </c:pt>
                <c:pt idx="1678">
                  <c:v>309.60000000000002</c:v>
                </c:pt>
                <c:pt idx="1679">
                  <c:v>308.60000000000002</c:v>
                </c:pt>
                <c:pt idx="1680">
                  <c:v>307.5</c:v>
                </c:pt>
                <c:pt idx="1681">
                  <c:v>306.39999999999992</c:v>
                </c:pt>
                <c:pt idx="1682">
                  <c:v>305.39999999999992</c:v>
                </c:pt>
                <c:pt idx="1683">
                  <c:v>304.3</c:v>
                </c:pt>
                <c:pt idx="1684">
                  <c:v>303.3</c:v>
                </c:pt>
                <c:pt idx="1685">
                  <c:v>302.2</c:v>
                </c:pt>
                <c:pt idx="1686">
                  <c:v>301.2</c:v>
                </c:pt>
                <c:pt idx="1687">
                  <c:v>300.10000000000002</c:v>
                </c:pt>
                <c:pt idx="1688">
                  <c:v>299.10000000000002</c:v>
                </c:pt>
                <c:pt idx="1689">
                  <c:v>298</c:v>
                </c:pt>
                <c:pt idx="1690">
                  <c:v>297</c:v>
                </c:pt>
                <c:pt idx="1691">
                  <c:v>295.89999999999992</c:v>
                </c:pt>
                <c:pt idx="1692">
                  <c:v>294.89999999999992</c:v>
                </c:pt>
                <c:pt idx="1693">
                  <c:v>293.8</c:v>
                </c:pt>
                <c:pt idx="1694">
                  <c:v>292.8</c:v>
                </c:pt>
                <c:pt idx="1695">
                  <c:v>291.8</c:v>
                </c:pt>
                <c:pt idx="1696">
                  <c:v>290.7</c:v>
                </c:pt>
                <c:pt idx="1697">
                  <c:v>289.7</c:v>
                </c:pt>
                <c:pt idx="1698">
                  <c:v>288.60000000000002</c:v>
                </c:pt>
                <c:pt idx="1699">
                  <c:v>287.60000000000002</c:v>
                </c:pt>
                <c:pt idx="1700">
                  <c:v>286.60000000000002</c:v>
                </c:pt>
                <c:pt idx="1701">
                  <c:v>285.60000000000002</c:v>
                </c:pt>
                <c:pt idx="1702">
                  <c:v>284.5</c:v>
                </c:pt>
                <c:pt idx="1703">
                  <c:v>283.5</c:v>
                </c:pt>
                <c:pt idx="1704">
                  <c:v>282.5</c:v>
                </c:pt>
                <c:pt idx="1705">
                  <c:v>281.5</c:v>
                </c:pt>
                <c:pt idx="1706">
                  <c:v>280.5</c:v>
                </c:pt>
                <c:pt idx="1707">
                  <c:v>279.5</c:v>
                </c:pt>
                <c:pt idx="1708">
                  <c:v>278.5</c:v>
                </c:pt>
                <c:pt idx="1709">
                  <c:v>277.5</c:v>
                </c:pt>
                <c:pt idx="1710">
                  <c:v>276.5</c:v>
                </c:pt>
                <c:pt idx="1711">
                  <c:v>275.5</c:v>
                </c:pt>
                <c:pt idx="1712">
                  <c:v>274.5</c:v>
                </c:pt>
                <c:pt idx="1713">
                  <c:v>273.5</c:v>
                </c:pt>
                <c:pt idx="1714">
                  <c:v>272.60000000000002</c:v>
                </c:pt>
                <c:pt idx="1715">
                  <c:v>271.60000000000002</c:v>
                </c:pt>
                <c:pt idx="1716">
                  <c:v>270.60000000000002</c:v>
                </c:pt>
                <c:pt idx="1717">
                  <c:v>269.60000000000002</c:v>
                </c:pt>
                <c:pt idx="1718">
                  <c:v>268.7</c:v>
                </c:pt>
                <c:pt idx="1719">
                  <c:v>267.7</c:v>
                </c:pt>
                <c:pt idx="1720">
                  <c:v>266.8</c:v>
                </c:pt>
                <c:pt idx="1721">
                  <c:v>265.8</c:v>
                </c:pt>
                <c:pt idx="1722">
                  <c:v>264.8</c:v>
                </c:pt>
                <c:pt idx="1723">
                  <c:v>263.89999999999992</c:v>
                </c:pt>
                <c:pt idx="1724">
                  <c:v>262.89999999999992</c:v>
                </c:pt>
                <c:pt idx="1725">
                  <c:v>262</c:v>
                </c:pt>
                <c:pt idx="1726">
                  <c:v>261.10000000000002</c:v>
                </c:pt>
                <c:pt idx="1727">
                  <c:v>260.10000000000002</c:v>
                </c:pt>
                <c:pt idx="1728">
                  <c:v>259.2</c:v>
                </c:pt>
                <c:pt idx="1729">
                  <c:v>258.2</c:v>
                </c:pt>
                <c:pt idx="1730">
                  <c:v>257.3</c:v>
                </c:pt>
                <c:pt idx="1731">
                  <c:v>256.39999999999992</c:v>
                </c:pt>
                <c:pt idx="1732">
                  <c:v>255.4</c:v>
                </c:pt>
                <c:pt idx="1733">
                  <c:v>254.5</c:v>
                </c:pt>
                <c:pt idx="1734">
                  <c:v>253.6</c:v>
                </c:pt>
                <c:pt idx="1735">
                  <c:v>252.7</c:v>
                </c:pt>
                <c:pt idx="1736">
                  <c:v>251.8</c:v>
                </c:pt>
                <c:pt idx="1737">
                  <c:v>250.8</c:v>
                </c:pt>
                <c:pt idx="1738">
                  <c:v>249.9</c:v>
                </c:pt>
                <c:pt idx="1739">
                  <c:v>249</c:v>
                </c:pt>
                <c:pt idx="1740">
                  <c:v>248.1</c:v>
                </c:pt>
                <c:pt idx="1741">
                  <c:v>247.2</c:v>
                </c:pt>
                <c:pt idx="1742">
                  <c:v>246.3</c:v>
                </c:pt>
                <c:pt idx="1743">
                  <c:v>245.5</c:v>
                </c:pt>
                <c:pt idx="1744">
                  <c:v>244.6</c:v>
                </c:pt>
                <c:pt idx="1745">
                  <c:v>243.7</c:v>
                </c:pt>
                <c:pt idx="1746">
                  <c:v>242.8</c:v>
                </c:pt>
                <c:pt idx="1747">
                  <c:v>242</c:v>
                </c:pt>
                <c:pt idx="1748">
                  <c:v>241.1</c:v>
                </c:pt>
                <c:pt idx="1749">
                  <c:v>240.2</c:v>
                </c:pt>
                <c:pt idx="1750">
                  <c:v>239.4</c:v>
                </c:pt>
                <c:pt idx="1751">
                  <c:v>238.5</c:v>
                </c:pt>
                <c:pt idx="1752">
                  <c:v>237.7</c:v>
                </c:pt>
                <c:pt idx="1753">
                  <c:v>236.9</c:v>
                </c:pt>
                <c:pt idx="1754">
                  <c:v>236</c:v>
                </c:pt>
                <c:pt idx="1755">
                  <c:v>235.2</c:v>
                </c:pt>
                <c:pt idx="1756">
                  <c:v>234.4</c:v>
                </c:pt>
                <c:pt idx="1757">
                  <c:v>233.6</c:v>
                </c:pt>
                <c:pt idx="1758">
                  <c:v>232.8</c:v>
                </c:pt>
                <c:pt idx="1759">
                  <c:v>232</c:v>
                </c:pt>
                <c:pt idx="1760">
                  <c:v>231.2</c:v>
                </c:pt>
                <c:pt idx="1761">
                  <c:v>230.4</c:v>
                </c:pt>
                <c:pt idx="1762">
                  <c:v>229.6</c:v>
                </c:pt>
                <c:pt idx="1763">
                  <c:v>228.8</c:v>
                </c:pt>
                <c:pt idx="1764">
                  <c:v>228</c:v>
                </c:pt>
                <c:pt idx="1765">
                  <c:v>227.2</c:v>
                </c:pt>
                <c:pt idx="1766">
                  <c:v>226.5</c:v>
                </c:pt>
                <c:pt idx="1767">
                  <c:v>225.7</c:v>
                </c:pt>
                <c:pt idx="1768">
                  <c:v>225</c:v>
                </c:pt>
                <c:pt idx="1769">
                  <c:v>224.2</c:v>
                </c:pt>
                <c:pt idx="1770">
                  <c:v>223.5</c:v>
                </c:pt>
                <c:pt idx="1771">
                  <c:v>222.7</c:v>
                </c:pt>
                <c:pt idx="1772">
                  <c:v>222</c:v>
                </c:pt>
                <c:pt idx="1773">
                  <c:v>221.3</c:v>
                </c:pt>
                <c:pt idx="1774">
                  <c:v>220.6</c:v>
                </c:pt>
                <c:pt idx="1775">
                  <c:v>219.9</c:v>
                </c:pt>
                <c:pt idx="1776">
                  <c:v>219.2</c:v>
                </c:pt>
                <c:pt idx="1777">
                  <c:v>218.5</c:v>
                </c:pt>
                <c:pt idx="1778">
                  <c:v>217.8</c:v>
                </c:pt>
                <c:pt idx="1779">
                  <c:v>217.1</c:v>
                </c:pt>
                <c:pt idx="1780">
                  <c:v>216.4</c:v>
                </c:pt>
                <c:pt idx="1781">
                  <c:v>215.7</c:v>
                </c:pt>
                <c:pt idx="1782">
                  <c:v>215</c:v>
                </c:pt>
                <c:pt idx="1783">
                  <c:v>214.3</c:v>
                </c:pt>
                <c:pt idx="1784">
                  <c:v>213.7</c:v>
                </c:pt>
                <c:pt idx="1785">
                  <c:v>213</c:v>
                </c:pt>
                <c:pt idx="1786">
                  <c:v>212.4</c:v>
                </c:pt>
                <c:pt idx="1787">
                  <c:v>211.7</c:v>
                </c:pt>
                <c:pt idx="1788">
                  <c:v>211.1</c:v>
                </c:pt>
                <c:pt idx="1789">
                  <c:v>210.4</c:v>
                </c:pt>
                <c:pt idx="1790">
                  <c:v>209.8</c:v>
                </c:pt>
                <c:pt idx="1791">
                  <c:v>209.2</c:v>
                </c:pt>
                <c:pt idx="1792">
                  <c:v>208.5</c:v>
                </c:pt>
                <c:pt idx="1793">
                  <c:v>207.9</c:v>
                </c:pt>
                <c:pt idx="1794">
                  <c:v>207.3</c:v>
                </c:pt>
                <c:pt idx="1795">
                  <c:v>206.7</c:v>
                </c:pt>
                <c:pt idx="1796">
                  <c:v>206</c:v>
                </c:pt>
                <c:pt idx="1797">
                  <c:v>205.4</c:v>
                </c:pt>
                <c:pt idx="1798">
                  <c:v>204.8</c:v>
                </c:pt>
                <c:pt idx="1799">
                  <c:v>204.2</c:v>
                </c:pt>
                <c:pt idx="1800">
                  <c:v>203.6</c:v>
                </c:pt>
                <c:pt idx="1801">
                  <c:v>203</c:v>
                </c:pt>
                <c:pt idx="1802">
                  <c:v>202.4</c:v>
                </c:pt>
                <c:pt idx="1803">
                  <c:v>201.8</c:v>
                </c:pt>
                <c:pt idx="1804">
                  <c:v>201.2</c:v>
                </c:pt>
                <c:pt idx="1805">
                  <c:v>200.7</c:v>
                </c:pt>
                <c:pt idx="1806">
                  <c:v>200.1</c:v>
                </c:pt>
                <c:pt idx="1807">
                  <c:v>199.5</c:v>
                </c:pt>
                <c:pt idx="1808">
                  <c:v>198.9</c:v>
                </c:pt>
                <c:pt idx="1809">
                  <c:v>198.3</c:v>
                </c:pt>
                <c:pt idx="1810">
                  <c:v>197.7</c:v>
                </c:pt>
                <c:pt idx="1811">
                  <c:v>197.2</c:v>
                </c:pt>
                <c:pt idx="1812">
                  <c:v>196.6</c:v>
                </c:pt>
                <c:pt idx="1813">
                  <c:v>196</c:v>
                </c:pt>
                <c:pt idx="1814">
                  <c:v>195.4</c:v>
                </c:pt>
                <c:pt idx="1815">
                  <c:v>194.8</c:v>
                </c:pt>
                <c:pt idx="1816">
                  <c:v>194.3</c:v>
                </c:pt>
                <c:pt idx="1817">
                  <c:v>193.7</c:v>
                </c:pt>
                <c:pt idx="1818">
                  <c:v>193.1</c:v>
                </c:pt>
                <c:pt idx="1819">
                  <c:v>192.5</c:v>
                </c:pt>
                <c:pt idx="1820">
                  <c:v>191.9</c:v>
                </c:pt>
                <c:pt idx="1821">
                  <c:v>191.4</c:v>
                </c:pt>
                <c:pt idx="1822">
                  <c:v>190.8</c:v>
                </c:pt>
                <c:pt idx="1823">
                  <c:v>190.2</c:v>
                </c:pt>
                <c:pt idx="1824">
                  <c:v>189.6</c:v>
                </c:pt>
                <c:pt idx="1825">
                  <c:v>189</c:v>
                </c:pt>
                <c:pt idx="1826">
                  <c:v>188.5</c:v>
                </c:pt>
                <c:pt idx="1827">
                  <c:v>187.9</c:v>
                </c:pt>
                <c:pt idx="1828">
                  <c:v>187.3</c:v>
                </c:pt>
                <c:pt idx="1829">
                  <c:v>186.7</c:v>
                </c:pt>
                <c:pt idx="1830">
                  <c:v>186.1</c:v>
                </c:pt>
                <c:pt idx="1831">
                  <c:v>185.6</c:v>
                </c:pt>
                <c:pt idx="1832">
                  <c:v>185</c:v>
                </c:pt>
                <c:pt idx="1833">
                  <c:v>184.4</c:v>
                </c:pt>
                <c:pt idx="1834">
                  <c:v>183.8</c:v>
                </c:pt>
                <c:pt idx="1835">
                  <c:v>183.3</c:v>
                </c:pt>
                <c:pt idx="1836">
                  <c:v>182.7</c:v>
                </c:pt>
                <c:pt idx="1837">
                  <c:v>182.1</c:v>
                </c:pt>
                <c:pt idx="1838">
                  <c:v>181.6</c:v>
                </c:pt>
                <c:pt idx="1839">
                  <c:v>181</c:v>
                </c:pt>
                <c:pt idx="1840">
                  <c:v>180.4</c:v>
                </c:pt>
                <c:pt idx="1841">
                  <c:v>179.8</c:v>
                </c:pt>
                <c:pt idx="1842">
                  <c:v>179.3</c:v>
                </c:pt>
                <c:pt idx="1843">
                  <c:v>178.7</c:v>
                </c:pt>
                <c:pt idx="1844">
                  <c:v>178.1</c:v>
                </c:pt>
                <c:pt idx="1845">
                  <c:v>177.6</c:v>
                </c:pt>
                <c:pt idx="1846">
                  <c:v>177</c:v>
                </c:pt>
                <c:pt idx="1847">
                  <c:v>176.4</c:v>
                </c:pt>
                <c:pt idx="1848">
                  <c:v>175.8</c:v>
                </c:pt>
                <c:pt idx="1849">
                  <c:v>175.3</c:v>
                </c:pt>
                <c:pt idx="1850">
                  <c:v>174.7</c:v>
                </c:pt>
                <c:pt idx="1851">
                  <c:v>174.1</c:v>
                </c:pt>
                <c:pt idx="1852">
                  <c:v>173.6</c:v>
                </c:pt>
                <c:pt idx="1853">
                  <c:v>173</c:v>
                </c:pt>
                <c:pt idx="1854">
                  <c:v>172.4</c:v>
                </c:pt>
                <c:pt idx="1855">
                  <c:v>171.9</c:v>
                </c:pt>
                <c:pt idx="1856">
                  <c:v>171.3</c:v>
                </c:pt>
                <c:pt idx="1857">
                  <c:v>170.7</c:v>
                </c:pt>
                <c:pt idx="1858">
                  <c:v>170.2</c:v>
                </c:pt>
                <c:pt idx="1859">
                  <c:v>169.6</c:v>
                </c:pt>
                <c:pt idx="1860">
                  <c:v>169.1</c:v>
                </c:pt>
                <c:pt idx="1861">
                  <c:v>168.5</c:v>
                </c:pt>
                <c:pt idx="1862">
                  <c:v>167.9</c:v>
                </c:pt>
                <c:pt idx="1863">
                  <c:v>167.4</c:v>
                </c:pt>
                <c:pt idx="1864">
                  <c:v>166.8</c:v>
                </c:pt>
                <c:pt idx="1865">
                  <c:v>166.3</c:v>
                </c:pt>
                <c:pt idx="1866">
                  <c:v>165.7</c:v>
                </c:pt>
                <c:pt idx="1867">
                  <c:v>165.2</c:v>
                </c:pt>
                <c:pt idx="1868">
                  <c:v>164.6</c:v>
                </c:pt>
                <c:pt idx="1869">
                  <c:v>164.1</c:v>
                </c:pt>
                <c:pt idx="1870">
                  <c:v>163.6</c:v>
                </c:pt>
                <c:pt idx="1871">
                  <c:v>163</c:v>
                </c:pt>
                <c:pt idx="1872">
                  <c:v>162.5</c:v>
                </c:pt>
                <c:pt idx="1873">
                  <c:v>161.9</c:v>
                </c:pt>
                <c:pt idx="1874">
                  <c:v>161.4</c:v>
                </c:pt>
                <c:pt idx="1875">
                  <c:v>160.9</c:v>
                </c:pt>
                <c:pt idx="1876">
                  <c:v>160.30000000000001</c:v>
                </c:pt>
                <c:pt idx="1877">
                  <c:v>159.80000000000001</c:v>
                </c:pt>
                <c:pt idx="1878">
                  <c:v>159.30000000000001</c:v>
                </c:pt>
                <c:pt idx="1879">
                  <c:v>158.69999999999999</c:v>
                </c:pt>
                <c:pt idx="1880">
                  <c:v>158.19999999999999</c:v>
                </c:pt>
                <c:pt idx="1881">
                  <c:v>157.69999999999999</c:v>
                </c:pt>
                <c:pt idx="1882">
                  <c:v>157.19999999999999</c:v>
                </c:pt>
                <c:pt idx="1883">
                  <c:v>156.6</c:v>
                </c:pt>
                <c:pt idx="1884">
                  <c:v>156.1</c:v>
                </c:pt>
                <c:pt idx="1885">
                  <c:v>155.6</c:v>
                </c:pt>
                <c:pt idx="1886">
                  <c:v>155.1</c:v>
                </c:pt>
                <c:pt idx="1887">
                  <c:v>154.5</c:v>
                </c:pt>
                <c:pt idx="1888">
                  <c:v>154</c:v>
                </c:pt>
                <c:pt idx="1889">
                  <c:v>153.5</c:v>
                </c:pt>
                <c:pt idx="1890">
                  <c:v>153</c:v>
                </c:pt>
                <c:pt idx="1891">
                  <c:v>152.5</c:v>
                </c:pt>
                <c:pt idx="1892">
                  <c:v>151.9</c:v>
                </c:pt>
                <c:pt idx="1893">
                  <c:v>151.4</c:v>
                </c:pt>
                <c:pt idx="1894">
                  <c:v>150.9</c:v>
                </c:pt>
                <c:pt idx="1895">
                  <c:v>150.4</c:v>
                </c:pt>
                <c:pt idx="1896">
                  <c:v>149.9</c:v>
                </c:pt>
                <c:pt idx="1897">
                  <c:v>149.4</c:v>
                </c:pt>
                <c:pt idx="1898">
                  <c:v>148.80000000000001</c:v>
                </c:pt>
                <c:pt idx="1899">
                  <c:v>148.30000000000001</c:v>
                </c:pt>
                <c:pt idx="1900">
                  <c:v>147.80000000000001</c:v>
                </c:pt>
                <c:pt idx="1901">
                  <c:v>147.30000000000001</c:v>
                </c:pt>
                <c:pt idx="1902">
                  <c:v>146.80000000000001</c:v>
                </c:pt>
                <c:pt idx="1903">
                  <c:v>146.30000000000001</c:v>
                </c:pt>
                <c:pt idx="1904">
                  <c:v>145.69999999999999</c:v>
                </c:pt>
                <c:pt idx="1905">
                  <c:v>145.19999999999999</c:v>
                </c:pt>
                <c:pt idx="1906">
                  <c:v>144.69999999999999</c:v>
                </c:pt>
                <c:pt idx="1907">
                  <c:v>144.19999999999999</c:v>
                </c:pt>
                <c:pt idx="1908">
                  <c:v>143.69999999999999</c:v>
                </c:pt>
                <c:pt idx="1909">
                  <c:v>143.19999999999999</c:v>
                </c:pt>
                <c:pt idx="1910">
                  <c:v>142.6</c:v>
                </c:pt>
                <c:pt idx="1911">
                  <c:v>142.1</c:v>
                </c:pt>
                <c:pt idx="1912">
                  <c:v>141.6</c:v>
                </c:pt>
                <c:pt idx="1913">
                  <c:v>141.1</c:v>
                </c:pt>
                <c:pt idx="1914">
                  <c:v>140.6</c:v>
                </c:pt>
                <c:pt idx="1915">
                  <c:v>140.1</c:v>
                </c:pt>
                <c:pt idx="1916">
                  <c:v>139.5</c:v>
                </c:pt>
                <c:pt idx="1917">
                  <c:v>139</c:v>
                </c:pt>
                <c:pt idx="1918">
                  <c:v>138.5</c:v>
                </c:pt>
                <c:pt idx="1919">
                  <c:v>138</c:v>
                </c:pt>
                <c:pt idx="1920">
                  <c:v>137.5</c:v>
                </c:pt>
                <c:pt idx="1921">
                  <c:v>136.9</c:v>
                </c:pt>
                <c:pt idx="1922">
                  <c:v>136.4</c:v>
                </c:pt>
                <c:pt idx="1923">
                  <c:v>135.9</c:v>
                </c:pt>
                <c:pt idx="1924">
                  <c:v>135.4</c:v>
                </c:pt>
                <c:pt idx="1925">
                  <c:v>134.80000000000001</c:v>
                </c:pt>
                <c:pt idx="1926">
                  <c:v>134.30000000000001</c:v>
                </c:pt>
                <c:pt idx="1927">
                  <c:v>133.80000000000001</c:v>
                </c:pt>
                <c:pt idx="1928">
                  <c:v>133.30000000000001</c:v>
                </c:pt>
                <c:pt idx="1929">
                  <c:v>132.69999999999999</c:v>
                </c:pt>
                <c:pt idx="1930">
                  <c:v>132.19999999999999</c:v>
                </c:pt>
                <c:pt idx="1931">
                  <c:v>131.69999999999999</c:v>
                </c:pt>
                <c:pt idx="1932">
                  <c:v>131.19999999999999</c:v>
                </c:pt>
                <c:pt idx="1933">
                  <c:v>130.6</c:v>
                </c:pt>
                <c:pt idx="1934">
                  <c:v>130.1</c:v>
                </c:pt>
                <c:pt idx="1935">
                  <c:v>129.6</c:v>
                </c:pt>
                <c:pt idx="1936">
                  <c:v>129.1</c:v>
                </c:pt>
                <c:pt idx="1937">
                  <c:v>128.6</c:v>
                </c:pt>
                <c:pt idx="1938">
                  <c:v>128.1</c:v>
                </c:pt>
                <c:pt idx="1939">
                  <c:v>127.5</c:v>
                </c:pt>
                <c:pt idx="1940">
                  <c:v>127</c:v>
                </c:pt>
                <c:pt idx="1941">
                  <c:v>126.5</c:v>
                </c:pt>
                <c:pt idx="1942">
                  <c:v>126</c:v>
                </c:pt>
                <c:pt idx="1943">
                  <c:v>125.5</c:v>
                </c:pt>
                <c:pt idx="1944">
                  <c:v>125</c:v>
                </c:pt>
                <c:pt idx="1945">
                  <c:v>124.4</c:v>
                </c:pt>
                <c:pt idx="1946">
                  <c:v>123.9</c:v>
                </c:pt>
                <c:pt idx="1947">
                  <c:v>123.4</c:v>
                </c:pt>
                <c:pt idx="1948">
                  <c:v>122.9</c:v>
                </c:pt>
                <c:pt idx="1949">
                  <c:v>122.4</c:v>
                </c:pt>
                <c:pt idx="1950">
                  <c:v>121.9</c:v>
                </c:pt>
                <c:pt idx="1951">
                  <c:v>121.4</c:v>
                </c:pt>
                <c:pt idx="1952">
                  <c:v>120.8</c:v>
                </c:pt>
                <c:pt idx="1953">
                  <c:v>120.3</c:v>
                </c:pt>
                <c:pt idx="1954">
                  <c:v>119.8</c:v>
                </c:pt>
                <c:pt idx="1955">
                  <c:v>119.3</c:v>
                </c:pt>
                <c:pt idx="1956">
                  <c:v>118.8</c:v>
                </c:pt>
                <c:pt idx="1957">
                  <c:v>118.3</c:v>
                </c:pt>
                <c:pt idx="1958">
                  <c:v>117.8</c:v>
                </c:pt>
                <c:pt idx="1959">
                  <c:v>117.3</c:v>
                </c:pt>
                <c:pt idx="1960">
                  <c:v>116.8</c:v>
                </c:pt>
                <c:pt idx="1961">
                  <c:v>116.3</c:v>
                </c:pt>
                <c:pt idx="1962">
                  <c:v>115.8</c:v>
                </c:pt>
                <c:pt idx="1963">
                  <c:v>115.3</c:v>
                </c:pt>
                <c:pt idx="1964">
                  <c:v>114.8</c:v>
                </c:pt>
                <c:pt idx="1965">
                  <c:v>114.3</c:v>
                </c:pt>
                <c:pt idx="1966">
                  <c:v>113.8</c:v>
                </c:pt>
                <c:pt idx="1967">
                  <c:v>113.3</c:v>
                </c:pt>
                <c:pt idx="1968">
                  <c:v>112.8</c:v>
                </c:pt>
                <c:pt idx="1969">
                  <c:v>112.3</c:v>
                </c:pt>
                <c:pt idx="1970">
                  <c:v>111.8</c:v>
                </c:pt>
                <c:pt idx="1971">
                  <c:v>111.4</c:v>
                </c:pt>
                <c:pt idx="1972">
                  <c:v>110.9</c:v>
                </c:pt>
                <c:pt idx="1973">
                  <c:v>110.4</c:v>
                </c:pt>
                <c:pt idx="1974">
                  <c:v>109.9</c:v>
                </c:pt>
                <c:pt idx="1975">
                  <c:v>109.5</c:v>
                </c:pt>
                <c:pt idx="1976">
                  <c:v>109</c:v>
                </c:pt>
                <c:pt idx="1977">
                  <c:v>108.5</c:v>
                </c:pt>
                <c:pt idx="1978">
                  <c:v>108.1</c:v>
                </c:pt>
                <c:pt idx="1979">
                  <c:v>107.6</c:v>
                </c:pt>
                <c:pt idx="1980">
                  <c:v>107.2</c:v>
                </c:pt>
                <c:pt idx="1981">
                  <c:v>106.7</c:v>
                </c:pt>
                <c:pt idx="1982">
                  <c:v>106.3</c:v>
                </c:pt>
                <c:pt idx="1983">
                  <c:v>105.8</c:v>
                </c:pt>
                <c:pt idx="1984">
                  <c:v>105.4</c:v>
                </c:pt>
                <c:pt idx="1985">
                  <c:v>104.9</c:v>
                </c:pt>
                <c:pt idx="1986">
                  <c:v>104.5</c:v>
                </c:pt>
                <c:pt idx="1987">
                  <c:v>104.1</c:v>
                </c:pt>
                <c:pt idx="1988">
                  <c:v>103.6</c:v>
                </c:pt>
                <c:pt idx="1989">
                  <c:v>103.2</c:v>
                </c:pt>
                <c:pt idx="1990">
                  <c:v>102.8</c:v>
                </c:pt>
                <c:pt idx="1991">
                  <c:v>102.4</c:v>
                </c:pt>
                <c:pt idx="1992">
                  <c:v>101.9</c:v>
                </c:pt>
                <c:pt idx="1993">
                  <c:v>101.5</c:v>
                </c:pt>
                <c:pt idx="1994">
                  <c:v>101.1</c:v>
                </c:pt>
                <c:pt idx="1995">
                  <c:v>100.7</c:v>
                </c:pt>
                <c:pt idx="1996">
                  <c:v>100.3</c:v>
                </c:pt>
                <c:pt idx="1997">
                  <c:v>99.9</c:v>
                </c:pt>
                <c:pt idx="1998">
                  <c:v>99.5</c:v>
                </c:pt>
                <c:pt idx="1999">
                  <c:v>99.1</c:v>
                </c:pt>
                <c:pt idx="2000">
                  <c:v>98.7</c:v>
                </c:pt>
                <c:pt idx="2001">
                  <c:v>98.3</c:v>
                </c:pt>
                <c:pt idx="2002">
                  <c:v>98</c:v>
                </c:pt>
                <c:pt idx="2003">
                  <c:v>97.6</c:v>
                </c:pt>
                <c:pt idx="2004">
                  <c:v>97.2</c:v>
                </c:pt>
                <c:pt idx="2005">
                  <c:v>96.8</c:v>
                </c:pt>
                <c:pt idx="2006">
                  <c:v>96.5</c:v>
                </c:pt>
                <c:pt idx="2007">
                  <c:v>96.1</c:v>
                </c:pt>
                <c:pt idx="2008">
                  <c:v>95.8</c:v>
                </c:pt>
                <c:pt idx="2009">
                  <c:v>95.4</c:v>
                </c:pt>
                <c:pt idx="2010">
                  <c:v>95.1</c:v>
                </c:pt>
                <c:pt idx="2011">
                  <c:v>94.7</c:v>
                </c:pt>
                <c:pt idx="2012">
                  <c:v>94.4</c:v>
                </c:pt>
                <c:pt idx="2013">
                  <c:v>94</c:v>
                </c:pt>
                <c:pt idx="2014">
                  <c:v>93.7</c:v>
                </c:pt>
                <c:pt idx="2015">
                  <c:v>93.4</c:v>
                </c:pt>
                <c:pt idx="2016">
                  <c:v>93</c:v>
                </c:pt>
                <c:pt idx="2017">
                  <c:v>92.7</c:v>
                </c:pt>
                <c:pt idx="2018">
                  <c:v>92.4</c:v>
                </c:pt>
                <c:pt idx="2019">
                  <c:v>92</c:v>
                </c:pt>
                <c:pt idx="2020">
                  <c:v>91.7</c:v>
                </c:pt>
                <c:pt idx="2021">
                  <c:v>91.4</c:v>
                </c:pt>
                <c:pt idx="2022">
                  <c:v>91.1</c:v>
                </c:pt>
                <c:pt idx="2023">
                  <c:v>90.8</c:v>
                </c:pt>
                <c:pt idx="2024">
                  <c:v>90.4</c:v>
                </c:pt>
                <c:pt idx="2025">
                  <c:v>90.1</c:v>
                </c:pt>
                <c:pt idx="2026">
                  <c:v>89.8</c:v>
                </c:pt>
                <c:pt idx="2027">
                  <c:v>89.5</c:v>
                </c:pt>
                <c:pt idx="2028">
                  <c:v>89.2</c:v>
                </c:pt>
                <c:pt idx="2029">
                  <c:v>88.9</c:v>
                </c:pt>
                <c:pt idx="2030">
                  <c:v>88.6</c:v>
                </c:pt>
                <c:pt idx="2031">
                  <c:v>88.3</c:v>
                </c:pt>
                <c:pt idx="2032">
                  <c:v>88</c:v>
                </c:pt>
                <c:pt idx="2033">
                  <c:v>87.7</c:v>
                </c:pt>
                <c:pt idx="2034">
                  <c:v>87.3</c:v>
                </c:pt>
                <c:pt idx="2035">
                  <c:v>87</c:v>
                </c:pt>
                <c:pt idx="2036">
                  <c:v>86.7</c:v>
                </c:pt>
                <c:pt idx="2037">
                  <c:v>86.4</c:v>
                </c:pt>
                <c:pt idx="2038">
                  <c:v>86.1</c:v>
                </c:pt>
                <c:pt idx="2039">
                  <c:v>85.8</c:v>
                </c:pt>
                <c:pt idx="2040">
                  <c:v>85.5</c:v>
                </c:pt>
                <c:pt idx="2041">
                  <c:v>85.3</c:v>
                </c:pt>
                <c:pt idx="2042">
                  <c:v>85</c:v>
                </c:pt>
                <c:pt idx="2043">
                  <c:v>84.7</c:v>
                </c:pt>
                <c:pt idx="2044">
                  <c:v>84.4</c:v>
                </c:pt>
                <c:pt idx="2045">
                  <c:v>84.1</c:v>
                </c:pt>
                <c:pt idx="2046">
                  <c:v>83.8</c:v>
                </c:pt>
                <c:pt idx="2047">
                  <c:v>83.5</c:v>
                </c:pt>
                <c:pt idx="2048">
                  <c:v>83.2</c:v>
                </c:pt>
                <c:pt idx="2049">
                  <c:v>82.9</c:v>
                </c:pt>
                <c:pt idx="2050">
                  <c:v>82.7</c:v>
                </c:pt>
                <c:pt idx="2051">
                  <c:v>82.4</c:v>
                </c:pt>
                <c:pt idx="2052">
                  <c:v>82.1</c:v>
                </c:pt>
                <c:pt idx="2053">
                  <c:v>81.8</c:v>
                </c:pt>
                <c:pt idx="2054">
                  <c:v>81.5</c:v>
                </c:pt>
                <c:pt idx="2055">
                  <c:v>81.2</c:v>
                </c:pt>
                <c:pt idx="2056">
                  <c:v>81</c:v>
                </c:pt>
                <c:pt idx="2057">
                  <c:v>80.7</c:v>
                </c:pt>
                <c:pt idx="2058">
                  <c:v>80.400000000000006</c:v>
                </c:pt>
                <c:pt idx="2059">
                  <c:v>80.099999999999994</c:v>
                </c:pt>
                <c:pt idx="2060">
                  <c:v>79.900000000000006</c:v>
                </c:pt>
                <c:pt idx="2061">
                  <c:v>79.599999999999994</c:v>
                </c:pt>
                <c:pt idx="2062">
                  <c:v>79.3</c:v>
                </c:pt>
                <c:pt idx="2063">
                  <c:v>79</c:v>
                </c:pt>
                <c:pt idx="2064">
                  <c:v>78.8</c:v>
                </c:pt>
                <c:pt idx="2065">
                  <c:v>78.5</c:v>
                </c:pt>
                <c:pt idx="2066">
                  <c:v>78.3</c:v>
                </c:pt>
                <c:pt idx="2067">
                  <c:v>78</c:v>
                </c:pt>
                <c:pt idx="2068">
                  <c:v>77.7</c:v>
                </c:pt>
                <c:pt idx="2069">
                  <c:v>77.5</c:v>
                </c:pt>
                <c:pt idx="2070">
                  <c:v>77.2</c:v>
                </c:pt>
                <c:pt idx="2071">
                  <c:v>77</c:v>
                </c:pt>
                <c:pt idx="2072">
                  <c:v>76.7</c:v>
                </c:pt>
                <c:pt idx="2073">
                  <c:v>76.5</c:v>
                </c:pt>
                <c:pt idx="2074">
                  <c:v>76.3</c:v>
                </c:pt>
                <c:pt idx="2075">
                  <c:v>76</c:v>
                </c:pt>
                <c:pt idx="2076">
                  <c:v>75.8</c:v>
                </c:pt>
                <c:pt idx="2077">
                  <c:v>75.5</c:v>
                </c:pt>
                <c:pt idx="2078">
                  <c:v>75.3</c:v>
                </c:pt>
                <c:pt idx="2079">
                  <c:v>75.099999999999994</c:v>
                </c:pt>
                <c:pt idx="2080">
                  <c:v>74.8</c:v>
                </c:pt>
                <c:pt idx="2081">
                  <c:v>74.599999999999994</c:v>
                </c:pt>
                <c:pt idx="2082">
                  <c:v>74.400000000000006</c:v>
                </c:pt>
                <c:pt idx="2083">
                  <c:v>74.2</c:v>
                </c:pt>
                <c:pt idx="2084">
                  <c:v>74</c:v>
                </c:pt>
                <c:pt idx="2085">
                  <c:v>73.7</c:v>
                </c:pt>
                <c:pt idx="2086">
                  <c:v>73.5</c:v>
                </c:pt>
                <c:pt idx="2087">
                  <c:v>73.3</c:v>
                </c:pt>
                <c:pt idx="2088">
                  <c:v>73.099999999999994</c:v>
                </c:pt>
                <c:pt idx="2089">
                  <c:v>72.900000000000006</c:v>
                </c:pt>
                <c:pt idx="2090">
                  <c:v>72.7</c:v>
                </c:pt>
                <c:pt idx="2091">
                  <c:v>72.5</c:v>
                </c:pt>
                <c:pt idx="2092">
                  <c:v>72.3</c:v>
                </c:pt>
                <c:pt idx="2093">
                  <c:v>72.099999999999994</c:v>
                </c:pt>
                <c:pt idx="2094">
                  <c:v>71.900000000000006</c:v>
                </c:pt>
                <c:pt idx="2095">
                  <c:v>71.7</c:v>
                </c:pt>
                <c:pt idx="2096">
                  <c:v>71.5</c:v>
                </c:pt>
                <c:pt idx="2097">
                  <c:v>71.3</c:v>
                </c:pt>
                <c:pt idx="2098">
                  <c:v>71.099999999999994</c:v>
                </c:pt>
                <c:pt idx="2099">
                  <c:v>70.900000000000006</c:v>
                </c:pt>
                <c:pt idx="2100">
                  <c:v>70.7</c:v>
                </c:pt>
                <c:pt idx="2101">
                  <c:v>70.5</c:v>
                </c:pt>
                <c:pt idx="2102">
                  <c:v>70.3</c:v>
                </c:pt>
                <c:pt idx="2103">
                  <c:v>70.2</c:v>
                </c:pt>
                <c:pt idx="2104">
                  <c:v>70</c:v>
                </c:pt>
                <c:pt idx="2105">
                  <c:v>69.8</c:v>
                </c:pt>
                <c:pt idx="2106">
                  <c:v>69.599999999999994</c:v>
                </c:pt>
                <c:pt idx="2107">
                  <c:v>69.400000000000006</c:v>
                </c:pt>
                <c:pt idx="2108">
                  <c:v>69.2</c:v>
                </c:pt>
                <c:pt idx="2109">
                  <c:v>69.099999999999994</c:v>
                </c:pt>
                <c:pt idx="2110">
                  <c:v>68.900000000000006</c:v>
                </c:pt>
                <c:pt idx="2111">
                  <c:v>68.7</c:v>
                </c:pt>
                <c:pt idx="2112">
                  <c:v>68.5</c:v>
                </c:pt>
                <c:pt idx="2113">
                  <c:v>68.3</c:v>
                </c:pt>
                <c:pt idx="2114">
                  <c:v>68.2</c:v>
                </c:pt>
                <c:pt idx="2115">
                  <c:v>68</c:v>
                </c:pt>
                <c:pt idx="2116">
                  <c:v>67.8</c:v>
                </c:pt>
                <c:pt idx="2117">
                  <c:v>67.599999999999994</c:v>
                </c:pt>
                <c:pt idx="2118">
                  <c:v>67.5</c:v>
                </c:pt>
                <c:pt idx="2119">
                  <c:v>67.3</c:v>
                </c:pt>
                <c:pt idx="2120">
                  <c:v>67.099999999999994</c:v>
                </c:pt>
                <c:pt idx="2121">
                  <c:v>66.900000000000006</c:v>
                </c:pt>
                <c:pt idx="2122">
                  <c:v>66.7</c:v>
                </c:pt>
                <c:pt idx="2123">
                  <c:v>66.5</c:v>
                </c:pt>
                <c:pt idx="2124">
                  <c:v>66.400000000000006</c:v>
                </c:pt>
                <c:pt idx="2125">
                  <c:v>66.2</c:v>
                </c:pt>
                <c:pt idx="2126">
                  <c:v>66</c:v>
                </c:pt>
                <c:pt idx="2127">
                  <c:v>65.8</c:v>
                </c:pt>
                <c:pt idx="2128">
                  <c:v>65.599999999999994</c:v>
                </c:pt>
                <c:pt idx="2129">
                  <c:v>65.5</c:v>
                </c:pt>
                <c:pt idx="2130">
                  <c:v>65.3</c:v>
                </c:pt>
                <c:pt idx="2131">
                  <c:v>65.099999999999994</c:v>
                </c:pt>
                <c:pt idx="2132">
                  <c:v>64.900000000000006</c:v>
                </c:pt>
                <c:pt idx="2133">
                  <c:v>64.7</c:v>
                </c:pt>
                <c:pt idx="2134">
                  <c:v>64.5</c:v>
                </c:pt>
                <c:pt idx="2135">
                  <c:v>64.3</c:v>
                </c:pt>
                <c:pt idx="2136">
                  <c:v>64.099999999999994</c:v>
                </c:pt>
                <c:pt idx="2137">
                  <c:v>63.9</c:v>
                </c:pt>
                <c:pt idx="2138">
                  <c:v>63.8</c:v>
                </c:pt>
                <c:pt idx="2139">
                  <c:v>63.6</c:v>
                </c:pt>
                <c:pt idx="2140">
                  <c:v>63.4</c:v>
                </c:pt>
                <c:pt idx="2141">
                  <c:v>63.2</c:v>
                </c:pt>
                <c:pt idx="2142">
                  <c:v>63</c:v>
                </c:pt>
                <c:pt idx="2143">
                  <c:v>62.8</c:v>
                </c:pt>
                <c:pt idx="2144">
                  <c:v>62.6</c:v>
                </c:pt>
                <c:pt idx="2145">
                  <c:v>62.4</c:v>
                </c:pt>
                <c:pt idx="2146">
                  <c:v>62.2</c:v>
                </c:pt>
                <c:pt idx="2147">
                  <c:v>61.9</c:v>
                </c:pt>
                <c:pt idx="2148">
                  <c:v>61.7</c:v>
                </c:pt>
                <c:pt idx="2149">
                  <c:v>61.5</c:v>
                </c:pt>
                <c:pt idx="2150">
                  <c:v>61.3</c:v>
                </c:pt>
                <c:pt idx="2151">
                  <c:v>61.1</c:v>
                </c:pt>
                <c:pt idx="2152">
                  <c:v>60.9</c:v>
                </c:pt>
                <c:pt idx="2153">
                  <c:v>60.7</c:v>
                </c:pt>
                <c:pt idx="2154">
                  <c:v>60.5</c:v>
                </c:pt>
                <c:pt idx="2155">
                  <c:v>60.3</c:v>
                </c:pt>
                <c:pt idx="2156">
                  <c:v>60.1</c:v>
                </c:pt>
                <c:pt idx="2157">
                  <c:v>59.9</c:v>
                </c:pt>
                <c:pt idx="2158">
                  <c:v>59.6</c:v>
                </c:pt>
                <c:pt idx="2159">
                  <c:v>59.4</c:v>
                </c:pt>
                <c:pt idx="2160">
                  <c:v>59.2</c:v>
                </c:pt>
                <c:pt idx="2161">
                  <c:v>59</c:v>
                </c:pt>
                <c:pt idx="2162">
                  <c:v>58.8</c:v>
                </c:pt>
                <c:pt idx="2163">
                  <c:v>58.6</c:v>
                </c:pt>
                <c:pt idx="2164">
                  <c:v>58.3</c:v>
                </c:pt>
                <c:pt idx="2165">
                  <c:v>58.1</c:v>
                </c:pt>
                <c:pt idx="2166">
                  <c:v>57.9</c:v>
                </c:pt>
                <c:pt idx="2167">
                  <c:v>57.7</c:v>
                </c:pt>
                <c:pt idx="2168">
                  <c:v>57.5</c:v>
                </c:pt>
                <c:pt idx="2169">
                  <c:v>57.2</c:v>
                </c:pt>
                <c:pt idx="2170">
                  <c:v>57</c:v>
                </c:pt>
                <c:pt idx="2171">
                  <c:v>56.8</c:v>
                </c:pt>
                <c:pt idx="2172">
                  <c:v>56.6</c:v>
                </c:pt>
                <c:pt idx="2173">
                  <c:v>56.4</c:v>
                </c:pt>
                <c:pt idx="2174">
                  <c:v>56.1</c:v>
                </c:pt>
                <c:pt idx="2175">
                  <c:v>55.9</c:v>
                </c:pt>
                <c:pt idx="2176">
                  <c:v>55.7</c:v>
                </c:pt>
                <c:pt idx="2177">
                  <c:v>55.4</c:v>
                </c:pt>
                <c:pt idx="2178">
                  <c:v>55.2</c:v>
                </c:pt>
                <c:pt idx="2179">
                  <c:v>55</c:v>
                </c:pt>
                <c:pt idx="2180">
                  <c:v>54.8</c:v>
                </c:pt>
                <c:pt idx="2181">
                  <c:v>54.5</c:v>
                </c:pt>
                <c:pt idx="2182">
                  <c:v>54.3</c:v>
                </c:pt>
                <c:pt idx="2183">
                  <c:v>54.1</c:v>
                </c:pt>
                <c:pt idx="2184">
                  <c:v>53.8</c:v>
                </c:pt>
                <c:pt idx="2185">
                  <c:v>53.6</c:v>
                </c:pt>
                <c:pt idx="2186">
                  <c:v>53.4</c:v>
                </c:pt>
                <c:pt idx="2187">
                  <c:v>53.2</c:v>
                </c:pt>
                <c:pt idx="2188">
                  <c:v>52.9</c:v>
                </c:pt>
                <c:pt idx="2189">
                  <c:v>52.7</c:v>
                </c:pt>
                <c:pt idx="2190">
                  <c:v>52.5</c:v>
                </c:pt>
                <c:pt idx="2191">
                  <c:v>52.2</c:v>
                </c:pt>
                <c:pt idx="2192">
                  <c:v>52</c:v>
                </c:pt>
                <c:pt idx="2193">
                  <c:v>51.8</c:v>
                </c:pt>
                <c:pt idx="2194">
                  <c:v>51.6</c:v>
                </c:pt>
                <c:pt idx="2195">
                  <c:v>51.3</c:v>
                </c:pt>
                <c:pt idx="2196">
                  <c:v>51.1</c:v>
                </c:pt>
                <c:pt idx="2197">
                  <c:v>50.9</c:v>
                </c:pt>
                <c:pt idx="2198">
                  <c:v>50.7</c:v>
                </c:pt>
                <c:pt idx="2199">
                  <c:v>50.4</c:v>
                </c:pt>
                <c:pt idx="2200">
                  <c:v>50.2</c:v>
                </c:pt>
                <c:pt idx="2201">
                  <c:v>50</c:v>
                </c:pt>
                <c:pt idx="2202">
                  <c:v>49.8</c:v>
                </c:pt>
                <c:pt idx="2203">
                  <c:v>49.5</c:v>
                </c:pt>
                <c:pt idx="2204">
                  <c:v>49.3</c:v>
                </c:pt>
                <c:pt idx="2205">
                  <c:v>49.1</c:v>
                </c:pt>
                <c:pt idx="2206">
                  <c:v>48.9</c:v>
                </c:pt>
                <c:pt idx="2207">
                  <c:v>48.6</c:v>
                </c:pt>
                <c:pt idx="2208">
                  <c:v>48.4</c:v>
                </c:pt>
                <c:pt idx="2209">
                  <c:v>48.2</c:v>
                </c:pt>
                <c:pt idx="2210">
                  <c:v>48</c:v>
                </c:pt>
                <c:pt idx="2211">
                  <c:v>47.7</c:v>
                </c:pt>
                <c:pt idx="2212">
                  <c:v>47.5</c:v>
                </c:pt>
                <c:pt idx="2213">
                  <c:v>47.3</c:v>
                </c:pt>
                <c:pt idx="2214">
                  <c:v>47.1</c:v>
                </c:pt>
                <c:pt idx="2215">
                  <c:v>46.9</c:v>
                </c:pt>
                <c:pt idx="2216">
                  <c:v>46.6</c:v>
                </c:pt>
                <c:pt idx="2217">
                  <c:v>46.4</c:v>
                </c:pt>
                <c:pt idx="2218">
                  <c:v>46.2</c:v>
                </c:pt>
                <c:pt idx="2219">
                  <c:v>46</c:v>
                </c:pt>
                <c:pt idx="2220">
                  <c:v>45.8</c:v>
                </c:pt>
                <c:pt idx="2221">
                  <c:v>45.6</c:v>
                </c:pt>
                <c:pt idx="2222">
                  <c:v>45.3</c:v>
                </c:pt>
                <c:pt idx="2223">
                  <c:v>45.1</c:v>
                </c:pt>
                <c:pt idx="2224">
                  <c:v>44.9</c:v>
                </c:pt>
                <c:pt idx="2225">
                  <c:v>44.7</c:v>
                </c:pt>
                <c:pt idx="2226">
                  <c:v>44.5</c:v>
                </c:pt>
                <c:pt idx="2227">
                  <c:v>44.3</c:v>
                </c:pt>
                <c:pt idx="2228">
                  <c:v>44.1</c:v>
                </c:pt>
                <c:pt idx="2229">
                  <c:v>43.9</c:v>
                </c:pt>
                <c:pt idx="2230">
                  <c:v>43.7</c:v>
                </c:pt>
                <c:pt idx="2231">
                  <c:v>43.5</c:v>
                </c:pt>
                <c:pt idx="2232">
                  <c:v>43.3</c:v>
                </c:pt>
                <c:pt idx="2233">
                  <c:v>43.1</c:v>
                </c:pt>
                <c:pt idx="2234">
                  <c:v>42.9</c:v>
                </c:pt>
                <c:pt idx="2235">
                  <c:v>42.7</c:v>
                </c:pt>
                <c:pt idx="2236">
                  <c:v>42.5</c:v>
                </c:pt>
                <c:pt idx="2237">
                  <c:v>42.3</c:v>
                </c:pt>
                <c:pt idx="2238">
                  <c:v>42.1</c:v>
                </c:pt>
                <c:pt idx="2239">
                  <c:v>41.9</c:v>
                </c:pt>
                <c:pt idx="2240">
                  <c:v>41.7</c:v>
                </c:pt>
                <c:pt idx="2241">
                  <c:v>41.6</c:v>
                </c:pt>
                <c:pt idx="2242">
                  <c:v>41.4</c:v>
                </c:pt>
                <c:pt idx="2243">
                  <c:v>41.2</c:v>
                </c:pt>
                <c:pt idx="2244">
                  <c:v>41</c:v>
                </c:pt>
                <c:pt idx="2245">
                  <c:v>40.799999999999997</c:v>
                </c:pt>
                <c:pt idx="2246">
                  <c:v>40.6</c:v>
                </c:pt>
                <c:pt idx="2247">
                  <c:v>40.5</c:v>
                </c:pt>
                <c:pt idx="2248">
                  <c:v>40.299999999999997</c:v>
                </c:pt>
                <c:pt idx="2249">
                  <c:v>40.1</c:v>
                </c:pt>
                <c:pt idx="2250">
                  <c:v>39.9</c:v>
                </c:pt>
                <c:pt idx="2251">
                  <c:v>39.799999999999997</c:v>
                </c:pt>
                <c:pt idx="2252">
                  <c:v>39.6</c:v>
                </c:pt>
                <c:pt idx="2253">
                  <c:v>39.4</c:v>
                </c:pt>
                <c:pt idx="2254">
                  <c:v>39.299999999999997</c:v>
                </c:pt>
                <c:pt idx="2255">
                  <c:v>39.1</c:v>
                </c:pt>
                <c:pt idx="2256">
                  <c:v>38.9</c:v>
                </c:pt>
                <c:pt idx="2257">
                  <c:v>38.799999999999997</c:v>
                </c:pt>
                <c:pt idx="2258">
                  <c:v>38.6</c:v>
                </c:pt>
                <c:pt idx="2259">
                  <c:v>38.4</c:v>
                </c:pt>
                <c:pt idx="2260">
                  <c:v>38.299999999999997</c:v>
                </c:pt>
                <c:pt idx="2261">
                  <c:v>38.1</c:v>
                </c:pt>
                <c:pt idx="2262">
                  <c:v>38</c:v>
                </c:pt>
                <c:pt idx="2263">
                  <c:v>37.799999999999997</c:v>
                </c:pt>
                <c:pt idx="2264">
                  <c:v>37.700000000000003</c:v>
                </c:pt>
                <c:pt idx="2265">
                  <c:v>37.5</c:v>
                </c:pt>
                <c:pt idx="2266">
                  <c:v>37.4</c:v>
                </c:pt>
                <c:pt idx="2267">
                  <c:v>37.200000000000003</c:v>
                </c:pt>
                <c:pt idx="2268">
                  <c:v>37.1</c:v>
                </c:pt>
                <c:pt idx="2269">
                  <c:v>36.9</c:v>
                </c:pt>
                <c:pt idx="2270">
                  <c:v>36.799999999999997</c:v>
                </c:pt>
                <c:pt idx="2271">
                  <c:v>36.6</c:v>
                </c:pt>
                <c:pt idx="2272">
                  <c:v>36.5</c:v>
                </c:pt>
                <c:pt idx="2273">
                  <c:v>36.4</c:v>
                </c:pt>
                <c:pt idx="2274">
                  <c:v>36.200000000000003</c:v>
                </c:pt>
                <c:pt idx="2275">
                  <c:v>36.1</c:v>
                </c:pt>
                <c:pt idx="2276">
                  <c:v>35.9</c:v>
                </c:pt>
                <c:pt idx="2277">
                  <c:v>35.799999999999997</c:v>
                </c:pt>
                <c:pt idx="2278">
                  <c:v>35.700000000000003</c:v>
                </c:pt>
                <c:pt idx="2279">
                  <c:v>35.6</c:v>
                </c:pt>
                <c:pt idx="2280">
                  <c:v>35.4</c:v>
                </c:pt>
                <c:pt idx="2281">
                  <c:v>35.299999999999997</c:v>
                </c:pt>
                <c:pt idx="2282">
                  <c:v>35.200000000000003</c:v>
                </c:pt>
                <c:pt idx="2283">
                  <c:v>35</c:v>
                </c:pt>
                <c:pt idx="2284">
                  <c:v>34.9</c:v>
                </c:pt>
                <c:pt idx="2285">
                  <c:v>34.799999999999997</c:v>
                </c:pt>
                <c:pt idx="2286">
                  <c:v>34.700000000000003</c:v>
                </c:pt>
                <c:pt idx="2287">
                  <c:v>34.6</c:v>
                </c:pt>
                <c:pt idx="2288">
                  <c:v>34.4</c:v>
                </c:pt>
                <c:pt idx="2289">
                  <c:v>34.299999999999997</c:v>
                </c:pt>
                <c:pt idx="2290">
                  <c:v>34.200000000000003</c:v>
                </c:pt>
                <c:pt idx="2291">
                  <c:v>34.1</c:v>
                </c:pt>
                <c:pt idx="2292">
                  <c:v>34</c:v>
                </c:pt>
                <c:pt idx="2293">
                  <c:v>33.9</c:v>
                </c:pt>
                <c:pt idx="2294">
                  <c:v>33.700000000000003</c:v>
                </c:pt>
                <c:pt idx="2295">
                  <c:v>33.6</c:v>
                </c:pt>
                <c:pt idx="2296">
                  <c:v>33.5</c:v>
                </c:pt>
                <c:pt idx="2297">
                  <c:v>33.4</c:v>
                </c:pt>
                <c:pt idx="2298">
                  <c:v>33.299999999999997</c:v>
                </c:pt>
                <c:pt idx="2299">
                  <c:v>33.200000000000003</c:v>
                </c:pt>
                <c:pt idx="2300">
                  <c:v>33.1</c:v>
                </c:pt>
                <c:pt idx="2301">
                  <c:v>33</c:v>
                </c:pt>
                <c:pt idx="2302">
                  <c:v>32.9</c:v>
                </c:pt>
                <c:pt idx="2303">
                  <c:v>32.799999999999997</c:v>
                </c:pt>
                <c:pt idx="2304">
                  <c:v>32.700000000000003</c:v>
                </c:pt>
                <c:pt idx="2305">
                  <c:v>32.6</c:v>
                </c:pt>
                <c:pt idx="2306">
                  <c:v>32.5</c:v>
                </c:pt>
                <c:pt idx="2307">
                  <c:v>32.4</c:v>
                </c:pt>
                <c:pt idx="2308">
                  <c:v>32.299999999999997</c:v>
                </c:pt>
                <c:pt idx="2309">
                  <c:v>32.200000000000003</c:v>
                </c:pt>
                <c:pt idx="2310">
                  <c:v>32.1</c:v>
                </c:pt>
                <c:pt idx="2311">
                  <c:v>32</c:v>
                </c:pt>
                <c:pt idx="2312">
                  <c:v>31.9</c:v>
                </c:pt>
                <c:pt idx="2313">
                  <c:v>31.8</c:v>
                </c:pt>
                <c:pt idx="2314">
                  <c:v>31.7</c:v>
                </c:pt>
                <c:pt idx="2315">
                  <c:v>31.7</c:v>
                </c:pt>
                <c:pt idx="2316">
                  <c:v>31.6</c:v>
                </c:pt>
                <c:pt idx="2317">
                  <c:v>31.5</c:v>
                </c:pt>
                <c:pt idx="2318">
                  <c:v>31.4</c:v>
                </c:pt>
                <c:pt idx="2319">
                  <c:v>31.3</c:v>
                </c:pt>
                <c:pt idx="2320">
                  <c:v>31.2</c:v>
                </c:pt>
                <c:pt idx="2321">
                  <c:v>31.2</c:v>
                </c:pt>
                <c:pt idx="2322">
                  <c:v>31.1</c:v>
                </c:pt>
                <c:pt idx="2323">
                  <c:v>31</c:v>
                </c:pt>
                <c:pt idx="2324">
                  <c:v>30.9</c:v>
                </c:pt>
                <c:pt idx="2325">
                  <c:v>30.9</c:v>
                </c:pt>
                <c:pt idx="2326">
                  <c:v>30.8</c:v>
                </c:pt>
                <c:pt idx="2327">
                  <c:v>30.7</c:v>
                </c:pt>
                <c:pt idx="2328">
                  <c:v>30.7</c:v>
                </c:pt>
                <c:pt idx="2329">
                  <c:v>30.6</c:v>
                </c:pt>
                <c:pt idx="2330">
                  <c:v>30.5</c:v>
                </c:pt>
                <c:pt idx="2331">
                  <c:v>30.5</c:v>
                </c:pt>
                <c:pt idx="2332">
                  <c:v>30.4</c:v>
                </c:pt>
                <c:pt idx="2333">
                  <c:v>30.3</c:v>
                </c:pt>
                <c:pt idx="2334">
                  <c:v>30.3</c:v>
                </c:pt>
                <c:pt idx="2335">
                  <c:v>30.2</c:v>
                </c:pt>
                <c:pt idx="2336">
                  <c:v>30.1</c:v>
                </c:pt>
                <c:pt idx="2337">
                  <c:v>30.1</c:v>
                </c:pt>
                <c:pt idx="2338">
                  <c:v>30</c:v>
                </c:pt>
                <c:pt idx="2339">
                  <c:v>30</c:v>
                </c:pt>
                <c:pt idx="2340">
                  <c:v>29.9</c:v>
                </c:pt>
                <c:pt idx="2341">
                  <c:v>29.8</c:v>
                </c:pt>
                <c:pt idx="2342">
                  <c:v>29.8</c:v>
                </c:pt>
                <c:pt idx="2343">
                  <c:v>29.7</c:v>
                </c:pt>
                <c:pt idx="2344">
                  <c:v>29.7</c:v>
                </c:pt>
                <c:pt idx="2345">
                  <c:v>29.6</c:v>
                </c:pt>
                <c:pt idx="2346">
                  <c:v>29.6</c:v>
                </c:pt>
                <c:pt idx="2347">
                  <c:v>29.5</c:v>
                </c:pt>
                <c:pt idx="2348">
                  <c:v>29.5</c:v>
                </c:pt>
                <c:pt idx="2349">
                  <c:v>29.4</c:v>
                </c:pt>
                <c:pt idx="2350">
                  <c:v>29.4</c:v>
                </c:pt>
                <c:pt idx="2351">
                  <c:v>29.3</c:v>
                </c:pt>
                <c:pt idx="2352">
                  <c:v>29.3</c:v>
                </c:pt>
                <c:pt idx="2353">
                  <c:v>29.2</c:v>
                </c:pt>
                <c:pt idx="2354">
                  <c:v>29.2</c:v>
                </c:pt>
                <c:pt idx="2355">
                  <c:v>29.1</c:v>
                </c:pt>
                <c:pt idx="2356">
                  <c:v>29.1</c:v>
                </c:pt>
                <c:pt idx="2357">
                  <c:v>29</c:v>
                </c:pt>
                <c:pt idx="2358">
                  <c:v>29</c:v>
                </c:pt>
                <c:pt idx="2359">
                  <c:v>28.9</c:v>
                </c:pt>
                <c:pt idx="2360">
                  <c:v>28.9</c:v>
                </c:pt>
                <c:pt idx="2361">
                  <c:v>28.8</c:v>
                </c:pt>
                <c:pt idx="2362">
                  <c:v>28.8</c:v>
                </c:pt>
                <c:pt idx="2363">
                  <c:v>28.7</c:v>
                </c:pt>
                <c:pt idx="2364">
                  <c:v>28.6</c:v>
                </c:pt>
                <c:pt idx="2365">
                  <c:v>28.6</c:v>
                </c:pt>
                <c:pt idx="2366">
                  <c:v>28.5</c:v>
                </c:pt>
                <c:pt idx="2367">
                  <c:v>28.4</c:v>
                </c:pt>
                <c:pt idx="2368">
                  <c:v>28.4</c:v>
                </c:pt>
                <c:pt idx="2369">
                  <c:v>28.3</c:v>
                </c:pt>
                <c:pt idx="2370">
                  <c:v>28.2</c:v>
                </c:pt>
                <c:pt idx="2371">
                  <c:v>28.2</c:v>
                </c:pt>
                <c:pt idx="2372">
                  <c:v>28.1</c:v>
                </c:pt>
                <c:pt idx="2373">
                  <c:v>28</c:v>
                </c:pt>
                <c:pt idx="2374">
                  <c:v>28</c:v>
                </c:pt>
                <c:pt idx="2375">
                  <c:v>27.9</c:v>
                </c:pt>
                <c:pt idx="2376">
                  <c:v>27.8</c:v>
                </c:pt>
                <c:pt idx="2377">
                  <c:v>27.7</c:v>
                </c:pt>
                <c:pt idx="2378">
                  <c:v>27.7</c:v>
                </c:pt>
                <c:pt idx="2379">
                  <c:v>27.6</c:v>
                </c:pt>
                <c:pt idx="2380">
                  <c:v>28.3</c:v>
                </c:pt>
                <c:pt idx="2381">
                  <c:v>28.2</c:v>
                </c:pt>
                <c:pt idx="2382">
                  <c:v>28.1</c:v>
                </c:pt>
                <c:pt idx="2383">
                  <c:v>28</c:v>
                </c:pt>
                <c:pt idx="2384">
                  <c:v>27.9</c:v>
                </c:pt>
                <c:pt idx="2385">
                  <c:v>27.9</c:v>
                </c:pt>
                <c:pt idx="2386">
                  <c:v>27.8</c:v>
                </c:pt>
                <c:pt idx="2387">
                  <c:v>27.8</c:v>
                </c:pt>
                <c:pt idx="2388">
                  <c:v>27.7</c:v>
                </c:pt>
                <c:pt idx="2389">
                  <c:v>27.7</c:v>
                </c:pt>
                <c:pt idx="2390">
                  <c:v>27.6</c:v>
                </c:pt>
                <c:pt idx="2391">
                  <c:v>27.6</c:v>
                </c:pt>
                <c:pt idx="2392">
                  <c:v>27.5</c:v>
                </c:pt>
                <c:pt idx="2393">
                  <c:v>27.5</c:v>
                </c:pt>
                <c:pt idx="2394">
                  <c:v>27.4</c:v>
                </c:pt>
                <c:pt idx="2395">
                  <c:v>27.3</c:v>
                </c:pt>
                <c:pt idx="2396">
                  <c:v>27.2</c:v>
                </c:pt>
                <c:pt idx="2397">
                  <c:v>27</c:v>
                </c:pt>
                <c:pt idx="2398">
                  <c:v>26.9</c:v>
                </c:pt>
                <c:pt idx="2399">
                  <c:v>26.8</c:v>
                </c:pt>
                <c:pt idx="2400">
                  <c:v>26.7</c:v>
                </c:pt>
                <c:pt idx="2401">
                  <c:v>26.6</c:v>
                </c:pt>
                <c:pt idx="2402">
                  <c:v>26.5</c:v>
                </c:pt>
                <c:pt idx="2403">
                  <c:v>26.3</c:v>
                </c:pt>
                <c:pt idx="2404">
                  <c:v>26.3</c:v>
                </c:pt>
                <c:pt idx="2405">
                  <c:v>26.3</c:v>
                </c:pt>
                <c:pt idx="2406">
                  <c:v>26.3</c:v>
                </c:pt>
                <c:pt idx="2407">
                  <c:v>26.2</c:v>
                </c:pt>
                <c:pt idx="2408">
                  <c:v>26.2</c:v>
                </c:pt>
                <c:pt idx="2409">
                  <c:v>26.2</c:v>
                </c:pt>
                <c:pt idx="2410">
                  <c:v>26.2</c:v>
                </c:pt>
                <c:pt idx="2411">
                  <c:v>26.1</c:v>
                </c:pt>
                <c:pt idx="2412">
                  <c:v>26.1</c:v>
                </c:pt>
                <c:pt idx="2413">
                  <c:v>26.1</c:v>
                </c:pt>
                <c:pt idx="2414">
                  <c:v>26.1</c:v>
                </c:pt>
                <c:pt idx="2415">
                  <c:v>26.1</c:v>
                </c:pt>
                <c:pt idx="2416">
                  <c:v>26.1</c:v>
                </c:pt>
                <c:pt idx="2417">
                  <c:v>26</c:v>
                </c:pt>
                <c:pt idx="2418">
                  <c:v>26</c:v>
                </c:pt>
                <c:pt idx="2419">
                  <c:v>26</c:v>
                </c:pt>
                <c:pt idx="2420">
                  <c:v>26</c:v>
                </c:pt>
                <c:pt idx="2421">
                  <c:v>26</c:v>
                </c:pt>
                <c:pt idx="2422">
                  <c:v>26</c:v>
                </c:pt>
                <c:pt idx="2423">
                  <c:v>26</c:v>
                </c:pt>
                <c:pt idx="2424">
                  <c:v>25.9</c:v>
                </c:pt>
                <c:pt idx="2425">
                  <c:v>25.9</c:v>
                </c:pt>
                <c:pt idx="2426">
                  <c:v>25.8</c:v>
                </c:pt>
                <c:pt idx="2427">
                  <c:v>25.8</c:v>
                </c:pt>
                <c:pt idx="2428">
                  <c:v>25.8</c:v>
                </c:pt>
                <c:pt idx="2429">
                  <c:v>25.7</c:v>
                </c:pt>
                <c:pt idx="2430">
                  <c:v>25.7</c:v>
                </c:pt>
                <c:pt idx="2431">
                  <c:v>25.6</c:v>
                </c:pt>
                <c:pt idx="2432">
                  <c:v>25.6</c:v>
                </c:pt>
                <c:pt idx="2433">
                  <c:v>25.5</c:v>
                </c:pt>
                <c:pt idx="2434">
                  <c:v>25.5</c:v>
                </c:pt>
                <c:pt idx="2435">
                  <c:v>25.4</c:v>
                </c:pt>
                <c:pt idx="2436">
                  <c:v>25.3</c:v>
                </c:pt>
                <c:pt idx="2437">
                  <c:v>25.2</c:v>
                </c:pt>
                <c:pt idx="2438">
                  <c:v>25.2</c:v>
                </c:pt>
                <c:pt idx="2439">
                  <c:v>25.1</c:v>
                </c:pt>
                <c:pt idx="2440">
                  <c:v>25</c:v>
                </c:pt>
                <c:pt idx="2441">
                  <c:v>25</c:v>
                </c:pt>
                <c:pt idx="2442">
                  <c:v>24.9</c:v>
                </c:pt>
                <c:pt idx="2443">
                  <c:v>24.8</c:v>
                </c:pt>
                <c:pt idx="2444">
                  <c:v>24.8</c:v>
                </c:pt>
                <c:pt idx="2445">
                  <c:v>24.8</c:v>
                </c:pt>
                <c:pt idx="2446">
                  <c:v>24.8</c:v>
                </c:pt>
                <c:pt idx="2447">
                  <c:v>24.8</c:v>
                </c:pt>
                <c:pt idx="2448">
                  <c:v>24.8</c:v>
                </c:pt>
                <c:pt idx="2449">
                  <c:v>24.8</c:v>
                </c:pt>
                <c:pt idx="2450">
                  <c:v>24.8</c:v>
                </c:pt>
                <c:pt idx="2451">
                  <c:v>24.8</c:v>
                </c:pt>
                <c:pt idx="2452">
                  <c:v>24.8</c:v>
                </c:pt>
                <c:pt idx="2453">
                  <c:v>24.8</c:v>
                </c:pt>
                <c:pt idx="2454">
                  <c:v>24.8</c:v>
                </c:pt>
                <c:pt idx="2455">
                  <c:v>24.7</c:v>
                </c:pt>
                <c:pt idx="2456">
                  <c:v>24.7</c:v>
                </c:pt>
                <c:pt idx="2457">
                  <c:v>24.7</c:v>
                </c:pt>
                <c:pt idx="2458">
                  <c:v>24.7</c:v>
                </c:pt>
                <c:pt idx="2459">
                  <c:v>24.7</c:v>
                </c:pt>
                <c:pt idx="2460">
                  <c:v>24.7</c:v>
                </c:pt>
                <c:pt idx="2461">
                  <c:v>24.6</c:v>
                </c:pt>
                <c:pt idx="2462">
                  <c:v>24.6</c:v>
                </c:pt>
                <c:pt idx="2463">
                  <c:v>24.6</c:v>
                </c:pt>
                <c:pt idx="2464">
                  <c:v>24.7</c:v>
                </c:pt>
                <c:pt idx="2465">
                  <c:v>24.7</c:v>
                </c:pt>
                <c:pt idx="2466">
                  <c:v>24.7</c:v>
                </c:pt>
                <c:pt idx="2467">
                  <c:v>24.7</c:v>
                </c:pt>
                <c:pt idx="2468">
                  <c:v>24.7</c:v>
                </c:pt>
                <c:pt idx="2469">
                  <c:v>24.8</c:v>
                </c:pt>
                <c:pt idx="2470">
                  <c:v>24.8</c:v>
                </c:pt>
                <c:pt idx="2471">
                  <c:v>24.8</c:v>
                </c:pt>
                <c:pt idx="2472">
                  <c:v>24.8</c:v>
                </c:pt>
                <c:pt idx="2473">
                  <c:v>25</c:v>
                </c:pt>
                <c:pt idx="2474">
                  <c:v>25.2</c:v>
                </c:pt>
                <c:pt idx="2475">
                  <c:v>25.3</c:v>
                </c:pt>
                <c:pt idx="2476">
                  <c:v>25.5</c:v>
                </c:pt>
                <c:pt idx="2477">
                  <c:v>25.7</c:v>
                </c:pt>
                <c:pt idx="2478">
                  <c:v>25.9</c:v>
                </c:pt>
                <c:pt idx="2479">
                  <c:v>26</c:v>
                </c:pt>
                <c:pt idx="2480">
                  <c:v>26.2</c:v>
                </c:pt>
                <c:pt idx="2481">
                  <c:v>26.4</c:v>
                </c:pt>
                <c:pt idx="2482">
                  <c:v>26.5</c:v>
                </c:pt>
                <c:pt idx="2483">
                  <c:v>26.9</c:v>
                </c:pt>
                <c:pt idx="2484">
                  <c:v>27.2</c:v>
                </c:pt>
                <c:pt idx="2485">
                  <c:v>27.6</c:v>
                </c:pt>
                <c:pt idx="2486">
                  <c:v>27.9</c:v>
                </c:pt>
                <c:pt idx="2487">
                  <c:v>28.2</c:v>
                </c:pt>
                <c:pt idx="2488">
                  <c:v>28.6</c:v>
                </c:pt>
                <c:pt idx="2489">
                  <c:v>28.9</c:v>
                </c:pt>
                <c:pt idx="2490">
                  <c:v>29.3</c:v>
                </c:pt>
                <c:pt idx="2491">
                  <c:v>29.6</c:v>
                </c:pt>
                <c:pt idx="2492">
                  <c:v>30.1</c:v>
                </c:pt>
                <c:pt idx="2493">
                  <c:v>30.5</c:v>
                </c:pt>
                <c:pt idx="2494">
                  <c:v>31</c:v>
                </c:pt>
                <c:pt idx="2495">
                  <c:v>31.5</c:v>
                </c:pt>
                <c:pt idx="2496">
                  <c:v>32</c:v>
                </c:pt>
                <c:pt idx="2497">
                  <c:v>32.4</c:v>
                </c:pt>
                <c:pt idx="2498">
                  <c:v>32.9</c:v>
                </c:pt>
                <c:pt idx="2499">
                  <c:v>33.4</c:v>
                </c:pt>
              </c:numCache>
            </c:numRef>
          </c:yVal>
          <c:smooth val="1"/>
          <c:extLst>
            <c:ext xmlns:c16="http://schemas.microsoft.com/office/drawing/2014/chart" uri="{C3380CC4-5D6E-409C-BE32-E72D297353CC}">
              <c16:uniqueId val="{00000001-8473-F54F-918A-6D5340B84986}"/>
            </c:ext>
          </c:extLst>
        </c:ser>
        <c:ser>
          <c:idx val="2"/>
          <c:order val="2"/>
          <c:tx>
            <c:strRef>
              <c:f>Sheet1!$D$1</c:f>
              <c:strCache>
                <c:ptCount val="1"/>
                <c:pt idx="0">
                  <c:v>2 ul</c:v>
                </c:pt>
              </c:strCache>
            </c:strRef>
          </c:tx>
          <c:spPr>
            <a:ln w="18494">
              <a:solidFill>
                <a:srgbClr val="4600A5"/>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D$2:$D$2501</c:f>
              <c:numCache>
                <c:formatCode>General</c:formatCode>
                <c:ptCount val="2500"/>
                <c:pt idx="0">
                  <c:v>10.1</c:v>
                </c:pt>
                <c:pt idx="1">
                  <c:v>10.1</c:v>
                </c:pt>
                <c:pt idx="2">
                  <c:v>10.199999999999999</c:v>
                </c:pt>
                <c:pt idx="3">
                  <c:v>10.199999999999999</c:v>
                </c:pt>
                <c:pt idx="4">
                  <c:v>10.199999999999999</c:v>
                </c:pt>
                <c:pt idx="5">
                  <c:v>10.3</c:v>
                </c:pt>
                <c:pt idx="6">
                  <c:v>10.3</c:v>
                </c:pt>
                <c:pt idx="7">
                  <c:v>10.4</c:v>
                </c:pt>
                <c:pt idx="8">
                  <c:v>10.4</c:v>
                </c:pt>
                <c:pt idx="9">
                  <c:v>10.5</c:v>
                </c:pt>
                <c:pt idx="10">
                  <c:v>10.5</c:v>
                </c:pt>
                <c:pt idx="11">
                  <c:v>10.5</c:v>
                </c:pt>
                <c:pt idx="12">
                  <c:v>10.4</c:v>
                </c:pt>
                <c:pt idx="13">
                  <c:v>10.3</c:v>
                </c:pt>
                <c:pt idx="14">
                  <c:v>10.3</c:v>
                </c:pt>
                <c:pt idx="15">
                  <c:v>10.199999999999999</c:v>
                </c:pt>
                <c:pt idx="16">
                  <c:v>10.1</c:v>
                </c:pt>
                <c:pt idx="17">
                  <c:v>10.1</c:v>
                </c:pt>
                <c:pt idx="18">
                  <c:v>10</c:v>
                </c:pt>
                <c:pt idx="19">
                  <c:v>10</c:v>
                </c:pt>
                <c:pt idx="20">
                  <c:v>9.9</c:v>
                </c:pt>
                <c:pt idx="21">
                  <c:v>9.8000000000000007</c:v>
                </c:pt>
                <c:pt idx="22">
                  <c:v>9.8000000000000007</c:v>
                </c:pt>
                <c:pt idx="23">
                  <c:v>9.8000000000000007</c:v>
                </c:pt>
                <c:pt idx="24">
                  <c:v>9.8000000000000007</c:v>
                </c:pt>
                <c:pt idx="25">
                  <c:v>9.7000000000000011</c:v>
                </c:pt>
                <c:pt idx="26">
                  <c:v>9.7000000000000011</c:v>
                </c:pt>
                <c:pt idx="27">
                  <c:v>9.7000000000000011</c:v>
                </c:pt>
                <c:pt idx="28">
                  <c:v>9.6</c:v>
                </c:pt>
                <c:pt idx="29">
                  <c:v>9.6</c:v>
                </c:pt>
                <c:pt idx="30">
                  <c:v>9.6</c:v>
                </c:pt>
                <c:pt idx="31">
                  <c:v>9.6</c:v>
                </c:pt>
                <c:pt idx="32">
                  <c:v>9.6</c:v>
                </c:pt>
                <c:pt idx="33">
                  <c:v>9.6</c:v>
                </c:pt>
                <c:pt idx="34">
                  <c:v>9.7000000000000011</c:v>
                </c:pt>
                <c:pt idx="35">
                  <c:v>9.7000000000000011</c:v>
                </c:pt>
                <c:pt idx="36">
                  <c:v>9.7000000000000011</c:v>
                </c:pt>
                <c:pt idx="37">
                  <c:v>9.8000000000000007</c:v>
                </c:pt>
                <c:pt idx="38">
                  <c:v>9.8000000000000007</c:v>
                </c:pt>
                <c:pt idx="39">
                  <c:v>9.9</c:v>
                </c:pt>
                <c:pt idx="40">
                  <c:v>9.9</c:v>
                </c:pt>
                <c:pt idx="41">
                  <c:v>9.9</c:v>
                </c:pt>
                <c:pt idx="42">
                  <c:v>10</c:v>
                </c:pt>
                <c:pt idx="43">
                  <c:v>10</c:v>
                </c:pt>
                <c:pt idx="44">
                  <c:v>10</c:v>
                </c:pt>
                <c:pt idx="45">
                  <c:v>10</c:v>
                </c:pt>
                <c:pt idx="46">
                  <c:v>10</c:v>
                </c:pt>
                <c:pt idx="47">
                  <c:v>10</c:v>
                </c:pt>
                <c:pt idx="48">
                  <c:v>10</c:v>
                </c:pt>
                <c:pt idx="49">
                  <c:v>10</c:v>
                </c:pt>
                <c:pt idx="50">
                  <c:v>10.1</c:v>
                </c:pt>
                <c:pt idx="51">
                  <c:v>10.1</c:v>
                </c:pt>
                <c:pt idx="52">
                  <c:v>10.1</c:v>
                </c:pt>
                <c:pt idx="53">
                  <c:v>10.1</c:v>
                </c:pt>
                <c:pt idx="54">
                  <c:v>10.1</c:v>
                </c:pt>
                <c:pt idx="55">
                  <c:v>10.1</c:v>
                </c:pt>
                <c:pt idx="56">
                  <c:v>10.1</c:v>
                </c:pt>
                <c:pt idx="57">
                  <c:v>10.1</c:v>
                </c:pt>
                <c:pt idx="58">
                  <c:v>10.1</c:v>
                </c:pt>
                <c:pt idx="59">
                  <c:v>10.1</c:v>
                </c:pt>
                <c:pt idx="60">
                  <c:v>10.1</c:v>
                </c:pt>
                <c:pt idx="61">
                  <c:v>10.1</c:v>
                </c:pt>
                <c:pt idx="62">
                  <c:v>10.1</c:v>
                </c:pt>
                <c:pt idx="63">
                  <c:v>10.199999999999999</c:v>
                </c:pt>
                <c:pt idx="64">
                  <c:v>10.3</c:v>
                </c:pt>
                <c:pt idx="65">
                  <c:v>10.3</c:v>
                </c:pt>
                <c:pt idx="66">
                  <c:v>10.4</c:v>
                </c:pt>
                <c:pt idx="67">
                  <c:v>10.5</c:v>
                </c:pt>
                <c:pt idx="68">
                  <c:v>10.5</c:v>
                </c:pt>
                <c:pt idx="69">
                  <c:v>10.6</c:v>
                </c:pt>
                <c:pt idx="70">
                  <c:v>10.7</c:v>
                </c:pt>
                <c:pt idx="71">
                  <c:v>10.7</c:v>
                </c:pt>
                <c:pt idx="72">
                  <c:v>10.8</c:v>
                </c:pt>
                <c:pt idx="73">
                  <c:v>10.8</c:v>
                </c:pt>
                <c:pt idx="74">
                  <c:v>10.9</c:v>
                </c:pt>
                <c:pt idx="75">
                  <c:v>10.9</c:v>
                </c:pt>
                <c:pt idx="76">
                  <c:v>11</c:v>
                </c:pt>
                <c:pt idx="77">
                  <c:v>11</c:v>
                </c:pt>
                <c:pt idx="78">
                  <c:v>11</c:v>
                </c:pt>
                <c:pt idx="79">
                  <c:v>11.1</c:v>
                </c:pt>
                <c:pt idx="80">
                  <c:v>11.1</c:v>
                </c:pt>
                <c:pt idx="81">
                  <c:v>11.1</c:v>
                </c:pt>
                <c:pt idx="82">
                  <c:v>11.2</c:v>
                </c:pt>
                <c:pt idx="83">
                  <c:v>11.2</c:v>
                </c:pt>
                <c:pt idx="84">
                  <c:v>11.2</c:v>
                </c:pt>
                <c:pt idx="85">
                  <c:v>11.1</c:v>
                </c:pt>
                <c:pt idx="86">
                  <c:v>11.1</c:v>
                </c:pt>
                <c:pt idx="87">
                  <c:v>11</c:v>
                </c:pt>
                <c:pt idx="88">
                  <c:v>11</c:v>
                </c:pt>
                <c:pt idx="89">
                  <c:v>10.9</c:v>
                </c:pt>
                <c:pt idx="90">
                  <c:v>10.9</c:v>
                </c:pt>
                <c:pt idx="91">
                  <c:v>10.8</c:v>
                </c:pt>
                <c:pt idx="92">
                  <c:v>10.8</c:v>
                </c:pt>
                <c:pt idx="93">
                  <c:v>10.7</c:v>
                </c:pt>
                <c:pt idx="94">
                  <c:v>10.7</c:v>
                </c:pt>
                <c:pt idx="95">
                  <c:v>10.6</c:v>
                </c:pt>
                <c:pt idx="96">
                  <c:v>10.5</c:v>
                </c:pt>
                <c:pt idx="97">
                  <c:v>10.5</c:v>
                </c:pt>
                <c:pt idx="98">
                  <c:v>10.4</c:v>
                </c:pt>
                <c:pt idx="99">
                  <c:v>10.4</c:v>
                </c:pt>
                <c:pt idx="100">
                  <c:v>10.3</c:v>
                </c:pt>
                <c:pt idx="101">
                  <c:v>10.199999999999999</c:v>
                </c:pt>
                <c:pt idx="102">
                  <c:v>10.199999999999999</c:v>
                </c:pt>
                <c:pt idx="103">
                  <c:v>10.1</c:v>
                </c:pt>
                <c:pt idx="104">
                  <c:v>10.1</c:v>
                </c:pt>
                <c:pt idx="105">
                  <c:v>10</c:v>
                </c:pt>
                <c:pt idx="106">
                  <c:v>9.9</c:v>
                </c:pt>
                <c:pt idx="107">
                  <c:v>9.8000000000000007</c:v>
                </c:pt>
                <c:pt idx="108">
                  <c:v>9.7000000000000011</c:v>
                </c:pt>
                <c:pt idx="109">
                  <c:v>9.6</c:v>
                </c:pt>
                <c:pt idx="110">
                  <c:v>9.5</c:v>
                </c:pt>
                <c:pt idx="111">
                  <c:v>9.4</c:v>
                </c:pt>
                <c:pt idx="112">
                  <c:v>9.3000000000000007</c:v>
                </c:pt>
                <c:pt idx="113">
                  <c:v>9.2000000000000011</c:v>
                </c:pt>
                <c:pt idx="114">
                  <c:v>9.1</c:v>
                </c:pt>
                <c:pt idx="115">
                  <c:v>9</c:v>
                </c:pt>
                <c:pt idx="116">
                  <c:v>8.9</c:v>
                </c:pt>
                <c:pt idx="117">
                  <c:v>8.8000000000000007</c:v>
                </c:pt>
                <c:pt idx="118">
                  <c:v>8.6</c:v>
                </c:pt>
                <c:pt idx="119">
                  <c:v>8.5</c:v>
                </c:pt>
                <c:pt idx="120">
                  <c:v>8.3000000000000007</c:v>
                </c:pt>
                <c:pt idx="121">
                  <c:v>8.2000000000000011</c:v>
                </c:pt>
                <c:pt idx="122">
                  <c:v>8.2000000000000011</c:v>
                </c:pt>
                <c:pt idx="123">
                  <c:v>8.2000000000000011</c:v>
                </c:pt>
                <c:pt idx="124">
                  <c:v>8.1</c:v>
                </c:pt>
                <c:pt idx="125">
                  <c:v>8.1</c:v>
                </c:pt>
                <c:pt idx="126">
                  <c:v>8.1</c:v>
                </c:pt>
                <c:pt idx="127">
                  <c:v>8</c:v>
                </c:pt>
                <c:pt idx="128">
                  <c:v>8</c:v>
                </c:pt>
                <c:pt idx="129">
                  <c:v>7.9</c:v>
                </c:pt>
                <c:pt idx="130">
                  <c:v>7.9</c:v>
                </c:pt>
                <c:pt idx="131">
                  <c:v>7.9</c:v>
                </c:pt>
                <c:pt idx="132">
                  <c:v>7.8</c:v>
                </c:pt>
                <c:pt idx="133">
                  <c:v>7.8</c:v>
                </c:pt>
                <c:pt idx="134">
                  <c:v>7.8</c:v>
                </c:pt>
                <c:pt idx="135">
                  <c:v>7.7</c:v>
                </c:pt>
                <c:pt idx="136">
                  <c:v>7.7</c:v>
                </c:pt>
                <c:pt idx="137">
                  <c:v>7.6</c:v>
                </c:pt>
                <c:pt idx="138">
                  <c:v>7.6</c:v>
                </c:pt>
                <c:pt idx="139">
                  <c:v>7.6</c:v>
                </c:pt>
                <c:pt idx="140">
                  <c:v>7.5</c:v>
                </c:pt>
                <c:pt idx="141">
                  <c:v>7.5</c:v>
                </c:pt>
                <c:pt idx="142">
                  <c:v>7.5</c:v>
                </c:pt>
                <c:pt idx="143">
                  <c:v>7.4</c:v>
                </c:pt>
                <c:pt idx="144">
                  <c:v>7.4</c:v>
                </c:pt>
                <c:pt idx="145">
                  <c:v>7.3</c:v>
                </c:pt>
                <c:pt idx="146">
                  <c:v>7.3</c:v>
                </c:pt>
                <c:pt idx="147">
                  <c:v>7.3</c:v>
                </c:pt>
                <c:pt idx="148">
                  <c:v>7.2</c:v>
                </c:pt>
                <c:pt idx="149">
                  <c:v>7.2</c:v>
                </c:pt>
                <c:pt idx="150">
                  <c:v>7.1</c:v>
                </c:pt>
                <c:pt idx="151">
                  <c:v>7.1</c:v>
                </c:pt>
                <c:pt idx="152">
                  <c:v>7</c:v>
                </c:pt>
                <c:pt idx="153">
                  <c:v>7</c:v>
                </c:pt>
                <c:pt idx="154">
                  <c:v>7</c:v>
                </c:pt>
                <c:pt idx="155">
                  <c:v>6.9</c:v>
                </c:pt>
                <c:pt idx="156">
                  <c:v>6.9</c:v>
                </c:pt>
                <c:pt idx="157">
                  <c:v>6.8</c:v>
                </c:pt>
                <c:pt idx="158">
                  <c:v>6.8</c:v>
                </c:pt>
                <c:pt idx="159">
                  <c:v>6.8</c:v>
                </c:pt>
                <c:pt idx="160">
                  <c:v>6.7</c:v>
                </c:pt>
                <c:pt idx="161">
                  <c:v>6.7</c:v>
                </c:pt>
                <c:pt idx="162">
                  <c:v>6.7</c:v>
                </c:pt>
                <c:pt idx="163">
                  <c:v>6.6</c:v>
                </c:pt>
                <c:pt idx="164">
                  <c:v>6.6</c:v>
                </c:pt>
                <c:pt idx="165">
                  <c:v>6.5</c:v>
                </c:pt>
                <c:pt idx="166">
                  <c:v>6.5</c:v>
                </c:pt>
                <c:pt idx="167">
                  <c:v>6.5</c:v>
                </c:pt>
                <c:pt idx="168">
                  <c:v>6.4</c:v>
                </c:pt>
                <c:pt idx="169">
                  <c:v>6.4</c:v>
                </c:pt>
                <c:pt idx="170">
                  <c:v>6.4</c:v>
                </c:pt>
                <c:pt idx="171">
                  <c:v>6.3</c:v>
                </c:pt>
                <c:pt idx="172">
                  <c:v>6.3</c:v>
                </c:pt>
                <c:pt idx="173">
                  <c:v>6.3</c:v>
                </c:pt>
                <c:pt idx="174">
                  <c:v>6.2</c:v>
                </c:pt>
                <c:pt idx="175">
                  <c:v>6.2</c:v>
                </c:pt>
                <c:pt idx="176">
                  <c:v>6.2</c:v>
                </c:pt>
                <c:pt idx="177">
                  <c:v>6.1</c:v>
                </c:pt>
                <c:pt idx="178">
                  <c:v>6.1</c:v>
                </c:pt>
                <c:pt idx="179">
                  <c:v>6.1</c:v>
                </c:pt>
                <c:pt idx="180">
                  <c:v>6</c:v>
                </c:pt>
                <c:pt idx="181">
                  <c:v>6</c:v>
                </c:pt>
                <c:pt idx="182">
                  <c:v>6</c:v>
                </c:pt>
                <c:pt idx="183">
                  <c:v>6</c:v>
                </c:pt>
                <c:pt idx="184">
                  <c:v>5.9</c:v>
                </c:pt>
                <c:pt idx="185">
                  <c:v>5.9</c:v>
                </c:pt>
                <c:pt idx="186">
                  <c:v>5.9</c:v>
                </c:pt>
                <c:pt idx="187">
                  <c:v>5.9</c:v>
                </c:pt>
                <c:pt idx="188">
                  <c:v>5.8</c:v>
                </c:pt>
                <c:pt idx="189">
                  <c:v>5.8</c:v>
                </c:pt>
                <c:pt idx="190">
                  <c:v>5.8</c:v>
                </c:pt>
                <c:pt idx="191">
                  <c:v>5.8</c:v>
                </c:pt>
                <c:pt idx="192">
                  <c:v>5.7</c:v>
                </c:pt>
                <c:pt idx="193">
                  <c:v>5.7</c:v>
                </c:pt>
                <c:pt idx="194">
                  <c:v>5.7</c:v>
                </c:pt>
                <c:pt idx="195">
                  <c:v>5.7</c:v>
                </c:pt>
                <c:pt idx="196">
                  <c:v>5.7</c:v>
                </c:pt>
                <c:pt idx="197">
                  <c:v>5.7</c:v>
                </c:pt>
                <c:pt idx="198">
                  <c:v>5.7</c:v>
                </c:pt>
                <c:pt idx="199">
                  <c:v>5.6</c:v>
                </c:pt>
                <c:pt idx="200">
                  <c:v>5.6</c:v>
                </c:pt>
                <c:pt idx="201">
                  <c:v>5.6</c:v>
                </c:pt>
                <c:pt idx="202">
                  <c:v>5.6</c:v>
                </c:pt>
                <c:pt idx="203">
                  <c:v>5.6</c:v>
                </c:pt>
                <c:pt idx="204">
                  <c:v>5.6</c:v>
                </c:pt>
                <c:pt idx="205">
                  <c:v>5.6</c:v>
                </c:pt>
                <c:pt idx="206">
                  <c:v>5.6</c:v>
                </c:pt>
                <c:pt idx="207">
                  <c:v>5.6</c:v>
                </c:pt>
                <c:pt idx="208">
                  <c:v>5.6</c:v>
                </c:pt>
                <c:pt idx="209">
                  <c:v>5.6</c:v>
                </c:pt>
                <c:pt idx="210">
                  <c:v>5.6</c:v>
                </c:pt>
                <c:pt idx="211">
                  <c:v>5.6</c:v>
                </c:pt>
                <c:pt idx="212">
                  <c:v>5.6</c:v>
                </c:pt>
                <c:pt idx="213">
                  <c:v>5.6</c:v>
                </c:pt>
                <c:pt idx="214">
                  <c:v>5.6</c:v>
                </c:pt>
                <c:pt idx="215">
                  <c:v>5.6</c:v>
                </c:pt>
                <c:pt idx="216">
                  <c:v>5.6</c:v>
                </c:pt>
                <c:pt idx="217">
                  <c:v>5.6</c:v>
                </c:pt>
                <c:pt idx="218">
                  <c:v>5.6</c:v>
                </c:pt>
                <c:pt idx="219">
                  <c:v>5.6</c:v>
                </c:pt>
                <c:pt idx="220">
                  <c:v>5.6</c:v>
                </c:pt>
                <c:pt idx="221">
                  <c:v>5.6</c:v>
                </c:pt>
                <c:pt idx="222">
                  <c:v>5.6</c:v>
                </c:pt>
                <c:pt idx="223">
                  <c:v>5.6</c:v>
                </c:pt>
                <c:pt idx="224">
                  <c:v>5.6</c:v>
                </c:pt>
                <c:pt idx="225">
                  <c:v>5.6</c:v>
                </c:pt>
                <c:pt idx="226">
                  <c:v>5.6</c:v>
                </c:pt>
                <c:pt idx="227">
                  <c:v>5.6</c:v>
                </c:pt>
                <c:pt idx="228">
                  <c:v>5.6</c:v>
                </c:pt>
                <c:pt idx="229">
                  <c:v>5.6</c:v>
                </c:pt>
                <c:pt idx="230">
                  <c:v>5.6</c:v>
                </c:pt>
                <c:pt idx="231">
                  <c:v>5.6</c:v>
                </c:pt>
                <c:pt idx="232">
                  <c:v>5.6</c:v>
                </c:pt>
                <c:pt idx="233">
                  <c:v>5.6</c:v>
                </c:pt>
                <c:pt idx="234">
                  <c:v>5.6</c:v>
                </c:pt>
                <c:pt idx="235">
                  <c:v>5.6</c:v>
                </c:pt>
                <c:pt idx="236">
                  <c:v>5.6</c:v>
                </c:pt>
                <c:pt idx="237">
                  <c:v>5.6</c:v>
                </c:pt>
                <c:pt idx="238">
                  <c:v>5.6</c:v>
                </c:pt>
                <c:pt idx="239">
                  <c:v>5.6</c:v>
                </c:pt>
                <c:pt idx="240">
                  <c:v>5.6</c:v>
                </c:pt>
                <c:pt idx="241">
                  <c:v>5.6</c:v>
                </c:pt>
                <c:pt idx="242">
                  <c:v>5.6</c:v>
                </c:pt>
                <c:pt idx="243">
                  <c:v>5.6</c:v>
                </c:pt>
                <c:pt idx="244">
                  <c:v>5.6</c:v>
                </c:pt>
                <c:pt idx="245">
                  <c:v>5.6</c:v>
                </c:pt>
                <c:pt idx="246">
                  <c:v>5.6</c:v>
                </c:pt>
                <c:pt idx="247">
                  <c:v>5.6</c:v>
                </c:pt>
                <c:pt idx="248">
                  <c:v>5.6</c:v>
                </c:pt>
                <c:pt idx="249">
                  <c:v>5.6</c:v>
                </c:pt>
                <c:pt idx="250">
                  <c:v>5.6</c:v>
                </c:pt>
                <c:pt idx="251">
                  <c:v>5.6</c:v>
                </c:pt>
                <c:pt idx="252">
                  <c:v>5.6</c:v>
                </c:pt>
                <c:pt idx="253">
                  <c:v>5.6</c:v>
                </c:pt>
                <c:pt idx="254">
                  <c:v>5.6</c:v>
                </c:pt>
                <c:pt idx="255">
                  <c:v>5.6</c:v>
                </c:pt>
                <c:pt idx="256">
                  <c:v>5.6</c:v>
                </c:pt>
                <c:pt idx="257">
                  <c:v>5.6</c:v>
                </c:pt>
                <c:pt idx="258">
                  <c:v>5.6</c:v>
                </c:pt>
                <c:pt idx="259">
                  <c:v>5.6</c:v>
                </c:pt>
                <c:pt idx="260">
                  <c:v>5.6</c:v>
                </c:pt>
                <c:pt idx="261">
                  <c:v>5.6</c:v>
                </c:pt>
                <c:pt idx="262">
                  <c:v>5.6</c:v>
                </c:pt>
                <c:pt idx="263">
                  <c:v>5.6</c:v>
                </c:pt>
                <c:pt idx="264">
                  <c:v>5.6</c:v>
                </c:pt>
                <c:pt idx="265">
                  <c:v>5.6</c:v>
                </c:pt>
                <c:pt idx="266">
                  <c:v>5.6</c:v>
                </c:pt>
                <c:pt idx="267">
                  <c:v>5.6</c:v>
                </c:pt>
                <c:pt idx="268">
                  <c:v>5.6</c:v>
                </c:pt>
                <c:pt idx="269">
                  <c:v>5.6</c:v>
                </c:pt>
                <c:pt idx="270">
                  <c:v>5.6</c:v>
                </c:pt>
                <c:pt idx="271">
                  <c:v>5.6</c:v>
                </c:pt>
                <c:pt idx="272">
                  <c:v>5.6</c:v>
                </c:pt>
                <c:pt idx="273">
                  <c:v>5.6</c:v>
                </c:pt>
                <c:pt idx="274">
                  <c:v>5.6</c:v>
                </c:pt>
                <c:pt idx="275">
                  <c:v>5.6</c:v>
                </c:pt>
                <c:pt idx="276">
                  <c:v>5.6</c:v>
                </c:pt>
                <c:pt idx="277">
                  <c:v>5.6</c:v>
                </c:pt>
                <c:pt idx="278">
                  <c:v>5.6</c:v>
                </c:pt>
                <c:pt idx="279">
                  <c:v>5.6</c:v>
                </c:pt>
                <c:pt idx="280">
                  <c:v>5.6</c:v>
                </c:pt>
                <c:pt idx="281">
                  <c:v>5.6</c:v>
                </c:pt>
                <c:pt idx="282">
                  <c:v>5.6</c:v>
                </c:pt>
                <c:pt idx="283">
                  <c:v>5.6</c:v>
                </c:pt>
                <c:pt idx="284">
                  <c:v>5.6</c:v>
                </c:pt>
                <c:pt idx="285">
                  <c:v>5.6</c:v>
                </c:pt>
                <c:pt idx="286">
                  <c:v>5.6</c:v>
                </c:pt>
                <c:pt idx="287">
                  <c:v>5.6</c:v>
                </c:pt>
                <c:pt idx="288">
                  <c:v>5.6</c:v>
                </c:pt>
                <c:pt idx="289">
                  <c:v>5.6</c:v>
                </c:pt>
                <c:pt idx="290">
                  <c:v>5.6</c:v>
                </c:pt>
                <c:pt idx="291">
                  <c:v>5.6</c:v>
                </c:pt>
                <c:pt idx="292">
                  <c:v>5.6</c:v>
                </c:pt>
                <c:pt idx="293">
                  <c:v>5.6</c:v>
                </c:pt>
                <c:pt idx="294">
                  <c:v>5.6</c:v>
                </c:pt>
                <c:pt idx="295">
                  <c:v>5.6</c:v>
                </c:pt>
                <c:pt idx="296">
                  <c:v>5.6</c:v>
                </c:pt>
                <c:pt idx="297">
                  <c:v>5.6</c:v>
                </c:pt>
                <c:pt idx="298">
                  <c:v>5.6</c:v>
                </c:pt>
                <c:pt idx="299">
                  <c:v>5.6</c:v>
                </c:pt>
                <c:pt idx="300">
                  <c:v>5.7</c:v>
                </c:pt>
                <c:pt idx="301">
                  <c:v>5.7</c:v>
                </c:pt>
                <c:pt idx="302">
                  <c:v>5.7</c:v>
                </c:pt>
                <c:pt idx="303">
                  <c:v>5.7</c:v>
                </c:pt>
                <c:pt idx="304">
                  <c:v>5.7</c:v>
                </c:pt>
                <c:pt idx="305">
                  <c:v>5.7</c:v>
                </c:pt>
                <c:pt idx="306">
                  <c:v>5.7</c:v>
                </c:pt>
                <c:pt idx="307">
                  <c:v>5.8</c:v>
                </c:pt>
                <c:pt idx="308">
                  <c:v>5.8</c:v>
                </c:pt>
                <c:pt idx="309">
                  <c:v>5.8</c:v>
                </c:pt>
                <c:pt idx="310">
                  <c:v>5.8</c:v>
                </c:pt>
                <c:pt idx="311">
                  <c:v>5.8</c:v>
                </c:pt>
                <c:pt idx="312">
                  <c:v>5.9</c:v>
                </c:pt>
                <c:pt idx="313">
                  <c:v>5.9</c:v>
                </c:pt>
                <c:pt idx="314">
                  <c:v>5.9</c:v>
                </c:pt>
                <c:pt idx="315">
                  <c:v>5.9</c:v>
                </c:pt>
                <c:pt idx="316">
                  <c:v>6</c:v>
                </c:pt>
                <c:pt idx="317">
                  <c:v>6</c:v>
                </c:pt>
                <c:pt idx="318">
                  <c:v>6</c:v>
                </c:pt>
                <c:pt idx="319">
                  <c:v>6</c:v>
                </c:pt>
                <c:pt idx="320">
                  <c:v>6.1</c:v>
                </c:pt>
                <c:pt idx="321">
                  <c:v>6.1</c:v>
                </c:pt>
                <c:pt idx="322">
                  <c:v>6.1</c:v>
                </c:pt>
                <c:pt idx="323">
                  <c:v>6.2</c:v>
                </c:pt>
                <c:pt idx="324">
                  <c:v>6.2</c:v>
                </c:pt>
                <c:pt idx="325">
                  <c:v>6.2</c:v>
                </c:pt>
                <c:pt idx="326">
                  <c:v>6.3</c:v>
                </c:pt>
                <c:pt idx="327">
                  <c:v>6.3</c:v>
                </c:pt>
                <c:pt idx="328">
                  <c:v>6.4</c:v>
                </c:pt>
                <c:pt idx="329">
                  <c:v>6.4</c:v>
                </c:pt>
                <c:pt idx="330">
                  <c:v>6.5</c:v>
                </c:pt>
                <c:pt idx="331">
                  <c:v>6.5</c:v>
                </c:pt>
                <c:pt idx="332">
                  <c:v>6.6</c:v>
                </c:pt>
                <c:pt idx="333">
                  <c:v>6.6</c:v>
                </c:pt>
                <c:pt idx="334">
                  <c:v>6.7</c:v>
                </c:pt>
                <c:pt idx="335">
                  <c:v>6.8</c:v>
                </c:pt>
                <c:pt idx="336">
                  <c:v>6.8</c:v>
                </c:pt>
                <c:pt idx="337">
                  <c:v>6.9</c:v>
                </c:pt>
                <c:pt idx="338">
                  <c:v>7</c:v>
                </c:pt>
                <c:pt idx="339">
                  <c:v>7</c:v>
                </c:pt>
                <c:pt idx="340">
                  <c:v>7.1</c:v>
                </c:pt>
                <c:pt idx="341">
                  <c:v>7.2</c:v>
                </c:pt>
                <c:pt idx="342">
                  <c:v>7.2</c:v>
                </c:pt>
                <c:pt idx="343">
                  <c:v>7.3</c:v>
                </c:pt>
                <c:pt idx="344">
                  <c:v>7.4</c:v>
                </c:pt>
                <c:pt idx="345">
                  <c:v>7.5</c:v>
                </c:pt>
                <c:pt idx="346">
                  <c:v>7.5</c:v>
                </c:pt>
                <c:pt idx="347">
                  <c:v>7.6</c:v>
                </c:pt>
                <c:pt idx="348">
                  <c:v>7.7</c:v>
                </c:pt>
                <c:pt idx="349">
                  <c:v>7.8</c:v>
                </c:pt>
                <c:pt idx="350">
                  <c:v>7.9</c:v>
                </c:pt>
                <c:pt idx="351">
                  <c:v>8</c:v>
                </c:pt>
                <c:pt idx="352">
                  <c:v>8</c:v>
                </c:pt>
                <c:pt idx="353">
                  <c:v>8.1</c:v>
                </c:pt>
                <c:pt idx="354">
                  <c:v>8.2000000000000011</c:v>
                </c:pt>
                <c:pt idx="355">
                  <c:v>8.3000000000000007</c:v>
                </c:pt>
                <c:pt idx="356">
                  <c:v>8.4</c:v>
                </c:pt>
                <c:pt idx="357">
                  <c:v>8.5</c:v>
                </c:pt>
                <c:pt idx="358">
                  <c:v>8.6</c:v>
                </c:pt>
                <c:pt idx="359">
                  <c:v>8.7000000000000011</c:v>
                </c:pt>
                <c:pt idx="360">
                  <c:v>8.8000000000000007</c:v>
                </c:pt>
                <c:pt idx="361">
                  <c:v>8.9</c:v>
                </c:pt>
                <c:pt idx="362">
                  <c:v>9</c:v>
                </c:pt>
                <c:pt idx="363">
                  <c:v>9.1</c:v>
                </c:pt>
                <c:pt idx="364">
                  <c:v>9.2000000000000011</c:v>
                </c:pt>
                <c:pt idx="365">
                  <c:v>9.3000000000000007</c:v>
                </c:pt>
                <c:pt idx="366">
                  <c:v>9.4</c:v>
                </c:pt>
                <c:pt idx="367">
                  <c:v>9.6</c:v>
                </c:pt>
                <c:pt idx="368">
                  <c:v>9.7000000000000011</c:v>
                </c:pt>
                <c:pt idx="369">
                  <c:v>9.8000000000000007</c:v>
                </c:pt>
                <c:pt idx="370">
                  <c:v>9.9</c:v>
                </c:pt>
                <c:pt idx="371">
                  <c:v>10</c:v>
                </c:pt>
                <c:pt idx="372">
                  <c:v>10.1</c:v>
                </c:pt>
                <c:pt idx="373">
                  <c:v>10.199999999999999</c:v>
                </c:pt>
                <c:pt idx="374">
                  <c:v>10.4</c:v>
                </c:pt>
                <c:pt idx="375">
                  <c:v>10.5</c:v>
                </c:pt>
                <c:pt idx="376">
                  <c:v>10.6</c:v>
                </c:pt>
                <c:pt idx="377">
                  <c:v>10.7</c:v>
                </c:pt>
                <c:pt idx="378">
                  <c:v>10.9</c:v>
                </c:pt>
                <c:pt idx="379">
                  <c:v>11</c:v>
                </c:pt>
                <c:pt idx="380">
                  <c:v>11.1</c:v>
                </c:pt>
                <c:pt idx="381">
                  <c:v>11.3</c:v>
                </c:pt>
                <c:pt idx="382">
                  <c:v>11.4</c:v>
                </c:pt>
                <c:pt idx="383">
                  <c:v>11.5</c:v>
                </c:pt>
                <c:pt idx="384">
                  <c:v>11.7</c:v>
                </c:pt>
                <c:pt idx="385">
                  <c:v>11.8</c:v>
                </c:pt>
                <c:pt idx="386">
                  <c:v>11.9</c:v>
                </c:pt>
                <c:pt idx="387">
                  <c:v>12.1</c:v>
                </c:pt>
                <c:pt idx="388">
                  <c:v>12.2</c:v>
                </c:pt>
                <c:pt idx="389">
                  <c:v>12.4</c:v>
                </c:pt>
                <c:pt idx="390">
                  <c:v>12.5</c:v>
                </c:pt>
                <c:pt idx="391">
                  <c:v>12.7</c:v>
                </c:pt>
                <c:pt idx="392">
                  <c:v>12.9</c:v>
                </c:pt>
                <c:pt idx="393">
                  <c:v>13</c:v>
                </c:pt>
                <c:pt idx="394">
                  <c:v>13.2</c:v>
                </c:pt>
                <c:pt idx="395">
                  <c:v>13.3</c:v>
                </c:pt>
                <c:pt idx="396">
                  <c:v>13.5</c:v>
                </c:pt>
                <c:pt idx="397">
                  <c:v>13.7</c:v>
                </c:pt>
                <c:pt idx="398">
                  <c:v>13.9</c:v>
                </c:pt>
                <c:pt idx="399">
                  <c:v>14</c:v>
                </c:pt>
                <c:pt idx="400">
                  <c:v>14.2</c:v>
                </c:pt>
                <c:pt idx="401">
                  <c:v>14.4</c:v>
                </c:pt>
                <c:pt idx="402">
                  <c:v>14.6</c:v>
                </c:pt>
                <c:pt idx="403">
                  <c:v>14.8</c:v>
                </c:pt>
                <c:pt idx="404">
                  <c:v>15</c:v>
                </c:pt>
                <c:pt idx="405">
                  <c:v>15.2</c:v>
                </c:pt>
                <c:pt idx="406">
                  <c:v>15.4</c:v>
                </c:pt>
                <c:pt idx="407">
                  <c:v>15.6</c:v>
                </c:pt>
                <c:pt idx="408">
                  <c:v>15.8</c:v>
                </c:pt>
                <c:pt idx="409">
                  <c:v>16</c:v>
                </c:pt>
                <c:pt idx="410">
                  <c:v>16.2</c:v>
                </c:pt>
                <c:pt idx="411">
                  <c:v>16.5</c:v>
                </c:pt>
                <c:pt idx="412">
                  <c:v>16.7</c:v>
                </c:pt>
                <c:pt idx="413">
                  <c:v>16.899999999999999</c:v>
                </c:pt>
                <c:pt idx="414">
                  <c:v>17.100000000000001</c:v>
                </c:pt>
                <c:pt idx="415">
                  <c:v>17.399999999999999</c:v>
                </c:pt>
                <c:pt idx="416">
                  <c:v>17.600000000000001</c:v>
                </c:pt>
                <c:pt idx="417">
                  <c:v>17.899999999999999</c:v>
                </c:pt>
                <c:pt idx="418">
                  <c:v>18.100000000000001</c:v>
                </c:pt>
                <c:pt idx="419">
                  <c:v>18.399999999999999</c:v>
                </c:pt>
                <c:pt idx="420">
                  <c:v>18.600000000000001</c:v>
                </c:pt>
                <c:pt idx="421">
                  <c:v>18.899999999999999</c:v>
                </c:pt>
                <c:pt idx="422">
                  <c:v>19.2</c:v>
                </c:pt>
                <c:pt idx="423">
                  <c:v>19.5</c:v>
                </c:pt>
                <c:pt idx="424">
                  <c:v>19.7</c:v>
                </c:pt>
                <c:pt idx="425">
                  <c:v>20</c:v>
                </c:pt>
                <c:pt idx="426">
                  <c:v>20.3</c:v>
                </c:pt>
                <c:pt idx="427">
                  <c:v>20.6</c:v>
                </c:pt>
                <c:pt idx="428">
                  <c:v>20.9</c:v>
                </c:pt>
                <c:pt idx="429">
                  <c:v>21.2</c:v>
                </c:pt>
                <c:pt idx="430">
                  <c:v>21.5</c:v>
                </c:pt>
                <c:pt idx="431">
                  <c:v>21.8</c:v>
                </c:pt>
                <c:pt idx="432">
                  <c:v>22.1</c:v>
                </c:pt>
                <c:pt idx="433">
                  <c:v>22.5</c:v>
                </c:pt>
                <c:pt idx="434">
                  <c:v>22.8</c:v>
                </c:pt>
                <c:pt idx="435">
                  <c:v>23.1</c:v>
                </c:pt>
                <c:pt idx="436">
                  <c:v>23.5</c:v>
                </c:pt>
                <c:pt idx="437">
                  <c:v>23.8</c:v>
                </c:pt>
                <c:pt idx="438">
                  <c:v>24.2</c:v>
                </c:pt>
                <c:pt idx="439">
                  <c:v>24.5</c:v>
                </c:pt>
                <c:pt idx="440">
                  <c:v>24.9</c:v>
                </c:pt>
                <c:pt idx="441">
                  <c:v>25.3</c:v>
                </c:pt>
                <c:pt idx="442">
                  <c:v>25.6</c:v>
                </c:pt>
                <c:pt idx="443">
                  <c:v>26</c:v>
                </c:pt>
                <c:pt idx="444">
                  <c:v>26.4</c:v>
                </c:pt>
                <c:pt idx="445">
                  <c:v>26.8</c:v>
                </c:pt>
                <c:pt idx="446">
                  <c:v>27.2</c:v>
                </c:pt>
                <c:pt idx="447">
                  <c:v>27.6</c:v>
                </c:pt>
                <c:pt idx="448">
                  <c:v>28</c:v>
                </c:pt>
                <c:pt idx="449">
                  <c:v>28.5</c:v>
                </c:pt>
                <c:pt idx="450">
                  <c:v>28.9</c:v>
                </c:pt>
                <c:pt idx="451">
                  <c:v>29.3</c:v>
                </c:pt>
                <c:pt idx="452">
                  <c:v>29.8</c:v>
                </c:pt>
                <c:pt idx="453">
                  <c:v>30.2</c:v>
                </c:pt>
                <c:pt idx="454">
                  <c:v>30.7</c:v>
                </c:pt>
                <c:pt idx="455">
                  <c:v>31.1</c:v>
                </c:pt>
                <c:pt idx="456">
                  <c:v>31.6</c:v>
                </c:pt>
                <c:pt idx="457">
                  <c:v>32.1</c:v>
                </c:pt>
                <c:pt idx="458">
                  <c:v>32.5</c:v>
                </c:pt>
                <c:pt idx="459">
                  <c:v>33</c:v>
                </c:pt>
                <c:pt idx="460">
                  <c:v>33.5</c:v>
                </c:pt>
                <c:pt idx="461">
                  <c:v>34</c:v>
                </c:pt>
                <c:pt idx="462">
                  <c:v>34.5</c:v>
                </c:pt>
                <c:pt idx="463">
                  <c:v>35.1</c:v>
                </c:pt>
                <c:pt idx="464">
                  <c:v>35.6</c:v>
                </c:pt>
                <c:pt idx="465">
                  <c:v>36.1</c:v>
                </c:pt>
                <c:pt idx="466">
                  <c:v>36.700000000000003</c:v>
                </c:pt>
                <c:pt idx="467">
                  <c:v>37.200000000000003</c:v>
                </c:pt>
                <c:pt idx="468">
                  <c:v>37.799999999999997</c:v>
                </c:pt>
                <c:pt idx="469">
                  <c:v>38.299999999999997</c:v>
                </c:pt>
                <c:pt idx="470">
                  <c:v>38.9</c:v>
                </c:pt>
                <c:pt idx="471">
                  <c:v>39.5</c:v>
                </c:pt>
                <c:pt idx="472">
                  <c:v>40.1</c:v>
                </c:pt>
                <c:pt idx="473">
                  <c:v>40.700000000000003</c:v>
                </c:pt>
                <c:pt idx="474">
                  <c:v>41.3</c:v>
                </c:pt>
                <c:pt idx="475">
                  <c:v>41.9</c:v>
                </c:pt>
                <c:pt idx="476">
                  <c:v>42.5</c:v>
                </c:pt>
                <c:pt idx="477">
                  <c:v>43.2</c:v>
                </c:pt>
                <c:pt idx="478">
                  <c:v>43.8</c:v>
                </c:pt>
                <c:pt idx="479">
                  <c:v>44.5</c:v>
                </c:pt>
                <c:pt idx="480">
                  <c:v>45.1</c:v>
                </c:pt>
                <c:pt idx="481">
                  <c:v>45.8</c:v>
                </c:pt>
                <c:pt idx="482">
                  <c:v>46.5</c:v>
                </c:pt>
                <c:pt idx="483">
                  <c:v>47.2</c:v>
                </c:pt>
                <c:pt idx="484">
                  <c:v>47.9</c:v>
                </c:pt>
                <c:pt idx="485">
                  <c:v>48.6</c:v>
                </c:pt>
                <c:pt idx="486">
                  <c:v>49.3</c:v>
                </c:pt>
                <c:pt idx="487">
                  <c:v>50.1</c:v>
                </c:pt>
                <c:pt idx="488">
                  <c:v>50.8</c:v>
                </c:pt>
                <c:pt idx="489">
                  <c:v>51.6</c:v>
                </c:pt>
                <c:pt idx="490">
                  <c:v>52.3</c:v>
                </c:pt>
                <c:pt idx="491">
                  <c:v>53.1</c:v>
                </c:pt>
                <c:pt idx="492">
                  <c:v>53.9</c:v>
                </c:pt>
                <c:pt idx="493">
                  <c:v>54.7</c:v>
                </c:pt>
                <c:pt idx="494">
                  <c:v>55.5</c:v>
                </c:pt>
                <c:pt idx="495">
                  <c:v>56.4</c:v>
                </c:pt>
                <c:pt idx="496">
                  <c:v>57.2</c:v>
                </c:pt>
                <c:pt idx="497">
                  <c:v>58</c:v>
                </c:pt>
                <c:pt idx="498">
                  <c:v>58.9</c:v>
                </c:pt>
                <c:pt idx="499">
                  <c:v>59.8</c:v>
                </c:pt>
                <c:pt idx="500">
                  <c:v>60.6</c:v>
                </c:pt>
                <c:pt idx="501">
                  <c:v>61.5</c:v>
                </c:pt>
                <c:pt idx="502">
                  <c:v>62.4</c:v>
                </c:pt>
                <c:pt idx="503">
                  <c:v>63.4</c:v>
                </c:pt>
                <c:pt idx="504">
                  <c:v>64.3</c:v>
                </c:pt>
                <c:pt idx="505">
                  <c:v>65.2</c:v>
                </c:pt>
                <c:pt idx="506">
                  <c:v>66.2</c:v>
                </c:pt>
                <c:pt idx="507">
                  <c:v>67.2</c:v>
                </c:pt>
                <c:pt idx="508">
                  <c:v>68.099999999999994</c:v>
                </c:pt>
                <c:pt idx="509">
                  <c:v>69.099999999999994</c:v>
                </c:pt>
                <c:pt idx="510">
                  <c:v>70.099999999999994</c:v>
                </c:pt>
                <c:pt idx="511">
                  <c:v>71.2</c:v>
                </c:pt>
                <c:pt idx="512">
                  <c:v>72.2</c:v>
                </c:pt>
                <c:pt idx="513">
                  <c:v>73.3</c:v>
                </c:pt>
                <c:pt idx="514">
                  <c:v>74.3</c:v>
                </c:pt>
                <c:pt idx="515">
                  <c:v>75.400000000000006</c:v>
                </c:pt>
                <c:pt idx="516">
                  <c:v>76.5</c:v>
                </c:pt>
                <c:pt idx="517">
                  <c:v>77.599999999999994</c:v>
                </c:pt>
                <c:pt idx="518">
                  <c:v>78.7</c:v>
                </c:pt>
                <c:pt idx="519">
                  <c:v>79.8</c:v>
                </c:pt>
                <c:pt idx="520">
                  <c:v>81</c:v>
                </c:pt>
                <c:pt idx="521">
                  <c:v>82.1</c:v>
                </c:pt>
                <c:pt idx="522">
                  <c:v>83.3</c:v>
                </c:pt>
                <c:pt idx="523">
                  <c:v>84.5</c:v>
                </c:pt>
                <c:pt idx="524">
                  <c:v>85.7</c:v>
                </c:pt>
                <c:pt idx="525">
                  <c:v>86.9</c:v>
                </c:pt>
                <c:pt idx="526">
                  <c:v>88.2</c:v>
                </c:pt>
                <c:pt idx="527">
                  <c:v>89.4</c:v>
                </c:pt>
                <c:pt idx="528">
                  <c:v>90.7</c:v>
                </c:pt>
                <c:pt idx="529">
                  <c:v>92</c:v>
                </c:pt>
                <c:pt idx="530">
                  <c:v>93.3</c:v>
                </c:pt>
                <c:pt idx="531">
                  <c:v>94.6</c:v>
                </c:pt>
                <c:pt idx="532">
                  <c:v>95.9</c:v>
                </c:pt>
                <c:pt idx="533">
                  <c:v>97.3</c:v>
                </c:pt>
                <c:pt idx="534">
                  <c:v>98.6</c:v>
                </c:pt>
                <c:pt idx="535">
                  <c:v>100</c:v>
                </c:pt>
                <c:pt idx="536">
                  <c:v>101.4</c:v>
                </c:pt>
                <c:pt idx="537">
                  <c:v>102.8</c:v>
                </c:pt>
                <c:pt idx="538">
                  <c:v>104.3</c:v>
                </c:pt>
                <c:pt idx="539">
                  <c:v>105.7</c:v>
                </c:pt>
                <c:pt idx="540">
                  <c:v>107.2</c:v>
                </c:pt>
                <c:pt idx="541">
                  <c:v>108.7</c:v>
                </c:pt>
                <c:pt idx="542">
                  <c:v>110.2</c:v>
                </c:pt>
                <c:pt idx="543">
                  <c:v>111.7</c:v>
                </c:pt>
                <c:pt idx="544">
                  <c:v>113.2</c:v>
                </c:pt>
                <c:pt idx="545">
                  <c:v>114.8</c:v>
                </c:pt>
                <c:pt idx="546">
                  <c:v>116.4</c:v>
                </c:pt>
                <c:pt idx="547">
                  <c:v>118</c:v>
                </c:pt>
                <c:pt idx="548">
                  <c:v>119.6</c:v>
                </c:pt>
                <c:pt idx="549">
                  <c:v>121.2</c:v>
                </c:pt>
                <c:pt idx="550">
                  <c:v>122.9</c:v>
                </c:pt>
                <c:pt idx="551">
                  <c:v>124.5</c:v>
                </c:pt>
                <c:pt idx="552">
                  <c:v>126.2</c:v>
                </c:pt>
                <c:pt idx="553">
                  <c:v>127.9</c:v>
                </c:pt>
                <c:pt idx="554">
                  <c:v>129.69999999999999</c:v>
                </c:pt>
                <c:pt idx="555">
                  <c:v>131.4</c:v>
                </c:pt>
                <c:pt idx="556">
                  <c:v>133.19999999999999</c:v>
                </c:pt>
                <c:pt idx="557">
                  <c:v>135</c:v>
                </c:pt>
                <c:pt idx="558">
                  <c:v>136.80000000000001</c:v>
                </c:pt>
                <c:pt idx="559">
                  <c:v>138.6</c:v>
                </c:pt>
                <c:pt idx="560">
                  <c:v>140.4</c:v>
                </c:pt>
                <c:pt idx="561">
                  <c:v>142.30000000000001</c:v>
                </c:pt>
                <c:pt idx="562">
                  <c:v>144.19999999999999</c:v>
                </c:pt>
                <c:pt idx="563">
                  <c:v>146.1</c:v>
                </c:pt>
                <c:pt idx="564">
                  <c:v>148</c:v>
                </c:pt>
                <c:pt idx="565">
                  <c:v>149.9</c:v>
                </c:pt>
                <c:pt idx="566">
                  <c:v>151.9</c:v>
                </c:pt>
                <c:pt idx="567">
                  <c:v>153.9</c:v>
                </c:pt>
                <c:pt idx="568">
                  <c:v>155.9</c:v>
                </c:pt>
                <c:pt idx="569">
                  <c:v>157.9</c:v>
                </c:pt>
                <c:pt idx="570">
                  <c:v>159.9</c:v>
                </c:pt>
                <c:pt idx="571">
                  <c:v>162</c:v>
                </c:pt>
                <c:pt idx="572">
                  <c:v>164.1</c:v>
                </c:pt>
                <c:pt idx="573">
                  <c:v>166.2</c:v>
                </c:pt>
                <c:pt idx="574">
                  <c:v>168.4</c:v>
                </c:pt>
                <c:pt idx="575">
                  <c:v>170.5</c:v>
                </c:pt>
                <c:pt idx="576">
                  <c:v>172.7</c:v>
                </c:pt>
                <c:pt idx="577">
                  <c:v>174.9</c:v>
                </c:pt>
                <c:pt idx="578">
                  <c:v>177.2</c:v>
                </c:pt>
                <c:pt idx="579">
                  <c:v>179.4</c:v>
                </c:pt>
                <c:pt idx="580">
                  <c:v>181.7</c:v>
                </c:pt>
                <c:pt idx="581">
                  <c:v>184.1</c:v>
                </c:pt>
                <c:pt idx="582">
                  <c:v>186.4</c:v>
                </c:pt>
                <c:pt idx="583">
                  <c:v>188.8</c:v>
                </c:pt>
                <c:pt idx="584">
                  <c:v>191.2</c:v>
                </c:pt>
                <c:pt idx="585">
                  <c:v>193.6</c:v>
                </c:pt>
                <c:pt idx="586">
                  <c:v>196</c:v>
                </c:pt>
                <c:pt idx="587">
                  <c:v>198.5</c:v>
                </c:pt>
                <c:pt idx="588">
                  <c:v>201</c:v>
                </c:pt>
                <c:pt idx="589">
                  <c:v>203.5</c:v>
                </c:pt>
                <c:pt idx="590">
                  <c:v>206</c:v>
                </c:pt>
                <c:pt idx="591">
                  <c:v>208.6</c:v>
                </c:pt>
                <c:pt idx="592">
                  <c:v>211.2</c:v>
                </c:pt>
                <c:pt idx="593">
                  <c:v>213.8</c:v>
                </c:pt>
                <c:pt idx="594">
                  <c:v>216.5</c:v>
                </c:pt>
                <c:pt idx="595">
                  <c:v>219.2</c:v>
                </c:pt>
                <c:pt idx="596">
                  <c:v>221.9</c:v>
                </c:pt>
                <c:pt idx="597">
                  <c:v>224.6</c:v>
                </c:pt>
                <c:pt idx="598">
                  <c:v>227.3</c:v>
                </c:pt>
                <c:pt idx="599">
                  <c:v>230.1</c:v>
                </c:pt>
                <c:pt idx="600">
                  <c:v>232.9</c:v>
                </c:pt>
                <c:pt idx="601">
                  <c:v>235.7</c:v>
                </c:pt>
                <c:pt idx="602">
                  <c:v>238.6</c:v>
                </c:pt>
                <c:pt idx="603">
                  <c:v>241.5</c:v>
                </c:pt>
                <c:pt idx="604">
                  <c:v>244.4</c:v>
                </c:pt>
                <c:pt idx="605">
                  <c:v>247.3</c:v>
                </c:pt>
                <c:pt idx="606">
                  <c:v>250.2</c:v>
                </c:pt>
                <c:pt idx="607">
                  <c:v>253.2</c:v>
                </c:pt>
                <c:pt idx="608">
                  <c:v>256.2</c:v>
                </c:pt>
                <c:pt idx="609">
                  <c:v>259.2</c:v>
                </c:pt>
                <c:pt idx="610">
                  <c:v>262.3</c:v>
                </c:pt>
                <c:pt idx="611">
                  <c:v>265.39999999999992</c:v>
                </c:pt>
                <c:pt idx="612">
                  <c:v>268.5</c:v>
                </c:pt>
                <c:pt idx="613">
                  <c:v>271.60000000000002</c:v>
                </c:pt>
                <c:pt idx="614">
                  <c:v>274.7</c:v>
                </c:pt>
                <c:pt idx="615">
                  <c:v>277.89999999999992</c:v>
                </c:pt>
                <c:pt idx="616">
                  <c:v>281.10000000000002</c:v>
                </c:pt>
                <c:pt idx="617">
                  <c:v>284.3</c:v>
                </c:pt>
                <c:pt idx="618">
                  <c:v>287.60000000000002</c:v>
                </c:pt>
                <c:pt idx="619">
                  <c:v>290.89999999999992</c:v>
                </c:pt>
                <c:pt idx="620">
                  <c:v>294.10000000000002</c:v>
                </c:pt>
                <c:pt idx="621">
                  <c:v>297.5</c:v>
                </c:pt>
                <c:pt idx="622">
                  <c:v>300.8</c:v>
                </c:pt>
                <c:pt idx="623">
                  <c:v>304.10000000000002</c:v>
                </c:pt>
                <c:pt idx="624">
                  <c:v>307.5</c:v>
                </c:pt>
                <c:pt idx="625">
                  <c:v>310.89999999999992</c:v>
                </c:pt>
                <c:pt idx="626">
                  <c:v>314.3</c:v>
                </c:pt>
                <c:pt idx="627">
                  <c:v>317.8</c:v>
                </c:pt>
                <c:pt idx="628">
                  <c:v>321.2</c:v>
                </c:pt>
                <c:pt idx="629">
                  <c:v>324.7</c:v>
                </c:pt>
                <c:pt idx="630">
                  <c:v>328.2</c:v>
                </c:pt>
                <c:pt idx="631">
                  <c:v>331.7</c:v>
                </c:pt>
                <c:pt idx="632">
                  <c:v>335.3</c:v>
                </c:pt>
                <c:pt idx="633">
                  <c:v>338.8</c:v>
                </c:pt>
                <c:pt idx="634">
                  <c:v>342.4</c:v>
                </c:pt>
                <c:pt idx="635">
                  <c:v>346</c:v>
                </c:pt>
                <c:pt idx="636">
                  <c:v>349.6</c:v>
                </c:pt>
                <c:pt idx="637">
                  <c:v>353.3</c:v>
                </c:pt>
                <c:pt idx="638">
                  <c:v>356.9</c:v>
                </c:pt>
                <c:pt idx="639">
                  <c:v>360.6</c:v>
                </c:pt>
                <c:pt idx="640">
                  <c:v>364.3</c:v>
                </c:pt>
                <c:pt idx="641">
                  <c:v>368.1</c:v>
                </c:pt>
                <c:pt idx="642">
                  <c:v>371.8</c:v>
                </c:pt>
                <c:pt idx="643">
                  <c:v>375.6</c:v>
                </c:pt>
                <c:pt idx="644">
                  <c:v>379.3</c:v>
                </c:pt>
                <c:pt idx="645">
                  <c:v>383.1</c:v>
                </c:pt>
                <c:pt idx="646">
                  <c:v>387</c:v>
                </c:pt>
                <c:pt idx="647">
                  <c:v>390.8</c:v>
                </c:pt>
                <c:pt idx="648">
                  <c:v>394.7</c:v>
                </c:pt>
                <c:pt idx="649">
                  <c:v>398.5</c:v>
                </c:pt>
                <c:pt idx="650">
                  <c:v>402.4</c:v>
                </c:pt>
                <c:pt idx="651">
                  <c:v>406.3</c:v>
                </c:pt>
                <c:pt idx="652">
                  <c:v>410.3</c:v>
                </c:pt>
                <c:pt idx="653">
                  <c:v>414.2</c:v>
                </c:pt>
                <c:pt idx="654">
                  <c:v>418.2</c:v>
                </c:pt>
                <c:pt idx="655">
                  <c:v>422.1</c:v>
                </c:pt>
                <c:pt idx="656">
                  <c:v>426.1</c:v>
                </c:pt>
                <c:pt idx="657">
                  <c:v>430.2</c:v>
                </c:pt>
                <c:pt idx="658">
                  <c:v>434.2</c:v>
                </c:pt>
                <c:pt idx="659">
                  <c:v>438.2</c:v>
                </c:pt>
                <c:pt idx="660">
                  <c:v>442.3</c:v>
                </c:pt>
                <c:pt idx="661">
                  <c:v>446.4</c:v>
                </c:pt>
                <c:pt idx="662">
                  <c:v>450.4</c:v>
                </c:pt>
                <c:pt idx="663">
                  <c:v>454.5</c:v>
                </c:pt>
                <c:pt idx="664">
                  <c:v>458.6</c:v>
                </c:pt>
                <c:pt idx="665">
                  <c:v>462.8</c:v>
                </c:pt>
                <c:pt idx="666">
                  <c:v>466.9</c:v>
                </c:pt>
                <c:pt idx="667">
                  <c:v>471.1</c:v>
                </c:pt>
                <c:pt idx="668">
                  <c:v>475.2</c:v>
                </c:pt>
                <c:pt idx="669">
                  <c:v>479.4</c:v>
                </c:pt>
                <c:pt idx="670">
                  <c:v>483.6</c:v>
                </c:pt>
                <c:pt idx="671">
                  <c:v>487.8</c:v>
                </c:pt>
                <c:pt idx="672">
                  <c:v>492</c:v>
                </c:pt>
                <c:pt idx="673">
                  <c:v>496.2</c:v>
                </c:pt>
                <c:pt idx="674">
                  <c:v>500.4</c:v>
                </c:pt>
                <c:pt idx="675">
                  <c:v>504.7</c:v>
                </c:pt>
                <c:pt idx="676">
                  <c:v>508.9</c:v>
                </c:pt>
                <c:pt idx="677">
                  <c:v>513.20000000000005</c:v>
                </c:pt>
                <c:pt idx="678">
                  <c:v>517.5</c:v>
                </c:pt>
                <c:pt idx="679">
                  <c:v>521.79999999999995</c:v>
                </c:pt>
                <c:pt idx="680">
                  <c:v>526.1</c:v>
                </c:pt>
                <c:pt idx="681">
                  <c:v>530.4</c:v>
                </c:pt>
                <c:pt idx="682">
                  <c:v>534.70000000000005</c:v>
                </c:pt>
                <c:pt idx="683">
                  <c:v>539</c:v>
                </c:pt>
                <c:pt idx="684">
                  <c:v>543.4</c:v>
                </c:pt>
                <c:pt idx="685">
                  <c:v>547.70000000000005</c:v>
                </c:pt>
                <c:pt idx="686">
                  <c:v>552.1</c:v>
                </c:pt>
                <c:pt idx="687">
                  <c:v>556.5</c:v>
                </c:pt>
                <c:pt idx="688">
                  <c:v>560.79999999999995</c:v>
                </c:pt>
                <c:pt idx="689">
                  <c:v>565.20000000000005</c:v>
                </c:pt>
                <c:pt idx="690">
                  <c:v>569.6</c:v>
                </c:pt>
                <c:pt idx="691">
                  <c:v>574</c:v>
                </c:pt>
                <c:pt idx="692">
                  <c:v>578.4</c:v>
                </c:pt>
                <c:pt idx="693">
                  <c:v>582.79999999999995</c:v>
                </c:pt>
                <c:pt idx="694">
                  <c:v>587.20000000000005</c:v>
                </c:pt>
                <c:pt idx="695">
                  <c:v>591.6</c:v>
                </c:pt>
                <c:pt idx="696">
                  <c:v>596</c:v>
                </c:pt>
                <c:pt idx="697">
                  <c:v>600.4</c:v>
                </c:pt>
                <c:pt idx="698">
                  <c:v>604.9</c:v>
                </c:pt>
                <c:pt idx="699">
                  <c:v>609.29999999999995</c:v>
                </c:pt>
                <c:pt idx="700">
                  <c:v>613.70000000000005</c:v>
                </c:pt>
                <c:pt idx="701">
                  <c:v>618.20000000000005</c:v>
                </c:pt>
                <c:pt idx="702">
                  <c:v>622.6</c:v>
                </c:pt>
                <c:pt idx="703">
                  <c:v>627.1</c:v>
                </c:pt>
                <c:pt idx="704">
                  <c:v>631.5</c:v>
                </c:pt>
                <c:pt idx="705">
                  <c:v>636</c:v>
                </c:pt>
                <c:pt idx="706">
                  <c:v>640.5</c:v>
                </c:pt>
                <c:pt idx="707">
                  <c:v>644.9</c:v>
                </c:pt>
                <c:pt idx="708">
                  <c:v>649.4</c:v>
                </c:pt>
                <c:pt idx="709">
                  <c:v>653.9</c:v>
                </c:pt>
                <c:pt idx="710">
                  <c:v>658.3</c:v>
                </c:pt>
                <c:pt idx="711">
                  <c:v>662.8</c:v>
                </c:pt>
                <c:pt idx="712">
                  <c:v>667.3</c:v>
                </c:pt>
                <c:pt idx="713">
                  <c:v>671.8</c:v>
                </c:pt>
                <c:pt idx="714">
                  <c:v>676.3</c:v>
                </c:pt>
                <c:pt idx="715">
                  <c:v>680.8</c:v>
                </c:pt>
                <c:pt idx="716">
                  <c:v>685.3</c:v>
                </c:pt>
                <c:pt idx="717">
                  <c:v>689.8</c:v>
                </c:pt>
                <c:pt idx="718">
                  <c:v>694.3</c:v>
                </c:pt>
                <c:pt idx="719">
                  <c:v>698.8</c:v>
                </c:pt>
                <c:pt idx="720">
                  <c:v>703.3</c:v>
                </c:pt>
                <c:pt idx="721">
                  <c:v>707.8</c:v>
                </c:pt>
                <c:pt idx="722">
                  <c:v>712.3</c:v>
                </c:pt>
                <c:pt idx="723">
                  <c:v>716.8</c:v>
                </c:pt>
                <c:pt idx="724">
                  <c:v>721.3</c:v>
                </c:pt>
                <c:pt idx="725">
                  <c:v>725.8</c:v>
                </c:pt>
                <c:pt idx="726">
                  <c:v>730.3</c:v>
                </c:pt>
                <c:pt idx="727">
                  <c:v>734.8</c:v>
                </c:pt>
                <c:pt idx="728">
                  <c:v>739.3</c:v>
                </c:pt>
                <c:pt idx="729">
                  <c:v>743.8</c:v>
                </c:pt>
                <c:pt idx="730">
                  <c:v>748.3</c:v>
                </c:pt>
                <c:pt idx="731">
                  <c:v>752.8</c:v>
                </c:pt>
                <c:pt idx="732">
                  <c:v>757.3</c:v>
                </c:pt>
                <c:pt idx="733">
                  <c:v>761.7</c:v>
                </c:pt>
                <c:pt idx="734">
                  <c:v>766.2</c:v>
                </c:pt>
                <c:pt idx="735">
                  <c:v>770.7</c:v>
                </c:pt>
                <c:pt idx="736">
                  <c:v>775.2</c:v>
                </c:pt>
                <c:pt idx="737">
                  <c:v>779.7</c:v>
                </c:pt>
                <c:pt idx="738">
                  <c:v>784.2</c:v>
                </c:pt>
                <c:pt idx="739">
                  <c:v>788.7</c:v>
                </c:pt>
                <c:pt idx="740">
                  <c:v>793.2</c:v>
                </c:pt>
                <c:pt idx="741">
                  <c:v>797.7</c:v>
                </c:pt>
                <c:pt idx="742">
                  <c:v>802.2</c:v>
                </c:pt>
                <c:pt idx="743">
                  <c:v>806.7</c:v>
                </c:pt>
                <c:pt idx="744">
                  <c:v>811.1</c:v>
                </c:pt>
                <c:pt idx="745">
                  <c:v>815.6</c:v>
                </c:pt>
                <c:pt idx="746">
                  <c:v>820.1</c:v>
                </c:pt>
                <c:pt idx="747">
                  <c:v>824.6</c:v>
                </c:pt>
                <c:pt idx="748">
                  <c:v>829</c:v>
                </c:pt>
                <c:pt idx="749">
                  <c:v>833.5</c:v>
                </c:pt>
                <c:pt idx="750">
                  <c:v>838</c:v>
                </c:pt>
                <c:pt idx="751">
                  <c:v>842.4</c:v>
                </c:pt>
                <c:pt idx="752">
                  <c:v>846.9</c:v>
                </c:pt>
                <c:pt idx="753">
                  <c:v>851.3</c:v>
                </c:pt>
                <c:pt idx="754">
                  <c:v>855.8</c:v>
                </c:pt>
                <c:pt idx="755">
                  <c:v>860.2</c:v>
                </c:pt>
                <c:pt idx="756">
                  <c:v>864.7</c:v>
                </c:pt>
                <c:pt idx="757">
                  <c:v>869.1</c:v>
                </c:pt>
                <c:pt idx="758">
                  <c:v>873.5</c:v>
                </c:pt>
                <c:pt idx="759">
                  <c:v>877.9</c:v>
                </c:pt>
                <c:pt idx="760">
                  <c:v>882.3</c:v>
                </c:pt>
                <c:pt idx="761">
                  <c:v>886.7</c:v>
                </c:pt>
                <c:pt idx="762">
                  <c:v>891.1</c:v>
                </c:pt>
                <c:pt idx="763">
                  <c:v>895.5</c:v>
                </c:pt>
                <c:pt idx="764">
                  <c:v>899.9</c:v>
                </c:pt>
                <c:pt idx="765">
                  <c:v>904.3</c:v>
                </c:pt>
                <c:pt idx="766">
                  <c:v>908.7</c:v>
                </c:pt>
                <c:pt idx="767">
                  <c:v>913.1</c:v>
                </c:pt>
                <c:pt idx="768">
                  <c:v>917.4</c:v>
                </c:pt>
                <c:pt idx="769">
                  <c:v>921.8</c:v>
                </c:pt>
                <c:pt idx="770">
                  <c:v>926.1</c:v>
                </c:pt>
                <c:pt idx="771">
                  <c:v>930.5</c:v>
                </c:pt>
                <c:pt idx="772">
                  <c:v>934.8</c:v>
                </c:pt>
                <c:pt idx="773">
                  <c:v>939.2</c:v>
                </c:pt>
                <c:pt idx="774">
                  <c:v>943.5</c:v>
                </c:pt>
                <c:pt idx="775">
                  <c:v>947.9</c:v>
                </c:pt>
                <c:pt idx="776">
                  <c:v>952.2</c:v>
                </c:pt>
                <c:pt idx="777">
                  <c:v>956.5</c:v>
                </c:pt>
                <c:pt idx="778">
                  <c:v>960.8</c:v>
                </c:pt>
                <c:pt idx="779">
                  <c:v>965.1</c:v>
                </c:pt>
                <c:pt idx="780">
                  <c:v>969.5</c:v>
                </c:pt>
                <c:pt idx="781">
                  <c:v>973.8</c:v>
                </c:pt>
                <c:pt idx="782">
                  <c:v>978.1</c:v>
                </c:pt>
                <c:pt idx="783">
                  <c:v>982.4</c:v>
                </c:pt>
                <c:pt idx="784">
                  <c:v>986.6</c:v>
                </c:pt>
                <c:pt idx="785">
                  <c:v>990.9</c:v>
                </c:pt>
                <c:pt idx="786">
                  <c:v>995.2</c:v>
                </c:pt>
                <c:pt idx="787">
                  <c:v>999.5</c:v>
                </c:pt>
                <c:pt idx="788">
                  <c:v>1003.8</c:v>
                </c:pt>
                <c:pt idx="789">
                  <c:v>1008.1</c:v>
                </c:pt>
                <c:pt idx="790">
                  <c:v>1012.3</c:v>
                </c:pt>
                <c:pt idx="791">
                  <c:v>1016.6</c:v>
                </c:pt>
                <c:pt idx="792">
                  <c:v>1020.9</c:v>
                </c:pt>
                <c:pt idx="793">
                  <c:v>1025.2</c:v>
                </c:pt>
                <c:pt idx="794">
                  <c:v>1029.4000000000001</c:v>
                </c:pt>
                <c:pt idx="795">
                  <c:v>1033.7</c:v>
                </c:pt>
                <c:pt idx="796">
                  <c:v>1038</c:v>
                </c:pt>
                <c:pt idx="797">
                  <c:v>1042.2</c:v>
                </c:pt>
                <c:pt idx="798">
                  <c:v>1046.5</c:v>
                </c:pt>
                <c:pt idx="799">
                  <c:v>1050.7</c:v>
                </c:pt>
                <c:pt idx="800">
                  <c:v>1055</c:v>
                </c:pt>
                <c:pt idx="801">
                  <c:v>1059.3</c:v>
                </c:pt>
                <c:pt idx="802">
                  <c:v>1063.5</c:v>
                </c:pt>
                <c:pt idx="803">
                  <c:v>1067.8</c:v>
                </c:pt>
                <c:pt idx="804">
                  <c:v>1072</c:v>
                </c:pt>
                <c:pt idx="805">
                  <c:v>1076.3</c:v>
                </c:pt>
                <c:pt idx="806">
                  <c:v>1080.5999999999999</c:v>
                </c:pt>
                <c:pt idx="807">
                  <c:v>1084.8</c:v>
                </c:pt>
                <c:pt idx="808">
                  <c:v>1089.0999999999999</c:v>
                </c:pt>
                <c:pt idx="809">
                  <c:v>1093.4000000000001</c:v>
                </c:pt>
                <c:pt idx="810">
                  <c:v>1097.5999999999999</c:v>
                </c:pt>
                <c:pt idx="811">
                  <c:v>1101.9000000000001</c:v>
                </c:pt>
                <c:pt idx="812">
                  <c:v>1106.2</c:v>
                </c:pt>
                <c:pt idx="813">
                  <c:v>1110.4000000000001</c:v>
                </c:pt>
                <c:pt idx="814">
                  <c:v>1114.7</c:v>
                </c:pt>
                <c:pt idx="815">
                  <c:v>1118.9000000000001</c:v>
                </c:pt>
                <c:pt idx="816">
                  <c:v>1123.2</c:v>
                </c:pt>
                <c:pt idx="817">
                  <c:v>1127.4000000000001</c:v>
                </c:pt>
                <c:pt idx="818">
                  <c:v>1131.5999999999999</c:v>
                </c:pt>
                <c:pt idx="819">
                  <c:v>1135.8</c:v>
                </c:pt>
                <c:pt idx="820">
                  <c:v>1140</c:v>
                </c:pt>
                <c:pt idx="821">
                  <c:v>1144.2</c:v>
                </c:pt>
                <c:pt idx="822">
                  <c:v>1148.4000000000001</c:v>
                </c:pt>
                <c:pt idx="823">
                  <c:v>1152.5999999999999</c:v>
                </c:pt>
                <c:pt idx="824">
                  <c:v>1156.7</c:v>
                </c:pt>
                <c:pt idx="825">
                  <c:v>1160.9000000000001</c:v>
                </c:pt>
                <c:pt idx="826">
                  <c:v>1165</c:v>
                </c:pt>
                <c:pt idx="827">
                  <c:v>1169.0999999999999</c:v>
                </c:pt>
                <c:pt idx="828">
                  <c:v>1173.2</c:v>
                </c:pt>
                <c:pt idx="829">
                  <c:v>1177.3</c:v>
                </c:pt>
                <c:pt idx="830">
                  <c:v>1181.4000000000001</c:v>
                </c:pt>
                <c:pt idx="831">
                  <c:v>1185.4000000000001</c:v>
                </c:pt>
                <c:pt idx="832">
                  <c:v>1189.4000000000001</c:v>
                </c:pt>
                <c:pt idx="833">
                  <c:v>1193.4000000000001</c:v>
                </c:pt>
                <c:pt idx="834">
                  <c:v>1197.4000000000001</c:v>
                </c:pt>
                <c:pt idx="835">
                  <c:v>1201.4000000000001</c:v>
                </c:pt>
                <c:pt idx="836">
                  <c:v>1205.3</c:v>
                </c:pt>
                <c:pt idx="837">
                  <c:v>1209.2</c:v>
                </c:pt>
                <c:pt idx="838">
                  <c:v>1213.0999999999999</c:v>
                </c:pt>
                <c:pt idx="839">
                  <c:v>1217</c:v>
                </c:pt>
                <c:pt idx="840">
                  <c:v>1220.8</c:v>
                </c:pt>
                <c:pt idx="841">
                  <c:v>1224.7</c:v>
                </c:pt>
                <c:pt idx="842">
                  <c:v>1228.5</c:v>
                </c:pt>
                <c:pt idx="843">
                  <c:v>1232.2</c:v>
                </c:pt>
                <c:pt idx="844">
                  <c:v>1236</c:v>
                </c:pt>
                <c:pt idx="845">
                  <c:v>1239.7</c:v>
                </c:pt>
                <c:pt idx="846">
                  <c:v>1243.4000000000001</c:v>
                </c:pt>
                <c:pt idx="847">
                  <c:v>1247.0999999999999</c:v>
                </c:pt>
                <c:pt idx="848">
                  <c:v>1250.8</c:v>
                </c:pt>
                <c:pt idx="849">
                  <c:v>1254.4000000000001</c:v>
                </c:pt>
                <c:pt idx="850">
                  <c:v>1258</c:v>
                </c:pt>
                <c:pt idx="851">
                  <c:v>1261.5999999999999</c:v>
                </c:pt>
                <c:pt idx="852">
                  <c:v>1265.0999999999999</c:v>
                </c:pt>
                <c:pt idx="853">
                  <c:v>1268.7</c:v>
                </c:pt>
                <c:pt idx="854">
                  <c:v>1272.2</c:v>
                </c:pt>
                <c:pt idx="855">
                  <c:v>1275.7</c:v>
                </c:pt>
                <c:pt idx="856">
                  <c:v>1279.0999999999999</c:v>
                </c:pt>
                <c:pt idx="857">
                  <c:v>1282.5</c:v>
                </c:pt>
                <c:pt idx="858">
                  <c:v>1285.9000000000001</c:v>
                </c:pt>
                <c:pt idx="859">
                  <c:v>1289.3</c:v>
                </c:pt>
                <c:pt idx="860">
                  <c:v>1292.5999999999999</c:v>
                </c:pt>
                <c:pt idx="861">
                  <c:v>1295.9000000000001</c:v>
                </c:pt>
                <c:pt idx="862">
                  <c:v>1299.2</c:v>
                </c:pt>
                <c:pt idx="863">
                  <c:v>1302.5</c:v>
                </c:pt>
                <c:pt idx="864">
                  <c:v>1305.7</c:v>
                </c:pt>
                <c:pt idx="865">
                  <c:v>1308.9000000000001</c:v>
                </c:pt>
                <c:pt idx="866">
                  <c:v>1312.1</c:v>
                </c:pt>
                <c:pt idx="867">
                  <c:v>1315.3</c:v>
                </c:pt>
                <c:pt idx="868">
                  <c:v>1318.4</c:v>
                </c:pt>
                <c:pt idx="869">
                  <c:v>1321.5</c:v>
                </c:pt>
                <c:pt idx="870">
                  <c:v>1324.6</c:v>
                </c:pt>
                <c:pt idx="871">
                  <c:v>1327.6</c:v>
                </c:pt>
                <c:pt idx="872">
                  <c:v>1330.7</c:v>
                </c:pt>
                <c:pt idx="873">
                  <c:v>1333.7</c:v>
                </c:pt>
                <c:pt idx="874">
                  <c:v>1336.6</c:v>
                </c:pt>
                <c:pt idx="875">
                  <c:v>1339.6</c:v>
                </c:pt>
                <c:pt idx="876">
                  <c:v>1342.5</c:v>
                </c:pt>
                <c:pt idx="877">
                  <c:v>1345.5</c:v>
                </c:pt>
                <c:pt idx="878">
                  <c:v>1348.4</c:v>
                </c:pt>
                <c:pt idx="879">
                  <c:v>1351.2</c:v>
                </c:pt>
                <c:pt idx="880">
                  <c:v>1354.1</c:v>
                </c:pt>
                <c:pt idx="881">
                  <c:v>1356.9</c:v>
                </c:pt>
                <c:pt idx="882">
                  <c:v>1359.7</c:v>
                </c:pt>
                <c:pt idx="883">
                  <c:v>1362.5</c:v>
                </c:pt>
                <c:pt idx="884">
                  <c:v>1365.3</c:v>
                </c:pt>
                <c:pt idx="885">
                  <c:v>1368</c:v>
                </c:pt>
                <c:pt idx="886">
                  <c:v>1370.8</c:v>
                </c:pt>
                <c:pt idx="887">
                  <c:v>1373.5</c:v>
                </c:pt>
                <c:pt idx="888">
                  <c:v>1376.2</c:v>
                </c:pt>
                <c:pt idx="889">
                  <c:v>1378.8</c:v>
                </c:pt>
                <c:pt idx="890">
                  <c:v>1381.5</c:v>
                </c:pt>
                <c:pt idx="891">
                  <c:v>1384.1</c:v>
                </c:pt>
                <c:pt idx="892">
                  <c:v>1386.7</c:v>
                </c:pt>
                <c:pt idx="893">
                  <c:v>1389.3</c:v>
                </c:pt>
                <c:pt idx="894">
                  <c:v>1391.8</c:v>
                </c:pt>
                <c:pt idx="895">
                  <c:v>1394.4</c:v>
                </c:pt>
                <c:pt idx="896">
                  <c:v>1396.9</c:v>
                </c:pt>
                <c:pt idx="897">
                  <c:v>1399.4</c:v>
                </c:pt>
                <c:pt idx="898">
                  <c:v>1401.8</c:v>
                </c:pt>
                <c:pt idx="899">
                  <c:v>1404.3</c:v>
                </c:pt>
                <c:pt idx="900">
                  <c:v>1406.7</c:v>
                </c:pt>
                <c:pt idx="901">
                  <c:v>1409.1</c:v>
                </c:pt>
                <c:pt idx="902">
                  <c:v>1411.5</c:v>
                </c:pt>
                <c:pt idx="903">
                  <c:v>1413.8</c:v>
                </c:pt>
                <c:pt idx="904">
                  <c:v>1416.1</c:v>
                </c:pt>
                <c:pt idx="905">
                  <c:v>1418.4</c:v>
                </c:pt>
                <c:pt idx="906">
                  <c:v>1420.7</c:v>
                </c:pt>
                <c:pt idx="907">
                  <c:v>1422.9</c:v>
                </c:pt>
                <c:pt idx="908">
                  <c:v>1425.1</c:v>
                </c:pt>
                <c:pt idx="909">
                  <c:v>1427.3</c:v>
                </c:pt>
                <c:pt idx="910">
                  <c:v>1429.5</c:v>
                </c:pt>
                <c:pt idx="911">
                  <c:v>1431.7</c:v>
                </c:pt>
                <c:pt idx="912">
                  <c:v>1433.8</c:v>
                </c:pt>
                <c:pt idx="913">
                  <c:v>1435.9</c:v>
                </c:pt>
                <c:pt idx="914">
                  <c:v>1438</c:v>
                </c:pt>
                <c:pt idx="915">
                  <c:v>1440</c:v>
                </c:pt>
                <c:pt idx="916">
                  <c:v>1442.1</c:v>
                </c:pt>
                <c:pt idx="917">
                  <c:v>1444.1</c:v>
                </c:pt>
                <c:pt idx="918">
                  <c:v>1446</c:v>
                </c:pt>
                <c:pt idx="919">
                  <c:v>1448</c:v>
                </c:pt>
                <c:pt idx="920">
                  <c:v>1449.9</c:v>
                </c:pt>
                <c:pt idx="921">
                  <c:v>1451.8</c:v>
                </c:pt>
                <c:pt idx="922">
                  <c:v>1453.7</c:v>
                </c:pt>
                <c:pt idx="923">
                  <c:v>1455.5</c:v>
                </c:pt>
                <c:pt idx="924">
                  <c:v>1457.3</c:v>
                </c:pt>
                <c:pt idx="925">
                  <c:v>1459.1</c:v>
                </c:pt>
                <c:pt idx="926">
                  <c:v>1460.9</c:v>
                </c:pt>
                <c:pt idx="927">
                  <c:v>1462.6</c:v>
                </c:pt>
                <c:pt idx="928">
                  <c:v>1464.3</c:v>
                </c:pt>
                <c:pt idx="929">
                  <c:v>1465.9</c:v>
                </c:pt>
                <c:pt idx="930">
                  <c:v>1467.6</c:v>
                </c:pt>
                <c:pt idx="931">
                  <c:v>1469.2</c:v>
                </c:pt>
                <c:pt idx="932">
                  <c:v>1470.8</c:v>
                </c:pt>
                <c:pt idx="933">
                  <c:v>1472.3</c:v>
                </c:pt>
                <c:pt idx="934">
                  <c:v>1473.9</c:v>
                </c:pt>
                <c:pt idx="935">
                  <c:v>1475.4</c:v>
                </c:pt>
                <c:pt idx="936">
                  <c:v>1476.8</c:v>
                </c:pt>
                <c:pt idx="937">
                  <c:v>1478.3</c:v>
                </c:pt>
                <c:pt idx="938">
                  <c:v>1479.7</c:v>
                </c:pt>
                <c:pt idx="939">
                  <c:v>1481.1</c:v>
                </c:pt>
                <c:pt idx="940">
                  <c:v>1482.4</c:v>
                </c:pt>
                <c:pt idx="941">
                  <c:v>1483.7</c:v>
                </c:pt>
                <c:pt idx="942">
                  <c:v>1485</c:v>
                </c:pt>
                <c:pt idx="943">
                  <c:v>1486.3</c:v>
                </c:pt>
                <c:pt idx="944">
                  <c:v>1487.5</c:v>
                </c:pt>
                <c:pt idx="945">
                  <c:v>1488.7</c:v>
                </c:pt>
                <c:pt idx="946">
                  <c:v>1489.9</c:v>
                </c:pt>
                <c:pt idx="947">
                  <c:v>1491</c:v>
                </c:pt>
                <c:pt idx="948">
                  <c:v>1492.1</c:v>
                </c:pt>
                <c:pt idx="949">
                  <c:v>1493.2</c:v>
                </c:pt>
                <c:pt idx="950">
                  <c:v>1494.2</c:v>
                </c:pt>
                <c:pt idx="951">
                  <c:v>1495.3</c:v>
                </c:pt>
                <c:pt idx="952">
                  <c:v>1496.2</c:v>
                </c:pt>
                <c:pt idx="953">
                  <c:v>1497.2</c:v>
                </c:pt>
                <c:pt idx="954">
                  <c:v>1498.1</c:v>
                </c:pt>
                <c:pt idx="955">
                  <c:v>1499</c:v>
                </c:pt>
                <c:pt idx="956">
                  <c:v>1499.9</c:v>
                </c:pt>
                <c:pt idx="957">
                  <c:v>1500.8</c:v>
                </c:pt>
                <c:pt idx="958">
                  <c:v>1501.6</c:v>
                </c:pt>
                <c:pt idx="959">
                  <c:v>1502.4</c:v>
                </c:pt>
                <c:pt idx="960">
                  <c:v>1503.1</c:v>
                </c:pt>
                <c:pt idx="961">
                  <c:v>1503.9</c:v>
                </c:pt>
                <c:pt idx="962">
                  <c:v>1504.6</c:v>
                </c:pt>
                <c:pt idx="963">
                  <c:v>1505.2</c:v>
                </c:pt>
                <c:pt idx="964">
                  <c:v>1505.9</c:v>
                </c:pt>
                <c:pt idx="965">
                  <c:v>1506.5</c:v>
                </c:pt>
                <c:pt idx="966">
                  <c:v>1507.1</c:v>
                </c:pt>
                <c:pt idx="967">
                  <c:v>1507.7</c:v>
                </c:pt>
                <c:pt idx="968">
                  <c:v>1508.2</c:v>
                </c:pt>
                <c:pt idx="969">
                  <c:v>1508.7</c:v>
                </c:pt>
                <c:pt idx="970">
                  <c:v>1509.2</c:v>
                </c:pt>
                <c:pt idx="971">
                  <c:v>1509.7</c:v>
                </c:pt>
                <c:pt idx="972">
                  <c:v>1510.1</c:v>
                </c:pt>
                <c:pt idx="973">
                  <c:v>1510.5</c:v>
                </c:pt>
                <c:pt idx="974">
                  <c:v>1510.9</c:v>
                </c:pt>
                <c:pt idx="975">
                  <c:v>1511.2</c:v>
                </c:pt>
                <c:pt idx="976">
                  <c:v>1511.5</c:v>
                </c:pt>
                <c:pt idx="977">
                  <c:v>1511.8</c:v>
                </c:pt>
                <c:pt idx="978">
                  <c:v>1512.1</c:v>
                </c:pt>
                <c:pt idx="979">
                  <c:v>1512.3</c:v>
                </c:pt>
                <c:pt idx="980">
                  <c:v>1512.5</c:v>
                </c:pt>
                <c:pt idx="981">
                  <c:v>1512.7</c:v>
                </c:pt>
                <c:pt idx="982">
                  <c:v>1512.9</c:v>
                </c:pt>
                <c:pt idx="983">
                  <c:v>1513</c:v>
                </c:pt>
                <c:pt idx="984">
                  <c:v>1513.1</c:v>
                </c:pt>
                <c:pt idx="985">
                  <c:v>1513.1</c:v>
                </c:pt>
                <c:pt idx="986">
                  <c:v>1513.2</c:v>
                </c:pt>
                <c:pt idx="987">
                  <c:v>1513.2</c:v>
                </c:pt>
                <c:pt idx="988">
                  <c:v>1513.2</c:v>
                </c:pt>
                <c:pt idx="989">
                  <c:v>1513.2</c:v>
                </c:pt>
                <c:pt idx="990">
                  <c:v>1513.1</c:v>
                </c:pt>
                <c:pt idx="991">
                  <c:v>1513</c:v>
                </c:pt>
                <c:pt idx="992">
                  <c:v>1512.9</c:v>
                </c:pt>
                <c:pt idx="993">
                  <c:v>1512.8</c:v>
                </c:pt>
                <c:pt idx="994">
                  <c:v>1512.7</c:v>
                </c:pt>
                <c:pt idx="995">
                  <c:v>1512.5</c:v>
                </c:pt>
                <c:pt idx="996">
                  <c:v>1512.4</c:v>
                </c:pt>
                <c:pt idx="997">
                  <c:v>1512.2</c:v>
                </c:pt>
                <c:pt idx="998">
                  <c:v>1511.9</c:v>
                </c:pt>
                <c:pt idx="999">
                  <c:v>1511.7</c:v>
                </c:pt>
                <c:pt idx="1000">
                  <c:v>1511.4</c:v>
                </c:pt>
                <c:pt idx="1001">
                  <c:v>1511.2</c:v>
                </c:pt>
                <c:pt idx="1002">
                  <c:v>1510.9</c:v>
                </c:pt>
                <c:pt idx="1003">
                  <c:v>1510.6</c:v>
                </c:pt>
                <c:pt idx="1004">
                  <c:v>1510.2</c:v>
                </c:pt>
                <c:pt idx="1005">
                  <c:v>1509.9</c:v>
                </c:pt>
                <c:pt idx="1006">
                  <c:v>1509.5</c:v>
                </c:pt>
                <c:pt idx="1007">
                  <c:v>1509.2</c:v>
                </c:pt>
                <c:pt idx="1008">
                  <c:v>1508.8</c:v>
                </c:pt>
                <c:pt idx="1009">
                  <c:v>1508.4</c:v>
                </c:pt>
                <c:pt idx="1010">
                  <c:v>1507.9</c:v>
                </c:pt>
                <c:pt idx="1011">
                  <c:v>1507.5</c:v>
                </c:pt>
                <c:pt idx="1012">
                  <c:v>1507</c:v>
                </c:pt>
                <c:pt idx="1013">
                  <c:v>1506.6</c:v>
                </c:pt>
                <c:pt idx="1014">
                  <c:v>1506.1</c:v>
                </c:pt>
                <c:pt idx="1015">
                  <c:v>1505.6</c:v>
                </c:pt>
                <c:pt idx="1016">
                  <c:v>1505.1</c:v>
                </c:pt>
                <c:pt idx="1017">
                  <c:v>1504.5</c:v>
                </c:pt>
                <c:pt idx="1018">
                  <c:v>1504</c:v>
                </c:pt>
                <c:pt idx="1019">
                  <c:v>1503.4</c:v>
                </c:pt>
                <c:pt idx="1020">
                  <c:v>1502.9</c:v>
                </c:pt>
                <c:pt idx="1021">
                  <c:v>1502.3</c:v>
                </c:pt>
                <c:pt idx="1022">
                  <c:v>1501.7</c:v>
                </c:pt>
                <c:pt idx="1023">
                  <c:v>1501.1</c:v>
                </c:pt>
                <c:pt idx="1024">
                  <c:v>1500.4</c:v>
                </c:pt>
                <c:pt idx="1025">
                  <c:v>1499.8</c:v>
                </c:pt>
                <c:pt idx="1026">
                  <c:v>1499.2</c:v>
                </c:pt>
                <c:pt idx="1027">
                  <c:v>1498.5</c:v>
                </c:pt>
                <c:pt idx="1028">
                  <c:v>1497.8</c:v>
                </c:pt>
                <c:pt idx="1029">
                  <c:v>1497.1</c:v>
                </c:pt>
                <c:pt idx="1030">
                  <c:v>1496.4</c:v>
                </c:pt>
                <c:pt idx="1031">
                  <c:v>1495.7</c:v>
                </c:pt>
                <c:pt idx="1032">
                  <c:v>1495</c:v>
                </c:pt>
                <c:pt idx="1033">
                  <c:v>1494.3</c:v>
                </c:pt>
                <c:pt idx="1034">
                  <c:v>1493.5</c:v>
                </c:pt>
                <c:pt idx="1035">
                  <c:v>1492.7</c:v>
                </c:pt>
                <c:pt idx="1036">
                  <c:v>1492</c:v>
                </c:pt>
                <c:pt idx="1037">
                  <c:v>1491.2</c:v>
                </c:pt>
                <c:pt idx="1038">
                  <c:v>1490.4</c:v>
                </c:pt>
                <c:pt idx="1039">
                  <c:v>1489.5</c:v>
                </c:pt>
                <c:pt idx="1040">
                  <c:v>1488.7</c:v>
                </c:pt>
                <c:pt idx="1041">
                  <c:v>1487.9</c:v>
                </c:pt>
                <c:pt idx="1042">
                  <c:v>1487</c:v>
                </c:pt>
                <c:pt idx="1043">
                  <c:v>1486.1</c:v>
                </c:pt>
                <c:pt idx="1044">
                  <c:v>1485.2</c:v>
                </c:pt>
                <c:pt idx="1045">
                  <c:v>1484.3</c:v>
                </c:pt>
                <c:pt idx="1046">
                  <c:v>1483.4</c:v>
                </c:pt>
                <c:pt idx="1047">
                  <c:v>1482.5</c:v>
                </c:pt>
                <c:pt idx="1048">
                  <c:v>1481.5</c:v>
                </c:pt>
                <c:pt idx="1049">
                  <c:v>1480.6</c:v>
                </c:pt>
                <c:pt idx="1050">
                  <c:v>1479.6</c:v>
                </c:pt>
                <c:pt idx="1051">
                  <c:v>1478.6</c:v>
                </c:pt>
                <c:pt idx="1052">
                  <c:v>1477.6</c:v>
                </c:pt>
                <c:pt idx="1053">
                  <c:v>1476.6</c:v>
                </c:pt>
                <c:pt idx="1054">
                  <c:v>1475.5</c:v>
                </c:pt>
                <c:pt idx="1055">
                  <c:v>1474.4</c:v>
                </c:pt>
                <c:pt idx="1056">
                  <c:v>1473.4</c:v>
                </c:pt>
                <c:pt idx="1057">
                  <c:v>1472.3</c:v>
                </c:pt>
                <c:pt idx="1058">
                  <c:v>1471.2</c:v>
                </c:pt>
                <c:pt idx="1059">
                  <c:v>1470</c:v>
                </c:pt>
                <c:pt idx="1060">
                  <c:v>1468.9</c:v>
                </c:pt>
                <c:pt idx="1061">
                  <c:v>1467.7</c:v>
                </c:pt>
                <c:pt idx="1062">
                  <c:v>1466.5</c:v>
                </c:pt>
                <c:pt idx="1063">
                  <c:v>1465.3</c:v>
                </c:pt>
                <c:pt idx="1064">
                  <c:v>1464.1</c:v>
                </c:pt>
                <c:pt idx="1065">
                  <c:v>1462.9</c:v>
                </c:pt>
                <c:pt idx="1066">
                  <c:v>1461.7</c:v>
                </c:pt>
                <c:pt idx="1067">
                  <c:v>1460.4</c:v>
                </c:pt>
                <c:pt idx="1068">
                  <c:v>1459.1</c:v>
                </c:pt>
                <c:pt idx="1069">
                  <c:v>1457.9</c:v>
                </c:pt>
                <c:pt idx="1070">
                  <c:v>1456.6</c:v>
                </c:pt>
                <c:pt idx="1071">
                  <c:v>1455.3</c:v>
                </c:pt>
                <c:pt idx="1072">
                  <c:v>1453.9</c:v>
                </c:pt>
                <c:pt idx="1073">
                  <c:v>1452.6</c:v>
                </c:pt>
                <c:pt idx="1074">
                  <c:v>1451.3</c:v>
                </c:pt>
                <c:pt idx="1075">
                  <c:v>1449.9</c:v>
                </c:pt>
                <c:pt idx="1076">
                  <c:v>1448.6</c:v>
                </c:pt>
                <c:pt idx="1077">
                  <c:v>1447.2</c:v>
                </c:pt>
                <c:pt idx="1078">
                  <c:v>1445.8</c:v>
                </c:pt>
                <c:pt idx="1079">
                  <c:v>1444.4</c:v>
                </c:pt>
                <c:pt idx="1080">
                  <c:v>1443</c:v>
                </c:pt>
                <c:pt idx="1081">
                  <c:v>1441.6</c:v>
                </c:pt>
                <c:pt idx="1082">
                  <c:v>1440.2</c:v>
                </c:pt>
                <c:pt idx="1083">
                  <c:v>1438.7</c:v>
                </c:pt>
                <c:pt idx="1084">
                  <c:v>1437.3</c:v>
                </c:pt>
                <c:pt idx="1085">
                  <c:v>1435.8</c:v>
                </c:pt>
                <c:pt idx="1086">
                  <c:v>1434.4</c:v>
                </c:pt>
                <c:pt idx="1087">
                  <c:v>1432.9</c:v>
                </c:pt>
                <c:pt idx="1088">
                  <c:v>1431.4</c:v>
                </c:pt>
                <c:pt idx="1089">
                  <c:v>1430</c:v>
                </c:pt>
                <c:pt idx="1090">
                  <c:v>1428.5</c:v>
                </c:pt>
                <c:pt idx="1091">
                  <c:v>1427</c:v>
                </c:pt>
                <c:pt idx="1092">
                  <c:v>1425.5</c:v>
                </c:pt>
                <c:pt idx="1093">
                  <c:v>1424</c:v>
                </c:pt>
                <c:pt idx="1094">
                  <c:v>1422.4</c:v>
                </c:pt>
                <c:pt idx="1095">
                  <c:v>1420.9</c:v>
                </c:pt>
                <c:pt idx="1096">
                  <c:v>1419.4</c:v>
                </c:pt>
                <c:pt idx="1097">
                  <c:v>1417.9</c:v>
                </c:pt>
                <c:pt idx="1098">
                  <c:v>1416.3</c:v>
                </c:pt>
                <c:pt idx="1099">
                  <c:v>1414.8</c:v>
                </c:pt>
                <c:pt idx="1100">
                  <c:v>1413.2</c:v>
                </c:pt>
                <c:pt idx="1101">
                  <c:v>1411.7</c:v>
                </c:pt>
                <c:pt idx="1102">
                  <c:v>1410.1</c:v>
                </c:pt>
                <c:pt idx="1103">
                  <c:v>1408.6</c:v>
                </c:pt>
                <c:pt idx="1104">
                  <c:v>1407</c:v>
                </c:pt>
                <c:pt idx="1105">
                  <c:v>1405.5</c:v>
                </c:pt>
                <c:pt idx="1106">
                  <c:v>1403.9</c:v>
                </c:pt>
                <c:pt idx="1107">
                  <c:v>1402.4</c:v>
                </c:pt>
                <c:pt idx="1108">
                  <c:v>1400.8</c:v>
                </c:pt>
                <c:pt idx="1109">
                  <c:v>1399.3</c:v>
                </c:pt>
                <c:pt idx="1110">
                  <c:v>1397.7</c:v>
                </c:pt>
                <c:pt idx="1111">
                  <c:v>1396.1</c:v>
                </c:pt>
                <c:pt idx="1112">
                  <c:v>1394.6</c:v>
                </c:pt>
                <c:pt idx="1113">
                  <c:v>1393</c:v>
                </c:pt>
                <c:pt idx="1114">
                  <c:v>1391.4</c:v>
                </c:pt>
                <c:pt idx="1115">
                  <c:v>1389.9</c:v>
                </c:pt>
                <c:pt idx="1116">
                  <c:v>1388.3</c:v>
                </c:pt>
                <c:pt idx="1117">
                  <c:v>1386.7</c:v>
                </c:pt>
                <c:pt idx="1118">
                  <c:v>1385.2</c:v>
                </c:pt>
                <c:pt idx="1119">
                  <c:v>1383.6</c:v>
                </c:pt>
                <c:pt idx="1120">
                  <c:v>1382</c:v>
                </c:pt>
                <c:pt idx="1121">
                  <c:v>1380.5</c:v>
                </c:pt>
                <c:pt idx="1122">
                  <c:v>1378.9</c:v>
                </c:pt>
                <c:pt idx="1123">
                  <c:v>1377.3</c:v>
                </c:pt>
                <c:pt idx="1124">
                  <c:v>1375.7</c:v>
                </c:pt>
                <c:pt idx="1125">
                  <c:v>1374.1</c:v>
                </c:pt>
                <c:pt idx="1126">
                  <c:v>1372.5</c:v>
                </c:pt>
                <c:pt idx="1127">
                  <c:v>1370.9</c:v>
                </c:pt>
                <c:pt idx="1128">
                  <c:v>1369.3</c:v>
                </c:pt>
                <c:pt idx="1129">
                  <c:v>1367.7</c:v>
                </c:pt>
                <c:pt idx="1130">
                  <c:v>1366.1</c:v>
                </c:pt>
                <c:pt idx="1131">
                  <c:v>1364.5</c:v>
                </c:pt>
                <c:pt idx="1132">
                  <c:v>1362.9</c:v>
                </c:pt>
                <c:pt idx="1133">
                  <c:v>1361.3</c:v>
                </c:pt>
                <c:pt idx="1134">
                  <c:v>1359.6</c:v>
                </c:pt>
                <c:pt idx="1135">
                  <c:v>1358</c:v>
                </c:pt>
                <c:pt idx="1136">
                  <c:v>1356.4</c:v>
                </c:pt>
                <c:pt idx="1137">
                  <c:v>1354.7</c:v>
                </c:pt>
                <c:pt idx="1138">
                  <c:v>1353.1</c:v>
                </c:pt>
                <c:pt idx="1139">
                  <c:v>1351.5</c:v>
                </c:pt>
                <c:pt idx="1140">
                  <c:v>1349.8</c:v>
                </c:pt>
                <c:pt idx="1141">
                  <c:v>1348.2</c:v>
                </c:pt>
                <c:pt idx="1142">
                  <c:v>1346.5</c:v>
                </c:pt>
                <c:pt idx="1143">
                  <c:v>1344.9</c:v>
                </c:pt>
                <c:pt idx="1144">
                  <c:v>1343.2</c:v>
                </c:pt>
                <c:pt idx="1145">
                  <c:v>1341.6</c:v>
                </c:pt>
                <c:pt idx="1146">
                  <c:v>1339.9</c:v>
                </c:pt>
                <c:pt idx="1147">
                  <c:v>1338.3</c:v>
                </c:pt>
                <c:pt idx="1148">
                  <c:v>1336.6</c:v>
                </c:pt>
                <c:pt idx="1149">
                  <c:v>1335</c:v>
                </c:pt>
                <c:pt idx="1150">
                  <c:v>1333.3</c:v>
                </c:pt>
                <c:pt idx="1151">
                  <c:v>1331.6</c:v>
                </c:pt>
                <c:pt idx="1152">
                  <c:v>1329.9</c:v>
                </c:pt>
                <c:pt idx="1153">
                  <c:v>1328.3</c:v>
                </c:pt>
                <c:pt idx="1154">
                  <c:v>1326.6</c:v>
                </c:pt>
                <c:pt idx="1155">
                  <c:v>1324.9</c:v>
                </c:pt>
                <c:pt idx="1156">
                  <c:v>1323.2</c:v>
                </c:pt>
                <c:pt idx="1157">
                  <c:v>1321.5</c:v>
                </c:pt>
                <c:pt idx="1158">
                  <c:v>1319.8</c:v>
                </c:pt>
                <c:pt idx="1159">
                  <c:v>1318.1</c:v>
                </c:pt>
                <c:pt idx="1160">
                  <c:v>1316.4</c:v>
                </c:pt>
                <c:pt idx="1161">
                  <c:v>1314.7</c:v>
                </c:pt>
                <c:pt idx="1162">
                  <c:v>1313</c:v>
                </c:pt>
                <c:pt idx="1163">
                  <c:v>1311.3</c:v>
                </c:pt>
                <c:pt idx="1164">
                  <c:v>1309.5999999999999</c:v>
                </c:pt>
                <c:pt idx="1165">
                  <c:v>1307.8</c:v>
                </c:pt>
                <c:pt idx="1166">
                  <c:v>1306.0999999999999</c:v>
                </c:pt>
                <c:pt idx="1167">
                  <c:v>1304.3</c:v>
                </c:pt>
                <c:pt idx="1168">
                  <c:v>1302.5999999999999</c:v>
                </c:pt>
                <c:pt idx="1169">
                  <c:v>1300.9000000000001</c:v>
                </c:pt>
                <c:pt idx="1170">
                  <c:v>1299.0999999999999</c:v>
                </c:pt>
                <c:pt idx="1171">
                  <c:v>1297.3</c:v>
                </c:pt>
                <c:pt idx="1172">
                  <c:v>1295.5999999999999</c:v>
                </c:pt>
                <c:pt idx="1173">
                  <c:v>1293.8</c:v>
                </c:pt>
                <c:pt idx="1174">
                  <c:v>1292</c:v>
                </c:pt>
                <c:pt idx="1175">
                  <c:v>1290.2</c:v>
                </c:pt>
                <c:pt idx="1176">
                  <c:v>1288.4000000000001</c:v>
                </c:pt>
                <c:pt idx="1177">
                  <c:v>1286.7</c:v>
                </c:pt>
                <c:pt idx="1178">
                  <c:v>1284.9000000000001</c:v>
                </c:pt>
                <c:pt idx="1179">
                  <c:v>1283</c:v>
                </c:pt>
                <c:pt idx="1180">
                  <c:v>1281.2</c:v>
                </c:pt>
                <c:pt idx="1181">
                  <c:v>1279.4000000000001</c:v>
                </c:pt>
                <c:pt idx="1182">
                  <c:v>1277.5999999999999</c:v>
                </c:pt>
                <c:pt idx="1183">
                  <c:v>1275.8</c:v>
                </c:pt>
                <c:pt idx="1184">
                  <c:v>1274</c:v>
                </c:pt>
                <c:pt idx="1185">
                  <c:v>1272.0999999999999</c:v>
                </c:pt>
                <c:pt idx="1186">
                  <c:v>1270.3</c:v>
                </c:pt>
                <c:pt idx="1187">
                  <c:v>1268.4000000000001</c:v>
                </c:pt>
                <c:pt idx="1188">
                  <c:v>1266.5</c:v>
                </c:pt>
                <c:pt idx="1189">
                  <c:v>1264.7</c:v>
                </c:pt>
                <c:pt idx="1190">
                  <c:v>1262.8</c:v>
                </c:pt>
                <c:pt idx="1191">
                  <c:v>1260.9000000000001</c:v>
                </c:pt>
                <c:pt idx="1192">
                  <c:v>1259</c:v>
                </c:pt>
                <c:pt idx="1193">
                  <c:v>1257</c:v>
                </c:pt>
                <c:pt idx="1194">
                  <c:v>1255.0999999999999</c:v>
                </c:pt>
                <c:pt idx="1195">
                  <c:v>1253.2</c:v>
                </c:pt>
                <c:pt idx="1196">
                  <c:v>1251.2</c:v>
                </c:pt>
                <c:pt idx="1197">
                  <c:v>1249.2</c:v>
                </c:pt>
                <c:pt idx="1198">
                  <c:v>1247.3</c:v>
                </c:pt>
                <c:pt idx="1199">
                  <c:v>1245.3</c:v>
                </c:pt>
                <c:pt idx="1200">
                  <c:v>1243.3</c:v>
                </c:pt>
                <c:pt idx="1201">
                  <c:v>1241.3</c:v>
                </c:pt>
                <c:pt idx="1202">
                  <c:v>1239.3</c:v>
                </c:pt>
                <c:pt idx="1203">
                  <c:v>1237.3</c:v>
                </c:pt>
                <c:pt idx="1204">
                  <c:v>1235.3</c:v>
                </c:pt>
                <c:pt idx="1205">
                  <c:v>1233.2</c:v>
                </c:pt>
                <c:pt idx="1206">
                  <c:v>1231.2</c:v>
                </c:pt>
                <c:pt idx="1207">
                  <c:v>1229.0999999999999</c:v>
                </c:pt>
                <c:pt idx="1208">
                  <c:v>1227.0999999999999</c:v>
                </c:pt>
                <c:pt idx="1209">
                  <c:v>1225</c:v>
                </c:pt>
                <c:pt idx="1210">
                  <c:v>1222.9000000000001</c:v>
                </c:pt>
                <c:pt idx="1211">
                  <c:v>1220.8</c:v>
                </c:pt>
                <c:pt idx="1212">
                  <c:v>1218.7</c:v>
                </c:pt>
                <c:pt idx="1213">
                  <c:v>1216.5999999999999</c:v>
                </c:pt>
                <c:pt idx="1214">
                  <c:v>1214.4000000000001</c:v>
                </c:pt>
                <c:pt idx="1215">
                  <c:v>1212.3</c:v>
                </c:pt>
                <c:pt idx="1216">
                  <c:v>1210.2</c:v>
                </c:pt>
                <c:pt idx="1217">
                  <c:v>1208</c:v>
                </c:pt>
                <c:pt idx="1218">
                  <c:v>1205.8</c:v>
                </c:pt>
                <c:pt idx="1219">
                  <c:v>1203.7</c:v>
                </c:pt>
                <c:pt idx="1220">
                  <c:v>1201.5</c:v>
                </c:pt>
                <c:pt idx="1221">
                  <c:v>1199.3</c:v>
                </c:pt>
                <c:pt idx="1222">
                  <c:v>1197.0999999999999</c:v>
                </c:pt>
                <c:pt idx="1223">
                  <c:v>1194.9000000000001</c:v>
                </c:pt>
                <c:pt idx="1224">
                  <c:v>1192.7</c:v>
                </c:pt>
                <c:pt idx="1225">
                  <c:v>1190.5</c:v>
                </c:pt>
                <c:pt idx="1226">
                  <c:v>1188.2</c:v>
                </c:pt>
                <c:pt idx="1227">
                  <c:v>1186</c:v>
                </c:pt>
                <c:pt idx="1228">
                  <c:v>1183.7</c:v>
                </c:pt>
                <c:pt idx="1229">
                  <c:v>1181.5</c:v>
                </c:pt>
                <c:pt idx="1230">
                  <c:v>1179.2</c:v>
                </c:pt>
                <c:pt idx="1231">
                  <c:v>1177</c:v>
                </c:pt>
                <c:pt idx="1232">
                  <c:v>1174.7</c:v>
                </c:pt>
                <c:pt idx="1233">
                  <c:v>1172.4000000000001</c:v>
                </c:pt>
                <c:pt idx="1234">
                  <c:v>1170.0999999999999</c:v>
                </c:pt>
                <c:pt idx="1235">
                  <c:v>1167.8</c:v>
                </c:pt>
                <c:pt idx="1236">
                  <c:v>1165.5</c:v>
                </c:pt>
                <c:pt idx="1237">
                  <c:v>1163.2</c:v>
                </c:pt>
                <c:pt idx="1238">
                  <c:v>1160.8</c:v>
                </c:pt>
                <c:pt idx="1239">
                  <c:v>1158.5</c:v>
                </c:pt>
                <c:pt idx="1240">
                  <c:v>1156.2</c:v>
                </c:pt>
                <c:pt idx="1241">
                  <c:v>1153.9000000000001</c:v>
                </c:pt>
                <c:pt idx="1242">
                  <c:v>1151.5</c:v>
                </c:pt>
                <c:pt idx="1243">
                  <c:v>1149.2</c:v>
                </c:pt>
                <c:pt idx="1244">
                  <c:v>1146.8</c:v>
                </c:pt>
                <c:pt idx="1245">
                  <c:v>1144.5</c:v>
                </c:pt>
                <c:pt idx="1246">
                  <c:v>1142.0999999999999</c:v>
                </c:pt>
                <c:pt idx="1247">
                  <c:v>1139.8</c:v>
                </c:pt>
                <c:pt idx="1248">
                  <c:v>1137.4000000000001</c:v>
                </c:pt>
                <c:pt idx="1249">
                  <c:v>1135</c:v>
                </c:pt>
                <c:pt idx="1250">
                  <c:v>1132.5999999999999</c:v>
                </c:pt>
                <c:pt idx="1251">
                  <c:v>1130.3</c:v>
                </c:pt>
                <c:pt idx="1252">
                  <c:v>1127.9000000000001</c:v>
                </c:pt>
                <c:pt idx="1253">
                  <c:v>1125.5</c:v>
                </c:pt>
                <c:pt idx="1254">
                  <c:v>1123.0999999999999</c:v>
                </c:pt>
                <c:pt idx="1255">
                  <c:v>1120.7</c:v>
                </c:pt>
                <c:pt idx="1256">
                  <c:v>1118.4000000000001</c:v>
                </c:pt>
                <c:pt idx="1257">
                  <c:v>1116</c:v>
                </c:pt>
                <c:pt idx="1258">
                  <c:v>1113.5999999999999</c:v>
                </c:pt>
                <c:pt idx="1259">
                  <c:v>1111.2</c:v>
                </c:pt>
                <c:pt idx="1260">
                  <c:v>1108.8</c:v>
                </c:pt>
                <c:pt idx="1261">
                  <c:v>1106.4000000000001</c:v>
                </c:pt>
                <c:pt idx="1262">
                  <c:v>1104</c:v>
                </c:pt>
                <c:pt idx="1263">
                  <c:v>1101.7</c:v>
                </c:pt>
                <c:pt idx="1264">
                  <c:v>1099.3</c:v>
                </c:pt>
                <c:pt idx="1265">
                  <c:v>1096.9000000000001</c:v>
                </c:pt>
                <c:pt idx="1266">
                  <c:v>1094.5</c:v>
                </c:pt>
                <c:pt idx="1267">
                  <c:v>1092.0999999999999</c:v>
                </c:pt>
                <c:pt idx="1268">
                  <c:v>1089.7</c:v>
                </c:pt>
                <c:pt idx="1269">
                  <c:v>1087.3</c:v>
                </c:pt>
                <c:pt idx="1270">
                  <c:v>1085</c:v>
                </c:pt>
                <c:pt idx="1271">
                  <c:v>1082.5999999999999</c:v>
                </c:pt>
                <c:pt idx="1272">
                  <c:v>1080.2</c:v>
                </c:pt>
                <c:pt idx="1273">
                  <c:v>1077.8</c:v>
                </c:pt>
                <c:pt idx="1274">
                  <c:v>1075.4000000000001</c:v>
                </c:pt>
                <c:pt idx="1275">
                  <c:v>1073.0999999999999</c:v>
                </c:pt>
                <c:pt idx="1276">
                  <c:v>1070.7</c:v>
                </c:pt>
                <c:pt idx="1277">
                  <c:v>1068.3</c:v>
                </c:pt>
                <c:pt idx="1278">
                  <c:v>1065.9000000000001</c:v>
                </c:pt>
                <c:pt idx="1279">
                  <c:v>1063.5</c:v>
                </c:pt>
                <c:pt idx="1280">
                  <c:v>1061.0999999999999</c:v>
                </c:pt>
                <c:pt idx="1281">
                  <c:v>1058.7</c:v>
                </c:pt>
                <c:pt idx="1282">
                  <c:v>1056.3</c:v>
                </c:pt>
                <c:pt idx="1283">
                  <c:v>1053.9000000000001</c:v>
                </c:pt>
                <c:pt idx="1284">
                  <c:v>1051.5</c:v>
                </c:pt>
                <c:pt idx="1285">
                  <c:v>1049.0999999999999</c:v>
                </c:pt>
                <c:pt idx="1286">
                  <c:v>1046.7</c:v>
                </c:pt>
                <c:pt idx="1287">
                  <c:v>1044.3</c:v>
                </c:pt>
                <c:pt idx="1288">
                  <c:v>1041.9000000000001</c:v>
                </c:pt>
                <c:pt idx="1289">
                  <c:v>1039.5</c:v>
                </c:pt>
                <c:pt idx="1290">
                  <c:v>1037.0999999999999</c:v>
                </c:pt>
                <c:pt idx="1291">
                  <c:v>1034.5999999999999</c:v>
                </c:pt>
                <c:pt idx="1292">
                  <c:v>1032.2</c:v>
                </c:pt>
                <c:pt idx="1293">
                  <c:v>1029.8</c:v>
                </c:pt>
                <c:pt idx="1294">
                  <c:v>1027.3</c:v>
                </c:pt>
                <c:pt idx="1295">
                  <c:v>1024.9000000000001</c:v>
                </c:pt>
                <c:pt idx="1296">
                  <c:v>1022.4</c:v>
                </c:pt>
                <c:pt idx="1297">
                  <c:v>1020</c:v>
                </c:pt>
                <c:pt idx="1298">
                  <c:v>1017.5</c:v>
                </c:pt>
                <c:pt idx="1299">
                  <c:v>1015</c:v>
                </c:pt>
                <c:pt idx="1300">
                  <c:v>1012.6</c:v>
                </c:pt>
                <c:pt idx="1301">
                  <c:v>1010.1</c:v>
                </c:pt>
                <c:pt idx="1302">
                  <c:v>1007.6</c:v>
                </c:pt>
                <c:pt idx="1303">
                  <c:v>1005.1</c:v>
                </c:pt>
                <c:pt idx="1304">
                  <c:v>1002.7</c:v>
                </c:pt>
                <c:pt idx="1305">
                  <c:v>1000.2</c:v>
                </c:pt>
                <c:pt idx="1306">
                  <c:v>997.7</c:v>
                </c:pt>
                <c:pt idx="1307">
                  <c:v>995.2</c:v>
                </c:pt>
                <c:pt idx="1308">
                  <c:v>992.7</c:v>
                </c:pt>
                <c:pt idx="1309">
                  <c:v>990.2</c:v>
                </c:pt>
                <c:pt idx="1310">
                  <c:v>987.6</c:v>
                </c:pt>
                <c:pt idx="1311">
                  <c:v>985.1</c:v>
                </c:pt>
                <c:pt idx="1312">
                  <c:v>982.6</c:v>
                </c:pt>
                <c:pt idx="1313">
                  <c:v>980.1</c:v>
                </c:pt>
                <c:pt idx="1314">
                  <c:v>977.5</c:v>
                </c:pt>
                <c:pt idx="1315">
                  <c:v>975</c:v>
                </c:pt>
                <c:pt idx="1316">
                  <c:v>972.4</c:v>
                </c:pt>
                <c:pt idx="1317">
                  <c:v>969.9</c:v>
                </c:pt>
                <c:pt idx="1318">
                  <c:v>967.3</c:v>
                </c:pt>
                <c:pt idx="1319">
                  <c:v>964.8</c:v>
                </c:pt>
                <c:pt idx="1320">
                  <c:v>962.2</c:v>
                </c:pt>
                <c:pt idx="1321">
                  <c:v>959.6</c:v>
                </c:pt>
                <c:pt idx="1322">
                  <c:v>957</c:v>
                </c:pt>
                <c:pt idx="1323">
                  <c:v>954.5</c:v>
                </c:pt>
                <c:pt idx="1324">
                  <c:v>951.9</c:v>
                </c:pt>
                <c:pt idx="1325">
                  <c:v>949.3</c:v>
                </c:pt>
                <c:pt idx="1326">
                  <c:v>946.7</c:v>
                </c:pt>
                <c:pt idx="1327">
                  <c:v>944.1</c:v>
                </c:pt>
                <c:pt idx="1328">
                  <c:v>941.5</c:v>
                </c:pt>
                <c:pt idx="1329">
                  <c:v>938.9</c:v>
                </c:pt>
                <c:pt idx="1330">
                  <c:v>936.3</c:v>
                </c:pt>
                <c:pt idx="1331">
                  <c:v>933.7</c:v>
                </c:pt>
                <c:pt idx="1332">
                  <c:v>931.1</c:v>
                </c:pt>
                <c:pt idx="1333">
                  <c:v>928.5</c:v>
                </c:pt>
                <c:pt idx="1334">
                  <c:v>925.8</c:v>
                </c:pt>
                <c:pt idx="1335">
                  <c:v>923.2</c:v>
                </c:pt>
                <c:pt idx="1336">
                  <c:v>920.6</c:v>
                </c:pt>
                <c:pt idx="1337">
                  <c:v>917.9</c:v>
                </c:pt>
                <c:pt idx="1338">
                  <c:v>915.3</c:v>
                </c:pt>
                <c:pt idx="1339">
                  <c:v>912.7</c:v>
                </c:pt>
                <c:pt idx="1340">
                  <c:v>910</c:v>
                </c:pt>
                <c:pt idx="1341">
                  <c:v>907.4</c:v>
                </c:pt>
                <c:pt idx="1342">
                  <c:v>904.7</c:v>
                </c:pt>
                <c:pt idx="1343">
                  <c:v>902.1</c:v>
                </c:pt>
                <c:pt idx="1344">
                  <c:v>899.5</c:v>
                </c:pt>
                <c:pt idx="1345">
                  <c:v>896.8</c:v>
                </c:pt>
                <c:pt idx="1346">
                  <c:v>894.2</c:v>
                </c:pt>
                <c:pt idx="1347">
                  <c:v>891.5</c:v>
                </c:pt>
                <c:pt idx="1348">
                  <c:v>888.9</c:v>
                </c:pt>
                <c:pt idx="1349">
                  <c:v>886.2</c:v>
                </c:pt>
                <c:pt idx="1350">
                  <c:v>883.6</c:v>
                </c:pt>
                <c:pt idx="1351">
                  <c:v>880.9</c:v>
                </c:pt>
                <c:pt idx="1352">
                  <c:v>878.3</c:v>
                </c:pt>
                <c:pt idx="1353">
                  <c:v>875.6</c:v>
                </c:pt>
                <c:pt idx="1354">
                  <c:v>873</c:v>
                </c:pt>
                <c:pt idx="1355">
                  <c:v>870.4</c:v>
                </c:pt>
                <c:pt idx="1356">
                  <c:v>867.7</c:v>
                </c:pt>
                <c:pt idx="1357">
                  <c:v>865.1</c:v>
                </c:pt>
                <c:pt idx="1358">
                  <c:v>862.5</c:v>
                </c:pt>
                <c:pt idx="1359">
                  <c:v>859.8</c:v>
                </c:pt>
                <c:pt idx="1360">
                  <c:v>857.2</c:v>
                </c:pt>
                <c:pt idx="1361">
                  <c:v>854.6</c:v>
                </c:pt>
                <c:pt idx="1362">
                  <c:v>852</c:v>
                </c:pt>
                <c:pt idx="1363">
                  <c:v>849.4</c:v>
                </c:pt>
                <c:pt idx="1364">
                  <c:v>846.8</c:v>
                </c:pt>
                <c:pt idx="1365">
                  <c:v>844.2</c:v>
                </c:pt>
                <c:pt idx="1366">
                  <c:v>841.6</c:v>
                </c:pt>
                <c:pt idx="1367">
                  <c:v>839</c:v>
                </c:pt>
                <c:pt idx="1368">
                  <c:v>836.4</c:v>
                </c:pt>
                <c:pt idx="1369">
                  <c:v>833.8</c:v>
                </c:pt>
                <c:pt idx="1370">
                  <c:v>831.2</c:v>
                </c:pt>
                <c:pt idx="1371">
                  <c:v>828.6</c:v>
                </c:pt>
                <c:pt idx="1372">
                  <c:v>826</c:v>
                </c:pt>
                <c:pt idx="1373">
                  <c:v>823.4</c:v>
                </c:pt>
                <c:pt idx="1374">
                  <c:v>820.9</c:v>
                </c:pt>
                <c:pt idx="1375">
                  <c:v>818.3</c:v>
                </c:pt>
                <c:pt idx="1376">
                  <c:v>815.7</c:v>
                </c:pt>
                <c:pt idx="1377">
                  <c:v>813.2</c:v>
                </c:pt>
                <c:pt idx="1378">
                  <c:v>810.6</c:v>
                </c:pt>
                <c:pt idx="1379">
                  <c:v>808</c:v>
                </c:pt>
                <c:pt idx="1380">
                  <c:v>805.5</c:v>
                </c:pt>
                <c:pt idx="1381">
                  <c:v>802.9</c:v>
                </c:pt>
                <c:pt idx="1382">
                  <c:v>800.4</c:v>
                </c:pt>
                <c:pt idx="1383">
                  <c:v>797.8</c:v>
                </c:pt>
                <c:pt idx="1384">
                  <c:v>795.3</c:v>
                </c:pt>
                <c:pt idx="1385">
                  <c:v>792.8</c:v>
                </c:pt>
                <c:pt idx="1386">
                  <c:v>790.2</c:v>
                </c:pt>
                <c:pt idx="1387">
                  <c:v>787.7</c:v>
                </c:pt>
                <c:pt idx="1388">
                  <c:v>785.2</c:v>
                </c:pt>
                <c:pt idx="1389">
                  <c:v>782.6</c:v>
                </c:pt>
                <c:pt idx="1390">
                  <c:v>780.1</c:v>
                </c:pt>
                <c:pt idx="1391">
                  <c:v>777.6</c:v>
                </c:pt>
                <c:pt idx="1392">
                  <c:v>775.1</c:v>
                </c:pt>
                <c:pt idx="1393">
                  <c:v>772.6</c:v>
                </c:pt>
                <c:pt idx="1394">
                  <c:v>770</c:v>
                </c:pt>
                <c:pt idx="1395">
                  <c:v>767.5</c:v>
                </c:pt>
                <c:pt idx="1396">
                  <c:v>765</c:v>
                </c:pt>
                <c:pt idx="1397">
                  <c:v>762.5</c:v>
                </c:pt>
                <c:pt idx="1398">
                  <c:v>760</c:v>
                </c:pt>
                <c:pt idx="1399">
                  <c:v>757.5</c:v>
                </c:pt>
                <c:pt idx="1400">
                  <c:v>755</c:v>
                </c:pt>
                <c:pt idx="1401">
                  <c:v>752.5</c:v>
                </c:pt>
                <c:pt idx="1402">
                  <c:v>750</c:v>
                </c:pt>
                <c:pt idx="1403">
                  <c:v>747.5</c:v>
                </c:pt>
                <c:pt idx="1404">
                  <c:v>745</c:v>
                </c:pt>
                <c:pt idx="1405">
                  <c:v>742.5</c:v>
                </c:pt>
                <c:pt idx="1406">
                  <c:v>740</c:v>
                </c:pt>
                <c:pt idx="1407">
                  <c:v>737.5</c:v>
                </c:pt>
                <c:pt idx="1408">
                  <c:v>735</c:v>
                </c:pt>
                <c:pt idx="1409">
                  <c:v>732.5</c:v>
                </c:pt>
                <c:pt idx="1410">
                  <c:v>730</c:v>
                </c:pt>
                <c:pt idx="1411">
                  <c:v>727.5</c:v>
                </c:pt>
                <c:pt idx="1412">
                  <c:v>725</c:v>
                </c:pt>
                <c:pt idx="1413">
                  <c:v>722.5</c:v>
                </c:pt>
                <c:pt idx="1414">
                  <c:v>720</c:v>
                </c:pt>
                <c:pt idx="1415">
                  <c:v>717.4</c:v>
                </c:pt>
                <c:pt idx="1416">
                  <c:v>714.9</c:v>
                </c:pt>
                <c:pt idx="1417">
                  <c:v>712.4</c:v>
                </c:pt>
                <c:pt idx="1418">
                  <c:v>709.9</c:v>
                </c:pt>
                <c:pt idx="1419">
                  <c:v>707.4</c:v>
                </c:pt>
                <c:pt idx="1420">
                  <c:v>704.9</c:v>
                </c:pt>
                <c:pt idx="1421">
                  <c:v>702.4</c:v>
                </c:pt>
                <c:pt idx="1422">
                  <c:v>699.9</c:v>
                </c:pt>
                <c:pt idx="1423">
                  <c:v>697.4</c:v>
                </c:pt>
                <c:pt idx="1424">
                  <c:v>694.9</c:v>
                </c:pt>
                <c:pt idx="1425">
                  <c:v>692.4</c:v>
                </c:pt>
                <c:pt idx="1426">
                  <c:v>689.9</c:v>
                </c:pt>
                <c:pt idx="1427">
                  <c:v>687.4</c:v>
                </c:pt>
                <c:pt idx="1428">
                  <c:v>684.9</c:v>
                </c:pt>
                <c:pt idx="1429">
                  <c:v>682.4</c:v>
                </c:pt>
                <c:pt idx="1430">
                  <c:v>679.9</c:v>
                </c:pt>
                <c:pt idx="1431">
                  <c:v>677.4</c:v>
                </c:pt>
                <c:pt idx="1432">
                  <c:v>674.9</c:v>
                </c:pt>
                <c:pt idx="1433">
                  <c:v>672.4</c:v>
                </c:pt>
                <c:pt idx="1434">
                  <c:v>670</c:v>
                </c:pt>
                <c:pt idx="1435">
                  <c:v>667.5</c:v>
                </c:pt>
                <c:pt idx="1436">
                  <c:v>665</c:v>
                </c:pt>
                <c:pt idx="1437">
                  <c:v>662.6</c:v>
                </c:pt>
                <c:pt idx="1438">
                  <c:v>660.1</c:v>
                </c:pt>
                <c:pt idx="1439">
                  <c:v>657.7</c:v>
                </c:pt>
                <c:pt idx="1440">
                  <c:v>655.20000000000005</c:v>
                </c:pt>
                <c:pt idx="1441">
                  <c:v>652.79999999999995</c:v>
                </c:pt>
                <c:pt idx="1442">
                  <c:v>650.4</c:v>
                </c:pt>
                <c:pt idx="1443">
                  <c:v>648</c:v>
                </c:pt>
                <c:pt idx="1444">
                  <c:v>645.5</c:v>
                </c:pt>
                <c:pt idx="1445">
                  <c:v>643.1</c:v>
                </c:pt>
                <c:pt idx="1446">
                  <c:v>640.70000000000005</c:v>
                </c:pt>
                <c:pt idx="1447">
                  <c:v>638.4</c:v>
                </c:pt>
                <c:pt idx="1448">
                  <c:v>636</c:v>
                </c:pt>
                <c:pt idx="1449">
                  <c:v>633.6</c:v>
                </c:pt>
                <c:pt idx="1450">
                  <c:v>631.20000000000005</c:v>
                </c:pt>
                <c:pt idx="1451">
                  <c:v>628.9</c:v>
                </c:pt>
                <c:pt idx="1452">
                  <c:v>626.5</c:v>
                </c:pt>
                <c:pt idx="1453">
                  <c:v>624.20000000000005</c:v>
                </c:pt>
                <c:pt idx="1454">
                  <c:v>621.9</c:v>
                </c:pt>
                <c:pt idx="1455">
                  <c:v>619.6</c:v>
                </c:pt>
                <c:pt idx="1456">
                  <c:v>617.20000000000005</c:v>
                </c:pt>
                <c:pt idx="1457">
                  <c:v>614.9</c:v>
                </c:pt>
                <c:pt idx="1458">
                  <c:v>612.6</c:v>
                </c:pt>
                <c:pt idx="1459">
                  <c:v>610.29999999999995</c:v>
                </c:pt>
                <c:pt idx="1460">
                  <c:v>608.1</c:v>
                </c:pt>
                <c:pt idx="1461">
                  <c:v>605.79999999999995</c:v>
                </c:pt>
                <c:pt idx="1462">
                  <c:v>603.5</c:v>
                </c:pt>
                <c:pt idx="1463">
                  <c:v>601.29999999999995</c:v>
                </c:pt>
                <c:pt idx="1464">
                  <c:v>599.1</c:v>
                </c:pt>
                <c:pt idx="1465">
                  <c:v>596.79999999999995</c:v>
                </c:pt>
                <c:pt idx="1466">
                  <c:v>594.6</c:v>
                </c:pt>
                <c:pt idx="1467">
                  <c:v>592.4</c:v>
                </c:pt>
                <c:pt idx="1468">
                  <c:v>590.20000000000005</c:v>
                </c:pt>
                <c:pt idx="1469">
                  <c:v>588</c:v>
                </c:pt>
                <c:pt idx="1470">
                  <c:v>585.9</c:v>
                </c:pt>
                <c:pt idx="1471">
                  <c:v>583.70000000000005</c:v>
                </c:pt>
                <c:pt idx="1472">
                  <c:v>581.6</c:v>
                </c:pt>
                <c:pt idx="1473">
                  <c:v>579.4</c:v>
                </c:pt>
                <c:pt idx="1474">
                  <c:v>577.29999999999995</c:v>
                </c:pt>
                <c:pt idx="1475">
                  <c:v>575.20000000000005</c:v>
                </c:pt>
                <c:pt idx="1476">
                  <c:v>573.1</c:v>
                </c:pt>
                <c:pt idx="1477">
                  <c:v>571</c:v>
                </c:pt>
                <c:pt idx="1478">
                  <c:v>568.9</c:v>
                </c:pt>
                <c:pt idx="1479">
                  <c:v>566.79999999999995</c:v>
                </c:pt>
                <c:pt idx="1480">
                  <c:v>564.79999999999995</c:v>
                </c:pt>
                <c:pt idx="1481">
                  <c:v>562.70000000000005</c:v>
                </c:pt>
                <c:pt idx="1482">
                  <c:v>560.70000000000005</c:v>
                </c:pt>
                <c:pt idx="1483">
                  <c:v>558.6</c:v>
                </c:pt>
                <c:pt idx="1484">
                  <c:v>556.6</c:v>
                </c:pt>
                <c:pt idx="1485">
                  <c:v>554.6</c:v>
                </c:pt>
                <c:pt idx="1486">
                  <c:v>552.6</c:v>
                </c:pt>
                <c:pt idx="1487">
                  <c:v>550.6</c:v>
                </c:pt>
                <c:pt idx="1488">
                  <c:v>548.6</c:v>
                </c:pt>
                <c:pt idx="1489">
                  <c:v>546.70000000000005</c:v>
                </c:pt>
                <c:pt idx="1490">
                  <c:v>544.70000000000005</c:v>
                </c:pt>
                <c:pt idx="1491">
                  <c:v>542.79999999999995</c:v>
                </c:pt>
                <c:pt idx="1492">
                  <c:v>540.79999999999995</c:v>
                </c:pt>
                <c:pt idx="1493">
                  <c:v>538.9</c:v>
                </c:pt>
                <c:pt idx="1494">
                  <c:v>537</c:v>
                </c:pt>
                <c:pt idx="1495">
                  <c:v>535.1</c:v>
                </c:pt>
                <c:pt idx="1496">
                  <c:v>533.1</c:v>
                </c:pt>
                <c:pt idx="1497">
                  <c:v>531.20000000000005</c:v>
                </c:pt>
                <c:pt idx="1498">
                  <c:v>529.4</c:v>
                </c:pt>
                <c:pt idx="1499">
                  <c:v>527.5</c:v>
                </c:pt>
                <c:pt idx="1500">
                  <c:v>525.6</c:v>
                </c:pt>
                <c:pt idx="1501">
                  <c:v>523.70000000000005</c:v>
                </c:pt>
                <c:pt idx="1502">
                  <c:v>521.9</c:v>
                </c:pt>
                <c:pt idx="1503">
                  <c:v>520</c:v>
                </c:pt>
                <c:pt idx="1504">
                  <c:v>518.20000000000005</c:v>
                </c:pt>
                <c:pt idx="1505">
                  <c:v>516.29999999999995</c:v>
                </c:pt>
                <c:pt idx="1506">
                  <c:v>514.5</c:v>
                </c:pt>
                <c:pt idx="1507">
                  <c:v>512.70000000000005</c:v>
                </c:pt>
                <c:pt idx="1508">
                  <c:v>510.9</c:v>
                </c:pt>
                <c:pt idx="1509">
                  <c:v>509.1</c:v>
                </c:pt>
                <c:pt idx="1510">
                  <c:v>507.3</c:v>
                </c:pt>
                <c:pt idx="1511">
                  <c:v>505.5</c:v>
                </c:pt>
                <c:pt idx="1512">
                  <c:v>503.7</c:v>
                </c:pt>
                <c:pt idx="1513">
                  <c:v>501.9</c:v>
                </c:pt>
                <c:pt idx="1514">
                  <c:v>500.1</c:v>
                </c:pt>
                <c:pt idx="1515">
                  <c:v>498.4</c:v>
                </c:pt>
                <c:pt idx="1516">
                  <c:v>496.6</c:v>
                </c:pt>
                <c:pt idx="1517">
                  <c:v>494.8</c:v>
                </c:pt>
                <c:pt idx="1518">
                  <c:v>493</c:v>
                </c:pt>
                <c:pt idx="1519">
                  <c:v>491.3</c:v>
                </c:pt>
                <c:pt idx="1520">
                  <c:v>489.5</c:v>
                </c:pt>
                <c:pt idx="1521">
                  <c:v>487.8</c:v>
                </c:pt>
                <c:pt idx="1522">
                  <c:v>486.1</c:v>
                </c:pt>
                <c:pt idx="1523">
                  <c:v>484.3</c:v>
                </c:pt>
                <c:pt idx="1524">
                  <c:v>482.6</c:v>
                </c:pt>
                <c:pt idx="1525">
                  <c:v>480.9</c:v>
                </c:pt>
                <c:pt idx="1526">
                  <c:v>479.2</c:v>
                </c:pt>
                <c:pt idx="1527">
                  <c:v>477.5</c:v>
                </c:pt>
                <c:pt idx="1528">
                  <c:v>475.8</c:v>
                </c:pt>
                <c:pt idx="1529">
                  <c:v>474.2</c:v>
                </c:pt>
                <c:pt idx="1530">
                  <c:v>472.5</c:v>
                </c:pt>
                <c:pt idx="1531">
                  <c:v>470.8</c:v>
                </c:pt>
                <c:pt idx="1532">
                  <c:v>469.2</c:v>
                </c:pt>
                <c:pt idx="1533">
                  <c:v>467.5</c:v>
                </c:pt>
                <c:pt idx="1534">
                  <c:v>465.9</c:v>
                </c:pt>
                <c:pt idx="1535">
                  <c:v>464.2</c:v>
                </c:pt>
                <c:pt idx="1536">
                  <c:v>462.6</c:v>
                </c:pt>
                <c:pt idx="1537">
                  <c:v>461</c:v>
                </c:pt>
                <c:pt idx="1538">
                  <c:v>459.4</c:v>
                </c:pt>
                <c:pt idx="1539">
                  <c:v>457.7</c:v>
                </c:pt>
                <c:pt idx="1540">
                  <c:v>456.1</c:v>
                </c:pt>
                <c:pt idx="1541">
                  <c:v>454.5</c:v>
                </c:pt>
                <c:pt idx="1542">
                  <c:v>452.9</c:v>
                </c:pt>
                <c:pt idx="1543">
                  <c:v>451.4</c:v>
                </c:pt>
                <c:pt idx="1544">
                  <c:v>449.8</c:v>
                </c:pt>
                <c:pt idx="1545">
                  <c:v>448.2</c:v>
                </c:pt>
                <c:pt idx="1546">
                  <c:v>446.6</c:v>
                </c:pt>
                <c:pt idx="1547">
                  <c:v>445.1</c:v>
                </c:pt>
                <c:pt idx="1548">
                  <c:v>443.5</c:v>
                </c:pt>
                <c:pt idx="1549">
                  <c:v>442</c:v>
                </c:pt>
                <c:pt idx="1550">
                  <c:v>440.4</c:v>
                </c:pt>
                <c:pt idx="1551">
                  <c:v>438.9</c:v>
                </c:pt>
                <c:pt idx="1552">
                  <c:v>437.3</c:v>
                </c:pt>
                <c:pt idx="1553">
                  <c:v>435.8</c:v>
                </c:pt>
                <c:pt idx="1554">
                  <c:v>434.3</c:v>
                </c:pt>
                <c:pt idx="1555">
                  <c:v>432.8</c:v>
                </c:pt>
                <c:pt idx="1556">
                  <c:v>431.3</c:v>
                </c:pt>
                <c:pt idx="1557">
                  <c:v>429.8</c:v>
                </c:pt>
                <c:pt idx="1558">
                  <c:v>428.3</c:v>
                </c:pt>
                <c:pt idx="1559">
                  <c:v>426.8</c:v>
                </c:pt>
                <c:pt idx="1560">
                  <c:v>425.3</c:v>
                </c:pt>
                <c:pt idx="1561">
                  <c:v>423.8</c:v>
                </c:pt>
                <c:pt idx="1562">
                  <c:v>422.4</c:v>
                </c:pt>
                <c:pt idx="1563">
                  <c:v>420.9</c:v>
                </c:pt>
                <c:pt idx="1564">
                  <c:v>419.4</c:v>
                </c:pt>
                <c:pt idx="1565">
                  <c:v>418</c:v>
                </c:pt>
                <c:pt idx="1566">
                  <c:v>416.6</c:v>
                </c:pt>
                <c:pt idx="1567">
                  <c:v>415.1</c:v>
                </c:pt>
                <c:pt idx="1568">
                  <c:v>413.7</c:v>
                </c:pt>
                <c:pt idx="1569">
                  <c:v>412.3</c:v>
                </c:pt>
                <c:pt idx="1570">
                  <c:v>410.9</c:v>
                </c:pt>
                <c:pt idx="1571">
                  <c:v>409.5</c:v>
                </c:pt>
                <c:pt idx="1572">
                  <c:v>408.1</c:v>
                </c:pt>
                <c:pt idx="1573">
                  <c:v>406.7</c:v>
                </c:pt>
                <c:pt idx="1574">
                  <c:v>405.3</c:v>
                </c:pt>
                <c:pt idx="1575">
                  <c:v>404</c:v>
                </c:pt>
                <c:pt idx="1576">
                  <c:v>402.6</c:v>
                </c:pt>
                <c:pt idx="1577">
                  <c:v>401.2</c:v>
                </c:pt>
                <c:pt idx="1578">
                  <c:v>399.9</c:v>
                </c:pt>
                <c:pt idx="1579">
                  <c:v>398.6</c:v>
                </c:pt>
                <c:pt idx="1580">
                  <c:v>397.2</c:v>
                </c:pt>
                <c:pt idx="1581">
                  <c:v>395.9</c:v>
                </c:pt>
                <c:pt idx="1582">
                  <c:v>394.6</c:v>
                </c:pt>
                <c:pt idx="1583">
                  <c:v>393.3</c:v>
                </c:pt>
                <c:pt idx="1584">
                  <c:v>392</c:v>
                </c:pt>
                <c:pt idx="1585">
                  <c:v>390.7</c:v>
                </c:pt>
                <c:pt idx="1586">
                  <c:v>389.4</c:v>
                </c:pt>
                <c:pt idx="1587">
                  <c:v>388.1</c:v>
                </c:pt>
                <c:pt idx="1588">
                  <c:v>386.8</c:v>
                </c:pt>
                <c:pt idx="1589">
                  <c:v>385.5</c:v>
                </c:pt>
                <c:pt idx="1590">
                  <c:v>384.3</c:v>
                </c:pt>
                <c:pt idx="1591">
                  <c:v>383</c:v>
                </c:pt>
                <c:pt idx="1592">
                  <c:v>381.8</c:v>
                </c:pt>
                <c:pt idx="1593">
                  <c:v>380.5</c:v>
                </c:pt>
                <c:pt idx="1594">
                  <c:v>379.3</c:v>
                </c:pt>
                <c:pt idx="1595">
                  <c:v>378.1</c:v>
                </c:pt>
                <c:pt idx="1596">
                  <c:v>376.8</c:v>
                </c:pt>
                <c:pt idx="1597">
                  <c:v>375.6</c:v>
                </c:pt>
                <c:pt idx="1598">
                  <c:v>374.4</c:v>
                </c:pt>
                <c:pt idx="1599">
                  <c:v>373.2</c:v>
                </c:pt>
                <c:pt idx="1600">
                  <c:v>372</c:v>
                </c:pt>
                <c:pt idx="1601">
                  <c:v>370.8</c:v>
                </c:pt>
                <c:pt idx="1602">
                  <c:v>369.6</c:v>
                </c:pt>
                <c:pt idx="1603">
                  <c:v>368.4</c:v>
                </c:pt>
                <c:pt idx="1604">
                  <c:v>367.2</c:v>
                </c:pt>
                <c:pt idx="1605">
                  <c:v>366</c:v>
                </c:pt>
                <c:pt idx="1606">
                  <c:v>364.8</c:v>
                </c:pt>
                <c:pt idx="1607">
                  <c:v>363.7</c:v>
                </c:pt>
                <c:pt idx="1608">
                  <c:v>362.5</c:v>
                </c:pt>
                <c:pt idx="1609">
                  <c:v>361.3</c:v>
                </c:pt>
                <c:pt idx="1610">
                  <c:v>360.1</c:v>
                </c:pt>
                <c:pt idx="1611">
                  <c:v>359</c:v>
                </c:pt>
                <c:pt idx="1612">
                  <c:v>357.8</c:v>
                </c:pt>
                <c:pt idx="1613">
                  <c:v>356.7</c:v>
                </c:pt>
                <c:pt idx="1614">
                  <c:v>355.5</c:v>
                </c:pt>
                <c:pt idx="1615">
                  <c:v>354.4</c:v>
                </c:pt>
                <c:pt idx="1616">
                  <c:v>353.2</c:v>
                </c:pt>
                <c:pt idx="1617">
                  <c:v>352.1</c:v>
                </c:pt>
                <c:pt idx="1618">
                  <c:v>350.9</c:v>
                </c:pt>
                <c:pt idx="1619">
                  <c:v>349.8</c:v>
                </c:pt>
                <c:pt idx="1620">
                  <c:v>348.7</c:v>
                </c:pt>
                <c:pt idx="1621">
                  <c:v>347.5</c:v>
                </c:pt>
                <c:pt idx="1622">
                  <c:v>346.4</c:v>
                </c:pt>
                <c:pt idx="1623">
                  <c:v>345.3</c:v>
                </c:pt>
                <c:pt idx="1624">
                  <c:v>344.2</c:v>
                </c:pt>
                <c:pt idx="1625">
                  <c:v>343</c:v>
                </c:pt>
                <c:pt idx="1626">
                  <c:v>341.9</c:v>
                </c:pt>
                <c:pt idx="1627">
                  <c:v>340.8</c:v>
                </c:pt>
                <c:pt idx="1628">
                  <c:v>339.7</c:v>
                </c:pt>
                <c:pt idx="1629">
                  <c:v>338.6</c:v>
                </c:pt>
                <c:pt idx="1630">
                  <c:v>337.5</c:v>
                </c:pt>
                <c:pt idx="1631">
                  <c:v>336.4</c:v>
                </c:pt>
                <c:pt idx="1632">
                  <c:v>335.3</c:v>
                </c:pt>
                <c:pt idx="1633">
                  <c:v>334.2</c:v>
                </c:pt>
                <c:pt idx="1634">
                  <c:v>333.1</c:v>
                </c:pt>
                <c:pt idx="1635">
                  <c:v>332</c:v>
                </c:pt>
                <c:pt idx="1636">
                  <c:v>330.9</c:v>
                </c:pt>
                <c:pt idx="1637">
                  <c:v>329.8</c:v>
                </c:pt>
                <c:pt idx="1638">
                  <c:v>328.7</c:v>
                </c:pt>
                <c:pt idx="1639">
                  <c:v>327.60000000000002</c:v>
                </c:pt>
                <c:pt idx="1640">
                  <c:v>326.60000000000002</c:v>
                </c:pt>
                <c:pt idx="1641">
                  <c:v>325.5</c:v>
                </c:pt>
                <c:pt idx="1642">
                  <c:v>324.39999999999992</c:v>
                </c:pt>
                <c:pt idx="1643">
                  <c:v>323.3</c:v>
                </c:pt>
                <c:pt idx="1644">
                  <c:v>322.3</c:v>
                </c:pt>
                <c:pt idx="1645">
                  <c:v>321.2</c:v>
                </c:pt>
                <c:pt idx="1646">
                  <c:v>320.2</c:v>
                </c:pt>
                <c:pt idx="1647">
                  <c:v>319.10000000000002</c:v>
                </c:pt>
                <c:pt idx="1648">
                  <c:v>318.10000000000002</c:v>
                </c:pt>
                <c:pt idx="1649">
                  <c:v>317</c:v>
                </c:pt>
                <c:pt idx="1650">
                  <c:v>316</c:v>
                </c:pt>
                <c:pt idx="1651">
                  <c:v>315</c:v>
                </c:pt>
                <c:pt idx="1652">
                  <c:v>314</c:v>
                </c:pt>
                <c:pt idx="1653">
                  <c:v>312.89999999999992</c:v>
                </c:pt>
                <c:pt idx="1654">
                  <c:v>311.89999999999992</c:v>
                </c:pt>
                <c:pt idx="1655">
                  <c:v>310.89999999999992</c:v>
                </c:pt>
                <c:pt idx="1656">
                  <c:v>309.89999999999992</c:v>
                </c:pt>
                <c:pt idx="1657">
                  <c:v>309</c:v>
                </c:pt>
                <c:pt idx="1658">
                  <c:v>308</c:v>
                </c:pt>
                <c:pt idx="1659">
                  <c:v>307</c:v>
                </c:pt>
                <c:pt idx="1660">
                  <c:v>306</c:v>
                </c:pt>
                <c:pt idx="1661">
                  <c:v>305.10000000000002</c:v>
                </c:pt>
                <c:pt idx="1662">
                  <c:v>304.10000000000002</c:v>
                </c:pt>
                <c:pt idx="1663">
                  <c:v>303.2</c:v>
                </c:pt>
                <c:pt idx="1664">
                  <c:v>302.2</c:v>
                </c:pt>
                <c:pt idx="1665">
                  <c:v>301.3</c:v>
                </c:pt>
                <c:pt idx="1666">
                  <c:v>300.39999999999992</c:v>
                </c:pt>
                <c:pt idx="1667">
                  <c:v>299.39999999999992</c:v>
                </c:pt>
                <c:pt idx="1668">
                  <c:v>298.5</c:v>
                </c:pt>
                <c:pt idx="1669">
                  <c:v>297.60000000000002</c:v>
                </c:pt>
                <c:pt idx="1670">
                  <c:v>296.7</c:v>
                </c:pt>
                <c:pt idx="1671">
                  <c:v>295.8</c:v>
                </c:pt>
                <c:pt idx="1672">
                  <c:v>294.89999999999992</c:v>
                </c:pt>
                <c:pt idx="1673">
                  <c:v>294</c:v>
                </c:pt>
                <c:pt idx="1674">
                  <c:v>293.10000000000002</c:v>
                </c:pt>
                <c:pt idx="1675">
                  <c:v>292.3</c:v>
                </c:pt>
                <c:pt idx="1676">
                  <c:v>291.39999999999992</c:v>
                </c:pt>
                <c:pt idx="1677">
                  <c:v>290.5</c:v>
                </c:pt>
                <c:pt idx="1678">
                  <c:v>289.60000000000002</c:v>
                </c:pt>
                <c:pt idx="1679">
                  <c:v>288.8</c:v>
                </c:pt>
                <c:pt idx="1680">
                  <c:v>287.89999999999992</c:v>
                </c:pt>
                <c:pt idx="1681">
                  <c:v>287.10000000000002</c:v>
                </c:pt>
                <c:pt idx="1682">
                  <c:v>286.2</c:v>
                </c:pt>
                <c:pt idx="1683">
                  <c:v>285.39999999999992</c:v>
                </c:pt>
                <c:pt idx="1684">
                  <c:v>284.60000000000002</c:v>
                </c:pt>
                <c:pt idx="1685">
                  <c:v>283.7</c:v>
                </c:pt>
                <c:pt idx="1686">
                  <c:v>282.89999999999992</c:v>
                </c:pt>
                <c:pt idx="1687">
                  <c:v>282.10000000000002</c:v>
                </c:pt>
                <c:pt idx="1688">
                  <c:v>281.2</c:v>
                </c:pt>
                <c:pt idx="1689">
                  <c:v>280.39999999999992</c:v>
                </c:pt>
                <c:pt idx="1690">
                  <c:v>279.60000000000002</c:v>
                </c:pt>
                <c:pt idx="1691">
                  <c:v>278.8</c:v>
                </c:pt>
                <c:pt idx="1692">
                  <c:v>277.89999999999992</c:v>
                </c:pt>
                <c:pt idx="1693">
                  <c:v>277.10000000000002</c:v>
                </c:pt>
                <c:pt idx="1694">
                  <c:v>276.3</c:v>
                </c:pt>
                <c:pt idx="1695">
                  <c:v>275.39999999999992</c:v>
                </c:pt>
                <c:pt idx="1696">
                  <c:v>274.60000000000002</c:v>
                </c:pt>
                <c:pt idx="1697">
                  <c:v>273.8</c:v>
                </c:pt>
                <c:pt idx="1698">
                  <c:v>273</c:v>
                </c:pt>
                <c:pt idx="1699">
                  <c:v>272.2</c:v>
                </c:pt>
                <c:pt idx="1700">
                  <c:v>271.39999999999992</c:v>
                </c:pt>
                <c:pt idx="1701">
                  <c:v>270.5</c:v>
                </c:pt>
                <c:pt idx="1702">
                  <c:v>269.7</c:v>
                </c:pt>
                <c:pt idx="1703">
                  <c:v>268.89999999999992</c:v>
                </c:pt>
                <c:pt idx="1704">
                  <c:v>268.10000000000002</c:v>
                </c:pt>
                <c:pt idx="1705">
                  <c:v>267.3</c:v>
                </c:pt>
                <c:pt idx="1706">
                  <c:v>266.5</c:v>
                </c:pt>
                <c:pt idx="1707">
                  <c:v>265.60000000000002</c:v>
                </c:pt>
                <c:pt idx="1708">
                  <c:v>264.8</c:v>
                </c:pt>
                <c:pt idx="1709">
                  <c:v>264</c:v>
                </c:pt>
                <c:pt idx="1710">
                  <c:v>263.2</c:v>
                </c:pt>
                <c:pt idx="1711">
                  <c:v>262.39999999999992</c:v>
                </c:pt>
                <c:pt idx="1712">
                  <c:v>261.60000000000002</c:v>
                </c:pt>
                <c:pt idx="1713">
                  <c:v>260.7</c:v>
                </c:pt>
                <c:pt idx="1714">
                  <c:v>259.89999999999992</c:v>
                </c:pt>
                <c:pt idx="1715">
                  <c:v>259.10000000000002</c:v>
                </c:pt>
                <c:pt idx="1716">
                  <c:v>258.3</c:v>
                </c:pt>
                <c:pt idx="1717">
                  <c:v>257.39999999999992</c:v>
                </c:pt>
                <c:pt idx="1718">
                  <c:v>256.60000000000002</c:v>
                </c:pt>
                <c:pt idx="1719">
                  <c:v>255.8</c:v>
                </c:pt>
                <c:pt idx="1720">
                  <c:v>255</c:v>
                </c:pt>
                <c:pt idx="1721">
                  <c:v>254.2</c:v>
                </c:pt>
                <c:pt idx="1722">
                  <c:v>253.3</c:v>
                </c:pt>
                <c:pt idx="1723">
                  <c:v>252.5</c:v>
                </c:pt>
                <c:pt idx="1724">
                  <c:v>251.7</c:v>
                </c:pt>
                <c:pt idx="1725">
                  <c:v>250.9</c:v>
                </c:pt>
                <c:pt idx="1726">
                  <c:v>250</c:v>
                </c:pt>
                <c:pt idx="1727">
                  <c:v>249.2</c:v>
                </c:pt>
                <c:pt idx="1728">
                  <c:v>248.4</c:v>
                </c:pt>
                <c:pt idx="1729">
                  <c:v>247.6</c:v>
                </c:pt>
                <c:pt idx="1730">
                  <c:v>246.7</c:v>
                </c:pt>
                <c:pt idx="1731">
                  <c:v>245.9</c:v>
                </c:pt>
                <c:pt idx="1732">
                  <c:v>245.1</c:v>
                </c:pt>
                <c:pt idx="1733">
                  <c:v>244.3</c:v>
                </c:pt>
                <c:pt idx="1734">
                  <c:v>243.4</c:v>
                </c:pt>
                <c:pt idx="1735">
                  <c:v>242.6</c:v>
                </c:pt>
                <c:pt idx="1736">
                  <c:v>241.8</c:v>
                </c:pt>
                <c:pt idx="1737">
                  <c:v>241</c:v>
                </c:pt>
                <c:pt idx="1738">
                  <c:v>240.1</c:v>
                </c:pt>
                <c:pt idx="1739">
                  <c:v>239.3</c:v>
                </c:pt>
                <c:pt idx="1740">
                  <c:v>238.5</c:v>
                </c:pt>
                <c:pt idx="1741">
                  <c:v>237.7</c:v>
                </c:pt>
                <c:pt idx="1742">
                  <c:v>236.8</c:v>
                </c:pt>
                <c:pt idx="1743">
                  <c:v>236</c:v>
                </c:pt>
                <c:pt idx="1744">
                  <c:v>235.2</c:v>
                </c:pt>
                <c:pt idx="1745">
                  <c:v>234.4</c:v>
                </c:pt>
                <c:pt idx="1746">
                  <c:v>233.6</c:v>
                </c:pt>
                <c:pt idx="1747">
                  <c:v>232.8</c:v>
                </c:pt>
                <c:pt idx="1748">
                  <c:v>231.9</c:v>
                </c:pt>
                <c:pt idx="1749">
                  <c:v>231.1</c:v>
                </c:pt>
                <c:pt idx="1750">
                  <c:v>230.3</c:v>
                </c:pt>
                <c:pt idx="1751">
                  <c:v>229.5</c:v>
                </c:pt>
                <c:pt idx="1752">
                  <c:v>228.7</c:v>
                </c:pt>
                <c:pt idx="1753">
                  <c:v>227.9</c:v>
                </c:pt>
                <c:pt idx="1754">
                  <c:v>227.1</c:v>
                </c:pt>
                <c:pt idx="1755">
                  <c:v>226.3</c:v>
                </c:pt>
                <c:pt idx="1756">
                  <c:v>225.5</c:v>
                </c:pt>
                <c:pt idx="1757">
                  <c:v>224.7</c:v>
                </c:pt>
                <c:pt idx="1758">
                  <c:v>223.9</c:v>
                </c:pt>
                <c:pt idx="1759">
                  <c:v>223.1</c:v>
                </c:pt>
                <c:pt idx="1760">
                  <c:v>222.3</c:v>
                </c:pt>
                <c:pt idx="1761">
                  <c:v>221.5</c:v>
                </c:pt>
                <c:pt idx="1762">
                  <c:v>220.7</c:v>
                </c:pt>
                <c:pt idx="1763">
                  <c:v>219.9</c:v>
                </c:pt>
                <c:pt idx="1764">
                  <c:v>219.2</c:v>
                </c:pt>
                <c:pt idx="1765">
                  <c:v>218.4</c:v>
                </c:pt>
                <c:pt idx="1766">
                  <c:v>217.6</c:v>
                </c:pt>
                <c:pt idx="1767">
                  <c:v>216.8</c:v>
                </c:pt>
                <c:pt idx="1768">
                  <c:v>216.1</c:v>
                </c:pt>
                <c:pt idx="1769">
                  <c:v>215.3</c:v>
                </c:pt>
                <c:pt idx="1770">
                  <c:v>214.5</c:v>
                </c:pt>
                <c:pt idx="1771">
                  <c:v>213.8</c:v>
                </c:pt>
                <c:pt idx="1772">
                  <c:v>213</c:v>
                </c:pt>
                <c:pt idx="1773">
                  <c:v>212.3</c:v>
                </c:pt>
                <c:pt idx="1774">
                  <c:v>211.5</c:v>
                </c:pt>
                <c:pt idx="1775">
                  <c:v>210.8</c:v>
                </c:pt>
                <c:pt idx="1776">
                  <c:v>210</c:v>
                </c:pt>
                <c:pt idx="1777">
                  <c:v>209.3</c:v>
                </c:pt>
                <c:pt idx="1778">
                  <c:v>208.5</c:v>
                </c:pt>
                <c:pt idx="1779">
                  <c:v>207.8</c:v>
                </c:pt>
                <c:pt idx="1780">
                  <c:v>207.1</c:v>
                </c:pt>
                <c:pt idx="1781">
                  <c:v>206.3</c:v>
                </c:pt>
                <c:pt idx="1782">
                  <c:v>205.6</c:v>
                </c:pt>
                <c:pt idx="1783">
                  <c:v>204.9</c:v>
                </c:pt>
                <c:pt idx="1784">
                  <c:v>204.1</c:v>
                </c:pt>
                <c:pt idx="1785">
                  <c:v>203.4</c:v>
                </c:pt>
                <c:pt idx="1786">
                  <c:v>202.7</c:v>
                </c:pt>
                <c:pt idx="1787">
                  <c:v>202</c:v>
                </c:pt>
                <c:pt idx="1788">
                  <c:v>201.3</c:v>
                </c:pt>
                <c:pt idx="1789">
                  <c:v>200.6</c:v>
                </c:pt>
                <c:pt idx="1790">
                  <c:v>199.9</c:v>
                </c:pt>
                <c:pt idx="1791">
                  <c:v>199.2</c:v>
                </c:pt>
                <c:pt idx="1792">
                  <c:v>198.5</c:v>
                </c:pt>
                <c:pt idx="1793">
                  <c:v>197.8</c:v>
                </c:pt>
                <c:pt idx="1794">
                  <c:v>197.1</c:v>
                </c:pt>
                <c:pt idx="1795">
                  <c:v>196.5</c:v>
                </c:pt>
                <c:pt idx="1796">
                  <c:v>195.8</c:v>
                </c:pt>
                <c:pt idx="1797">
                  <c:v>195.1</c:v>
                </c:pt>
                <c:pt idx="1798">
                  <c:v>194.4</c:v>
                </c:pt>
                <c:pt idx="1799">
                  <c:v>193.8</c:v>
                </c:pt>
                <c:pt idx="1800">
                  <c:v>193.1</c:v>
                </c:pt>
                <c:pt idx="1801">
                  <c:v>192.4</c:v>
                </c:pt>
                <c:pt idx="1802">
                  <c:v>191.8</c:v>
                </c:pt>
                <c:pt idx="1803">
                  <c:v>191.1</c:v>
                </c:pt>
                <c:pt idx="1804">
                  <c:v>190.5</c:v>
                </c:pt>
                <c:pt idx="1805">
                  <c:v>189.8</c:v>
                </c:pt>
                <c:pt idx="1806">
                  <c:v>189.2</c:v>
                </c:pt>
                <c:pt idx="1807">
                  <c:v>188.5</c:v>
                </c:pt>
                <c:pt idx="1808">
                  <c:v>187.9</c:v>
                </c:pt>
                <c:pt idx="1809">
                  <c:v>187.2</c:v>
                </c:pt>
                <c:pt idx="1810">
                  <c:v>186.6</c:v>
                </c:pt>
                <c:pt idx="1811">
                  <c:v>185.9</c:v>
                </c:pt>
                <c:pt idx="1812">
                  <c:v>185.3</c:v>
                </c:pt>
                <c:pt idx="1813">
                  <c:v>184.7</c:v>
                </c:pt>
                <c:pt idx="1814">
                  <c:v>184</c:v>
                </c:pt>
                <c:pt idx="1815">
                  <c:v>183.4</c:v>
                </c:pt>
                <c:pt idx="1816">
                  <c:v>182.7</c:v>
                </c:pt>
                <c:pt idx="1817">
                  <c:v>182.1</c:v>
                </c:pt>
                <c:pt idx="1818">
                  <c:v>181.5</c:v>
                </c:pt>
                <c:pt idx="1819">
                  <c:v>180.8</c:v>
                </c:pt>
                <c:pt idx="1820">
                  <c:v>180.2</c:v>
                </c:pt>
                <c:pt idx="1821">
                  <c:v>179.5</c:v>
                </c:pt>
                <c:pt idx="1822">
                  <c:v>178.9</c:v>
                </c:pt>
                <c:pt idx="1823">
                  <c:v>178.3</c:v>
                </c:pt>
                <c:pt idx="1824">
                  <c:v>177.6</c:v>
                </c:pt>
                <c:pt idx="1825">
                  <c:v>177</c:v>
                </c:pt>
                <c:pt idx="1826">
                  <c:v>176.4</c:v>
                </c:pt>
                <c:pt idx="1827">
                  <c:v>175.7</c:v>
                </c:pt>
                <c:pt idx="1828">
                  <c:v>175.1</c:v>
                </c:pt>
                <c:pt idx="1829">
                  <c:v>174.5</c:v>
                </c:pt>
                <c:pt idx="1830">
                  <c:v>173.8</c:v>
                </c:pt>
                <c:pt idx="1831">
                  <c:v>173.2</c:v>
                </c:pt>
                <c:pt idx="1832">
                  <c:v>172.6</c:v>
                </c:pt>
                <c:pt idx="1833">
                  <c:v>171.9</c:v>
                </c:pt>
                <c:pt idx="1834">
                  <c:v>171.3</c:v>
                </c:pt>
                <c:pt idx="1835">
                  <c:v>170.7</c:v>
                </c:pt>
                <c:pt idx="1836">
                  <c:v>170</c:v>
                </c:pt>
                <c:pt idx="1837">
                  <c:v>169.4</c:v>
                </c:pt>
                <c:pt idx="1838">
                  <c:v>168.8</c:v>
                </c:pt>
                <c:pt idx="1839">
                  <c:v>168.2</c:v>
                </c:pt>
                <c:pt idx="1840">
                  <c:v>167.5</c:v>
                </c:pt>
                <c:pt idx="1841">
                  <c:v>166.9</c:v>
                </c:pt>
                <c:pt idx="1842">
                  <c:v>166.3</c:v>
                </c:pt>
                <c:pt idx="1843">
                  <c:v>165.7</c:v>
                </c:pt>
                <c:pt idx="1844">
                  <c:v>165</c:v>
                </c:pt>
                <c:pt idx="1845">
                  <c:v>164.4</c:v>
                </c:pt>
                <c:pt idx="1846">
                  <c:v>163.80000000000001</c:v>
                </c:pt>
                <c:pt idx="1847">
                  <c:v>163.19999999999999</c:v>
                </c:pt>
                <c:pt idx="1848">
                  <c:v>162.6</c:v>
                </c:pt>
                <c:pt idx="1849">
                  <c:v>162</c:v>
                </c:pt>
                <c:pt idx="1850">
                  <c:v>161.4</c:v>
                </c:pt>
                <c:pt idx="1851">
                  <c:v>160.80000000000001</c:v>
                </c:pt>
                <c:pt idx="1852">
                  <c:v>160.19999999999999</c:v>
                </c:pt>
                <c:pt idx="1853">
                  <c:v>159.6</c:v>
                </c:pt>
                <c:pt idx="1854">
                  <c:v>159</c:v>
                </c:pt>
                <c:pt idx="1855">
                  <c:v>158.4</c:v>
                </c:pt>
                <c:pt idx="1856">
                  <c:v>157.80000000000001</c:v>
                </c:pt>
                <c:pt idx="1857">
                  <c:v>157.19999999999999</c:v>
                </c:pt>
                <c:pt idx="1858">
                  <c:v>156.69999999999999</c:v>
                </c:pt>
                <c:pt idx="1859">
                  <c:v>156.1</c:v>
                </c:pt>
                <c:pt idx="1860">
                  <c:v>155.5</c:v>
                </c:pt>
                <c:pt idx="1861">
                  <c:v>154.9</c:v>
                </c:pt>
                <c:pt idx="1862">
                  <c:v>154.4</c:v>
                </c:pt>
                <c:pt idx="1863">
                  <c:v>153.80000000000001</c:v>
                </c:pt>
                <c:pt idx="1864">
                  <c:v>153.30000000000001</c:v>
                </c:pt>
                <c:pt idx="1865">
                  <c:v>152.69999999999999</c:v>
                </c:pt>
                <c:pt idx="1866">
                  <c:v>152.19999999999999</c:v>
                </c:pt>
                <c:pt idx="1867">
                  <c:v>151.6</c:v>
                </c:pt>
                <c:pt idx="1868">
                  <c:v>151.1</c:v>
                </c:pt>
                <c:pt idx="1869">
                  <c:v>150.6</c:v>
                </c:pt>
                <c:pt idx="1870">
                  <c:v>150</c:v>
                </c:pt>
                <c:pt idx="1871">
                  <c:v>149.5</c:v>
                </c:pt>
                <c:pt idx="1872">
                  <c:v>149</c:v>
                </c:pt>
                <c:pt idx="1873">
                  <c:v>148.5</c:v>
                </c:pt>
                <c:pt idx="1874">
                  <c:v>148</c:v>
                </c:pt>
                <c:pt idx="1875">
                  <c:v>147.5</c:v>
                </c:pt>
                <c:pt idx="1876">
                  <c:v>147</c:v>
                </c:pt>
                <c:pt idx="1877">
                  <c:v>146.5</c:v>
                </c:pt>
                <c:pt idx="1878">
                  <c:v>146</c:v>
                </c:pt>
                <c:pt idx="1879">
                  <c:v>145.5</c:v>
                </c:pt>
                <c:pt idx="1880">
                  <c:v>145</c:v>
                </c:pt>
                <c:pt idx="1881">
                  <c:v>144.5</c:v>
                </c:pt>
                <c:pt idx="1882">
                  <c:v>144</c:v>
                </c:pt>
                <c:pt idx="1883">
                  <c:v>143.6</c:v>
                </c:pt>
                <c:pt idx="1884">
                  <c:v>143.1</c:v>
                </c:pt>
                <c:pt idx="1885">
                  <c:v>142.6</c:v>
                </c:pt>
                <c:pt idx="1886">
                  <c:v>142.19999999999999</c:v>
                </c:pt>
                <c:pt idx="1887">
                  <c:v>141.69999999999999</c:v>
                </c:pt>
                <c:pt idx="1888">
                  <c:v>141.30000000000001</c:v>
                </c:pt>
                <c:pt idx="1889">
                  <c:v>140.80000000000001</c:v>
                </c:pt>
                <c:pt idx="1890">
                  <c:v>140.4</c:v>
                </c:pt>
                <c:pt idx="1891">
                  <c:v>139.9</c:v>
                </c:pt>
                <c:pt idx="1892">
                  <c:v>139.5</c:v>
                </c:pt>
                <c:pt idx="1893">
                  <c:v>139</c:v>
                </c:pt>
                <c:pt idx="1894">
                  <c:v>138.6</c:v>
                </c:pt>
                <c:pt idx="1895">
                  <c:v>138.1</c:v>
                </c:pt>
                <c:pt idx="1896">
                  <c:v>137.69999999999999</c:v>
                </c:pt>
                <c:pt idx="1897">
                  <c:v>137.19999999999999</c:v>
                </c:pt>
                <c:pt idx="1898">
                  <c:v>136.80000000000001</c:v>
                </c:pt>
                <c:pt idx="1899">
                  <c:v>136.4</c:v>
                </c:pt>
                <c:pt idx="1900">
                  <c:v>135.9</c:v>
                </c:pt>
                <c:pt idx="1901">
                  <c:v>135.5</c:v>
                </c:pt>
                <c:pt idx="1902">
                  <c:v>135</c:v>
                </c:pt>
                <c:pt idx="1903">
                  <c:v>134.6</c:v>
                </c:pt>
                <c:pt idx="1904">
                  <c:v>134.19999999999999</c:v>
                </c:pt>
                <c:pt idx="1905">
                  <c:v>133.69999999999999</c:v>
                </c:pt>
                <c:pt idx="1906">
                  <c:v>133.30000000000001</c:v>
                </c:pt>
                <c:pt idx="1907">
                  <c:v>132.80000000000001</c:v>
                </c:pt>
                <c:pt idx="1908">
                  <c:v>132.4</c:v>
                </c:pt>
                <c:pt idx="1909">
                  <c:v>131.9</c:v>
                </c:pt>
                <c:pt idx="1910">
                  <c:v>131.5</c:v>
                </c:pt>
                <c:pt idx="1911">
                  <c:v>131</c:v>
                </c:pt>
                <c:pt idx="1912">
                  <c:v>130.6</c:v>
                </c:pt>
                <c:pt idx="1913">
                  <c:v>130.1</c:v>
                </c:pt>
                <c:pt idx="1914">
                  <c:v>129.69999999999999</c:v>
                </c:pt>
                <c:pt idx="1915">
                  <c:v>129.19999999999999</c:v>
                </c:pt>
                <c:pt idx="1916">
                  <c:v>128.80000000000001</c:v>
                </c:pt>
                <c:pt idx="1917">
                  <c:v>128.30000000000001</c:v>
                </c:pt>
                <c:pt idx="1918">
                  <c:v>127.9</c:v>
                </c:pt>
                <c:pt idx="1919">
                  <c:v>127.4</c:v>
                </c:pt>
                <c:pt idx="1920">
                  <c:v>127</c:v>
                </c:pt>
                <c:pt idx="1921">
                  <c:v>126.5</c:v>
                </c:pt>
                <c:pt idx="1922">
                  <c:v>126.1</c:v>
                </c:pt>
                <c:pt idx="1923">
                  <c:v>125.6</c:v>
                </c:pt>
                <c:pt idx="1924">
                  <c:v>125.2</c:v>
                </c:pt>
                <c:pt idx="1925">
                  <c:v>124.7</c:v>
                </c:pt>
                <c:pt idx="1926">
                  <c:v>124.3</c:v>
                </c:pt>
                <c:pt idx="1927">
                  <c:v>123.8</c:v>
                </c:pt>
                <c:pt idx="1928">
                  <c:v>123.3</c:v>
                </c:pt>
                <c:pt idx="1929">
                  <c:v>122.9</c:v>
                </c:pt>
                <c:pt idx="1930">
                  <c:v>122.4</c:v>
                </c:pt>
                <c:pt idx="1931">
                  <c:v>122</c:v>
                </c:pt>
                <c:pt idx="1932">
                  <c:v>121.5</c:v>
                </c:pt>
                <c:pt idx="1933">
                  <c:v>121.1</c:v>
                </c:pt>
                <c:pt idx="1934">
                  <c:v>120.6</c:v>
                </c:pt>
                <c:pt idx="1935">
                  <c:v>120.1</c:v>
                </c:pt>
                <c:pt idx="1936">
                  <c:v>119.7</c:v>
                </c:pt>
                <c:pt idx="1937">
                  <c:v>119.2</c:v>
                </c:pt>
                <c:pt idx="1938">
                  <c:v>118.8</c:v>
                </c:pt>
                <c:pt idx="1939">
                  <c:v>118.3</c:v>
                </c:pt>
                <c:pt idx="1940">
                  <c:v>117.9</c:v>
                </c:pt>
                <c:pt idx="1941">
                  <c:v>117.4</c:v>
                </c:pt>
                <c:pt idx="1942">
                  <c:v>117</c:v>
                </c:pt>
                <c:pt idx="1943">
                  <c:v>116.5</c:v>
                </c:pt>
                <c:pt idx="1944">
                  <c:v>116</c:v>
                </c:pt>
                <c:pt idx="1945">
                  <c:v>115.6</c:v>
                </c:pt>
                <c:pt idx="1946">
                  <c:v>115.2</c:v>
                </c:pt>
                <c:pt idx="1947">
                  <c:v>114.7</c:v>
                </c:pt>
                <c:pt idx="1948">
                  <c:v>114.3</c:v>
                </c:pt>
                <c:pt idx="1949">
                  <c:v>113.8</c:v>
                </c:pt>
                <c:pt idx="1950">
                  <c:v>113.4</c:v>
                </c:pt>
                <c:pt idx="1951">
                  <c:v>112.9</c:v>
                </c:pt>
                <c:pt idx="1952">
                  <c:v>112.5</c:v>
                </c:pt>
                <c:pt idx="1953">
                  <c:v>112.1</c:v>
                </c:pt>
                <c:pt idx="1954">
                  <c:v>111.6</c:v>
                </c:pt>
                <c:pt idx="1955">
                  <c:v>111.2</c:v>
                </c:pt>
                <c:pt idx="1956">
                  <c:v>110.8</c:v>
                </c:pt>
                <c:pt idx="1957">
                  <c:v>110.4</c:v>
                </c:pt>
                <c:pt idx="1958">
                  <c:v>110</c:v>
                </c:pt>
                <c:pt idx="1959">
                  <c:v>109.5</c:v>
                </c:pt>
                <c:pt idx="1960">
                  <c:v>109.1</c:v>
                </c:pt>
                <c:pt idx="1961">
                  <c:v>108.7</c:v>
                </c:pt>
                <c:pt idx="1962">
                  <c:v>108.3</c:v>
                </c:pt>
                <c:pt idx="1963">
                  <c:v>107.9</c:v>
                </c:pt>
                <c:pt idx="1964">
                  <c:v>107.5</c:v>
                </c:pt>
                <c:pt idx="1965">
                  <c:v>107.1</c:v>
                </c:pt>
                <c:pt idx="1966">
                  <c:v>106.7</c:v>
                </c:pt>
                <c:pt idx="1967">
                  <c:v>106.3</c:v>
                </c:pt>
                <c:pt idx="1968">
                  <c:v>105.9</c:v>
                </c:pt>
                <c:pt idx="1969">
                  <c:v>105.5</c:v>
                </c:pt>
                <c:pt idx="1970">
                  <c:v>105.2</c:v>
                </c:pt>
                <c:pt idx="1971">
                  <c:v>104.8</c:v>
                </c:pt>
                <c:pt idx="1972">
                  <c:v>104.4</c:v>
                </c:pt>
                <c:pt idx="1973">
                  <c:v>104</c:v>
                </c:pt>
                <c:pt idx="1974">
                  <c:v>103.6</c:v>
                </c:pt>
                <c:pt idx="1975">
                  <c:v>103.3</c:v>
                </c:pt>
                <c:pt idx="1976">
                  <c:v>102.9</c:v>
                </c:pt>
                <c:pt idx="1977">
                  <c:v>102.5</c:v>
                </c:pt>
                <c:pt idx="1978">
                  <c:v>102.2</c:v>
                </c:pt>
                <c:pt idx="1979">
                  <c:v>101.8</c:v>
                </c:pt>
                <c:pt idx="1980">
                  <c:v>101.5</c:v>
                </c:pt>
                <c:pt idx="1981">
                  <c:v>101.1</c:v>
                </c:pt>
                <c:pt idx="1982">
                  <c:v>100.8</c:v>
                </c:pt>
                <c:pt idx="1983">
                  <c:v>100.4</c:v>
                </c:pt>
                <c:pt idx="1984">
                  <c:v>100.1</c:v>
                </c:pt>
                <c:pt idx="1985">
                  <c:v>99.7</c:v>
                </c:pt>
                <c:pt idx="1986">
                  <c:v>99.4</c:v>
                </c:pt>
                <c:pt idx="1987">
                  <c:v>99.1</c:v>
                </c:pt>
                <c:pt idx="1988">
                  <c:v>98.7</c:v>
                </c:pt>
                <c:pt idx="1989">
                  <c:v>98.4</c:v>
                </c:pt>
                <c:pt idx="1990">
                  <c:v>98.1</c:v>
                </c:pt>
                <c:pt idx="1991">
                  <c:v>97.7</c:v>
                </c:pt>
                <c:pt idx="1992">
                  <c:v>97.4</c:v>
                </c:pt>
                <c:pt idx="1993">
                  <c:v>97.1</c:v>
                </c:pt>
                <c:pt idx="1994">
                  <c:v>96.8</c:v>
                </c:pt>
                <c:pt idx="1995">
                  <c:v>96.4</c:v>
                </c:pt>
                <c:pt idx="1996">
                  <c:v>96.1</c:v>
                </c:pt>
                <c:pt idx="1997">
                  <c:v>95.8</c:v>
                </c:pt>
                <c:pt idx="1998">
                  <c:v>95.5</c:v>
                </c:pt>
                <c:pt idx="1999">
                  <c:v>95.2</c:v>
                </c:pt>
                <c:pt idx="2000">
                  <c:v>94.9</c:v>
                </c:pt>
                <c:pt idx="2001">
                  <c:v>94.5</c:v>
                </c:pt>
                <c:pt idx="2002">
                  <c:v>94.2</c:v>
                </c:pt>
                <c:pt idx="2003">
                  <c:v>93.9</c:v>
                </c:pt>
                <c:pt idx="2004">
                  <c:v>93.6</c:v>
                </c:pt>
                <c:pt idx="2005">
                  <c:v>93.3</c:v>
                </c:pt>
                <c:pt idx="2006">
                  <c:v>93</c:v>
                </c:pt>
                <c:pt idx="2007">
                  <c:v>92.6</c:v>
                </c:pt>
                <c:pt idx="2008">
                  <c:v>92.3</c:v>
                </c:pt>
                <c:pt idx="2009">
                  <c:v>92</c:v>
                </c:pt>
                <c:pt idx="2010">
                  <c:v>91.7</c:v>
                </c:pt>
                <c:pt idx="2011">
                  <c:v>91.4</c:v>
                </c:pt>
                <c:pt idx="2012">
                  <c:v>91.1</c:v>
                </c:pt>
                <c:pt idx="2013">
                  <c:v>90.8</c:v>
                </c:pt>
                <c:pt idx="2014">
                  <c:v>90.4</c:v>
                </c:pt>
                <c:pt idx="2015">
                  <c:v>90.1</c:v>
                </c:pt>
                <c:pt idx="2016">
                  <c:v>89.8</c:v>
                </c:pt>
                <c:pt idx="2017">
                  <c:v>89.5</c:v>
                </c:pt>
                <c:pt idx="2018">
                  <c:v>89.2</c:v>
                </c:pt>
                <c:pt idx="2019">
                  <c:v>88.9</c:v>
                </c:pt>
                <c:pt idx="2020">
                  <c:v>88.5</c:v>
                </c:pt>
                <c:pt idx="2021">
                  <c:v>88.2</c:v>
                </c:pt>
                <c:pt idx="2022">
                  <c:v>87.9</c:v>
                </c:pt>
                <c:pt idx="2023">
                  <c:v>87.6</c:v>
                </c:pt>
                <c:pt idx="2024">
                  <c:v>87.2</c:v>
                </c:pt>
                <c:pt idx="2025">
                  <c:v>86.9</c:v>
                </c:pt>
                <c:pt idx="2026">
                  <c:v>86.6</c:v>
                </c:pt>
                <c:pt idx="2027">
                  <c:v>86.2</c:v>
                </c:pt>
                <c:pt idx="2028">
                  <c:v>85.9</c:v>
                </c:pt>
                <c:pt idx="2029">
                  <c:v>85.6</c:v>
                </c:pt>
                <c:pt idx="2030">
                  <c:v>85.2</c:v>
                </c:pt>
                <c:pt idx="2031">
                  <c:v>84.9</c:v>
                </c:pt>
                <c:pt idx="2032">
                  <c:v>84.6</c:v>
                </c:pt>
                <c:pt idx="2033">
                  <c:v>84.2</c:v>
                </c:pt>
                <c:pt idx="2034">
                  <c:v>83.9</c:v>
                </c:pt>
                <c:pt idx="2035">
                  <c:v>83.5</c:v>
                </c:pt>
                <c:pt idx="2036">
                  <c:v>83.2</c:v>
                </c:pt>
                <c:pt idx="2037">
                  <c:v>82.8</c:v>
                </c:pt>
                <c:pt idx="2038">
                  <c:v>82.5</c:v>
                </c:pt>
                <c:pt idx="2039">
                  <c:v>82.1</c:v>
                </c:pt>
                <c:pt idx="2040">
                  <c:v>81.8</c:v>
                </c:pt>
                <c:pt idx="2041">
                  <c:v>81.400000000000006</c:v>
                </c:pt>
                <c:pt idx="2042">
                  <c:v>81.099999999999994</c:v>
                </c:pt>
                <c:pt idx="2043">
                  <c:v>80.7</c:v>
                </c:pt>
                <c:pt idx="2044">
                  <c:v>80.400000000000006</c:v>
                </c:pt>
                <c:pt idx="2045">
                  <c:v>80</c:v>
                </c:pt>
                <c:pt idx="2046">
                  <c:v>79.7</c:v>
                </c:pt>
                <c:pt idx="2047">
                  <c:v>79.3</c:v>
                </c:pt>
                <c:pt idx="2048">
                  <c:v>79</c:v>
                </c:pt>
                <c:pt idx="2049">
                  <c:v>78.599999999999994</c:v>
                </c:pt>
                <c:pt idx="2050">
                  <c:v>78.3</c:v>
                </c:pt>
                <c:pt idx="2051">
                  <c:v>77.900000000000006</c:v>
                </c:pt>
                <c:pt idx="2052">
                  <c:v>77.599999999999994</c:v>
                </c:pt>
                <c:pt idx="2053">
                  <c:v>77.2</c:v>
                </c:pt>
                <c:pt idx="2054">
                  <c:v>76.900000000000006</c:v>
                </c:pt>
                <c:pt idx="2055">
                  <c:v>76.5</c:v>
                </c:pt>
                <c:pt idx="2056">
                  <c:v>76.2</c:v>
                </c:pt>
                <c:pt idx="2057">
                  <c:v>75.8</c:v>
                </c:pt>
                <c:pt idx="2058">
                  <c:v>75.5</c:v>
                </c:pt>
                <c:pt idx="2059">
                  <c:v>75.099999999999994</c:v>
                </c:pt>
                <c:pt idx="2060">
                  <c:v>74.8</c:v>
                </c:pt>
                <c:pt idx="2061">
                  <c:v>74.400000000000006</c:v>
                </c:pt>
                <c:pt idx="2062">
                  <c:v>74.099999999999994</c:v>
                </c:pt>
                <c:pt idx="2063">
                  <c:v>73.8</c:v>
                </c:pt>
                <c:pt idx="2064">
                  <c:v>73.400000000000006</c:v>
                </c:pt>
                <c:pt idx="2065">
                  <c:v>73.099999999999994</c:v>
                </c:pt>
                <c:pt idx="2066">
                  <c:v>72.8</c:v>
                </c:pt>
                <c:pt idx="2067">
                  <c:v>72.400000000000006</c:v>
                </c:pt>
                <c:pt idx="2068">
                  <c:v>72.099999999999994</c:v>
                </c:pt>
                <c:pt idx="2069">
                  <c:v>71.8</c:v>
                </c:pt>
                <c:pt idx="2070">
                  <c:v>71.5</c:v>
                </c:pt>
                <c:pt idx="2071">
                  <c:v>71.099999999999994</c:v>
                </c:pt>
                <c:pt idx="2072">
                  <c:v>70.8</c:v>
                </c:pt>
                <c:pt idx="2073">
                  <c:v>70.5</c:v>
                </c:pt>
                <c:pt idx="2074">
                  <c:v>70.2</c:v>
                </c:pt>
                <c:pt idx="2075">
                  <c:v>69.900000000000006</c:v>
                </c:pt>
                <c:pt idx="2076">
                  <c:v>69.599999999999994</c:v>
                </c:pt>
                <c:pt idx="2077">
                  <c:v>69.3</c:v>
                </c:pt>
                <c:pt idx="2078">
                  <c:v>69</c:v>
                </c:pt>
                <c:pt idx="2079">
                  <c:v>68.7</c:v>
                </c:pt>
                <c:pt idx="2080">
                  <c:v>68.400000000000006</c:v>
                </c:pt>
                <c:pt idx="2081">
                  <c:v>68.099999999999994</c:v>
                </c:pt>
                <c:pt idx="2082">
                  <c:v>67.900000000000006</c:v>
                </c:pt>
                <c:pt idx="2083">
                  <c:v>67.599999999999994</c:v>
                </c:pt>
                <c:pt idx="2084">
                  <c:v>67.3</c:v>
                </c:pt>
                <c:pt idx="2085">
                  <c:v>67</c:v>
                </c:pt>
                <c:pt idx="2086">
                  <c:v>66.8</c:v>
                </c:pt>
                <c:pt idx="2087">
                  <c:v>66.5</c:v>
                </c:pt>
                <c:pt idx="2088">
                  <c:v>66.2</c:v>
                </c:pt>
                <c:pt idx="2089">
                  <c:v>66</c:v>
                </c:pt>
                <c:pt idx="2090">
                  <c:v>65.7</c:v>
                </c:pt>
                <c:pt idx="2091">
                  <c:v>65.5</c:v>
                </c:pt>
                <c:pt idx="2092">
                  <c:v>65.2</c:v>
                </c:pt>
                <c:pt idx="2093">
                  <c:v>65</c:v>
                </c:pt>
                <c:pt idx="2094">
                  <c:v>64.7</c:v>
                </c:pt>
                <c:pt idx="2095">
                  <c:v>64.5</c:v>
                </c:pt>
                <c:pt idx="2096">
                  <c:v>64.2</c:v>
                </c:pt>
                <c:pt idx="2097">
                  <c:v>64</c:v>
                </c:pt>
                <c:pt idx="2098">
                  <c:v>63.8</c:v>
                </c:pt>
                <c:pt idx="2099">
                  <c:v>63.5</c:v>
                </c:pt>
                <c:pt idx="2100">
                  <c:v>63.3</c:v>
                </c:pt>
                <c:pt idx="2101">
                  <c:v>63</c:v>
                </c:pt>
                <c:pt idx="2102">
                  <c:v>62.8</c:v>
                </c:pt>
                <c:pt idx="2103">
                  <c:v>62.6</c:v>
                </c:pt>
                <c:pt idx="2104">
                  <c:v>62.4</c:v>
                </c:pt>
                <c:pt idx="2105">
                  <c:v>62.1</c:v>
                </c:pt>
                <c:pt idx="2106">
                  <c:v>61.9</c:v>
                </c:pt>
                <c:pt idx="2107">
                  <c:v>61.7</c:v>
                </c:pt>
                <c:pt idx="2108">
                  <c:v>61.5</c:v>
                </c:pt>
                <c:pt idx="2109">
                  <c:v>61.3</c:v>
                </c:pt>
                <c:pt idx="2110">
                  <c:v>61.1</c:v>
                </c:pt>
                <c:pt idx="2111">
                  <c:v>60.9</c:v>
                </c:pt>
                <c:pt idx="2112">
                  <c:v>60.7</c:v>
                </c:pt>
                <c:pt idx="2113">
                  <c:v>60.4</c:v>
                </c:pt>
                <c:pt idx="2114">
                  <c:v>60.2</c:v>
                </c:pt>
                <c:pt idx="2115">
                  <c:v>60</c:v>
                </c:pt>
                <c:pt idx="2116">
                  <c:v>59.8</c:v>
                </c:pt>
                <c:pt idx="2117">
                  <c:v>59.6</c:v>
                </c:pt>
                <c:pt idx="2118">
                  <c:v>59.4</c:v>
                </c:pt>
                <c:pt idx="2119">
                  <c:v>59.2</c:v>
                </c:pt>
                <c:pt idx="2120">
                  <c:v>59</c:v>
                </c:pt>
                <c:pt idx="2121">
                  <c:v>58.8</c:v>
                </c:pt>
                <c:pt idx="2122">
                  <c:v>58.6</c:v>
                </c:pt>
                <c:pt idx="2123">
                  <c:v>58.4</c:v>
                </c:pt>
                <c:pt idx="2124">
                  <c:v>58.2</c:v>
                </c:pt>
                <c:pt idx="2125">
                  <c:v>58</c:v>
                </c:pt>
                <c:pt idx="2126">
                  <c:v>57.8</c:v>
                </c:pt>
                <c:pt idx="2127">
                  <c:v>57.6</c:v>
                </c:pt>
                <c:pt idx="2128">
                  <c:v>57.4</c:v>
                </c:pt>
                <c:pt idx="2129">
                  <c:v>57.2</c:v>
                </c:pt>
                <c:pt idx="2130">
                  <c:v>57</c:v>
                </c:pt>
                <c:pt idx="2131">
                  <c:v>56.8</c:v>
                </c:pt>
                <c:pt idx="2132">
                  <c:v>56.6</c:v>
                </c:pt>
                <c:pt idx="2133">
                  <c:v>56.4</c:v>
                </c:pt>
                <c:pt idx="2134">
                  <c:v>56.2</c:v>
                </c:pt>
                <c:pt idx="2135">
                  <c:v>56</c:v>
                </c:pt>
                <c:pt idx="2136">
                  <c:v>55.8</c:v>
                </c:pt>
                <c:pt idx="2137">
                  <c:v>55.6</c:v>
                </c:pt>
                <c:pt idx="2138">
                  <c:v>55.4</c:v>
                </c:pt>
                <c:pt idx="2139">
                  <c:v>55.2</c:v>
                </c:pt>
                <c:pt idx="2140">
                  <c:v>55</c:v>
                </c:pt>
                <c:pt idx="2141">
                  <c:v>54.8</c:v>
                </c:pt>
                <c:pt idx="2142">
                  <c:v>54.6</c:v>
                </c:pt>
                <c:pt idx="2143">
                  <c:v>54.4</c:v>
                </c:pt>
                <c:pt idx="2144">
                  <c:v>54.2</c:v>
                </c:pt>
                <c:pt idx="2145">
                  <c:v>54</c:v>
                </c:pt>
                <c:pt idx="2146">
                  <c:v>53.8</c:v>
                </c:pt>
                <c:pt idx="2147">
                  <c:v>53.6</c:v>
                </c:pt>
                <c:pt idx="2148">
                  <c:v>53.4</c:v>
                </c:pt>
                <c:pt idx="2149">
                  <c:v>53.2</c:v>
                </c:pt>
                <c:pt idx="2150">
                  <c:v>53</c:v>
                </c:pt>
                <c:pt idx="2151">
                  <c:v>52.8</c:v>
                </c:pt>
                <c:pt idx="2152">
                  <c:v>52.6</c:v>
                </c:pt>
                <c:pt idx="2153">
                  <c:v>52.4</c:v>
                </c:pt>
                <c:pt idx="2154">
                  <c:v>52.2</c:v>
                </c:pt>
                <c:pt idx="2155">
                  <c:v>52</c:v>
                </c:pt>
                <c:pt idx="2156">
                  <c:v>51.8</c:v>
                </c:pt>
                <c:pt idx="2157">
                  <c:v>51.6</c:v>
                </c:pt>
                <c:pt idx="2158">
                  <c:v>51.4</c:v>
                </c:pt>
                <c:pt idx="2159">
                  <c:v>51.2</c:v>
                </c:pt>
                <c:pt idx="2160">
                  <c:v>51</c:v>
                </c:pt>
                <c:pt idx="2161">
                  <c:v>50.8</c:v>
                </c:pt>
                <c:pt idx="2162">
                  <c:v>50.6</c:v>
                </c:pt>
                <c:pt idx="2163">
                  <c:v>50.4</c:v>
                </c:pt>
                <c:pt idx="2164">
                  <c:v>50.2</c:v>
                </c:pt>
                <c:pt idx="2165">
                  <c:v>50</c:v>
                </c:pt>
                <c:pt idx="2166">
                  <c:v>49.8</c:v>
                </c:pt>
                <c:pt idx="2167">
                  <c:v>49.6</c:v>
                </c:pt>
                <c:pt idx="2168">
                  <c:v>49.4</c:v>
                </c:pt>
                <c:pt idx="2169">
                  <c:v>49.2</c:v>
                </c:pt>
                <c:pt idx="2170">
                  <c:v>49</c:v>
                </c:pt>
                <c:pt idx="2171">
                  <c:v>48.8</c:v>
                </c:pt>
                <c:pt idx="2172">
                  <c:v>48.6</c:v>
                </c:pt>
                <c:pt idx="2173">
                  <c:v>48.4</c:v>
                </c:pt>
                <c:pt idx="2174">
                  <c:v>48.2</c:v>
                </c:pt>
                <c:pt idx="2175">
                  <c:v>48</c:v>
                </c:pt>
                <c:pt idx="2176">
                  <c:v>47.8</c:v>
                </c:pt>
                <c:pt idx="2177">
                  <c:v>47.7</c:v>
                </c:pt>
                <c:pt idx="2178">
                  <c:v>47.5</c:v>
                </c:pt>
                <c:pt idx="2179">
                  <c:v>47.3</c:v>
                </c:pt>
                <c:pt idx="2180">
                  <c:v>47.1</c:v>
                </c:pt>
                <c:pt idx="2181">
                  <c:v>46.9</c:v>
                </c:pt>
                <c:pt idx="2182">
                  <c:v>46.7</c:v>
                </c:pt>
                <c:pt idx="2183">
                  <c:v>46.6</c:v>
                </c:pt>
                <c:pt idx="2184">
                  <c:v>46.4</c:v>
                </c:pt>
                <c:pt idx="2185">
                  <c:v>46.2</c:v>
                </c:pt>
                <c:pt idx="2186">
                  <c:v>46</c:v>
                </c:pt>
                <c:pt idx="2187">
                  <c:v>45.9</c:v>
                </c:pt>
                <c:pt idx="2188">
                  <c:v>45.7</c:v>
                </c:pt>
                <c:pt idx="2189">
                  <c:v>45.5</c:v>
                </c:pt>
                <c:pt idx="2190">
                  <c:v>45.3</c:v>
                </c:pt>
                <c:pt idx="2191">
                  <c:v>45.2</c:v>
                </c:pt>
                <c:pt idx="2192">
                  <c:v>45</c:v>
                </c:pt>
                <c:pt idx="2193">
                  <c:v>44.8</c:v>
                </c:pt>
                <c:pt idx="2194">
                  <c:v>44.7</c:v>
                </c:pt>
                <c:pt idx="2195">
                  <c:v>44.5</c:v>
                </c:pt>
                <c:pt idx="2196">
                  <c:v>44.4</c:v>
                </c:pt>
                <c:pt idx="2197">
                  <c:v>44.2</c:v>
                </c:pt>
                <c:pt idx="2198">
                  <c:v>44</c:v>
                </c:pt>
                <c:pt idx="2199">
                  <c:v>43.9</c:v>
                </c:pt>
                <c:pt idx="2200">
                  <c:v>43.7</c:v>
                </c:pt>
                <c:pt idx="2201">
                  <c:v>43.6</c:v>
                </c:pt>
                <c:pt idx="2202">
                  <c:v>43.4</c:v>
                </c:pt>
                <c:pt idx="2203">
                  <c:v>43.3</c:v>
                </c:pt>
                <c:pt idx="2204">
                  <c:v>43.1</c:v>
                </c:pt>
                <c:pt idx="2205">
                  <c:v>43</c:v>
                </c:pt>
                <c:pt idx="2206">
                  <c:v>42.8</c:v>
                </c:pt>
                <c:pt idx="2207">
                  <c:v>42.7</c:v>
                </c:pt>
                <c:pt idx="2208">
                  <c:v>42.5</c:v>
                </c:pt>
                <c:pt idx="2209">
                  <c:v>42.4</c:v>
                </c:pt>
                <c:pt idx="2210">
                  <c:v>42.2</c:v>
                </c:pt>
                <c:pt idx="2211">
                  <c:v>42.1</c:v>
                </c:pt>
                <c:pt idx="2212">
                  <c:v>41.9</c:v>
                </c:pt>
                <c:pt idx="2213">
                  <c:v>41.8</c:v>
                </c:pt>
                <c:pt idx="2214">
                  <c:v>41.6</c:v>
                </c:pt>
                <c:pt idx="2215">
                  <c:v>41.5</c:v>
                </c:pt>
                <c:pt idx="2216">
                  <c:v>41.3</c:v>
                </c:pt>
                <c:pt idx="2217">
                  <c:v>41.2</c:v>
                </c:pt>
                <c:pt idx="2218">
                  <c:v>41.1</c:v>
                </c:pt>
                <c:pt idx="2219">
                  <c:v>40.9</c:v>
                </c:pt>
                <c:pt idx="2220">
                  <c:v>40.799999999999997</c:v>
                </c:pt>
                <c:pt idx="2221">
                  <c:v>40.6</c:v>
                </c:pt>
                <c:pt idx="2222">
                  <c:v>40.5</c:v>
                </c:pt>
                <c:pt idx="2223">
                  <c:v>40.299999999999997</c:v>
                </c:pt>
                <c:pt idx="2224">
                  <c:v>40.200000000000003</c:v>
                </c:pt>
                <c:pt idx="2225">
                  <c:v>40.1</c:v>
                </c:pt>
                <c:pt idx="2226">
                  <c:v>39.9</c:v>
                </c:pt>
                <c:pt idx="2227">
                  <c:v>39.799999999999997</c:v>
                </c:pt>
                <c:pt idx="2228">
                  <c:v>39.6</c:v>
                </c:pt>
                <c:pt idx="2229">
                  <c:v>39.5</c:v>
                </c:pt>
                <c:pt idx="2230">
                  <c:v>39.299999999999997</c:v>
                </c:pt>
                <c:pt idx="2231">
                  <c:v>39.200000000000003</c:v>
                </c:pt>
                <c:pt idx="2232">
                  <c:v>39</c:v>
                </c:pt>
                <c:pt idx="2233">
                  <c:v>38.9</c:v>
                </c:pt>
                <c:pt idx="2234">
                  <c:v>38.700000000000003</c:v>
                </c:pt>
                <c:pt idx="2235">
                  <c:v>38.6</c:v>
                </c:pt>
                <c:pt idx="2236">
                  <c:v>38.5</c:v>
                </c:pt>
                <c:pt idx="2237">
                  <c:v>38.299999999999997</c:v>
                </c:pt>
                <c:pt idx="2238">
                  <c:v>38.200000000000003</c:v>
                </c:pt>
                <c:pt idx="2239">
                  <c:v>38</c:v>
                </c:pt>
                <c:pt idx="2240">
                  <c:v>37.9</c:v>
                </c:pt>
                <c:pt idx="2241">
                  <c:v>37.700000000000003</c:v>
                </c:pt>
                <c:pt idx="2242">
                  <c:v>37.6</c:v>
                </c:pt>
                <c:pt idx="2243">
                  <c:v>37.4</c:v>
                </c:pt>
                <c:pt idx="2244">
                  <c:v>37.299999999999997</c:v>
                </c:pt>
                <c:pt idx="2245">
                  <c:v>37.1</c:v>
                </c:pt>
                <c:pt idx="2246">
                  <c:v>37</c:v>
                </c:pt>
                <c:pt idx="2247">
                  <c:v>36.799999999999997</c:v>
                </c:pt>
                <c:pt idx="2248">
                  <c:v>36.700000000000003</c:v>
                </c:pt>
                <c:pt idx="2249">
                  <c:v>36.5</c:v>
                </c:pt>
                <c:pt idx="2250">
                  <c:v>36.4</c:v>
                </c:pt>
                <c:pt idx="2251">
                  <c:v>36.200000000000003</c:v>
                </c:pt>
                <c:pt idx="2252">
                  <c:v>36.1</c:v>
                </c:pt>
                <c:pt idx="2253">
                  <c:v>35.9</c:v>
                </c:pt>
                <c:pt idx="2254">
                  <c:v>35.799999999999997</c:v>
                </c:pt>
                <c:pt idx="2255">
                  <c:v>35.6</c:v>
                </c:pt>
                <c:pt idx="2256">
                  <c:v>35.5</c:v>
                </c:pt>
                <c:pt idx="2257">
                  <c:v>35.299999999999997</c:v>
                </c:pt>
                <c:pt idx="2258">
                  <c:v>35.200000000000003</c:v>
                </c:pt>
                <c:pt idx="2259">
                  <c:v>35</c:v>
                </c:pt>
                <c:pt idx="2260">
                  <c:v>34.9</c:v>
                </c:pt>
                <c:pt idx="2261">
                  <c:v>34.700000000000003</c:v>
                </c:pt>
                <c:pt idx="2262">
                  <c:v>34.6</c:v>
                </c:pt>
                <c:pt idx="2263">
                  <c:v>34.4</c:v>
                </c:pt>
                <c:pt idx="2264">
                  <c:v>34.299999999999997</c:v>
                </c:pt>
                <c:pt idx="2265">
                  <c:v>34.1</c:v>
                </c:pt>
                <c:pt idx="2266">
                  <c:v>34</c:v>
                </c:pt>
                <c:pt idx="2267">
                  <c:v>33.799999999999997</c:v>
                </c:pt>
                <c:pt idx="2268">
                  <c:v>33.700000000000003</c:v>
                </c:pt>
                <c:pt idx="2269">
                  <c:v>33.6</c:v>
                </c:pt>
                <c:pt idx="2270">
                  <c:v>33.4</c:v>
                </c:pt>
                <c:pt idx="2271">
                  <c:v>33.299999999999997</c:v>
                </c:pt>
                <c:pt idx="2272">
                  <c:v>33.1</c:v>
                </c:pt>
                <c:pt idx="2273">
                  <c:v>33</c:v>
                </c:pt>
                <c:pt idx="2274">
                  <c:v>32.9</c:v>
                </c:pt>
                <c:pt idx="2275">
                  <c:v>32.700000000000003</c:v>
                </c:pt>
                <c:pt idx="2276">
                  <c:v>32.6</c:v>
                </c:pt>
                <c:pt idx="2277">
                  <c:v>32.4</c:v>
                </c:pt>
                <c:pt idx="2278">
                  <c:v>32.299999999999997</c:v>
                </c:pt>
                <c:pt idx="2279">
                  <c:v>32.200000000000003</c:v>
                </c:pt>
                <c:pt idx="2280">
                  <c:v>32</c:v>
                </c:pt>
                <c:pt idx="2281">
                  <c:v>31.9</c:v>
                </c:pt>
                <c:pt idx="2282">
                  <c:v>31.8</c:v>
                </c:pt>
                <c:pt idx="2283">
                  <c:v>31.7</c:v>
                </c:pt>
                <c:pt idx="2284">
                  <c:v>31.5</c:v>
                </c:pt>
                <c:pt idx="2285">
                  <c:v>31.4</c:v>
                </c:pt>
                <c:pt idx="2286">
                  <c:v>31.3</c:v>
                </c:pt>
                <c:pt idx="2287">
                  <c:v>31.1</c:v>
                </c:pt>
                <c:pt idx="2288">
                  <c:v>31</c:v>
                </c:pt>
                <c:pt idx="2289">
                  <c:v>30.9</c:v>
                </c:pt>
                <c:pt idx="2290">
                  <c:v>30.8</c:v>
                </c:pt>
                <c:pt idx="2291">
                  <c:v>30.7</c:v>
                </c:pt>
                <c:pt idx="2292">
                  <c:v>30.5</c:v>
                </c:pt>
                <c:pt idx="2293">
                  <c:v>30.4</c:v>
                </c:pt>
                <c:pt idx="2294">
                  <c:v>30.3</c:v>
                </c:pt>
                <c:pt idx="2295">
                  <c:v>30.2</c:v>
                </c:pt>
                <c:pt idx="2296">
                  <c:v>30.1</c:v>
                </c:pt>
                <c:pt idx="2297">
                  <c:v>30</c:v>
                </c:pt>
                <c:pt idx="2298">
                  <c:v>29.9</c:v>
                </c:pt>
                <c:pt idx="2299">
                  <c:v>29.8</c:v>
                </c:pt>
                <c:pt idx="2300">
                  <c:v>29.7</c:v>
                </c:pt>
                <c:pt idx="2301">
                  <c:v>29.5</c:v>
                </c:pt>
                <c:pt idx="2302">
                  <c:v>29.4</c:v>
                </c:pt>
                <c:pt idx="2303">
                  <c:v>29.3</c:v>
                </c:pt>
                <c:pt idx="2304">
                  <c:v>29.2</c:v>
                </c:pt>
                <c:pt idx="2305">
                  <c:v>29.1</c:v>
                </c:pt>
                <c:pt idx="2306">
                  <c:v>29.1</c:v>
                </c:pt>
                <c:pt idx="2307">
                  <c:v>29</c:v>
                </c:pt>
                <c:pt idx="2308">
                  <c:v>28.9</c:v>
                </c:pt>
                <c:pt idx="2309">
                  <c:v>28.8</c:v>
                </c:pt>
                <c:pt idx="2310">
                  <c:v>28.7</c:v>
                </c:pt>
                <c:pt idx="2311">
                  <c:v>28.6</c:v>
                </c:pt>
                <c:pt idx="2312">
                  <c:v>28.5</c:v>
                </c:pt>
                <c:pt idx="2313">
                  <c:v>28.4</c:v>
                </c:pt>
                <c:pt idx="2314">
                  <c:v>28.3</c:v>
                </c:pt>
                <c:pt idx="2315">
                  <c:v>28.2</c:v>
                </c:pt>
                <c:pt idx="2316">
                  <c:v>28.2</c:v>
                </c:pt>
                <c:pt idx="2317">
                  <c:v>28.1</c:v>
                </c:pt>
                <c:pt idx="2318">
                  <c:v>28</c:v>
                </c:pt>
                <c:pt idx="2319">
                  <c:v>27.9</c:v>
                </c:pt>
                <c:pt idx="2320">
                  <c:v>27.8</c:v>
                </c:pt>
                <c:pt idx="2321">
                  <c:v>27.8</c:v>
                </c:pt>
                <c:pt idx="2322">
                  <c:v>27.7</c:v>
                </c:pt>
                <c:pt idx="2323">
                  <c:v>27.6</c:v>
                </c:pt>
                <c:pt idx="2324">
                  <c:v>27.5</c:v>
                </c:pt>
                <c:pt idx="2325">
                  <c:v>27.5</c:v>
                </c:pt>
                <c:pt idx="2326">
                  <c:v>27.4</c:v>
                </c:pt>
                <c:pt idx="2327">
                  <c:v>27.3</c:v>
                </c:pt>
                <c:pt idx="2328">
                  <c:v>27.3</c:v>
                </c:pt>
                <c:pt idx="2329">
                  <c:v>27.2</c:v>
                </c:pt>
                <c:pt idx="2330">
                  <c:v>27.1</c:v>
                </c:pt>
                <c:pt idx="2331">
                  <c:v>27.1</c:v>
                </c:pt>
                <c:pt idx="2332">
                  <c:v>27</c:v>
                </c:pt>
                <c:pt idx="2333">
                  <c:v>27</c:v>
                </c:pt>
                <c:pt idx="2334">
                  <c:v>26.9</c:v>
                </c:pt>
                <c:pt idx="2335">
                  <c:v>26.8</c:v>
                </c:pt>
                <c:pt idx="2336">
                  <c:v>26.8</c:v>
                </c:pt>
                <c:pt idx="2337">
                  <c:v>26.7</c:v>
                </c:pt>
                <c:pt idx="2338">
                  <c:v>26.7</c:v>
                </c:pt>
                <c:pt idx="2339">
                  <c:v>26.6</c:v>
                </c:pt>
                <c:pt idx="2340">
                  <c:v>26.6</c:v>
                </c:pt>
                <c:pt idx="2341">
                  <c:v>26.5</c:v>
                </c:pt>
                <c:pt idx="2342">
                  <c:v>26.5</c:v>
                </c:pt>
                <c:pt idx="2343">
                  <c:v>26.5</c:v>
                </c:pt>
                <c:pt idx="2344">
                  <c:v>26.4</c:v>
                </c:pt>
                <c:pt idx="2345">
                  <c:v>26.4</c:v>
                </c:pt>
                <c:pt idx="2346">
                  <c:v>26.3</c:v>
                </c:pt>
                <c:pt idx="2347">
                  <c:v>26.3</c:v>
                </c:pt>
                <c:pt idx="2348">
                  <c:v>26.2</c:v>
                </c:pt>
                <c:pt idx="2349">
                  <c:v>26.2</c:v>
                </c:pt>
                <c:pt idx="2350">
                  <c:v>26.1</c:v>
                </c:pt>
                <c:pt idx="2351">
                  <c:v>26.1</c:v>
                </c:pt>
                <c:pt idx="2352">
                  <c:v>26</c:v>
                </c:pt>
                <c:pt idx="2353">
                  <c:v>26</c:v>
                </c:pt>
                <c:pt idx="2354">
                  <c:v>25.9</c:v>
                </c:pt>
                <c:pt idx="2355">
                  <c:v>25.9</c:v>
                </c:pt>
                <c:pt idx="2356">
                  <c:v>25.8</c:v>
                </c:pt>
                <c:pt idx="2357">
                  <c:v>25.8</c:v>
                </c:pt>
                <c:pt idx="2358">
                  <c:v>25.7</c:v>
                </c:pt>
                <c:pt idx="2359">
                  <c:v>25.7</c:v>
                </c:pt>
                <c:pt idx="2360">
                  <c:v>25.6</c:v>
                </c:pt>
                <c:pt idx="2361">
                  <c:v>25.6</c:v>
                </c:pt>
                <c:pt idx="2362">
                  <c:v>25.6</c:v>
                </c:pt>
                <c:pt idx="2363">
                  <c:v>25.5</c:v>
                </c:pt>
                <c:pt idx="2364">
                  <c:v>25.5</c:v>
                </c:pt>
                <c:pt idx="2365">
                  <c:v>25.4</c:v>
                </c:pt>
                <c:pt idx="2366">
                  <c:v>25.4</c:v>
                </c:pt>
                <c:pt idx="2367">
                  <c:v>25.3</c:v>
                </c:pt>
                <c:pt idx="2368">
                  <c:v>25.3</c:v>
                </c:pt>
                <c:pt idx="2369">
                  <c:v>25.2</c:v>
                </c:pt>
                <c:pt idx="2370">
                  <c:v>25.2</c:v>
                </c:pt>
                <c:pt idx="2371">
                  <c:v>25.1</c:v>
                </c:pt>
                <c:pt idx="2372">
                  <c:v>25.1</c:v>
                </c:pt>
                <c:pt idx="2373">
                  <c:v>25</c:v>
                </c:pt>
                <c:pt idx="2374">
                  <c:v>25</c:v>
                </c:pt>
                <c:pt idx="2375">
                  <c:v>24.9</c:v>
                </c:pt>
                <c:pt idx="2376">
                  <c:v>24.8</c:v>
                </c:pt>
                <c:pt idx="2377">
                  <c:v>24.8</c:v>
                </c:pt>
                <c:pt idx="2378">
                  <c:v>24.7</c:v>
                </c:pt>
                <c:pt idx="2379">
                  <c:v>24.7</c:v>
                </c:pt>
                <c:pt idx="2380">
                  <c:v>25.5</c:v>
                </c:pt>
                <c:pt idx="2381">
                  <c:v>25.4</c:v>
                </c:pt>
                <c:pt idx="2382">
                  <c:v>25.4</c:v>
                </c:pt>
                <c:pt idx="2383">
                  <c:v>25.3</c:v>
                </c:pt>
                <c:pt idx="2384">
                  <c:v>25.2</c:v>
                </c:pt>
                <c:pt idx="2385">
                  <c:v>25.2</c:v>
                </c:pt>
                <c:pt idx="2386">
                  <c:v>25.1</c:v>
                </c:pt>
                <c:pt idx="2387">
                  <c:v>25.1</c:v>
                </c:pt>
                <c:pt idx="2388">
                  <c:v>25</c:v>
                </c:pt>
                <c:pt idx="2389">
                  <c:v>25</c:v>
                </c:pt>
                <c:pt idx="2390">
                  <c:v>24.9</c:v>
                </c:pt>
                <c:pt idx="2391">
                  <c:v>24.9</c:v>
                </c:pt>
                <c:pt idx="2392">
                  <c:v>24.8</c:v>
                </c:pt>
                <c:pt idx="2393">
                  <c:v>24.8</c:v>
                </c:pt>
                <c:pt idx="2394">
                  <c:v>24.7</c:v>
                </c:pt>
                <c:pt idx="2395">
                  <c:v>24.7</c:v>
                </c:pt>
                <c:pt idx="2396">
                  <c:v>24.6</c:v>
                </c:pt>
                <c:pt idx="2397">
                  <c:v>24.6</c:v>
                </c:pt>
                <c:pt idx="2398">
                  <c:v>24.5</c:v>
                </c:pt>
                <c:pt idx="2399">
                  <c:v>24.4</c:v>
                </c:pt>
                <c:pt idx="2400">
                  <c:v>24.4</c:v>
                </c:pt>
                <c:pt idx="2401">
                  <c:v>24.3</c:v>
                </c:pt>
                <c:pt idx="2402">
                  <c:v>24.3</c:v>
                </c:pt>
                <c:pt idx="2403">
                  <c:v>24.2</c:v>
                </c:pt>
                <c:pt idx="2404">
                  <c:v>24.1</c:v>
                </c:pt>
                <c:pt idx="2405">
                  <c:v>24</c:v>
                </c:pt>
                <c:pt idx="2406">
                  <c:v>24</c:v>
                </c:pt>
                <c:pt idx="2407">
                  <c:v>23.9</c:v>
                </c:pt>
                <c:pt idx="2408">
                  <c:v>23.8</c:v>
                </c:pt>
                <c:pt idx="2409">
                  <c:v>23.7</c:v>
                </c:pt>
                <c:pt idx="2410">
                  <c:v>23.6</c:v>
                </c:pt>
                <c:pt idx="2411">
                  <c:v>23.5</c:v>
                </c:pt>
                <c:pt idx="2412">
                  <c:v>23.4</c:v>
                </c:pt>
                <c:pt idx="2413">
                  <c:v>23.4</c:v>
                </c:pt>
                <c:pt idx="2414">
                  <c:v>23.3</c:v>
                </c:pt>
                <c:pt idx="2415">
                  <c:v>23.3</c:v>
                </c:pt>
                <c:pt idx="2416">
                  <c:v>23.2</c:v>
                </c:pt>
                <c:pt idx="2417">
                  <c:v>23.2</c:v>
                </c:pt>
                <c:pt idx="2418">
                  <c:v>23.2</c:v>
                </c:pt>
                <c:pt idx="2419">
                  <c:v>23.1</c:v>
                </c:pt>
                <c:pt idx="2420">
                  <c:v>23.1</c:v>
                </c:pt>
                <c:pt idx="2421">
                  <c:v>23</c:v>
                </c:pt>
                <c:pt idx="2422">
                  <c:v>23</c:v>
                </c:pt>
                <c:pt idx="2423">
                  <c:v>23</c:v>
                </c:pt>
                <c:pt idx="2424">
                  <c:v>23</c:v>
                </c:pt>
                <c:pt idx="2425">
                  <c:v>23.1</c:v>
                </c:pt>
                <c:pt idx="2426">
                  <c:v>23.1</c:v>
                </c:pt>
                <c:pt idx="2427">
                  <c:v>23.2</c:v>
                </c:pt>
                <c:pt idx="2428">
                  <c:v>23.2</c:v>
                </c:pt>
                <c:pt idx="2429">
                  <c:v>23.3</c:v>
                </c:pt>
                <c:pt idx="2430">
                  <c:v>23.3</c:v>
                </c:pt>
                <c:pt idx="2431">
                  <c:v>23.4</c:v>
                </c:pt>
                <c:pt idx="2432">
                  <c:v>23.4</c:v>
                </c:pt>
                <c:pt idx="2433">
                  <c:v>23.5</c:v>
                </c:pt>
                <c:pt idx="2434">
                  <c:v>23.5</c:v>
                </c:pt>
                <c:pt idx="2435">
                  <c:v>23.5</c:v>
                </c:pt>
                <c:pt idx="2436">
                  <c:v>23.6</c:v>
                </c:pt>
                <c:pt idx="2437">
                  <c:v>23.6</c:v>
                </c:pt>
                <c:pt idx="2438">
                  <c:v>23.6</c:v>
                </c:pt>
                <c:pt idx="2439">
                  <c:v>23.6</c:v>
                </c:pt>
                <c:pt idx="2440">
                  <c:v>23.7</c:v>
                </c:pt>
                <c:pt idx="2441">
                  <c:v>23.7</c:v>
                </c:pt>
                <c:pt idx="2442">
                  <c:v>23.7</c:v>
                </c:pt>
                <c:pt idx="2443">
                  <c:v>23.8</c:v>
                </c:pt>
                <c:pt idx="2444">
                  <c:v>23.8</c:v>
                </c:pt>
                <c:pt idx="2445">
                  <c:v>23.8</c:v>
                </c:pt>
                <c:pt idx="2446">
                  <c:v>23.8</c:v>
                </c:pt>
                <c:pt idx="2447">
                  <c:v>23.8</c:v>
                </c:pt>
                <c:pt idx="2448">
                  <c:v>23.9</c:v>
                </c:pt>
                <c:pt idx="2449">
                  <c:v>23.9</c:v>
                </c:pt>
                <c:pt idx="2450">
                  <c:v>23.9</c:v>
                </c:pt>
                <c:pt idx="2451">
                  <c:v>23.9</c:v>
                </c:pt>
                <c:pt idx="2452">
                  <c:v>23.9</c:v>
                </c:pt>
                <c:pt idx="2453">
                  <c:v>24</c:v>
                </c:pt>
                <c:pt idx="2454">
                  <c:v>24.1</c:v>
                </c:pt>
                <c:pt idx="2455">
                  <c:v>24.2</c:v>
                </c:pt>
                <c:pt idx="2456">
                  <c:v>24.4</c:v>
                </c:pt>
                <c:pt idx="2457">
                  <c:v>24.5</c:v>
                </c:pt>
                <c:pt idx="2458">
                  <c:v>24.6</c:v>
                </c:pt>
                <c:pt idx="2459">
                  <c:v>24.8</c:v>
                </c:pt>
                <c:pt idx="2460">
                  <c:v>24.9</c:v>
                </c:pt>
                <c:pt idx="2461">
                  <c:v>25</c:v>
                </c:pt>
                <c:pt idx="2462">
                  <c:v>25.2</c:v>
                </c:pt>
                <c:pt idx="2463">
                  <c:v>25.3</c:v>
                </c:pt>
                <c:pt idx="2464">
                  <c:v>25.5</c:v>
                </c:pt>
                <c:pt idx="2465">
                  <c:v>25.6</c:v>
                </c:pt>
                <c:pt idx="2466">
                  <c:v>25.7</c:v>
                </c:pt>
                <c:pt idx="2467">
                  <c:v>25.9</c:v>
                </c:pt>
                <c:pt idx="2468">
                  <c:v>26</c:v>
                </c:pt>
                <c:pt idx="2469">
                  <c:v>26.1</c:v>
                </c:pt>
                <c:pt idx="2470">
                  <c:v>26.3</c:v>
                </c:pt>
                <c:pt idx="2471">
                  <c:v>26.4</c:v>
                </c:pt>
                <c:pt idx="2472">
                  <c:v>26.5</c:v>
                </c:pt>
                <c:pt idx="2473">
                  <c:v>26.7</c:v>
                </c:pt>
                <c:pt idx="2474">
                  <c:v>26.8</c:v>
                </c:pt>
                <c:pt idx="2475">
                  <c:v>26.9</c:v>
                </c:pt>
                <c:pt idx="2476">
                  <c:v>27</c:v>
                </c:pt>
                <c:pt idx="2477">
                  <c:v>27.1</c:v>
                </c:pt>
                <c:pt idx="2478">
                  <c:v>27.2</c:v>
                </c:pt>
                <c:pt idx="2479">
                  <c:v>27.3</c:v>
                </c:pt>
                <c:pt idx="2480">
                  <c:v>27.4</c:v>
                </c:pt>
                <c:pt idx="2481">
                  <c:v>27.5</c:v>
                </c:pt>
                <c:pt idx="2482">
                  <c:v>27.6</c:v>
                </c:pt>
                <c:pt idx="2483">
                  <c:v>27.8</c:v>
                </c:pt>
                <c:pt idx="2484">
                  <c:v>28</c:v>
                </c:pt>
                <c:pt idx="2485">
                  <c:v>28.2</c:v>
                </c:pt>
                <c:pt idx="2486">
                  <c:v>28.4</c:v>
                </c:pt>
                <c:pt idx="2487">
                  <c:v>28.6</c:v>
                </c:pt>
                <c:pt idx="2488">
                  <c:v>28.8</c:v>
                </c:pt>
                <c:pt idx="2489">
                  <c:v>29</c:v>
                </c:pt>
                <c:pt idx="2490">
                  <c:v>29.2</c:v>
                </c:pt>
                <c:pt idx="2491">
                  <c:v>29.4</c:v>
                </c:pt>
                <c:pt idx="2492">
                  <c:v>29.7</c:v>
                </c:pt>
                <c:pt idx="2493">
                  <c:v>30</c:v>
                </c:pt>
                <c:pt idx="2494">
                  <c:v>30.4</c:v>
                </c:pt>
                <c:pt idx="2495">
                  <c:v>30.7</c:v>
                </c:pt>
                <c:pt idx="2496">
                  <c:v>31</c:v>
                </c:pt>
                <c:pt idx="2497">
                  <c:v>31.3</c:v>
                </c:pt>
                <c:pt idx="2498">
                  <c:v>31.7</c:v>
                </c:pt>
                <c:pt idx="2499">
                  <c:v>32</c:v>
                </c:pt>
              </c:numCache>
            </c:numRef>
          </c:yVal>
          <c:smooth val="1"/>
          <c:extLst>
            <c:ext xmlns:c16="http://schemas.microsoft.com/office/drawing/2014/chart" uri="{C3380CC4-5D6E-409C-BE32-E72D297353CC}">
              <c16:uniqueId val="{00000002-8473-F54F-918A-6D5340B84986}"/>
            </c:ext>
          </c:extLst>
        </c:ser>
        <c:ser>
          <c:idx val="3"/>
          <c:order val="3"/>
          <c:tx>
            <c:strRef>
              <c:f>Sheet1!$E$1</c:f>
              <c:strCache>
                <c:ptCount val="1"/>
                <c:pt idx="0">
                  <c:v>4 ul</c:v>
                </c:pt>
              </c:strCache>
            </c:strRef>
          </c:tx>
          <c:spPr>
            <a:ln w="18494">
              <a:solidFill>
                <a:srgbClr val="FEA746"/>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E$2:$E$2501</c:f>
              <c:numCache>
                <c:formatCode>General</c:formatCode>
                <c:ptCount val="2500"/>
                <c:pt idx="0">
                  <c:v>4.5999999999999996</c:v>
                </c:pt>
                <c:pt idx="1">
                  <c:v>4.7</c:v>
                </c:pt>
                <c:pt idx="2">
                  <c:v>4.9000000000000004</c:v>
                </c:pt>
                <c:pt idx="3">
                  <c:v>5</c:v>
                </c:pt>
                <c:pt idx="4">
                  <c:v>5.2</c:v>
                </c:pt>
                <c:pt idx="5">
                  <c:v>5.4</c:v>
                </c:pt>
                <c:pt idx="6">
                  <c:v>5.5</c:v>
                </c:pt>
                <c:pt idx="7">
                  <c:v>5.7</c:v>
                </c:pt>
                <c:pt idx="8">
                  <c:v>5.8</c:v>
                </c:pt>
                <c:pt idx="9">
                  <c:v>6</c:v>
                </c:pt>
                <c:pt idx="10">
                  <c:v>6.2</c:v>
                </c:pt>
                <c:pt idx="11">
                  <c:v>6.2</c:v>
                </c:pt>
                <c:pt idx="12">
                  <c:v>6.2</c:v>
                </c:pt>
                <c:pt idx="13">
                  <c:v>6.2</c:v>
                </c:pt>
                <c:pt idx="14">
                  <c:v>6.3</c:v>
                </c:pt>
                <c:pt idx="15">
                  <c:v>6.3</c:v>
                </c:pt>
                <c:pt idx="16">
                  <c:v>6.3</c:v>
                </c:pt>
                <c:pt idx="17">
                  <c:v>6.4</c:v>
                </c:pt>
                <c:pt idx="18">
                  <c:v>6.4</c:v>
                </c:pt>
                <c:pt idx="19">
                  <c:v>6.4</c:v>
                </c:pt>
                <c:pt idx="20">
                  <c:v>6.4</c:v>
                </c:pt>
                <c:pt idx="21">
                  <c:v>6.5</c:v>
                </c:pt>
                <c:pt idx="22">
                  <c:v>6.5</c:v>
                </c:pt>
                <c:pt idx="23">
                  <c:v>6.5</c:v>
                </c:pt>
                <c:pt idx="24">
                  <c:v>6.6</c:v>
                </c:pt>
                <c:pt idx="25">
                  <c:v>6.6</c:v>
                </c:pt>
                <c:pt idx="26">
                  <c:v>6.7</c:v>
                </c:pt>
                <c:pt idx="27">
                  <c:v>6.7</c:v>
                </c:pt>
                <c:pt idx="28">
                  <c:v>6.7</c:v>
                </c:pt>
                <c:pt idx="29">
                  <c:v>6.8</c:v>
                </c:pt>
                <c:pt idx="30">
                  <c:v>6.8</c:v>
                </c:pt>
                <c:pt idx="31">
                  <c:v>6.9</c:v>
                </c:pt>
                <c:pt idx="32">
                  <c:v>6.9</c:v>
                </c:pt>
                <c:pt idx="33">
                  <c:v>7</c:v>
                </c:pt>
                <c:pt idx="34">
                  <c:v>7</c:v>
                </c:pt>
                <c:pt idx="35">
                  <c:v>7.1</c:v>
                </c:pt>
                <c:pt idx="36">
                  <c:v>7.1</c:v>
                </c:pt>
                <c:pt idx="37">
                  <c:v>7.2</c:v>
                </c:pt>
                <c:pt idx="38">
                  <c:v>7.2</c:v>
                </c:pt>
                <c:pt idx="39">
                  <c:v>7.3</c:v>
                </c:pt>
                <c:pt idx="40">
                  <c:v>7.3</c:v>
                </c:pt>
                <c:pt idx="41">
                  <c:v>7.4</c:v>
                </c:pt>
                <c:pt idx="42">
                  <c:v>7.4</c:v>
                </c:pt>
                <c:pt idx="43">
                  <c:v>7.5</c:v>
                </c:pt>
                <c:pt idx="44">
                  <c:v>7.6</c:v>
                </c:pt>
                <c:pt idx="45">
                  <c:v>7.6</c:v>
                </c:pt>
                <c:pt idx="46">
                  <c:v>7.7</c:v>
                </c:pt>
                <c:pt idx="47">
                  <c:v>7.7</c:v>
                </c:pt>
                <c:pt idx="48">
                  <c:v>7.8</c:v>
                </c:pt>
                <c:pt idx="49">
                  <c:v>7.8</c:v>
                </c:pt>
                <c:pt idx="50">
                  <c:v>7.9</c:v>
                </c:pt>
                <c:pt idx="51">
                  <c:v>8</c:v>
                </c:pt>
                <c:pt idx="52">
                  <c:v>8</c:v>
                </c:pt>
                <c:pt idx="53">
                  <c:v>8</c:v>
                </c:pt>
                <c:pt idx="54">
                  <c:v>8</c:v>
                </c:pt>
                <c:pt idx="55">
                  <c:v>7.9</c:v>
                </c:pt>
                <c:pt idx="56">
                  <c:v>7.9</c:v>
                </c:pt>
                <c:pt idx="57">
                  <c:v>7.9</c:v>
                </c:pt>
                <c:pt idx="58">
                  <c:v>7.8</c:v>
                </c:pt>
                <c:pt idx="59">
                  <c:v>7.8</c:v>
                </c:pt>
                <c:pt idx="60">
                  <c:v>7.8</c:v>
                </c:pt>
                <c:pt idx="61">
                  <c:v>7.7</c:v>
                </c:pt>
                <c:pt idx="62">
                  <c:v>7.7</c:v>
                </c:pt>
                <c:pt idx="63">
                  <c:v>7.7</c:v>
                </c:pt>
                <c:pt idx="64">
                  <c:v>7.7</c:v>
                </c:pt>
                <c:pt idx="65">
                  <c:v>7.7</c:v>
                </c:pt>
                <c:pt idx="66">
                  <c:v>7.7</c:v>
                </c:pt>
                <c:pt idx="67">
                  <c:v>7.6</c:v>
                </c:pt>
                <c:pt idx="68">
                  <c:v>7.6</c:v>
                </c:pt>
                <c:pt idx="69">
                  <c:v>7.6</c:v>
                </c:pt>
                <c:pt idx="70">
                  <c:v>7.6</c:v>
                </c:pt>
                <c:pt idx="71">
                  <c:v>7.6</c:v>
                </c:pt>
                <c:pt idx="72">
                  <c:v>7.6</c:v>
                </c:pt>
                <c:pt idx="73">
                  <c:v>7.6</c:v>
                </c:pt>
                <c:pt idx="74">
                  <c:v>7.5</c:v>
                </c:pt>
                <c:pt idx="75">
                  <c:v>7.5</c:v>
                </c:pt>
                <c:pt idx="76">
                  <c:v>7.4</c:v>
                </c:pt>
                <c:pt idx="77">
                  <c:v>7.4</c:v>
                </c:pt>
                <c:pt idx="78">
                  <c:v>7.3</c:v>
                </c:pt>
                <c:pt idx="79">
                  <c:v>7.3</c:v>
                </c:pt>
                <c:pt idx="80">
                  <c:v>7.2</c:v>
                </c:pt>
                <c:pt idx="81">
                  <c:v>7.2</c:v>
                </c:pt>
                <c:pt idx="82">
                  <c:v>7.1</c:v>
                </c:pt>
                <c:pt idx="83">
                  <c:v>7.1</c:v>
                </c:pt>
                <c:pt idx="84">
                  <c:v>7</c:v>
                </c:pt>
                <c:pt idx="85">
                  <c:v>7</c:v>
                </c:pt>
                <c:pt idx="86">
                  <c:v>7</c:v>
                </c:pt>
                <c:pt idx="87">
                  <c:v>6.9</c:v>
                </c:pt>
                <c:pt idx="88">
                  <c:v>6.9</c:v>
                </c:pt>
                <c:pt idx="89">
                  <c:v>6.8</c:v>
                </c:pt>
                <c:pt idx="90">
                  <c:v>6.8</c:v>
                </c:pt>
                <c:pt idx="91">
                  <c:v>6.7</c:v>
                </c:pt>
                <c:pt idx="92">
                  <c:v>6.7</c:v>
                </c:pt>
                <c:pt idx="93">
                  <c:v>6.7</c:v>
                </c:pt>
                <c:pt idx="94">
                  <c:v>6.6</c:v>
                </c:pt>
                <c:pt idx="95">
                  <c:v>6.6</c:v>
                </c:pt>
                <c:pt idx="96">
                  <c:v>6.5</c:v>
                </c:pt>
                <c:pt idx="97">
                  <c:v>6.4</c:v>
                </c:pt>
                <c:pt idx="98">
                  <c:v>6.4</c:v>
                </c:pt>
                <c:pt idx="99">
                  <c:v>6.3</c:v>
                </c:pt>
                <c:pt idx="100">
                  <c:v>6.3</c:v>
                </c:pt>
                <c:pt idx="101">
                  <c:v>6.2</c:v>
                </c:pt>
                <c:pt idx="102">
                  <c:v>6.1</c:v>
                </c:pt>
                <c:pt idx="103">
                  <c:v>6.1</c:v>
                </c:pt>
                <c:pt idx="104">
                  <c:v>6</c:v>
                </c:pt>
                <c:pt idx="105">
                  <c:v>6</c:v>
                </c:pt>
                <c:pt idx="106">
                  <c:v>5.9</c:v>
                </c:pt>
                <c:pt idx="107">
                  <c:v>5.9</c:v>
                </c:pt>
                <c:pt idx="108">
                  <c:v>5.9</c:v>
                </c:pt>
                <c:pt idx="109">
                  <c:v>5.8</c:v>
                </c:pt>
                <c:pt idx="110">
                  <c:v>5.8</c:v>
                </c:pt>
                <c:pt idx="111">
                  <c:v>5.7</c:v>
                </c:pt>
                <c:pt idx="112">
                  <c:v>5.7</c:v>
                </c:pt>
                <c:pt idx="113">
                  <c:v>5.6</c:v>
                </c:pt>
                <c:pt idx="114">
                  <c:v>5.6</c:v>
                </c:pt>
                <c:pt idx="115">
                  <c:v>5.6</c:v>
                </c:pt>
                <c:pt idx="116">
                  <c:v>5.5</c:v>
                </c:pt>
                <c:pt idx="117">
                  <c:v>5.4</c:v>
                </c:pt>
                <c:pt idx="118">
                  <c:v>5.4</c:v>
                </c:pt>
                <c:pt idx="119">
                  <c:v>5.3</c:v>
                </c:pt>
                <c:pt idx="120">
                  <c:v>5.9</c:v>
                </c:pt>
                <c:pt idx="121">
                  <c:v>5.9</c:v>
                </c:pt>
                <c:pt idx="122">
                  <c:v>5.9</c:v>
                </c:pt>
                <c:pt idx="123">
                  <c:v>5.8</c:v>
                </c:pt>
                <c:pt idx="124">
                  <c:v>5.8</c:v>
                </c:pt>
                <c:pt idx="125">
                  <c:v>5.8</c:v>
                </c:pt>
                <c:pt idx="126">
                  <c:v>5.7</c:v>
                </c:pt>
                <c:pt idx="127">
                  <c:v>5.7</c:v>
                </c:pt>
                <c:pt idx="128">
                  <c:v>5.7</c:v>
                </c:pt>
                <c:pt idx="129">
                  <c:v>5.7</c:v>
                </c:pt>
                <c:pt idx="130">
                  <c:v>5.6</c:v>
                </c:pt>
                <c:pt idx="131">
                  <c:v>5.6</c:v>
                </c:pt>
                <c:pt idx="132">
                  <c:v>5.6</c:v>
                </c:pt>
                <c:pt idx="133">
                  <c:v>5.5</c:v>
                </c:pt>
                <c:pt idx="134">
                  <c:v>5.5</c:v>
                </c:pt>
                <c:pt idx="135">
                  <c:v>5.5</c:v>
                </c:pt>
                <c:pt idx="136">
                  <c:v>5.5</c:v>
                </c:pt>
                <c:pt idx="137">
                  <c:v>5.4</c:v>
                </c:pt>
                <c:pt idx="138">
                  <c:v>5.4</c:v>
                </c:pt>
                <c:pt idx="139">
                  <c:v>5.4</c:v>
                </c:pt>
                <c:pt idx="140">
                  <c:v>5.4</c:v>
                </c:pt>
                <c:pt idx="141">
                  <c:v>5.3</c:v>
                </c:pt>
                <c:pt idx="142">
                  <c:v>5.3</c:v>
                </c:pt>
                <c:pt idx="143">
                  <c:v>5.3</c:v>
                </c:pt>
                <c:pt idx="144">
                  <c:v>5.2</c:v>
                </c:pt>
                <c:pt idx="145">
                  <c:v>5.2</c:v>
                </c:pt>
                <c:pt idx="146">
                  <c:v>5.2</c:v>
                </c:pt>
                <c:pt idx="147">
                  <c:v>5.2</c:v>
                </c:pt>
                <c:pt idx="148">
                  <c:v>5.0999999999999996</c:v>
                </c:pt>
                <c:pt idx="149">
                  <c:v>5.0999999999999996</c:v>
                </c:pt>
                <c:pt idx="150">
                  <c:v>5.0999999999999996</c:v>
                </c:pt>
                <c:pt idx="151">
                  <c:v>5</c:v>
                </c:pt>
                <c:pt idx="152">
                  <c:v>5</c:v>
                </c:pt>
                <c:pt idx="153">
                  <c:v>5</c:v>
                </c:pt>
                <c:pt idx="154">
                  <c:v>5</c:v>
                </c:pt>
                <c:pt idx="155">
                  <c:v>4.9000000000000004</c:v>
                </c:pt>
                <c:pt idx="156">
                  <c:v>4.9000000000000004</c:v>
                </c:pt>
                <c:pt idx="157">
                  <c:v>4.9000000000000004</c:v>
                </c:pt>
                <c:pt idx="158">
                  <c:v>4.9000000000000004</c:v>
                </c:pt>
                <c:pt idx="159">
                  <c:v>4.8</c:v>
                </c:pt>
                <c:pt idx="160">
                  <c:v>4.8</c:v>
                </c:pt>
                <c:pt idx="161">
                  <c:v>4.8</c:v>
                </c:pt>
                <c:pt idx="162">
                  <c:v>4.8</c:v>
                </c:pt>
                <c:pt idx="163">
                  <c:v>4.7</c:v>
                </c:pt>
                <c:pt idx="164">
                  <c:v>4.7</c:v>
                </c:pt>
                <c:pt idx="165">
                  <c:v>4.7</c:v>
                </c:pt>
                <c:pt idx="166">
                  <c:v>4.7</c:v>
                </c:pt>
                <c:pt idx="167">
                  <c:v>4.5999999999999996</c:v>
                </c:pt>
                <c:pt idx="168">
                  <c:v>4.5999999999999996</c:v>
                </c:pt>
                <c:pt idx="169">
                  <c:v>4.5999999999999996</c:v>
                </c:pt>
                <c:pt idx="170">
                  <c:v>4.5999999999999996</c:v>
                </c:pt>
                <c:pt idx="171">
                  <c:v>4.5999999999999996</c:v>
                </c:pt>
                <c:pt idx="172">
                  <c:v>4.5999999999999996</c:v>
                </c:pt>
                <c:pt idx="173">
                  <c:v>4.5</c:v>
                </c:pt>
                <c:pt idx="174">
                  <c:v>4.5</c:v>
                </c:pt>
                <c:pt idx="175">
                  <c:v>4.5</c:v>
                </c:pt>
                <c:pt idx="176">
                  <c:v>4.5</c:v>
                </c:pt>
                <c:pt idx="177">
                  <c:v>4.5</c:v>
                </c:pt>
                <c:pt idx="178">
                  <c:v>4.5</c:v>
                </c:pt>
                <c:pt idx="179">
                  <c:v>4.5</c:v>
                </c:pt>
                <c:pt idx="180">
                  <c:v>4.4000000000000004</c:v>
                </c:pt>
                <c:pt idx="181">
                  <c:v>4.4000000000000004</c:v>
                </c:pt>
                <c:pt idx="182">
                  <c:v>4.4000000000000004</c:v>
                </c:pt>
                <c:pt idx="183">
                  <c:v>4.4000000000000004</c:v>
                </c:pt>
                <c:pt idx="184">
                  <c:v>4.4000000000000004</c:v>
                </c:pt>
                <c:pt idx="185">
                  <c:v>4.4000000000000004</c:v>
                </c:pt>
                <c:pt idx="186">
                  <c:v>4.4000000000000004</c:v>
                </c:pt>
                <c:pt idx="187">
                  <c:v>4.4000000000000004</c:v>
                </c:pt>
                <c:pt idx="188">
                  <c:v>4.3</c:v>
                </c:pt>
                <c:pt idx="189">
                  <c:v>4.3</c:v>
                </c:pt>
                <c:pt idx="190">
                  <c:v>4.3</c:v>
                </c:pt>
                <c:pt idx="191">
                  <c:v>4.3</c:v>
                </c:pt>
                <c:pt idx="192">
                  <c:v>4.3</c:v>
                </c:pt>
                <c:pt idx="193">
                  <c:v>4.3</c:v>
                </c:pt>
                <c:pt idx="194">
                  <c:v>4.3</c:v>
                </c:pt>
                <c:pt idx="195">
                  <c:v>4.3</c:v>
                </c:pt>
                <c:pt idx="196">
                  <c:v>4.3</c:v>
                </c:pt>
                <c:pt idx="197">
                  <c:v>4.3</c:v>
                </c:pt>
                <c:pt idx="198">
                  <c:v>4.3</c:v>
                </c:pt>
                <c:pt idx="199">
                  <c:v>4.3</c:v>
                </c:pt>
                <c:pt idx="200">
                  <c:v>4.3</c:v>
                </c:pt>
                <c:pt idx="201">
                  <c:v>4.3</c:v>
                </c:pt>
                <c:pt idx="202">
                  <c:v>4.3</c:v>
                </c:pt>
                <c:pt idx="203">
                  <c:v>4.2</c:v>
                </c:pt>
                <c:pt idx="204">
                  <c:v>4.2</c:v>
                </c:pt>
                <c:pt idx="205">
                  <c:v>4.2</c:v>
                </c:pt>
                <c:pt idx="206">
                  <c:v>4.2</c:v>
                </c:pt>
                <c:pt idx="207">
                  <c:v>4.2</c:v>
                </c:pt>
                <c:pt idx="208">
                  <c:v>4.2</c:v>
                </c:pt>
                <c:pt idx="209">
                  <c:v>4.2</c:v>
                </c:pt>
                <c:pt idx="210">
                  <c:v>4.2</c:v>
                </c:pt>
                <c:pt idx="211">
                  <c:v>4.2</c:v>
                </c:pt>
                <c:pt idx="212">
                  <c:v>4.2</c:v>
                </c:pt>
                <c:pt idx="213">
                  <c:v>4.2</c:v>
                </c:pt>
                <c:pt idx="214">
                  <c:v>4.2</c:v>
                </c:pt>
                <c:pt idx="215">
                  <c:v>4.2</c:v>
                </c:pt>
                <c:pt idx="216">
                  <c:v>4.2</c:v>
                </c:pt>
                <c:pt idx="217">
                  <c:v>4.2</c:v>
                </c:pt>
                <c:pt idx="218">
                  <c:v>4.2</c:v>
                </c:pt>
                <c:pt idx="219">
                  <c:v>4.2</c:v>
                </c:pt>
                <c:pt idx="220">
                  <c:v>4.2</c:v>
                </c:pt>
                <c:pt idx="221">
                  <c:v>4.2</c:v>
                </c:pt>
                <c:pt idx="222">
                  <c:v>4.2</c:v>
                </c:pt>
                <c:pt idx="223">
                  <c:v>4.2</c:v>
                </c:pt>
                <c:pt idx="224">
                  <c:v>4.2</c:v>
                </c:pt>
                <c:pt idx="225">
                  <c:v>4.2</c:v>
                </c:pt>
                <c:pt idx="226">
                  <c:v>4.2</c:v>
                </c:pt>
                <c:pt idx="227">
                  <c:v>4.2</c:v>
                </c:pt>
                <c:pt idx="228">
                  <c:v>4.2</c:v>
                </c:pt>
                <c:pt idx="229">
                  <c:v>4.2</c:v>
                </c:pt>
                <c:pt idx="230">
                  <c:v>4.2</c:v>
                </c:pt>
                <c:pt idx="231">
                  <c:v>4.2</c:v>
                </c:pt>
                <c:pt idx="232">
                  <c:v>4.2</c:v>
                </c:pt>
                <c:pt idx="233">
                  <c:v>4.2</c:v>
                </c:pt>
                <c:pt idx="234">
                  <c:v>4.2</c:v>
                </c:pt>
                <c:pt idx="235">
                  <c:v>4.2</c:v>
                </c:pt>
                <c:pt idx="236">
                  <c:v>4.2</c:v>
                </c:pt>
                <c:pt idx="237">
                  <c:v>4.2</c:v>
                </c:pt>
                <c:pt idx="238">
                  <c:v>4.2</c:v>
                </c:pt>
                <c:pt idx="239">
                  <c:v>4.2</c:v>
                </c:pt>
                <c:pt idx="240">
                  <c:v>4.2</c:v>
                </c:pt>
                <c:pt idx="241">
                  <c:v>4.2</c:v>
                </c:pt>
                <c:pt idx="242">
                  <c:v>4.2</c:v>
                </c:pt>
                <c:pt idx="243">
                  <c:v>4.2</c:v>
                </c:pt>
                <c:pt idx="244">
                  <c:v>4.2</c:v>
                </c:pt>
                <c:pt idx="245">
                  <c:v>4.2</c:v>
                </c:pt>
                <c:pt idx="246">
                  <c:v>4.2</c:v>
                </c:pt>
                <c:pt idx="247">
                  <c:v>4.2</c:v>
                </c:pt>
                <c:pt idx="248">
                  <c:v>4.2</c:v>
                </c:pt>
                <c:pt idx="249">
                  <c:v>4.2</c:v>
                </c:pt>
                <c:pt idx="250">
                  <c:v>4.2</c:v>
                </c:pt>
                <c:pt idx="251">
                  <c:v>4.2</c:v>
                </c:pt>
                <c:pt idx="252">
                  <c:v>4.2</c:v>
                </c:pt>
                <c:pt idx="253">
                  <c:v>4.2</c:v>
                </c:pt>
                <c:pt idx="254">
                  <c:v>4.2</c:v>
                </c:pt>
                <c:pt idx="255">
                  <c:v>4.2</c:v>
                </c:pt>
                <c:pt idx="256">
                  <c:v>4.2</c:v>
                </c:pt>
                <c:pt idx="257">
                  <c:v>4.2</c:v>
                </c:pt>
                <c:pt idx="258">
                  <c:v>4.2</c:v>
                </c:pt>
                <c:pt idx="259">
                  <c:v>4.2</c:v>
                </c:pt>
                <c:pt idx="260">
                  <c:v>4.2</c:v>
                </c:pt>
                <c:pt idx="261">
                  <c:v>4.2</c:v>
                </c:pt>
                <c:pt idx="262">
                  <c:v>4.2</c:v>
                </c:pt>
                <c:pt idx="263">
                  <c:v>4.2</c:v>
                </c:pt>
                <c:pt idx="264">
                  <c:v>4.2</c:v>
                </c:pt>
                <c:pt idx="265">
                  <c:v>4.2</c:v>
                </c:pt>
                <c:pt idx="266">
                  <c:v>4.2</c:v>
                </c:pt>
                <c:pt idx="267">
                  <c:v>4.2</c:v>
                </c:pt>
                <c:pt idx="268">
                  <c:v>4.2</c:v>
                </c:pt>
                <c:pt idx="269">
                  <c:v>4.2</c:v>
                </c:pt>
                <c:pt idx="270">
                  <c:v>4.2</c:v>
                </c:pt>
                <c:pt idx="271">
                  <c:v>4.2</c:v>
                </c:pt>
                <c:pt idx="272">
                  <c:v>4.2</c:v>
                </c:pt>
                <c:pt idx="273">
                  <c:v>4.2</c:v>
                </c:pt>
                <c:pt idx="274">
                  <c:v>4.2</c:v>
                </c:pt>
                <c:pt idx="275">
                  <c:v>4.3</c:v>
                </c:pt>
                <c:pt idx="276">
                  <c:v>4.3</c:v>
                </c:pt>
                <c:pt idx="277">
                  <c:v>4.3</c:v>
                </c:pt>
                <c:pt idx="278">
                  <c:v>4.3</c:v>
                </c:pt>
                <c:pt idx="279">
                  <c:v>4.3</c:v>
                </c:pt>
                <c:pt idx="280">
                  <c:v>4.3</c:v>
                </c:pt>
                <c:pt idx="281">
                  <c:v>4.3</c:v>
                </c:pt>
                <c:pt idx="282">
                  <c:v>4.3</c:v>
                </c:pt>
                <c:pt idx="283">
                  <c:v>4.3</c:v>
                </c:pt>
                <c:pt idx="284">
                  <c:v>4.3</c:v>
                </c:pt>
                <c:pt idx="285">
                  <c:v>4.3</c:v>
                </c:pt>
                <c:pt idx="286">
                  <c:v>4.3</c:v>
                </c:pt>
                <c:pt idx="287">
                  <c:v>4.3</c:v>
                </c:pt>
                <c:pt idx="288">
                  <c:v>4.3</c:v>
                </c:pt>
                <c:pt idx="289">
                  <c:v>4.3</c:v>
                </c:pt>
                <c:pt idx="290">
                  <c:v>4.3</c:v>
                </c:pt>
                <c:pt idx="291">
                  <c:v>4.3</c:v>
                </c:pt>
                <c:pt idx="292">
                  <c:v>4.3</c:v>
                </c:pt>
                <c:pt idx="293">
                  <c:v>4.4000000000000004</c:v>
                </c:pt>
                <c:pt idx="294">
                  <c:v>4.4000000000000004</c:v>
                </c:pt>
                <c:pt idx="295">
                  <c:v>4.4000000000000004</c:v>
                </c:pt>
                <c:pt idx="296">
                  <c:v>4.4000000000000004</c:v>
                </c:pt>
                <c:pt idx="297">
                  <c:v>4.4000000000000004</c:v>
                </c:pt>
                <c:pt idx="298">
                  <c:v>4.4000000000000004</c:v>
                </c:pt>
                <c:pt idx="299">
                  <c:v>4.4000000000000004</c:v>
                </c:pt>
                <c:pt idx="300">
                  <c:v>4.4000000000000004</c:v>
                </c:pt>
                <c:pt idx="301">
                  <c:v>4.5</c:v>
                </c:pt>
                <c:pt idx="302">
                  <c:v>4.5</c:v>
                </c:pt>
                <c:pt idx="303">
                  <c:v>4.5</c:v>
                </c:pt>
                <c:pt idx="304">
                  <c:v>4.5</c:v>
                </c:pt>
                <c:pt idx="305">
                  <c:v>4.5</c:v>
                </c:pt>
                <c:pt idx="306">
                  <c:v>4.5</c:v>
                </c:pt>
                <c:pt idx="307">
                  <c:v>4.5999999999999996</c:v>
                </c:pt>
                <c:pt idx="308">
                  <c:v>4.5999999999999996</c:v>
                </c:pt>
                <c:pt idx="309">
                  <c:v>4.5999999999999996</c:v>
                </c:pt>
                <c:pt idx="310">
                  <c:v>4.5999999999999996</c:v>
                </c:pt>
                <c:pt idx="311">
                  <c:v>4.5999999999999996</c:v>
                </c:pt>
                <c:pt idx="312">
                  <c:v>4.7</c:v>
                </c:pt>
                <c:pt idx="313">
                  <c:v>4.7</c:v>
                </c:pt>
                <c:pt idx="314">
                  <c:v>4.7</c:v>
                </c:pt>
                <c:pt idx="315">
                  <c:v>4.8</c:v>
                </c:pt>
                <c:pt idx="316">
                  <c:v>4.8</c:v>
                </c:pt>
                <c:pt idx="317">
                  <c:v>4.8</c:v>
                </c:pt>
                <c:pt idx="318">
                  <c:v>4.8</c:v>
                </c:pt>
                <c:pt idx="319">
                  <c:v>4.9000000000000004</c:v>
                </c:pt>
                <c:pt idx="320">
                  <c:v>4.9000000000000004</c:v>
                </c:pt>
                <c:pt idx="321">
                  <c:v>4.9000000000000004</c:v>
                </c:pt>
                <c:pt idx="322">
                  <c:v>5</c:v>
                </c:pt>
                <c:pt idx="323">
                  <c:v>5</c:v>
                </c:pt>
                <c:pt idx="324">
                  <c:v>5</c:v>
                </c:pt>
                <c:pt idx="325">
                  <c:v>5.0999999999999996</c:v>
                </c:pt>
                <c:pt idx="326">
                  <c:v>5.0999999999999996</c:v>
                </c:pt>
                <c:pt idx="327">
                  <c:v>5.2</c:v>
                </c:pt>
                <c:pt idx="328">
                  <c:v>5.2</c:v>
                </c:pt>
                <c:pt idx="329">
                  <c:v>5.2</c:v>
                </c:pt>
                <c:pt idx="330">
                  <c:v>5.3</c:v>
                </c:pt>
                <c:pt idx="331">
                  <c:v>5.3</c:v>
                </c:pt>
                <c:pt idx="332">
                  <c:v>5.4</c:v>
                </c:pt>
                <c:pt idx="333">
                  <c:v>5.4</c:v>
                </c:pt>
                <c:pt idx="334">
                  <c:v>5.5</c:v>
                </c:pt>
                <c:pt idx="335">
                  <c:v>5.5</c:v>
                </c:pt>
                <c:pt idx="336">
                  <c:v>5.6</c:v>
                </c:pt>
                <c:pt idx="337">
                  <c:v>5.6</c:v>
                </c:pt>
                <c:pt idx="338">
                  <c:v>5.7</c:v>
                </c:pt>
                <c:pt idx="339">
                  <c:v>5.7</c:v>
                </c:pt>
                <c:pt idx="340">
                  <c:v>5.8</c:v>
                </c:pt>
                <c:pt idx="341">
                  <c:v>5.8</c:v>
                </c:pt>
                <c:pt idx="342">
                  <c:v>5.9</c:v>
                </c:pt>
                <c:pt idx="343">
                  <c:v>6</c:v>
                </c:pt>
                <c:pt idx="344">
                  <c:v>6</c:v>
                </c:pt>
                <c:pt idx="345">
                  <c:v>6.1</c:v>
                </c:pt>
                <c:pt idx="346">
                  <c:v>6.1</c:v>
                </c:pt>
                <c:pt idx="347">
                  <c:v>6.2</c:v>
                </c:pt>
                <c:pt idx="348">
                  <c:v>6.3</c:v>
                </c:pt>
                <c:pt idx="349">
                  <c:v>6.4</c:v>
                </c:pt>
                <c:pt idx="350">
                  <c:v>6.4</c:v>
                </c:pt>
                <c:pt idx="351">
                  <c:v>6.5</c:v>
                </c:pt>
                <c:pt idx="352">
                  <c:v>6.6</c:v>
                </c:pt>
                <c:pt idx="353">
                  <c:v>6.7</c:v>
                </c:pt>
                <c:pt idx="354">
                  <c:v>6.7</c:v>
                </c:pt>
                <c:pt idx="355">
                  <c:v>6.8</c:v>
                </c:pt>
                <c:pt idx="356">
                  <c:v>6.9</c:v>
                </c:pt>
                <c:pt idx="357">
                  <c:v>7</c:v>
                </c:pt>
                <c:pt idx="358">
                  <c:v>7.1</c:v>
                </c:pt>
                <c:pt idx="359">
                  <c:v>7.2</c:v>
                </c:pt>
                <c:pt idx="360">
                  <c:v>7.3</c:v>
                </c:pt>
                <c:pt idx="361">
                  <c:v>7.4</c:v>
                </c:pt>
                <c:pt idx="362">
                  <c:v>7.5</c:v>
                </c:pt>
                <c:pt idx="363">
                  <c:v>7.6</c:v>
                </c:pt>
                <c:pt idx="364">
                  <c:v>7.7</c:v>
                </c:pt>
                <c:pt idx="365">
                  <c:v>7.8</c:v>
                </c:pt>
                <c:pt idx="366">
                  <c:v>7.9</c:v>
                </c:pt>
                <c:pt idx="367">
                  <c:v>8</c:v>
                </c:pt>
                <c:pt idx="368">
                  <c:v>8.1</c:v>
                </c:pt>
                <c:pt idx="369">
                  <c:v>8.2000000000000011</c:v>
                </c:pt>
                <c:pt idx="370">
                  <c:v>8.3000000000000007</c:v>
                </c:pt>
                <c:pt idx="371">
                  <c:v>8.4</c:v>
                </c:pt>
                <c:pt idx="372">
                  <c:v>8.5</c:v>
                </c:pt>
                <c:pt idx="373">
                  <c:v>8.7000000000000011</c:v>
                </c:pt>
                <c:pt idx="374">
                  <c:v>8.8000000000000007</c:v>
                </c:pt>
                <c:pt idx="375">
                  <c:v>8.9</c:v>
                </c:pt>
                <c:pt idx="376">
                  <c:v>9</c:v>
                </c:pt>
                <c:pt idx="377">
                  <c:v>9.2000000000000011</c:v>
                </c:pt>
                <c:pt idx="378">
                  <c:v>9.3000000000000007</c:v>
                </c:pt>
                <c:pt idx="379">
                  <c:v>9.4</c:v>
                </c:pt>
                <c:pt idx="380">
                  <c:v>9.6</c:v>
                </c:pt>
                <c:pt idx="381">
                  <c:v>9.7000000000000011</c:v>
                </c:pt>
                <c:pt idx="382">
                  <c:v>9.8000000000000007</c:v>
                </c:pt>
                <c:pt idx="383">
                  <c:v>10</c:v>
                </c:pt>
                <c:pt idx="384">
                  <c:v>10.1</c:v>
                </c:pt>
                <c:pt idx="385">
                  <c:v>10.3</c:v>
                </c:pt>
                <c:pt idx="386">
                  <c:v>10.4</c:v>
                </c:pt>
                <c:pt idx="387">
                  <c:v>10.6</c:v>
                </c:pt>
                <c:pt idx="388">
                  <c:v>10.7</c:v>
                </c:pt>
                <c:pt idx="389">
                  <c:v>10.9</c:v>
                </c:pt>
                <c:pt idx="390">
                  <c:v>11.1</c:v>
                </c:pt>
                <c:pt idx="391">
                  <c:v>11.2</c:v>
                </c:pt>
                <c:pt idx="392">
                  <c:v>11.4</c:v>
                </c:pt>
                <c:pt idx="393">
                  <c:v>11.6</c:v>
                </c:pt>
                <c:pt idx="394">
                  <c:v>11.7</c:v>
                </c:pt>
                <c:pt idx="395">
                  <c:v>11.9</c:v>
                </c:pt>
                <c:pt idx="396">
                  <c:v>12.1</c:v>
                </c:pt>
                <c:pt idx="397">
                  <c:v>12.3</c:v>
                </c:pt>
                <c:pt idx="398">
                  <c:v>12.4</c:v>
                </c:pt>
                <c:pt idx="399">
                  <c:v>12.6</c:v>
                </c:pt>
                <c:pt idx="400">
                  <c:v>12.8</c:v>
                </c:pt>
                <c:pt idx="401">
                  <c:v>13</c:v>
                </c:pt>
                <c:pt idx="402">
                  <c:v>13.2</c:v>
                </c:pt>
                <c:pt idx="403">
                  <c:v>13.4</c:v>
                </c:pt>
                <c:pt idx="404">
                  <c:v>13.6</c:v>
                </c:pt>
                <c:pt idx="405">
                  <c:v>13.8</c:v>
                </c:pt>
                <c:pt idx="406">
                  <c:v>14</c:v>
                </c:pt>
                <c:pt idx="407">
                  <c:v>14.2</c:v>
                </c:pt>
                <c:pt idx="408">
                  <c:v>14.5</c:v>
                </c:pt>
                <c:pt idx="409">
                  <c:v>14.7</c:v>
                </c:pt>
                <c:pt idx="410">
                  <c:v>14.9</c:v>
                </c:pt>
                <c:pt idx="411">
                  <c:v>15.1</c:v>
                </c:pt>
                <c:pt idx="412">
                  <c:v>15.4</c:v>
                </c:pt>
                <c:pt idx="413">
                  <c:v>15.6</c:v>
                </c:pt>
                <c:pt idx="414">
                  <c:v>15.9</c:v>
                </c:pt>
                <c:pt idx="415">
                  <c:v>16.100000000000001</c:v>
                </c:pt>
                <c:pt idx="416">
                  <c:v>16.399999999999999</c:v>
                </c:pt>
                <c:pt idx="417">
                  <c:v>16.600000000000001</c:v>
                </c:pt>
                <c:pt idx="418">
                  <c:v>16.899999999999999</c:v>
                </c:pt>
                <c:pt idx="419">
                  <c:v>17.100000000000001</c:v>
                </c:pt>
                <c:pt idx="420">
                  <c:v>17.399999999999999</c:v>
                </c:pt>
                <c:pt idx="421">
                  <c:v>17.7</c:v>
                </c:pt>
                <c:pt idx="422">
                  <c:v>18</c:v>
                </c:pt>
                <c:pt idx="423">
                  <c:v>18.2</c:v>
                </c:pt>
                <c:pt idx="424">
                  <c:v>18.5</c:v>
                </c:pt>
                <c:pt idx="425">
                  <c:v>18.8</c:v>
                </c:pt>
                <c:pt idx="426">
                  <c:v>19.100000000000001</c:v>
                </c:pt>
                <c:pt idx="427">
                  <c:v>19.399999999999999</c:v>
                </c:pt>
                <c:pt idx="428">
                  <c:v>19.7</c:v>
                </c:pt>
                <c:pt idx="429">
                  <c:v>20</c:v>
                </c:pt>
                <c:pt idx="430">
                  <c:v>20.399999999999999</c:v>
                </c:pt>
                <c:pt idx="431">
                  <c:v>20.7</c:v>
                </c:pt>
                <c:pt idx="432">
                  <c:v>21</c:v>
                </c:pt>
                <c:pt idx="433">
                  <c:v>21.4</c:v>
                </c:pt>
                <c:pt idx="434">
                  <c:v>21.7</c:v>
                </c:pt>
                <c:pt idx="435">
                  <c:v>22</c:v>
                </c:pt>
                <c:pt idx="436">
                  <c:v>22.4</c:v>
                </c:pt>
                <c:pt idx="437">
                  <c:v>22.8</c:v>
                </c:pt>
                <c:pt idx="438">
                  <c:v>23.1</c:v>
                </c:pt>
                <c:pt idx="439">
                  <c:v>23.5</c:v>
                </c:pt>
                <c:pt idx="440">
                  <c:v>23.9</c:v>
                </c:pt>
                <c:pt idx="441">
                  <c:v>24.3</c:v>
                </c:pt>
                <c:pt idx="442">
                  <c:v>24.7</c:v>
                </c:pt>
                <c:pt idx="443">
                  <c:v>25.1</c:v>
                </c:pt>
                <c:pt idx="444">
                  <c:v>25.5</c:v>
                </c:pt>
                <c:pt idx="445">
                  <c:v>25.9</c:v>
                </c:pt>
                <c:pt idx="446">
                  <c:v>26.3</c:v>
                </c:pt>
                <c:pt idx="447">
                  <c:v>26.8</c:v>
                </c:pt>
                <c:pt idx="448">
                  <c:v>27.2</c:v>
                </c:pt>
                <c:pt idx="449">
                  <c:v>27.6</c:v>
                </c:pt>
                <c:pt idx="450">
                  <c:v>28.1</c:v>
                </c:pt>
                <c:pt idx="451">
                  <c:v>28.5</c:v>
                </c:pt>
                <c:pt idx="452">
                  <c:v>29</c:v>
                </c:pt>
                <c:pt idx="453">
                  <c:v>29.5</c:v>
                </c:pt>
                <c:pt idx="454">
                  <c:v>29.9</c:v>
                </c:pt>
                <c:pt idx="455">
                  <c:v>30.4</c:v>
                </c:pt>
                <c:pt idx="456">
                  <c:v>30.9</c:v>
                </c:pt>
                <c:pt idx="457">
                  <c:v>31.4</c:v>
                </c:pt>
                <c:pt idx="458">
                  <c:v>31.9</c:v>
                </c:pt>
                <c:pt idx="459">
                  <c:v>32.4</c:v>
                </c:pt>
                <c:pt idx="460">
                  <c:v>32.9</c:v>
                </c:pt>
                <c:pt idx="461">
                  <c:v>33.4</c:v>
                </c:pt>
                <c:pt idx="462">
                  <c:v>33.9</c:v>
                </c:pt>
                <c:pt idx="463">
                  <c:v>34.4</c:v>
                </c:pt>
                <c:pt idx="464">
                  <c:v>34.9</c:v>
                </c:pt>
                <c:pt idx="465">
                  <c:v>35.5</c:v>
                </c:pt>
                <c:pt idx="466">
                  <c:v>36</c:v>
                </c:pt>
                <c:pt idx="467">
                  <c:v>36.5</c:v>
                </c:pt>
                <c:pt idx="468">
                  <c:v>37.1</c:v>
                </c:pt>
                <c:pt idx="469">
                  <c:v>37.6</c:v>
                </c:pt>
                <c:pt idx="470">
                  <c:v>38.200000000000003</c:v>
                </c:pt>
                <c:pt idx="471">
                  <c:v>38.799999999999997</c:v>
                </c:pt>
                <c:pt idx="472">
                  <c:v>39.299999999999997</c:v>
                </c:pt>
                <c:pt idx="473">
                  <c:v>39.9</c:v>
                </c:pt>
                <c:pt idx="474">
                  <c:v>40.5</c:v>
                </c:pt>
                <c:pt idx="475">
                  <c:v>41.1</c:v>
                </c:pt>
                <c:pt idx="476">
                  <c:v>41.7</c:v>
                </c:pt>
                <c:pt idx="477">
                  <c:v>42.3</c:v>
                </c:pt>
                <c:pt idx="478">
                  <c:v>42.9</c:v>
                </c:pt>
                <c:pt idx="479">
                  <c:v>43.5</c:v>
                </c:pt>
                <c:pt idx="480">
                  <c:v>44.1</c:v>
                </c:pt>
                <c:pt idx="481">
                  <c:v>44.8</c:v>
                </c:pt>
                <c:pt idx="482">
                  <c:v>45.4</c:v>
                </c:pt>
                <c:pt idx="483">
                  <c:v>46</c:v>
                </c:pt>
                <c:pt idx="484">
                  <c:v>46.7</c:v>
                </c:pt>
                <c:pt idx="485">
                  <c:v>47.3</c:v>
                </c:pt>
                <c:pt idx="486">
                  <c:v>48</c:v>
                </c:pt>
                <c:pt idx="487">
                  <c:v>48.7</c:v>
                </c:pt>
                <c:pt idx="488">
                  <c:v>49.3</c:v>
                </c:pt>
                <c:pt idx="489">
                  <c:v>50</c:v>
                </c:pt>
                <c:pt idx="490">
                  <c:v>50.7</c:v>
                </c:pt>
                <c:pt idx="491">
                  <c:v>51.4</c:v>
                </c:pt>
                <c:pt idx="492">
                  <c:v>52.1</c:v>
                </c:pt>
                <c:pt idx="493">
                  <c:v>52.8</c:v>
                </c:pt>
                <c:pt idx="494">
                  <c:v>53.5</c:v>
                </c:pt>
                <c:pt idx="495">
                  <c:v>54.3</c:v>
                </c:pt>
                <c:pt idx="496">
                  <c:v>55</c:v>
                </c:pt>
                <c:pt idx="497">
                  <c:v>55.7</c:v>
                </c:pt>
                <c:pt idx="498">
                  <c:v>56.5</c:v>
                </c:pt>
                <c:pt idx="499">
                  <c:v>57.3</c:v>
                </c:pt>
                <c:pt idx="500">
                  <c:v>58</c:v>
                </c:pt>
                <c:pt idx="501">
                  <c:v>58.8</c:v>
                </c:pt>
                <c:pt idx="502">
                  <c:v>59.6</c:v>
                </c:pt>
                <c:pt idx="503">
                  <c:v>60.4</c:v>
                </c:pt>
                <c:pt idx="504">
                  <c:v>61.2</c:v>
                </c:pt>
                <c:pt idx="505">
                  <c:v>62.1</c:v>
                </c:pt>
                <c:pt idx="506">
                  <c:v>62.9</c:v>
                </c:pt>
                <c:pt idx="507">
                  <c:v>63.8</c:v>
                </c:pt>
                <c:pt idx="508">
                  <c:v>64.599999999999994</c:v>
                </c:pt>
                <c:pt idx="509">
                  <c:v>65.5</c:v>
                </c:pt>
                <c:pt idx="510">
                  <c:v>66.400000000000006</c:v>
                </c:pt>
                <c:pt idx="511">
                  <c:v>67.3</c:v>
                </c:pt>
                <c:pt idx="512">
                  <c:v>68.2</c:v>
                </c:pt>
                <c:pt idx="513">
                  <c:v>69.2</c:v>
                </c:pt>
                <c:pt idx="514">
                  <c:v>70.099999999999994</c:v>
                </c:pt>
                <c:pt idx="515">
                  <c:v>71.099999999999994</c:v>
                </c:pt>
                <c:pt idx="516">
                  <c:v>72</c:v>
                </c:pt>
                <c:pt idx="517">
                  <c:v>73</c:v>
                </c:pt>
                <c:pt idx="518">
                  <c:v>74</c:v>
                </c:pt>
                <c:pt idx="519">
                  <c:v>75</c:v>
                </c:pt>
                <c:pt idx="520">
                  <c:v>76.099999999999994</c:v>
                </c:pt>
                <c:pt idx="521">
                  <c:v>77.099999999999994</c:v>
                </c:pt>
                <c:pt idx="522">
                  <c:v>78.099999999999994</c:v>
                </c:pt>
                <c:pt idx="523">
                  <c:v>79.2</c:v>
                </c:pt>
                <c:pt idx="524">
                  <c:v>80.3</c:v>
                </c:pt>
                <c:pt idx="525">
                  <c:v>81.400000000000006</c:v>
                </c:pt>
                <c:pt idx="526">
                  <c:v>82.5</c:v>
                </c:pt>
                <c:pt idx="527">
                  <c:v>83.7</c:v>
                </c:pt>
                <c:pt idx="528">
                  <c:v>84.8</c:v>
                </c:pt>
                <c:pt idx="529">
                  <c:v>86</c:v>
                </c:pt>
                <c:pt idx="530">
                  <c:v>87.1</c:v>
                </c:pt>
                <c:pt idx="531">
                  <c:v>88.3</c:v>
                </c:pt>
                <c:pt idx="532">
                  <c:v>89.6</c:v>
                </c:pt>
                <c:pt idx="533">
                  <c:v>90.8</c:v>
                </c:pt>
                <c:pt idx="534">
                  <c:v>92</c:v>
                </c:pt>
                <c:pt idx="535">
                  <c:v>93.3</c:v>
                </c:pt>
                <c:pt idx="536">
                  <c:v>94.6</c:v>
                </c:pt>
                <c:pt idx="537">
                  <c:v>95.9</c:v>
                </c:pt>
                <c:pt idx="538">
                  <c:v>97.2</c:v>
                </c:pt>
                <c:pt idx="539">
                  <c:v>98.5</c:v>
                </c:pt>
                <c:pt idx="540">
                  <c:v>99.9</c:v>
                </c:pt>
                <c:pt idx="541">
                  <c:v>101.3</c:v>
                </c:pt>
                <c:pt idx="542">
                  <c:v>102.7</c:v>
                </c:pt>
                <c:pt idx="543">
                  <c:v>104.1</c:v>
                </c:pt>
                <c:pt idx="544">
                  <c:v>105.5</c:v>
                </c:pt>
                <c:pt idx="545">
                  <c:v>106.9</c:v>
                </c:pt>
                <c:pt idx="546">
                  <c:v>108.4</c:v>
                </c:pt>
                <c:pt idx="547">
                  <c:v>109.9</c:v>
                </c:pt>
                <c:pt idx="548">
                  <c:v>111.4</c:v>
                </c:pt>
                <c:pt idx="549">
                  <c:v>112.9</c:v>
                </c:pt>
                <c:pt idx="550">
                  <c:v>114.4</c:v>
                </c:pt>
                <c:pt idx="551">
                  <c:v>116</c:v>
                </c:pt>
                <c:pt idx="552">
                  <c:v>117.6</c:v>
                </c:pt>
                <c:pt idx="553">
                  <c:v>119.2</c:v>
                </c:pt>
                <c:pt idx="554">
                  <c:v>120.8</c:v>
                </c:pt>
                <c:pt idx="555">
                  <c:v>122.4</c:v>
                </c:pt>
                <c:pt idx="556">
                  <c:v>124.1</c:v>
                </c:pt>
                <c:pt idx="557">
                  <c:v>125.7</c:v>
                </c:pt>
                <c:pt idx="558">
                  <c:v>127.4</c:v>
                </c:pt>
                <c:pt idx="559">
                  <c:v>129.1</c:v>
                </c:pt>
                <c:pt idx="560">
                  <c:v>130.80000000000001</c:v>
                </c:pt>
                <c:pt idx="561">
                  <c:v>132.6</c:v>
                </c:pt>
                <c:pt idx="562">
                  <c:v>134.30000000000001</c:v>
                </c:pt>
                <c:pt idx="563">
                  <c:v>136.1</c:v>
                </c:pt>
                <c:pt idx="564">
                  <c:v>137.9</c:v>
                </c:pt>
                <c:pt idx="565">
                  <c:v>139.69999999999999</c:v>
                </c:pt>
                <c:pt idx="566">
                  <c:v>141.5</c:v>
                </c:pt>
                <c:pt idx="567">
                  <c:v>143.4</c:v>
                </c:pt>
                <c:pt idx="568">
                  <c:v>145.19999999999999</c:v>
                </c:pt>
                <c:pt idx="569">
                  <c:v>147.1</c:v>
                </c:pt>
                <c:pt idx="570">
                  <c:v>149</c:v>
                </c:pt>
                <c:pt idx="571">
                  <c:v>151</c:v>
                </c:pt>
                <c:pt idx="572">
                  <c:v>152.9</c:v>
                </c:pt>
                <c:pt idx="573">
                  <c:v>154.9</c:v>
                </c:pt>
                <c:pt idx="574">
                  <c:v>156.9</c:v>
                </c:pt>
                <c:pt idx="575">
                  <c:v>159</c:v>
                </c:pt>
                <c:pt idx="576">
                  <c:v>161</c:v>
                </c:pt>
                <c:pt idx="577">
                  <c:v>163.1</c:v>
                </c:pt>
                <c:pt idx="578">
                  <c:v>165.2</c:v>
                </c:pt>
                <c:pt idx="579">
                  <c:v>167.4</c:v>
                </c:pt>
                <c:pt idx="580">
                  <c:v>169.5</c:v>
                </c:pt>
                <c:pt idx="581">
                  <c:v>171.7</c:v>
                </c:pt>
                <c:pt idx="582">
                  <c:v>173.9</c:v>
                </c:pt>
                <c:pt idx="583">
                  <c:v>176.2</c:v>
                </c:pt>
                <c:pt idx="584">
                  <c:v>178.4</c:v>
                </c:pt>
                <c:pt idx="585">
                  <c:v>180.7</c:v>
                </c:pt>
                <c:pt idx="586">
                  <c:v>183</c:v>
                </c:pt>
                <c:pt idx="587">
                  <c:v>185.4</c:v>
                </c:pt>
                <c:pt idx="588">
                  <c:v>187.8</c:v>
                </c:pt>
                <c:pt idx="589">
                  <c:v>190.1</c:v>
                </c:pt>
                <c:pt idx="590">
                  <c:v>192.6</c:v>
                </c:pt>
                <c:pt idx="591">
                  <c:v>195</c:v>
                </c:pt>
                <c:pt idx="592">
                  <c:v>197.5</c:v>
                </c:pt>
                <c:pt idx="593">
                  <c:v>200</c:v>
                </c:pt>
                <c:pt idx="594">
                  <c:v>202.5</c:v>
                </c:pt>
                <c:pt idx="595">
                  <c:v>205</c:v>
                </c:pt>
                <c:pt idx="596">
                  <c:v>207.6</c:v>
                </c:pt>
                <c:pt idx="597">
                  <c:v>210.2</c:v>
                </c:pt>
                <c:pt idx="598">
                  <c:v>212.8</c:v>
                </c:pt>
                <c:pt idx="599">
                  <c:v>215.5</c:v>
                </c:pt>
                <c:pt idx="600">
                  <c:v>218.1</c:v>
                </c:pt>
                <c:pt idx="601">
                  <c:v>220.8</c:v>
                </c:pt>
                <c:pt idx="602">
                  <c:v>223.6</c:v>
                </c:pt>
                <c:pt idx="603">
                  <c:v>226.3</c:v>
                </c:pt>
                <c:pt idx="604">
                  <c:v>229.1</c:v>
                </c:pt>
                <c:pt idx="605">
                  <c:v>231.9</c:v>
                </c:pt>
                <c:pt idx="606">
                  <c:v>234.7</c:v>
                </c:pt>
                <c:pt idx="607">
                  <c:v>237.6</c:v>
                </c:pt>
                <c:pt idx="608">
                  <c:v>240.5</c:v>
                </c:pt>
                <c:pt idx="609">
                  <c:v>243.4</c:v>
                </c:pt>
                <c:pt idx="610">
                  <c:v>246.3</c:v>
                </c:pt>
                <c:pt idx="611">
                  <c:v>249.2</c:v>
                </c:pt>
                <c:pt idx="612">
                  <c:v>252.2</c:v>
                </c:pt>
                <c:pt idx="613">
                  <c:v>255.2</c:v>
                </c:pt>
                <c:pt idx="614">
                  <c:v>258.2</c:v>
                </c:pt>
                <c:pt idx="615">
                  <c:v>261.3</c:v>
                </c:pt>
                <c:pt idx="616">
                  <c:v>264.39999999999992</c:v>
                </c:pt>
                <c:pt idx="617">
                  <c:v>267.5</c:v>
                </c:pt>
                <c:pt idx="618">
                  <c:v>270.60000000000002</c:v>
                </c:pt>
                <c:pt idx="619">
                  <c:v>273.7</c:v>
                </c:pt>
                <c:pt idx="620">
                  <c:v>276.89999999999992</c:v>
                </c:pt>
                <c:pt idx="621">
                  <c:v>280</c:v>
                </c:pt>
                <c:pt idx="622">
                  <c:v>283.2</c:v>
                </c:pt>
                <c:pt idx="623">
                  <c:v>286.5</c:v>
                </c:pt>
                <c:pt idx="624">
                  <c:v>289.7</c:v>
                </c:pt>
                <c:pt idx="625">
                  <c:v>293</c:v>
                </c:pt>
                <c:pt idx="626">
                  <c:v>296.3</c:v>
                </c:pt>
                <c:pt idx="627">
                  <c:v>299.60000000000002</c:v>
                </c:pt>
                <c:pt idx="628">
                  <c:v>302.89999999999992</c:v>
                </c:pt>
                <c:pt idx="629">
                  <c:v>306.3</c:v>
                </c:pt>
                <c:pt idx="630">
                  <c:v>309.60000000000002</c:v>
                </c:pt>
                <c:pt idx="631">
                  <c:v>313</c:v>
                </c:pt>
                <c:pt idx="632">
                  <c:v>316.39999999999992</c:v>
                </c:pt>
                <c:pt idx="633">
                  <c:v>319.8</c:v>
                </c:pt>
                <c:pt idx="634">
                  <c:v>323.3</c:v>
                </c:pt>
                <c:pt idx="635">
                  <c:v>326.7</c:v>
                </c:pt>
                <c:pt idx="636">
                  <c:v>330.2</c:v>
                </c:pt>
                <c:pt idx="637">
                  <c:v>333.7</c:v>
                </c:pt>
                <c:pt idx="638">
                  <c:v>337.2</c:v>
                </c:pt>
                <c:pt idx="639">
                  <c:v>340.7</c:v>
                </c:pt>
                <c:pt idx="640">
                  <c:v>344.3</c:v>
                </c:pt>
                <c:pt idx="641">
                  <c:v>347.8</c:v>
                </c:pt>
                <c:pt idx="642">
                  <c:v>351.4</c:v>
                </c:pt>
                <c:pt idx="643">
                  <c:v>355</c:v>
                </c:pt>
                <c:pt idx="644">
                  <c:v>358.6</c:v>
                </c:pt>
                <c:pt idx="645">
                  <c:v>362.3</c:v>
                </c:pt>
                <c:pt idx="646">
                  <c:v>365.9</c:v>
                </c:pt>
                <c:pt idx="647">
                  <c:v>369.6</c:v>
                </c:pt>
                <c:pt idx="648">
                  <c:v>373.3</c:v>
                </c:pt>
                <c:pt idx="649">
                  <c:v>377</c:v>
                </c:pt>
                <c:pt idx="650">
                  <c:v>380.7</c:v>
                </c:pt>
                <c:pt idx="651">
                  <c:v>384.5</c:v>
                </c:pt>
                <c:pt idx="652">
                  <c:v>388.2</c:v>
                </c:pt>
                <c:pt idx="653">
                  <c:v>392</c:v>
                </c:pt>
                <c:pt idx="654">
                  <c:v>395.8</c:v>
                </c:pt>
                <c:pt idx="655">
                  <c:v>399.6</c:v>
                </c:pt>
                <c:pt idx="656">
                  <c:v>403.4</c:v>
                </c:pt>
                <c:pt idx="657">
                  <c:v>407.3</c:v>
                </c:pt>
                <c:pt idx="658">
                  <c:v>411.2</c:v>
                </c:pt>
                <c:pt idx="659">
                  <c:v>415</c:v>
                </c:pt>
                <c:pt idx="660">
                  <c:v>418.9</c:v>
                </c:pt>
                <c:pt idx="661">
                  <c:v>422.8</c:v>
                </c:pt>
                <c:pt idx="662">
                  <c:v>426.8</c:v>
                </c:pt>
                <c:pt idx="663">
                  <c:v>430.7</c:v>
                </c:pt>
                <c:pt idx="664">
                  <c:v>434.7</c:v>
                </c:pt>
                <c:pt idx="665">
                  <c:v>438.6</c:v>
                </c:pt>
                <c:pt idx="666">
                  <c:v>442.6</c:v>
                </c:pt>
                <c:pt idx="667">
                  <c:v>446.6</c:v>
                </c:pt>
                <c:pt idx="668">
                  <c:v>450.7</c:v>
                </c:pt>
                <c:pt idx="669">
                  <c:v>454.7</c:v>
                </c:pt>
                <c:pt idx="670">
                  <c:v>458.7</c:v>
                </c:pt>
                <c:pt idx="671">
                  <c:v>462.8</c:v>
                </c:pt>
                <c:pt idx="672">
                  <c:v>466.8</c:v>
                </c:pt>
                <c:pt idx="673">
                  <c:v>470.9</c:v>
                </c:pt>
                <c:pt idx="674">
                  <c:v>475</c:v>
                </c:pt>
                <c:pt idx="675">
                  <c:v>479.1</c:v>
                </c:pt>
                <c:pt idx="676">
                  <c:v>483.2</c:v>
                </c:pt>
                <c:pt idx="677">
                  <c:v>487.4</c:v>
                </c:pt>
                <c:pt idx="678">
                  <c:v>491.5</c:v>
                </c:pt>
                <c:pt idx="679">
                  <c:v>495.7</c:v>
                </c:pt>
                <c:pt idx="680">
                  <c:v>499.8</c:v>
                </c:pt>
                <c:pt idx="681">
                  <c:v>504</c:v>
                </c:pt>
                <c:pt idx="682">
                  <c:v>508.2</c:v>
                </c:pt>
                <c:pt idx="683">
                  <c:v>512.5</c:v>
                </c:pt>
                <c:pt idx="684">
                  <c:v>516.70000000000005</c:v>
                </c:pt>
                <c:pt idx="685">
                  <c:v>520.9</c:v>
                </c:pt>
                <c:pt idx="686">
                  <c:v>525.20000000000005</c:v>
                </c:pt>
                <c:pt idx="687">
                  <c:v>529.4</c:v>
                </c:pt>
                <c:pt idx="688">
                  <c:v>533.70000000000005</c:v>
                </c:pt>
                <c:pt idx="689">
                  <c:v>538</c:v>
                </c:pt>
                <c:pt idx="690">
                  <c:v>542.29999999999995</c:v>
                </c:pt>
                <c:pt idx="691">
                  <c:v>546.6</c:v>
                </c:pt>
                <c:pt idx="692">
                  <c:v>550.9</c:v>
                </c:pt>
                <c:pt idx="693">
                  <c:v>555.20000000000005</c:v>
                </c:pt>
                <c:pt idx="694">
                  <c:v>559.6</c:v>
                </c:pt>
                <c:pt idx="695">
                  <c:v>563.9</c:v>
                </c:pt>
                <c:pt idx="696">
                  <c:v>568.29999999999995</c:v>
                </c:pt>
                <c:pt idx="697">
                  <c:v>572.6</c:v>
                </c:pt>
                <c:pt idx="698">
                  <c:v>577</c:v>
                </c:pt>
                <c:pt idx="699">
                  <c:v>581.4</c:v>
                </c:pt>
                <c:pt idx="700">
                  <c:v>585.79999999999995</c:v>
                </c:pt>
                <c:pt idx="701">
                  <c:v>590.20000000000005</c:v>
                </c:pt>
                <c:pt idx="702">
                  <c:v>594.6</c:v>
                </c:pt>
                <c:pt idx="703">
                  <c:v>599</c:v>
                </c:pt>
                <c:pt idx="704">
                  <c:v>603.4</c:v>
                </c:pt>
                <c:pt idx="705">
                  <c:v>607.79999999999995</c:v>
                </c:pt>
                <c:pt idx="706">
                  <c:v>612.20000000000005</c:v>
                </c:pt>
                <c:pt idx="707">
                  <c:v>616.70000000000005</c:v>
                </c:pt>
                <c:pt idx="708">
                  <c:v>621.1</c:v>
                </c:pt>
                <c:pt idx="709">
                  <c:v>625.6</c:v>
                </c:pt>
                <c:pt idx="710">
                  <c:v>630</c:v>
                </c:pt>
                <c:pt idx="711">
                  <c:v>634.5</c:v>
                </c:pt>
                <c:pt idx="712">
                  <c:v>638.9</c:v>
                </c:pt>
                <c:pt idx="713">
                  <c:v>643.4</c:v>
                </c:pt>
                <c:pt idx="714">
                  <c:v>647.9</c:v>
                </c:pt>
                <c:pt idx="715">
                  <c:v>652.29999999999995</c:v>
                </c:pt>
                <c:pt idx="716">
                  <c:v>656.8</c:v>
                </c:pt>
                <c:pt idx="717">
                  <c:v>661.3</c:v>
                </c:pt>
                <c:pt idx="718">
                  <c:v>665.8</c:v>
                </c:pt>
                <c:pt idx="719">
                  <c:v>670.3</c:v>
                </c:pt>
                <c:pt idx="720">
                  <c:v>674.8</c:v>
                </c:pt>
                <c:pt idx="721">
                  <c:v>679.3</c:v>
                </c:pt>
                <c:pt idx="722">
                  <c:v>683.8</c:v>
                </c:pt>
                <c:pt idx="723">
                  <c:v>688.2</c:v>
                </c:pt>
                <c:pt idx="724">
                  <c:v>692.7</c:v>
                </c:pt>
                <c:pt idx="725">
                  <c:v>697.2</c:v>
                </c:pt>
                <c:pt idx="726">
                  <c:v>701.7</c:v>
                </c:pt>
                <c:pt idx="727">
                  <c:v>706.2</c:v>
                </c:pt>
                <c:pt idx="728">
                  <c:v>710.7</c:v>
                </c:pt>
                <c:pt idx="729">
                  <c:v>715.2</c:v>
                </c:pt>
                <c:pt idx="730">
                  <c:v>719.7</c:v>
                </c:pt>
                <c:pt idx="731">
                  <c:v>724.2</c:v>
                </c:pt>
                <c:pt idx="732">
                  <c:v>728.7</c:v>
                </c:pt>
                <c:pt idx="733">
                  <c:v>733.2</c:v>
                </c:pt>
                <c:pt idx="734">
                  <c:v>737.7</c:v>
                </c:pt>
                <c:pt idx="735">
                  <c:v>742.2</c:v>
                </c:pt>
                <c:pt idx="736">
                  <c:v>746.6</c:v>
                </c:pt>
                <c:pt idx="737">
                  <c:v>751.1</c:v>
                </c:pt>
                <c:pt idx="738">
                  <c:v>755.6</c:v>
                </c:pt>
                <c:pt idx="739">
                  <c:v>760.1</c:v>
                </c:pt>
                <c:pt idx="740">
                  <c:v>764.5</c:v>
                </c:pt>
                <c:pt idx="741">
                  <c:v>769</c:v>
                </c:pt>
                <c:pt idx="742">
                  <c:v>773.5</c:v>
                </c:pt>
                <c:pt idx="743">
                  <c:v>777.9</c:v>
                </c:pt>
                <c:pt idx="744">
                  <c:v>782.4</c:v>
                </c:pt>
                <c:pt idx="745">
                  <c:v>786.8</c:v>
                </c:pt>
                <c:pt idx="746">
                  <c:v>791.2</c:v>
                </c:pt>
                <c:pt idx="747">
                  <c:v>795.7</c:v>
                </c:pt>
                <c:pt idx="748">
                  <c:v>800.1</c:v>
                </c:pt>
                <c:pt idx="749">
                  <c:v>804.5</c:v>
                </c:pt>
                <c:pt idx="750">
                  <c:v>808.9</c:v>
                </c:pt>
                <c:pt idx="751">
                  <c:v>813.3</c:v>
                </c:pt>
                <c:pt idx="752">
                  <c:v>817.7</c:v>
                </c:pt>
                <c:pt idx="753">
                  <c:v>822</c:v>
                </c:pt>
                <c:pt idx="754">
                  <c:v>826.4</c:v>
                </c:pt>
                <c:pt idx="755">
                  <c:v>830.8</c:v>
                </c:pt>
                <c:pt idx="756">
                  <c:v>835.1</c:v>
                </c:pt>
                <c:pt idx="757">
                  <c:v>839.5</c:v>
                </c:pt>
                <c:pt idx="758">
                  <c:v>843.8</c:v>
                </c:pt>
                <c:pt idx="759">
                  <c:v>848.1</c:v>
                </c:pt>
                <c:pt idx="760">
                  <c:v>852.4</c:v>
                </c:pt>
                <c:pt idx="761">
                  <c:v>856.7</c:v>
                </c:pt>
                <c:pt idx="762">
                  <c:v>861</c:v>
                </c:pt>
                <c:pt idx="763">
                  <c:v>865.3</c:v>
                </c:pt>
                <c:pt idx="764">
                  <c:v>869.5</c:v>
                </c:pt>
                <c:pt idx="765">
                  <c:v>873.8</c:v>
                </c:pt>
                <c:pt idx="766">
                  <c:v>878</c:v>
                </c:pt>
                <c:pt idx="767">
                  <c:v>882.3</c:v>
                </c:pt>
                <c:pt idx="768">
                  <c:v>886.5</c:v>
                </c:pt>
                <c:pt idx="769">
                  <c:v>890.7</c:v>
                </c:pt>
                <c:pt idx="770">
                  <c:v>894.9</c:v>
                </c:pt>
                <c:pt idx="771">
                  <c:v>899.1</c:v>
                </c:pt>
                <c:pt idx="772">
                  <c:v>903.3</c:v>
                </c:pt>
                <c:pt idx="773">
                  <c:v>907.5</c:v>
                </c:pt>
                <c:pt idx="774">
                  <c:v>911.7</c:v>
                </c:pt>
                <c:pt idx="775">
                  <c:v>915.8</c:v>
                </c:pt>
                <c:pt idx="776">
                  <c:v>920</c:v>
                </c:pt>
                <c:pt idx="777">
                  <c:v>924.1</c:v>
                </c:pt>
                <c:pt idx="778">
                  <c:v>928.2</c:v>
                </c:pt>
                <c:pt idx="779">
                  <c:v>932.3</c:v>
                </c:pt>
                <c:pt idx="780">
                  <c:v>936.5</c:v>
                </c:pt>
                <c:pt idx="781">
                  <c:v>940.5</c:v>
                </c:pt>
                <c:pt idx="782">
                  <c:v>944.6</c:v>
                </c:pt>
                <c:pt idx="783">
                  <c:v>948.7</c:v>
                </c:pt>
                <c:pt idx="784">
                  <c:v>952.8</c:v>
                </c:pt>
                <c:pt idx="785">
                  <c:v>956.8</c:v>
                </c:pt>
                <c:pt idx="786">
                  <c:v>960.9</c:v>
                </c:pt>
                <c:pt idx="787">
                  <c:v>964.9</c:v>
                </c:pt>
                <c:pt idx="788">
                  <c:v>968.9</c:v>
                </c:pt>
                <c:pt idx="789">
                  <c:v>973</c:v>
                </c:pt>
                <c:pt idx="790">
                  <c:v>977</c:v>
                </c:pt>
                <c:pt idx="791">
                  <c:v>981</c:v>
                </c:pt>
                <c:pt idx="792">
                  <c:v>985</c:v>
                </c:pt>
                <c:pt idx="793">
                  <c:v>989</c:v>
                </c:pt>
                <c:pt idx="794">
                  <c:v>993</c:v>
                </c:pt>
                <c:pt idx="795">
                  <c:v>997</c:v>
                </c:pt>
                <c:pt idx="796">
                  <c:v>1000.9</c:v>
                </c:pt>
                <c:pt idx="797">
                  <c:v>1004.9</c:v>
                </c:pt>
                <c:pt idx="798">
                  <c:v>1008.9</c:v>
                </c:pt>
                <c:pt idx="799">
                  <c:v>1012.8</c:v>
                </c:pt>
                <c:pt idx="800">
                  <c:v>1016.8</c:v>
                </c:pt>
                <c:pt idx="801">
                  <c:v>1020.7</c:v>
                </c:pt>
                <c:pt idx="802">
                  <c:v>1024.7</c:v>
                </c:pt>
                <c:pt idx="803">
                  <c:v>1028.5999999999999</c:v>
                </c:pt>
                <c:pt idx="804">
                  <c:v>1032.5</c:v>
                </c:pt>
                <c:pt idx="805">
                  <c:v>1036.5</c:v>
                </c:pt>
                <c:pt idx="806">
                  <c:v>1040.4000000000001</c:v>
                </c:pt>
                <c:pt idx="807">
                  <c:v>1044.3</c:v>
                </c:pt>
                <c:pt idx="808">
                  <c:v>1048.2</c:v>
                </c:pt>
                <c:pt idx="809">
                  <c:v>1052.2</c:v>
                </c:pt>
                <c:pt idx="810">
                  <c:v>1056.0999999999999</c:v>
                </c:pt>
                <c:pt idx="811">
                  <c:v>1059.9000000000001</c:v>
                </c:pt>
                <c:pt idx="812">
                  <c:v>1063.8</c:v>
                </c:pt>
                <c:pt idx="813">
                  <c:v>1067.7</c:v>
                </c:pt>
                <c:pt idx="814">
                  <c:v>1071.5</c:v>
                </c:pt>
                <c:pt idx="815">
                  <c:v>1075.4000000000001</c:v>
                </c:pt>
                <c:pt idx="816">
                  <c:v>1079.2</c:v>
                </c:pt>
                <c:pt idx="817">
                  <c:v>1083.0999999999999</c:v>
                </c:pt>
                <c:pt idx="818">
                  <c:v>1086.9000000000001</c:v>
                </c:pt>
                <c:pt idx="819">
                  <c:v>1090.7</c:v>
                </c:pt>
                <c:pt idx="820">
                  <c:v>1094.4000000000001</c:v>
                </c:pt>
                <c:pt idx="821">
                  <c:v>1098.2</c:v>
                </c:pt>
                <c:pt idx="822">
                  <c:v>1101.9000000000001</c:v>
                </c:pt>
                <c:pt idx="823">
                  <c:v>1105.7</c:v>
                </c:pt>
                <c:pt idx="824">
                  <c:v>1109.4000000000001</c:v>
                </c:pt>
                <c:pt idx="825">
                  <c:v>1113.0999999999999</c:v>
                </c:pt>
                <c:pt idx="826">
                  <c:v>1116.8</c:v>
                </c:pt>
                <c:pt idx="827">
                  <c:v>1120.5</c:v>
                </c:pt>
                <c:pt idx="828">
                  <c:v>1124.0999999999999</c:v>
                </c:pt>
                <c:pt idx="829">
                  <c:v>1127.7</c:v>
                </c:pt>
                <c:pt idx="830">
                  <c:v>1131.4000000000001</c:v>
                </c:pt>
                <c:pt idx="831">
                  <c:v>1135</c:v>
                </c:pt>
                <c:pt idx="832">
                  <c:v>1138.5</c:v>
                </c:pt>
                <c:pt idx="833">
                  <c:v>1142.0999999999999</c:v>
                </c:pt>
                <c:pt idx="834">
                  <c:v>1145.5999999999999</c:v>
                </c:pt>
                <c:pt idx="835">
                  <c:v>1149.2</c:v>
                </c:pt>
                <c:pt idx="836">
                  <c:v>1152.7</c:v>
                </c:pt>
                <c:pt idx="837">
                  <c:v>1156.2</c:v>
                </c:pt>
                <c:pt idx="838">
                  <c:v>1159.5999999999999</c:v>
                </c:pt>
                <c:pt idx="839">
                  <c:v>1163</c:v>
                </c:pt>
                <c:pt idx="840">
                  <c:v>1166.5</c:v>
                </c:pt>
                <c:pt idx="841">
                  <c:v>1169.8</c:v>
                </c:pt>
                <c:pt idx="842">
                  <c:v>1173.2</c:v>
                </c:pt>
                <c:pt idx="843">
                  <c:v>1176.5999999999999</c:v>
                </c:pt>
                <c:pt idx="844">
                  <c:v>1179.9000000000001</c:v>
                </c:pt>
                <c:pt idx="845">
                  <c:v>1183.2</c:v>
                </c:pt>
                <c:pt idx="846">
                  <c:v>1186.5</c:v>
                </c:pt>
                <c:pt idx="847">
                  <c:v>1189.7</c:v>
                </c:pt>
                <c:pt idx="848">
                  <c:v>1192.9000000000001</c:v>
                </c:pt>
                <c:pt idx="849">
                  <c:v>1196.0999999999999</c:v>
                </c:pt>
                <c:pt idx="850">
                  <c:v>1199.3</c:v>
                </c:pt>
                <c:pt idx="851">
                  <c:v>1202.5</c:v>
                </c:pt>
                <c:pt idx="852">
                  <c:v>1205.5999999999999</c:v>
                </c:pt>
                <c:pt idx="853">
                  <c:v>1208.7</c:v>
                </c:pt>
                <c:pt idx="854">
                  <c:v>1211.8</c:v>
                </c:pt>
                <c:pt idx="855">
                  <c:v>1214.9000000000001</c:v>
                </c:pt>
                <c:pt idx="856">
                  <c:v>1217.9000000000001</c:v>
                </c:pt>
                <c:pt idx="857">
                  <c:v>1220.9000000000001</c:v>
                </c:pt>
                <c:pt idx="858">
                  <c:v>1223.9000000000001</c:v>
                </c:pt>
                <c:pt idx="859">
                  <c:v>1226.9000000000001</c:v>
                </c:pt>
                <c:pt idx="860">
                  <c:v>1229.8</c:v>
                </c:pt>
                <c:pt idx="861">
                  <c:v>1232.8</c:v>
                </c:pt>
                <c:pt idx="862">
                  <c:v>1235.7</c:v>
                </c:pt>
                <c:pt idx="863">
                  <c:v>1238.5</c:v>
                </c:pt>
                <c:pt idx="864">
                  <c:v>1241.4000000000001</c:v>
                </c:pt>
                <c:pt idx="865">
                  <c:v>1244.2</c:v>
                </c:pt>
                <c:pt idx="866">
                  <c:v>1247</c:v>
                </c:pt>
                <c:pt idx="867">
                  <c:v>1249.8</c:v>
                </c:pt>
                <c:pt idx="868">
                  <c:v>1252.5</c:v>
                </c:pt>
                <c:pt idx="869">
                  <c:v>1255.3</c:v>
                </c:pt>
                <c:pt idx="870">
                  <c:v>1258</c:v>
                </c:pt>
                <c:pt idx="871">
                  <c:v>1260.7</c:v>
                </c:pt>
                <c:pt idx="872">
                  <c:v>1263.4000000000001</c:v>
                </c:pt>
                <c:pt idx="873">
                  <c:v>1266.0999999999999</c:v>
                </c:pt>
                <c:pt idx="874">
                  <c:v>1268.7</c:v>
                </c:pt>
                <c:pt idx="875">
                  <c:v>1271.3</c:v>
                </c:pt>
                <c:pt idx="876">
                  <c:v>1273.9000000000001</c:v>
                </c:pt>
                <c:pt idx="877">
                  <c:v>1276.5</c:v>
                </c:pt>
                <c:pt idx="878">
                  <c:v>1279.0999999999999</c:v>
                </c:pt>
                <c:pt idx="879">
                  <c:v>1281.5999999999999</c:v>
                </c:pt>
                <c:pt idx="880">
                  <c:v>1284.0999999999999</c:v>
                </c:pt>
                <c:pt idx="881">
                  <c:v>1286.5999999999999</c:v>
                </c:pt>
                <c:pt idx="882">
                  <c:v>1289.0999999999999</c:v>
                </c:pt>
                <c:pt idx="883">
                  <c:v>1291.5999999999999</c:v>
                </c:pt>
                <c:pt idx="884">
                  <c:v>1294</c:v>
                </c:pt>
                <c:pt idx="885">
                  <c:v>1296.4000000000001</c:v>
                </c:pt>
                <c:pt idx="886">
                  <c:v>1298.8</c:v>
                </c:pt>
                <c:pt idx="887">
                  <c:v>1301.2</c:v>
                </c:pt>
                <c:pt idx="888">
                  <c:v>1303.5</c:v>
                </c:pt>
                <c:pt idx="889">
                  <c:v>1305.9000000000001</c:v>
                </c:pt>
                <c:pt idx="890">
                  <c:v>1308.2</c:v>
                </c:pt>
                <c:pt idx="891">
                  <c:v>1310.5</c:v>
                </c:pt>
                <c:pt idx="892">
                  <c:v>1312.8</c:v>
                </c:pt>
                <c:pt idx="893">
                  <c:v>1315.1</c:v>
                </c:pt>
                <c:pt idx="894">
                  <c:v>1317.3</c:v>
                </c:pt>
                <c:pt idx="895">
                  <c:v>1319.5</c:v>
                </c:pt>
                <c:pt idx="896">
                  <c:v>1321.7</c:v>
                </c:pt>
                <c:pt idx="897">
                  <c:v>1323.9</c:v>
                </c:pt>
                <c:pt idx="898">
                  <c:v>1326.1</c:v>
                </c:pt>
                <c:pt idx="899">
                  <c:v>1328.2</c:v>
                </c:pt>
                <c:pt idx="900">
                  <c:v>1330.3</c:v>
                </c:pt>
                <c:pt idx="901">
                  <c:v>1332.4</c:v>
                </c:pt>
                <c:pt idx="902">
                  <c:v>1334.5</c:v>
                </c:pt>
                <c:pt idx="903">
                  <c:v>1336.6</c:v>
                </c:pt>
                <c:pt idx="904">
                  <c:v>1338.6</c:v>
                </c:pt>
                <c:pt idx="905">
                  <c:v>1340.6</c:v>
                </c:pt>
                <c:pt idx="906">
                  <c:v>1342.6</c:v>
                </c:pt>
                <c:pt idx="907">
                  <c:v>1344.6</c:v>
                </c:pt>
                <c:pt idx="908">
                  <c:v>1346.5</c:v>
                </c:pt>
                <c:pt idx="909">
                  <c:v>1348.5</c:v>
                </c:pt>
                <c:pt idx="910">
                  <c:v>1350.4</c:v>
                </c:pt>
                <c:pt idx="911">
                  <c:v>1352.3</c:v>
                </c:pt>
                <c:pt idx="912">
                  <c:v>1354.2</c:v>
                </c:pt>
                <c:pt idx="913">
                  <c:v>1356</c:v>
                </c:pt>
                <c:pt idx="914">
                  <c:v>1357.9</c:v>
                </c:pt>
                <c:pt idx="915">
                  <c:v>1359.7</c:v>
                </c:pt>
                <c:pt idx="916">
                  <c:v>1361.5</c:v>
                </c:pt>
                <c:pt idx="917">
                  <c:v>1363.3</c:v>
                </c:pt>
                <c:pt idx="918">
                  <c:v>1365</c:v>
                </c:pt>
                <c:pt idx="919">
                  <c:v>1366.7</c:v>
                </c:pt>
                <c:pt idx="920">
                  <c:v>1368.4</c:v>
                </c:pt>
                <c:pt idx="921">
                  <c:v>1370.1</c:v>
                </c:pt>
                <c:pt idx="922">
                  <c:v>1371.8</c:v>
                </c:pt>
                <c:pt idx="923">
                  <c:v>1373.4</c:v>
                </c:pt>
                <c:pt idx="924">
                  <c:v>1375</c:v>
                </c:pt>
                <c:pt idx="925">
                  <c:v>1376.6</c:v>
                </c:pt>
                <c:pt idx="926">
                  <c:v>1378.1</c:v>
                </c:pt>
                <c:pt idx="927">
                  <c:v>1379.6</c:v>
                </c:pt>
                <c:pt idx="928">
                  <c:v>1381.1</c:v>
                </c:pt>
                <c:pt idx="929">
                  <c:v>1382.6</c:v>
                </c:pt>
                <c:pt idx="930">
                  <c:v>1384</c:v>
                </c:pt>
                <c:pt idx="931">
                  <c:v>1385.5</c:v>
                </c:pt>
                <c:pt idx="932">
                  <c:v>1386.9</c:v>
                </c:pt>
                <c:pt idx="933">
                  <c:v>1388.2</c:v>
                </c:pt>
                <c:pt idx="934">
                  <c:v>1389.6</c:v>
                </c:pt>
                <c:pt idx="935">
                  <c:v>1390.9</c:v>
                </c:pt>
                <c:pt idx="936">
                  <c:v>1392.2</c:v>
                </c:pt>
                <c:pt idx="937">
                  <c:v>1393.4</c:v>
                </c:pt>
                <c:pt idx="938">
                  <c:v>1394.7</c:v>
                </c:pt>
                <c:pt idx="939">
                  <c:v>1395.9</c:v>
                </c:pt>
                <c:pt idx="940">
                  <c:v>1397.1</c:v>
                </c:pt>
                <c:pt idx="941">
                  <c:v>1398.2</c:v>
                </c:pt>
                <c:pt idx="942">
                  <c:v>1399.3</c:v>
                </c:pt>
                <c:pt idx="943">
                  <c:v>1400.4</c:v>
                </c:pt>
                <c:pt idx="944">
                  <c:v>1401.5</c:v>
                </c:pt>
                <c:pt idx="945">
                  <c:v>1402.5</c:v>
                </c:pt>
                <c:pt idx="946">
                  <c:v>1403.5</c:v>
                </c:pt>
                <c:pt idx="947">
                  <c:v>1404.5</c:v>
                </c:pt>
                <c:pt idx="948">
                  <c:v>1405.5</c:v>
                </c:pt>
                <c:pt idx="949">
                  <c:v>1406.4</c:v>
                </c:pt>
                <c:pt idx="950">
                  <c:v>1407.3</c:v>
                </c:pt>
                <c:pt idx="951">
                  <c:v>1408.2</c:v>
                </c:pt>
                <c:pt idx="952">
                  <c:v>1409</c:v>
                </c:pt>
                <c:pt idx="953">
                  <c:v>1409.8</c:v>
                </c:pt>
                <c:pt idx="954">
                  <c:v>1410.6</c:v>
                </c:pt>
                <c:pt idx="955">
                  <c:v>1411.4</c:v>
                </c:pt>
                <c:pt idx="956">
                  <c:v>1412.1</c:v>
                </c:pt>
                <c:pt idx="957">
                  <c:v>1412.8</c:v>
                </c:pt>
                <c:pt idx="958">
                  <c:v>1413.4</c:v>
                </c:pt>
                <c:pt idx="959">
                  <c:v>1414.1</c:v>
                </c:pt>
                <c:pt idx="960">
                  <c:v>1414.7</c:v>
                </c:pt>
                <c:pt idx="961">
                  <c:v>1415.3</c:v>
                </c:pt>
                <c:pt idx="962">
                  <c:v>1415.8</c:v>
                </c:pt>
                <c:pt idx="963">
                  <c:v>1416.3</c:v>
                </c:pt>
                <c:pt idx="964">
                  <c:v>1416.8</c:v>
                </c:pt>
                <c:pt idx="965">
                  <c:v>1417.3</c:v>
                </c:pt>
                <c:pt idx="966">
                  <c:v>1417.7</c:v>
                </c:pt>
                <c:pt idx="967">
                  <c:v>1418.1</c:v>
                </c:pt>
                <c:pt idx="968">
                  <c:v>1418.5</c:v>
                </c:pt>
                <c:pt idx="969">
                  <c:v>1418.9</c:v>
                </c:pt>
                <c:pt idx="970">
                  <c:v>1419.2</c:v>
                </c:pt>
                <c:pt idx="971">
                  <c:v>1419.5</c:v>
                </c:pt>
                <c:pt idx="972">
                  <c:v>1419.8</c:v>
                </c:pt>
                <c:pt idx="973">
                  <c:v>1420</c:v>
                </c:pt>
                <c:pt idx="974">
                  <c:v>1420.2</c:v>
                </c:pt>
                <c:pt idx="975">
                  <c:v>1420.4</c:v>
                </c:pt>
                <c:pt idx="976">
                  <c:v>1420.6</c:v>
                </c:pt>
                <c:pt idx="977">
                  <c:v>1420.8</c:v>
                </c:pt>
                <c:pt idx="978">
                  <c:v>1420.9</c:v>
                </c:pt>
                <c:pt idx="979">
                  <c:v>1421</c:v>
                </c:pt>
                <c:pt idx="980">
                  <c:v>1421.1</c:v>
                </c:pt>
                <c:pt idx="981">
                  <c:v>1421.1</c:v>
                </c:pt>
                <c:pt idx="982">
                  <c:v>1421.2</c:v>
                </c:pt>
                <c:pt idx="983">
                  <c:v>1421.2</c:v>
                </c:pt>
                <c:pt idx="984">
                  <c:v>1421.2</c:v>
                </c:pt>
                <c:pt idx="985">
                  <c:v>1421.1</c:v>
                </c:pt>
                <c:pt idx="986">
                  <c:v>1421.1</c:v>
                </c:pt>
                <c:pt idx="987">
                  <c:v>1421</c:v>
                </c:pt>
                <c:pt idx="988">
                  <c:v>1420.9</c:v>
                </c:pt>
                <c:pt idx="989">
                  <c:v>1420.8</c:v>
                </c:pt>
                <c:pt idx="990">
                  <c:v>1420.7</c:v>
                </c:pt>
                <c:pt idx="991">
                  <c:v>1420.5</c:v>
                </c:pt>
                <c:pt idx="992">
                  <c:v>1420.4</c:v>
                </c:pt>
                <c:pt idx="993">
                  <c:v>1420.2</c:v>
                </c:pt>
                <c:pt idx="994">
                  <c:v>1420</c:v>
                </c:pt>
                <c:pt idx="995">
                  <c:v>1419.7</c:v>
                </c:pt>
                <c:pt idx="996">
                  <c:v>1419.5</c:v>
                </c:pt>
                <c:pt idx="997">
                  <c:v>1419.3</c:v>
                </c:pt>
                <c:pt idx="998">
                  <c:v>1419</c:v>
                </c:pt>
                <c:pt idx="999">
                  <c:v>1418.7</c:v>
                </c:pt>
                <c:pt idx="1000">
                  <c:v>1418.4</c:v>
                </c:pt>
                <c:pt idx="1001">
                  <c:v>1418.1</c:v>
                </c:pt>
                <c:pt idx="1002">
                  <c:v>1417.8</c:v>
                </c:pt>
                <c:pt idx="1003">
                  <c:v>1417.5</c:v>
                </c:pt>
                <c:pt idx="1004">
                  <c:v>1417.1</c:v>
                </c:pt>
                <c:pt idx="1005">
                  <c:v>1416.8</c:v>
                </c:pt>
                <c:pt idx="1006">
                  <c:v>1416.4</c:v>
                </c:pt>
                <c:pt idx="1007">
                  <c:v>1416</c:v>
                </c:pt>
                <c:pt idx="1008">
                  <c:v>1415.6</c:v>
                </c:pt>
                <c:pt idx="1009">
                  <c:v>1415.2</c:v>
                </c:pt>
                <c:pt idx="1010">
                  <c:v>1414.8</c:v>
                </c:pt>
                <c:pt idx="1011">
                  <c:v>1414.4</c:v>
                </c:pt>
                <c:pt idx="1012">
                  <c:v>1413.9</c:v>
                </c:pt>
                <c:pt idx="1013">
                  <c:v>1413.5</c:v>
                </c:pt>
                <c:pt idx="1014">
                  <c:v>1413</c:v>
                </c:pt>
                <c:pt idx="1015">
                  <c:v>1412.5</c:v>
                </c:pt>
                <c:pt idx="1016">
                  <c:v>1412</c:v>
                </c:pt>
                <c:pt idx="1017">
                  <c:v>1411.5</c:v>
                </c:pt>
                <c:pt idx="1018">
                  <c:v>1411</c:v>
                </c:pt>
                <c:pt idx="1019">
                  <c:v>1410.5</c:v>
                </c:pt>
                <c:pt idx="1020">
                  <c:v>1410</c:v>
                </c:pt>
                <c:pt idx="1021">
                  <c:v>1409.4</c:v>
                </c:pt>
                <c:pt idx="1022">
                  <c:v>1408.9</c:v>
                </c:pt>
                <c:pt idx="1023">
                  <c:v>1408.3</c:v>
                </c:pt>
                <c:pt idx="1024">
                  <c:v>1407.8</c:v>
                </c:pt>
                <c:pt idx="1025">
                  <c:v>1407.2</c:v>
                </c:pt>
                <c:pt idx="1026">
                  <c:v>1406.6</c:v>
                </c:pt>
                <c:pt idx="1027">
                  <c:v>1406</c:v>
                </c:pt>
                <c:pt idx="1028">
                  <c:v>1405.4</c:v>
                </c:pt>
                <c:pt idx="1029">
                  <c:v>1404.7</c:v>
                </c:pt>
                <c:pt idx="1030">
                  <c:v>1404.1</c:v>
                </c:pt>
                <c:pt idx="1031">
                  <c:v>1403.4</c:v>
                </c:pt>
                <c:pt idx="1032">
                  <c:v>1402.7</c:v>
                </c:pt>
                <c:pt idx="1033">
                  <c:v>1402.1</c:v>
                </c:pt>
                <c:pt idx="1034">
                  <c:v>1401.3</c:v>
                </c:pt>
                <c:pt idx="1035">
                  <c:v>1400.6</c:v>
                </c:pt>
                <c:pt idx="1036">
                  <c:v>1399.9</c:v>
                </c:pt>
                <c:pt idx="1037">
                  <c:v>1399.2</c:v>
                </c:pt>
                <c:pt idx="1038">
                  <c:v>1398.4</c:v>
                </c:pt>
                <c:pt idx="1039">
                  <c:v>1397.6</c:v>
                </c:pt>
                <c:pt idx="1040">
                  <c:v>1396.8</c:v>
                </c:pt>
                <c:pt idx="1041">
                  <c:v>1396</c:v>
                </c:pt>
                <c:pt idx="1042">
                  <c:v>1395.2</c:v>
                </c:pt>
                <c:pt idx="1043">
                  <c:v>1394.4</c:v>
                </c:pt>
                <c:pt idx="1044">
                  <c:v>1393.6</c:v>
                </c:pt>
                <c:pt idx="1045">
                  <c:v>1392.7</c:v>
                </c:pt>
                <c:pt idx="1046">
                  <c:v>1391.8</c:v>
                </c:pt>
                <c:pt idx="1047">
                  <c:v>1391</c:v>
                </c:pt>
                <c:pt idx="1048">
                  <c:v>1390.1</c:v>
                </c:pt>
                <c:pt idx="1049">
                  <c:v>1389.1</c:v>
                </c:pt>
                <c:pt idx="1050">
                  <c:v>1388.2</c:v>
                </c:pt>
                <c:pt idx="1051">
                  <c:v>1387.2</c:v>
                </c:pt>
                <c:pt idx="1052">
                  <c:v>1386.3</c:v>
                </c:pt>
                <c:pt idx="1053">
                  <c:v>1385.3</c:v>
                </c:pt>
                <c:pt idx="1054">
                  <c:v>1384.3</c:v>
                </c:pt>
                <c:pt idx="1055">
                  <c:v>1383.3</c:v>
                </c:pt>
                <c:pt idx="1056">
                  <c:v>1382.2</c:v>
                </c:pt>
                <c:pt idx="1057">
                  <c:v>1381.2</c:v>
                </c:pt>
                <c:pt idx="1058">
                  <c:v>1380.1</c:v>
                </c:pt>
                <c:pt idx="1059">
                  <c:v>1379.1</c:v>
                </c:pt>
                <c:pt idx="1060">
                  <c:v>1378</c:v>
                </c:pt>
                <c:pt idx="1061">
                  <c:v>1376.9</c:v>
                </c:pt>
                <c:pt idx="1062">
                  <c:v>1375.8</c:v>
                </c:pt>
                <c:pt idx="1063">
                  <c:v>1374.7</c:v>
                </c:pt>
                <c:pt idx="1064">
                  <c:v>1373.6</c:v>
                </c:pt>
                <c:pt idx="1065">
                  <c:v>1372.4</c:v>
                </c:pt>
                <c:pt idx="1066">
                  <c:v>1371.3</c:v>
                </c:pt>
                <c:pt idx="1067">
                  <c:v>1370.1</c:v>
                </c:pt>
                <c:pt idx="1068">
                  <c:v>1369</c:v>
                </c:pt>
                <c:pt idx="1069">
                  <c:v>1367.8</c:v>
                </c:pt>
                <c:pt idx="1070">
                  <c:v>1366.6</c:v>
                </c:pt>
                <c:pt idx="1071">
                  <c:v>1365.4</c:v>
                </c:pt>
                <c:pt idx="1072">
                  <c:v>1364.2</c:v>
                </c:pt>
                <c:pt idx="1073">
                  <c:v>1363</c:v>
                </c:pt>
                <c:pt idx="1074">
                  <c:v>1361.7</c:v>
                </c:pt>
                <c:pt idx="1075">
                  <c:v>1360.5</c:v>
                </c:pt>
                <c:pt idx="1076">
                  <c:v>1359.3</c:v>
                </c:pt>
                <c:pt idx="1077">
                  <c:v>1358</c:v>
                </c:pt>
                <c:pt idx="1078">
                  <c:v>1356.8</c:v>
                </c:pt>
                <c:pt idx="1079">
                  <c:v>1355.5</c:v>
                </c:pt>
                <c:pt idx="1080">
                  <c:v>1354.3</c:v>
                </c:pt>
                <c:pt idx="1081">
                  <c:v>1353</c:v>
                </c:pt>
                <c:pt idx="1082">
                  <c:v>1351.7</c:v>
                </c:pt>
                <c:pt idx="1083">
                  <c:v>1350.5</c:v>
                </c:pt>
                <c:pt idx="1084">
                  <c:v>1349.2</c:v>
                </c:pt>
                <c:pt idx="1085">
                  <c:v>1347.9</c:v>
                </c:pt>
                <c:pt idx="1086">
                  <c:v>1346.6</c:v>
                </c:pt>
                <c:pt idx="1087">
                  <c:v>1345.3</c:v>
                </c:pt>
                <c:pt idx="1088">
                  <c:v>1344</c:v>
                </c:pt>
                <c:pt idx="1089">
                  <c:v>1342.8</c:v>
                </c:pt>
                <c:pt idx="1090">
                  <c:v>1341.5</c:v>
                </c:pt>
                <c:pt idx="1091">
                  <c:v>1340.2</c:v>
                </c:pt>
                <c:pt idx="1092">
                  <c:v>1338.9</c:v>
                </c:pt>
                <c:pt idx="1093">
                  <c:v>1337.5</c:v>
                </c:pt>
                <c:pt idx="1094">
                  <c:v>1336.2</c:v>
                </c:pt>
                <c:pt idx="1095">
                  <c:v>1334.9</c:v>
                </c:pt>
                <c:pt idx="1096">
                  <c:v>1333.6</c:v>
                </c:pt>
                <c:pt idx="1097">
                  <c:v>1332.3</c:v>
                </c:pt>
                <c:pt idx="1098">
                  <c:v>1331</c:v>
                </c:pt>
                <c:pt idx="1099">
                  <c:v>1329.7</c:v>
                </c:pt>
                <c:pt idx="1100">
                  <c:v>1328.4</c:v>
                </c:pt>
                <c:pt idx="1101">
                  <c:v>1327</c:v>
                </c:pt>
                <c:pt idx="1102">
                  <c:v>1325.7</c:v>
                </c:pt>
                <c:pt idx="1103">
                  <c:v>1324.4</c:v>
                </c:pt>
                <c:pt idx="1104">
                  <c:v>1323.1</c:v>
                </c:pt>
                <c:pt idx="1105">
                  <c:v>1321.8</c:v>
                </c:pt>
                <c:pt idx="1106">
                  <c:v>1320.4</c:v>
                </c:pt>
                <c:pt idx="1107">
                  <c:v>1319.1</c:v>
                </c:pt>
                <c:pt idx="1108">
                  <c:v>1317.8</c:v>
                </c:pt>
                <c:pt idx="1109">
                  <c:v>1316.5</c:v>
                </c:pt>
                <c:pt idx="1110">
                  <c:v>1315.1</c:v>
                </c:pt>
                <c:pt idx="1111">
                  <c:v>1313.8</c:v>
                </c:pt>
                <c:pt idx="1112">
                  <c:v>1312.4</c:v>
                </c:pt>
                <c:pt idx="1113">
                  <c:v>1311.1</c:v>
                </c:pt>
                <c:pt idx="1114">
                  <c:v>1309.7</c:v>
                </c:pt>
                <c:pt idx="1115">
                  <c:v>1308.4000000000001</c:v>
                </c:pt>
                <c:pt idx="1116">
                  <c:v>1307</c:v>
                </c:pt>
                <c:pt idx="1117">
                  <c:v>1305.7</c:v>
                </c:pt>
                <c:pt idx="1118">
                  <c:v>1304.3</c:v>
                </c:pt>
                <c:pt idx="1119">
                  <c:v>1303</c:v>
                </c:pt>
                <c:pt idx="1120">
                  <c:v>1301.5999999999999</c:v>
                </c:pt>
                <c:pt idx="1121">
                  <c:v>1300.2</c:v>
                </c:pt>
                <c:pt idx="1122">
                  <c:v>1298.9000000000001</c:v>
                </c:pt>
                <c:pt idx="1123">
                  <c:v>1297.5</c:v>
                </c:pt>
                <c:pt idx="1124">
                  <c:v>1296.0999999999999</c:v>
                </c:pt>
                <c:pt idx="1125">
                  <c:v>1294.7</c:v>
                </c:pt>
                <c:pt idx="1126">
                  <c:v>1293.3</c:v>
                </c:pt>
                <c:pt idx="1127">
                  <c:v>1291.9000000000001</c:v>
                </c:pt>
                <c:pt idx="1128">
                  <c:v>1290.5</c:v>
                </c:pt>
                <c:pt idx="1129">
                  <c:v>1289.0999999999999</c:v>
                </c:pt>
                <c:pt idx="1130">
                  <c:v>1287.7</c:v>
                </c:pt>
                <c:pt idx="1131">
                  <c:v>1286.3</c:v>
                </c:pt>
                <c:pt idx="1132">
                  <c:v>1284.9000000000001</c:v>
                </c:pt>
                <c:pt idx="1133">
                  <c:v>1283.4000000000001</c:v>
                </c:pt>
                <c:pt idx="1134">
                  <c:v>1282</c:v>
                </c:pt>
                <c:pt idx="1135">
                  <c:v>1280.5999999999999</c:v>
                </c:pt>
                <c:pt idx="1136">
                  <c:v>1279.0999999999999</c:v>
                </c:pt>
                <c:pt idx="1137">
                  <c:v>1277.5999999999999</c:v>
                </c:pt>
                <c:pt idx="1138">
                  <c:v>1276.2</c:v>
                </c:pt>
                <c:pt idx="1139">
                  <c:v>1274.7</c:v>
                </c:pt>
                <c:pt idx="1140">
                  <c:v>1273.2</c:v>
                </c:pt>
                <c:pt idx="1141">
                  <c:v>1271.7</c:v>
                </c:pt>
                <c:pt idx="1142">
                  <c:v>1270.2</c:v>
                </c:pt>
                <c:pt idx="1143">
                  <c:v>1268.7</c:v>
                </c:pt>
                <c:pt idx="1144">
                  <c:v>1267.2</c:v>
                </c:pt>
                <c:pt idx="1145">
                  <c:v>1265.7</c:v>
                </c:pt>
                <c:pt idx="1146">
                  <c:v>1264.2</c:v>
                </c:pt>
                <c:pt idx="1147">
                  <c:v>1262.7</c:v>
                </c:pt>
                <c:pt idx="1148">
                  <c:v>1261.0999999999999</c:v>
                </c:pt>
                <c:pt idx="1149">
                  <c:v>1259.5999999999999</c:v>
                </c:pt>
                <c:pt idx="1150">
                  <c:v>1258.0999999999999</c:v>
                </c:pt>
                <c:pt idx="1151">
                  <c:v>1256.5</c:v>
                </c:pt>
                <c:pt idx="1152">
                  <c:v>1254.9000000000001</c:v>
                </c:pt>
                <c:pt idx="1153">
                  <c:v>1253.4000000000001</c:v>
                </c:pt>
                <c:pt idx="1154">
                  <c:v>1251.8</c:v>
                </c:pt>
                <c:pt idx="1155">
                  <c:v>1250.2</c:v>
                </c:pt>
                <c:pt idx="1156">
                  <c:v>1248.5999999999999</c:v>
                </c:pt>
                <c:pt idx="1157">
                  <c:v>1247</c:v>
                </c:pt>
                <c:pt idx="1158">
                  <c:v>1245.4000000000001</c:v>
                </c:pt>
                <c:pt idx="1159">
                  <c:v>1243.8</c:v>
                </c:pt>
                <c:pt idx="1160">
                  <c:v>1242.2</c:v>
                </c:pt>
                <c:pt idx="1161">
                  <c:v>1240.5999999999999</c:v>
                </c:pt>
                <c:pt idx="1162">
                  <c:v>1239</c:v>
                </c:pt>
                <c:pt idx="1163">
                  <c:v>1237.3</c:v>
                </c:pt>
                <c:pt idx="1164">
                  <c:v>1235.7</c:v>
                </c:pt>
                <c:pt idx="1165">
                  <c:v>1234</c:v>
                </c:pt>
                <c:pt idx="1166">
                  <c:v>1232.4000000000001</c:v>
                </c:pt>
                <c:pt idx="1167">
                  <c:v>1230.7</c:v>
                </c:pt>
                <c:pt idx="1168">
                  <c:v>1229</c:v>
                </c:pt>
                <c:pt idx="1169">
                  <c:v>1227.3</c:v>
                </c:pt>
                <c:pt idx="1170">
                  <c:v>1225.5999999999999</c:v>
                </c:pt>
                <c:pt idx="1171">
                  <c:v>1223.9000000000001</c:v>
                </c:pt>
                <c:pt idx="1172">
                  <c:v>1222.2</c:v>
                </c:pt>
                <c:pt idx="1173">
                  <c:v>1220.5</c:v>
                </c:pt>
                <c:pt idx="1174">
                  <c:v>1218.8</c:v>
                </c:pt>
                <c:pt idx="1175">
                  <c:v>1217</c:v>
                </c:pt>
                <c:pt idx="1176">
                  <c:v>1215.3</c:v>
                </c:pt>
                <c:pt idx="1177">
                  <c:v>1213.5</c:v>
                </c:pt>
                <c:pt idx="1178">
                  <c:v>1211.8</c:v>
                </c:pt>
                <c:pt idx="1179">
                  <c:v>1210</c:v>
                </c:pt>
                <c:pt idx="1180">
                  <c:v>1208.2</c:v>
                </c:pt>
                <c:pt idx="1181">
                  <c:v>1206.4000000000001</c:v>
                </c:pt>
                <c:pt idx="1182">
                  <c:v>1204.5999999999999</c:v>
                </c:pt>
                <c:pt idx="1183">
                  <c:v>1202.8</c:v>
                </c:pt>
                <c:pt idx="1184">
                  <c:v>1201</c:v>
                </c:pt>
                <c:pt idx="1185">
                  <c:v>1199.2</c:v>
                </c:pt>
                <c:pt idx="1186">
                  <c:v>1197.3</c:v>
                </c:pt>
                <c:pt idx="1187">
                  <c:v>1195.5</c:v>
                </c:pt>
                <c:pt idx="1188">
                  <c:v>1193.5999999999999</c:v>
                </c:pt>
                <c:pt idx="1189">
                  <c:v>1191.8</c:v>
                </c:pt>
                <c:pt idx="1190">
                  <c:v>1189.9000000000001</c:v>
                </c:pt>
                <c:pt idx="1191">
                  <c:v>1188</c:v>
                </c:pt>
                <c:pt idx="1192">
                  <c:v>1186.0999999999999</c:v>
                </c:pt>
                <c:pt idx="1193">
                  <c:v>1184.2</c:v>
                </c:pt>
                <c:pt idx="1194">
                  <c:v>1182.3</c:v>
                </c:pt>
                <c:pt idx="1195">
                  <c:v>1180.4000000000001</c:v>
                </c:pt>
                <c:pt idx="1196">
                  <c:v>1178.5</c:v>
                </c:pt>
                <c:pt idx="1197">
                  <c:v>1176.5</c:v>
                </c:pt>
                <c:pt idx="1198">
                  <c:v>1174.5999999999999</c:v>
                </c:pt>
                <c:pt idx="1199">
                  <c:v>1172.7</c:v>
                </c:pt>
                <c:pt idx="1200">
                  <c:v>1170.7</c:v>
                </c:pt>
                <c:pt idx="1201">
                  <c:v>1168.7</c:v>
                </c:pt>
                <c:pt idx="1202">
                  <c:v>1166.8</c:v>
                </c:pt>
                <c:pt idx="1203">
                  <c:v>1164.8</c:v>
                </c:pt>
                <c:pt idx="1204">
                  <c:v>1162.8</c:v>
                </c:pt>
                <c:pt idx="1205">
                  <c:v>1160.8</c:v>
                </c:pt>
                <c:pt idx="1206">
                  <c:v>1158.8</c:v>
                </c:pt>
                <c:pt idx="1207">
                  <c:v>1156.8</c:v>
                </c:pt>
                <c:pt idx="1208">
                  <c:v>1154.8</c:v>
                </c:pt>
                <c:pt idx="1209">
                  <c:v>1152.7</c:v>
                </c:pt>
                <c:pt idx="1210">
                  <c:v>1150.7</c:v>
                </c:pt>
                <c:pt idx="1211">
                  <c:v>1148.5999999999999</c:v>
                </c:pt>
                <c:pt idx="1212">
                  <c:v>1146.5999999999999</c:v>
                </c:pt>
                <c:pt idx="1213">
                  <c:v>1144.5</c:v>
                </c:pt>
                <c:pt idx="1214">
                  <c:v>1142.5</c:v>
                </c:pt>
                <c:pt idx="1215">
                  <c:v>1140.4000000000001</c:v>
                </c:pt>
                <c:pt idx="1216">
                  <c:v>1138.3</c:v>
                </c:pt>
                <c:pt idx="1217">
                  <c:v>1136.2</c:v>
                </c:pt>
                <c:pt idx="1218">
                  <c:v>1134.0999999999999</c:v>
                </c:pt>
                <c:pt idx="1219">
                  <c:v>1132</c:v>
                </c:pt>
                <c:pt idx="1220">
                  <c:v>1129.9000000000001</c:v>
                </c:pt>
                <c:pt idx="1221">
                  <c:v>1127.8</c:v>
                </c:pt>
                <c:pt idx="1222">
                  <c:v>1125.7</c:v>
                </c:pt>
                <c:pt idx="1223">
                  <c:v>1123.5999999999999</c:v>
                </c:pt>
                <c:pt idx="1224">
                  <c:v>1121.4000000000001</c:v>
                </c:pt>
                <c:pt idx="1225">
                  <c:v>1119.3</c:v>
                </c:pt>
                <c:pt idx="1226">
                  <c:v>1117.2</c:v>
                </c:pt>
                <c:pt idx="1227">
                  <c:v>1115</c:v>
                </c:pt>
                <c:pt idx="1228">
                  <c:v>1112.8</c:v>
                </c:pt>
                <c:pt idx="1229">
                  <c:v>1110.7</c:v>
                </c:pt>
                <c:pt idx="1230">
                  <c:v>1108.5</c:v>
                </c:pt>
                <c:pt idx="1231">
                  <c:v>1106.3</c:v>
                </c:pt>
                <c:pt idx="1232">
                  <c:v>1104.2</c:v>
                </c:pt>
                <c:pt idx="1233">
                  <c:v>1102</c:v>
                </c:pt>
                <c:pt idx="1234">
                  <c:v>1099.8</c:v>
                </c:pt>
                <c:pt idx="1235">
                  <c:v>1097.5999999999999</c:v>
                </c:pt>
                <c:pt idx="1236">
                  <c:v>1095.4000000000001</c:v>
                </c:pt>
                <c:pt idx="1237">
                  <c:v>1093.2</c:v>
                </c:pt>
                <c:pt idx="1238">
                  <c:v>1090.9000000000001</c:v>
                </c:pt>
                <c:pt idx="1239">
                  <c:v>1088.7</c:v>
                </c:pt>
                <c:pt idx="1240">
                  <c:v>1086.5</c:v>
                </c:pt>
                <c:pt idx="1241">
                  <c:v>1084.2</c:v>
                </c:pt>
                <c:pt idx="1242">
                  <c:v>1082</c:v>
                </c:pt>
                <c:pt idx="1243">
                  <c:v>1079.7</c:v>
                </c:pt>
                <c:pt idx="1244">
                  <c:v>1077.4000000000001</c:v>
                </c:pt>
                <c:pt idx="1245">
                  <c:v>1075.2</c:v>
                </c:pt>
                <c:pt idx="1246">
                  <c:v>1072.9000000000001</c:v>
                </c:pt>
                <c:pt idx="1247">
                  <c:v>1070.5999999999999</c:v>
                </c:pt>
                <c:pt idx="1248">
                  <c:v>1068.3</c:v>
                </c:pt>
                <c:pt idx="1249">
                  <c:v>1066</c:v>
                </c:pt>
                <c:pt idx="1250">
                  <c:v>1063.7</c:v>
                </c:pt>
                <c:pt idx="1251">
                  <c:v>1061.4000000000001</c:v>
                </c:pt>
                <c:pt idx="1252">
                  <c:v>1059</c:v>
                </c:pt>
                <c:pt idx="1253">
                  <c:v>1056.7</c:v>
                </c:pt>
                <c:pt idx="1254">
                  <c:v>1054.4000000000001</c:v>
                </c:pt>
                <c:pt idx="1255">
                  <c:v>1052</c:v>
                </c:pt>
                <c:pt idx="1256">
                  <c:v>1049.7</c:v>
                </c:pt>
                <c:pt idx="1257">
                  <c:v>1047.3</c:v>
                </c:pt>
                <c:pt idx="1258">
                  <c:v>1044.9000000000001</c:v>
                </c:pt>
                <c:pt idx="1259">
                  <c:v>1042.5999999999999</c:v>
                </c:pt>
                <c:pt idx="1260">
                  <c:v>1040.2</c:v>
                </c:pt>
                <c:pt idx="1261">
                  <c:v>1037.8</c:v>
                </c:pt>
                <c:pt idx="1262">
                  <c:v>1035.4000000000001</c:v>
                </c:pt>
                <c:pt idx="1263">
                  <c:v>1033</c:v>
                </c:pt>
                <c:pt idx="1264">
                  <c:v>1030.5999999999999</c:v>
                </c:pt>
                <c:pt idx="1265">
                  <c:v>1028.2</c:v>
                </c:pt>
                <c:pt idx="1266">
                  <c:v>1025.8</c:v>
                </c:pt>
                <c:pt idx="1267">
                  <c:v>1023.4</c:v>
                </c:pt>
                <c:pt idx="1268">
                  <c:v>1021</c:v>
                </c:pt>
                <c:pt idx="1269">
                  <c:v>1018.6</c:v>
                </c:pt>
                <c:pt idx="1270">
                  <c:v>1016.2</c:v>
                </c:pt>
                <c:pt idx="1271">
                  <c:v>1013.7</c:v>
                </c:pt>
                <c:pt idx="1272">
                  <c:v>1011.3</c:v>
                </c:pt>
                <c:pt idx="1273">
                  <c:v>1008.9</c:v>
                </c:pt>
                <c:pt idx="1274">
                  <c:v>1006.4</c:v>
                </c:pt>
                <c:pt idx="1275">
                  <c:v>1004</c:v>
                </c:pt>
                <c:pt idx="1276">
                  <c:v>1001.5</c:v>
                </c:pt>
                <c:pt idx="1277">
                  <c:v>999.1</c:v>
                </c:pt>
                <c:pt idx="1278">
                  <c:v>996.6</c:v>
                </c:pt>
                <c:pt idx="1279">
                  <c:v>994.1</c:v>
                </c:pt>
                <c:pt idx="1280">
                  <c:v>991.7</c:v>
                </c:pt>
                <c:pt idx="1281">
                  <c:v>989.2</c:v>
                </c:pt>
                <c:pt idx="1282">
                  <c:v>986.7</c:v>
                </c:pt>
                <c:pt idx="1283">
                  <c:v>984.2</c:v>
                </c:pt>
                <c:pt idx="1284">
                  <c:v>981.7</c:v>
                </c:pt>
                <c:pt idx="1285">
                  <c:v>979.2</c:v>
                </c:pt>
                <c:pt idx="1286">
                  <c:v>976.7</c:v>
                </c:pt>
                <c:pt idx="1287">
                  <c:v>974.2</c:v>
                </c:pt>
                <c:pt idx="1288">
                  <c:v>971.7</c:v>
                </c:pt>
                <c:pt idx="1289">
                  <c:v>969.2</c:v>
                </c:pt>
                <c:pt idx="1290">
                  <c:v>966.7</c:v>
                </c:pt>
                <c:pt idx="1291">
                  <c:v>964.1</c:v>
                </c:pt>
                <c:pt idx="1292">
                  <c:v>961.6</c:v>
                </c:pt>
                <c:pt idx="1293">
                  <c:v>959.1</c:v>
                </c:pt>
                <c:pt idx="1294">
                  <c:v>956.6</c:v>
                </c:pt>
                <c:pt idx="1295">
                  <c:v>954</c:v>
                </c:pt>
                <c:pt idx="1296">
                  <c:v>951.5</c:v>
                </c:pt>
                <c:pt idx="1297">
                  <c:v>949</c:v>
                </c:pt>
                <c:pt idx="1298">
                  <c:v>946.4</c:v>
                </c:pt>
                <c:pt idx="1299">
                  <c:v>943.9</c:v>
                </c:pt>
                <c:pt idx="1300">
                  <c:v>941.4</c:v>
                </c:pt>
                <c:pt idx="1301">
                  <c:v>938.8</c:v>
                </c:pt>
                <c:pt idx="1302">
                  <c:v>936.3</c:v>
                </c:pt>
                <c:pt idx="1303">
                  <c:v>933.7</c:v>
                </c:pt>
                <c:pt idx="1304">
                  <c:v>931.2</c:v>
                </c:pt>
                <c:pt idx="1305">
                  <c:v>928.6</c:v>
                </c:pt>
                <c:pt idx="1306">
                  <c:v>926.1</c:v>
                </c:pt>
                <c:pt idx="1307">
                  <c:v>923.5</c:v>
                </c:pt>
                <c:pt idx="1308">
                  <c:v>921</c:v>
                </c:pt>
                <c:pt idx="1309">
                  <c:v>918.4</c:v>
                </c:pt>
                <c:pt idx="1310">
                  <c:v>915.9</c:v>
                </c:pt>
                <c:pt idx="1311">
                  <c:v>913.4</c:v>
                </c:pt>
                <c:pt idx="1312">
                  <c:v>910.8</c:v>
                </c:pt>
                <c:pt idx="1313">
                  <c:v>908.3</c:v>
                </c:pt>
                <c:pt idx="1314">
                  <c:v>905.7</c:v>
                </c:pt>
                <c:pt idx="1315">
                  <c:v>903.2</c:v>
                </c:pt>
                <c:pt idx="1316">
                  <c:v>900.7</c:v>
                </c:pt>
                <c:pt idx="1317">
                  <c:v>898.1</c:v>
                </c:pt>
                <c:pt idx="1318">
                  <c:v>895.6</c:v>
                </c:pt>
                <c:pt idx="1319">
                  <c:v>893</c:v>
                </c:pt>
                <c:pt idx="1320">
                  <c:v>890.5</c:v>
                </c:pt>
                <c:pt idx="1321">
                  <c:v>888</c:v>
                </c:pt>
                <c:pt idx="1322">
                  <c:v>885.4</c:v>
                </c:pt>
                <c:pt idx="1323">
                  <c:v>882.9</c:v>
                </c:pt>
                <c:pt idx="1324">
                  <c:v>880.4</c:v>
                </c:pt>
                <c:pt idx="1325">
                  <c:v>877.9</c:v>
                </c:pt>
                <c:pt idx="1326">
                  <c:v>875.3</c:v>
                </c:pt>
                <c:pt idx="1327">
                  <c:v>872.8</c:v>
                </c:pt>
                <c:pt idx="1328">
                  <c:v>870.3</c:v>
                </c:pt>
                <c:pt idx="1329">
                  <c:v>867.8</c:v>
                </c:pt>
                <c:pt idx="1330">
                  <c:v>865.3</c:v>
                </c:pt>
                <c:pt idx="1331">
                  <c:v>862.8</c:v>
                </c:pt>
                <c:pt idx="1332">
                  <c:v>860.3</c:v>
                </c:pt>
                <c:pt idx="1333">
                  <c:v>857.8</c:v>
                </c:pt>
                <c:pt idx="1334">
                  <c:v>855.2</c:v>
                </c:pt>
                <c:pt idx="1335">
                  <c:v>852.7</c:v>
                </c:pt>
                <c:pt idx="1336">
                  <c:v>850.3</c:v>
                </c:pt>
                <c:pt idx="1337">
                  <c:v>847.8</c:v>
                </c:pt>
                <c:pt idx="1338">
                  <c:v>845.3</c:v>
                </c:pt>
                <c:pt idx="1339">
                  <c:v>842.8</c:v>
                </c:pt>
                <c:pt idx="1340">
                  <c:v>840.3</c:v>
                </c:pt>
                <c:pt idx="1341">
                  <c:v>837.8</c:v>
                </c:pt>
                <c:pt idx="1342">
                  <c:v>835.3</c:v>
                </c:pt>
                <c:pt idx="1343">
                  <c:v>832.9</c:v>
                </c:pt>
                <c:pt idx="1344">
                  <c:v>830.4</c:v>
                </c:pt>
                <c:pt idx="1345">
                  <c:v>827.9</c:v>
                </c:pt>
                <c:pt idx="1346">
                  <c:v>825.4</c:v>
                </c:pt>
                <c:pt idx="1347">
                  <c:v>823</c:v>
                </c:pt>
                <c:pt idx="1348">
                  <c:v>820.5</c:v>
                </c:pt>
                <c:pt idx="1349">
                  <c:v>818.1</c:v>
                </c:pt>
                <c:pt idx="1350">
                  <c:v>815.6</c:v>
                </c:pt>
                <c:pt idx="1351">
                  <c:v>813.2</c:v>
                </c:pt>
                <c:pt idx="1352">
                  <c:v>810.7</c:v>
                </c:pt>
                <c:pt idx="1353">
                  <c:v>808.3</c:v>
                </c:pt>
                <c:pt idx="1354">
                  <c:v>805.9</c:v>
                </c:pt>
                <c:pt idx="1355">
                  <c:v>803.4</c:v>
                </c:pt>
                <c:pt idx="1356">
                  <c:v>801</c:v>
                </c:pt>
                <c:pt idx="1357">
                  <c:v>798.6</c:v>
                </c:pt>
                <c:pt idx="1358">
                  <c:v>796.2</c:v>
                </c:pt>
                <c:pt idx="1359">
                  <c:v>793.8</c:v>
                </c:pt>
                <c:pt idx="1360">
                  <c:v>791.4</c:v>
                </c:pt>
                <c:pt idx="1361">
                  <c:v>789</c:v>
                </c:pt>
                <c:pt idx="1362">
                  <c:v>786.6</c:v>
                </c:pt>
                <c:pt idx="1363">
                  <c:v>784.2</c:v>
                </c:pt>
                <c:pt idx="1364">
                  <c:v>781.8</c:v>
                </c:pt>
                <c:pt idx="1365">
                  <c:v>779.4</c:v>
                </c:pt>
                <c:pt idx="1366">
                  <c:v>777</c:v>
                </c:pt>
                <c:pt idx="1367">
                  <c:v>774.7</c:v>
                </c:pt>
                <c:pt idx="1368">
                  <c:v>772.3</c:v>
                </c:pt>
                <c:pt idx="1369">
                  <c:v>769.9</c:v>
                </c:pt>
                <c:pt idx="1370">
                  <c:v>767.6</c:v>
                </c:pt>
                <c:pt idx="1371">
                  <c:v>765.2</c:v>
                </c:pt>
                <c:pt idx="1372">
                  <c:v>762.9</c:v>
                </c:pt>
                <c:pt idx="1373">
                  <c:v>760.5</c:v>
                </c:pt>
                <c:pt idx="1374">
                  <c:v>758.2</c:v>
                </c:pt>
                <c:pt idx="1375">
                  <c:v>755.9</c:v>
                </c:pt>
                <c:pt idx="1376">
                  <c:v>753.5</c:v>
                </c:pt>
                <c:pt idx="1377">
                  <c:v>751.2</c:v>
                </c:pt>
                <c:pt idx="1378">
                  <c:v>748.9</c:v>
                </c:pt>
                <c:pt idx="1379">
                  <c:v>746.5</c:v>
                </c:pt>
                <c:pt idx="1380">
                  <c:v>744.2</c:v>
                </c:pt>
                <c:pt idx="1381">
                  <c:v>741.9</c:v>
                </c:pt>
                <c:pt idx="1382">
                  <c:v>739.6</c:v>
                </c:pt>
                <c:pt idx="1383">
                  <c:v>737.3</c:v>
                </c:pt>
                <c:pt idx="1384">
                  <c:v>735</c:v>
                </c:pt>
                <c:pt idx="1385">
                  <c:v>732.7</c:v>
                </c:pt>
                <c:pt idx="1386">
                  <c:v>730.4</c:v>
                </c:pt>
                <c:pt idx="1387">
                  <c:v>728.1</c:v>
                </c:pt>
                <c:pt idx="1388">
                  <c:v>725.8</c:v>
                </c:pt>
                <c:pt idx="1389">
                  <c:v>723.5</c:v>
                </c:pt>
                <c:pt idx="1390">
                  <c:v>721.2</c:v>
                </c:pt>
                <c:pt idx="1391">
                  <c:v>719</c:v>
                </c:pt>
                <c:pt idx="1392">
                  <c:v>716.7</c:v>
                </c:pt>
                <c:pt idx="1393">
                  <c:v>714.4</c:v>
                </c:pt>
                <c:pt idx="1394">
                  <c:v>712.2</c:v>
                </c:pt>
                <c:pt idx="1395">
                  <c:v>709.9</c:v>
                </c:pt>
                <c:pt idx="1396">
                  <c:v>707.6</c:v>
                </c:pt>
                <c:pt idx="1397">
                  <c:v>705.4</c:v>
                </c:pt>
                <c:pt idx="1398">
                  <c:v>703.1</c:v>
                </c:pt>
                <c:pt idx="1399">
                  <c:v>700.9</c:v>
                </c:pt>
                <c:pt idx="1400">
                  <c:v>698.6</c:v>
                </c:pt>
                <c:pt idx="1401">
                  <c:v>696.4</c:v>
                </c:pt>
                <c:pt idx="1402">
                  <c:v>694.1</c:v>
                </c:pt>
                <c:pt idx="1403">
                  <c:v>691.9</c:v>
                </c:pt>
                <c:pt idx="1404">
                  <c:v>689.6</c:v>
                </c:pt>
                <c:pt idx="1405">
                  <c:v>687.4</c:v>
                </c:pt>
                <c:pt idx="1406">
                  <c:v>685.2</c:v>
                </c:pt>
                <c:pt idx="1407">
                  <c:v>682.9</c:v>
                </c:pt>
                <c:pt idx="1408">
                  <c:v>680.7</c:v>
                </c:pt>
                <c:pt idx="1409">
                  <c:v>678.4</c:v>
                </c:pt>
                <c:pt idx="1410">
                  <c:v>676.2</c:v>
                </c:pt>
                <c:pt idx="1411">
                  <c:v>674</c:v>
                </c:pt>
                <c:pt idx="1412">
                  <c:v>671.7</c:v>
                </c:pt>
                <c:pt idx="1413">
                  <c:v>669.5</c:v>
                </c:pt>
                <c:pt idx="1414">
                  <c:v>667.2</c:v>
                </c:pt>
                <c:pt idx="1415">
                  <c:v>665</c:v>
                </c:pt>
                <c:pt idx="1416">
                  <c:v>662.8</c:v>
                </c:pt>
                <c:pt idx="1417">
                  <c:v>660.5</c:v>
                </c:pt>
                <c:pt idx="1418">
                  <c:v>658.3</c:v>
                </c:pt>
                <c:pt idx="1419">
                  <c:v>656.1</c:v>
                </c:pt>
                <c:pt idx="1420">
                  <c:v>653.9</c:v>
                </c:pt>
                <c:pt idx="1421">
                  <c:v>651.6</c:v>
                </c:pt>
                <c:pt idx="1422">
                  <c:v>649.4</c:v>
                </c:pt>
                <c:pt idx="1423">
                  <c:v>647.20000000000005</c:v>
                </c:pt>
                <c:pt idx="1424">
                  <c:v>645</c:v>
                </c:pt>
                <c:pt idx="1425">
                  <c:v>642.70000000000005</c:v>
                </c:pt>
                <c:pt idx="1426">
                  <c:v>640.5</c:v>
                </c:pt>
                <c:pt idx="1427">
                  <c:v>638.29999999999995</c:v>
                </c:pt>
                <c:pt idx="1428">
                  <c:v>636.1</c:v>
                </c:pt>
                <c:pt idx="1429">
                  <c:v>633.9</c:v>
                </c:pt>
                <c:pt idx="1430">
                  <c:v>631.70000000000005</c:v>
                </c:pt>
                <c:pt idx="1431">
                  <c:v>629.5</c:v>
                </c:pt>
                <c:pt idx="1432">
                  <c:v>627.29999999999995</c:v>
                </c:pt>
                <c:pt idx="1433">
                  <c:v>625.1</c:v>
                </c:pt>
                <c:pt idx="1434">
                  <c:v>622.9</c:v>
                </c:pt>
                <c:pt idx="1435">
                  <c:v>620.70000000000005</c:v>
                </c:pt>
                <c:pt idx="1436">
                  <c:v>618.5</c:v>
                </c:pt>
                <c:pt idx="1437">
                  <c:v>616.4</c:v>
                </c:pt>
                <c:pt idx="1438">
                  <c:v>614.20000000000005</c:v>
                </c:pt>
                <c:pt idx="1439">
                  <c:v>612</c:v>
                </c:pt>
                <c:pt idx="1440">
                  <c:v>609.9</c:v>
                </c:pt>
                <c:pt idx="1441">
                  <c:v>607.70000000000005</c:v>
                </c:pt>
                <c:pt idx="1442">
                  <c:v>605.6</c:v>
                </c:pt>
                <c:pt idx="1443">
                  <c:v>603.4</c:v>
                </c:pt>
                <c:pt idx="1444">
                  <c:v>601.29999999999995</c:v>
                </c:pt>
                <c:pt idx="1445">
                  <c:v>599.20000000000005</c:v>
                </c:pt>
                <c:pt idx="1446">
                  <c:v>597</c:v>
                </c:pt>
                <c:pt idx="1447">
                  <c:v>594.9</c:v>
                </c:pt>
                <c:pt idx="1448">
                  <c:v>592.79999999999995</c:v>
                </c:pt>
                <c:pt idx="1449">
                  <c:v>590.70000000000005</c:v>
                </c:pt>
                <c:pt idx="1450">
                  <c:v>588.6</c:v>
                </c:pt>
                <c:pt idx="1451">
                  <c:v>586.5</c:v>
                </c:pt>
                <c:pt idx="1452">
                  <c:v>584.4</c:v>
                </c:pt>
                <c:pt idx="1453">
                  <c:v>582.4</c:v>
                </c:pt>
                <c:pt idx="1454">
                  <c:v>580.29999999999995</c:v>
                </c:pt>
                <c:pt idx="1455">
                  <c:v>578.29999999999995</c:v>
                </c:pt>
                <c:pt idx="1456">
                  <c:v>576.20000000000005</c:v>
                </c:pt>
                <c:pt idx="1457">
                  <c:v>574.20000000000005</c:v>
                </c:pt>
                <c:pt idx="1458">
                  <c:v>572.1</c:v>
                </c:pt>
                <c:pt idx="1459">
                  <c:v>570.1</c:v>
                </c:pt>
                <c:pt idx="1460">
                  <c:v>568.1</c:v>
                </c:pt>
                <c:pt idx="1461">
                  <c:v>566.1</c:v>
                </c:pt>
                <c:pt idx="1462">
                  <c:v>564.1</c:v>
                </c:pt>
                <c:pt idx="1463">
                  <c:v>562.1</c:v>
                </c:pt>
                <c:pt idx="1464">
                  <c:v>560.20000000000005</c:v>
                </c:pt>
                <c:pt idx="1465">
                  <c:v>558.20000000000005</c:v>
                </c:pt>
                <c:pt idx="1466">
                  <c:v>556.29999999999995</c:v>
                </c:pt>
                <c:pt idx="1467">
                  <c:v>554.29999999999995</c:v>
                </c:pt>
                <c:pt idx="1468">
                  <c:v>552.4</c:v>
                </c:pt>
                <c:pt idx="1469">
                  <c:v>550.5</c:v>
                </c:pt>
                <c:pt idx="1470">
                  <c:v>548.6</c:v>
                </c:pt>
                <c:pt idx="1471">
                  <c:v>546.70000000000005</c:v>
                </c:pt>
                <c:pt idx="1472">
                  <c:v>544.79999999999995</c:v>
                </c:pt>
                <c:pt idx="1473">
                  <c:v>542.9</c:v>
                </c:pt>
                <c:pt idx="1474">
                  <c:v>541</c:v>
                </c:pt>
                <c:pt idx="1475">
                  <c:v>539.20000000000005</c:v>
                </c:pt>
                <c:pt idx="1476">
                  <c:v>537.29999999999995</c:v>
                </c:pt>
                <c:pt idx="1477">
                  <c:v>535.5</c:v>
                </c:pt>
                <c:pt idx="1478">
                  <c:v>533.6</c:v>
                </c:pt>
                <c:pt idx="1479">
                  <c:v>531.79999999999995</c:v>
                </c:pt>
                <c:pt idx="1480">
                  <c:v>530</c:v>
                </c:pt>
                <c:pt idx="1481">
                  <c:v>528.20000000000005</c:v>
                </c:pt>
                <c:pt idx="1482">
                  <c:v>526.5</c:v>
                </c:pt>
                <c:pt idx="1483">
                  <c:v>524.70000000000005</c:v>
                </c:pt>
                <c:pt idx="1484">
                  <c:v>522.9</c:v>
                </c:pt>
                <c:pt idx="1485">
                  <c:v>521.20000000000005</c:v>
                </c:pt>
                <c:pt idx="1486">
                  <c:v>519.4</c:v>
                </c:pt>
                <c:pt idx="1487">
                  <c:v>517.70000000000005</c:v>
                </c:pt>
                <c:pt idx="1488">
                  <c:v>516</c:v>
                </c:pt>
                <c:pt idx="1489">
                  <c:v>514.29999999999995</c:v>
                </c:pt>
                <c:pt idx="1490">
                  <c:v>512.6</c:v>
                </c:pt>
                <c:pt idx="1491">
                  <c:v>510.9</c:v>
                </c:pt>
                <c:pt idx="1492">
                  <c:v>509.2</c:v>
                </c:pt>
                <c:pt idx="1493">
                  <c:v>507.6</c:v>
                </c:pt>
                <c:pt idx="1494">
                  <c:v>505.9</c:v>
                </c:pt>
                <c:pt idx="1495">
                  <c:v>504.3</c:v>
                </c:pt>
                <c:pt idx="1496">
                  <c:v>502.6</c:v>
                </c:pt>
                <c:pt idx="1497">
                  <c:v>501</c:v>
                </c:pt>
                <c:pt idx="1498">
                  <c:v>499.3</c:v>
                </c:pt>
                <c:pt idx="1499">
                  <c:v>497.7</c:v>
                </c:pt>
                <c:pt idx="1500">
                  <c:v>496.1</c:v>
                </c:pt>
                <c:pt idx="1501">
                  <c:v>494.5</c:v>
                </c:pt>
                <c:pt idx="1502">
                  <c:v>492.9</c:v>
                </c:pt>
                <c:pt idx="1503">
                  <c:v>491.3</c:v>
                </c:pt>
                <c:pt idx="1504">
                  <c:v>489.7</c:v>
                </c:pt>
                <c:pt idx="1505">
                  <c:v>488.1</c:v>
                </c:pt>
                <c:pt idx="1506">
                  <c:v>486.5</c:v>
                </c:pt>
                <c:pt idx="1507">
                  <c:v>485</c:v>
                </c:pt>
                <c:pt idx="1508">
                  <c:v>483.4</c:v>
                </c:pt>
                <c:pt idx="1509">
                  <c:v>481.8</c:v>
                </c:pt>
                <c:pt idx="1510">
                  <c:v>480.3</c:v>
                </c:pt>
                <c:pt idx="1511">
                  <c:v>478.7</c:v>
                </c:pt>
                <c:pt idx="1512">
                  <c:v>477.1</c:v>
                </c:pt>
                <c:pt idx="1513">
                  <c:v>475.6</c:v>
                </c:pt>
                <c:pt idx="1514">
                  <c:v>474</c:v>
                </c:pt>
                <c:pt idx="1515">
                  <c:v>472.5</c:v>
                </c:pt>
                <c:pt idx="1516">
                  <c:v>470.9</c:v>
                </c:pt>
                <c:pt idx="1517">
                  <c:v>469.4</c:v>
                </c:pt>
                <c:pt idx="1518">
                  <c:v>467.9</c:v>
                </c:pt>
                <c:pt idx="1519">
                  <c:v>466.3</c:v>
                </c:pt>
                <c:pt idx="1520">
                  <c:v>464.8</c:v>
                </c:pt>
                <c:pt idx="1521">
                  <c:v>463.3</c:v>
                </c:pt>
                <c:pt idx="1522">
                  <c:v>461.8</c:v>
                </c:pt>
                <c:pt idx="1523">
                  <c:v>460.3</c:v>
                </c:pt>
                <c:pt idx="1524">
                  <c:v>458.7</c:v>
                </c:pt>
                <c:pt idx="1525">
                  <c:v>457.2</c:v>
                </c:pt>
                <c:pt idx="1526">
                  <c:v>455.7</c:v>
                </c:pt>
                <c:pt idx="1527">
                  <c:v>454.2</c:v>
                </c:pt>
                <c:pt idx="1528">
                  <c:v>452.7</c:v>
                </c:pt>
                <c:pt idx="1529">
                  <c:v>451.2</c:v>
                </c:pt>
                <c:pt idx="1530">
                  <c:v>449.7</c:v>
                </c:pt>
                <c:pt idx="1531">
                  <c:v>448.3</c:v>
                </c:pt>
                <c:pt idx="1532">
                  <c:v>446.8</c:v>
                </c:pt>
                <c:pt idx="1533">
                  <c:v>445.3</c:v>
                </c:pt>
                <c:pt idx="1534">
                  <c:v>443.8</c:v>
                </c:pt>
                <c:pt idx="1535">
                  <c:v>442.4</c:v>
                </c:pt>
                <c:pt idx="1536">
                  <c:v>440.9</c:v>
                </c:pt>
                <c:pt idx="1537">
                  <c:v>439.4</c:v>
                </c:pt>
                <c:pt idx="1538">
                  <c:v>438</c:v>
                </c:pt>
                <c:pt idx="1539">
                  <c:v>436.5</c:v>
                </c:pt>
                <c:pt idx="1540">
                  <c:v>435.1</c:v>
                </c:pt>
                <c:pt idx="1541">
                  <c:v>433.7</c:v>
                </c:pt>
                <c:pt idx="1542">
                  <c:v>432.2</c:v>
                </c:pt>
                <c:pt idx="1543">
                  <c:v>430.8</c:v>
                </c:pt>
                <c:pt idx="1544">
                  <c:v>429.4</c:v>
                </c:pt>
                <c:pt idx="1545">
                  <c:v>427.9</c:v>
                </c:pt>
                <c:pt idx="1546">
                  <c:v>426.5</c:v>
                </c:pt>
                <c:pt idx="1547">
                  <c:v>425.1</c:v>
                </c:pt>
                <c:pt idx="1548">
                  <c:v>423.7</c:v>
                </c:pt>
                <c:pt idx="1549">
                  <c:v>422.3</c:v>
                </c:pt>
                <c:pt idx="1550">
                  <c:v>420.9</c:v>
                </c:pt>
                <c:pt idx="1551">
                  <c:v>419.5</c:v>
                </c:pt>
                <c:pt idx="1552">
                  <c:v>418.1</c:v>
                </c:pt>
                <c:pt idx="1553">
                  <c:v>416.8</c:v>
                </c:pt>
                <c:pt idx="1554">
                  <c:v>415.4</c:v>
                </c:pt>
                <c:pt idx="1555">
                  <c:v>414</c:v>
                </c:pt>
                <c:pt idx="1556">
                  <c:v>412.7</c:v>
                </c:pt>
                <c:pt idx="1557">
                  <c:v>411.3</c:v>
                </c:pt>
                <c:pt idx="1558">
                  <c:v>410</c:v>
                </c:pt>
                <c:pt idx="1559">
                  <c:v>408.6</c:v>
                </c:pt>
                <c:pt idx="1560">
                  <c:v>407.3</c:v>
                </c:pt>
                <c:pt idx="1561">
                  <c:v>405.9</c:v>
                </c:pt>
                <c:pt idx="1562">
                  <c:v>404.6</c:v>
                </c:pt>
                <c:pt idx="1563">
                  <c:v>403.3</c:v>
                </c:pt>
                <c:pt idx="1564">
                  <c:v>402</c:v>
                </c:pt>
                <c:pt idx="1565">
                  <c:v>400.7</c:v>
                </c:pt>
                <c:pt idx="1566">
                  <c:v>399.4</c:v>
                </c:pt>
                <c:pt idx="1567">
                  <c:v>398.1</c:v>
                </c:pt>
                <c:pt idx="1568">
                  <c:v>396.8</c:v>
                </c:pt>
                <c:pt idx="1569">
                  <c:v>395.6</c:v>
                </c:pt>
                <c:pt idx="1570">
                  <c:v>394.3</c:v>
                </c:pt>
                <c:pt idx="1571">
                  <c:v>393</c:v>
                </c:pt>
                <c:pt idx="1572">
                  <c:v>391.8</c:v>
                </c:pt>
                <c:pt idx="1573">
                  <c:v>390.5</c:v>
                </c:pt>
                <c:pt idx="1574">
                  <c:v>389.3</c:v>
                </c:pt>
                <c:pt idx="1575">
                  <c:v>388</c:v>
                </c:pt>
                <c:pt idx="1576">
                  <c:v>386.8</c:v>
                </c:pt>
                <c:pt idx="1577">
                  <c:v>385.6</c:v>
                </c:pt>
                <c:pt idx="1578">
                  <c:v>384.4</c:v>
                </c:pt>
                <c:pt idx="1579">
                  <c:v>383.2</c:v>
                </c:pt>
                <c:pt idx="1580">
                  <c:v>382</c:v>
                </c:pt>
                <c:pt idx="1581">
                  <c:v>380.8</c:v>
                </c:pt>
                <c:pt idx="1582">
                  <c:v>379.6</c:v>
                </c:pt>
                <c:pt idx="1583">
                  <c:v>378.4</c:v>
                </c:pt>
                <c:pt idx="1584">
                  <c:v>377.2</c:v>
                </c:pt>
                <c:pt idx="1585">
                  <c:v>376</c:v>
                </c:pt>
                <c:pt idx="1586">
                  <c:v>374.9</c:v>
                </c:pt>
                <c:pt idx="1587">
                  <c:v>373.7</c:v>
                </c:pt>
                <c:pt idx="1588">
                  <c:v>372.5</c:v>
                </c:pt>
                <c:pt idx="1589">
                  <c:v>371.4</c:v>
                </c:pt>
                <c:pt idx="1590">
                  <c:v>370.2</c:v>
                </c:pt>
                <c:pt idx="1591">
                  <c:v>369.1</c:v>
                </c:pt>
                <c:pt idx="1592">
                  <c:v>367.9</c:v>
                </c:pt>
                <c:pt idx="1593">
                  <c:v>366.8</c:v>
                </c:pt>
                <c:pt idx="1594">
                  <c:v>365.7</c:v>
                </c:pt>
                <c:pt idx="1595">
                  <c:v>364.6</c:v>
                </c:pt>
                <c:pt idx="1596">
                  <c:v>363.4</c:v>
                </c:pt>
                <c:pt idx="1597">
                  <c:v>362.3</c:v>
                </c:pt>
                <c:pt idx="1598">
                  <c:v>361.2</c:v>
                </c:pt>
                <c:pt idx="1599">
                  <c:v>360.1</c:v>
                </c:pt>
                <c:pt idx="1600">
                  <c:v>359</c:v>
                </c:pt>
                <c:pt idx="1601">
                  <c:v>357.8</c:v>
                </c:pt>
                <c:pt idx="1602">
                  <c:v>356.7</c:v>
                </c:pt>
                <c:pt idx="1603">
                  <c:v>355.6</c:v>
                </c:pt>
                <c:pt idx="1604">
                  <c:v>354.5</c:v>
                </c:pt>
                <c:pt idx="1605">
                  <c:v>353.4</c:v>
                </c:pt>
                <c:pt idx="1606">
                  <c:v>352.3</c:v>
                </c:pt>
                <c:pt idx="1607">
                  <c:v>351.2</c:v>
                </c:pt>
                <c:pt idx="1608">
                  <c:v>350.1</c:v>
                </c:pt>
                <c:pt idx="1609">
                  <c:v>349</c:v>
                </c:pt>
                <c:pt idx="1610">
                  <c:v>347.9</c:v>
                </c:pt>
                <c:pt idx="1611">
                  <c:v>346.8</c:v>
                </c:pt>
                <c:pt idx="1612">
                  <c:v>345.7</c:v>
                </c:pt>
                <c:pt idx="1613">
                  <c:v>344.6</c:v>
                </c:pt>
                <c:pt idx="1614">
                  <c:v>343.5</c:v>
                </c:pt>
                <c:pt idx="1615">
                  <c:v>342.4</c:v>
                </c:pt>
                <c:pt idx="1616">
                  <c:v>341.3</c:v>
                </c:pt>
                <c:pt idx="1617">
                  <c:v>340.2</c:v>
                </c:pt>
                <c:pt idx="1618">
                  <c:v>339.1</c:v>
                </c:pt>
                <c:pt idx="1619">
                  <c:v>338</c:v>
                </c:pt>
                <c:pt idx="1620">
                  <c:v>336.9</c:v>
                </c:pt>
                <c:pt idx="1621">
                  <c:v>335.8</c:v>
                </c:pt>
                <c:pt idx="1622">
                  <c:v>334.7</c:v>
                </c:pt>
                <c:pt idx="1623">
                  <c:v>333.6</c:v>
                </c:pt>
                <c:pt idx="1624">
                  <c:v>332.6</c:v>
                </c:pt>
                <c:pt idx="1625">
                  <c:v>331.5</c:v>
                </c:pt>
                <c:pt idx="1626">
                  <c:v>330.4</c:v>
                </c:pt>
                <c:pt idx="1627">
                  <c:v>329.3</c:v>
                </c:pt>
                <c:pt idx="1628">
                  <c:v>328.2</c:v>
                </c:pt>
                <c:pt idx="1629">
                  <c:v>327.10000000000002</c:v>
                </c:pt>
                <c:pt idx="1630">
                  <c:v>326</c:v>
                </c:pt>
                <c:pt idx="1631">
                  <c:v>324.89999999999992</c:v>
                </c:pt>
                <c:pt idx="1632">
                  <c:v>323.89999999999992</c:v>
                </c:pt>
                <c:pt idx="1633">
                  <c:v>322.8</c:v>
                </c:pt>
                <c:pt idx="1634">
                  <c:v>321.7</c:v>
                </c:pt>
                <c:pt idx="1635">
                  <c:v>320.60000000000002</c:v>
                </c:pt>
                <c:pt idx="1636">
                  <c:v>319.5</c:v>
                </c:pt>
                <c:pt idx="1637">
                  <c:v>318.39999999999992</c:v>
                </c:pt>
                <c:pt idx="1638">
                  <c:v>317.3</c:v>
                </c:pt>
                <c:pt idx="1639">
                  <c:v>316.2</c:v>
                </c:pt>
                <c:pt idx="1640">
                  <c:v>315.10000000000002</c:v>
                </c:pt>
                <c:pt idx="1641">
                  <c:v>314.10000000000002</c:v>
                </c:pt>
                <c:pt idx="1642">
                  <c:v>313</c:v>
                </c:pt>
                <c:pt idx="1643">
                  <c:v>311.89999999999992</c:v>
                </c:pt>
                <c:pt idx="1644">
                  <c:v>310.8</c:v>
                </c:pt>
                <c:pt idx="1645">
                  <c:v>309.7</c:v>
                </c:pt>
                <c:pt idx="1646">
                  <c:v>308.60000000000002</c:v>
                </c:pt>
                <c:pt idx="1647">
                  <c:v>307.5</c:v>
                </c:pt>
                <c:pt idx="1648">
                  <c:v>306.39999999999992</c:v>
                </c:pt>
                <c:pt idx="1649">
                  <c:v>305.3</c:v>
                </c:pt>
                <c:pt idx="1650">
                  <c:v>304.2</c:v>
                </c:pt>
                <c:pt idx="1651">
                  <c:v>303.10000000000002</c:v>
                </c:pt>
                <c:pt idx="1652">
                  <c:v>302.10000000000002</c:v>
                </c:pt>
                <c:pt idx="1653">
                  <c:v>301</c:v>
                </c:pt>
                <c:pt idx="1654">
                  <c:v>299.89999999999992</c:v>
                </c:pt>
                <c:pt idx="1655">
                  <c:v>298.8</c:v>
                </c:pt>
                <c:pt idx="1656">
                  <c:v>297.7</c:v>
                </c:pt>
                <c:pt idx="1657">
                  <c:v>296.60000000000002</c:v>
                </c:pt>
                <c:pt idx="1658">
                  <c:v>295.60000000000002</c:v>
                </c:pt>
                <c:pt idx="1659">
                  <c:v>294.5</c:v>
                </c:pt>
                <c:pt idx="1660">
                  <c:v>293.39999999999992</c:v>
                </c:pt>
                <c:pt idx="1661">
                  <c:v>292.39999999999992</c:v>
                </c:pt>
                <c:pt idx="1662">
                  <c:v>291.3</c:v>
                </c:pt>
                <c:pt idx="1663">
                  <c:v>290.2</c:v>
                </c:pt>
                <c:pt idx="1664">
                  <c:v>289.2</c:v>
                </c:pt>
                <c:pt idx="1665">
                  <c:v>288.10000000000002</c:v>
                </c:pt>
                <c:pt idx="1666">
                  <c:v>287.10000000000002</c:v>
                </c:pt>
                <c:pt idx="1667">
                  <c:v>286</c:v>
                </c:pt>
                <c:pt idx="1668">
                  <c:v>285</c:v>
                </c:pt>
                <c:pt idx="1669">
                  <c:v>283.89999999999992</c:v>
                </c:pt>
                <c:pt idx="1670">
                  <c:v>282.89999999999992</c:v>
                </c:pt>
                <c:pt idx="1671">
                  <c:v>281.89999999999992</c:v>
                </c:pt>
                <c:pt idx="1672">
                  <c:v>280.8</c:v>
                </c:pt>
                <c:pt idx="1673">
                  <c:v>279.8</c:v>
                </c:pt>
                <c:pt idx="1674">
                  <c:v>278.8</c:v>
                </c:pt>
                <c:pt idx="1675">
                  <c:v>277.8</c:v>
                </c:pt>
                <c:pt idx="1676">
                  <c:v>276.8</c:v>
                </c:pt>
                <c:pt idx="1677">
                  <c:v>275.8</c:v>
                </c:pt>
                <c:pt idx="1678">
                  <c:v>274.8</c:v>
                </c:pt>
                <c:pt idx="1679">
                  <c:v>273.8</c:v>
                </c:pt>
                <c:pt idx="1680">
                  <c:v>272.8</c:v>
                </c:pt>
                <c:pt idx="1681">
                  <c:v>271.8</c:v>
                </c:pt>
                <c:pt idx="1682">
                  <c:v>270.8</c:v>
                </c:pt>
                <c:pt idx="1683">
                  <c:v>269.8</c:v>
                </c:pt>
                <c:pt idx="1684">
                  <c:v>268.8</c:v>
                </c:pt>
                <c:pt idx="1685">
                  <c:v>267.89999999999992</c:v>
                </c:pt>
                <c:pt idx="1686">
                  <c:v>266.89999999999992</c:v>
                </c:pt>
                <c:pt idx="1687">
                  <c:v>265.89999999999992</c:v>
                </c:pt>
                <c:pt idx="1688">
                  <c:v>265</c:v>
                </c:pt>
                <c:pt idx="1689">
                  <c:v>264</c:v>
                </c:pt>
                <c:pt idx="1690">
                  <c:v>263.10000000000002</c:v>
                </c:pt>
                <c:pt idx="1691">
                  <c:v>262.10000000000002</c:v>
                </c:pt>
                <c:pt idx="1692">
                  <c:v>261.2</c:v>
                </c:pt>
                <c:pt idx="1693">
                  <c:v>260.2</c:v>
                </c:pt>
                <c:pt idx="1694">
                  <c:v>259.3</c:v>
                </c:pt>
                <c:pt idx="1695">
                  <c:v>258.39999999999992</c:v>
                </c:pt>
                <c:pt idx="1696">
                  <c:v>257.39999999999992</c:v>
                </c:pt>
                <c:pt idx="1697">
                  <c:v>256.5</c:v>
                </c:pt>
                <c:pt idx="1698">
                  <c:v>255.6</c:v>
                </c:pt>
                <c:pt idx="1699">
                  <c:v>254.7</c:v>
                </c:pt>
                <c:pt idx="1700">
                  <c:v>253.8</c:v>
                </c:pt>
                <c:pt idx="1701">
                  <c:v>252.9</c:v>
                </c:pt>
                <c:pt idx="1702">
                  <c:v>252</c:v>
                </c:pt>
                <c:pt idx="1703">
                  <c:v>251.1</c:v>
                </c:pt>
                <c:pt idx="1704">
                  <c:v>250.2</c:v>
                </c:pt>
                <c:pt idx="1705">
                  <c:v>249.4</c:v>
                </c:pt>
                <c:pt idx="1706">
                  <c:v>248.5</c:v>
                </c:pt>
                <c:pt idx="1707">
                  <c:v>247.6</c:v>
                </c:pt>
                <c:pt idx="1708">
                  <c:v>246.7</c:v>
                </c:pt>
                <c:pt idx="1709">
                  <c:v>245.9</c:v>
                </c:pt>
                <c:pt idx="1710">
                  <c:v>245</c:v>
                </c:pt>
                <c:pt idx="1711">
                  <c:v>244.2</c:v>
                </c:pt>
                <c:pt idx="1712">
                  <c:v>243.3</c:v>
                </c:pt>
                <c:pt idx="1713">
                  <c:v>242.5</c:v>
                </c:pt>
                <c:pt idx="1714">
                  <c:v>241.6</c:v>
                </c:pt>
                <c:pt idx="1715">
                  <c:v>240.8</c:v>
                </c:pt>
                <c:pt idx="1716">
                  <c:v>240</c:v>
                </c:pt>
                <c:pt idx="1717">
                  <c:v>239.1</c:v>
                </c:pt>
                <c:pt idx="1718">
                  <c:v>238.3</c:v>
                </c:pt>
                <c:pt idx="1719">
                  <c:v>237.5</c:v>
                </c:pt>
                <c:pt idx="1720">
                  <c:v>236.7</c:v>
                </c:pt>
                <c:pt idx="1721">
                  <c:v>235.8</c:v>
                </c:pt>
                <c:pt idx="1722">
                  <c:v>235</c:v>
                </c:pt>
                <c:pt idx="1723">
                  <c:v>234.2</c:v>
                </c:pt>
                <c:pt idx="1724">
                  <c:v>233.4</c:v>
                </c:pt>
                <c:pt idx="1725">
                  <c:v>232.6</c:v>
                </c:pt>
                <c:pt idx="1726">
                  <c:v>231.8</c:v>
                </c:pt>
                <c:pt idx="1727">
                  <c:v>230.9</c:v>
                </c:pt>
                <c:pt idx="1728">
                  <c:v>230.1</c:v>
                </c:pt>
                <c:pt idx="1729">
                  <c:v>229.3</c:v>
                </c:pt>
                <c:pt idx="1730">
                  <c:v>228.5</c:v>
                </c:pt>
                <c:pt idx="1731">
                  <c:v>227.7</c:v>
                </c:pt>
                <c:pt idx="1732">
                  <c:v>226.9</c:v>
                </c:pt>
                <c:pt idx="1733">
                  <c:v>226.1</c:v>
                </c:pt>
                <c:pt idx="1734">
                  <c:v>225.4</c:v>
                </c:pt>
                <c:pt idx="1735">
                  <c:v>224.6</c:v>
                </c:pt>
                <c:pt idx="1736">
                  <c:v>223.8</c:v>
                </c:pt>
                <c:pt idx="1737">
                  <c:v>223</c:v>
                </c:pt>
                <c:pt idx="1738">
                  <c:v>222.2</c:v>
                </c:pt>
                <c:pt idx="1739">
                  <c:v>221.4</c:v>
                </c:pt>
                <c:pt idx="1740">
                  <c:v>220.7</c:v>
                </c:pt>
                <c:pt idx="1741">
                  <c:v>219.9</c:v>
                </c:pt>
                <c:pt idx="1742">
                  <c:v>219.1</c:v>
                </c:pt>
                <c:pt idx="1743">
                  <c:v>218.4</c:v>
                </c:pt>
                <c:pt idx="1744">
                  <c:v>217.6</c:v>
                </c:pt>
                <c:pt idx="1745">
                  <c:v>216.8</c:v>
                </c:pt>
                <c:pt idx="1746">
                  <c:v>216.1</c:v>
                </c:pt>
                <c:pt idx="1747">
                  <c:v>215.3</c:v>
                </c:pt>
                <c:pt idx="1748">
                  <c:v>214.6</c:v>
                </c:pt>
                <c:pt idx="1749">
                  <c:v>213.8</c:v>
                </c:pt>
                <c:pt idx="1750">
                  <c:v>213.1</c:v>
                </c:pt>
                <c:pt idx="1751">
                  <c:v>212.4</c:v>
                </c:pt>
                <c:pt idx="1752">
                  <c:v>211.6</c:v>
                </c:pt>
                <c:pt idx="1753">
                  <c:v>210.9</c:v>
                </c:pt>
                <c:pt idx="1754">
                  <c:v>210.2</c:v>
                </c:pt>
                <c:pt idx="1755">
                  <c:v>209.5</c:v>
                </c:pt>
                <c:pt idx="1756">
                  <c:v>208.7</c:v>
                </c:pt>
                <c:pt idx="1757">
                  <c:v>208</c:v>
                </c:pt>
                <c:pt idx="1758">
                  <c:v>207.3</c:v>
                </c:pt>
                <c:pt idx="1759">
                  <c:v>206.6</c:v>
                </c:pt>
                <c:pt idx="1760">
                  <c:v>205.9</c:v>
                </c:pt>
                <c:pt idx="1761">
                  <c:v>205.2</c:v>
                </c:pt>
                <c:pt idx="1762">
                  <c:v>204.5</c:v>
                </c:pt>
                <c:pt idx="1763">
                  <c:v>203.8</c:v>
                </c:pt>
                <c:pt idx="1764">
                  <c:v>203.1</c:v>
                </c:pt>
                <c:pt idx="1765">
                  <c:v>202.4</c:v>
                </c:pt>
                <c:pt idx="1766">
                  <c:v>201.8</c:v>
                </c:pt>
                <c:pt idx="1767">
                  <c:v>201.1</c:v>
                </c:pt>
                <c:pt idx="1768">
                  <c:v>200.4</c:v>
                </c:pt>
                <c:pt idx="1769">
                  <c:v>199.8</c:v>
                </c:pt>
                <c:pt idx="1770">
                  <c:v>199.1</c:v>
                </c:pt>
                <c:pt idx="1771">
                  <c:v>198.4</c:v>
                </c:pt>
                <c:pt idx="1772">
                  <c:v>197.8</c:v>
                </c:pt>
                <c:pt idx="1773">
                  <c:v>197.1</c:v>
                </c:pt>
                <c:pt idx="1774">
                  <c:v>196.5</c:v>
                </c:pt>
                <c:pt idx="1775">
                  <c:v>195.9</c:v>
                </c:pt>
                <c:pt idx="1776">
                  <c:v>195.2</c:v>
                </c:pt>
                <c:pt idx="1777">
                  <c:v>194.6</c:v>
                </c:pt>
                <c:pt idx="1778">
                  <c:v>194</c:v>
                </c:pt>
                <c:pt idx="1779">
                  <c:v>193.3</c:v>
                </c:pt>
                <c:pt idx="1780">
                  <c:v>192.7</c:v>
                </c:pt>
                <c:pt idx="1781">
                  <c:v>192.1</c:v>
                </c:pt>
                <c:pt idx="1782">
                  <c:v>191.5</c:v>
                </c:pt>
                <c:pt idx="1783">
                  <c:v>190.9</c:v>
                </c:pt>
                <c:pt idx="1784">
                  <c:v>190.3</c:v>
                </c:pt>
                <c:pt idx="1785">
                  <c:v>189.7</c:v>
                </c:pt>
                <c:pt idx="1786">
                  <c:v>189.1</c:v>
                </c:pt>
                <c:pt idx="1787">
                  <c:v>188.5</c:v>
                </c:pt>
                <c:pt idx="1788">
                  <c:v>187.9</c:v>
                </c:pt>
                <c:pt idx="1789">
                  <c:v>187.3</c:v>
                </c:pt>
                <c:pt idx="1790">
                  <c:v>186.8</c:v>
                </c:pt>
                <c:pt idx="1791">
                  <c:v>186.2</c:v>
                </c:pt>
                <c:pt idx="1792">
                  <c:v>185.6</c:v>
                </c:pt>
                <c:pt idx="1793">
                  <c:v>185.1</c:v>
                </c:pt>
                <c:pt idx="1794">
                  <c:v>184.5</c:v>
                </c:pt>
                <c:pt idx="1795">
                  <c:v>184</c:v>
                </c:pt>
                <c:pt idx="1796">
                  <c:v>183.4</c:v>
                </c:pt>
                <c:pt idx="1797">
                  <c:v>182.9</c:v>
                </c:pt>
                <c:pt idx="1798">
                  <c:v>182.3</c:v>
                </c:pt>
                <c:pt idx="1799">
                  <c:v>181.8</c:v>
                </c:pt>
                <c:pt idx="1800">
                  <c:v>181.2</c:v>
                </c:pt>
                <c:pt idx="1801">
                  <c:v>180.7</c:v>
                </c:pt>
                <c:pt idx="1802">
                  <c:v>180.2</c:v>
                </c:pt>
                <c:pt idx="1803">
                  <c:v>179.6</c:v>
                </c:pt>
                <c:pt idx="1804">
                  <c:v>179.1</c:v>
                </c:pt>
                <c:pt idx="1805">
                  <c:v>178.6</c:v>
                </c:pt>
                <c:pt idx="1806">
                  <c:v>178.1</c:v>
                </c:pt>
                <c:pt idx="1807">
                  <c:v>177.6</c:v>
                </c:pt>
                <c:pt idx="1808">
                  <c:v>177.1</c:v>
                </c:pt>
                <c:pt idx="1809">
                  <c:v>176.5</c:v>
                </c:pt>
                <c:pt idx="1810">
                  <c:v>176</c:v>
                </c:pt>
                <c:pt idx="1811">
                  <c:v>175.5</c:v>
                </c:pt>
                <c:pt idx="1812">
                  <c:v>175</c:v>
                </c:pt>
                <c:pt idx="1813">
                  <c:v>174.5</c:v>
                </c:pt>
                <c:pt idx="1814">
                  <c:v>174</c:v>
                </c:pt>
                <c:pt idx="1815">
                  <c:v>173.5</c:v>
                </c:pt>
                <c:pt idx="1816">
                  <c:v>173</c:v>
                </c:pt>
                <c:pt idx="1817">
                  <c:v>172.5</c:v>
                </c:pt>
                <c:pt idx="1818">
                  <c:v>172</c:v>
                </c:pt>
                <c:pt idx="1819">
                  <c:v>171.5</c:v>
                </c:pt>
                <c:pt idx="1820">
                  <c:v>171</c:v>
                </c:pt>
                <c:pt idx="1821">
                  <c:v>170.5</c:v>
                </c:pt>
                <c:pt idx="1822">
                  <c:v>170</c:v>
                </c:pt>
                <c:pt idx="1823">
                  <c:v>169.5</c:v>
                </c:pt>
                <c:pt idx="1824">
                  <c:v>169</c:v>
                </c:pt>
                <c:pt idx="1825">
                  <c:v>168.5</c:v>
                </c:pt>
                <c:pt idx="1826">
                  <c:v>168.1</c:v>
                </c:pt>
                <c:pt idx="1827">
                  <c:v>167.6</c:v>
                </c:pt>
                <c:pt idx="1828">
                  <c:v>167.1</c:v>
                </c:pt>
                <c:pt idx="1829">
                  <c:v>166.6</c:v>
                </c:pt>
                <c:pt idx="1830">
                  <c:v>166.1</c:v>
                </c:pt>
                <c:pt idx="1831">
                  <c:v>165.6</c:v>
                </c:pt>
                <c:pt idx="1832">
                  <c:v>165.1</c:v>
                </c:pt>
                <c:pt idx="1833">
                  <c:v>164.6</c:v>
                </c:pt>
                <c:pt idx="1834">
                  <c:v>164.2</c:v>
                </c:pt>
                <c:pt idx="1835">
                  <c:v>163.69999999999999</c:v>
                </c:pt>
                <c:pt idx="1836">
                  <c:v>163.19999999999999</c:v>
                </c:pt>
                <c:pt idx="1837">
                  <c:v>162.69999999999999</c:v>
                </c:pt>
                <c:pt idx="1838">
                  <c:v>162.19999999999999</c:v>
                </c:pt>
                <c:pt idx="1839">
                  <c:v>161.69999999999999</c:v>
                </c:pt>
                <c:pt idx="1840">
                  <c:v>161.19999999999999</c:v>
                </c:pt>
                <c:pt idx="1841">
                  <c:v>160.69999999999999</c:v>
                </c:pt>
                <c:pt idx="1842">
                  <c:v>160.19999999999999</c:v>
                </c:pt>
                <c:pt idx="1843">
                  <c:v>159.69999999999999</c:v>
                </c:pt>
                <c:pt idx="1844">
                  <c:v>159.19999999999999</c:v>
                </c:pt>
                <c:pt idx="1845">
                  <c:v>158.69999999999999</c:v>
                </c:pt>
                <c:pt idx="1846">
                  <c:v>158.19999999999999</c:v>
                </c:pt>
                <c:pt idx="1847">
                  <c:v>157.69999999999999</c:v>
                </c:pt>
                <c:pt idx="1848">
                  <c:v>157.19999999999999</c:v>
                </c:pt>
                <c:pt idx="1849">
                  <c:v>156.69999999999999</c:v>
                </c:pt>
                <c:pt idx="1850">
                  <c:v>156.19999999999999</c:v>
                </c:pt>
                <c:pt idx="1851">
                  <c:v>155.69999999999999</c:v>
                </c:pt>
                <c:pt idx="1852">
                  <c:v>155.19999999999999</c:v>
                </c:pt>
                <c:pt idx="1853">
                  <c:v>154.69999999999999</c:v>
                </c:pt>
                <c:pt idx="1854">
                  <c:v>154.19999999999999</c:v>
                </c:pt>
                <c:pt idx="1855">
                  <c:v>153.69999999999999</c:v>
                </c:pt>
                <c:pt idx="1856">
                  <c:v>153.1</c:v>
                </c:pt>
                <c:pt idx="1857">
                  <c:v>152.6</c:v>
                </c:pt>
                <c:pt idx="1858">
                  <c:v>152.1</c:v>
                </c:pt>
                <c:pt idx="1859">
                  <c:v>151.6</c:v>
                </c:pt>
                <c:pt idx="1860">
                  <c:v>151</c:v>
                </c:pt>
                <c:pt idx="1861">
                  <c:v>150.5</c:v>
                </c:pt>
                <c:pt idx="1862">
                  <c:v>150</c:v>
                </c:pt>
                <c:pt idx="1863">
                  <c:v>149.5</c:v>
                </c:pt>
                <c:pt idx="1864">
                  <c:v>148.9</c:v>
                </c:pt>
                <c:pt idx="1865">
                  <c:v>148.4</c:v>
                </c:pt>
                <c:pt idx="1866">
                  <c:v>147.9</c:v>
                </c:pt>
                <c:pt idx="1867">
                  <c:v>147.30000000000001</c:v>
                </c:pt>
                <c:pt idx="1868">
                  <c:v>146.80000000000001</c:v>
                </c:pt>
                <c:pt idx="1869">
                  <c:v>146.30000000000001</c:v>
                </c:pt>
                <c:pt idx="1870">
                  <c:v>145.69999999999999</c:v>
                </c:pt>
                <c:pt idx="1871">
                  <c:v>145.19999999999999</c:v>
                </c:pt>
                <c:pt idx="1872">
                  <c:v>144.6</c:v>
                </c:pt>
                <c:pt idx="1873">
                  <c:v>144.1</c:v>
                </c:pt>
                <c:pt idx="1874">
                  <c:v>143.5</c:v>
                </c:pt>
                <c:pt idx="1875">
                  <c:v>143</c:v>
                </c:pt>
                <c:pt idx="1876">
                  <c:v>142.4</c:v>
                </c:pt>
                <c:pt idx="1877">
                  <c:v>141.9</c:v>
                </c:pt>
                <c:pt idx="1878">
                  <c:v>141.30000000000001</c:v>
                </c:pt>
                <c:pt idx="1879">
                  <c:v>140.69999999999999</c:v>
                </c:pt>
                <c:pt idx="1880">
                  <c:v>140.19999999999999</c:v>
                </c:pt>
                <c:pt idx="1881">
                  <c:v>139.6</c:v>
                </c:pt>
                <c:pt idx="1882">
                  <c:v>139.1</c:v>
                </c:pt>
                <c:pt idx="1883">
                  <c:v>138.5</c:v>
                </c:pt>
                <c:pt idx="1884">
                  <c:v>137.9</c:v>
                </c:pt>
                <c:pt idx="1885">
                  <c:v>137.4</c:v>
                </c:pt>
                <c:pt idx="1886">
                  <c:v>136.80000000000001</c:v>
                </c:pt>
                <c:pt idx="1887">
                  <c:v>136.19999999999999</c:v>
                </c:pt>
                <c:pt idx="1888">
                  <c:v>135.69999999999999</c:v>
                </c:pt>
                <c:pt idx="1889">
                  <c:v>135.1</c:v>
                </c:pt>
                <c:pt idx="1890">
                  <c:v>134.5</c:v>
                </c:pt>
                <c:pt idx="1891">
                  <c:v>133.9</c:v>
                </c:pt>
                <c:pt idx="1892">
                  <c:v>133.4</c:v>
                </c:pt>
                <c:pt idx="1893">
                  <c:v>132.80000000000001</c:v>
                </c:pt>
                <c:pt idx="1894">
                  <c:v>132.19999999999999</c:v>
                </c:pt>
                <c:pt idx="1895">
                  <c:v>131.69999999999999</c:v>
                </c:pt>
                <c:pt idx="1896">
                  <c:v>131.1</c:v>
                </c:pt>
                <c:pt idx="1897">
                  <c:v>130.5</c:v>
                </c:pt>
                <c:pt idx="1898">
                  <c:v>130</c:v>
                </c:pt>
                <c:pt idx="1899">
                  <c:v>129.4</c:v>
                </c:pt>
                <c:pt idx="1900">
                  <c:v>128.80000000000001</c:v>
                </c:pt>
                <c:pt idx="1901">
                  <c:v>128.19999999999999</c:v>
                </c:pt>
                <c:pt idx="1902">
                  <c:v>127.7</c:v>
                </c:pt>
                <c:pt idx="1903">
                  <c:v>127.1</c:v>
                </c:pt>
                <c:pt idx="1904">
                  <c:v>126.5</c:v>
                </c:pt>
                <c:pt idx="1905">
                  <c:v>126</c:v>
                </c:pt>
                <c:pt idx="1906">
                  <c:v>125.4</c:v>
                </c:pt>
                <c:pt idx="1907">
                  <c:v>124.8</c:v>
                </c:pt>
                <c:pt idx="1908">
                  <c:v>124.2</c:v>
                </c:pt>
                <c:pt idx="1909">
                  <c:v>123.7</c:v>
                </c:pt>
                <c:pt idx="1910">
                  <c:v>123.1</c:v>
                </c:pt>
                <c:pt idx="1911">
                  <c:v>122.5</c:v>
                </c:pt>
                <c:pt idx="1912">
                  <c:v>121.9</c:v>
                </c:pt>
                <c:pt idx="1913">
                  <c:v>121.4</c:v>
                </c:pt>
                <c:pt idx="1914">
                  <c:v>120.8</c:v>
                </c:pt>
                <c:pt idx="1915">
                  <c:v>120.2</c:v>
                </c:pt>
                <c:pt idx="1916">
                  <c:v>119.7</c:v>
                </c:pt>
                <c:pt idx="1917">
                  <c:v>119.1</c:v>
                </c:pt>
                <c:pt idx="1918">
                  <c:v>118.5</c:v>
                </c:pt>
                <c:pt idx="1919">
                  <c:v>118</c:v>
                </c:pt>
                <c:pt idx="1920">
                  <c:v>117.4</c:v>
                </c:pt>
                <c:pt idx="1921">
                  <c:v>116.9</c:v>
                </c:pt>
                <c:pt idx="1922">
                  <c:v>116.3</c:v>
                </c:pt>
                <c:pt idx="1923">
                  <c:v>115.8</c:v>
                </c:pt>
                <c:pt idx="1924">
                  <c:v>115.2</c:v>
                </c:pt>
                <c:pt idx="1925">
                  <c:v>114.7</c:v>
                </c:pt>
                <c:pt idx="1926">
                  <c:v>114.1</c:v>
                </c:pt>
                <c:pt idx="1927">
                  <c:v>113.6</c:v>
                </c:pt>
                <c:pt idx="1928">
                  <c:v>113</c:v>
                </c:pt>
                <c:pt idx="1929">
                  <c:v>112.5</c:v>
                </c:pt>
                <c:pt idx="1930">
                  <c:v>111.9</c:v>
                </c:pt>
                <c:pt idx="1931">
                  <c:v>111.4</c:v>
                </c:pt>
                <c:pt idx="1932">
                  <c:v>110.9</c:v>
                </c:pt>
                <c:pt idx="1933">
                  <c:v>110.3</c:v>
                </c:pt>
                <c:pt idx="1934">
                  <c:v>109.8</c:v>
                </c:pt>
                <c:pt idx="1935">
                  <c:v>109.3</c:v>
                </c:pt>
                <c:pt idx="1936">
                  <c:v>108.7</c:v>
                </c:pt>
                <c:pt idx="1937">
                  <c:v>108.2</c:v>
                </c:pt>
                <c:pt idx="1938">
                  <c:v>107.7</c:v>
                </c:pt>
                <c:pt idx="1939">
                  <c:v>107.2</c:v>
                </c:pt>
                <c:pt idx="1940">
                  <c:v>106.6</c:v>
                </c:pt>
                <c:pt idx="1941">
                  <c:v>106.1</c:v>
                </c:pt>
                <c:pt idx="1942">
                  <c:v>105.6</c:v>
                </c:pt>
                <c:pt idx="1943">
                  <c:v>105.1</c:v>
                </c:pt>
                <c:pt idx="1944">
                  <c:v>104.6</c:v>
                </c:pt>
                <c:pt idx="1945">
                  <c:v>104.1</c:v>
                </c:pt>
                <c:pt idx="1946">
                  <c:v>103.6</c:v>
                </c:pt>
                <c:pt idx="1947">
                  <c:v>103</c:v>
                </c:pt>
                <c:pt idx="1948">
                  <c:v>102.5</c:v>
                </c:pt>
                <c:pt idx="1949">
                  <c:v>102</c:v>
                </c:pt>
                <c:pt idx="1950">
                  <c:v>101.5</c:v>
                </c:pt>
                <c:pt idx="1951">
                  <c:v>101</c:v>
                </c:pt>
                <c:pt idx="1952">
                  <c:v>100.5</c:v>
                </c:pt>
                <c:pt idx="1953">
                  <c:v>100</c:v>
                </c:pt>
                <c:pt idx="1954">
                  <c:v>99.6</c:v>
                </c:pt>
                <c:pt idx="1955">
                  <c:v>99.1</c:v>
                </c:pt>
                <c:pt idx="1956">
                  <c:v>98.6</c:v>
                </c:pt>
                <c:pt idx="1957">
                  <c:v>98.1</c:v>
                </c:pt>
                <c:pt idx="1958">
                  <c:v>97.6</c:v>
                </c:pt>
                <c:pt idx="1959">
                  <c:v>97.2</c:v>
                </c:pt>
                <c:pt idx="1960">
                  <c:v>96.7</c:v>
                </c:pt>
                <c:pt idx="1961">
                  <c:v>96.2</c:v>
                </c:pt>
                <c:pt idx="1962">
                  <c:v>95.8</c:v>
                </c:pt>
                <c:pt idx="1963">
                  <c:v>95.3</c:v>
                </c:pt>
                <c:pt idx="1964">
                  <c:v>94.8</c:v>
                </c:pt>
                <c:pt idx="1965">
                  <c:v>94.4</c:v>
                </c:pt>
                <c:pt idx="1966">
                  <c:v>93.9</c:v>
                </c:pt>
                <c:pt idx="1967">
                  <c:v>93.5</c:v>
                </c:pt>
                <c:pt idx="1968">
                  <c:v>93.1</c:v>
                </c:pt>
                <c:pt idx="1969">
                  <c:v>92.6</c:v>
                </c:pt>
                <c:pt idx="1970">
                  <c:v>92.2</c:v>
                </c:pt>
                <c:pt idx="1971">
                  <c:v>91.8</c:v>
                </c:pt>
                <c:pt idx="1972">
                  <c:v>91.3</c:v>
                </c:pt>
                <c:pt idx="1973">
                  <c:v>90.9</c:v>
                </c:pt>
                <c:pt idx="1974">
                  <c:v>90.5</c:v>
                </c:pt>
                <c:pt idx="1975">
                  <c:v>90.1</c:v>
                </c:pt>
                <c:pt idx="1976">
                  <c:v>89.7</c:v>
                </c:pt>
                <c:pt idx="1977">
                  <c:v>89.3</c:v>
                </c:pt>
                <c:pt idx="1978">
                  <c:v>88.9</c:v>
                </c:pt>
                <c:pt idx="1979">
                  <c:v>88.5</c:v>
                </c:pt>
                <c:pt idx="1980">
                  <c:v>88.1</c:v>
                </c:pt>
                <c:pt idx="1981">
                  <c:v>87.7</c:v>
                </c:pt>
                <c:pt idx="1982">
                  <c:v>87.3</c:v>
                </c:pt>
                <c:pt idx="1983">
                  <c:v>86.9</c:v>
                </c:pt>
                <c:pt idx="1984">
                  <c:v>86.6</c:v>
                </c:pt>
                <c:pt idx="1985">
                  <c:v>86.2</c:v>
                </c:pt>
                <c:pt idx="1986">
                  <c:v>85.8</c:v>
                </c:pt>
                <c:pt idx="1987">
                  <c:v>85.5</c:v>
                </c:pt>
                <c:pt idx="1988">
                  <c:v>85.1</c:v>
                </c:pt>
                <c:pt idx="1989">
                  <c:v>84.8</c:v>
                </c:pt>
                <c:pt idx="1990">
                  <c:v>84.4</c:v>
                </c:pt>
                <c:pt idx="1991">
                  <c:v>84.1</c:v>
                </c:pt>
                <c:pt idx="1992">
                  <c:v>83.7</c:v>
                </c:pt>
                <c:pt idx="1993">
                  <c:v>83.4</c:v>
                </c:pt>
                <c:pt idx="1994">
                  <c:v>83.1</c:v>
                </c:pt>
                <c:pt idx="1995">
                  <c:v>82.7</c:v>
                </c:pt>
                <c:pt idx="1996">
                  <c:v>82.4</c:v>
                </c:pt>
                <c:pt idx="1997">
                  <c:v>82.1</c:v>
                </c:pt>
                <c:pt idx="1998">
                  <c:v>81.8</c:v>
                </c:pt>
                <c:pt idx="1999">
                  <c:v>81.400000000000006</c:v>
                </c:pt>
                <c:pt idx="2000">
                  <c:v>81.099999999999994</c:v>
                </c:pt>
                <c:pt idx="2001">
                  <c:v>80.8</c:v>
                </c:pt>
                <c:pt idx="2002">
                  <c:v>80.5</c:v>
                </c:pt>
                <c:pt idx="2003">
                  <c:v>80.2</c:v>
                </c:pt>
                <c:pt idx="2004">
                  <c:v>79.900000000000006</c:v>
                </c:pt>
                <c:pt idx="2005">
                  <c:v>79.7</c:v>
                </c:pt>
                <c:pt idx="2006">
                  <c:v>79.400000000000006</c:v>
                </c:pt>
                <c:pt idx="2007">
                  <c:v>79.099999999999994</c:v>
                </c:pt>
                <c:pt idx="2008">
                  <c:v>78.8</c:v>
                </c:pt>
                <c:pt idx="2009">
                  <c:v>78.5</c:v>
                </c:pt>
                <c:pt idx="2010">
                  <c:v>78.3</c:v>
                </c:pt>
                <c:pt idx="2011">
                  <c:v>78</c:v>
                </c:pt>
                <c:pt idx="2012">
                  <c:v>77.7</c:v>
                </c:pt>
                <c:pt idx="2013">
                  <c:v>77.5</c:v>
                </c:pt>
                <c:pt idx="2014">
                  <c:v>77.2</c:v>
                </c:pt>
                <c:pt idx="2015">
                  <c:v>77</c:v>
                </c:pt>
                <c:pt idx="2016">
                  <c:v>76.7</c:v>
                </c:pt>
                <c:pt idx="2017">
                  <c:v>76.400000000000006</c:v>
                </c:pt>
                <c:pt idx="2018">
                  <c:v>76.2</c:v>
                </c:pt>
                <c:pt idx="2019">
                  <c:v>76</c:v>
                </c:pt>
                <c:pt idx="2020">
                  <c:v>75.7</c:v>
                </c:pt>
                <c:pt idx="2021">
                  <c:v>75.5</c:v>
                </c:pt>
                <c:pt idx="2022">
                  <c:v>75.2</c:v>
                </c:pt>
                <c:pt idx="2023">
                  <c:v>75</c:v>
                </c:pt>
                <c:pt idx="2024">
                  <c:v>74.8</c:v>
                </c:pt>
                <c:pt idx="2025">
                  <c:v>74.5</c:v>
                </c:pt>
                <c:pt idx="2026">
                  <c:v>74.3</c:v>
                </c:pt>
                <c:pt idx="2027">
                  <c:v>74.099999999999994</c:v>
                </c:pt>
                <c:pt idx="2028">
                  <c:v>73.900000000000006</c:v>
                </c:pt>
                <c:pt idx="2029">
                  <c:v>73.7</c:v>
                </c:pt>
                <c:pt idx="2030">
                  <c:v>73.400000000000006</c:v>
                </c:pt>
                <c:pt idx="2031">
                  <c:v>73.2</c:v>
                </c:pt>
                <c:pt idx="2032">
                  <c:v>73</c:v>
                </c:pt>
                <c:pt idx="2033">
                  <c:v>72.8</c:v>
                </c:pt>
                <c:pt idx="2034">
                  <c:v>72.599999999999994</c:v>
                </c:pt>
                <c:pt idx="2035">
                  <c:v>72.3</c:v>
                </c:pt>
                <c:pt idx="2036">
                  <c:v>72.099999999999994</c:v>
                </c:pt>
                <c:pt idx="2037">
                  <c:v>71.900000000000006</c:v>
                </c:pt>
                <c:pt idx="2038">
                  <c:v>71.7</c:v>
                </c:pt>
                <c:pt idx="2039">
                  <c:v>71.5</c:v>
                </c:pt>
                <c:pt idx="2040">
                  <c:v>71.3</c:v>
                </c:pt>
                <c:pt idx="2041">
                  <c:v>71.099999999999994</c:v>
                </c:pt>
                <c:pt idx="2042">
                  <c:v>70.900000000000006</c:v>
                </c:pt>
                <c:pt idx="2043">
                  <c:v>70.7</c:v>
                </c:pt>
                <c:pt idx="2044">
                  <c:v>70.5</c:v>
                </c:pt>
                <c:pt idx="2045">
                  <c:v>70.3</c:v>
                </c:pt>
                <c:pt idx="2046">
                  <c:v>70.099999999999994</c:v>
                </c:pt>
                <c:pt idx="2047">
                  <c:v>69.900000000000006</c:v>
                </c:pt>
                <c:pt idx="2048">
                  <c:v>69.7</c:v>
                </c:pt>
                <c:pt idx="2049">
                  <c:v>69.5</c:v>
                </c:pt>
                <c:pt idx="2050">
                  <c:v>69.3</c:v>
                </c:pt>
                <c:pt idx="2051">
                  <c:v>69.099999999999994</c:v>
                </c:pt>
                <c:pt idx="2052">
                  <c:v>68.900000000000006</c:v>
                </c:pt>
                <c:pt idx="2053">
                  <c:v>68.7</c:v>
                </c:pt>
                <c:pt idx="2054">
                  <c:v>68.5</c:v>
                </c:pt>
                <c:pt idx="2055">
                  <c:v>68.3</c:v>
                </c:pt>
                <c:pt idx="2056">
                  <c:v>68.099999999999994</c:v>
                </c:pt>
                <c:pt idx="2057">
                  <c:v>67.900000000000006</c:v>
                </c:pt>
                <c:pt idx="2058">
                  <c:v>67.7</c:v>
                </c:pt>
                <c:pt idx="2059">
                  <c:v>67.5</c:v>
                </c:pt>
                <c:pt idx="2060">
                  <c:v>67.3</c:v>
                </c:pt>
                <c:pt idx="2061">
                  <c:v>67.099999999999994</c:v>
                </c:pt>
                <c:pt idx="2062">
                  <c:v>66.900000000000006</c:v>
                </c:pt>
                <c:pt idx="2063">
                  <c:v>66.8</c:v>
                </c:pt>
                <c:pt idx="2064">
                  <c:v>66.599999999999994</c:v>
                </c:pt>
                <c:pt idx="2065">
                  <c:v>66.400000000000006</c:v>
                </c:pt>
                <c:pt idx="2066">
                  <c:v>66.2</c:v>
                </c:pt>
                <c:pt idx="2067">
                  <c:v>66</c:v>
                </c:pt>
                <c:pt idx="2068">
                  <c:v>65.8</c:v>
                </c:pt>
                <c:pt idx="2069">
                  <c:v>65.599999999999994</c:v>
                </c:pt>
                <c:pt idx="2070">
                  <c:v>65.400000000000006</c:v>
                </c:pt>
                <c:pt idx="2071">
                  <c:v>65.2</c:v>
                </c:pt>
                <c:pt idx="2072">
                  <c:v>65</c:v>
                </c:pt>
                <c:pt idx="2073">
                  <c:v>64.8</c:v>
                </c:pt>
                <c:pt idx="2074">
                  <c:v>64.599999999999994</c:v>
                </c:pt>
                <c:pt idx="2075">
                  <c:v>64.400000000000006</c:v>
                </c:pt>
                <c:pt idx="2076">
                  <c:v>64.2</c:v>
                </c:pt>
                <c:pt idx="2077">
                  <c:v>64</c:v>
                </c:pt>
                <c:pt idx="2078">
                  <c:v>63.8</c:v>
                </c:pt>
                <c:pt idx="2079">
                  <c:v>63.6</c:v>
                </c:pt>
                <c:pt idx="2080">
                  <c:v>63.4</c:v>
                </c:pt>
                <c:pt idx="2081">
                  <c:v>63.2</c:v>
                </c:pt>
                <c:pt idx="2082">
                  <c:v>63</c:v>
                </c:pt>
                <c:pt idx="2083">
                  <c:v>62.8</c:v>
                </c:pt>
                <c:pt idx="2084">
                  <c:v>62.5</c:v>
                </c:pt>
                <c:pt idx="2085">
                  <c:v>62.3</c:v>
                </c:pt>
                <c:pt idx="2086">
                  <c:v>62.1</c:v>
                </c:pt>
                <c:pt idx="2087">
                  <c:v>61.9</c:v>
                </c:pt>
                <c:pt idx="2088">
                  <c:v>61.7</c:v>
                </c:pt>
                <c:pt idx="2089">
                  <c:v>61.5</c:v>
                </c:pt>
                <c:pt idx="2090">
                  <c:v>61.3</c:v>
                </c:pt>
                <c:pt idx="2091">
                  <c:v>61.1</c:v>
                </c:pt>
                <c:pt idx="2092">
                  <c:v>60.9</c:v>
                </c:pt>
                <c:pt idx="2093">
                  <c:v>60.6</c:v>
                </c:pt>
                <c:pt idx="2094">
                  <c:v>60.4</c:v>
                </c:pt>
                <c:pt idx="2095">
                  <c:v>60.2</c:v>
                </c:pt>
                <c:pt idx="2096">
                  <c:v>60</c:v>
                </c:pt>
                <c:pt idx="2097">
                  <c:v>59.8</c:v>
                </c:pt>
                <c:pt idx="2098">
                  <c:v>59.6</c:v>
                </c:pt>
                <c:pt idx="2099">
                  <c:v>59.4</c:v>
                </c:pt>
                <c:pt idx="2100">
                  <c:v>59.1</c:v>
                </c:pt>
                <c:pt idx="2101">
                  <c:v>58.9</c:v>
                </c:pt>
                <c:pt idx="2102">
                  <c:v>58.7</c:v>
                </c:pt>
                <c:pt idx="2103">
                  <c:v>58.5</c:v>
                </c:pt>
                <c:pt idx="2104">
                  <c:v>58.3</c:v>
                </c:pt>
                <c:pt idx="2105">
                  <c:v>58</c:v>
                </c:pt>
                <c:pt idx="2106">
                  <c:v>57.8</c:v>
                </c:pt>
                <c:pt idx="2107">
                  <c:v>57.6</c:v>
                </c:pt>
                <c:pt idx="2108">
                  <c:v>57.4</c:v>
                </c:pt>
                <c:pt idx="2109">
                  <c:v>57.2</c:v>
                </c:pt>
                <c:pt idx="2110">
                  <c:v>57</c:v>
                </c:pt>
                <c:pt idx="2111">
                  <c:v>56.7</c:v>
                </c:pt>
                <c:pt idx="2112">
                  <c:v>56.5</c:v>
                </c:pt>
                <c:pt idx="2113">
                  <c:v>56.3</c:v>
                </c:pt>
                <c:pt idx="2114">
                  <c:v>56.1</c:v>
                </c:pt>
                <c:pt idx="2115">
                  <c:v>55.9</c:v>
                </c:pt>
                <c:pt idx="2116">
                  <c:v>55.7</c:v>
                </c:pt>
                <c:pt idx="2117">
                  <c:v>55.5</c:v>
                </c:pt>
                <c:pt idx="2118">
                  <c:v>55.2</c:v>
                </c:pt>
                <c:pt idx="2119">
                  <c:v>55</c:v>
                </c:pt>
                <c:pt idx="2120">
                  <c:v>54.8</c:v>
                </c:pt>
                <c:pt idx="2121">
                  <c:v>54.6</c:v>
                </c:pt>
                <c:pt idx="2122">
                  <c:v>54.4</c:v>
                </c:pt>
                <c:pt idx="2123">
                  <c:v>54.2</c:v>
                </c:pt>
                <c:pt idx="2124">
                  <c:v>54</c:v>
                </c:pt>
                <c:pt idx="2125">
                  <c:v>53.8</c:v>
                </c:pt>
                <c:pt idx="2126">
                  <c:v>53.6</c:v>
                </c:pt>
                <c:pt idx="2127">
                  <c:v>53.4</c:v>
                </c:pt>
                <c:pt idx="2128">
                  <c:v>53.2</c:v>
                </c:pt>
                <c:pt idx="2129">
                  <c:v>53</c:v>
                </c:pt>
                <c:pt idx="2130">
                  <c:v>52.8</c:v>
                </c:pt>
                <c:pt idx="2131">
                  <c:v>52.6</c:v>
                </c:pt>
                <c:pt idx="2132">
                  <c:v>52.4</c:v>
                </c:pt>
                <c:pt idx="2133">
                  <c:v>52.2</c:v>
                </c:pt>
                <c:pt idx="2134">
                  <c:v>52</c:v>
                </c:pt>
                <c:pt idx="2135">
                  <c:v>51.8</c:v>
                </c:pt>
                <c:pt idx="2136">
                  <c:v>51.6</c:v>
                </c:pt>
                <c:pt idx="2137">
                  <c:v>51.4</c:v>
                </c:pt>
                <c:pt idx="2138">
                  <c:v>51.2</c:v>
                </c:pt>
                <c:pt idx="2139">
                  <c:v>51</c:v>
                </c:pt>
                <c:pt idx="2140">
                  <c:v>50.8</c:v>
                </c:pt>
                <c:pt idx="2141">
                  <c:v>50.6</c:v>
                </c:pt>
                <c:pt idx="2142">
                  <c:v>50.4</c:v>
                </c:pt>
                <c:pt idx="2143">
                  <c:v>50.2</c:v>
                </c:pt>
                <c:pt idx="2144">
                  <c:v>50</c:v>
                </c:pt>
                <c:pt idx="2145">
                  <c:v>49.8</c:v>
                </c:pt>
                <c:pt idx="2146">
                  <c:v>49.6</c:v>
                </c:pt>
                <c:pt idx="2147">
                  <c:v>49.5</c:v>
                </c:pt>
                <c:pt idx="2148">
                  <c:v>49.3</c:v>
                </c:pt>
                <c:pt idx="2149">
                  <c:v>49.1</c:v>
                </c:pt>
                <c:pt idx="2150">
                  <c:v>48.9</c:v>
                </c:pt>
                <c:pt idx="2151">
                  <c:v>48.7</c:v>
                </c:pt>
                <c:pt idx="2152">
                  <c:v>48.5</c:v>
                </c:pt>
                <c:pt idx="2153">
                  <c:v>48.3</c:v>
                </c:pt>
                <c:pt idx="2154">
                  <c:v>48.2</c:v>
                </c:pt>
                <c:pt idx="2155">
                  <c:v>48</c:v>
                </c:pt>
                <c:pt idx="2156">
                  <c:v>47.8</c:v>
                </c:pt>
                <c:pt idx="2157">
                  <c:v>47.6</c:v>
                </c:pt>
                <c:pt idx="2158">
                  <c:v>47.4</c:v>
                </c:pt>
                <c:pt idx="2159">
                  <c:v>47.2</c:v>
                </c:pt>
                <c:pt idx="2160">
                  <c:v>47.1</c:v>
                </c:pt>
                <c:pt idx="2161">
                  <c:v>46.9</c:v>
                </c:pt>
                <c:pt idx="2162">
                  <c:v>46.7</c:v>
                </c:pt>
                <c:pt idx="2163">
                  <c:v>46.5</c:v>
                </c:pt>
                <c:pt idx="2164">
                  <c:v>46.3</c:v>
                </c:pt>
                <c:pt idx="2165">
                  <c:v>46.1</c:v>
                </c:pt>
                <c:pt idx="2166">
                  <c:v>46</c:v>
                </c:pt>
                <c:pt idx="2167">
                  <c:v>45.8</c:v>
                </c:pt>
                <c:pt idx="2168">
                  <c:v>45.6</c:v>
                </c:pt>
                <c:pt idx="2169">
                  <c:v>45.4</c:v>
                </c:pt>
                <c:pt idx="2170">
                  <c:v>45.2</c:v>
                </c:pt>
                <c:pt idx="2171">
                  <c:v>45.1</c:v>
                </c:pt>
                <c:pt idx="2172">
                  <c:v>44.9</c:v>
                </c:pt>
                <c:pt idx="2173">
                  <c:v>44.7</c:v>
                </c:pt>
                <c:pt idx="2174">
                  <c:v>44.5</c:v>
                </c:pt>
                <c:pt idx="2175">
                  <c:v>44.4</c:v>
                </c:pt>
                <c:pt idx="2176">
                  <c:v>44.2</c:v>
                </c:pt>
                <c:pt idx="2177">
                  <c:v>44</c:v>
                </c:pt>
                <c:pt idx="2178">
                  <c:v>43.8</c:v>
                </c:pt>
                <c:pt idx="2179">
                  <c:v>43.7</c:v>
                </c:pt>
                <c:pt idx="2180">
                  <c:v>43.5</c:v>
                </c:pt>
                <c:pt idx="2181">
                  <c:v>43.3</c:v>
                </c:pt>
                <c:pt idx="2182">
                  <c:v>43.2</c:v>
                </c:pt>
                <c:pt idx="2183">
                  <c:v>43</c:v>
                </c:pt>
                <c:pt idx="2184">
                  <c:v>42.8</c:v>
                </c:pt>
                <c:pt idx="2185">
                  <c:v>42.7</c:v>
                </c:pt>
                <c:pt idx="2186">
                  <c:v>42.5</c:v>
                </c:pt>
                <c:pt idx="2187">
                  <c:v>42.4</c:v>
                </c:pt>
                <c:pt idx="2188">
                  <c:v>42.2</c:v>
                </c:pt>
                <c:pt idx="2189">
                  <c:v>42</c:v>
                </c:pt>
                <c:pt idx="2190">
                  <c:v>41.9</c:v>
                </c:pt>
                <c:pt idx="2191">
                  <c:v>41.7</c:v>
                </c:pt>
                <c:pt idx="2192">
                  <c:v>41.6</c:v>
                </c:pt>
                <c:pt idx="2193">
                  <c:v>41.4</c:v>
                </c:pt>
                <c:pt idx="2194">
                  <c:v>41.3</c:v>
                </c:pt>
                <c:pt idx="2195">
                  <c:v>41.2</c:v>
                </c:pt>
                <c:pt idx="2196">
                  <c:v>41</c:v>
                </c:pt>
                <c:pt idx="2197">
                  <c:v>40.9</c:v>
                </c:pt>
                <c:pt idx="2198">
                  <c:v>40.700000000000003</c:v>
                </c:pt>
                <c:pt idx="2199">
                  <c:v>40.6</c:v>
                </c:pt>
                <c:pt idx="2200">
                  <c:v>40.4</c:v>
                </c:pt>
                <c:pt idx="2201">
                  <c:v>40.299999999999997</c:v>
                </c:pt>
                <c:pt idx="2202">
                  <c:v>40.200000000000003</c:v>
                </c:pt>
                <c:pt idx="2203">
                  <c:v>40</c:v>
                </c:pt>
                <c:pt idx="2204">
                  <c:v>39.9</c:v>
                </c:pt>
                <c:pt idx="2205">
                  <c:v>39.799999999999997</c:v>
                </c:pt>
                <c:pt idx="2206">
                  <c:v>39.6</c:v>
                </c:pt>
                <c:pt idx="2207">
                  <c:v>39.5</c:v>
                </c:pt>
                <c:pt idx="2208">
                  <c:v>39.4</c:v>
                </c:pt>
                <c:pt idx="2209">
                  <c:v>39.299999999999997</c:v>
                </c:pt>
                <c:pt idx="2210">
                  <c:v>39.1</c:v>
                </c:pt>
                <c:pt idx="2211">
                  <c:v>39</c:v>
                </c:pt>
                <c:pt idx="2212">
                  <c:v>38.9</c:v>
                </c:pt>
                <c:pt idx="2213">
                  <c:v>38.799999999999997</c:v>
                </c:pt>
                <c:pt idx="2214">
                  <c:v>38.700000000000003</c:v>
                </c:pt>
                <c:pt idx="2215">
                  <c:v>38.6</c:v>
                </c:pt>
                <c:pt idx="2216">
                  <c:v>38.4</c:v>
                </c:pt>
                <c:pt idx="2217">
                  <c:v>38.299999999999997</c:v>
                </c:pt>
                <c:pt idx="2218">
                  <c:v>38.200000000000003</c:v>
                </c:pt>
                <c:pt idx="2219">
                  <c:v>38.1</c:v>
                </c:pt>
                <c:pt idx="2220">
                  <c:v>38</c:v>
                </c:pt>
                <c:pt idx="2221">
                  <c:v>37.9</c:v>
                </c:pt>
                <c:pt idx="2222">
                  <c:v>37.799999999999997</c:v>
                </c:pt>
                <c:pt idx="2223">
                  <c:v>37.700000000000003</c:v>
                </c:pt>
                <c:pt idx="2224">
                  <c:v>37.6</c:v>
                </c:pt>
                <c:pt idx="2225">
                  <c:v>37.5</c:v>
                </c:pt>
                <c:pt idx="2226">
                  <c:v>37.4</c:v>
                </c:pt>
                <c:pt idx="2227">
                  <c:v>37.299999999999997</c:v>
                </c:pt>
                <c:pt idx="2228">
                  <c:v>37.200000000000003</c:v>
                </c:pt>
                <c:pt idx="2229">
                  <c:v>37.1</c:v>
                </c:pt>
                <c:pt idx="2230">
                  <c:v>37</c:v>
                </c:pt>
                <c:pt idx="2231">
                  <c:v>36.9</c:v>
                </c:pt>
                <c:pt idx="2232">
                  <c:v>36.9</c:v>
                </c:pt>
                <c:pt idx="2233">
                  <c:v>36.799999999999997</c:v>
                </c:pt>
                <c:pt idx="2234">
                  <c:v>36.700000000000003</c:v>
                </c:pt>
                <c:pt idx="2235">
                  <c:v>36.6</c:v>
                </c:pt>
                <c:pt idx="2236">
                  <c:v>36.5</c:v>
                </c:pt>
                <c:pt idx="2237">
                  <c:v>36.4</c:v>
                </c:pt>
                <c:pt idx="2238">
                  <c:v>36.299999999999997</c:v>
                </c:pt>
                <c:pt idx="2239">
                  <c:v>36.200000000000003</c:v>
                </c:pt>
                <c:pt idx="2240">
                  <c:v>36.200000000000003</c:v>
                </c:pt>
                <c:pt idx="2241">
                  <c:v>36.1</c:v>
                </c:pt>
                <c:pt idx="2242">
                  <c:v>36</c:v>
                </c:pt>
                <c:pt idx="2243">
                  <c:v>35.9</c:v>
                </c:pt>
                <c:pt idx="2244">
                  <c:v>35.799999999999997</c:v>
                </c:pt>
                <c:pt idx="2245">
                  <c:v>35.799999999999997</c:v>
                </c:pt>
                <c:pt idx="2246">
                  <c:v>35.700000000000003</c:v>
                </c:pt>
                <c:pt idx="2247">
                  <c:v>35.6</c:v>
                </c:pt>
                <c:pt idx="2248">
                  <c:v>35.5</c:v>
                </c:pt>
                <c:pt idx="2249">
                  <c:v>35.5</c:v>
                </c:pt>
                <c:pt idx="2250">
                  <c:v>35.4</c:v>
                </c:pt>
                <c:pt idx="2251">
                  <c:v>35.299999999999997</c:v>
                </c:pt>
                <c:pt idx="2252">
                  <c:v>35.200000000000003</c:v>
                </c:pt>
                <c:pt idx="2253">
                  <c:v>35.200000000000003</c:v>
                </c:pt>
                <c:pt idx="2254">
                  <c:v>35.1</c:v>
                </c:pt>
                <c:pt idx="2255">
                  <c:v>35</c:v>
                </c:pt>
                <c:pt idx="2256">
                  <c:v>35</c:v>
                </c:pt>
                <c:pt idx="2257">
                  <c:v>34.9</c:v>
                </c:pt>
                <c:pt idx="2258">
                  <c:v>34.799999999999997</c:v>
                </c:pt>
                <c:pt idx="2259">
                  <c:v>34.799999999999997</c:v>
                </c:pt>
                <c:pt idx="2260">
                  <c:v>34.700000000000003</c:v>
                </c:pt>
                <c:pt idx="2261">
                  <c:v>34.6</c:v>
                </c:pt>
                <c:pt idx="2262">
                  <c:v>34.5</c:v>
                </c:pt>
                <c:pt idx="2263">
                  <c:v>34.5</c:v>
                </c:pt>
                <c:pt idx="2264">
                  <c:v>34.4</c:v>
                </c:pt>
                <c:pt idx="2265">
                  <c:v>34.4</c:v>
                </c:pt>
                <c:pt idx="2266">
                  <c:v>34.299999999999997</c:v>
                </c:pt>
                <c:pt idx="2267">
                  <c:v>34.200000000000003</c:v>
                </c:pt>
                <c:pt idx="2268">
                  <c:v>34.200000000000003</c:v>
                </c:pt>
                <c:pt idx="2269">
                  <c:v>34.1</c:v>
                </c:pt>
                <c:pt idx="2270">
                  <c:v>34</c:v>
                </c:pt>
                <c:pt idx="2271">
                  <c:v>34</c:v>
                </c:pt>
                <c:pt idx="2272">
                  <c:v>33.9</c:v>
                </c:pt>
                <c:pt idx="2273">
                  <c:v>33.799999999999997</c:v>
                </c:pt>
                <c:pt idx="2274">
                  <c:v>33.799999999999997</c:v>
                </c:pt>
                <c:pt idx="2275">
                  <c:v>33.700000000000003</c:v>
                </c:pt>
                <c:pt idx="2276">
                  <c:v>33.700000000000003</c:v>
                </c:pt>
                <c:pt idx="2277">
                  <c:v>33.6</c:v>
                </c:pt>
                <c:pt idx="2278">
                  <c:v>33.5</c:v>
                </c:pt>
                <c:pt idx="2279">
                  <c:v>33.5</c:v>
                </c:pt>
                <c:pt idx="2280">
                  <c:v>33.4</c:v>
                </c:pt>
                <c:pt idx="2281">
                  <c:v>33.4</c:v>
                </c:pt>
                <c:pt idx="2282">
                  <c:v>33.299999999999997</c:v>
                </c:pt>
                <c:pt idx="2283">
                  <c:v>33.200000000000003</c:v>
                </c:pt>
                <c:pt idx="2284">
                  <c:v>33.200000000000003</c:v>
                </c:pt>
                <c:pt idx="2285">
                  <c:v>33.1</c:v>
                </c:pt>
                <c:pt idx="2286">
                  <c:v>33.1</c:v>
                </c:pt>
                <c:pt idx="2287">
                  <c:v>33</c:v>
                </c:pt>
                <c:pt idx="2288">
                  <c:v>32.9</c:v>
                </c:pt>
                <c:pt idx="2289">
                  <c:v>32.9</c:v>
                </c:pt>
                <c:pt idx="2290">
                  <c:v>32.799999999999997</c:v>
                </c:pt>
                <c:pt idx="2291">
                  <c:v>32.700000000000003</c:v>
                </c:pt>
                <c:pt idx="2292">
                  <c:v>32.700000000000003</c:v>
                </c:pt>
                <c:pt idx="2293">
                  <c:v>32.6</c:v>
                </c:pt>
                <c:pt idx="2294">
                  <c:v>32.5</c:v>
                </c:pt>
                <c:pt idx="2295">
                  <c:v>32.5</c:v>
                </c:pt>
                <c:pt idx="2296">
                  <c:v>32.4</c:v>
                </c:pt>
                <c:pt idx="2297">
                  <c:v>32.299999999999997</c:v>
                </c:pt>
                <c:pt idx="2298">
                  <c:v>32.299999999999997</c:v>
                </c:pt>
                <c:pt idx="2299">
                  <c:v>32.200000000000003</c:v>
                </c:pt>
                <c:pt idx="2300">
                  <c:v>32.1</c:v>
                </c:pt>
                <c:pt idx="2301">
                  <c:v>32.1</c:v>
                </c:pt>
                <c:pt idx="2302">
                  <c:v>32</c:v>
                </c:pt>
                <c:pt idx="2303">
                  <c:v>31.9</c:v>
                </c:pt>
                <c:pt idx="2304">
                  <c:v>31.9</c:v>
                </c:pt>
                <c:pt idx="2305">
                  <c:v>31.8</c:v>
                </c:pt>
                <c:pt idx="2306">
                  <c:v>31.7</c:v>
                </c:pt>
                <c:pt idx="2307">
                  <c:v>31.6</c:v>
                </c:pt>
                <c:pt idx="2308">
                  <c:v>31.6</c:v>
                </c:pt>
                <c:pt idx="2309">
                  <c:v>31.5</c:v>
                </c:pt>
                <c:pt idx="2310">
                  <c:v>31.4</c:v>
                </c:pt>
                <c:pt idx="2311">
                  <c:v>31.3</c:v>
                </c:pt>
                <c:pt idx="2312">
                  <c:v>31.2</c:v>
                </c:pt>
                <c:pt idx="2313">
                  <c:v>31.2</c:v>
                </c:pt>
                <c:pt idx="2314">
                  <c:v>31.1</c:v>
                </c:pt>
                <c:pt idx="2315">
                  <c:v>31</c:v>
                </c:pt>
                <c:pt idx="2316">
                  <c:v>30.9</c:v>
                </c:pt>
                <c:pt idx="2317">
                  <c:v>30.8</c:v>
                </c:pt>
                <c:pt idx="2318">
                  <c:v>30.7</c:v>
                </c:pt>
                <c:pt idx="2319">
                  <c:v>30.6</c:v>
                </c:pt>
                <c:pt idx="2320">
                  <c:v>30.6</c:v>
                </c:pt>
                <c:pt idx="2321">
                  <c:v>30.5</c:v>
                </c:pt>
                <c:pt idx="2322">
                  <c:v>30.4</c:v>
                </c:pt>
                <c:pt idx="2323">
                  <c:v>30.3</c:v>
                </c:pt>
                <c:pt idx="2324">
                  <c:v>30.2</c:v>
                </c:pt>
                <c:pt idx="2325">
                  <c:v>30.1</c:v>
                </c:pt>
                <c:pt idx="2326">
                  <c:v>30</c:v>
                </c:pt>
                <c:pt idx="2327">
                  <c:v>29.9</c:v>
                </c:pt>
                <c:pt idx="2328">
                  <c:v>29.8</c:v>
                </c:pt>
                <c:pt idx="2329">
                  <c:v>29.7</c:v>
                </c:pt>
                <c:pt idx="2330">
                  <c:v>29.6</c:v>
                </c:pt>
                <c:pt idx="2331">
                  <c:v>29.5</c:v>
                </c:pt>
                <c:pt idx="2332">
                  <c:v>29.4</c:v>
                </c:pt>
                <c:pt idx="2333">
                  <c:v>29.3</c:v>
                </c:pt>
                <c:pt idx="2334">
                  <c:v>29.2</c:v>
                </c:pt>
                <c:pt idx="2335">
                  <c:v>29.1</c:v>
                </c:pt>
                <c:pt idx="2336">
                  <c:v>29</c:v>
                </c:pt>
                <c:pt idx="2337">
                  <c:v>28.9</c:v>
                </c:pt>
                <c:pt idx="2338">
                  <c:v>28.7</c:v>
                </c:pt>
                <c:pt idx="2339">
                  <c:v>28.6</c:v>
                </c:pt>
                <c:pt idx="2340">
                  <c:v>28.5</c:v>
                </c:pt>
                <c:pt idx="2341">
                  <c:v>28.4</c:v>
                </c:pt>
                <c:pt idx="2342">
                  <c:v>28.3</c:v>
                </c:pt>
                <c:pt idx="2343">
                  <c:v>28.2</c:v>
                </c:pt>
                <c:pt idx="2344">
                  <c:v>28.1</c:v>
                </c:pt>
                <c:pt idx="2345">
                  <c:v>28</c:v>
                </c:pt>
                <c:pt idx="2346">
                  <c:v>27.8</c:v>
                </c:pt>
                <c:pt idx="2347">
                  <c:v>27.7</c:v>
                </c:pt>
                <c:pt idx="2348">
                  <c:v>27.6</c:v>
                </c:pt>
                <c:pt idx="2349">
                  <c:v>27.5</c:v>
                </c:pt>
                <c:pt idx="2350">
                  <c:v>27.4</c:v>
                </c:pt>
                <c:pt idx="2351">
                  <c:v>27.2</c:v>
                </c:pt>
                <c:pt idx="2352">
                  <c:v>27.1</c:v>
                </c:pt>
                <c:pt idx="2353">
                  <c:v>27</c:v>
                </c:pt>
                <c:pt idx="2354">
                  <c:v>26.9</c:v>
                </c:pt>
                <c:pt idx="2355">
                  <c:v>26.7</c:v>
                </c:pt>
                <c:pt idx="2356">
                  <c:v>26.6</c:v>
                </c:pt>
                <c:pt idx="2357">
                  <c:v>26.5</c:v>
                </c:pt>
                <c:pt idx="2358">
                  <c:v>26.4</c:v>
                </c:pt>
                <c:pt idx="2359">
                  <c:v>26.2</c:v>
                </c:pt>
                <c:pt idx="2360">
                  <c:v>26.1</c:v>
                </c:pt>
                <c:pt idx="2361">
                  <c:v>26</c:v>
                </c:pt>
                <c:pt idx="2362">
                  <c:v>25.9</c:v>
                </c:pt>
                <c:pt idx="2363">
                  <c:v>25.7</c:v>
                </c:pt>
                <c:pt idx="2364">
                  <c:v>25.6</c:v>
                </c:pt>
                <c:pt idx="2365">
                  <c:v>25.5</c:v>
                </c:pt>
                <c:pt idx="2366">
                  <c:v>25.3</c:v>
                </c:pt>
                <c:pt idx="2367">
                  <c:v>25.2</c:v>
                </c:pt>
                <c:pt idx="2368">
                  <c:v>25.1</c:v>
                </c:pt>
                <c:pt idx="2369">
                  <c:v>24.9</c:v>
                </c:pt>
                <c:pt idx="2370">
                  <c:v>24.8</c:v>
                </c:pt>
                <c:pt idx="2371">
                  <c:v>24.7</c:v>
                </c:pt>
                <c:pt idx="2372">
                  <c:v>24.5</c:v>
                </c:pt>
                <c:pt idx="2373">
                  <c:v>24.4</c:v>
                </c:pt>
                <c:pt idx="2374">
                  <c:v>24.2</c:v>
                </c:pt>
                <c:pt idx="2375">
                  <c:v>24.1</c:v>
                </c:pt>
                <c:pt idx="2376">
                  <c:v>24</c:v>
                </c:pt>
                <c:pt idx="2377">
                  <c:v>23.8</c:v>
                </c:pt>
                <c:pt idx="2378">
                  <c:v>23.7</c:v>
                </c:pt>
                <c:pt idx="2379">
                  <c:v>23.6</c:v>
                </c:pt>
                <c:pt idx="2380">
                  <c:v>25</c:v>
                </c:pt>
                <c:pt idx="2381">
                  <c:v>24.9</c:v>
                </c:pt>
                <c:pt idx="2382">
                  <c:v>24.8</c:v>
                </c:pt>
                <c:pt idx="2383">
                  <c:v>24.6</c:v>
                </c:pt>
                <c:pt idx="2384">
                  <c:v>24.5</c:v>
                </c:pt>
                <c:pt idx="2385">
                  <c:v>24.4</c:v>
                </c:pt>
                <c:pt idx="2386">
                  <c:v>24.3</c:v>
                </c:pt>
                <c:pt idx="2387">
                  <c:v>24.2</c:v>
                </c:pt>
                <c:pt idx="2388">
                  <c:v>24.1</c:v>
                </c:pt>
                <c:pt idx="2389">
                  <c:v>24</c:v>
                </c:pt>
                <c:pt idx="2390">
                  <c:v>23.8</c:v>
                </c:pt>
                <c:pt idx="2391">
                  <c:v>23.7</c:v>
                </c:pt>
                <c:pt idx="2392">
                  <c:v>23.6</c:v>
                </c:pt>
                <c:pt idx="2393">
                  <c:v>23.5</c:v>
                </c:pt>
                <c:pt idx="2394">
                  <c:v>23.4</c:v>
                </c:pt>
                <c:pt idx="2395">
                  <c:v>23.2</c:v>
                </c:pt>
                <c:pt idx="2396">
                  <c:v>23</c:v>
                </c:pt>
                <c:pt idx="2397">
                  <c:v>22.8</c:v>
                </c:pt>
                <c:pt idx="2398">
                  <c:v>22.6</c:v>
                </c:pt>
                <c:pt idx="2399">
                  <c:v>22.4</c:v>
                </c:pt>
                <c:pt idx="2400">
                  <c:v>22.2</c:v>
                </c:pt>
                <c:pt idx="2401">
                  <c:v>22.1</c:v>
                </c:pt>
                <c:pt idx="2402">
                  <c:v>21.9</c:v>
                </c:pt>
                <c:pt idx="2403">
                  <c:v>21.7</c:v>
                </c:pt>
                <c:pt idx="2404">
                  <c:v>21.5</c:v>
                </c:pt>
                <c:pt idx="2405">
                  <c:v>21.3</c:v>
                </c:pt>
                <c:pt idx="2406">
                  <c:v>21.2</c:v>
                </c:pt>
                <c:pt idx="2407">
                  <c:v>21</c:v>
                </c:pt>
                <c:pt idx="2408">
                  <c:v>20.8</c:v>
                </c:pt>
                <c:pt idx="2409">
                  <c:v>20.6</c:v>
                </c:pt>
                <c:pt idx="2410">
                  <c:v>20.5</c:v>
                </c:pt>
                <c:pt idx="2411">
                  <c:v>20.3</c:v>
                </c:pt>
                <c:pt idx="2412">
                  <c:v>20.100000000000001</c:v>
                </c:pt>
                <c:pt idx="2413">
                  <c:v>20</c:v>
                </c:pt>
                <c:pt idx="2414">
                  <c:v>19.8</c:v>
                </c:pt>
                <c:pt idx="2415">
                  <c:v>19.600000000000001</c:v>
                </c:pt>
                <c:pt idx="2416">
                  <c:v>19.399999999999999</c:v>
                </c:pt>
                <c:pt idx="2417">
                  <c:v>19.3</c:v>
                </c:pt>
                <c:pt idx="2418">
                  <c:v>19.100000000000001</c:v>
                </c:pt>
                <c:pt idx="2419">
                  <c:v>18.899999999999999</c:v>
                </c:pt>
                <c:pt idx="2420">
                  <c:v>18.8</c:v>
                </c:pt>
                <c:pt idx="2421">
                  <c:v>18.600000000000001</c:v>
                </c:pt>
                <c:pt idx="2422">
                  <c:v>18.399999999999999</c:v>
                </c:pt>
                <c:pt idx="2423">
                  <c:v>18.2</c:v>
                </c:pt>
                <c:pt idx="2424">
                  <c:v>18.100000000000001</c:v>
                </c:pt>
                <c:pt idx="2425">
                  <c:v>18</c:v>
                </c:pt>
                <c:pt idx="2426">
                  <c:v>18</c:v>
                </c:pt>
                <c:pt idx="2427">
                  <c:v>17.899999999999999</c:v>
                </c:pt>
                <c:pt idx="2428">
                  <c:v>17.8</c:v>
                </c:pt>
                <c:pt idx="2429">
                  <c:v>17.7</c:v>
                </c:pt>
                <c:pt idx="2430">
                  <c:v>17.600000000000001</c:v>
                </c:pt>
                <c:pt idx="2431">
                  <c:v>17.5</c:v>
                </c:pt>
                <c:pt idx="2432">
                  <c:v>17.399999999999999</c:v>
                </c:pt>
                <c:pt idx="2433">
                  <c:v>17.3</c:v>
                </c:pt>
                <c:pt idx="2434">
                  <c:v>17.2</c:v>
                </c:pt>
                <c:pt idx="2435">
                  <c:v>17.2</c:v>
                </c:pt>
                <c:pt idx="2436">
                  <c:v>17.100000000000001</c:v>
                </c:pt>
                <c:pt idx="2437">
                  <c:v>17.100000000000001</c:v>
                </c:pt>
                <c:pt idx="2438">
                  <c:v>17</c:v>
                </c:pt>
                <c:pt idx="2439">
                  <c:v>17</c:v>
                </c:pt>
                <c:pt idx="2440">
                  <c:v>16.899999999999999</c:v>
                </c:pt>
                <c:pt idx="2441">
                  <c:v>16.899999999999999</c:v>
                </c:pt>
                <c:pt idx="2442">
                  <c:v>16.8</c:v>
                </c:pt>
                <c:pt idx="2443">
                  <c:v>16.8</c:v>
                </c:pt>
                <c:pt idx="2444">
                  <c:v>16.8</c:v>
                </c:pt>
                <c:pt idx="2445">
                  <c:v>16.8</c:v>
                </c:pt>
                <c:pt idx="2446">
                  <c:v>16.8</c:v>
                </c:pt>
                <c:pt idx="2447">
                  <c:v>16.8</c:v>
                </c:pt>
                <c:pt idx="2448">
                  <c:v>16.8</c:v>
                </c:pt>
                <c:pt idx="2449">
                  <c:v>16.8</c:v>
                </c:pt>
                <c:pt idx="2450">
                  <c:v>16.8</c:v>
                </c:pt>
                <c:pt idx="2451">
                  <c:v>16.8</c:v>
                </c:pt>
                <c:pt idx="2452">
                  <c:v>16.8</c:v>
                </c:pt>
                <c:pt idx="2453">
                  <c:v>16.8</c:v>
                </c:pt>
                <c:pt idx="2454">
                  <c:v>16.8</c:v>
                </c:pt>
                <c:pt idx="2455">
                  <c:v>16.899999999999999</c:v>
                </c:pt>
                <c:pt idx="2456">
                  <c:v>16.899999999999999</c:v>
                </c:pt>
                <c:pt idx="2457">
                  <c:v>17</c:v>
                </c:pt>
                <c:pt idx="2458">
                  <c:v>17</c:v>
                </c:pt>
                <c:pt idx="2459">
                  <c:v>17.100000000000001</c:v>
                </c:pt>
                <c:pt idx="2460">
                  <c:v>17.100000000000001</c:v>
                </c:pt>
                <c:pt idx="2461">
                  <c:v>17.2</c:v>
                </c:pt>
                <c:pt idx="2462">
                  <c:v>17.2</c:v>
                </c:pt>
                <c:pt idx="2463">
                  <c:v>17.399999999999999</c:v>
                </c:pt>
                <c:pt idx="2464">
                  <c:v>17.5</c:v>
                </c:pt>
                <c:pt idx="2465">
                  <c:v>17.600000000000001</c:v>
                </c:pt>
                <c:pt idx="2466">
                  <c:v>17.7</c:v>
                </c:pt>
                <c:pt idx="2467">
                  <c:v>17.899999999999999</c:v>
                </c:pt>
                <c:pt idx="2468">
                  <c:v>18</c:v>
                </c:pt>
                <c:pt idx="2469">
                  <c:v>18.100000000000001</c:v>
                </c:pt>
                <c:pt idx="2470">
                  <c:v>18.2</c:v>
                </c:pt>
                <c:pt idx="2471">
                  <c:v>18.399999999999999</c:v>
                </c:pt>
                <c:pt idx="2472">
                  <c:v>18.5</c:v>
                </c:pt>
                <c:pt idx="2473">
                  <c:v>18.600000000000001</c:v>
                </c:pt>
                <c:pt idx="2474">
                  <c:v>18.8</c:v>
                </c:pt>
                <c:pt idx="2475">
                  <c:v>18.899999999999999</c:v>
                </c:pt>
                <c:pt idx="2476">
                  <c:v>19</c:v>
                </c:pt>
                <c:pt idx="2477">
                  <c:v>19.100000000000001</c:v>
                </c:pt>
                <c:pt idx="2478">
                  <c:v>19.3</c:v>
                </c:pt>
                <c:pt idx="2479">
                  <c:v>19.399999999999999</c:v>
                </c:pt>
                <c:pt idx="2480">
                  <c:v>19.5</c:v>
                </c:pt>
                <c:pt idx="2481">
                  <c:v>19.7</c:v>
                </c:pt>
                <c:pt idx="2482">
                  <c:v>19.8</c:v>
                </c:pt>
                <c:pt idx="2483">
                  <c:v>20</c:v>
                </c:pt>
                <c:pt idx="2484">
                  <c:v>20.3</c:v>
                </c:pt>
                <c:pt idx="2485">
                  <c:v>20.5</c:v>
                </c:pt>
                <c:pt idx="2486">
                  <c:v>20.8</c:v>
                </c:pt>
                <c:pt idx="2487">
                  <c:v>21</c:v>
                </c:pt>
                <c:pt idx="2488">
                  <c:v>21.3</c:v>
                </c:pt>
                <c:pt idx="2489">
                  <c:v>21.5</c:v>
                </c:pt>
                <c:pt idx="2490">
                  <c:v>21.7</c:v>
                </c:pt>
                <c:pt idx="2491">
                  <c:v>22</c:v>
                </c:pt>
                <c:pt idx="2492">
                  <c:v>22.3</c:v>
                </c:pt>
                <c:pt idx="2493">
                  <c:v>22.6</c:v>
                </c:pt>
                <c:pt idx="2494">
                  <c:v>22.9</c:v>
                </c:pt>
                <c:pt idx="2495">
                  <c:v>23.2</c:v>
                </c:pt>
                <c:pt idx="2496">
                  <c:v>23.5</c:v>
                </c:pt>
                <c:pt idx="2497">
                  <c:v>23.8</c:v>
                </c:pt>
                <c:pt idx="2498">
                  <c:v>24.1</c:v>
                </c:pt>
                <c:pt idx="2499">
                  <c:v>24.5</c:v>
                </c:pt>
              </c:numCache>
            </c:numRef>
          </c:yVal>
          <c:smooth val="1"/>
          <c:extLst>
            <c:ext xmlns:c16="http://schemas.microsoft.com/office/drawing/2014/chart" uri="{C3380CC4-5D6E-409C-BE32-E72D297353CC}">
              <c16:uniqueId val="{00000003-8473-F54F-918A-6D5340B84986}"/>
            </c:ext>
          </c:extLst>
        </c:ser>
        <c:ser>
          <c:idx val="4"/>
          <c:order val="4"/>
          <c:tx>
            <c:strRef>
              <c:f>Sheet1!$F$1</c:f>
              <c:strCache>
                <c:ptCount val="1"/>
                <c:pt idx="0">
                  <c:v>6 ul</c:v>
                </c:pt>
              </c:strCache>
            </c:strRef>
          </c:tx>
          <c:spPr>
            <a:ln w="18494">
              <a:solidFill>
                <a:srgbClr val="006411"/>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F$2:$F$2501</c:f>
              <c:numCache>
                <c:formatCode>General</c:formatCode>
                <c:ptCount val="2500"/>
                <c:pt idx="0">
                  <c:v>10.3</c:v>
                </c:pt>
                <c:pt idx="1">
                  <c:v>10.199999999999999</c:v>
                </c:pt>
                <c:pt idx="2">
                  <c:v>10.1</c:v>
                </c:pt>
                <c:pt idx="3">
                  <c:v>10</c:v>
                </c:pt>
                <c:pt idx="4">
                  <c:v>9.9</c:v>
                </c:pt>
                <c:pt idx="5">
                  <c:v>9.8000000000000007</c:v>
                </c:pt>
                <c:pt idx="6">
                  <c:v>9.7000000000000011</c:v>
                </c:pt>
                <c:pt idx="7">
                  <c:v>9.6</c:v>
                </c:pt>
                <c:pt idx="8">
                  <c:v>9.5</c:v>
                </c:pt>
                <c:pt idx="9">
                  <c:v>9.4</c:v>
                </c:pt>
                <c:pt idx="10">
                  <c:v>9.3000000000000007</c:v>
                </c:pt>
                <c:pt idx="11">
                  <c:v>9.3000000000000007</c:v>
                </c:pt>
                <c:pt idx="12">
                  <c:v>9.3000000000000007</c:v>
                </c:pt>
                <c:pt idx="13">
                  <c:v>9.3000000000000007</c:v>
                </c:pt>
                <c:pt idx="14">
                  <c:v>9.3000000000000007</c:v>
                </c:pt>
                <c:pt idx="15">
                  <c:v>9.3000000000000007</c:v>
                </c:pt>
                <c:pt idx="16">
                  <c:v>9.3000000000000007</c:v>
                </c:pt>
                <c:pt idx="17">
                  <c:v>9.3000000000000007</c:v>
                </c:pt>
                <c:pt idx="18">
                  <c:v>9.3000000000000007</c:v>
                </c:pt>
                <c:pt idx="19">
                  <c:v>9.4</c:v>
                </c:pt>
                <c:pt idx="20">
                  <c:v>9.4</c:v>
                </c:pt>
                <c:pt idx="21">
                  <c:v>9.4</c:v>
                </c:pt>
                <c:pt idx="22">
                  <c:v>9.3000000000000007</c:v>
                </c:pt>
                <c:pt idx="23">
                  <c:v>9.3000000000000007</c:v>
                </c:pt>
                <c:pt idx="24">
                  <c:v>9.2000000000000011</c:v>
                </c:pt>
                <c:pt idx="25">
                  <c:v>9.2000000000000011</c:v>
                </c:pt>
                <c:pt idx="26">
                  <c:v>9.1</c:v>
                </c:pt>
                <c:pt idx="27">
                  <c:v>9.1</c:v>
                </c:pt>
                <c:pt idx="28">
                  <c:v>9.1</c:v>
                </c:pt>
                <c:pt idx="29">
                  <c:v>9</c:v>
                </c:pt>
                <c:pt idx="30">
                  <c:v>9</c:v>
                </c:pt>
                <c:pt idx="31">
                  <c:v>8.9</c:v>
                </c:pt>
                <c:pt idx="32">
                  <c:v>8.9</c:v>
                </c:pt>
                <c:pt idx="33">
                  <c:v>8.8000000000000007</c:v>
                </c:pt>
                <c:pt idx="34">
                  <c:v>8.7000000000000011</c:v>
                </c:pt>
                <c:pt idx="35">
                  <c:v>8.6</c:v>
                </c:pt>
                <c:pt idx="36">
                  <c:v>8.5</c:v>
                </c:pt>
                <c:pt idx="37">
                  <c:v>8.5</c:v>
                </c:pt>
                <c:pt idx="38">
                  <c:v>8.4</c:v>
                </c:pt>
                <c:pt idx="39">
                  <c:v>8.3000000000000007</c:v>
                </c:pt>
                <c:pt idx="40">
                  <c:v>8.2000000000000011</c:v>
                </c:pt>
                <c:pt idx="41">
                  <c:v>8.2000000000000011</c:v>
                </c:pt>
                <c:pt idx="42">
                  <c:v>8.1</c:v>
                </c:pt>
                <c:pt idx="43">
                  <c:v>8</c:v>
                </c:pt>
                <c:pt idx="44">
                  <c:v>7.9</c:v>
                </c:pt>
                <c:pt idx="45">
                  <c:v>7.8</c:v>
                </c:pt>
                <c:pt idx="46">
                  <c:v>7.7</c:v>
                </c:pt>
                <c:pt idx="47">
                  <c:v>7.6</c:v>
                </c:pt>
                <c:pt idx="48">
                  <c:v>7.5</c:v>
                </c:pt>
                <c:pt idx="49">
                  <c:v>7.4</c:v>
                </c:pt>
                <c:pt idx="50">
                  <c:v>7.3</c:v>
                </c:pt>
                <c:pt idx="51">
                  <c:v>7.2</c:v>
                </c:pt>
                <c:pt idx="52">
                  <c:v>7.1</c:v>
                </c:pt>
                <c:pt idx="53">
                  <c:v>7</c:v>
                </c:pt>
                <c:pt idx="54">
                  <c:v>6.9</c:v>
                </c:pt>
                <c:pt idx="55">
                  <c:v>6.7</c:v>
                </c:pt>
                <c:pt idx="56">
                  <c:v>6.6</c:v>
                </c:pt>
                <c:pt idx="57">
                  <c:v>6.5</c:v>
                </c:pt>
                <c:pt idx="58">
                  <c:v>6.4</c:v>
                </c:pt>
                <c:pt idx="59">
                  <c:v>6.3</c:v>
                </c:pt>
                <c:pt idx="60">
                  <c:v>6.1</c:v>
                </c:pt>
                <c:pt idx="61">
                  <c:v>6</c:v>
                </c:pt>
                <c:pt idx="62">
                  <c:v>5.9</c:v>
                </c:pt>
                <c:pt idx="63">
                  <c:v>5.8</c:v>
                </c:pt>
                <c:pt idx="64">
                  <c:v>5.7</c:v>
                </c:pt>
                <c:pt idx="65">
                  <c:v>5.6</c:v>
                </c:pt>
                <c:pt idx="66">
                  <c:v>5.5</c:v>
                </c:pt>
                <c:pt idx="67">
                  <c:v>5.4</c:v>
                </c:pt>
                <c:pt idx="68">
                  <c:v>5.3</c:v>
                </c:pt>
                <c:pt idx="69">
                  <c:v>5.0999999999999996</c:v>
                </c:pt>
                <c:pt idx="70">
                  <c:v>5</c:v>
                </c:pt>
                <c:pt idx="71">
                  <c:v>4.9000000000000004</c:v>
                </c:pt>
                <c:pt idx="72">
                  <c:v>4.8</c:v>
                </c:pt>
                <c:pt idx="73">
                  <c:v>4.7</c:v>
                </c:pt>
                <c:pt idx="74">
                  <c:v>4.5999999999999996</c:v>
                </c:pt>
                <c:pt idx="75">
                  <c:v>4.5999999999999996</c:v>
                </c:pt>
                <c:pt idx="76">
                  <c:v>4.5</c:v>
                </c:pt>
                <c:pt idx="77">
                  <c:v>4.4000000000000004</c:v>
                </c:pt>
                <c:pt idx="78">
                  <c:v>4.3</c:v>
                </c:pt>
                <c:pt idx="79">
                  <c:v>4.2</c:v>
                </c:pt>
                <c:pt idx="80">
                  <c:v>4.2</c:v>
                </c:pt>
                <c:pt idx="81">
                  <c:v>4.0999999999999996</c:v>
                </c:pt>
                <c:pt idx="82">
                  <c:v>4</c:v>
                </c:pt>
                <c:pt idx="83">
                  <c:v>3.9</c:v>
                </c:pt>
                <c:pt idx="84">
                  <c:v>3.9</c:v>
                </c:pt>
                <c:pt idx="85">
                  <c:v>3.8</c:v>
                </c:pt>
                <c:pt idx="86">
                  <c:v>3.7</c:v>
                </c:pt>
                <c:pt idx="87">
                  <c:v>3.7</c:v>
                </c:pt>
                <c:pt idx="88">
                  <c:v>3.6</c:v>
                </c:pt>
                <c:pt idx="89">
                  <c:v>3.6</c:v>
                </c:pt>
                <c:pt idx="90">
                  <c:v>3.5</c:v>
                </c:pt>
                <c:pt idx="91">
                  <c:v>3.4</c:v>
                </c:pt>
                <c:pt idx="92">
                  <c:v>3.4</c:v>
                </c:pt>
                <c:pt idx="93">
                  <c:v>3.3</c:v>
                </c:pt>
                <c:pt idx="94">
                  <c:v>3.3</c:v>
                </c:pt>
                <c:pt idx="95">
                  <c:v>3.2</c:v>
                </c:pt>
                <c:pt idx="96">
                  <c:v>3.2</c:v>
                </c:pt>
                <c:pt idx="97">
                  <c:v>3.1</c:v>
                </c:pt>
                <c:pt idx="98">
                  <c:v>3.1</c:v>
                </c:pt>
                <c:pt idx="99">
                  <c:v>3.1</c:v>
                </c:pt>
                <c:pt idx="100">
                  <c:v>3</c:v>
                </c:pt>
                <c:pt idx="101">
                  <c:v>3</c:v>
                </c:pt>
                <c:pt idx="102">
                  <c:v>2.9</c:v>
                </c:pt>
                <c:pt idx="103">
                  <c:v>2.9</c:v>
                </c:pt>
                <c:pt idx="104">
                  <c:v>2.9</c:v>
                </c:pt>
                <c:pt idx="105">
                  <c:v>2.9</c:v>
                </c:pt>
                <c:pt idx="106">
                  <c:v>2.9</c:v>
                </c:pt>
                <c:pt idx="107">
                  <c:v>2.9</c:v>
                </c:pt>
                <c:pt idx="108">
                  <c:v>2.9</c:v>
                </c:pt>
                <c:pt idx="109">
                  <c:v>2.9</c:v>
                </c:pt>
                <c:pt idx="110">
                  <c:v>2.9</c:v>
                </c:pt>
                <c:pt idx="111">
                  <c:v>2.9</c:v>
                </c:pt>
                <c:pt idx="112">
                  <c:v>2.9</c:v>
                </c:pt>
                <c:pt idx="113">
                  <c:v>2.9</c:v>
                </c:pt>
                <c:pt idx="114">
                  <c:v>2.9</c:v>
                </c:pt>
                <c:pt idx="115">
                  <c:v>2.9</c:v>
                </c:pt>
                <c:pt idx="116">
                  <c:v>3</c:v>
                </c:pt>
                <c:pt idx="117">
                  <c:v>3</c:v>
                </c:pt>
                <c:pt idx="118">
                  <c:v>3</c:v>
                </c:pt>
                <c:pt idx="119">
                  <c:v>3</c:v>
                </c:pt>
                <c:pt idx="120">
                  <c:v>3.9</c:v>
                </c:pt>
                <c:pt idx="121">
                  <c:v>3.9</c:v>
                </c:pt>
                <c:pt idx="122">
                  <c:v>3.9</c:v>
                </c:pt>
                <c:pt idx="123">
                  <c:v>3.9</c:v>
                </c:pt>
                <c:pt idx="124">
                  <c:v>3.9</c:v>
                </c:pt>
                <c:pt idx="125">
                  <c:v>3.9</c:v>
                </c:pt>
                <c:pt idx="126">
                  <c:v>4</c:v>
                </c:pt>
                <c:pt idx="127">
                  <c:v>4</c:v>
                </c:pt>
                <c:pt idx="128">
                  <c:v>4</c:v>
                </c:pt>
                <c:pt idx="129">
                  <c:v>4</c:v>
                </c:pt>
                <c:pt idx="130">
                  <c:v>4</c:v>
                </c:pt>
                <c:pt idx="131">
                  <c:v>4</c:v>
                </c:pt>
                <c:pt idx="132">
                  <c:v>4</c:v>
                </c:pt>
                <c:pt idx="133">
                  <c:v>4</c:v>
                </c:pt>
                <c:pt idx="134">
                  <c:v>4</c:v>
                </c:pt>
                <c:pt idx="135">
                  <c:v>4</c:v>
                </c:pt>
                <c:pt idx="136">
                  <c:v>4</c:v>
                </c:pt>
                <c:pt idx="137">
                  <c:v>4.0999999999999996</c:v>
                </c:pt>
                <c:pt idx="138">
                  <c:v>4.0999999999999996</c:v>
                </c:pt>
                <c:pt idx="139">
                  <c:v>4.0999999999999996</c:v>
                </c:pt>
                <c:pt idx="140">
                  <c:v>4.0999999999999996</c:v>
                </c:pt>
                <c:pt idx="141">
                  <c:v>4.0999999999999996</c:v>
                </c:pt>
                <c:pt idx="142">
                  <c:v>4.0999999999999996</c:v>
                </c:pt>
                <c:pt idx="143">
                  <c:v>4.2</c:v>
                </c:pt>
                <c:pt idx="144">
                  <c:v>4.2</c:v>
                </c:pt>
                <c:pt idx="145">
                  <c:v>4.2</c:v>
                </c:pt>
                <c:pt idx="146">
                  <c:v>4.2</c:v>
                </c:pt>
                <c:pt idx="147">
                  <c:v>4.2</c:v>
                </c:pt>
                <c:pt idx="148">
                  <c:v>4.3</c:v>
                </c:pt>
                <c:pt idx="149">
                  <c:v>4.3</c:v>
                </c:pt>
                <c:pt idx="150">
                  <c:v>4.3</c:v>
                </c:pt>
                <c:pt idx="151">
                  <c:v>4.3</c:v>
                </c:pt>
                <c:pt idx="152">
                  <c:v>4.4000000000000004</c:v>
                </c:pt>
                <c:pt idx="153">
                  <c:v>4.4000000000000004</c:v>
                </c:pt>
                <c:pt idx="154">
                  <c:v>4.4000000000000004</c:v>
                </c:pt>
                <c:pt idx="155">
                  <c:v>4.4000000000000004</c:v>
                </c:pt>
                <c:pt idx="156">
                  <c:v>4.5</c:v>
                </c:pt>
                <c:pt idx="157">
                  <c:v>4.5</c:v>
                </c:pt>
                <c:pt idx="158">
                  <c:v>4.5</c:v>
                </c:pt>
                <c:pt idx="159">
                  <c:v>4.5</c:v>
                </c:pt>
                <c:pt idx="160">
                  <c:v>4.5999999999999996</c:v>
                </c:pt>
                <c:pt idx="161">
                  <c:v>4.5999999999999996</c:v>
                </c:pt>
                <c:pt idx="162">
                  <c:v>4.5999999999999996</c:v>
                </c:pt>
                <c:pt idx="163">
                  <c:v>4.5999999999999996</c:v>
                </c:pt>
                <c:pt idx="164">
                  <c:v>4.7</c:v>
                </c:pt>
                <c:pt idx="165">
                  <c:v>4.7</c:v>
                </c:pt>
                <c:pt idx="166">
                  <c:v>4.7</c:v>
                </c:pt>
                <c:pt idx="167">
                  <c:v>4.8</c:v>
                </c:pt>
                <c:pt idx="168">
                  <c:v>4.8</c:v>
                </c:pt>
                <c:pt idx="169">
                  <c:v>4.8</c:v>
                </c:pt>
                <c:pt idx="170">
                  <c:v>4.9000000000000004</c:v>
                </c:pt>
                <c:pt idx="171">
                  <c:v>4.9000000000000004</c:v>
                </c:pt>
                <c:pt idx="172">
                  <c:v>4.9000000000000004</c:v>
                </c:pt>
                <c:pt idx="173">
                  <c:v>4.9000000000000004</c:v>
                </c:pt>
                <c:pt idx="174">
                  <c:v>5</c:v>
                </c:pt>
                <c:pt idx="175">
                  <c:v>5</c:v>
                </c:pt>
                <c:pt idx="176">
                  <c:v>5</c:v>
                </c:pt>
                <c:pt idx="177">
                  <c:v>5.0999999999999996</c:v>
                </c:pt>
                <c:pt idx="178">
                  <c:v>5.0999999999999996</c:v>
                </c:pt>
                <c:pt idx="179">
                  <c:v>5.0999999999999996</c:v>
                </c:pt>
                <c:pt idx="180">
                  <c:v>5.0999999999999996</c:v>
                </c:pt>
                <c:pt idx="181">
                  <c:v>5.2</c:v>
                </c:pt>
                <c:pt idx="182">
                  <c:v>5.2</c:v>
                </c:pt>
                <c:pt idx="183">
                  <c:v>5.2</c:v>
                </c:pt>
                <c:pt idx="184">
                  <c:v>5.3</c:v>
                </c:pt>
                <c:pt idx="185">
                  <c:v>5.3</c:v>
                </c:pt>
                <c:pt idx="186">
                  <c:v>5.3</c:v>
                </c:pt>
                <c:pt idx="187">
                  <c:v>5.3</c:v>
                </c:pt>
                <c:pt idx="188">
                  <c:v>5.4</c:v>
                </c:pt>
                <c:pt idx="189">
                  <c:v>5.4</c:v>
                </c:pt>
                <c:pt idx="190">
                  <c:v>5.4</c:v>
                </c:pt>
                <c:pt idx="191">
                  <c:v>5.4</c:v>
                </c:pt>
                <c:pt idx="192">
                  <c:v>5.5</c:v>
                </c:pt>
                <c:pt idx="193">
                  <c:v>5.5</c:v>
                </c:pt>
                <c:pt idx="194">
                  <c:v>5.5</c:v>
                </c:pt>
                <c:pt idx="195">
                  <c:v>5.5</c:v>
                </c:pt>
                <c:pt idx="196">
                  <c:v>5.6</c:v>
                </c:pt>
                <c:pt idx="197">
                  <c:v>5.6</c:v>
                </c:pt>
                <c:pt idx="198">
                  <c:v>5.6</c:v>
                </c:pt>
                <c:pt idx="199">
                  <c:v>5.6</c:v>
                </c:pt>
                <c:pt idx="200">
                  <c:v>5.6</c:v>
                </c:pt>
                <c:pt idx="201">
                  <c:v>5.7</c:v>
                </c:pt>
                <c:pt idx="202">
                  <c:v>5.7</c:v>
                </c:pt>
                <c:pt idx="203">
                  <c:v>5.7</c:v>
                </c:pt>
                <c:pt idx="204">
                  <c:v>5.7</c:v>
                </c:pt>
                <c:pt idx="205">
                  <c:v>5.7</c:v>
                </c:pt>
                <c:pt idx="206">
                  <c:v>5.8</c:v>
                </c:pt>
                <c:pt idx="207">
                  <c:v>5.8</c:v>
                </c:pt>
                <c:pt idx="208">
                  <c:v>5.8</c:v>
                </c:pt>
                <c:pt idx="209">
                  <c:v>5.8</c:v>
                </c:pt>
                <c:pt idx="210">
                  <c:v>5.8</c:v>
                </c:pt>
                <c:pt idx="211">
                  <c:v>5.8</c:v>
                </c:pt>
                <c:pt idx="212">
                  <c:v>5.8</c:v>
                </c:pt>
                <c:pt idx="213">
                  <c:v>5.9</c:v>
                </c:pt>
                <c:pt idx="214">
                  <c:v>5.9</c:v>
                </c:pt>
                <c:pt idx="215">
                  <c:v>5.9</c:v>
                </c:pt>
                <c:pt idx="216">
                  <c:v>5.9</c:v>
                </c:pt>
                <c:pt idx="217">
                  <c:v>5.9</c:v>
                </c:pt>
                <c:pt idx="218">
                  <c:v>5.9</c:v>
                </c:pt>
                <c:pt idx="219">
                  <c:v>5.9</c:v>
                </c:pt>
                <c:pt idx="220">
                  <c:v>5.9</c:v>
                </c:pt>
                <c:pt idx="221">
                  <c:v>6</c:v>
                </c:pt>
                <c:pt idx="222">
                  <c:v>6</c:v>
                </c:pt>
                <c:pt idx="223">
                  <c:v>6</c:v>
                </c:pt>
                <c:pt idx="224">
                  <c:v>6</c:v>
                </c:pt>
                <c:pt idx="225">
                  <c:v>6</c:v>
                </c:pt>
                <c:pt idx="226">
                  <c:v>6</c:v>
                </c:pt>
                <c:pt idx="227">
                  <c:v>6</c:v>
                </c:pt>
                <c:pt idx="228">
                  <c:v>6</c:v>
                </c:pt>
                <c:pt idx="229">
                  <c:v>6</c:v>
                </c:pt>
                <c:pt idx="230">
                  <c:v>6</c:v>
                </c:pt>
                <c:pt idx="231">
                  <c:v>6</c:v>
                </c:pt>
                <c:pt idx="232">
                  <c:v>6</c:v>
                </c:pt>
                <c:pt idx="233">
                  <c:v>6</c:v>
                </c:pt>
                <c:pt idx="234">
                  <c:v>6.1</c:v>
                </c:pt>
                <c:pt idx="235">
                  <c:v>6.1</c:v>
                </c:pt>
                <c:pt idx="236">
                  <c:v>6.1</c:v>
                </c:pt>
                <c:pt idx="237">
                  <c:v>6.1</c:v>
                </c:pt>
                <c:pt idx="238">
                  <c:v>6.1</c:v>
                </c:pt>
                <c:pt idx="239">
                  <c:v>6.1</c:v>
                </c:pt>
                <c:pt idx="240">
                  <c:v>6.1</c:v>
                </c:pt>
                <c:pt idx="241">
                  <c:v>6.1</c:v>
                </c:pt>
                <c:pt idx="242">
                  <c:v>6.1</c:v>
                </c:pt>
                <c:pt idx="243">
                  <c:v>6.1</c:v>
                </c:pt>
                <c:pt idx="244">
                  <c:v>6.1</c:v>
                </c:pt>
                <c:pt idx="245">
                  <c:v>6.1</c:v>
                </c:pt>
                <c:pt idx="246">
                  <c:v>6.1</c:v>
                </c:pt>
                <c:pt idx="247">
                  <c:v>6.1</c:v>
                </c:pt>
                <c:pt idx="248">
                  <c:v>6.1</c:v>
                </c:pt>
                <c:pt idx="249">
                  <c:v>6.2</c:v>
                </c:pt>
                <c:pt idx="250">
                  <c:v>6.2</c:v>
                </c:pt>
                <c:pt idx="251">
                  <c:v>6.2</c:v>
                </c:pt>
                <c:pt idx="252">
                  <c:v>6.2</c:v>
                </c:pt>
                <c:pt idx="253">
                  <c:v>6.2</c:v>
                </c:pt>
                <c:pt idx="254">
                  <c:v>6.2</c:v>
                </c:pt>
                <c:pt idx="255">
                  <c:v>6.2</c:v>
                </c:pt>
                <c:pt idx="256">
                  <c:v>6.2</c:v>
                </c:pt>
                <c:pt idx="257">
                  <c:v>6.2</c:v>
                </c:pt>
                <c:pt idx="258">
                  <c:v>6.2</c:v>
                </c:pt>
                <c:pt idx="259">
                  <c:v>6.2</c:v>
                </c:pt>
                <c:pt idx="260">
                  <c:v>6.2</c:v>
                </c:pt>
                <c:pt idx="261">
                  <c:v>6.2</c:v>
                </c:pt>
                <c:pt idx="262">
                  <c:v>6.2</c:v>
                </c:pt>
                <c:pt idx="263">
                  <c:v>6.2</c:v>
                </c:pt>
                <c:pt idx="264">
                  <c:v>6.2</c:v>
                </c:pt>
                <c:pt idx="265">
                  <c:v>6.2</c:v>
                </c:pt>
                <c:pt idx="266">
                  <c:v>6.2</c:v>
                </c:pt>
                <c:pt idx="267">
                  <c:v>6.2</c:v>
                </c:pt>
                <c:pt idx="268">
                  <c:v>6.2</c:v>
                </c:pt>
                <c:pt idx="269">
                  <c:v>6.2</c:v>
                </c:pt>
                <c:pt idx="270">
                  <c:v>6.1</c:v>
                </c:pt>
                <c:pt idx="271">
                  <c:v>6.1</c:v>
                </c:pt>
                <c:pt idx="272">
                  <c:v>6.1</c:v>
                </c:pt>
                <c:pt idx="273">
                  <c:v>6.1</c:v>
                </c:pt>
                <c:pt idx="274">
                  <c:v>6.1</c:v>
                </c:pt>
                <c:pt idx="275">
                  <c:v>6.1</c:v>
                </c:pt>
                <c:pt idx="276">
                  <c:v>6.1</c:v>
                </c:pt>
                <c:pt idx="277">
                  <c:v>6.1</c:v>
                </c:pt>
                <c:pt idx="278">
                  <c:v>6.1</c:v>
                </c:pt>
                <c:pt idx="279">
                  <c:v>6.1</c:v>
                </c:pt>
                <c:pt idx="280">
                  <c:v>6.1</c:v>
                </c:pt>
                <c:pt idx="281">
                  <c:v>6.1</c:v>
                </c:pt>
                <c:pt idx="282">
                  <c:v>6</c:v>
                </c:pt>
                <c:pt idx="283">
                  <c:v>6</c:v>
                </c:pt>
                <c:pt idx="284">
                  <c:v>6</c:v>
                </c:pt>
                <c:pt idx="285">
                  <c:v>6</c:v>
                </c:pt>
                <c:pt idx="286">
                  <c:v>6</c:v>
                </c:pt>
                <c:pt idx="287">
                  <c:v>6</c:v>
                </c:pt>
                <c:pt idx="288">
                  <c:v>6</c:v>
                </c:pt>
                <c:pt idx="289">
                  <c:v>5.9</c:v>
                </c:pt>
                <c:pt idx="290">
                  <c:v>5.9</c:v>
                </c:pt>
                <c:pt idx="291">
                  <c:v>5.9</c:v>
                </c:pt>
                <c:pt idx="292">
                  <c:v>5.9</c:v>
                </c:pt>
                <c:pt idx="293">
                  <c:v>5.9</c:v>
                </c:pt>
                <c:pt idx="294">
                  <c:v>5.9</c:v>
                </c:pt>
                <c:pt idx="295">
                  <c:v>5.9</c:v>
                </c:pt>
                <c:pt idx="296">
                  <c:v>5.8</c:v>
                </c:pt>
                <c:pt idx="297">
                  <c:v>5.8</c:v>
                </c:pt>
                <c:pt idx="298">
                  <c:v>5.8</c:v>
                </c:pt>
                <c:pt idx="299">
                  <c:v>5.8</c:v>
                </c:pt>
                <c:pt idx="300">
                  <c:v>5.8</c:v>
                </c:pt>
                <c:pt idx="301">
                  <c:v>5.8</c:v>
                </c:pt>
                <c:pt idx="302">
                  <c:v>5.8</c:v>
                </c:pt>
                <c:pt idx="303">
                  <c:v>5.8</c:v>
                </c:pt>
                <c:pt idx="304">
                  <c:v>5.8</c:v>
                </c:pt>
                <c:pt idx="305">
                  <c:v>5.8</c:v>
                </c:pt>
                <c:pt idx="306">
                  <c:v>5.7</c:v>
                </c:pt>
                <c:pt idx="307">
                  <c:v>5.7</c:v>
                </c:pt>
                <c:pt idx="308">
                  <c:v>5.7</c:v>
                </c:pt>
                <c:pt idx="309">
                  <c:v>5.7</c:v>
                </c:pt>
                <c:pt idx="310">
                  <c:v>5.7</c:v>
                </c:pt>
                <c:pt idx="311">
                  <c:v>5.7</c:v>
                </c:pt>
                <c:pt idx="312">
                  <c:v>5.7</c:v>
                </c:pt>
                <c:pt idx="313">
                  <c:v>5.8</c:v>
                </c:pt>
                <c:pt idx="314">
                  <c:v>5.8</c:v>
                </c:pt>
                <c:pt idx="315">
                  <c:v>5.8</c:v>
                </c:pt>
                <c:pt idx="316">
                  <c:v>5.8</c:v>
                </c:pt>
                <c:pt idx="317">
                  <c:v>5.8</c:v>
                </c:pt>
                <c:pt idx="318">
                  <c:v>5.8</c:v>
                </c:pt>
                <c:pt idx="319">
                  <c:v>5.8</c:v>
                </c:pt>
                <c:pt idx="320">
                  <c:v>5.8</c:v>
                </c:pt>
                <c:pt idx="321">
                  <c:v>5.9</c:v>
                </c:pt>
                <c:pt idx="322">
                  <c:v>5.9</c:v>
                </c:pt>
                <c:pt idx="323">
                  <c:v>5.9</c:v>
                </c:pt>
                <c:pt idx="324">
                  <c:v>5.9</c:v>
                </c:pt>
                <c:pt idx="325">
                  <c:v>6</c:v>
                </c:pt>
                <c:pt idx="326">
                  <c:v>6</c:v>
                </c:pt>
                <c:pt idx="327">
                  <c:v>6</c:v>
                </c:pt>
                <c:pt idx="328">
                  <c:v>6.1</c:v>
                </c:pt>
                <c:pt idx="329">
                  <c:v>6.1</c:v>
                </c:pt>
                <c:pt idx="330">
                  <c:v>6.1</c:v>
                </c:pt>
                <c:pt idx="331">
                  <c:v>6.2</c:v>
                </c:pt>
                <c:pt idx="332">
                  <c:v>6.2</c:v>
                </c:pt>
                <c:pt idx="333">
                  <c:v>6.3</c:v>
                </c:pt>
                <c:pt idx="334">
                  <c:v>6.3</c:v>
                </c:pt>
                <c:pt idx="335">
                  <c:v>6.4</c:v>
                </c:pt>
                <c:pt idx="336">
                  <c:v>6.4</c:v>
                </c:pt>
                <c:pt idx="337">
                  <c:v>6.5</c:v>
                </c:pt>
                <c:pt idx="338">
                  <c:v>6.5</c:v>
                </c:pt>
                <c:pt idx="339">
                  <c:v>6.6</c:v>
                </c:pt>
                <c:pt idx="340">
                  <c:v>6.7</c:v>
                </c:pt>
                <c:pt idx="341">
                  <c:v>6.7</c:v>
                </c:pt>
                <c:pt idx="342">
                  <c:v>6.8</c:v>
                </c:pt>
                <c:pt idx="343">
                  <c:v>6.9</c:v>
                </c:pt>
                <c:pt idx="344">
                  <c:v>6.9</c:v>
                </c:pt>
                <c:pt idx="345">
                  <c:v>7</c:v>
                </c:pt>
                <c:pt idx="346">
                  <c:v>7.1</c:v>
                </c:pt>
                <c:pt idx="347">
                  <c:v>7.2</c:v>
                </c:pt>
                <c:pt idx="348">
                  <c:v>7.2</c:v>
                </c:pt>
                <c:pt idx="349">
                  <c:v>7.3</c:v>
                </c:pt>
                <c:pt idx="350">
                  <c:v>7.4</c:v>
                </c:pt>
                <c:pt idx="351">
                  <c:v>7.5</c:v>
                </c:pt>
                <c:pt idx="352">
                  <c:v>7.6</c:v>
                </c:pt>
                <c:pt idx="353">
                  <c:v>7.7</c:v>
                </c:pt>
                <c:pt idx="354">
                  <c:v>7.7</c:v>
                </c:pt>
                <c:pt idx="355">
                  <c:v>7.8</c:v>
                </c:pt>
                <c:pt idx="356">
                  <c:v>7.9</c:v>
                </c:pt>
                <c:pt idx="357">
                  <c:v>8</c:v>
                </c:pt>
                <c:pt idx="358">
                  <c:v>8.1</c:v>
                </c:pt>
                <c:pt idx="359">
                  <c:v>8.2000000000000011</c:v>
                </c:pt>
                <c:pt idx="360">
                  <c:v>8.3000000000000007</c:v>
                </c:pt>
                <c:pt idx="361">
                  <c:v>8.4</c:v>
                </c:pt>
                <c:pt idx="362">
                  <c:v>8.5</c:v>
                </c:pt>
                <c:pt idx="363">
                  <c:v>8.6</c:v>
                </c:pt>
                <c:pt idx="364">
                  <c:v>8.7000000000000011</c:v>
                </c:pt>
                <c:pt idx="365">
                  <c:v>8.8000000000000007</c:v>
                </c:pt>
                <c:pt idx="366">
                  <c:v>8.9</c:v>
                </c:pt>
                <c:pt idx="367">
                  <c:v>9.1</c:v>
                </c:pt>
                <c:pt idx="368">
                  <c:v>9.2000000000000011</c:v>
                </c:pt>
                <c:pt idx="369">
                  <c:v>9.3000000000000007</c:v>
                </c:pt>
                <c:pt idx="370">
                  <c:v>9.4</c:v>
                </c:pt>
                <c:pt idx="371">
                  <c:v>9.5</c:v>
                </c:pt>
                <c:pt idx="372">
                  <c:v>9.6</c:v>
                </c:pt>
                <c:pt idx="373">
                  <c:v>9.7000000000000011</c:v>
                </c:pt>
                <c:pt idx="374">
                  <c:v>9.9</c:v>
                </c:pt>
                <c:pt idx="375">
                  <c:v>10</c:v>
                </c:pt>
                <c:pt idx="376">
                  <c:v>10.1</c:v>
                </c:pt>
                <c:pt idx="377">
                  <c:v>10.199999999999999</c:v>
                </c:pt>
                <c:pt idx="378">
                  <c:v>10.4</c:v>
                </c:pt>
                <c:pt idx="379">
                  <c:v>10.5</c:v>
                </c:pt>
                <c:pt idx="380">
                  <c:v>10.6</c:v>
                </c:pt>
                <c:pt idx="381">
                  <c:v>10.7</c:v>
                </c:pt>
                <c:pt idx="382">
                  <c:v>10.9</c:v>
                </c:pt>
                <c:pt idx="383">
                  <c:v>11</c:v>
                </c:pt>
                <c:pt idx="384">
                  <c:v>11.1</c:v>
                </c:pt>
                <c:pt idx="385">
                  <c:v>11.3</c:v>
                </c:pt>
                <c:pt idx="386">
                  <c:v>11.4</c:v>
                </c:pt>
                <c:pt idx="387">
                  <c:v>11.6</c:v>
                </c:pt>
                <c:pt idx="388">
                  <c:v>11.7</c:v>
                </c:pt>
                <c:pt idx="389">
                  <c:v>11.9</c:v>
                </c:pt>
                <c:pt idx="390">
                  <c:v>12</c:v>
                </c:pt>
                <c:pt idx="391">
                  <c:v>12.1</c:v>
                </c:pt>
                <c:pt idx="392">
                  <c:v>12.3</c:v>
                </c:pt>
                <c:pt idx="393">
                  <c:v>12.4</c:v>
                </c:pt>
                <c:pt idx="394">
                  <c:v>12.6</c:v>
                </c:pt>
                <c:pt idx="395">
                  <c:v>12.7</c:v>
                </c:pt>
                <c:pt idx="396">
                  <c:v>12.9</c:v>
                </c:pt>
                <c:pt idx="397">
                  <c:v>13.1</c:v>
                </c:pt>
                <c:pt idx="398">
                  <c:v>13.2</c:v>
                </c:pt>
                <c:pt idx="399">
                  <c:v>13.4</c:v>
                </c:pt>
                <c:pt idx="400">
                  <c:v>13.5</c:v>
                </c:pt>
                <c:pt idx="401">
                  <c:v>13.7</c:v>
                </c:pt>
                <c:pt idx="402">
                  <c:v>13.9</c:v>
                </c:pt>
                <c:pt idx="403">
                  <c:v>14</c:v>
                </c:pt>
                <c:pt idx="404">
                  <c:v>14.2</c:v>
                </c:pt>
                <c:pt idx="405">
                  <c:v>14.4</c:v>
                </c:pt>
                <c:pt idx="406">
                  <c:v>14.5</c:v>
                </c:pt>
                <c:pt idx="407">
                  <c:v>14.7</c:v>
                </c:pt>
                <c:pt idx="408">
                  <c:v>14.9</c:v>
                </c:pt>
                <c:pt idx="409">
                  <c:v>15.1</c:v>
                </c:pt>
                <c:pt idx="410">
                  <c:v>15.2</c:v>
                </c:pt>
                <c:pt idx="411">
                  <c:v>15.4</c:v>
                </c:pt>
                <c:pt idx="412">
                  <c:v>15.6</c:v>
                </c:pt>
                <c:pt idx="413">
                  <c:v>15.8</c:v>
                </c:pt>
                <c:pt idx="414">
                  <c:v>16</c:v>
                </c:pt>
                <c:pt idx="415">
                  <c:v>16.2</c:v>
                </c:pt>
                <c:pt idx="416">
                  <c:v>16.399999999999999</c:v>
                </c:pt>
                <c:pt idx="417">
                  <c:v>16.600000000000001</c:v>
                </c:pt>
                <c:pt idx="418">
                  <c:v>16.8</c:v>
                </c:pt>
                <c:pt idx="419">
                  <c:v>17</c:v>
                </c:pt>
                <c:pt idx="420">
                  <c:v>17.2</c:v>
                </c:pt>
                <c:pt idx="421">
                  <c:v>17.399999999999999</c:v>
                </c:pt>
                <c:pt idx="422">
                  <c:v>17.600000000000001</c:v>
                </c:pt>
                <c:pt idx="423">
                  <c:v>17.8</c:v>
                </c:pt>
                <c:pt idx="424">
                  <c:v>18.100000000000001</c:v>
                </c:pt>
                <c:pt idx="425">
                  <c:v>18.3</c:v>
                </c:pt>
                <c:pt idx="426">
                  <c:v>18.5</c:v>
                </c:pt>
                <c:pt idx="427">
                  <c:v>18.8</c:v>
                </c:pt>
                <c:pt idx="428">
                  <c:v>19</c:v>
                </c:pt>
                <c:pt idx="429">
                  <c:v>19.2</c:v>
                </c:pt>
                <c:pt idx="430">
                  <c:v>19.5</c:v>
                </c:pt>
                <c:pt idx="431">
                  <c:v>19.7</c:v>
                </c:pt>
                <c:pt idx="432">
                  <c:v>20</c:v>
                </c:pt>
                <c:pt idx="433">
                  <c:v>20.2</c:v>
                </c:pt>
                <c:pt idx="434">
                  <c:v>20.5</c:v>
                </c:pt>
                <c:pt idx="435">
                  <c:v>20.8</c:v>
                </c:pt>
                <c:pt idx="436">
                  <c:v>21</c:v>
                </c:pt>
                <c:pt idx="437">
                  <c:v>21.3</c:v>
                </c:pt>
                <c:pt idx="438">
                  <c:v>21.6</c:v>
                </c:pt>
                <c:pt idx="439">
                  <c:v>21.9</c:v>
                </c:pt>
                <c:pt idx="440">
                  <c:v>22.2</c:v>
                </c:pt>
                <c:pt idx="441">
                  <c:v>22.5</c:v>
                </c:pt>
                <c:pt idx="442">
                  <c:v>22.8</c:v>
                </c:pt>
                <c:pt idx="443">
                  <c:v>23.1</c:v>
                </c:pt>
                <c:pt idx="444">
                  <c:v>23.4</c:v>
                </c:pt>
                <c:pt idx="445">
                  <c:v>23.7</c:v>
                </c:pt>
                <c:pt idx="446">
                  <c:v>24.1</c:v>
                </c:pt>
                <c:pt idx="447">
                  <c:v>24.4</c:v>
                </c:pt>
                <c:pt idx="448">
                  <c:v>24.7</c:v>
                </c:pt>
                <c:pt idx="449">
                  <c:v>25.1</c:v>
                </c:pt>
                <c:pt idx="450">
                  <c:v>25.4</c:v>
                </c:pt>
                <c:pt idx="451">
                  <c:v>25.8</c:v>
                </c:pt>
                <c:pt idx="452">
                  <c:v>26.2</c:v>
                </c:pt>
                <c:pt idx="453">
                  <c:v>26.5</c:v>
                </c:pt>
                <c:pt idx="454">
                  <c:v>26.9</c:v>
                </c:pt>
                <c:pt idx="455">
                  <c:v>27.3</c:v>
                </c:pt>
                <c:pt idx="456">
                  <c:v>27.7</c:v>
                </c:pt>
                <c:pt idx="457">
                  <c:v>28.1</c:v>
                </c:pt>
                <c:pt idx="458">
                  <c:v>28.5</c:v>
                </c:pt>
                <c:pt idx="459">
                  <c:v>28.9</c:v>
                </c:pt>
                <c:pt idx="460">
                  <c:v>29.3</c:v>
                </c:pt>
                <c:pt idx="461">
                  <c:v>29.7</c:v>
                </c:pt>
                <c:pt idx="462">
                  <c:v>30.1</c:v>
                </c:pt>
                <c:pt idx="463">
                  <c:v>30.6</c:v>
                </c:pt>
                <c:pt idx="464">
                  <c:v>31</c:v>
                </c:pt>
                <c:pt idx="465">
                  <c:v>31.4</c:v>
                </c:pt>
                <c:pt idx="466">
                  <c:v>31.9</c:v>
                </c:pt>
                <c:pt idx="467">
                  <c:v>32.299999999999997</c:v>
                </c:pt>
                <c:pt idx="468">
                  <c:v>32.799999999999997</c:v>
                </c:pt>
                <c:pt idx="469">
                  <c:v>33.200000000000003</c:v>
                </c:pt>
                <c:pt idx="470">
                  <c:v>33.700000000000003</c:v>
                </c:pt>
                <c:pt idx="471">
                  <c:v>34.200000000000003</c:v>
                </c:pt>
                <c:pt idx="472">
                  <c:v>34.700000000000003</c:v>
                </c:pt>
                <c:pt idx="473">
                  <c:v>35.200000000000003</c:v>
                </c:pt>
                <c:pt idx="474">
                  <c:v>35.700000000000003</c:v>
                </c:pt>
                <c:pt idx="475">
                  <c:v>36.200000000000003</c:v>
                </c:pt>
                <c:pt idx="476">
                  <c:v>36.700000000000003</c:v>
                </c:pt>
                <c:pt idx="477">
                  <c:v>37.200000000000003</c:v>
                </c:pt>
                <c:pt idx="478">
                  <c:v>37.700000000000003</c:v>
                </c:pt>
                <c:pt idx="479">
                  <c:v>38.200000000000003</c:v>
                </c:pt>
                <c:pt idx="480">
                  <c:v>38.799999999999997</c:v>
                </c:pt>
                <c:pt idx="481">
                  <c:v>39.299999999999997</c:v>
                </c:pt>
                <c:pt idx="482">
                  <c:v>39.799999999999997</c:v>
                </c:pt>
                <c:pt idx="483">
                  <c:v>40.4</c:v>
                </c:pt>
                <c:pt idx="484">
                  <c:v>41</c:v>
                </c:pt>
                <c:pt idx="485">
                  <c:v>41.5</c:v>
                </c:pt>
                <c:pt idx="486">
                  <c:v>42.1</c:v>
                </c:pt>
                <c:pt idx="487">
                  <c:v>42.7</c:v>
                </c:pt>
                <c:pt idx="488">
                  <c:v>43.3</c:v>
                </c:pt>
                <c:pt idx="489">
                  <c:v>43.9</c:v>
                </c:pt>
                <c:pt idx="490">
                  <c:v>44.5</c:v>
                </c:pt>
                <c:pt idx="491">
                  <c:v>45.1</c:v>
                </c:pt>
                <c:pt idx="492">
                  <c:v>45.7</c:v>
                </c:pt>
                <c:pt idx="493">
                  <c:v>46.4</c:v>
                </c:pt>
                <c:pt idx="494">
                  <c:v>47</c:v>
                </c:pt>
                <c:pt idx="495">
                  <c:v>47.7</c:v>
                </c:pt>
                <c:pt idx="496">
                  <c:v>48.3</c:v>
                </c:pt>
                <c:pt idx="497">
                  <c:v>49</c:v>
                </c:pt>
                <c:pt idx="498">
                  <c:v>49.7</c:v>
                </c:pt>
                <c:pt idx="499">
                  <c:v>50.4</c:v>
                </c:pt>
                <c:pt idx="500">
                  <c:v>51.1</c:v>
                </c:pt>
                <c:pt idx="501">
                  <c:v>51.8</c:v>
                </c:pt>
                <c:pt idx="502">
                  <c:v>52.5</c:v>
                </c:pt>
                <c:pt idx="503">
                  <c:v>53.3</c:v>
                </c:pt>
                <c:pt idx="504">
                  <c:v>54</c:v>
                </c:pt>
                <c:pt idx="505">
                  <c:v>54.8</c:v>
                </c:pt>
                <c:pt idx="506">
                  <c:v>55.5</c:v>
                </c:pt>
                <c:pt idx="507">
                  <c:v>56.3</c:v>
                </c:pt>
                <c:pt idx="508">
                  <c:v>57.1</c:v>
                </c:pt>
                <c:pt idx="509">
                  <c:v>57.9</c:v>
                </c:pt>
                <c:pt idx="510">
                  <c:v>58.8</c:v>
                </c:pt>
                <c:pt idx="511">
                  <c:v>59.6</c:v>
                </c:pt>
                <c:pt idx="512">
                  <c:v>60.5</c:v>
                </c:pt>
                <c:pt idx="513">
                  <c:v>61.3</c:v>
                </c:pt>
                <c:pt idx="514">
                  <c:v>62.2</c:v>
                </c:pt>
                <c:pt idx="515">
                  <c:v>63.1</c:v>
                </c:pt>
                <c:pt idx="516">
                  <c:v>64</c:v>
                </c:pt>
                <c:pt idx="517">
                  <c:v>64.900000000000006</c:v>
                </c:pt>
                <c:pt idx="518">
                  <c:v>65.900000000000006</c:v>
                </c:pt>
                <c:pt idx="519">
                  <c:v>66.8</c:v>
                </c:pt>
                <c:pt idx="520">
                  <c:v>67.8</c:v>
                </c:pt>
                <c:pt idx="521">
                  <c:v>68.8</c:v>
                </c:pt>
                <c:pt idx="522">
                  <c:v>69.8</c:v>
                </c:pt>
                <c:pt idx="523">
                  <c:v>70.8</c:v>
                </c:pt>
                <c:pt idx="524">
                  <c:v>71.8</c:v>
                </c:pt>
                <c:pt idx="525">
                  <c:v>72.900000000000006</c:v>
                </c:pt>
                <c:pt idx="526">
                  <c:v>74</c:v>
                </c:pt>
                <c:pt idx="527">
                  <c:v>75</c:v>
                </c:pt>
                <c:pt idx="528">
                  <c:v>76.099999999999994</c:v>
                </c:pt>
                <c:pt idx="529">
                  <c:v>77.3</c:v>
                </c:pt>
                <c:pt idx="530">
                  <c:v>78.400000000000006</c:v>
                </c:pt>
                <c:pt idx="531">
                  <c:v>79.599999999999994</c:v>
                </c:pt>
                <c:pt idx="532">
                  <c:v>80.7</c:v>
                </c:pt>
                <c:pt idx="533">
                  <c:v>81.900000000000006</c:v>
                </c:pt>
                <c:pt idx="534">
                  <c:v>83.1</c:v>
                </c:pt>
                <c:pt idx="535">
                  <c:v>84.4</c:v>
                </c:pt>
                <c:pt idx="536">
                  <c:v>85.6</c:v>
                </c:pt>
                <c:pt idx="537">
                  <c:v>86.9</c:v>
                </c:pt>
                <c:pt idx="538">
                  <c:v>88.1</c:v>
                </c:pt>
                <c:pt idx="539">
                  <c:v>89.4</c:v>
                </c:pt>
                <c:pt idx="540">
                  <c:v>90.8</c:v>
                </c:pt>
                <c:pt idx="541">
                  <c:v>92.1</c:v>
                </c:pt>
                <c:pt idx="542">
                  <c:v>93.5</c:v>
                </c:pt>
                <c:pt idx="543">
                  <c:v>94.8</c:v>
                </c:pt>
                <c:pt idx="544">
                  <c:v>96.2</c:v>
                </c:pt>
                <c:pt idx="545">
                  <c:v>97.6</c:v>
                </c:pt>
                <c:pt idx="546">
                  <c:v>99.1</c:v>
                </c:pt>
                <c:pt idx="547">
                  <c:v>100.5</c:v>
                </c:pt>
                <c:pt idx="548">
                  <c:v>102</c:v>
                </c:pt>
                <c:pt idx="549">
                  <c:v>103.4</c:v>
                </c:pt>
                <c:pt idx="550">
                  <c:v>105</c:v>
                </c:pt>
                <c:pt idx="551">
                  <c:v>106.5</c:v>
                </c:pt>
                <c:pt idx="552">
                  <c:v>108</c:v>
                </c:pt>
                <c:pt idx="553">
                  <c:v>109.6</c:v>
                </c:pt>
                <c:pt idx="554">
                  <c:v>111.2</c:v>
                </c:pt>
                <c:pt idx="555">
                  <c:v>112.7</c:v>
                </c:pt>
                <c:pt idx="556">
                  <c:v>114.4</c:v>
                </c:pt>
                <c:pt idx="557">
                  <c:v>116</c:v>
                </c:pt>
                <c:pt idx="558">
                  <c:v>117.7</c:v>
                </c:pt>
                <c:pt idx="559">
                  <c:v>119.3</c:v>
                </c:pt>
                <c:pt idx="560">
                  <c:v>121</c:v>
                </c:pt>
                <c:pt idx="561">
                  <c:v>122.7</c:v>
                </c:pt>
                <c:pt idx="562">
                  <c:v>124.4</c:v>
                </c:pt>
                <c:pt idx="563">
                  <c:v>126.1</c:v>
                </c:pt>
                <c:pt idx="564">
                  <c:v>127.9</c:v>
                </c:pt>
                <c:pt idx="565">
                  <c:v>129.69999999999999</c:v>
                </c:pt>
                <c:pt idx="566">
                  <c:v>131.4</c:v>
                </c:pt>
                <c:pt idx="567">
                  <c:v>133.19999999999999</c:v>
                </c:pt>
                <c:pt idx="568">
                  <c:v>135.1</c:v>
                </c:pt>
                <c:pt idx="569">
                  <c:v>136.9</c:v>
                </c:pt>
                <c:pt idx="570">
                  <c:v>138.80000000000001</c:v>
                </c:pt>
                <c:pt idx="571">
                  <c:v>140.6</c:v>
                </c:pt>
                <c:pt idx="572">
                  <c:v>142.5</c:v>
                </c:pt>
                <c:pt idx="573">
                  <c:v>144.4</c:v>
                </c:pt>
                <c:pt idx="574">
                  <c:v>146.4</c:v>
                </c:pt>
                <c:pt idx="575">
                  <c:v>148.30000000000001</c:v>
                </c:pt>
                <c:pt idx="576">
                  <c:v>150.30000000000001</c:v>
                </c:pt>
                <c:pt idx="577">
                  <c:v>152.30000000000001</c:v>
                </c:pt>
                <c:pt idx="578">
                  <c:v>154.30000000000001</c:v>
                </c:pt>
                <c:pt idx="579">
                  <c:v>156.30000000000001</c:v>
                </c:pt>
                <c:pt idx="580">
                  <c:v>158.4</c:v>
                </c:pt>
                <c:pt idx="581">
                  <c:v>160.5</c:v>
                </c:pt>
                <c:pt idx="582">
                  <c:v>162.5</c:v>
                </c:pt>
                <c:pt idx="583">
                  <c:v>164.6</c:v>
                </c:pt>
                <c:pt idx="584">
                  <c:v>166.8</c:v>
                </c:pt>
                <c:pt idx="585">
                  <c:v>168.9</c:v>
                </c:pt>
                <c:pt idx="586">
                  <c:v>171.1</c:v>
                </c:pt>
                <c:pt idx="587">
                  <c:v>173.2</c:v>
                </c:pt>
                <c:pt idx="588">
                  <c:v>175.4</c:v>
                </c:pt>
                <c:pt idx="589">
                  <c:v>177.7</c:v>
                </c:pt>
                <c:pt idx="590">
                  <c:v>179.9</c:v>
                </c:pt>
                <c:pt idx="591">
                  <c:v>182.1</c:v>
                </c:pt>
                <c:pt idx="592">
                  <c:v>184.4</c:v>
                </c:pt>
                <c:pt idx="593">
                  <c:v>186.7</c:v>
                </c:pt>
                <c:pt idx="594">
                  <c:v>189</c:v>
                </c:pt>
                <c:pt idx="595">
                  <c:v>191.4</c:v>
                </c:pt>
                <c:pt idx="596">
                  <c:v>193.7</c:v>
                </c:pt>
                <c:pt idx="597">
                  <c:v>196.1</c:v>
                </c:pt>
                <c:pt idx="598">
                  <c:v>198.5</c:v>
                </c:pt>
                <c:pt idx="599">
                  <c:v>200.9</c:v>
                </c:pt>
                <c:pt idx="600">
                  <c:v>203.3</c:v>
                </c:pt>
                <c:pt idx="601">
                  <c:v>205.8</c:v>
                </c:pt>
                <c:pt idx="602">
                  <c:v>208.2</c:v>
                </c:pt>
                <c:pt idx="603">
                  <c:v>210.7</c:v>
                </c:pt>
                <c:pt idx="604">
                  <c:v>213.2</c:v>
                </c:pt>
                <c:pt idx="605">
                  <c:v>215.7</c:v>
                </c:pt>
                <c:pt idx="606">
                  <c:v>218.3</c:v>
                </c:pt>
                <c:pt idx="607">
                  <c:v>220.8</c:v>
                </c:pt>
                <c:pt idx="608">
                  <c:v>223.4</c:v>
                </c:pt>
                <c:pt idx="609">
                  <c:v>226</c:v>
                </c:pt>
                <c:pt idx="610">
                  <c:v>228.6</c:v>
                </c:pt>
                <c:pt idx="611">
                  <c:v>231.2</c:v>
                </c:pt>
                <c:pt idx="612">
                  <c:v>233.9</c:v>
                </c:pt>
                <c:pt idx="613">
                  <c:v>236.5</c:v>
                </c:pt>
                <c:pt idx="614">
                  <c:v>239.2</c:v>
                </c:pt>
                <c:pt idx="615">
                  <c:v>241.9</c:v>
                </c:pt>
                <c:pt idx="616">
                  <c:v>244.6</c:v>
                </c:pt>
                <c:pt idx="617">
                  <c:v>247.4</c:v>
                </c:pt>
                <c:pt idx="618">
                  <c:v>250.1</c:v>
                </c:pt>
                <c:pt idx="619">
                  <c:v>252.9</c:v>
                </c:pt>
                <c:pt idx="620">
                  <c:v>255.7</c:v>
                </c:pt>
                <c:pt idx="621">
                  <c:v>258.5</c:v>
                </c:pt>
                <c:pt idx="622">
                  <c:v>261.39999999999992</c:v>
                </c:pt>
                <c:pt idx="623">
                  <c:v>264.2</c:v>
                </c:pt>
                <c:pt idx="624">
                  <c:v>267.10000000000002</c:v>
                </c:pt>
                <c:pt idx="625">
                  <c:v>270</c:v>
                </c:pt>
                <c:pt idx="626">
                  <c:v>272.89999999999992</c:v>
                </c:pt>
                <c:pt idx="627">
                  <c:v>275.8</c:v>
                </c:pt>
                <c:pt idx="628">
                  <c:v>278.7</c:v>
                </c:pt>
                <c:pt idx="629">
                  <c:v>281.7</c:v>
                </c:pt>
                <c:pt idx="630">
                  <c:v>284.7</c:v>
                </c:pt>
                <c:pt idx="631">
                  <c:v>287.7</c:v>
                </c:pt>
                <c:pt idx="632">
                  <c:v>290.7</c:v>
                </c:pt>
                <c:pt idx="633">
                  <c:v>293.7</c:v>
                </c:pt>
                <c:pt idx="634">
                  <c:v>296.8</c:v>
                </c:pt>
                <c:pt idx="635">
                  <c:v>299.8</c:v>
                </c:pt>
                <c:pt idx="636">
                  <c:v>302.89999999999992</c:v>
                </c:pt>
                <c:pt idx="637">
                  <c:v>306</c:v>
                </c:pt>
                <c:pt idx="638">
                  <c:v>309.10000000000002</c:v>
                </c:pt>
                <c:pt idx="639">
                  <c:v>312.3</c:v>
                </c:pt>
                <c:pt idx="640">
                  <c:v>315.39999999999992</c:v>
                </c:pt>
                <c:pt idx="641">
                  <c:v>318.60000000000002</c:v>
                </c:pt>
                <c:pt idx="642">
                  <c:v>321.8</c:v>
                </c:pt>
                <c:pt idx="643">
                  <c:v>325</c:v>
                </c:pt>
                <c:pt idx="644">
                  <c:v>328.2</c:v>
                </c:pt>
                <c:pt idx="645">
                  <c:v>331.4</c:v>
                </c:pt>
                <c:pt idx="646">
                  <c:v>334.6</c:v>
                </c:pt>
                <c:pt idx="647">
                  <c:v>337.9</c:v>
                </c:pt>
                <c:pt idx="648">
                  <c:v>341.2</c:v>
                </c:pt>
                <c:pt idx="649">
                  <c:v>344.5</c:v>
                </c:pt>
                <c:pt idx="650">
                  <c:v>347.8</c:v>
                </c:pt>
                <c:pt idx="651">
                  <c:v>351.1</c:v>
                </c:pt>
                <c:pt idx="652">
                  <c:v>354.5</c:v>
                </c:pt>
                <c:pt idx="653">
                  <c:v>357.8</c:v>
                </c:pt>
                <c:pt idx="654">
                  <c:v>361.2</c:v>
                </c:pt>
                <c:pt idx="655">
                  <c:v>364.6</c:v>
                </c:pt>
                <c:pt idx="656">
                  <c:v>368</c:v>
                </c:pt>
                <c:pt idx="657">
                  <c:v>371.4</c:v>
                </c:pt>
                <c:pt idx="658">
                  <c:v>374.8</c:v>
                </c:pt>
                <c:pt idx="659">
                  <c:v>378.2</c:v>
                </c:pt>
                <c:pt idx="660">
                  <c:v>381.7</c:v>
                </c:pt>
                <c:pt idx="661">
                  <c:v>385.1</c:v>
                </c:pt>
                <c:pt idx="662">
                  <c:v>388.6</c:v>
                </c:pt>
                <c:pt idx="663">
                  <c:v>392.1</c:v>
                </c:pt>
                <c:pt idx="664">
                  <c:v>395.6</c:v>
                </c:pt>
                <c:pt idx="665">
                  <c:v>399.1</c:v>
                </c:pt>
                <c:pt idx="666">
                  <c:v>402.6</c:v>
                </c:pt>
                <c:pt idx="667">
                  <c:v>406.1</c:v>
                </c:pt>
                <c:pt idx="668">
                  <c:v>409.6</c:v>
                </c:pt>
                <c:pt idx="669">
                  <c:v>413.1</c:v>
                </c:pt>
                <c:pt idx="670">
                  <c:v>416.7</c:v>
                </c:pt>
                <c:pt idx="671">
                  <c:v>420.2</c:v>
                </c:pt>
                <c:pt idx="672">
                  <c:v>423.8</c:v>
                </c:pt>
                <c:pt idx="673">
                  <c:v>427.4</c:v>
                </c:pt>
                <c:pt idx="674">
                  <c:v>430.9</c:v>
                </c:pt>
                <c:pt idx="675">
                  <c:v>434.5</c:v>
                </c:pt>
                <c:pt idx="676">
                  <c:v>438.1</c:v>
                </c:pt>
                <c:pt idx="677">
                  <c:v>441.7</c:v>
                </c:pt>
                <c:pt idx="678">
                  <c:v>445.3</c:v>
                </c:pt>
                <c:pt idx="679">
                  <c:v>448.9</c:v>
                </c:pt>
                <c:pt idx="680">
                  <c:v>452.5</c:v>
                </c:pt>
                <c:pt idx="681">
                  <c:v>456.2</c:v>
                </c:pt>
                <c:pt idx="682">
                  <c:v>459.8</c:v>
                </c:pt>
                <c:pt idx="683">
                  <c:v>463.4</c:v>
                </c:pt>
                <c:pt idx="684">
                  <c:v>467.1</c:v>
                </c:pt>
                <c:pt idx="685">
                  <c:v>470.7</c:v>
                </c:pt>
                <c:pt idx="686">
                  <c:v>474.4</c:v>
                </c:pt>
                <c:pt idx="687">
                  <c:v>478</c:v>
                </c:pt>
                <c:pt idx="688">
                  <c:v>481.7</c:v>
                </c:pt>
                <c:pt idx="689">
                  <c:v>485.4</c:v>
                </c:pt>
                <c:pt idx="690">
                  <c:v>489</c:v>
                </c:pt>
                <c:pt idx="691">
                  <c:v>492.7</c:v>
                </c:pt>
                <c:pt idx="692">
                  <c:v>496.4</c:v>
                </c:pt>
                <c:pt idx="693">
                  <c:v>500</c:v>
                </c:pt>
                <c:pt idx="694">
                  <c:v>503.7</c:v>
                </c:pt>
                <c:pt idx="695">
                  <c:v>507.4</c:v>
                </c:pt>
                <c:pt idx="696">
                  <c:v>511.1</c:v>
                </c:pt>
                <c:pt idx="697">
                  <c:v>514.79999999999995</c:v>
                </c:pt>
                <c:pt idx="698">
                  <c:v>518.5</c:v>
                </c:pt>
                <c:pt idx="699">
                  <c:v>522.20000000000005</c:v>
                </c:pt>
                <c:pt idx="700">
                  <c:v>525.9</c:v>
                </c:pt>
                <c:pt idx="701">
                  <c:v>529.6</c:v>
                </c:pt>
                <c:pt idx="702">
                  <c:v>533.29999999999995</c:v>
                </c:pt>
                <c:pt idx="703">
                  <c:v>537</c:v>
                </c:pt>
                <c:pt idx="704">
                  <c:v>540.70000000000005</c:v>
                </c:pt>
                <c:pt idx="705">
                  <c:v>544.4</c:v>
                </c:pt>
                <c:pt idx="706">
                  <c:v>548.1</c:v>
                </c:pt>
                <c:pt idx="707">
                  <c:v>551.79999999999995</c:v>
                </c:pt>
                <c:pt idx="708">
                  <c:v>555.6</c:v>
                </c:pt>
                <c:pt idx="709">
                  <c:v>559.29999999999995</c:v>
                </c:pt>
                <c:pt idx="710">
                  <c:v>563</c:v>
                </c:pt>
                <c:pt idx="711">
                  <c:v>566.79999999999995</c:v>
                </c:pt>
                <c:pt idx="712">
                  <c:v>570.5</c:v>
                </c:pt>
                <c:pt idx="713">
                  <c:v>574.29999999999995</c:v>
                </c:pt>
                <c:pt idx="714">
                  <c:v>578</c:v>
                </c:pt>
                <c:pt idx="715">
                  <c:v>581.79999999999995</c:v>
                </c:pt>
                <c:pt idx="716">
                  <c:v>585.6</c:v>
                </c:pt>
                <c:pt idx="717">
                  <c:v>589.29999999999995</c:v>
                </c:pt>
                <c:pt idx="718">
                  <c:v>593.1</c:v>
                </c:pt>
                <c:pt idx="719">
                  <c:v>596.9</c:v>
                </c:pt>
                <c:pt idx="720">
                  <c:v>600.70000000000005</c:v>
                </c:pt>
                <c:pt idx="721">
                  <c:v>604.4</c:v>
                </c:pt>
                <c:pt idx="722">
                  <c:v>608.20000000000005</c:v>
                </c:pt>
                <c:pt idx="723">
                  <c:v>612</c:v>
                </c:pt>
                <c:pt idx="724">
                  <c:v>615.79999999999995</c:v>
                </c:pt>
                <c:pt idx="725">
                  <c:v>619.6</c:v>
                </c:pt>
                <c:pt idx="726">
                  <c:v>623.29999999999995</c:v>
                </c:pt>
                <c:pt idx="727">
                  <c:v>627.1</c:v>
                </c:pt>
                <c:pt idx="728">
                  <c:v>630.9</c:v>
                </c:pt>
                <c:pt idx="729">
                  <c:v>634.70000000000005</c:v>
                </c:pt>
                <c:pt idx="730">
                  <c:v>638.5</c:v>
                </c:pt>
                <c:pt idx="731">
                  <c:v>642.29999999999995</c:v>
                </c:pt>
                <c:pt idx="732">
                  <c:v>646.1</c:v>
                </c:pt>
                <c:pt idx="733">
                  <c:v>649.9</c:v>
                </c:pt>
                <c:pt idx="734">
                  <c:v>653.70000000000005</c:v>
                </c:pt>
                <c:pt idx="735">
                  <c:v>657.5</c:v>
                </c:pt>
                <c:pt idx="736">
                  <c:v>661.4</c:v>
                </c:pt>
                <c:pt idx="737">
                  <c:v>665.2</c:v>
                </c:pt>
                <c:pt idx="738">
                  <c:v>669</c:v>
                </c:pt>
                <c:pt idx="739">
                  <c:v>672.8</c:v>
                </c:pt>
                <c:pt idx="740">
                  <c:v>676.7</c:v>
                </c:pt>
                <c:pt idx="741">
                  <c:v>680.5</c:v>
                </c:pt>
                <c:pt idx="742">
                  <c:v>684.3</c:v>
                </c:pt>
                <c:pt idx="743">
                  <c:v>688.2</c:v>
                </c:pt>
                <c:pt idx="744">
                  <c:v>692</c:v>
                </c:pt>
                <c:pt idx="745">
                  <c:v>695.9</c:v>
                </c:pt>
                <c:pt idx="746">
                  <c:v>699.7</c:v>
                </c:pt>
                <c:pt idx="747">
                  <c:v>703.6</c:v>
                </c:pt>
                <c:pt idx="748">
                  <c:v>707.4</c:v>
                </c:pt>
                <c:pt idx="749">
                  <c:v>711.3</c:v>
                </c:pt>
                <c:pt idx="750">
                  <c:v>715.1</c:v>
                </c:pt>
                <c:pt idx="751">
                  <c:v>719</c:v>
                </c:pt>
                <c:pt idx="752">
                  <c:v>722.8</c:v>
                </c:pt>
                <c:pt idx="753">
                  <c:v>726.7</c:v>
                </c:pt>
                <c:pt idx="754">
                  <c:v>730.5</c:v>
                </c:pt>
                <c:pt idx="755">
                  <c:v>734.3</c:v>
                </c:pt>
                <c:pt idx="756">
                  <c:v>738.2</c:v>
                </c:pt>
                <c:pt idx="757">
                  <c:v>742</c:v>
                </c:pt>
                <c:pt idx="758">
                  <c:v>745.9</c:v>
                </c:pt>
                <c:pt idx="759">
                  <c:v>749.7</c:v>
                </c:pt>
                <c:pt idx="760">
                  <c:v>753.5</c:v>
                </c:pt>
                <c:pt idx="761">
                  <c:v>757.4</c:v>
                </c:pt>
                <c:pt idx="762">
                  <c:v>761.2</c:v>
                </c:pt>
                <c:pt idx="763">
                  <c:v>765</c:v>
                </c:pt>
                <c:pt idx="764">
                  <c:v>768.8</c:v>
                </c:pt>
                <c:pt idx="765">
                  <c:v>772.6</c:v>
                </c:pt>
                <c:pt idx="766">
                  <c:v>776.4</c:v>
                </c:pt>
                <c:pt idx="767">
                  <c:v>780.2</c:v>
                </c:pt>
                <c:pt idx="768">
                  <c:v>784</c:v>
                </c:pt>
                <c:pt idx="769">
                  <c:v>787.8</c:v>
                </c:pt>
                <c:pt idx="770">
                  <c:v>791.6</c:v>
                </c:pt>
                <c:pt idx="771">
                  <c:v>795.4</c:v>
                </c:pt>
                <c:pt idx="772">
                  <c:v>799.2</c:v>
                </c:pt>
                <c:pt idx="773">
                  <c:v>802.9</c:v>
                </c:pt>
                <c:pt idx="774">
                  <c:v>806.7</c:v>
                </c:pt>
                <c:pt idx="775">
                  <c:v>810.4</c:v>
                </c:pt>
                <c:pt idx="776">
                  <c:v>814.2</c:v>
                </c:pt>
                <c:pt idx="777">
                  <c:v>817.9</c:v>
                </c:pt>
                <c:pt idx="778">
                  <c:v>821.7</c:v>
                </c:pt>
                <c:pt idx="779">
                  <c:v>825.4</c:v>
                </c:pt>
                <c:pt idx="780">
                  <c:v>829.1</c:v>
                </c:pt>
                <c:pt idx="781">
                  <c:v>832.8</c:v>
                </c:pt>
                <c:pt idx="782">
                  <c:v>836.5</c:v>
                </c:pt>
                <c:pt idx="783">
                  <c:v>840.2</c:v>
                </c:pt>
                <c:pt idx="784">
                  <c:v>843.8</c:v>
                </c:pt>
                <c:pt idx="785">
                  <c:v>847.5</c:v>
                </c:pt>
                <c:pt idx="786">
                  <c:v>851.1</c:v>
                </c:pt>
                <c:pt idx="787">
                  <c:v>854.8</c:v>
                </c:pt>
                <c:pt idx="788">
                  <c:v>858.4</c:v>
                </c:pt>
                <c:pt idx="789">
                  <c:v>862.1</c:v>
                </c:pt>
                <c:pt idx="790">
                  <c:v>865.7</c:v>
                </c:pt>
                <c:pt idx="791">
                  <c:v>869.3</c:v>
                </c:pt>
                <c:pt idx="792">
                  <c:v>872.9</c:v>
                </c:pt>
                <c:pt idx="793">
                  <c:v>876.5</c:v>
                </c:pt>
                <c:pt idx="794">
                  <c:v>880.1</c:v>
                </c:pt>
                <c:pt idx="795">
                  <c:v>883.6</c:v>
                </c:pt>
                <c:pt idx="796">
                  <c:v>887.2</c:v>
                </c:pt>
                <c:pt idx="797">
                  <c:v>890.7</c:v>
                </c:pt>
                <c:pt idx="798">
                  <c:v>894.3</c:v>
                </c:pt>
                <c:pt idx="799">
                  <c:v>897.8</c:v>
                </c:pt>
                <c:pt idx="800">
                  <c:v>901.4</c:v>
                </c:pt>
                <c:pt idx="801">
                  <c:v>904.9</c:v>
                </c:pt>
                <c:pt idx="802">
                  <c:v>908.4</c:v>
                </c:pt>
                <c:pt idx="803">
                  <c:v>912</c:v>
                </c:pt>
                <c:pt idx="804">
                  <c:v>915.5</c:v>
                </c:pt>
                <c:pt idx="805">
                  <c:v>919</c:v>
                </c:pt>
                <c:pt idx="806">
                  <c:v>922.5</c:v>
                </c:pt>
                <c:pt idx="807">
                  <c:v>926</c:v>
                </c:pt>
                <c:pt idx="808">
                  <c:v>929.5</c:v>
                </c:pt>
                <c:pt idx="809">
                  <c:v>933</c:v>
                </c:pt>
                <c:pt idx="810">
                  <c:v>936.5</c:v>
                </c:pt>
                <c:pt idx="811">
                  <c:v>939.9</c:v>
                </c:pt>
                <c:pt idx="812">
                  <c:v>943.4</c:v>
                </c:pt>
                <c:pt idx="813">
                  <c:v>946.9</c:v>
                </c:pt>
                <c:pt idx="814">
                  <c:v>950.3</c:v>
                </c:pt>
                <c:pt idx="815">
                  <c:v>953.8</c:v>
                </c:pt>
                <c:pt idx="816">
                  <c:v>957.2</c:v>
                </c:pt>
                <c:pt idx="817">
                  <c:v>960.6</c:v>
                </c:pt>
                <c:pt idx="818">
                  <c:v>964.1</c:v>
                </c:pt>
                <c:pt idx="819">
                  <c:v>967.5</c:v>
                </c:pt>
                <c:pt idx="820">
                  <c:v>970.9</c:v>
                </c:pt>
                <c:pt idx="821">
                  <c:v>974.3</c:v>
                </c:pt>
                <c:pt idx="822">
                  <c:v>977.7</c:v>
                </c:pt>
                <c:pt idx="823">
                  <c:v>981</c:v>
                </c:pt>
                <c:pt idx="824">
                  <c:v>984.4</c:v>
                </c:pt>
                <c:pt idx="825">
                  <c:v>987.8</c:v>
                </c:pt>
                <c:pt idx="826">
                  <c:v>991.1</c:v>
                </c:pt>
                <c:pt idx="827">
                  <c:v>994.5</c:v>
                </c:pt>
                <c:pt idx="828">
                  <c:v>997.8</c:v>
                </c:pt>
                <c:pt idx="829">
                  <c:v>1001.1</c:v>
                </c:pt>
                <c:pt idx="830">
                  <c:v>1004.5</c:v>
                </c:pt>
                <c:pt idx="831">
                  <c:v>1007.8</c:v>
                </c:pt>
                <c:pt idx="832">
                  <c:v>1011.1</c:v>
                </c:pt>
                <c:pt idx="833">
                  <c:v>1014.4</c:v>
                </c:pt>
                <c:pt idx="834">
                  <c:v>1017.7</c:v>
                </c:pt>
                <c:pt idx="835">
                  <c:v>1020.9</c:v>
                </c:pt>
                <c:pt idx="836">
                  <c:v>1024.2</c:v>
                </c:pt>
                <c:pt idx="837">
                  <c:v>1027.4000000000001</c:v>
                </c:pt>
                <c:pt idx="838">
                  <c:v>1030.7</c:v>
                </c:pt>
                <c:pt idx="839">
                  <c:v>1033.9000000000001</c:v>
                </c:pt>
                <c:pt idx="840">
                  <c:v>1037.0999999999999</c:v>
                </c:pt>
                <c:pt idx="841">
                  <c:v>1040.3</c:v>
                </c:pt>
                <c:pt idx="842">
                  <c:v>1043.5</c:v>
                </c:pt>
                <c:pt idx="843">
                  <c:v>1046.5999999999999</c:v>
                </c:pt>
                <c:pt idx="844">
                  <c:v>1049.8</c:v>
                </c:pt>
                <c:pt idx="845">
                  <c:v>1052.9000000000001</c:v>
                </c:pt>
                <c:pt idx="846">
                  <c:v>1056.0999999999999</c:v>
                </c:pt>
                <c:pt idx="847">
                  <c:v>1059.2</c:v>
                </c:pt>
                <c:pt idx="848">
                  <c:v>1062.3</c:v>
                </c:pt>
                <c:pt idx="849">
                  <c:v>1065.4000000000001</c:v>
                </c:pt>
                <c:pt idx="850">
                  <c:v>1068.4000000000001</c:v>
                </c:pt>
                <c:pt idx="851">
                  <c:v>1071.5</c:v>
                </c:pt>
                <c:pt idx="852">
                  <c:v>1074.5</c:v>
                </c:pt>
                <c:pt idx="853">
                  <c:v>1077.5</c:v>
                </c:pt>
                <c:pt idx="854">
                  <c:v>1080.5</c:v>
                </c:pt>
                <c:pt idx="855">
                  <c:v>1083.5</c:v>
                </c:pt>
                <c:pt idx="856">
                  <c:v>1086.5</c:v>
                </c:pt>
                <c:pt idx="857">
                  <c:v>1089.4000000000001</c:v>
                </c:pt>
                <c:pt idx="858">
                  <c:v>1092.4000000000001</c:v>
                </c:pt>
                <c:pt idx="859">
                  <c:v>1095.3</c:v>
                </c:pt>
                <c:pt idx="860">
                  <c:v>1098.2</c:v>
                </c:pt>
                <c:pt idx="861">
                  <c:v>1101.0999999999999</c:v>
                </c:pt>
                <c:pt idx="862">
                  <c:v>1103.9000000000001</c:v>
                </c:pt>
                <c:pt idx="863">
                  <c:v>1106.8</c:v>
                </c:pt>
                <c:pt idx="864">
                  <c:v>1109.5999999999999</c:v>
                </c:pt>
                <c:pt idx="865">
                  <c:v>1112.4000000000001</c:v>
                </c:pt>
                <c:pt idx="866">
                  <c:v>1115.2</c:v>
                </c:pt>
                <c:pt idx="867">
                  <c:v>1117.9000000000001</c:v>
                </c:pt>
                <c:pt idx="868">
                  <c:v>1120.7</c:v>
                </c:pt>
                <c:pt idx="869">
                  <c:v>1123.4000000000001</c:v>
                </c:pt>
                <c:pt idx="870">
                  <c:v>1126.0999999999999</c:v>
                </c:pt>
                <c:pt idx="871">
                  <c:v>1128.8</c:v>
                </c:pt>
                <c:pt idx="872">
                  <c:v>1131.5</c:v>
                </c:pt>
                <c:pt idx="873">
                  <c:v>1134.0999999999999</c:v>
                </c:pt>
                <c:pt idx="874">
                  <c:v>1136.7</c:v>
                </c:pt>
                <c:pt idx="875">
                  <c:v>1139.3</c:v>
                </c:pt>
                <c:pt idx="876">
                  <c:v>1141.9000000000001</c:v>
                </c:pt>
                <c:pt idx="877">
                  <c:v>1144.4000000000001</c:v>
                </c:pt>
                <c:pt idx="878">
                  <c:v>1146.9000000000001</c:v>
                </c:pt>
                <c:pt idx="879">
                  <c:v>1149.4000000000001</c:v>
                </c:pt>
                <c:pt idx="880">
                  <c:v>1151.9000000000001</c:v>
                </c:pt>
                <c:pt idx="881">
                  <c:v>1154.4000000000001</c:v>
                </c:pt>
                <c:pt idx="882">
                  <c:v>1156.8</c:v>
                </c:pt>
                <c:pt idx="883">
                  <c:v>1159.2</c:v>
                </c:pt>
                <c:pt idx="884">
                  <c:v>1161.5999999999999</c:v>
                </c:pt>
                <c:pt idx="885">
                  <c:v>1163.9000000000001</c:v>
                </c:pt>
                <c:pt idx="886">
                  <c:v>1166.3</c:v>
                </c:pt>
                <c:pt idx="887">
                  <c:v>1168.5999999999999</c:v>
                </c:pt>
                <c:pt idx="888">
                  <c:v>1170.9000000000001</c:v>
                </c:pt>
                <c:pt idx="889">
                  <c:v>1173.0999999999999</c:v>
                </c:pt>
                <c:pt idx="890">
                  <c:v>1175.4000000000001</c:v>
                </c:pt>
                <c:pt idx="891">
                  <c:v>1177.5999999999999</c:v>
                </c:pt>
                <c:pt idx="892">
                  <c:v>1179.7</c:v>
                </c:pt>
                <c:pt idx="893">
                  <c:v>1181.9000000000001</c:v>
                </c:pt>
                <c:pt idx="894">
                  <c:v>1184</c:v>
                </c:pt>
                <c:pt idx="895">
                  <c:v>1186.0999999999999</c:v>
                </c:pt>
                <c:pt idx="896">
                  <c:v>1188.2</c:v>
                </c:pt>
                <c:pt idx="897">
                  <c:v>1190.3</c:v>
                </c:pt>
                <c:pt idx="898">
                  <c:v>1192.3</c:v>
                </c:pt>
                <c:pt idx="899">
                  <c:v>1194.3</c:v>
                </c:pt>
                <c:pt idx="900">
                  <c:v>1196.3</c:v>
                </c:pt>
                <c:pt idx="901">
                  <c:v>1198.2</c:v>
                </c:pt>
                <c:pt idx="902">
                  <c:v>1200.0999999999999</c:v>
                </c:pt>
                <c:pt idx="903">
                  <c:v>1202</c:v>
                </c:pt>
                <c:pt idx="904">
                  <c:v>1203.9000000000001</c:v>
                </c:pt>
                <c:pt idx="905">
                  <c:v>1205.7</c:v>
                </c:pt>
                <c:pt idx="906">
                  <c:v>1207.5999999999999</c:v>
                </c:pt>
                <c:pt idx="907">
                  <c:v>1209.3</c:v>
                </c:pt>
                <c:pt idx="908">
                  <c:v>1211.0999999999999</c:v>
                </c:pt>
                <c:pt idx="909">
                  <c:v>1212.8</c:v>
                </c:pt>
                <c:pt idx="910">
                  <c:v>1214.5999999999999</c:v>
                </c:pt>
                <c:pt idx="911">
                  <c:v>1216.2</c:v>
                </c:pt>
                <c:pt idx="912">
                  <c:v>1217.9000000000001</c:v>
                </c:pt>
                <c:pt idx="913">
                  <c:v>1219.5</c:v>
                </c:pt>
                <c:pt idx="914">
                  <c:v>1221.0999999999999</c:v>
                </c:pt>
                <c:pt idx="915">
                  <c:v>1222.7</c:v>
                </c:pt>
                <c:pt idx="916">
                  <c:v>1224.3</c:v>
                </c:pt>
                <c:pt idx="917">
                  <c:v>1225.8</c:v>
                </c:pt>
                <c:pt idx="918">
                  <c:v>1227.3</c:v>
                </c:pt>
                <c:pt idx="919">
                  <c:v>1228.8</c:v>
                </c:pt>
                <c:pt idx="920">
                  <c:v>1230.3</c:v>
                </c:pt>
                <c:pt idx="921">
                  <c:v>1231.7</c:v>
                </c:pt>
                <c:pt idx="922">
                  <c:v>1233.0999999999999</c:v>
                </c:pt>
                <c:pt idx="923">
                  <c:v>1234.4000000000001</c:v>
                </c:pt>
                <c:pt idx="924">
                  <c:v>1235.8</c:v>
                </c:pt>
                <c:pt idx="925">
                  <c:v>1237.0999999999999</c:v>
                </c:pt>
                <c:pt idx="926">
                  <c:v>1238.4000000000001</c:v>
                </c:pt>
                <c:pt idx="927">
                  <c:v>1239.7</c:v>
                </c:pt>
                <c:pt idx="928">
                  <c:v>1240.9000000000001</c:v>
                </c:pt>
                <c:pt idx="929">
                  <c:v>1242.0999999999999</c:v>
                </c:pt>
                <c:pt idx="930">
                  <c:v>1243.3</c:v>
                </c:pt>
                <c:pt idx="931">
                  <c:v>1244.5</c:v>
                </c:pt>
                <c:pt idx="932">
                  <c:v>1245.5999999999999</c:v>
                </c:pt>
                <c:pt idx="933">
                  <c:v>1246.7</c:v>
                </c:pt>
                <c:pt idx="934">
                  <c:v>1247.8</c:v>
                </c:pt>
                <c:pt idx="935">
                  <c:v>1248.9000000000001</c:v>
                </c:pt>
                <c:pt idx="936">
                  <c:v>1249.9000000000001</c:v>
                </c:pt>
                <c:pt idx="937">
                  <c:v>1251</c:v>
                </c:pt>
                <c:pt idx="938">
                  <c:v>1252</c:v>
                </c:pt>
                <c:pt idx="939">
                  <c:v>1252.9000000000001</c:v>
                </c:pt>
                <c:pt idx="940">
                  <c:v>1253.9000000000001</c:v>
                </c:pt>
                <c:pt idx="941">
                  <c:v>1254.8</c:v>
                </c:pt>
                <c:pt idx="942">
                  <c:v>1255.7</c:v>
                </c:pt>
                <c:pt idx="943">
                  <c:v>1256.5999999999999</c:v>
                </c:pt>
                <c:pt idx="944">
                  <c:v>1257.5</c:v>
                </c:pt>
                <c:pt idx="945">
                  <c:v>1258.3</c:v>
                </c:pt>
                <c:pt idx="946">
                  <c:v>1259.0999999999999</c:v>
                </c:pt>
                <c:pt idx="947">
                  <c:v>1259.9000000000001</c:v>
                </c:pt>
                <c:pt idx="948">
                  <c:v>1260.7</c:v>
                </c:pt>
                <c:pt idx="949">
                  <c:v>1261.5</c:v>
                </c:pt>
                <c:pt idx="950">
                  <c:v>1262.2</c:v>
                </c:pt>
                <c:pt idx="951">
                  <c:v>1262.9000000000001</c:v>
                </c:pt>
                <c:pt idx="952">
                  <c:v>1263.5999999999999</c:v>
                </c:pt>
                <c:pt idx="953">
                  <c:v>1264.3</c:v>
                </c:pt>
                <c:pt idx="954">
                  <c:v>1264.9000000000001</c:v>
                </c:pt>
                <c:pt idx="955">
                  <c:v>1265.5</c:v>
                </c:pt>
                <c:pt idx="956">
                  <c:v>1266.0999999999999</c:v>
                </c:pt>
                <c:pt idx="957">
                  <c:v>1266.7</c:v>
                </c:pt>
                <c:pt idx="958">
                  <c:v>1267.2</c:v>
                </c:pt>
                <c:pt idx="959">
                  <c:v>1267.8</c:v>
                </c:pt>
                <c:pt idx="960">
                  <c:v>1268.3</c:v>
                </c:pt>
                <c:pt idx="961">
                  <c:v>1268.8</c:v>
                </c:pt>
                <c:pt idx="962">
                  <c:v>1269.2</c:v>
                </c:pt>
                <c:pt idx="963">
                  <c:v>1269.7</c:v>
                </c:pt>
                <c:pt idx="964">
                  <c:v>1270.0999999999999</c:v>
                </c:pt>
                <c:pt idx="965">
                  <c:v>1270.5</c:v>
                </c:pt>
                <c:pt idx="966">
                  <c:v>1270.9000000000001</c:v>
                </c:pt>
                <c:pt idx="967">
                  <c:v>1271.3</c:v>
                </c:pt>
                <c:pt idx="968">
                  <c:v>1271.5999999999999</c:v>
                </c:pt>
                <c:pt idx="969">
                  <c:v>1272</c:v>
                </c:pt>
                <c:pt idx="970">
                  <c:v>1272.3</c:v>
                </c:pt>
                <c:pt idx="971">
                  <c:v>1272.5</c:v>
                </c:pt>
                <c:pt idx="972">
                  <c:v>1272.8</c:v>
                </c:pt>
                <c:pt idx="973">
                  <c:v>1273</c:v>
                </c:pt>
                <c:pt idx="974">
                  <c:v>1273.3</c:v>
                </c:pt>
                <c:pt idx="975">
                  <c:v>1273.5</c:v>
                </c:pt>
                <c:pt idx="976">
                  <c:v>1273.5999999999999</c:v>
                </c:pt>
                <c:pt idx="977">
                  <c:v>1273.8</c:v>
                </c:pt>
                <c:pt idx="978">
                  <c:v>1273.9000000000001</c:v>
                </c:pt>
                <c:pt idx="979">
                  <c:v>1274</c:v>
                </c:pt>
                <c:pt idx="980">
                  <c:v>1274.0999999999999</c:v>
                </c:pt>
                <c:pt idx="981">
                  <c:v>1274.2</c:v>
                </c:pt>
                <c:pt idx="982">
                  <c:v>1274.2</c:v>
                </c:pt>
                <c:pt idx="983">
                  <c:v>1274.3</c:v>
                </c:pt>
                <c:pt idx="984">
                  <c:v>1274.3</c:v>
                </c:pt>
                <c:pt idx="985">
                  <c:v>1274.2</c:v>
                </c:pt>
                <c:pt idx="986">
                  <c:v>1274.2</c:v>
                </c:pt>
                <c:pt idx="987">
                  <c:v>1274.0999999999999</c:v>
                </c:pt>
                <c:pt idx="988">
                  <c:v>1274</c:v>
                </c:pt>
                <c:pt idx="989">
                  <c:v>1273.9000000000001</c:v>
                </c:pt>
                <c:pt idx="990">
                  <c:v>1273.8</c:v>
                </c:pt>
                <c:pt idx="991">
                  <c:v>1273.5999999999999</c:v>
                </c:pt>
                <c:pt idx="992">
                  <c:v>1273.5</c:v>
                </c:pt>
                <c:pt idx="993">
                  <c:v>1273.3</c:v>
                </c:pt>
                <c:pt idx="994">
                  <c:v>1273</c:v>
                </c:pt>
                <c:pt idx="995">
                  <c:v>1272.8</c:v>
                </c:pt>
                <c:pt idx="996">
                  <c:v>1272.5999999999999</c:v>
                </c:pt>
                <c:pt idx="997">
                  <c:v>1272.3</c:v>
                </c:pt>
                <c:pt idx="998">
                  <c:v>1272</c:v>
                </c:pt>
                <c:pt idx="999">
                  <c:v>1271.7</c:v>
                </c:pt>
                <c:pt idx="1000">
                  <c:v>1271.4000000000001</c:v>
                </c:pt>
                <c:pt idx="1001">
                  <c:v>1271</c:v>
                </c:pt>
                <c:pt idx="1002">
                  <c:v>1270.7</c:v>
                </c:pt>
                <c:pt idx="1003">
                  <c:v>1270.3</c:v>
                </c:pt>
                <c:pt idx="1004">
                  <c:v>1269.9000000000001</c:v>
                </c:pt>
                <c:pt idx="1005">
                  <c:v>1269.5</c:v>
                </c:pt>
                <c:pt idx="1006">
                  <c:v>1269.0999999999999</c:v>
                </c:pt>
                <c:pt idx="1007">
                  <c:v>1268.5999999999999</c:v>
                </c:pt>
                <c:pt idx="1008">
                  <c:v>1268.2</c:v>
                </c:pt>
                <c:pt idx="1009">
                  <c:v>1267.7</c:v>
                </c:pt>
                <c:pt idx="1010">
                  <c:v>1267.2</c:v>
                </c:pt>
                <c:pt idx="1011">
                  <c:v>1266.7</c:v>
                </c:pt>
                <c:pt idx="1012">
                  <c:v>1266.2</c:v>
                </c:pt>
                <c:pt idx="1013">
                  <c:v>1265.7</c:v>
                </c:pt>
                <c:pt idx="1014">
                  <c:v>1265.0999999999999</c:v>
                </c:pt>
                <c:pt idx="1015">
                  <c:v>1264.5</c:v>
                </c:pt>
                <c:pt idx="1016">
                  <c:v>1263.9000000000001</c:v>
                </c:pt>
                <c:pt idx="1017">
                  <c:v>1263.4000000000001</c:v>
                </c:pt>
                <c:pt idx="1018">
                  <c:v>1262.8</c:v>
                </c:pt>
                <c:pt idx="1019">
                  <c:v>1262.0999999999999</c:v>
                </c:pt>
                <c:pt idx="1020">
                  <c:v>1261.5</c:v>
                </c:pt>
                <c:pt idx="1021">
                  <c:v>1260.9000000000001</c:v>
                </c:pt>
                <c:pt idx="1022">
                  <c:v>1260.3</c:v>
                </c:pt>
                <c:pt idx="1023">
                  <c:v>1259.5999999999999</c:v>
                </c:pt>
                <c:pt idx="1024">
                  <c:v>1259</c:v>
                </c:pt>
                <c:pt idx="1025">
                  <c:v>1258.3</c:v>
                </c:pt>
                <c:pt idx="1026">
                  <c:v>1257.5999999999999</c:v>
                </c:pt>
                <c:pt idx="1027">
                  <c:v>1257</c:v>
                </c:pt>
                <c:pt idx="1028">
                  <c:v>1256.3</c:v>
                </c:pt>
                <c:pt idx="1029">
                  <c:v>1255.5999999999999</c:v>
                </c:pt>
                <c:pt idx="1030">
                  <c:v>1254.9000000000001</c:v>
                </c:pt>
                <c:pt idx="1031">
                  <c:v>1254.2</c:v>
                </c:pt>
                <c:pt idx="1032">
                  <c:v>1253.5</c:v>
                </c:pt>
                <c:pt idx="1033">
                  <c:v>1252.7</c:v>
                </c:pt>
                <c:pt idx="1034">
                  <c:v>1252</c:v>
                </c:pt>
                <c:pt idx="1035">
                  <c:v>1251.3</c:v>
                </c:pt>
                <c:pt idx="1036">
                  <c:v>1250.5</c:v>
                </c:pt>
                <c:pt idx="1037">
                  <c:v>1249.8</c:v>
                </c:pt>
                <c:pt idx="1038">
                  <c:v>1249</c:v>
                </c:pt>
                <c:pt idx="1039">
                  <c:v>1248.2</c:v>
                </c:pt>
                <c:pt idx="1040">
                  <c:v>1247.5</c:v>
                </c:pt>
                <c:pt idx="1041">
                  <c:v>1246.7</c:v>
                </c:pt>
                <c:pt idx="1042">
                  <c:v>1245.9000000000001</c:v>
                </c:pt>
                <c:pt idx="1043">
                  <c:v>1245.0999999999999</c:v>
                </c:pt>
                <c:pt idx="1044">
                  <c:v>1244.3</c:v>
                </c:pt>
                <c:pt idx="1045">
                  <c:v>1243.5</c:v>
                </c:pt>
                <c:pt idx="1046">
                  <c:v>1242.7</c:v>
                </c:pt>
                <c:pt idx="1047">
                  <c:v>1241.8</c:v>
                </c:pt>
                <c:pt idx="1048">
                  <c:v>1241</c:v>
                </c:pt>
                <c:pt idx="1049">
                  <c:v>1240.0999999999999</c:v>
                </c:pt>
                <c:pt idx="1050">
                  <c:v>1239.3</c:v>
                </c:pt>
                <c:pt idx="1051">
                  <c:v>1238.4000000000001</c:v>
                </c:pt>
                <c:pt idx="1052">
                  <c:v>1237.5</c:v>
                </c:pt>
                <c:pt idx="1053">
                  <c:v>1236.5999999999999</c:v>
                </c:pt>
                <c:pt idx="1054">
                  <c:v>1235.7</c:v>
                </c:pt>
                <c:pt idx="1055">
                  <c:v>1234.8</c:v>
                </c:pt>
                <c:pt idx="1056">
                  <c:v>1233.9000000000001</c:v>
                </c:pt>
                <c:pt idx="1057">
                  <c:v>1233</c:v>
                </c:pt>
                <c:pt idx="1058">
                  <c:v>1232</c:v>
                </c:pt>
                <c:pt idx="1059">
                  <c:v>1231.0999999999999</c:v>
                </c:pt>
                <c:pt idx="1060">
                  <c:v>1230.2</c:v>
                </c:pt>
                <c:pt idx="1061">
                  <c:v>1229.2</c:v>
                </c:pt>
                <c:pt idx="1062">
                  <c:v>1228.2</c:v>
                </c:pt>
                <c:pt idx="1063">
                  <c:v>1227.3</c:v>
                </c:pt>
                <c:pt idx="1064">
                  <c:v>1226.3</c:v>
                </c:pt>
                <c:pt idx="1065">
                  <c:v>1225.3</c:v>
                </c:pt>
                <c:pt idx="1066">
                  <c:v>1224.3</c:v>
                </c:pt>
                <c:pt idx="1067">
                  <c:v>1223.3</c:v>
                </c:pt>
                <c:pt idx="1068">
                  <c:v>1222.2</c:v>
                </c:pt>
                <c:pt idx="1069">
                  <c:v>1221.2</c:v>
                </c:pt>
                <c:pt idx="1070">
                  <c:v>1220.2</c:v>
                </c:pt>
                <c:pt idx="1071">
                  <c:v>1219.0999999999999</c:v>
                </c:pt>
                <c:pt idx="1072">
                  <c:v>1218</c:v>
                </c:pt>
                <c:pt idx="1073">
                  <c:v>1217</c:v>
                </c:pt>
                <c:pt idx="1074">
                  <c:v>1215.9000000000001</c:v>
                </c:pt>
                <c:pt idx="1075">
                  <c:v>1214.8</c:v>
                </c:pt>
                <c:pt idx="1076">
                  <c:v>1213.5999999999999</c:v>
                </c:pt>
                <c:pt idx="1077">
                  <c:v>1212.5</c:v>
                </c:pt>
                <c:pt idx="1078">
                  <c:v>1211.4000000000001</c:v>
                </c:pt>
                <c:pt idx="1079">
                  <c:v>1210.2</c:v>
                </c:pt>
                <c:pt idx="1080">
                  <c:v>1209.0999999999999</c:v>
                </c:pt>
                <c:pt idx="1081">
                  <c:v>1207.9000000000001</c:v>
                </c:pt>
                <c:pt idx="1082">
                  <c:v>1206.7</c:v>
                </c:pt>
                <c:pt idx="1083">
                  <c:v>1205.5999999999999</c:v>
                </c:pt>
                <c:pt idx="1084">
                  <c:v>1204.4000000000001</c:v>
                </c:pt>
                <c:pt idx="1085">
                  <c:v>1203.2</c:v>
                </c:pt>
                <c:pt idx="1086">
                  <c:v>1202</c:v>
                </c:pt>
                <c:pt idx="1087">
                  <c:v>1200.7</c:v>
                </c:pt>
                <c:pt idx="1088">
                  <c:v>1199.5</c:v>
                </c:pt>
                <c:pt idx="1089">
                  <c:v>1198.3</c:v>
                </c:pt>
                <c:pt idx="1090">
                  <c:v>1197</c:v>
                </c:pt>
                <c:pt idx="1091">
                  <c:v>1195.8</c:v>
                </c:pt>
                <c:pt idx="1092">
                  <c:v>1194.5999999999999</c:v>
                </c:pt>
                <c:pt idx="1093">
                  <c:v>1193.3</c:v>
                </c:pt>
                <c:pt idx="1094">
                  <c:v>1192</c:v>
                </c:pt>
                <c:pt idx="1095">
                  <c:v>1190.8</c:v>
                </c:pt>
                <c:pt idx="1096">
                  <c:v>1189.5</c:v>
                </c:pt>
                <c:pt idx="1097">
                  <c:v>1188.2</c:v>
                </c:pt>
                <c:pt idx="1098">
                  <c:v>1186.9000000000001</c:v>
                </c:pt>
                <c:pt idx="1099">
                  <c:v>1185.7</c:v>
                </c:pt>
                <c:pt idx="1100">
                  <c:v>1184.4000000000001</c:v>
                </c:pt>
                <c:pt idx="1101">
                  <c:v>1183.0999999999999</c:v>
                </c:pt>
                <c:pt idx="1102">
                  <c:v>1181.8</c:v>
                </c:pt>
                <c:pt idx="1103">
                  <c:v>1180.5</c:v>
                </c:pt>
                <c:pt idx="1104">
                  <c:v>1179.2</c:v>
                </c:pt>
                <c:pt idx="1105">
                  <c:v>1177.9000000000001</c:v>
                </c:pt>
                <c:pt idx="1106">
                  <c:v>1176.5999999999999</c:v>
                </c:pt>
                <c:pt idx="1107">
                  <c:v>1175.3</c:v>
                </c:pt>
                <c:pt idx="1108">
                  <c:v>1174</c:v>
                </c:pt>
                <c:pt idx="1109">
                  <c:v>1172.5999999999999</c:v>
                </c:pt>
                <c:pt idx="1110">
                  <c:v>1171.3</c:v>
                </c:pt>
                <c:pt idx="1111">
                  <c:v>1170</c:v>
                </c:pt>
                <c:pt idx="1112">
                  <c:v>1168.7</c:v>
                </c:pt>
                <c:pt idx="1113">
                  <c:v>1167.3</c:v>
                </c:pt>
                <c:pt idx="1114">
                  <c:v>1166</c:v>
                </c:pt>
                <c:pt idx="1115">
                  <c:v>1164.7</c:v>
                </c:pt>
                <c:pt idx="1116">
                  <c:v>1163.3</c:v>
                </c:pt>
                <c:pt idx="1117">
                  <c:v>1162</c:v>
                </c:pt>
                <c:pt idx="1118">
                  <c:v>1160.5999999999999</c:v>
                </c:pt>
                <c:pt idx="1119">
                  <c:v>1159.3</c:v>
                </c:pt>
                <c:pt idx="1120">
                  <c:v>1157.9000000000001</c:v>
                </c:pt>
                <c:pt idx="1121">
                  <c:v>1156.5999999999999</c:v>
                </c:pt>
                <c:pt idx="1122">
                  <c:v>1155.2</c:v>
                </c:pt>
                <c:pt idx="1123">
                  <c:v>1153.9000000000001</c:v>
                </c:pt>
                <c:pt idx="1124">
                  <c:v>1152.5</c:v>
                </c:pt>
                <c:pt idx="1125">
                  <c:v>1151.2</c:v>
                </c:pt>
                <c:pt idx="1126">
                  <c:v>1149.8</c:v>
                </c:pt>
                <c:pt idx="1127">
                  <c:v>1148.4000000000001</c:v>
                </c:pt>
                <c:pt idx="1128">
                  <c:v>1147.0999999999999</c:v>
                </c:pt>
                <c:pt idx="1129">
                  <c:v>1145.7</c:v>
                </c:pt>
                <c:pt idx="1130">
                  <c:v>1144.3</c:v>
                </c:pt>
                <c:pt idx="1131">
                  <c:v>1142.9000000000001</c:v>
                </c:pt>
                <c:pt idx="1132">
                  <c:v>1141.5</c:v>
                </c:pt>
                <c:pt idx="1133">
                  <c:v>1140.0999999999999</c:v>
                </c:pt>
                <c:pt idx="1134">
                  <c:v>1138.7</c:v>
                </c:pt>
                <c:pt idx="1135">
                  <c:v>1137.3</c:v>
                </c:pt>
                <c:pt idx="1136">
                  <c:v>1135.9000000000001</c:v>
                </c:pt>
                <c:pt idx="1137">
                  <c:v>1134.5</c:v>
                </c:pt>
                <c:pt idx="1138">
                  <c:v>1133.0999999999999</c:v>
                </c:pt>
                <c:pt idx="1139">
                  <c:v>1131.5999999999999</c:v>
                </c:pt>
                <c:pt idx="1140">
                  <c:v>1130.2</c:v>
                </c:pt>
                <c:pt idx="1141">
                  <c:v>1128.8</c:v>
                </c:pt>
                <c:pt idx="1142">
                  <c:v>1127.3</c:v>
                </c:pt>
                <c:pt idx="1143">
                  <c:v>1125.9000000000001</c:v>
                </c:pt>
                <c:pt idx="1144">
                  <c:v>1124.4000000000001</c:v>
                </c:pt>
                <c:pt idx="1145">
                  <c:v>1123</c:v>
                </c:pt>
                <c:pt idx="1146">
                  <c:v>1121.5</c:v>
                </c:pt>
                <c:pt idx="1147">
                  <c:v>1120</c:v>
                </c:pt>
                <c:pt idx="1148">
                  <c:v>1118.5999999999999</c:v>
                </c:pt>
                <c:pt idx="1149">
                  <c:v>1117.0999999999999</c:v>
                </c:pt>
                <c:pt idx="1150">
                  <c:v>1115.5999999999999</c:v>
                </c:pt>
                <c:pt idx="1151">
                  <c:v>1114.0999999999999</c:v>
                </c:pt>
                <c:pt idx="1152">
                  <c:v>1112.5999999999999</c:v>
                </c:pt>
                <c:pt idx="1153">
                  <c:v>1111.0999999999999</c:v>
                </c:pt>
                <c:pt idx="1154">
                  <c:v>1109.5</c:v>
                </c:pt>
                <c:pt idx="1155">
                  <c:v>1108</c:v>
                </c:pt>
                <c:pt idx="1156">
                  <c:v>1106.5</c:v>
                </c:pt>
                <c:pt idx="1157">
                  <c:v>1104.9000000000001</c:v>
                </c:pt>
                <c:pt idx="1158">
                  <c:v>1103.4000000000001</c:v>
                </c:pt>
                <c:pt idx="1159">
                  <c:v>1101.8</c:v>
                </c:pt>
                <c:pt idx="1160">
                  <c:v>1100.2</c:v>
                </c:pt>
                <c:pt idx="1161">
                  <c:v>1098.5999999999999</c:v>
                </c:pt>
                <c:pt idx="1162">
                  <c:v>1097.0999999999999</c:v>
                </c:pt>
                <c:pt idx="1163">
                  <c:v>1095.5</c:v>
                </c:pt>
                <c:pt idx="1164">
                  <c:v>1093.9000000000001</c:v>
                </c:pt>
                <c:pt idx="1165">
                  <c:v>1092.2</c:v>
                </c:pt>
                <c:pt idx="1166">
                  <c:v>1090.5999999999999</c:v>
                </c:pt>
                <c:pt idx="1167">
                  <c:v>1089</c:v>
                </c:pt>
                <c:pt idx="1168">
                  <c:v>1087.4000000000001</c:v>
                </c:pt>
                <c:pt idx="1169">
                  <c:v>1085.7</c:v>
                </c:pt>
                <c:pt idx="1170">
                  <c:v>1084.0999999999999</c:v>
                </c:pt>
                <c:pt idx="1171">
                  <c:v>1082.4000000000001</c:v>
                </c:pt>
                <c:pt idx="1172">
                  <c:v>1080.7</c:v>
                </c:pt>
                <c:pt idx="1173">
                  <c:v>1079</c:v>
                </c:pt>
                <c:pt idx="1174">
                  <c:v>1077.4000000000001</c:v>
                </c:pt>
                <c:pt idx="1175">
                  <c:v>1075.7</c:v>
                </c:pt>
                <c:pt idx="1176">
                  <c:v>1074</c:v>
                </c:pt>
                <c:pt idx="1177">
                  <c:v>1072.3</c:v>
                </c:pt>
                <c:pt idx="1178">
                  <c:v>1070.5</c:v>
                </c:pt>
                <c:pt idx="1179">
                  <c:v>1068.8</c:v>
                </c:pt>
                <c:pt idx="1180">
                  <c:v>1067.0999999999999</c:v>
                </c:pt>
                <c:pt idx="1181">
                  <c:v>1065.3</c:v>
                </c:pt>
                <c:pt idx="1182">
                  <c:v>1063.5999999999999</c:v>
                </c:pt>
                <c:pt idx="1183">
                  <c:v>1061.8</c:v>
                </c:pt>
                <c:pt idx="1184">
                  <c:v>1060.0999999999999</c:v>
                </c:pt>
                <c:pt idx="1185">
                  <c:v>1058.3</c:v>
                </c:pt>
                <c:pt idx="1186">
                  <c:v>1056.5</c:v>
                </c:pt>
                <c:pt idx="1187">
                  <c:v>1054.7</c:v>
                </c:pt>
                <c:pt idx="1188">
                  <c:v>1052.9000000000001</c:v>
                </c:pt>
                <c:pt idx="1189">
                  <c:v>1051.0999999999999</c:v>
                </c:pt>
                <c:pt idx="1190">
                  <c:v>1049.3</c:v>
                </c:pt>
                <c:pt idx="1191">
                  <c:v>1047.5</c:v>
                </c:pt>
                <c:pt idx="1192">
                  <c:v>1045.7</c:v>
                </c:pt>
                <c:pt idx="1193">
                  <c:v>1043.8</c:v>
                </c:pt>
                <c:pt idx="1194">
                  <c:v>1042</c:v>
                </c:pt>
                <c:pt idx="1195">
                  <c:v>1040.0999999999999</c:v>
                </c:pt>
                <c:pt idx="1196">
                  <c:v>1038.2</c:v>
                </c:pt>
                <c:pt idx="1197">
                  <c:v>1036.4000000000001</c:v>
                </c:pt>
                <c:pt idx="1198">
                  <c:v>1034.5</c:v>
                </c:pt>
                <c:pt idx="1199">
                  <c:v>1032.5999999999999</c:v>
                </c:pt>
                <c:pt idx="1200">
                  <c:v>1030.7</c:v>
                </c:pt>
                <c:pt idx="1201">
                  <c:v>1028.8</c:v>
                </c:pt>
                <c:pt idx="1202">
                  <c:v>1026.9000000000001</c:v>
                </c:pt>
                <c:pt idx="1203">
                  <c:v>1025</c:v>
                </c:pt>
                <c:pt idx="1204">
                  <c:v>1023.1</c:v>
                </c:pt>
                <c:pt idx="1205">
                  <c:v>1021.2</c:v>
                </c:pt>
                <c:pt idx="1206">
                  <c:v>1019.3</c:v>
                </c:pt>
                <c:pt idx="1207">
                  <c:v>1017.3</c:v>
                </c:pt>
                <c:pt idx="1208">
                  <c:v>1015.4</c:v>
                </c:pt>
                <c:pt idx="1209">
                  <c:v>1013.5</c:v>
                </c:pt>
                <c:pt idx="1210">
                  <c:v>1011.6</c:v>
                </c:pt>
                <c:pt idx="1211">
                  <c:v>1009.6</c:v>
                </c:pt>
                <c:pt idx="1212">
                  <c:v>1007.7</c:v>
                </c:pt>
                <c:pt idx="1213">
                  <c:v>1005.8</c:v>
                </c:pt>
                <c:pt idx="1214">
                  <c:v>1003.8</c:v>
                </c:pt>
                <c:pt idx="1215">
                  <c:v>1001.9</c:v>
                </c:pt>
                <c:pt idx="1216">
                  <c:v>999.9</c:v>
                </c:pt>
                <c:pt idx="1217">
                  <c:v>998</c:v>
                </c:pt>
                <c:pt idx="1218">
                  <c:v>996</c:v>
                </c:pt>
                <c:pt idx="1219">
                  <c:v>994.1</c:v>
                </c:pt>
                <c:pt idx="1220">
                  <c:v>992.1</c:v>
                </c:pt>
                <c:pt idx="1221">
                  <c:v>990.1</c:v>
                </c:pt>
                <c:pt idx="1222">
                  <c:v>988.2</c:v>
                </c:pt>
                <c:pt idx="1223">
                  <c:v>986.2</c:v>
                </c:pt>
                <c:pt idx="1224">
                  <c:v>984.3</c:v>
                </c:pt>
                <c:pt idx="1225">
                  <c:v>982.3</c:v>
                </c:pt>
                <c:pt idx="1226">
                  <c:v>980.3</c:v>
                </c:pt>
                <c:pt idx="1227">
                  <c:v>978.4</c:v>
                </c:pt>
                <c:pt idx="1228">
                  <c:v>976.4</c:v>
                </c:pt>
                <c:pt idx="1229">
                  <c:v>974.4</c:v>
                </c:pt>
                <c:pt idx="1230">
                  <c:v>972.5</c:v>
                </c:pt>
                <c:pt idx="1231">
                  <c:v>970.5</c:v>
                </c:pt>
                <c:pt idx="1232">
                  <c:v>968.6</c:v>
                </c:pt>
                <c:pt idx="1233">
                  <c:v>966.6</c:v>
                </c:pt>
                <c:pt idx="1234">
                  <c:v>964.6</c:v>
                </c:pt>
                <c:pt idx="1235">
                  <c:v>962.7</c:v>
                </c:pt>
                <c:pt idx="1236">
                  <c:v>960.7</c:v>
                </c:pt>
                <c:pt idx="1237">
                  <c:v>958.7</c:v>
                </c:pt>
                <c:pt idx="1238">
                  <c:v>956.8</c:v>
                </c:pt>
                <c:pt idx="1239">
                  <c:v>954.8</c:v>
                </c:pt>
                <c:pt idx="1240">
                  <c:v>952.8</c:v>
                </c:pt>
                <c:pt idx="1241">
                  <c:v>950.8</c:v>
                </c:pt>
                <c:pt idx="1242">
                  <c:v>948.9</c:v>
                </c:pt>
                <c:pt idx="1243">
                  <c:v>946.9</c:v>
                </c:pt>
                <c:pt idx="1244">
                  <c:v>944.9</c:v>
                </c:pt>
                <c:pt idx="1245">
                  <c:v>943</c:v>
                </c:pt>
                <c:pt idx="1246">
                  <c:v>941</c:v>
                </c:pt>
                <c:pt idx="1247">
                  <c:v>939</c:v>
                </c:pt>
                <c:pt idx="1248">
                  <c:v>937</c:v>
                </c:pt>
                <c:pt idx="1249">
                  <c:v>935.1</c:v>
                </c:pt>
                <c:pt idx="1250">
                  <c:v>933.1</c:v>
                </c:pt>
                <c:pt idx="1251">
                  <c:v>931.1</c:v>
                </c:pt>
                <c:pt idx="1252">
                  <c:v>929.2</c:v>
                </c:pt>
                <c:pt idx="1253">
                  <c:v>927.2</c:v>
                </c:pt>
                <c:pt idx="1254">
                  <c:v>925.2</c:v>
                </c:pt>
                <c:pt idx="1255">
                  <c:v>923.2</c:v>
                </c:pt>
                <c:pt idx="1256">
                  <c:v>921.3</c:v>
                </c:pt>
                <c:pt idx="1257">
                  <c:v>919.3</c:v>
                </c:pt>
                <c:pt idx="1258">
                  <c:v>917.3</c:v>
                </c:pt>
                <c:pt idx="1259">
                  <c:v>915.3</c:v>
                </c:pt>
                <c:pt idx="1260">
                  <c:v>913.3</c:v>
                </c:pt>
                <c:pt idx="1261">
                  <c:v>911.4</c:v>
                </c:pt>
                <c:pt idx="1262">
                  <c:v>909.4</c:v>
                </c:pt>
                <c:pt idx="1263">
                  <c:v>907.4</c:v>
                </c:pt>
                <c:pt idx="1264">
                  <c:v>905.4</c:v>
                </c:pt>
                <c:pt idx="1265">
                  <c:v>903.4</c:v>
                </c:pt>
                <c:pt idx="1266">
                  <c:v>901.4</c:v>
                </c:pt>
                <c:pt idx="1267">
                  <c:v>899.4</c:v>
                </c:pt>
                <c:pt idx="1268">
                  <c:v>897.4</c:v>
                </c:pt>
                <c:pt idx="1269">
                  <c:v>895.4</c:v>
                </c:pt>
                <c:pt idx="1270">
                  <c:v>893.4</c:v>
                </c:pt>
                <c:pt idx="1271">
                  <c:v>891.3</c:v>
                </c:pt>
                <c:pt idx="1272">
                  <c:v>889.3</c:v>
                </c:pt>
                <c:pt idx="1273">
                  <c:v>887.3</c:v>
                </c:pt>
                <c:pt idx="1274">
                  <c:v>885.3</c:v>
                </c:pt>
                <c:pt idx="1275">
                  <c:v>883.3</c:v>
                </c:pt>
                <c:pt idx="1276">
                  <c:v>881.3</c:v>
                </c:pt>
                <c:pt idx="1277">
                  <c:v>879.3</c:v>
                </c:pt>
                <c:pt idx="1278">
                  <c:v>877.2</c:v>
                </c:pt>
                <c:pt idx="1279">
                  <c:v>875.2</c:v>
                </c:pt>
                <c:pt idx="1280">
                  <c:v>873.2</c:v>
                </c:pt>
                <c:pt idx="1281">
                  <c:v>871.1</c:v>
                </c:pt>
                <c:pt idx="1282">
                  <c:v>869.1</c:v>
                </c:pt>
                <c:pt idx="1283">
                  <c:v>867.1</c:v>
                </c:pt>
                <c:pt idx="1284">
                  <c:v>865</c:v>
                </c:pt>
                <c:pt idx="1285">
                  <c:v>863</c:v>
                </c:pt>
                <c:pt idx="1286">
                  <c:v>860.9</c:v>
                </c:pt>
                <c:pt idx="1287">
                  <c:v>858.9</c:v>
                </c:pt>
                <c:pt idx="1288">
                  <c:v>856.8</c:v>
                </c:pt>
                <c:pt idx="1289">
                  <c:v>854.7</c:v>
                </c:pt>
                <c:pt idx="1290">
                  <c:v>852.7</c:v>
                </c:pt>
                <c:pt idx="1291">
                  <c:v>850.6</c:v>
                </c:pt>
                <c:pt idx="1292">
                  <c:v>848.5</c:v>
                </c:pt>
                <c:pt idx="1293">
                  <c:v>846.5</c:v>
                </c:pt>
                <c:pt idx="1294">
                  <c:v>844.4</c:v>
                </c:pt>
                <c:pt idx="1295">
                  <c:v>842.3</c:v>
                </c:pt>
                <c:pt idx="1296">
                  <c:v>840.2</c:v>
                </c:pt>
                <c:pt idx="1297">
                  <c:v>838.1</c:v>
                </c:pt>
                <c:pt idx="1298">
                  <c:v>836</c:v>
                </c:pt>
                <c:pt idx="1299">
                  <c:v>834</c:v>
                </c:pt>
                <c:pt idx="1300">
                  <c:v>831.9</c:v>
                </c:pt>
                <c:pt idx="1301">
                  <c:v>829.8</c:v>
                </c:pt>
                <c:pt idx="1302">
                  <c:v>827.7</c:v>
                </c:pt>
                <c:pt idx="1303">
                  <c:v>825.6</c:v>
                </c:pt>
                <c:pt idx="1304">
                  <c:v>823.5</c:v>
                </c:pt>
                <c:pt idx="1305">
                  <c:v>821.4</c:v>
                </c:pt>
                <c:pt idx="1306">
                  <c:v>819.3</c:v>
                </c:pt>
                <c:pt idx="1307">
                  <c:v>817.2</c:v>
                </c:pt>
                <c:pt idx="1308">
                  <c:v>815.1</c:v>
                </c:pt>
                <c:pt idx="1309">
                  <c:v>813</c:v>
                </c:pt>
                <c:pt idx="1310">
                  <c:v>810.9</c:v>
                </c:pt>
                <c:pt idx="1311">
                  <c:v>808.8</c:v>
                </c:pt>
                <c:pt idx="1312">
                  <c:v>806.7</c:v>
                </c:pt>
                <c:pt idx="1313">
                  <c:v>804.6</c:v>
                </c:pt>
                <c:pt idx="1314">
                  <c:v>802.5</c:v>
                </c:pt>
                <c:pt idx="1315">
                  <c:v>800.4</c:v>
                </c:pt>
                <c:pt idx="1316">
                  <c:v>798.4</c:v>
                </c:pt>
                <c:pt idx="1317">
                  <c:v>796.3</c:v>
                </c:pt>
                <c:pt idx="1318">
                  <c:v>794.2</c:v>
                </c:pt>
                <c:pt idx="1319">
                  <c:v>792.1</c:v>
                </c:pt>
                <c:pt idx="1320">
                  <c:v>790</c:v>
                </c:pt>
                <c:pt idx="1321">
                  <c:v>788</c:v>
                </c:pt>
                <c:pt idx="1322">
                  <c:v>785.9</c:v>
                </c:pt>
                <c:pt idx="1323">
                  <c:v>783.8</c:v>
                </c:pt>
                <c:pt idx="1324">
                  <c:v>781.7</c:v>
                </c:pt>
                <c:pt idx="1325">
                  <c:v>779.7</c:v>
                </c:pt>
                <c:pt idx="1326">
                  <c:v>777.6</c:v>
                </c:pt>
                <c:pt idx="1327">
                  <c:v>775.5</c:v>
                </c:pt>
                <c:pt idx="1328">
                  <c:v>773.5</c:v>
                </c:pt>
                <c:pt idx="1329">
                  <c:v>771.4</c:v>
                </c:pt>
                <c:pt idx="1330">
                  <c:v>769.3</c:v>
                </c:pt>
                <c:pt idx="1331">
                  <c:v>767.3</c:v>
                </c:pt>
                <c:pt idx="1332">
                  <c:v>765.2</c:v>
                </c:pt>
                <c:pt idx="1333">
                  <c:v>763.1</c:v>
                </c:pt>
                <c:pt idx="1334">
                  <c:v>761.1</c:v>
                </c:pt>
                <c:pt idx="1335">
                  <c:v>759</c:v>
                </c:pt>
                <c:pt idx="1336">
                  <c:v>757</c:v>
                </c:pt>
                <c:pt idx="1337">
                  <c:v>754.9</c:v>
                </c:pt>
                <c:pt idx="1338">
                  <c:v>752.8</c:v>
                </c:pt>
                <c:pt idx="1339">
                  <c:v>750.8</c:v>
                </c:pt>
                <c:pt idx="1340">
                  <c:v>748.7</c:v>
                </c:pt>
                <c:pt idx="1341">
                  <c:v>746.7</c:v>
                </c:pt>
                <c:pt idx="1342">
                  <c:v>744.6</c:v>
                </c:pt>
                <c:pt idx="1343">
                  <c:v>742.6</c:v>
                </c:pt>
                <c:pt idx="1344">
                  <c:v>740.5</c:v>
                </c:pt>
                <c:pt idx="1345">
                  <c:v>738.5</c:v>
                </c:pt>
                <c:pt idx="1346">
                  <c:v>736.4</c:v>
                </c:pt>
                <c:pt idx="1347">
                  <c:v>734.4</c:v>
                </c:pt>
                <c:pt idx="1348">
                  <c:v>732.3</c:v>
                </c:pt>
                <c:pt idx="1349">
                  <c:v>730.3</c:v>
                </c:pt>
                <c:pt idx="1350">
                  <c:v>728.2</c:v>
                </c:pt>
                <c:pt idx="1351">
                  <c:v>726.1</c:v>
                </c:pt>
                <c:pt idx="1352">
                  <c:v>724.1</c:v>
                </c:pt>
                <c:pt idx="1353">
                  <c:v>722</c:v>
                </c:pt>
                <c:pt idx="1354">
                  <c:v>720</c:v>
                </c:pt>
                <c:pt idx="1355">
                  <c:v>717.9</c:v>
                </c:pt>
                <c:pt idx="1356">
                  <c:v>715.9</c:v>
                </c:pt>
                <c:pt idx="1357">
                  <c:v>713.8</c:v>
                </c:pt>
                <c:pt idx="1358">
                  <c:v>711.7</c:v>
                </c:pt>
                <c:pt idx="1359">
                  <c:v>709.7</c:v>
                </c:pt>
                <c:pt idx="1360">
                  <c:v>707.6</c:v>
                </c:pt>
                <c:pt idx="1361">
                  <c:v>705.5</c:v>
                </c:pt>
                <c:pt idx="1362">
                  <c:v>703.4</c:v>
                </c:pt>
                <c:pt idx="1363">
                  <c:v>701.4</c:v>
                </c:pt>
                <c:pt idx="1364">
                  <c:v>699.3</c:v>
                </c:pt>
                <c:pt idx="1365">
                  <c:v>697.2</c:v>
                </c:pt>
                <c:pt idx="1366">
                  <c:v>695.1</c:v>
                </c:pt>
                <c:pt idx="1367">
                  <c:v>693</c:v>
                </c:pt>
                <c:pt idx="1368">
                  <c:v>691</c:v>
                </c:pt>
                <c:pt idx="1369">
                  <c:v>688.9</c:v>
                </c:pt>
                <c:pt idx="1370">
                  <c:v>686.8</c:v>
                </c:pt>
                <c:pt idx="1371">
                  <c:v>684.7</c:v>
                </c:pt>
                <c:pt idx="1372">
                  <c:v>682.5</c:v>
                </c:pt>
                <c:pt idx="1373">
                  <c:v>680.4</c:v>
                </c:pt>
                <c:pt idx="1374">
                  <c:v>678.3</c:v>
                </c:pt>
                <c:pt idx="1375">
                  <c:v>676.2</c:v>
                </c:pt>
                <c:pt idx="1376">
                  <c:v>674.1</c:v>
                </c:pt>
                <c:pt idx="1377">
                  <c:v>672</c:v>
                </c:pt>
                <c:pt idx="1378">
                  <c:v>669.8</c:v>
                </c:pt>
                <c:pt idx="1379">
                  <c:v>667.7</c:v>
                </c:pt>
                <c:pt idx="1380">
                  <c:v>665.6</c:v>
                </c:pt>
                <c:pt idx="1381">
                  <c:v>663.4</c:v>
                </c:pt>
                <c:pt idx="1382">
                  <c:v>661.3</c:v>
                </c:pt>
                <c:pt idx="1383">
                  <c:v>659.2</c:v>
                </c:pt>
                <c:pt idx="1384">
                  <c:v>657</c:v>
                </c:pt>
                <c:pt idx="1385">
                  <c:v>654.9</c:v>
                </c:pt>
                <c:pt idx="1386">
                  <c:v>652.70000000000005</c:v>
                </c:pt>
                <c:pt idx="1387">
                  <c:v>650.6</c:v>
                </c:pt>
                <c:pt idx="1388">
                  <c:v>648.4</c:v>
                </c:pt>
                <c:pt idx="1389">
                  <c:v>646.20000000000005</c:v>
                </c:pt>
                <c:pt idx="1390">
                  <c:v>644.1</c:v>
                </c:pt>
                <c:pt idx="1391">
                  <c:v>641.9</c:v>
                </c:pt>
                <c:pt idx="1392">
                  <c:v>639.70000000000005</c:v>
                </c:pt>
                <c:pt idx="1393">
                  <c:v>637.6</c:v>
                </c:pt>
                <c:pt idx="1394">
                  <c:v>635.4</c:v>
                </c:pt>
                <c:pt idx="1395">
                  <c:v>633.20000000000005</c:v>
                </c:pt>
                <c:pt idx="1396">
                  <c:v>631.1</c:v>
                </c:pt>
                <c:pt idx="1397">
                  <c:v>628.9</c:v>
                </c:pt>
                <c:pt idx="1398">
                  <c:v>626.79999999999995</c:v>
                </c:pt>
                <c:pt idx="1399">
                  <c:v>624.6</c:v>
                </c:pt>
                <c:pt idx="1400">
                  <c:v>622.4</c:v>
                </c:pt>
                <c:pt idx="1401">
                  <c:v>620.29999999999995</c:v>
                </c:pt>
                <c:pt idx="1402">
                  <c:v>618.1</c:v>
                </c:pt>
                <c:pt idx="1403">
                  <c:v>616</c:v>
                </c:pt>
                <c:pt idx="1404">
                  <c:v>613.79999999999995</c:v>
                </c:pt>
                <c:pt idx="1405">
                  <c:v>611.70000000000005</c:v>
                </c:pt>
                <c:pt idx="1406">
                  <c:v>609.5</c:v>
                </c:pt>
                <c:pt idx="1407">
                  <c:v>607.4</c:v>
                </c:pt>
                <c:pt idx="1408">
                  <c:v>605.20000000000005</c:v>
                </c:pt>
                <c:pt idx="1409">
                  <c:v>603.1</c:v>
                </c:pt>
                <c:pt idx="1410">
                  <c:v>601</c:v>
                </c:pt>
                <c:pt idx="1411">
                  <c:v>598.79999999999995</c:v>
                </c:pt>
                <c:pt idx="1412">
                  <c:v>596.70000000000005</c:v>
                </c:pt>
                <c:pt idx="1413">
                  <c:v>594.6</c:v>
                </c:pt>
                <c:pt idx="1414">
                  <c:v>592.4</c:v>
                </c:pt>
                <c:pt idx="1415">
                  <c:v>590.29999999999995</c:v>
                </c:pt>
                <c:pt idx="1416">
                  <c:v>588.20000000000005</c:v>
                </c:pt>
                <c:pt idx="1417">
                  <c:v>586.1</c:v>
                </c:pt>
                <c:pt idx="1418">
                  <c:v>584</c:v>
                </c:pt>
                <c:pt idx="1419">
                  <c:v>581.9</c:v>
                </c:pt>
                <c:pt idx="1420">
                  <c:v>579.79999999999995</c:v>
                </c:pt>
                <c:pt idx="1421">
                  <c:v>577.70000000000005</c:v>
                </c:pt>
                <c:pt idx="1422">
                  <c:v>575.6</c:v>
                </c:pt>
                <c:pt idx="1423">
                  <c:v>573.6</c:v>
                </c:pt>
                <c:pt idx="1424">
                  <c:v>571.5</c:v>
                </c:pt>
                <c:pt idx="1425">
                  <c:v>569.5</c:v>
                </c:pt>
                <c:pt idx="1426">
                  <c:v>567.4</c:v>
                </c:pt>
                <c:pt idx="1427">
                  <c:v>565.4</c:v>
                </c:pt>
                <c:pt idx="1428">
                  <c:v>563.29999999999995</c:v>
                </c:pt>
                <c:pt idx="1429">
                  <c:v>561.29999999999995</c:v>
                </c:pt>
                <c:pt idx="1430">
                  <c:v>559.29999999999995</c:v>
                </c:pt>
                <c:pt idx="1431">
                  <c:v>557.29999999999995</c:v>
                </c:pt>
                <c:pt idx="1432">
                  <c:v>555.29999999999995</c:v>
                </c:pt>
                <c:pt idx="1433">
                  <c:v>553.29999999999995</c:v>
                </c:pt>
                <c:pt idx="1434">
                  <c:v>551.29999999999995</c:v>
                </c:pt>
                <c:pt idx="1435">
                  <c:v>549.4</c:v>
                </c:pt>
                <c:pt idx="1436">
                  <c:v>547.4</c:v>
                </c:pt>
                <c:pt idx="1437">
                  <c:v>545.5</c:v>
                </c:pt>
                <c:pt idx="1438">
                  <c:v>543.5</c:v>
                </c:pt>
                <c:pt idx="1439">
                  <c:v>541.6</c:v>
                </c:pt>
                <c:pt idx="1440">
                  <c:v>539.70000000000005</c:v>
                </c:pt>
                <c:pt idx="1441">
                  <c:v>537.79999999999995</c:v>
                </c:pt>
                <c:pt idx="1442">
                  <c:v>535.9</c:v>
                </c:pt>
                <c:pt idx="1443">
                  <c:v>534</c:v>
                </c:pt>
                <c:pt idx="1444">
                  <c:v>532.1</c:v>
                </c:pt>
                <c:pt idx="1445">
                  <c:v>530.29999999999995</c:v>
                </c:pt>
                <c:pt idx="1446">
                  <c:v>528.4</c:v>
                </c:pt>
                <c:pt idx="1447">
                  <c:v>526.5</c:v>
                </c:pt>
                <c:pt idx="1448">
                  <c:v>524.70000000000005</c:v>
                </c:pt>
                <c:pt idx="1449">
                  <c:v>522.9</c:v>
                </c:pt>
                <c:pt idx="1450">
                  <c:v>521</c:v>
                </c:pt>
                <c:pt idx="1451">
                  <c:v>519.20000000000005</c:v>
                </c:pt>
                <c:pt idx="1452">
                  <c:v>517.4</c:v>
                </c:pt>
                <c:pt idx="1453">
                  <c:v>515.6</c:v>
                </c:pt>
                <c:pt idx="1454">
                  <c:v>513.79999999999995</c:v>
                </c:pt>
                <c:pt idx="1455">
                  <c:v>512</c:v>
                </c:pt>
                <c:pt idx="1456">
                  <c:v>510.2</c:v>
                </c:pt>
                <c:pt idx="1457">
                  <c:v>508.5</c:v>
                </c:pt>
                <c:pt idx="1458">
                  <c:v>506.7</c:v>
                </c:pt>
                <c:pt idx="1459">
                  <c:v>504.9</c:v>
                </c:pt>
                <c:pt idx="1460">
                  <c:v>503.2</c:v>
                </c:pt>
                <c:pt idx="1461">
                  <c:v>501.4</c:v>
                </c:pt>
                <c:pt idx="1462">
                  <c:v>499.7</c:v>
                </c:pt>
                <c:pt idx="1463">
                  <c:v>498</c:v>
                </c:pt>
                <c:pt idx="1464">
                  <c:v>496.2</c:v>
                </c:pt>
                <c:pt idx="1465">
                  <c:v>494.5</c:v>
                </c:pt>
                <c:pt idx="1466">
                  <c:v>492.8</c:v>
                </c:pt>
                <c:pt idx="1467">
                  <c:v>491.1</c:v>
                </c:pt>
                <c:pt idx="1468">
                  <c:v>489.4</c:v>
                </c:pt>
                <c:pt idx="1469">
                  <c:v>487.7</c:v>
                </c:pt>
                <c:pt idx="1470">
                  <c:v>486</c:v>
                </c:pt>
                <c:pt idx="1471">
                  <c:v>484.4</c:v>
                </c:pt>
                <c:pt idx="1472">
                  <c:v>482.7</c:v>
                </c:pt>
                <c:pt idx="1473">
                  <c:v>481</c:v>
                </c:pt>
                <c:pt idx="1474">
                  <c:v>479.4</c:v>
                </c:pt>
                <c:pt idx="1475">
                  <c:v>477.7</c:v>
                </c:pt>
                <c:pt idx="1476">
                  <c:v>476.1</c:v>
                </c:pt>
                <c:pt idx="1477">
                  <c:v>474.4</c:v>
                </c:pt>
                <c:pt idx="1478">
                  <c:v>472.8</c:v>
                </c:pt>
                <c:pt idx="1479">
                  <c:v>471.2</c:v>
                </c:pt>
                <c:pt idx="1480">
                  <c:v>469.5</c:v>
                </c:pt>
                <c:pt idx="1481">
                  <c:v>467.9</c:v>
                </c:pt>
                <c:pt idx="1482">
                  <c:v>466.3</c:v>
                </c:pt>
                <c:pt idx="1483">
                  <c:v>464.7</c:v>
                </c:pt>
                <c:pt idx="1484">
                  <c:v>463.1</c:v>
                </c:pt>
                <c:pt idx="1485">
                  <c:v>461.5</c:v>
                </c:pt>
                <c:pt idx="1486">
                  <c:v>459.9</c:v>
                </c:pt>
                <c:pt idx="1487">
                  <c:v>458.3</c:v>
                </c:pt>
                <c:pt idx="1488">
                  <c:v>456.7</c:v>
                </c:pt>
                <c:pt idx="1489">
                  <c:v>455.1</c:v>
                </c:pt>
                <c:pt idx="1490">
                  <c:v>453.6</c:v>
                </c:pt>
                <c:pt idx="1491">
                  <c:v>452</c:v>
                </c:pt>
                <c:pt idx="1492">
                  <c:v>450.4</c:v>
                </c:pt>
                <c:pt idx="1493">
                  <c:v>448.9</c:v>
                </c:pt>
                <c:pt idx="1494">
                  <c:v>447.3</c:v>
                </c:pt>
                <c:pt idx="1495">
                  <c:v>445.8</c:v>
                </c:pt>
                <c:pt idx="1496">
                  <c:v>444.2</c:v>
                </c:pt>
                <c:pt idx="1497">
                  <c:v>442.7</c:v>
                </c:pt>
                <c:pt idx="1498">
                  <c:v>441.2</c:v>
                </c:pt>
                <c:pt idx="1499">
                  <c:v>439.6</c:v>
                </c:pt>
                <c:pt idx="1500">
                  <c:v>438.1</c:v>
                </c:pt>
                <c:pt idx="1501">
                  <c:v>436.6</c:v>
                </c:pt>
                <c:pt idx="1502">
                  <c:v>435.1</c:v>
                </c:pt>
                <c:pt idx="1503">
                  <c:v>433.6</c:v>
                </c:pt>
                <c:pt idx="1504">
                  <c:v>432.1</c:v>
                </c:pt>
                <c:pt idx="1505">
                  <c:v>430.6</c:v>
                </c:pt>
                <c:pt idx="1506">
                  <c:v>429.1</c:v>
                </c:pt>
                <c:pt idx="1507">
                  <c:v>427.7</c:v>
                </c:pt>
                <c:pt idx="1508">
                  <c:v>426.2</c:v>
                </c:pt>
                <c:pt idx="1509">
                  <c:v>424.7</c:v>
                </c:pt>
                <c:pt idx="1510">
                  <c:v>423.3</c:v>
                </c:pt>
                <c:pt idx="1511">
                  <c:v>421.8</c:v>
                </c:pt>
                <c:pt idx="1512">
                  <c:v>420.4</c:v>
                </c:pt>
                <c:pt idx="1513">
                  <c:v>418.9</c:v>
                </c:pt>
                <c:pt idx="1514">
                  <c:v>417.5</c:v>
                </c:pt>
                <c:pt idx="1515">
                  <c:v>416</c:v>
                </c:pt>
                <c:pt idx="1516">
                  <c:v>414.6</c:v>
                </c:pt>
                <c:pt idx="1517">
                  <c:v>413.2</c:v>
                </c:pt>
                <c:pt idx="1518">
                  <c:v>411.8</c:v>
                </c:pt>
                <c:pt idx="1519">
                  <c:v>410.3</c:v>
                </c:pt>
                <c:pt idx="1520">
                  <c:v>408.9</c:v>
                </c:pt>
                <c:pt idx="1521">
                  <c:v>407.5</c:v>
                </c:pt>
                <c:pt idx="1522">
                  <c:v>406.1</c:v>
                </c:pt>
                <c:pt idx="1523">
                  <c:v>404.7</c:v>
                </c:pt>
                <c:pt idx="1524">
                  <c:v>403.3</c:v>
                </c:pt>
                <c:pt idx="1525">
                  <c:v>401.9</c:v>
                </c:pt>
                <c:pt idx="1526">
                  <c:v>400.6</c:v>
                </c:pt>
                <c:pt idx="1527">
                  <c:v>399.2</c:v>
                </c:pt>
                <c:pt idx="1528">
                  <c:v>397.8</c:v>
                </c:pt>
                <c:pt idx="1529">
                  <c:v>396.5</c:v>
                </c:pt>
                <c:pt idx="1530">
                  <c:v>395.1</c:v>
                </c:pt>
                <c:pt idx="1531">
                  <c:v>393.8</c:v>
                </c:pt>
                <c:pt idx="1532">
                  <c:v>392.4</c:v>
                </c:pt>
                <c:pt idx="1533">
                  <c:v>391.1</c:v>
                </c:pt>
                <c:pt idx="1534">
                  <c:v>389.8</c:v>
                </c:pt>
                <c:pt idx="1535">
                  <c:v>388.5</c:v>
                </c:pt>
                <c:pt idx="1536">
                  <c:v>387.2</c:v>
                </c:pt>
                <c:pt idx="1537">
                  <c:v>385.9</c:v>
                </c:pt>
                <c:pt idx="1538">
                  <c:v>384.6</c:v>
                </c:pt>
                <c:pt idx="1539">
                  <c:v>383.3</c:v>
                </c:pt>
                <c:pt idx="1540">
                  <c:v>382.1</c:v>
                </c:pt>
                <c:pt idx="1541">
                  <c:v>380.8</c:v>
                </c:pt>
                <c:pt idx="1542">
                  <c:v>379.5</c:v>
                </c:pt>
                <c:pt idx="1543">
                  <c:v>378.3</c:v>
                </c:pt>
                <c:pt idx="1544">
                  <c:v>377</c:v>
                </c:pt>
                <c:pt idx="1545">
                  <c:v>375.8</c:v>
                </c:pt>
                <c:pt idx="1546">
                  <c:v>374.5</c:v>
                </c:pt>
                <c:pt idx="1547">
                  <c:v>373.3</c:v>
                </c:pt>
                <c:pt idx="1548">
                  <c:v>372.1</c:v>
                </c:pt>
                <c:pt idx="1549">
                  <c:v>370.9</c:v>
                </c:pt>
                <c:pt idx="1550">
                  <c:v>369.7</c:v>
                </c:pt>
                <c:pt idx="1551">
                  <c:v>368.4</c:v>
                </c:pt>
                <c:pt idx="1552">
                  <c:v>367.2</c:v>
                </c:pt>
                <c:pt idx="1553">
                  <c:v>366</c:v>
                </c:pt>
                <c:pt idx="1554">
                  <c:v>364.8</c:v>
                </c:pt>
                <c:pt idx="1555">
                  <c:v>363.6</c:v>
                </c:pt>
                <c:pt idx="1556">
                  <c:v>362.4</c:v>
                </c:pt>
                <c:pt idx="1557">
                  <c:v>361.3</c:v>
                </c:pt>
                <c:pt idx="1558">
                  <c:v>360.1</c:v>
                </c:pt>
                <c:pt idx="1559">
                  <c:v>358.9</c:v>
                </c:pt>
                <c:pt idx="1560">
                  <c:v>357.7</c:v>
                </c:pt>
                <c:pt idx="1561">
                  <c:v>356.6</c:v>
                </c:pt>
                <c:pt idx="1562">
                  <c:v>355.4</c:v>
                </c:pt>
                <c:pt idx="1563">
                  <c:v>354.2</c:v>
                </c:pt>
                <c:pt idx="1564">
                  <c:v>353.1</c:v>
                </c:pt>
                <c:pt idx="1565">
                  <c:v>351.9</c:v>
                </c:pt>
                <c:pt idx="1566">
                  <c:v>350.8</c:v>
                </c:pt>
                <c:pt idx="1567">
                  <c:v>349.6</c:v>
                </c:pt>
                <c:pt idx="1568">
                  <c:v>348.5</c:v>
                </c:pt>
                <c:pt idx="1569">
                  <c:v>347.4</c:v>
                </c:pt>
                <c:pt idx="1570">
                  <c:v>346.2</c:v>
                </c:pt>
                <c:pt idx="1571">
                  <c:v>345.1</c:v>
                </c:pt>
                <c:pt idx="1572">
                  <c:v>344</c:v>
                </c:pt>
                <c:pt idx="1573">
                  <c:v>342.9</c:v>
                </c:pt>
                <c:pt idx="1574">
                  <c:v>341.8</c:v>
                </c:pt>
                <c:pt idx="1575">
                  <c:v>340.7</c:v>
                </c:pt>
                <c:pt idx="1576">
                  <c:v>339.6</c:v>
                </c:pt>
                <c:pt idx="1577">
                  <c:v>338.5</c:v>
                </c:pt>
                <c:pt idx="1578">
                  <c:v>337.4</c:v>
                </c:pt>
                <c:pt idx="1579">
                  <c:v>336.3</c:v>
                </c:pt>
                <c:pt idx="1580">
                  <c:v>335.2</c:v>
                </c:pt>
                <c:pt idx="1581">
                  <c:v>334.2</c:v>
                </c:pt>
                <c:pt idx="1582">
                  <c:v>333.1</c:v>
                </c:pt>
                <c:pt idx="1583">
                  <c:v>332</c:v>
                </c:pt>
                <c:pt idx="1584">
                  <c:v>330.9</c:v>
                </c:pt>
                <c:pt idx="1585">
                  <c:v>329.8</c:v>
                </c:pt>
                <c:pt idx="1586">
                  <c:v>328.8</c:v>
                </c:pt>
                <c:pt idx="1587">
                  <c:v>327.7</c:v>
                </c:pt>
                <c:pt idx="1588">
                  <c:v>326.60000000000002</c:v>
                </c:pt>
                <c:pt idx="1589">
                  <c:v>325.60000000000002</c:v>
                </c:pt>
                <c:pt idx="1590">
                  <c:v>324.5</c:v>
                </c:pt>
                <c:pt idx="1591">
                  <c:v>323.5</c:v>
                </c:pt>
                <c:pt idx="1592">
                  <c:v>322.39999999999992</c:v>
                </c:pt>
                <c:pt idx="1593">
                  <c:v>321.39999999999992</c:v>
                </c:pt>
                <c:pt idx="1594">
                  <c:v>320.3</c:v>
                </c:pt>
                <c:pt idx="1595">
                  <c:v>319.3</c:v>
                </c:pt>
                <c:pt idx="1596">
                  <c:v>318.3</c:v>
                </c:pt>
                <c:pt idx="1597">
                  <c:v>317.2</c:v>
                </c:pt>
                <c:pt idx="1598">
                  <c:v>316.2</c:v>
                </c:pt>
                <c:pt idx="1599">
                  <c:v>315.2</c:v>
                </c:pt>
                <c:pt idx="1600">
                  <c:v>314.2</c:v>
                </c:pt>
                <c:pt idx="1601">
                  <c:v>313.10000000000002</c:v>
                </c:pt>
                <c:pt idx="1602">
                  <c:v>312.10000000000002</c:v>
                </c:pt>
                <c:pt idx="1603">
                  <c:v>311.10000000000002</c:v>
                </c:pt>
                <c:pt idx="1604">
                  <c:v>310.10000000000002</c:v>
                </c:pt>
                <c:pt idx="1605">
                  <c:v>309.10000000000002</c:v>
                </c:pt>
                <c:pt idx="1606">
                  <c:v>308.10000000000002</c:v>
                </c:pt>
                <c:pt idx="1607">
                  <c:v>307.10000000000002</c:v>
                </c:pt>
                <c:pt idx="1608">
                  <c:v>306.10000000000002</c:v>
                </c:pt>
                <c:pt idx="1609">
                  <c:v>305.10000000000002</c:v>
                </c:pt>
                <c:pt idx="1610">
                  <c:v>304.10000000000002</c:v>
                </c:pt>
                <c:pt idx="1611">
                  <c:v>303.2</c:v>
                </c:pt>
                <c:pt idx="1612">
                  <c:v>302.2</c:v>
                </c:pt>
                <c:pt idx="1613">
                  <c:v>301.2</c:v>
                </c:pt>
                <c:pt idx="1614">
                  <c:v>300.3</c:v>
                </c:pt>
                <c:pt idx="1615">
                  <c:v>299.3</c:v>
                </c:pt>
                <c:pt idx="1616">
                  <c:v>298.39999999999992</c:v>
                </c:pt>
                <c:pt idx="1617">
                  <c:v>297.39999999999992</c:v>
                </c:pt>
                <c:pt idx="1618">
                  <c:v>296.5</c:v>
                </c:pt>
                <c:pt idx="1619">
                  <c:v>295.60000000000002</c:v>
                </c:pt>
                <c:pt idx="1620">
                  <c:v>294.7</c:v>
                </c:pt>
                <c:pt idx="1621">
                  <c:v>293.7</c:v>
                </c:pt>
                <c:pt idx="1622">
                  <c:v>292.8</c:v>
                </c:pt>
                <c:pt idx="1623">
                  <c:v>291.89999999999992</c:v>
                </c:pt>
                <c:pt idx="1624">
                  <c:v>291</c:v>
                </c:pt>
                <c:pt idx="1625">
                  <c:v>290.10000000000002</c:v>
                </c:pt>
                <c:pt idx="1626">
                  <c:v>289.2</c:v>
                </c:pt>
                <c:pt idx="1627">
                  <c:v>288.3</c:v>
                </c:pt>
                <c:pt idx="1628">
                  <c:v>287.5</c:v>
                </c:pt>
                <c:pt idx="1629">
                  <c:v>286.60000000000002</c:v>
                </c:pt>
                <c:pt idx="1630">
                  <c:v>285.7</c:v>
                </c:pt>
                <c:pt idx="1631">
                  <c:v>284.89999999999992</c:v>
                </c:pt>
                <c:pt idx="1632">
                  <c:v>284</c:v>
                </c:pt>
                <c:pt idx="1633">
                  <c:v>283.10000000000002</c:v>
                </c:pt>
                <c:pt idx="1634">
                  <c:v>282.3</c:v>
                </c:pt>
                <c:pt idx="1635">
                  <c:v>281.5</c:v>
                </c:pt>
                <c:pt idx="1636">
                  <c:v>280.60000000000002</c:v>
                </c:pt>
                <c:pt idx="1637">
                  <c:v>279.8</c:v>
                </c:pt>
                <c:pt idx="1638">
                  <c:v>279</c:v>
                </c:pt>
                <c:pt idx="1639">
                  <c:v>278.2</c:v>
                </c:pt>
                <c:pt idx="1640">
                  <c:v>277.3</c:v>
                </c:pt>
                <c:pt idx="1641">
                  <c:v>276.5</c:v>
                </c:pt>
                <c:pt idx="1642">
                  <c:v>275.7</c:v>
                </c:pt>
                <c:pt idx="1643">
                  <c:v>274.89999999999992</c:v>
                </c:pt>
                <c:pt idx="1644">
                  <c:v>274.10000000000002</c:v>
                </c:pt>
                <c:pt idx="1645">
                  <c:v>273.3</c:v>
                </c:pt>
                <c:pt idx="1646">
                  <c:v>272.5</c:v>
                </c:pt>
                <c:pt idx="1647">
                  <c:v>271.7</c:v>
                </c:pt>
                <c:pt idx="1648">
                  <c:v>270.89999999999992</c:v>
                </c:pt>
                <c:pt idx="1649">
                  <c:v>270.10000000000002</c:v>
                </c:pt>
                <c:pt idx="1650">
                  <c:v>269.3</c:v>
                </c:pt>
                <c:pt idx="1651">
                  <c:v>268.60000000000002</c:v>
                </c:pt>
                <c:pt idx="1652">
                  <c:v>267.8</c:v>
                </c:pt>
                <c:pt idx="1653">
                  <c:v>267</c:v>
                </c:pt>
                <c:pt idx="1654">
                  <c:v>266.2</c:v>
                </c:pt>
                <c:pt idx="1655">
                  <c:v>265.39999999999992</c:v>
                </c:pt>
                <c:pt idx="1656">
                  <c:v>264.7</c:v>
                </c:pt>
                <c:pt idx="1657">
                  <c:v>263.89999999999992</c:v>
                </c:pt>
                <c:pt idx="1658">
                  <c:v>263.10000000000002</c:v>
                </c:pt>
                <c:pt idx="1659">
                  <c:v>262.39999999999992</c:v>
                </c:pt>
                <c:pt idx="1660">
                  <c:v>261.60000000000002</c:v>
                </c:pt>
                <c:pt idx="1661">
                  <c:v>260.8</c:v>
                </c:pt>
                <c:pt idx="1662">
                  <c:v>260.10000000000002</c:v>
                </c:pt>
                <c:pt idx="1663">
                  <c:v>259.3</c:v>
                </c:pt>
                <c:pt idx="1664">
                  <c:v>258.60000000000002</c:v>
                </c:pt>
                <c:pt idx="1665">
                  <c:v>257.8</c:v>
                </c:pt>
                <c:pt idx="1666">
                  <c:v>257.10000000000002</c:v>
                </c:pt>
                <c:pt idx="1667">
                  <c:v>256.3</c:v>
                </c:pt>
                <c:pt idx="1668">
                  <c:v>255.6</c:v>
                </c:pt>
                <c:pt idx="1669">
                  <c:v>254.8</c:v>
                </c:pt>
                <c:pt idx="1670">
                  <c:v>254.1</c:v>
                </c:pt>
                <c:pt idx="1671">
                  <c:v>253.3</c:v>
                </c:pt>
                <c:pt idx="1672">
                  <c:v>252.6</c:v>
                </c:pt>
                <c:pt idx="1673">
                  <c:v>251.8</c:v>
                </c:pt>
                <c:pt idx="1674">
                  <c:v>251.1</c:v>
                </c:pt>
                <c:pt idx="1675">
                  <c:v>250.3</c:v>
                </c:pt>
                <c:pt idx="1676">
                  <c:v>249.6</c:v>
                </c:pt>
                <c:pt idx="1677">
                  <c:v>248.9</c:v>
                </c:pt>
                <c:pt idx="1678">
                  <c:v>248.1</c:v>
                </c:pt>
                <c:pt idx="1679">
                  <c:v>247.4</c:v>
                </c:pt>
                <c:pt idx="1680">
                  <c:v>246.6</c:v>
                </c:pt>
                <c:pt idx="1681">
                  <c:v>245.9</c:v>
                </c:pt>
                <c:pt idx="1682">
                  <c:v>245.1</c:v>
                </c:pt>
                <c:pt idx="1683">
                  <c:v>244.4</c:v>
                </c:pt>
                <c:pt idx="1684">
                  <c:v>243.7</c:v>
                </c:pt>
                <c:pt idx="1685">
                  <c:v>242.9</c:v>
                </c:pt>
                <c:pt idx="1686">
                  <c:v>242.2</c:v>
                </c:pt>
                <c:pt idx="1687">
                  <c:v>241.4</c:v>
                </c:pt>
                <c:pt idx="1688">
                  <c:v>240.7</c:v>
                </c:pt>
                <c:pt idx="1689">
                  <c:v>239.9</c:v>
                </c:pt>
                <c:pt idx="1690">
                  <c:v>239.2</c:v>
                </c:pt>
                <c:pt idx="1691">
                  <c:v>238.4</c:v>
                </c:pt>
                <c:pt idx="1692">
                  <c:v>237.7</c:v>
                </c:pt>
                <c:pt idx="1693">
                  <c:v>236.9</c:v>
                </c:pt>
                <c:pt idx="1694">
                  <c:v>236.2</c:v>
                </c:pt>
                <c:pt idx="1695">
                  <c:v>235.4</c:v>
                </c:pt>
                <c:pt idx="1696">
                  <c:v>234.7</c:v>
                </c:pt>
                <c:pt idx="1697">
                  <c:v>233.9</c:v>
                </c:pt>
                <c:pt idx="1698">
                  <c:v>233.2</c:v>
                </c:pt>
                <c:pt idx="1699">
                  <c:v>232.5</c:v>
                </c:pt>
                <c:pt idx="1700">
                  <c:v>231.7</c:v>
                </c:pt>
                <c:pt idx="1701">
                  <c:v>231</c:v>
                </c:pt>
                <c:pt idx="1702">
                  <c:v>230.2</c:v>
                </c:pt>
                <c:pt idx="1703">
                  <c:v>229.5</c:v>
                </c:pt>
                <c:pt idx="1704">
                  <c:v>228.8</c:v>
                </c:pt>
                <c:pt idx="1705">
                  <c:v>228</c:v>
                </c:pt>
                <c:pt idx="1706">
                  <c:v>227.3</c:v>
                </c:pt>
                <c:pt idx="1707">
                  <c:v>226.5</c:v>
                </c:pt>
                <c:pt idx="1708">
                  <c:v>225.8</c:v>
                </c:pt>
                <c:pt idx="1709">
                  <c:v>225.1</c:v>
                </c:pt>
                <c:pt idx="1710">
                  <c:v>224.3</c:v>
                </c:pt>
                <c:pt idx="1711">
                  <c:v>223.6</c:v>
                </c:pt>
                <c:pt idx="1712">
                  <c:v>222.9</c:v>
                </c:pt>
                <c:pt idx="1713">
                  <c:v>222.1</c:v>
                </c:pt>
                <c:pt idx="1714">
                  <c:v>221.4</c:v>
                </c:pt>
                <c:pt idx="1715">
                  <c:v>220.6</c:v>
                </c:pt>
                <c:pt idx="1716">
                  <c:v>219.9</c:v>
                </c:pt>
                <c:pt idx="1717">
                  <c:v>219.2</c:v>
                </c:pt>
                <c:pt idx="1718">
                  <c:v>218.4</c:v>
                </c:pt>
                <c:pt idx="1719">
                  <c:v>217.7</c:v>
                </c:pt>
                <c:pt idx="1720">
                  <c:v>217</c:v>
                </c:pt>
                <c:pt idx="1721">
                  <c:v>216.3</c:v>
                </c:pt>
                <c:pt idx="1722">
                  <c:v>215.5</c:v>
                </c:pt>
                <c:pt idx="1723">
                  <c:v>214.8</c:v>
                </c:pt>
                <c:pt idx="1724">
                  <c:v>214.1</c:v>
                </c:pt>
                <c:pt idx="1725">
                  <c:v>213.4</c:v>
                </c:pt>
                <c:pt idx="1726">
                  <c:v>212.6</c:v>
                </c:pt>
                <c:pt idx="1727">
                  <c:v>211.9</c:v>
                </c:pt>
                <c:pt idx="1728">
                  <c:v>211.2</c:v>
                </c:pt>
                <c:pt idx="1729">
                  <c:v>210.5</c:v>
                </c:pt>
                <c:pt idx="1730">
                  <c:v>209.7</c:v>
                </c:pt>
                <c:pt idx="1731">
                  <c:v>209</c:v>
                </c:pt>
                <c:pt idx="1732">
                  <c:v>208.3</c:v>
                </c:pt>
                <c:pt idx="1733">
                  <c:v>207.6</c:v>
                </c:pt>
                <c:pt idx="1734">
                  <c:v>206.9</c:v>
                </c:pt>
                <c:pt idx="1735">
                  <c:v>206.2</c:v>
                </c:pt>
                <c:pt idx="1736">
                  <c:v>205.4</c:v>
                </c:pt>
                <c:pt idx="1737">
                  <c:v>204.7</c:v>
                </c:pt>
                <c:pt idx="1738">
                  <c:v>204</c:v>
                </c:pt>
                <c:pt idx="1739">
                  <c:v>203.3</c:v>
                </c:pt>
                <c:pt idx="1740">
                  <c:v>202.6</c:v>
                </c:pt>
                <c:pt idx="1741">
                  <c:v>201.9</c:v>
                </c:pt>
                <c:pt idx="1742">
                  <c:v>201.2</c:v>
                </c:pt>
                <c:pt idx="1743">
                  <c:v>200.5</c:v>
                </c:pt>
                <c:pt idx="1744">
                  <c:v>199.8</c:v>
                </c:pt>
                <c:pt idx="1745">
                  <c:v>199.1</c:v>
                </c:pt>
                <c:pt idx="1746">
                  <c:v>198.4</c:v>
                </c:pt>
                <c:pt idx="1747">
                  <c:v>197.8</c:v>
                </c:pt>
                <c:pt idx="1748">
                  <c:v>197.1</c:v>
                </c:pt>
                <c:pt idx="1749">
                  <c:v>196.4</c:v>
                </c:pt>
                <c:pt idx="1750">
                  <c:v>195.7</c:v>
                </c:pt>
                <c:pt idx="1751">
                  <c:v>195</c:v>
                </c:pt>
                <c:pt idx="1752">
                  <c:v>194.3</c:v>
                </c:pt>
                <c:pt idx="1753">
                  <c:v>193.7</c:v>
                </c:pt>
                <c:pt idx="1754">
                  <c:v>193</c:v>
                </c:pt>
                <c:pt idx="1755">
                  <c:v>192.3</c:v>
                </c:pt>
                <c:pt idx="1756">
                  <c:v>191.7</c:v>
                </c:pt>
                <c:pt idx="1757">
                  <c:v>191</c:v>
                </c:pt>
                <c:pt idx="1758">
                  <c:v>190.3</c:v>
                </c:pt>
                <c:pt idx="1759">
                  <c:v>189.7</c:v>
                </c:pt>
                <c:pt idx="1760">
                  <c:v>189</c:v>
                </c:pt>
                <c:pt idx="1761">
                  <c:v>188.4</c:v>
                </c:pt>
                <c:pt idx="1762">
                  <c:v>187.7</c:v>
                </c:pt>
                <c:pt idx="1763">
                  <c:v>187.1</c:v>
                </c:pt>
                <c:pt idx="1764">
                  <c:v>186.4</c:v>
                </c:pt>
                <c:pt idx="1765">
                  <c:v>185.8</c:v>
                </c:pt>
                <c:pt idx="1766">
                  <c:v>185.2</c:v>
                </c:pt>
                <c:pt idx="1767">
                  <c:v>184.5</c:v>
                </c:pt>
                <c:pt idx="1768">
                  <c:v>183.9</c:v>
                </c:pt>
                <c:pt idx="1769">
                  <c:v>183.3</c:v>
                </c:pt>
                <c:pt idx="1770">
                  <c:v>182.6</c:v>
                </c:pt>
                <c:pt idx="1771">
                  <c:v>182</c:v>
                </c:pt>
                <c:pt idx="1772">
                  <c:v>181.4</c:v>
                </c:pt>
                <c:pt idx="1773">
                  <c:v>180.8</c:v>
                </c:pt>
                <c:pt idx="1774">
                  <c:v>180.1</c:v>
                </c:pt>
                <c:pt idx="1775">
                  <c:v>179.5</c:v>
                </c:pt>
                <c:pt idx="1776">
                  <c:v>178.9</c:v>
                </c:pt>
                <c:pt idx="1777">
                  <c:v>178.3</c:v>
                </c:pt>
                <c:pt idx="1778">
                  <c:v>177.7</c:v>
                </c:pt>
                <c:pt idx="1779">
                  <c:v>177.1</c:v>
                </c:pt>
                <c:pt idx="1780">
                  <c:v>176.4</c:v>
                </c:pt>
                <c:pt idx="1781">
                  <c:v>175.8</c:v>
                </c:pt>
                <c:pt idx="1782">
                  <c:v>175.2</c:v>
                </c:pt>
                <c:pt idx="1783">
                  <c:v>174.6</c:v>
                </c:pt>
                <c:pt idx="1784">
                  <c:v>174</c:v>
                </c:pt>
                <c:pt idx="1785">
                  <c:v>173.4</c:v>
                </c:pt>
                <c:pt idx="1786">
                  <c:v>172.8</c:v>
                </c:pt>
                <c:pt idx="1787">
                  <c:v>172.2</c:v>
                </c:pt>
                <c:pt idx="1788">
                  <c:v>171.6</c:v>
                </c:pt>
                <c:pt idx="1789">
                  <c:v>171</c:v>
                </c:pt>
                <c:pt idx="1790">
                  <c:v>170.4</c:v>
                </c:pt>
                <c:pt idx="1791">
                  <c:v>169.8</c:v>
                </c:pt>
                <c:pt idx="1792">
                  <c:v>169.3</c:v>
                </c:pt>
                <c:pt idx="1793">
                  <c:v>168.7</c:v>
                </c:pt>
                <c:pt idx="1794">
                  <c:v>168.1</c:v>
                </c:pt>
                <c:pt idx="1795">
                  <c:v>167.5</c:v>
                </c:pt>
                <c:pt idx="1796">
                  <c:v>166.9</c:v>
                </c:pt>
                <c:pt idx="1797">
                  <c:v>166.3</c:v>
                </c:pt>
                <c:pt idx="1798">
                  <c:v>165.8</c:v>
                </c:pt>
                <c:pt idx="1799">
                  <c:v>165.2</c:v>
                </c:pt>
                <c:pt idx="1800">
                  <c:v>164.6</c:v>
                </c:pt>
                <c:pt idx="1801">
                  <c:v>164</c:v>
                </c:pt>
                <c:pt idx="1802">
                  <c:v>163.5</c:v>
                </c:pt>
                <c:pt idx="1803">
                  <c:v>162.9</c:v>
                </c:pt>
                <c:pt idx="1804">
                  <c:v>162.30000000000001</c:v>
                </c:pt>
                <c:pt idx="1805">
                  <c:v>161.69999999999999</c:v>
                </c:pt>
                <c:pt idx="1806">
                  <c:v>161.19999999999999</c:v>
                </c:pt>
                <c:pt idx="1807">
                  <c:v>160.6</c:v>
                </c:pt>
                <c:pt idx="1808">
                  <c:v>160</c:v>
                </c:pt>
                <c:pt idx="1809">
                  <c:v>159.5</c:v>
                </c:pt>
                <c:pt idx="1810">
                  <c:v>158.9</c:v>
                </c:pt>
                <c:pt idx="1811">
                  <c:v>158.30000000000001</c:v>
                </c:pt>
                <c:pt idx="1812">
                  <c:v>157.80000000000001</c:v>
                </c:pt>
                <c:pt idx="1813">
                  <c:v>157.19999999999999</c:v>
                </c:pt>
                <c:pt idx="1814">
                  <c:v>156.6</c:v>
                </c:pt>
                <c:pt idx="1815">
                  <c:v>156.1</c:v>
                </c:pt>
                <c:pt idx="1816">
                  <c:v>155.5</c:v>
                </c:pt>
                <c:pt idx="1817">
                  <c:v>154.9</c:v>
                </c:pt>
                <c:pt idx="1818">
                  <c:v>154.4</c:v>
                </c:pt>
                <c:pt idx="1819">
                  <c:v>153.80000000000001</c:v>
                </c:pt>
                <c:pt idx="1820">
                  <c:v>153.30000000000001</c:v>
                </c:pt>
                <c:pt idx="1821">
                  <c:v>152.69999999999999</c:v>
                </c:pt>
                <c:pt idx="1822">
                  <c:v>152.19999999999999</c:v>
                </c:pt>
                <c:pt idx="1823">
                  <c:v>151.6</c:v>
                </c:pt>
                <c:pt idx="1824">
                  <c:v>151.1</c:v>
                </c:pt>
                <c:pt idx="1825">
                  <c:v>150.5</c:v>
                </c:pt>
                <c:pt idx="1826">
                  <c:v>150</c:v>
                </c:pt>
                <c:pt idx="1827">
                  <c:v>149.4</c:v>
                </c:pt>
                <c:pt idx="1828">
                  <c:v>148.9</c:v>
                </c:pt>
                <c:pt idx="1829">
                  <c:v>148.4</c:v>
                </c:pt>
                <c:pt idx="1830">
                  <c:v>147.80000000000001</c:v>
                </c:pt>
                <c:pt idx="1831">
                  <c:v>147.30000000000001</c:v>
                </c:pt>
                <c:pt idx="1832">
                  <c:v>146.80000000000001</c:v>
                </c:pt>
                <c:pt idx="1833">
                  <c:v>146.30000000000001</c:v>
                </c:pt>
                <c:pt idx="1834">
                  <c:v>145.69999999999999</c:v>
                </c:pt>
                <c:pt idx="1835">
                  <c:v>145.19999999999999</c:v>
                </c:pt>
                <c:pt idx="1836">
                  <c:v>144.69999999999999</c:v>
                </c:pt>
                <c:pt idx="1837">
                  <c:v>144.19999999999999</c:v>
                </c:pt>
                <c:pt idx="1838">
                  <c:v>143.69999999999999</c:v>
                </c:pt>
                <c:pt idx="1839">
                  <c:v>143.1</c:v>
                </c:pt>
                <c:pt idx="1840">
                  <c:v>142.6</c:v>
                </c:pt>
                <c:pt idx="1841">
                  <c:v>142.1</c:v>
                </c:pt>
                <c:pt idx="1842">
                  <c:v>141.6</c:v>
                </c:pt>
                <c:pt idx="1843">
                  <c:v>141.1</c:v>
                </c:pt>
                <c:pt idx="1844">
                  <c:v>140.6</c:v>
                </c:pt>
                <c:pt idx="1845">
                  <c:v>140.1</c:v>
                </c:pt>
                <c:pt idx="1846">
                  <c:v>139.6</c:v>
                </c:pt>
                <c:pt idx="1847">
                  <c:v>139.1</c:v>
                </c:pt>
                <c:pt idx="1848">
                  <c:v>138.6</c:v>
                </c:pt>
                <c:pt idx="1849">
                  <c:v>138.1</c:v>
                </c:pt>
                <c:pt idx="1850">
                  <c:v>137.69999999999999</c:v>
                </c:pt>
                <c:pt idx="1851">
                  <c:v>137.19999999999999</c:v>
                </c:pt>
                <c:pt idx="1852">
                  <c:v>136.69999999999999</c:v>
                </c:pt>
                <c:pt idx="1853">
                  <c:v>136.19999999999999</c:v>
                </c:pt>
                <c:pt idx="1854">
                  <c:v>135.69999999999999</c:v>
                </c:pt>
                <c:pt idx="1855">
                  <c:v>135.19999999999999</c:v>
                </c:pt>
                <c:pt idx="1856">
                  <c:v>134.80000000000001</c:v>
                </c:pt>
                <c:pt idx="1857">
                  <c:v>134.30000000000001</c:v>
                </c:pt>
                <c:pt idx="1858">
                  <c:v>133.80000000000001</c:v>
                </c:pt>
                <c:pt idx="1859">
                  <c:v>133.30000000000001</c:v>
                </c:pt>
                <c:pt idx="1860">
                  <c:v>132.9</c:v>
                </c:pt>
                <c:pt idx="1861">
                  <c:v>132.4</c:v>
                </c:pt>
                <c:pt idx="1862">
                  <c:v>131.9</c:v>
                </c:pt>
                <c:pt idx="1863">
                  <c:v>131.4</c:v>
                </c:pt>
                <c:pt idx="1864">
                  <c:v>131</c:v>
                </c:pt>
                <c:pt idx="1865">
                  <c:v>130.5</c:v>
                </c:pt>
                <c:pt idx="1866">
                  <c:v>130</c:v>
                </c:pt>
                <c:pt idx="1867">
                  <c:v>129.6</c:v>
                </c:pt>
                <c:pt idx="1868">
                  <c:v>129.1</c:v>
                </c:pt>
                <c:pt idx="1869">
                  <c:v>128.6</c:v>
                </c:pt>
                <c:pt idx="1870">
                  <c:v>128.19999999999999</c:v>
                </c:pt>
                <c:pt idx="1871">
                  <c:v>127.7</c:v>
                </c:pt>
                <c:pt idx="1872">
                  <c:v>127.2</c:v>
                </c:pt>
                <c:pt idx="1873">
                  <c:v>126.8</c:v>
                </c:pt>
                <c:pt idx="1874">
                  <c:v>126.3</c:v>
                </c:pt>
                <c:pt idx="1875">
                  <c:v>125.8</c:v>
                </c:pt>
                <c:pt idx="1876">
                  <c:v>125.4</c:v>
                </c:pt>
                <c:pt idx="1877">
                  <c:v>124.9</c:v>
                </c:pt>
                <c:pt idx="1878">
                  <c:v>124.4</c:v>
                </c:pt>
                <c:pt idx="1879">
                  <c:v>124</c:v>
                </c:pt>
                <c:pt idx="1880">
                  <c:v>123.5</c:v>
                </c:pt>
                <c:pt idx="1881">
                  <c:v>123</c:v>
                </c:pt>
                <c:pt idx="1882">
                  <c:v>122.6</c:v>
                </c:pt>
                <c:pt idx="1883">
                  <c:v>122.1</c:v>
                </c:pt>
                <c:pt idx="1884">
                  <c:v>121.6</c:v>
                </c:pt>
                <c:pt idx="1885">
                  <c:v>121.2</c:v>
                </c:pt>
                <c:pt idx="1886">
                  <c:v>120.7</c:v>
                </c:pt>
                <c:pt idx="1887">
                  <c:v>120.2</c:v>
                </c:pt>
                <c:pt idx="1888">
                  <c:v>119.7</c:v>
                </c:pt>
                <c:pt idx="1889">
                  <c:v>119.3</c:v>
                </c:pt>
                <c:pt idx="1890">
                  <c:v>118.8</c:v>
                </c:pt>
                <c:pt idx="1891">
                  <c:v>118.3</c:v>
                </c:pt>
                <c:pt idx="1892">
                  <c:v>117.9</c:v>
                </c:pt>
                <c:pt idx="1893">
                  <c:v>117.4</c:v>
                </c:pt>
                <c:pt idx="1894">
                  <c:v>116.9</c:v>
                </c:pt>
                <c:pt idx="1895">
                  <c:v>116.5</c:v>
                </c:pt>
                <c:pt idx="1896">
                  <c:v>116</c:v>
                </c:pt>
                <c:pt idx="1897">
                  <c:v>115.5</c:v>
                </c:pt>
                <c:pt idx="1898">
                  <c:v>115.1</c:v>
                </c:pt>
                <c:pt idx="1899">
                  <c:v>114.6</c:v>
                </c:pt>
                <c:pt idx="1900">
                  <c:v>114.2</c:v>
                </c:pt>
                <c:pt idx="1901">
                  <c:v>113.7</c:v>
                </c:pt>
                <c:pt idx="1902">
                  <c:v>113.2</c:v>
                </c:pt>
                <c:pt idx="1903">
                  <c:v>112.8</c:v>
                </c:pt>
                <c:pt idx="1904">
                  <c:v>112.3</c:v>
                </c:pt>
                <c:pt idx="1905">
                  <c:v>111.9</c:v>
                </c:pt>
                <c:pt idx="1906">
                  <c:v>111.4</c:v>
                </c:pt>
                <c:pt idx="1907">
                  <c:v>111</c:v>
                </c:pt>
                <c:pt idx="1908">
                  <c:v>110.5</c:v>
                </c:pt>
                <c:pt idx="1909">
                  <c:v>110.1</c:v>
                </c:pt>
                <c:pt idx="1910">
                  <c:v>109.6</c:v>
                </c:pt>
                <c:pt idx="1911">
                  <c:v>109.2</c:v>
                </c:pt>
                <c:pt idx="1912">
                  <c:v>108.7</c:v>
                </c:pt>
                <c:pt idx="1913">
                  <c:v>108.3</c:v>
                </c:pt>
                <c:pt idx="1914">
                  <c:v>107.8</c:v>
                </c:pt>
                <c:pt idx="1915">
                  <c:v>107.4</c:v>
                </c:pt>
                <c:pt idx="1916">
                  <c:v>107</c:v>
                </c:pt>
                <c:pt idx="1917">
                  <c:v>106.5</c:v>
                </c:pt>
                <c:pt idx="1918">
                  <c:v>106.1</c:v>
                </c:pt>
                <c:pt idx="1919">
                  <c:v>105.7</c:v>
                </c:pt>
                <c:pt idx="1920">
                  <c:v>105.3</c:v>
                </c:pt>
                <c:pt idx="1921">
                  <c:v>104.8</c:v>
                </c:pt>
                <c:pt idx="1922">
                  <c:v>104.4</c:v>
                </c:pt>
                <c:pt idx="1923">
                  <c:v>104</c:v>
                </c:pt>
                <c:pt idx="1924">
                  <c:v>103.6</c:v>
                </c:pt>
                <c:pt idx="1925">
                  <c:v>103.2</c:v>
                </c:pt>
                <c:pt idx="1926">
                  <c:v>102.8</c:v>
                </c:pt>
                <c:pt idx="1927">
                  <c:v>102.3</c:v>
                </c:pt>
                <c:pt idx="1928">
                  <c:v>101.9</c:v>
                </c:pt>
                <c:pt idx="1929">
                  <c:v>101.5</c:v>
                </c:pt>
                <c:pt idx="1930">
                  <c:v>101.1</c:v>
                </c:pt>
                <c:pt idx="1931">
                  <c:v>100.7</c:v>
                </c:pt>
                <c:pt idx="1932">
                  <c:v>100.3</c:v>
                </c:pt>
                <c:pt idx="1933">
                  <c:v>99.9</c:v>
                </c:pt>
                <c:pt idx="1934">
                  <c:v>99.5</c:v>
                </c:pt>
                <c:pt idx="1935">
                  <c:v>99.2</c:v>
                </c:pt>
                <c:pt idx="1936">
                  <c:v>98.8</c:v>
                </c:pt>
                <c:pt idx="1937">
                  <c:v>98.4</c:v>
                </c:pt>
                <c:pt idx="1938">
                  <c:v>98</c:v>
                </c:pt>
                <c:pt idx="1939">
                  <c:v>97.6</c:v>
                </c:pt>
                <c:pt idx="1940">
                  <c:v>97.2</c:v>
                </c:pt>
                <c:pt idx="1941">
                  <c:v>96.9</c:v>
                </c:pt>
                <c:pt idx="1942">
                  <c:v>96.5</c:v>
                </c:pt>
                <c:pt idx="1943">
                  <c:v>96.1</c:v>
                </c:pt>
                <c:pt idx="1944">
                  <c:v>95.7</c:v>
                </c:pt>
                <c:pt idx="1945">
                  <c:v>95.3</c:v>
                </c:pt>
                <c:pt idx="1946">
                  <c:v>95</c:v>
                </c:pt>
                <c:pt idx="1947">
                  <c:v>94.6</c:v>
                </c:pt>
                <c:pt idx="1948">
                  <c:v>94.2</c:v>
                </c:pt>
                <c:pt idx="1949">
                  <c:v>93.8</c:v>
                </c:pt>
                <c:pt idx="1950">
                  <c:v>93.5</c:v>
                </c:pt>
                <c:pt idx="1951">
                  <c:v>93.1</c:v>
                </c:pt>
                <c:pt idx="1952">
                  <c:v>92.7</c:v>
                </c:pt>
                <c:pt idx="1953">
                  <c:v>92.4</c:v>
                </c:pt>
                <c:pt idx="1954">
                  <c:v>92</c:v>
                </c:pt>
                <c:pt idx="1955">
                  <c:v>91.6</c:v>
                </c:pt>
                <c:pt idx="1956">
                  <c:v>91.3</c:v>
                </c:pt>
                <c:pt idx="1957">
                  <c:v>90.9</c:v>
                </c:pt>
                <c:pt idx="1958">
                  <c:v>90.6</c:v>
                </c:pt>
                <c:pt idx="1959">
                  <c:v>90.2</c:v>
                </c:pt>
                <c:pt idx="1960">
                  <c:v>89.9</c:v>
                </c:pt>
                <c:pt idx="1961">
                  <c:v>89.5</c:v>
                </c:pt>
                <c:pt idx="1962">
                  <c:v>89.1</c:v>
                </c:pt>
                <c:pt idx="1963">
                  <c:v>88.8</c:v>
                </c:pt>
                <c:pt idx="1964">
                  <c:v>88.4</c:v>
                </c:pt>
                <c:pt idx="1965">
                  <c:v>88.1</c:v>
                </c:pt>
                <c:pt idx="1966">
                  <c:v>87.7</c:v>
                </c:pt>
                <c:pt idx="1967">
                  <c:v>87.4</c:v>
                </c:pt>
                <c:pt idx="1968">
                  <c:v>87</c:v>
                </c:pt>
                <c:pt idx="1969">
                  <c:v>86.7</c:v>
                </c:pt>
                <c:pt idx="1970">
                  <c:v>86.4</c:v>
                </c:pt>
                <c:pt idx="1971">
                  <c:v>86</c:v>
                </c:pt>
                <c:pt idx="1972">
                  <c:v>85.7</c:v>
                </c:pt>
                <c:pt idx="1973">
                  <c:v>85.3</c:v>
                </c:pt>
                <c:pt idx="1974">
                  <c:v>85</c:v>
                </c:pt>
                <c:pt idx="1975">
                  <c:v>84.7</c:v>
                </c:pt>
                <c:pt idx="1976">
                  <c:v>84.3</c:v>
                </c:pt>
                <c:pt idx="1977">
                  <c:v>84</c:v>
                </c:pt>
                <c:pt idx="1978">
                  <c:v>83.7</c:v>
                </c:pt>
                <c:pt idx="1979">
                  <c:v>83.3</c:v>
                </c:pt>
                <c:pt idx="1980">
                  <c:v>83</c:v>
                </c:pt>
                <c:pt idx="1981">
                  <c:v>82.7</c:v>
                </c:pt>
                <c:pt idx="1982">
                  <c:v>82.4</c:v>
                </c:pt>
                <c:pt idx="1983">
                  <c:v>82</c:v>
                </c:pt>
                <c:pt idx="1984">
                  <c:v>81.7</c:v>
                </c:pt>
                <c:pt idx="1985">
                  <c:v>81.400000000000006</c:v>
                </c:pt>
                <c:pt idx="1986">
                  <c:v>81.099999999999994</c:v>
                </c:pt>
                <c:pt idx="1987">
                  <c:v>80.8</c:v>
                </c:pt>
                <c:pt idx="1988">
                  <c:v>80.5</c:v>
                </c:pt>
                <c:pt idx="1989">
                  <c:v>80.2</c:v>
                </c:pt>
                <c:pt idx="1990">
                  <c:v>79.8</c:v>
                </c:pt>
                <c:pt idx="1991">
                  <c:v>79.5</c:v>
                </c:pt>
                <c:pt idx="1992">
                  <c:v>79.2</c:v>
                </c:pt>
                <c:pt idx="1993">
                  <c:v>78.900000000000006</c:v>
                </c:pt>
                <c:pt idx="1994">
                  <c:v>78.599999999999994</c:v>
                </c:pt>
                <c:pt idx="1995">
                  <c:v>78.3</c:v>
                </c:pt>
                <c:pt idx="1996">
                  <c:v>78.099999999999994</c:v>
                </c:pt>
                <c:pt idx="1997">
                  <c:v>77.8</c:v>
                </c:pt>
                <c:pt idx="1998">
                  <c:v>77.5</c:v>
                </c:pt>
                <c:pt idx="1999">
                  <c:v>77.2</c:v>
                </c:pt>
                <c:pt idx="2000">
                  <c:v>76.900000000000006</c:v>
                </c:pt>
                <c:pt idx="2001">
                  <c:v>76.599999999999994</c:v>
                </c:pt>
                <c:pt idx="2002">
                  <c:v>76.3</c:v>
                </c:pt>
                <c:pt idx="2003">
                  <c:v>76</c:v>
                </c:pt>
                <c:pt idx="2004">
                  <c:v>75.8</c:v>
                </c:pt>
                <c:pt idx="2005">
                  <c:v>75.5</c:v>
                </c:pt>
                <c:pt idx="2006">
                  <c:v>75.2</c:v>
                </c:pt>
                <c:pt idx="2007">
                  <c:v>74.900000000000006</c:v>
                </c:pt>
                <c:pt idx="2008">
                  <c:v>74.599999999999994</c:v>
                </c:pt>
                <c:pt idx="2009">
                  <c:v>74.400000000000006</c:v>
                </c:pt>
                <c:pt idx="2010">
                  <c:v>74.099999999999994</c:v>
                </c:pt>
                <c:pt idx="2011">
                  <c:v>73.8</c:v>
                </c:pt>
                <c:pt idx="2012">
                  <c:v>73.599999999999994</c:v>
                </c:pt>
                <c:pt idx="2013">
                  <c:v>73.3</c:v>
                </c:pt>
                <c:pt idx="2014">
                  <c:v>73</c:v>
                </c:pt>
                <c:pt idx="2015">
                  <c:v>72.8</c:v>
                </c:pt>
                <c:pt idx="2016">
                  <c:v>72.5</c:v>
                </c:pt>
                <c:pt idx="2017">
                  <c:v>72.2</c:v>
                </c:pt>
                <c:pt idx="2018">
                  <c:v>72</c:v>
                </c:pt>
                <c:pt idx="2019">
                  <c:v>71.7</c:v>
                </c:pt>
                <c:pt idx="2020">
                  <c:v>71.5</c:v>
                </c:pt>
                <c:pt idx="2021">
                  <c:v>71.2</c:v>
                </c:pt>
                <c:pt idx="2022">
                  <c:v>71</c:v>
                </c:pt>
                <c:pt idx="2023">
                  <c:v>70.7</c:v>
                </c:pt>
                <c:pt idx="2024">
                  <c:v>70.5</c:v>
                </c:pt>
                <c:pt idx="2025">
                  <c:v>70.2</c:v>
                </c:pt>
                <c:pt idx="2026">
                  <c:v>70</c:v>
                </c:pt>
                <c:pt idx="2027">
                  <c:v>69.7</c:v>
                </c:pt>
                <c:pt idx="2028">
                  <c:v>69.5</c:v>
                </c:pt>
                <c:pt idx="2029">
                  <c:v>69.2</c:v>
                </c:pt>
                <c:pt idx="2030">
                  <c:v>69</c:v>
                </c:pt>
                <c:pt idx="2031">
                  <c:v>68.7</c:v>
                </c:pt>
                <c:pt idx="2032">
                  <c:v>68.5</c:v>
                </c:pt>
                <c:pt idx="2033">
                  <c:v>68.2</c:v>
                </c:pt>
                <c:pt idx="2034">
                  <c:v>68</c:v>
                </c:pt>
                <c:pt idx="2035">
                  <c:v>67.8</c:v>
                </c:pt>
                <c:pt idx="2036">
                  <c:v>67.5</c:v>
                </c:pt>
                <c:pt idx="2037">
                  <c:v>67.3</c:v>
                </c:pt>
                <c:pt idx="2038">
                  <c:v>67.099999999999994</c:v>
                </c:pt>
                <c:pt idx="2039">
                  <c:v>66.8</c:v>
                </c:pt>
                <c:pt idx="2040">
                  <c:v>66.599999999999994</c:v>
                </c:pt>
                <c:pt idx="2041">
                  <c:v>66.3</c:v>
                </c:pt>
                <c:pt idx="2042">
                  <c:v>66.099999999999994</c:v>
                </c:pt>
                <c:pt idx="2043">
                  <c:v>65.900000000000006</c:v>
                </c:pt>
                <c:pt idx="2044">
                  <c:v>65.599999999999994</c:v>
                </c:pt>
                <c:pt idx="2045">
                  <c:v>65.400000000000006</c:v>
                </c:pt>
                <c:pt idx="2046">
                  <c:v>65.2</c:v>
                </c:pt>
                <c:pt idx="2047">
                  <c:v>64.900000000000006</c:v>
                </c:pt>
                <c:pt idx="2048">
                  <c:v>64.7</c:v>
                </c:pt>
                <c:pt idx="2049">
                  <c:v>64.5</c:v>
                </c:pt>
                <c:pt idx="2050">
                  <c:v>64.3</c:v>
                </c:pt>
                <c:pt idx="2051">
                  <c:v>64</c:v>
                </c:pt>
                <c:pt idx="2052">
                  <c:v>63.8</c:v>
                </c:pt>
                <c:pt idx="2053">
                  <c:v>63.6</c:v>
                </c:pt>
                <c:pt idx="2054">
                  <c:v>63.4</c:v>
                </c:pt>
                <c:pt idx="2055">
                  <c:v>63.1</c:v>
                </c:pt>
                <c:pt idx="2056">
                  <c:v>62.9</c:v>
                </c:pt>
                <c:pt idx="2057">
                  <c:v>62.7</c:v>
                </c:pt>
                <c:pt idx="2058">
                  <c:v>62.5</c:v>
                </c:pt>
                <c:pt idx="2059">
                  <c:v>62.3</c:v>
                </c:pt>
                <c:pt idx="2060">
                  <c:v>62.1</c:v>
                </c:pt>
                <c:pt idx="2061">
                  <c:v>61.8</c:v>
                </c:pt>
                <c:pt idx="2062">
                  <c:v>61.6</c:v>
                </c:pt>
                <c:pt idx="2063">
                  <c:v>61.4</c:v>
                </c:pt>
                <c:pt idx="2064">
                  <c:v>61.2</c:v>
                </c:pt>
                <c:pt idx="2065">
                  <c:v>61</c:v>
                </c:pt>
                <c:pt idx="2066">
                  <c:v>60.8</c:v>
                </c:pt>
                <c:pt idx="2067">
                  <c:v>60.6</c:v>
                </c:pt>
                <c:pt idx="2068">
                  <c:v>60.4</c:v>
                </c:pt>
                <c:pt idx="2069">
                  <c:v>60.2</c:v>
                </c:pt>
                <c:pt idx="2070">
                  <c:v>60</c:v>
                </c:pt>
                <c:pt idx="2071">
                  <c:v>59.8</c:v>
                </c:pt>
                <c:pt idx="2072">
                  <c:v>59.6</c:v>
                </c:pt>
                <c:pt idx="2073">
                  <c:v>59.4</c:v>
                </c:pt>
                <c:pt idx="2074">
                  <c:v>59.2</c:v>
                </c:pt>
                <c:pt idx="2075">
                  <c:v>59</c:v>
                </c:pt>
                <c:pt idx="2076">
                  <c:v>58.8</c:v>
                </c:pt>
                <c:pt idx="2077">
                  <c:v>58.6</c:v>
                </c:pt>
                <c:pt idx="2078">
                  <c:v>58.4</c:v>
                </c:pt>
                <c:pt idx="2079">
                  <c:v>58.2</c:v>
                </c:pt>
                <c:pt idx="2080">
                  <c:v>58</c:v>
                </c:pt>
                <c:pt idx="2081">
                  <c:v>57.9</c:v>
                </c:pt>
                <c:pt idx="2082">
                  <c:v>57.7</c:v>
                </c:pt>
                <c:pt idx="2083">
                  <c:v>57.5</c:v>
                </c:pt>
                <c:pt idx="2084">
                  <c:v>57.3</c:v>
                </c:pt>
                <c:pt idx="2085">
                  <c:v>57.1</c:v>
                </c:pt>
                <c:pt idx="2086">
                  <c:v>56.9</c:v>
                </c:pt>
                <c:pt idx="2087">
                  <c:v>56.7</c:v>
                </c:pt>
                <c:pt idx="2088">
                  <c:v>56.5</c:v>
                </c:pt>
                <c:pt idx="2089">
                  <c:v>56.4</c:v>
                </c:pt>
                <c:pt idx="2090">
                  <c:v>56.2</c:v>
                </c:pt>
                <c:pt idx="2091">
                  <c:v>56</c:v>
                </c:pt>
                <c:pt idx="2092">
                  <c:v>55.8</c:v>
                </c:pt>
                <c:pt idx="2093">
                  <c:v>55.6</c:v>
                </c:pt>
                <c:pt idx="2094">
                  <c:v>55.5</c:v>
                </c:pt>
                <c:pt idx="2095">
                  <c:v>55.3</c:v>
                </c:pt>
                <c:pt idx="2096">
                  <c:v>55.1</c:v>
                </c:pt>
                <c:pt idx="2097">
                  <c:v>54.9</c:v>
                </c:pt>
                <c:pt idx="2098">
                  <c:v>54.7</c:v>
                </c:pt>
                <c:pt idx="2099">
                  <c:v>54.6</c:v>
                </c:pt>
                <c:pt idx="2100">
                  <c:v>54.4</c:v>
                </c:pt>
                <c:pt idx="2101">
                  <c:v>54.2</c:v>
                </c:pt>
                <c:pt idx="2102">
                  <c:v>54</c:v>
                </c:pt>
                <c:pt idx="2103">
                  <c:v>53.9</c:v>
                </c:pt>
                <c:pt idx="2104">
                  <c:v>53.7</c:v>
                </c:pt>
                <c:pt idx="2105">
                  <c:v>53.5</c:v>
                </c:pt>
                <c:pt idx="2106">
                  <c:v>53.3</c:v>
                </c:pt>
                <c:pt idx="2107">
                  <c:v>53.2</c:v>
                </c:pt>
                <c:pt idx="2108">
                  <c:v>53</c:v>
                </c:pt>
                <c:pt idx="2109">
                  <c:v>52.8</c:v>
                </c:pt>
                <c:pt idx="2110">
                  <c:v>52.7</c:v>
                </c:pt>
                <c:pt idx="2111">
                  <c:v>52.5</c:v>
                </c:pt>
                <c:pt idx="2112">
                  <c:v>52.3</c:v>
                </c:pt>
                <c:pt idx="2113">
                  <c:v>52.1</c:v>
                </c:pt>
                <c:pt idx="2114">
                  <c:v>52</c:v>
                </c:pt>
                <c:pt idx="2115">
                  <c:v>51.8</c:v>
                </c:pt>
                <c:pt idx="2116">
                  <c:v>51.6</c:v>
                </c:pt>
                <c:pt idx="2117">
                  <c:v>51.4</c:v>
                </c:pt>
                <c:pt idx="2118">
                  <c:v>51.3</c:v>
                </c:pt>
                <c:pt idx="2119">
                  <c:v>51.1</c:v>
                </c:pt>
                <c:pt idx="2120">
                  <c:v>50.9</c:v>
                </c:pt>
                <c:pt idx="2121">
                  <c:v>50.7</c:v>
                </c:pt>
                <c:pt idx="2122">
                  <c:v>50.6</c:v>
                </c:pt>
                <c:pt idx="2123">
                  <c:v>50.4</c:v>
                </c:pt>
                <c:pt idx="2124">
                  <c:v>50.2</c:v>
                </c:pt>
                <c:pt idx="2125">
                  <c:v>50</c:v>
                </c:pt>
                <c:pt idx="2126">
                  <c:v>49.9</c:v>
                </c:pt>
                <c:pt idx="2127">
                  <c:v>49.7</c:v>
                </c:pt>
                <c:pt idx="2128">
                  <c:v>49.5</c:v>
                </c:pt>
                <c:pt idx="2129">
                  <c:v>49.3</c:v>
                </c:pt>
                <c:pt idx="2130">
                  <c:v>49.2</c:v>
                </c:pt>
                <c:pt idx="2131">
                  <c:v>49</c:v>
                </c:pt>
                <c:pt idx="2132">
                  <c:v>48.8</c:v>
                </c:pt>
                <c:pt idx="2133">
                  <c:v>48.6</c:v>
                </c:pt>
                <c:pt idx="2134">
                  <c:v>48.5</c:v>
                </c:pt>
                <c:pt idx="2135">
                  <c:v>48.3</c:v>
                </c:pt>
                <c:pt idx="2136">
                  <c:v>48.1</c:v>
                </c:pt>
                <c:pt idx="2137">
                  <c:v>47.9</c:v>
                </c:pt>
                <c:pt idx="2138">
                  <c:v>47.8</c:v>
                </c:pt>
                <c:pt idx="2139">
                  <c:v>47.6</c:v>
                </c:pt>
                <c:pt idx="2140">
                  <c:v>47.4</c:v>
                </c:pt>
                <c:pt idx="2141">
                  <c:v>47.2</c:v>
                </c:pt>
                <c:pt idx="2142">
                  <c:v>47.1</c:v>
                </c:pt>
                <c:pt idx="2143">
                  <c:v>46.9</c:v>
                </c:pt>
                <c:pt idx="2144">
                  <c:v>46.7</c:v>
                </c:pt>
                <c:pt idx="2145">
                  <c:v>46.5</c:v>
                </c:pt>
                <c:pt idx="2146">
                  <c:v>46.4</c:v>
                </c:pt>
                <c:pt idx="2147">
                  <c:v>46.2</c:v>
                </c:pt>
                <c:pt idx="2148">
                  <c:v>46</c:v>
                </c:pt>
                <c:pt idx="2149">
                  <c:v>45.8</c:v>
                </c:pt>
                <c:pt idx="2150">
                  <c:v>45.7</c:v>
                </c:pt>
                <c:pt idx="2151">
                  <c:v>45.5</c:v>
                </c:pt>
                <c:pt idx="2152">
                  <c:v>45.3</c:v>
                </c:pt>
                <c:pt idx="2153">
                  <c:v>45.2</c:v>
                </c:pt>
                <c:pt idx="2154">
                  <c:v>45</c:v>
                </c:pt>
                <c:pt idx="2155">
                  <c:v>44.8</c:v>
                </c:pt>
                <c:pt idx="2156">
                  <c:v>44.6</c:v>
                </c:pt>
                <c:pt idx="2157">
                  <c:v>44.5</c:v>
                </c:pt>
                <c:pt idx="2158">
                  <c:v>44.3</c:v>
                </c:pt>
                <c:pt idx="2159">
                  <c:v>44.1</c:v>
                </c:pt>
                <c:pt idx="2160">
                  <c:v>44</c:v>
                </c:pt>
                <c:pt idx="2161">
                  <c:v>43.8</c:v>
                </c:pt>
                <c:pt idx="2162">
                  <c:v>43.6</c:v>
                </c:pt>
                <c:pt idx="2163">
                  <c:v>43.5</c:v>
                </c:pt>
                <c:pt idx="2164">
                  <c:v>43.3</c:v>
                </c:pt>
                <c:pt idx="2165">
                  <c:v>43.2</c:v>
                </c:pt>
                <c:pt idx="2166">
                  <c:v>43</c:v>
                </c:pt>
                <c:pt idx="2167">
                  <c:v>42.8</c:v>
                </c:pt>
                <c:pt idx="2168">
                  <c:v>42.7</c:v>
                </c:pt>
                <c:pt idx="2169">
                  <c:v>42.5</c:v>
                </c:pt>
                <c:pt idx="2170">
                  <c:v>42.3</c:v>
                </c:pt>
                <c:pt idx="2171">
                  <c:v>42.2</c:v>
                </c:pt>
                <c:pt idx="2172">
                  <c:v>42</c:v>
                </c:pt>
                <c:pt idx="2173">
                  <c:v>41.9</c:v>
                </c:pt>
                <c:pt idx="2174">
                  <c:v>41.7</c:v>
                </c:pt>
                <c:pt idx="2175">
                  <c:v>41.6</c:v>
                </c:pt>
                <c:pt idx="2176">
                  <c:v>41.4</c:v>
                </c:pt>
                <c:pt idx="2177">
                  <c:v>41.3</c:v>
                </c:pt>
                <c:pt idx="2178">
                  <c:v>41.1</c:v>
                </c:pt>
                <c:pt idx="2179">
                  <c:v>40.9</c:v>
                </c:pt>
                <c:pt idx="2180">
                  <c:v>40.799999999999997</c:v>
                </c:pt>
                <c:pt idx="2181">
                  <c:v>40.6</c:v>
                </c:pt>
                <c:pt idx="2182">
                  <c:v>40.5</c:v>
                </c:pt>
                <c:pt idx="2183">
                  <c:v>40.299999999999997</c:v>
                </c:pt>
                <c:pt idx="2184">
                  <c:v>40.200000000000003</c:v>
                </c:pt>
                <c:pt idx="2185">
                  <c:v>40.1</c:v>
                </c:pt>
                <c:pt idx="2186">
                  <c:v>39.9</c:v>
                </c:pt>
                <c:pt idx="2187">
                  <c:v>39.799999999999997</c:v>
                </c:pt>
                <c:pt idx="2188">
                  <c:v>39.6</c:v>
                </c:pt>
                <c:pt idx="2189">
                  <c:v>39.5</c:v>
                </c:pt>
                <c:pt idx="2190">
                  <c:v>39.299999999999997</c:v>
                </c:pt>
                <c:pt idx="2191">
                  <c:v>39.200000000000003</c:v>
                </c:pt>
                <c:pt idx="2192">
                  <c:v>39.1</c:v>
                </c:pt>
                <c:pt idx="2193">
                  <c:v>38.9</c:v>
                </c:pt>
                <c:pt idx="2194">
                  <c:v>38.799999999999997</c:v>
                </c:pt>
                <c:pt idx="2195">
                  <c:v>38.700000000000003</c:v>
                </c:pt>
                <c:pt idx="2196">
                  <c:v>38.5</c:v>
                </c:pt>
                <c:pt idx="2197">
                  <c:v>38.4</c:v>
                </c:pt>
                <c:pt idx="2198">
                  <c:v>38.200000000000003</c:v>
                </c:pt>
                <c:pt idx="2199">
                  <c:v>38.1</c:v>
                </c:pt>
                <c:pt idx="2200">
                  <c:v>38</c:v>
                </c:pt>
                <c:pt idx="2201">
                  <c:v>37.799999999999997</c:v>
                </c:pt>
                <c:pt idx="2202">
                  <c:v>37.700000000000003</c:v>
                </c:pt>
                <c:pt idx="2203">
                  <c:v>37.6</c:v>
                </c:pt>
                <c:pt idx="2204">
                  <c:v>37.4</c:v>
                </c:pt>
                <c:pt idx="2205">
                  <c:v>37.299999999999997</c:v>
                </c:pt>
                <c:pt idx="2206">
                  <c:v>37.200000000000003</c:v>
                </c:pt>
                <c:pt idx="2207">
                  <c:v>37</c:v>
                </c:pt>
                <c:pt idx="2208">
                  <c:v>36.9</c:v>
                </c:pt>
                <c:pt idx="2209">
                  <c:v>36.799999999999997</c:v>
                </c:pt>
                <c:pt idx="2210">
                  <c:v>36.6</c:v>
                </c:pt>
                <c:pt idx="2211">
                  <c:v>36.5</c:v>
                </c:pt>
                <c:pt idx="2212">
                  <c:v>36.4</c:v>
                </c:pt>
                <c:pt idx="2213">
                  <c:v>36.200000000000003</c:v>
                </c:pt>
                <c:pt idx="2214">
                  <c:v>36.1</c:v>
                </c:pt>
                <c:pt idx="2215">
                  <c:v>36</c:v>
                </c:pt>
                <c:pt idx="2216">
                  <c:v>35.799999999999997</c:v>
                </c:pt>
                <c:pt idx="2217">
                  <c:v>35.700000000000003</c:v>
                </c:pt>
                <c:pt idx="2218">
                  <c:v>35.6</c:v>
                </c:pt>
                <c:pt idx="2219">
                  <c:v>35.5</c:v>
                </c:pt>
                <c:pt idx="2220">
                  <c:v>35.299999999999997</c:v>
                </c:pt>
                <c:pt idx="2221">
                  <c:v>35.200000000000003</c:v>
                </c:pt>
                <c:pt idx="2222">
                  <c:v>35.1</c:v>
                </c:pt>
                <c:pt idx="2223">
                  <c:v>34.9</c:v>
                </c:pt>
                <c:pt idx="2224">
                  <c:v>34.799999999999997</c:v>
                </c:pt>
                <c:pt idx="2225">
                  <c:v>34.700000000000003</c:v>
                </c:pt>
                <c:pt idx="2226">
                  <c:v>34.5</c:v>
                </c:pt>
                <c:pt idx="2227">
                  <c:v>34.4</c:v>
                </c:pt>
                <c:pt idx="2228">
                  <c:v>34.299999999999997</c:v>
                </c:pt>
                <c:pt idx="2229">
                  <c:v>34.1</c:v>
                </c:pt>
                <c:pt idx="2230">
                  <c:v>34</c:v>
                </c:pt>
                <c:pt idx="2231">
                  <c:v>33.9</c:v>
                </c:pt>
                <c:pt idx="2232">
                  <c:v>33.700000000000003</c:v>
                </c:pt>
                <c:pt idx="2233">
                  <c:v>33.6</c:v>
                </c:pt>
                <c:pt idx="2234">
                  <c:v>33.5</c:v>
                </c:pt>
                <c:pt idx="2235">
                  <c:v>33.4</c:v>
                </c:pt>
                <c:pt idx="2236">
                  <c:v>33.200000000000003</c:v>
                </c:pt>
                <c:pt idx="2237">
                  <c:v>33.1</c:v>
                </c:pt>
                <c:pt idx="2238">
                  <c:v>33</c:v>
                </c:pt>
                <c:pt idx="2239">
                  <c:v>32.799999999999997</c:v>
                </c:pt>
                <c:pt idx="2240">
                  <c:v>32.700000000000003</c:v>
                </c:pt>
                <c:pt idx="2241">
                  <c:v>32.6</c:v>
                </c:pt>
                <c:pt idx="2242">
                  <c:v>32.4</c:v>
                </c:pt>
                <c:pt idx="2243">
                  <c:v>32.299999999999997</c:v>
                </c:pt>
                <c:pt idx="2244">
                  <c:v>32.200000000000003</c:v>
                </c:pt>
                <c:pt idx="2245">
                  <c:v>32.1</c:v>
                </c:pt>
                <c:pt idx="2246">
                  <c:v>31.9</c:v>
                </c:pt>
                <c:pt idx="2247">
                  <c:v>31.8</c:v>
                </c:pt>
                <c:pt idx="2248">
                  <c:v>31.7</c:v>
                </c:pt>
                <c:pt idx="2249">
                  <c:v>31.6</c:v>
                </c:pt>
                <c:pt idx="2250">
                  <c:v>31.4</c:v>
                </c:pt>
                <c:pt idx="2251">
                  <c:v>31.3</c:v>
                </c:pt>
                <c:pt idx="2252">
                  <c:v>31.2</c:v>
                </c:pt>
                <c:pt idx="2253">
                  <c:v>31.1</c:v>
                </c:pt>
                <c:pt idx="2254">
                  <c:v>30.9</c:v>
                </c:pt>
                <c:pt idx="2255">
                  <c:v>30.8</c:v>
                </c:pt>
                <c:pt idx="2256">
                  <c:v>30.7</c:v>
                </c:pt>
                <c:pt idx="2257">
                  <c:v>30.6</c:v>
                </c:pt>
                <c:pt idx="2258">
                  <c:v>30.5</c:v>
                </c:pt>
                <c:pt idx="2259">
                  <c:v>30.4</c:v>
                </c:pt>
                <c:pt idx="2260">
                  <c:v>30.3</c:v>
                </c:pt>
                <c:pt idx="2261">
                  <c:v>30.2</c:v>
                </c:pt>
                <c:pt idx="2262">
                  <c:v>30</c:v>
                </c:pt>
                <c:pt idx="2263">
                  <c:v>29.9</c:v>
                </c:pt>
                <c:pt idx="2264">
                  <c:v>29.8</c:v>
                </c:pt>
                <c:pt idx="2265">
                  <c:v>29.7</c:v>
                </c:pt>
                <c:pt idx="2266">
                  <c:v>29.6</c:v>
                </c:pt>
                <c:pt idx="2267">
                  <c:v>29.5</c:v>
                </c:pt>
                <c:pt idx="2268">
                  <c:v>29.4</c:v>
                </c:pt>
                <c:pt idx="2269">
                  <c:v>29.3</c:v>
                </c:pt>
                <c:pt idx="2270">
                  <c:v>29.2</c:v>
                </c:pt>
                <c:pt idx="2271">
                  <c:v>29.1</c:v>
                </c:pt>
                <c:pt idx="2272">
                  <c:v>29</c:v>
                </c:pt>
                <c:pt idx="2273">
                  <c:v>28.9</c:v>
                </c:pt>
                <c:pt idx="2274">
                  <c:v>28.8</c:v>
                </c:pt>
                <c:pt idx="2275">
                  <c:v>28.7</c:v>
                </c:pt>
                <c:pt idx="2276">
                  <c:v>28.6</c:v>
                </c:pt>
                <c:pt idx="2277">
                  <c:v>28.6</c:v>
                </c:pt>
                <c:pt idx="2278">
                  <c:v>28.5</c:v>
                </c:pt>
                <c:pt idx="2279">
                  <c:v>28.4</c:v>
                </c:pt>
                <c:pt idx="2280">
                  <c:v>28.3</c:v>
                </c:pt>
                <c:pt idx="2281">
                  <c:v>28.2</c:v>
                </c:pt>
                <c:pt idx="2282">
                  <c:v>28.1</c:v>
                </c:pt>
                <c:pt idx="2283">
                  <c:v>28</c:v>
                </c:pt>
                <c:pt idx="2284">
                  <c:v>27.9</c:v>
                </c:pt>
                <c:pt idx="2285">
                  <c:v>27.8</c:v>
                </c:pt>
                <c:pt idx="2286">
                  <c:v>27.8</c:v>
                </c:pt>
                <c:pt idx="2287">
                  <c:v>27.7</c:v>
                </c:pt>
                <c:pt idx="2288">
                  <c:v>27.6</c:v>
                </c:pt>
                <c:pt idx="2289">
                  <c:v>27.5</c:v>
                </c:pt>
                <c:pt idx="2290">
                  <c:v>27.4</c:v>
                </c:pt>
                <c:pt idx="2291">
                  <c:v>27.3</c:v>
                </c:pt>
                <c:pt idx="2292">
                  <c:v>27.3</c:v>
                </c:pt>
                <c:pt idx="2293">
                  <c:v>27.2</c:v>
                </c:pt>
                <c:pt idx="2294">
                  <c:v>27.1</c:v>
                </c:pt>
                <c:pt idx="2295">
                  <c:v>27</c:v>
                </c:pt>
                <c:pt idx="2296">
                  <c:v>27</c:v>
                </c:pt>
                <c:pt idx="2297">
                  <c:v>26.9</c:v>
                </c:pt>
                <c:pt idx="2298">
                  <c:v>26.8</c:v>
                </c:pt>
                <c:pt idx="2299">
                  <c:v>26.7</c:v>
                </c:pt>
                <c:pt idx="2300">
                  <c:v>26.7</c:v>
                </c:pt>
                <c:pt idx="2301">
                  <c:v>26.6</c:v>
                </c:pt>
                <c:pt idx="2302">
                  <c:v>26.5</c:v>
                </c:pt>
                <c:pt idx="2303">
                  <c:v>26.4</c:v>
                </c:pt>
                <c:pt idx="2304">
                  <c:v>26.4</c:v>
                </c:pt>
                <c:pt idx="2305">
                  <c:v>26.3</c:v>
                </c:pt>
                <c:pt idx="2306">
                  <c:v>26.2</c:v>
                </c:pt>
                <c:pt idx="2307">
                  <c:v>26.2</c:v>
                </c:pt>
                <c:pt idx="2308">
                  <c:v>26.1</c:v>
                </c:pt>
                <c:pt idx="2309">
                  <c:v>26</c:v>
                </c:pt>
                <c:pt idx="2310">
                  <c:v>26</c:v>
                </c:pt>
                <c:pt idx="2311">
                  <c:v>25.9</c:v>
                </c:pt>
                <c:pt idx="2312">
                  <c:v>25.8</c:v>
                </c:pt>
                <c:pt idx="2313">
                  <c:v>25.8</c:v>
                </c:pt>
                <c:pt idx="2314">
                  <c:v>25.7</c:v>
                </c:pt>
                <c:pt idx="2315">
                  <c:v>25.6</c:v>
                </c:pt>
                <c:pt idx="2316">
                  <c:v>25.6</c:v>
                </c:pt>
                <c:pt idx="2317">
                  <c:v>25.5</c:v>
                </c:pt>
                <c:pt idx="2318">
                  <c:v>25.4</c:v>
                </c:pt>
                <c:pt idx="2319">
                  <c:v>25.4</c:v>
                </c:pt>
                <c:pt idx="2320">
                  <c:v>25.3</c:v>
                </c:pt>
                <c:pt idx="2321">
                  <c:v>25.2</c:v>
                </c:pt>
                <c:pt idx="2322">
                  <c:v>25.2</c:v>
                </c:pt>
                <c:pt idx="2323">
                  <c:v>25.1</c:v>
                </c:pt>
                <c:pt idx="2324">
                  <c:v>25.1</c:v>
                </c:pt>
                <c:pt idx="2325">
                  <c:v>25</c:v>
                </c:pt>
                <c:pt idx="2326">
                  <c:v>25</c:v>
                </c:pt>
                <c:pt idx="2327">
                  <c:v>24.9</c:v>
                </c:pt>
                <c:pt idx="2328">
                  <c:v>24.8</c:v>
                </c:pt>
                <c:pt idx="2329">
                  <c:v>24.8</c:v>
                </c:pt>
                <c:pt idx="2330">
                  <c:v>24.7</c:v>
                </c:pt>
                <c:pt idx="2331">
                  <c:v>24.7</c:v>
                </c:pt>
                <c:pt idx="2332">
                  <c:v>24.6</c:v>
                </c:pt>
                <c:pt idx="2333">
                  <c:v>24.6</c:v>
                </c:pt>
                <c:pt idx="2334">
                  <c:v>24.5</c:v>
                </c:pt>
                <c:pt idx="2335">
                  <c:v>24.5</c:v>
                </c:pt>
                <c:pt idx="2336">
                  <c:v>24.4</c:v>
                </c:pt>
                <c:pt idx="2337">
                  <c:v>24.4</c:v>
                </c:pt>
                <c:pt idx="2338">
                  <c:v>24.3</c:v>
                </c:pt>
                <c:pt idx="2339">
                  <c:v>24.3</c:v>
                </c:pt>
                <c:pt idx="2340">
                  <c:v>24.2</c:v>
                </c:pt>
                <c:pt idx="2341">
                  <c:v>24.2</c:v>
                </c:pt>
                <c:pt idx="2342">
                  <c:v>24.1</c:v>
                </c:pt>
                <c:pt idx="2343">
                  <c:v>24.1</c:v>
                </c:pt>
                <c:pt idx="2344">
                  <c:v>24.1</c:v>
                </c:pt>
                <c:pt idx="2345">
                  <c:v>24</c:v>
                </c:pt>
                <c:pt idx="2346">
                  <c:v>24</c:v>
                </c:pt>
                <c:pt idx="2347">
                  <c:v>23.9</c:v>
                </c:pt>
                <c:pt idx="2348">
                  <c:v>23.9</c:v>
                </c:pt>
                <c:pt idx="2349">
                  <c:v>23.8</c:v>
                </c:pt>
                <c:pt idx="2350">
                  <c:v>23.8</c:v>
                </c:pt>
                <c:pt idx="2351">
                  <c:v>23.7</c:v>
                </c:pt>
                <c:pt idx="2352">
                  <c:v>23.7</c:v>
                </c:pt>
                <c:pt idx="2353">
                  <c:v>23.7</c:v>
                </c:pt>
                <c:pt idx="2354">
                  <c:v>23.6</c:v>
                </c:pt>
                <c:pt idx="2355">
                  <c:v>23.6</c:v>
                </c:pt>
                <c:pt idx="2356">
                  <c:v>23.5</c:v>
                </c:pt>
                <c:pt idx="2357">
                  <c:v>23.5</c:v>
                </c:pt>
                <c:pt idx="2358">
                  <c:v>23.5</c:v>
                </c:pt>
                <c:pt idx="2359">
                  <c:v>23.4</c:v>
                </c:pt>
                <c:pt idx="2360">
                  <c:v>23.4</c:v>
                </c:pt>
                <c:pt idx="2361">
                  <c:v>23.3</c:v>
                </c:pt>
                <c:pt idx="2362">
                  <c:v>23.3</c:v>
                </c:pt>
                <c:pt idx="2363">
                  <c:v>23.3</c:v>
                </c:pt>
                <c:pt idx="2364">
                  <c:v>23.2</c:v>
                </c:pt>
                <c:pt idx="2365">
                  <c:v>23.2</c:v>
                </c:pt>
                <c:pt idx="2366">
                  <c:v>23.1</c:v>
                </c:pt>
                <c:pt idx="2367">
                  <c:v>23.1</c:v>
                </c:pt>
                <c:pt idx="2368">
                  <c:v>23.1</c:v>
                </c:pt>
                <c:pt idx="2369">
                  <c:v>23</c:v>
                </c:pt>
                <c:pt idx="2370">
                  <c:v>23</c:v>
                </c:pt>
                <c:pt idx="2371">
                  <c:v>23</c:v>
                </c:pt>
                <c:pt idx="2372">
                  <c:v>22.9</c:v>
                </c:pt>
                <c:pt idx="2373">
                  <c:v>22.9</c:v>
                </c:pt>
                <c:pt idx="2374">
                  <c:v>22.8</c:v>
                </c:pt>
                <c:pt idx="2375">
                  <c:v>22.8</c:v>
                </c:pt>
                <c:pt idx="2376">
                  <c:v>22.8</c:v>
                </c:pt>
                <c:pt idx="2377">
                  <c:v>22.7</c:v>
                </c:pt>
                <c:pt idx="2378">
                  <c:v>22.7</c:v>
                </c:pt>
                <c:pt idx="2379">
                  <c:v>22.7</c:v>
                </c:pt>
                <c:pt idx="2380">
                  <c:v>23.5</c:v>
                </c:pt>
                <c:pt idx="2381">
                  <c:v>23.5</c:v>
                </c:pt>
                <c:pt idx="2382">
                  <c:v>23.4</c:v>
                </c:pt>
                <c:pt idx="2383">
                  <c:v>23.3</c:v>
                </c:pt>
                <c:pt idx="2384">
                  <c:v>23.3</c:v>
                </c:pt>
                <c:pt idx="2385">
                  <c:v>23.2</c:v>
                </c:pt>
                <c:pt idx="2386">
                  <c:v>23.2</c:v>
                </c:pt>
                <c:pt idx="2387">
                  <c:v>23.2</c:v>
                </c:pt>
                <c:pt idx="2388">
                  <c:v>23.1</c:v>
                </c:pt>
                <c:pt idx="2389">
                  <c:v>23.1</c:v>
                </c:pt>
                <c:pt idx="2390">
                  <c:v>23.1</c:v>
                </c:pt>
                <c:pt idx="2391">
                  <c:v>23</c:v>
                </c:pt>
                <c:pt idx="2392">
                  <c:v>23</c:v>
                </c:pt>
                <c:pt idx="2393">
                  <c:v>23</c:v>
                </c:pt>
                <c:pt idx="2394">
                  <c:v>23</c:v>
                </c:pt>
                <c:pt idx="2395">
                  <c:v>22.9</c:v>
                </c:pt>
                <c:pt idx="2396">
                  <c:v>22.9</c:v>
                </c:pt>
                <c:pt idx="2397">
                  <c:v>22.8</c:v>
                </c:pt>
                <c:pt idx="2398">
                  <c:v>22.8</c:v>
                </c:pt>
                <c:pt idx="2399">
                  <c:v>22.7</c:v>
                </c:pt>
                <c:pt idx="2400">
                  <c:v>22.7</c:v>
                </c:pt>
                <c:pt idx="2401">
                  <c:v>22.6</c:v>
                </c:pt>
                <c:pt idx="2402">
                  <c:v>22.6</c:v>
                </c:pt>
                <c:pt idx="2403">
                  <c:v>22.5</c:v>
                </c:pt>
                <c:pt idx="2404">
                  <c:v>22.5</c:v>
                </c:pt>
                <c:pt idx="2405">
                  <c:v>22.5</c:v>
                </c:pt>
                <c:pt idx="2406">
                  <c:v>22.5</c:v>
                </c:pt>
                <c:pt idx="2407">
                  <c:v>22.5</c:v>
                </c:pt>
                <c:pt idx="2408">
                  <c:v>22.5</c:v>
                </c:pt>
                <c:pt idx="2409">
                  <c:v>22.5</c:v>
                </c:pt>
                <c:pt idx="2410">
                  <c:v>22.5</c:v>
                </c:pt>
                <c:pt idx="2411">
                  <c:v>22.5</c:v>
                </c:pt>
                <c:pt idx="2412">
                  <c:v>22.5</c:v>
                </c:pt>
                <c:pt idx="2413">
                  <c:v>22.5</c:v>
                </c:pt>
                <c:pt idx="2414">
                  <c:v>22.5</c:v>
                </c:pt>
                <c:pt idx="2415">
                  <c:v>22.5</c:v>
                </c:pt>
                <c:pt idx="2416">
                  <c:v>22.6</c:v>
                </c:pt>
                <c:pt idx="2417">
                  <c:v>22.6</c:v>
                </c:pt>
                <c:pt idx="2418">
                  <c:v>22.7</c:v>
                </c:pt>
                <c:pt idx="2419">
                  <c:v>22.7</c:v>
                </c:pt>
                <c:pt idx="2420">
                  <c:v>22.7</c:v>
                </c:pt>
                <c:pt idx="2421">
                  <c:v>22.8</c:v>
                </c:pt>
                <c:pt idx="2422">
                  <c:v>22.8</c:v>
                </c:pt>
                <c:pt idx="2423">
                  <c:v>22.9</c:v>
                </c:pt>
                <c:pt idx="2424">
                  <c:v>22.9</c:v>
                </c:pt>
                <c:pt idx="2425">
                  <c:v>22.9</c:v>
                </c:pt>
                <c:pt idx="2426">
                  <c:v>23</c:v>
                </c:pt>
                <c:pt idx="2427">
                  <c:v>23</c:v>
                </c:pt>
                <c:pt idx="2428">
                  <c:v>23.1</c:v>
                </c:pt>
                <c:pt idx="2429">
                  <c:v>23.1</c:v>
                </c:pt>
                <c:pt idx="2430">
                  <c:v>23.2</c:v>
                </c:pt>
                <c:pt idx="2431">
                  <c:v>23.2</c:v>
                </c:pt>
                <c:pt idx="2432">
                  <c:v>23.3</c:v>
                </c:pt>
                <c:pt idx="2433">
                  <c:v>23.3</c:v>
                </c:pt>
                <c:pt idx="2434">
                  <c:v>23.3</c:v>
                </c:pt>
                <c:pt idx="2435">
                  <c:v>23.2</c:v>
                </c:pt>
                <c:pt idx="2436">
                  <c:v>23.2</c:v>
                </c:pt>
                <c:pt idx="2437">
                  <c:v>23.1</c:v>
                </c:pt>
                <c:pt idx="2438">
                  <c:v>23.1</c:v>
                </c:pt>
                <c:pt idx="2439">
                  <c:v>23</c:v>
                </c:pt>
                <c:pt idx="2440">
                  <c:v>23</c:v>
                </c:pt>
                <c:pt idx="2441">
                  <c:v>22.9</c:v>
                </c:pt>
                <c:pt idx="2442">
                  <c:v>22.9</c:v>
                </c:pt>
                <c:pt idx="2443">
                  <c:v>22.8</c:v>
                </c:pt>
                <c:pt idx="2444">
                  <c:v>22.8</c:v>
                </c:pt>
                <c:pt idx="2445">
                  <c:v>22.8</c:v>
                </c:pt>
                <c:pt idx="2446">
                  <c:v>22.8</c:v>
                </c:pt>
                <c:pt idx="2447">
                  <c:v>22.8</c:v>
                </c:pt>
                <c:pt idx="2448">
                  <c:v>22.8</c:v>
                </c:pt>
                <c:pt idx="2449">
                  <c:v>22.8</c:v>
                </c:pt>
                <c:pt idx="2450">
                  <c:v>22.8</c:v>
                </c:pt>
                <c:pt idx="2451">
                  <c:v>22.8</c:v>
                </c:pt>
                <c:pt idx="2452">
                  <c:v>22.8</c:v>
                </c:pt>
                <c:pt idx="2453">
                  <c:v>22.8</c:v>
                </c:pt>
                <c:pt idx="2454">
                  <c:v>22.8</c:v>
                </c:pt>
                <c:pt idx="2455">
                  <c:v>22.8</c:v>
                </c:pt>
                <c:pt idx="2456">
                  <c:v>22.8</c:v>
                </c:pt>
                <c:pt idx="2457">
                  <c:v>22.8</c:v>
                </c:pt>
                <c:pt idx="2458">
                  <c:v>22.8</c:v>
                </c:pt>
                <c:pt idx="2459">
                  <c:v>22.8</c:v>
                </c:pt>
                <c:pt idx="2460">
                  <c:v>22.8</c:v>
                </c:pt>
                <c:pt idx="2461">
                  <c:v>22.8</c:v>
                </c:pt>
                <c:pt idx="2462">
                  <c:v>22.8</c:v>
                </c:pt>
                <c:pt idx="2463">
                  <c:v>22.7</c:v>
                </c:pt>
                <c:pt idx="2464">
                  <c:v>22.7</c:v>
                </c:pt>
                <c:pt idx="2465">
                  <c:v>22.7</c:v>
                </c:pt>
                <c:pt idx="2466">
                  <c:v>22.7</c:v>
                </c:pt>
                <c:pt idx="2467">
                  <c:v>22.7</c:v>
                </c:pt>
                <c:pt idx="2468">
                  <c:v>22.7</c:v>
                </c:pt>
                <c:pt idx="2469">
                  <c:v>22.6</c:v>
                </c:pt>
                <c:pt idx="2470">
                  <c:v>22.6</c:v>
                </c:pt>
                <c:pt idx="2471">
                  <c:v>22.6</c:v>
                </c:pt>
                <c:pt idx="2472">
                  <c:v>22.6</c:v>
                </c:pt>
                <c:pt idx="2473">
                  <c:v>22.6</c:v>
                </c:pt>
                <c:pt idx="2474">
                  <c:v>22.7</c:v>
                </c:pt>
                <c:pt idx="2475">
                  <c:v>22.7</c:v>
                </c:pt>
                <c:pt idx="2476">
                  <c:v>22.7</c:v>
                </c:pt>
                <c:pt idx="2477">
                  <c:v>22.7</c:v>
                </c:pt>
                <c:pt idx="2478">
                  <c:v>22.8</c:v>
                </c:pt>
                <c:pt idx="2479">
                  <c:v>22.8</c:v>
                </c:pt>
                <c:pt idx="2480">
                  <c:v>22.8</c:v>
                </c:pt>
                <c:pt idx="2481">
                  <c:v>22.9</c:v>
                </c:pt>
                <c:pt idx="2482">
                  <c:v>22.9</c:v>
                </c:pt>
                <c:pt idx="2483">
                  <c:v>23.1</c:v>
                </c:pt>
                <c:pt idx="2484">
                  <c:v>23.2</c:v>
                </c:pt>
                <c:pt idx="2485">
                  <c:v>23.4</c:v>
                </c:pt>
                <c:pt idx="2486">
                  <c:v>23.6</c:v>
                </c:pt>
                <c:pt idx="2487">
                  <c:v>23.8</c:v>
                </c:pt>
                <c:pt idx="2488">
                  <c:v>23.9</c:v>
                </c:pt>
                <c:pt idx="2489">
                  <c:v>24.1</c:v>
                </c:pt>
                <c:pt idx="2490">
                  <c:v>24.3</c:v>
                </c:pt>
                <c:pt idx="2491">
                  <c:v>24.5</c:v>
                </c:pt>
                <c:pt idx="2492">
                  <c:v>24.7</c:v>
                </c:pt>
                <c:pt idx="2493">
                  <c:v>24.9</c:v>
                </c:pt>
                <c:pt idx="2494">
                  <c:v>25.1</c:v>
                </c:pt>
                <c:pt idx="2495">
                  <c:v>25.3</c:v>
                </c:pt>
                <c:pt idx="2496">
                  <c:v>25.5</c:v>
                </c:pt>
                <c:pt idx="2497">
                  <c:v>25.7</c:v>
                </c:pt>
                <c:pt idx="2498">
                  <c:v>25.9</c:v>
                </c:pt>
                <c:pt idx="2499">
                  <c:v>26.1</c:v>
                </c:pt>
              </c:numCache>
            </c:numRef>
          </c:yVal>
          <c:smooth val="1"/>
          <c:extLst>
            <c:ext xmlns:c16="http://schemas.microsoft.com/office/drawing/2014/chart" uri="{C3380CC4-5D6E-409C-BE32-E72D297353CC}">
              <c16:uniqueId val="{00000004-8473-F54F-918A-6D5340B84986}"/>
            </c:ext>
          </c:extLst>
        </c:ser>
        <c:ser>
          <c:idx val="5"/>
          <c:order val="5"/>
          <c:tx>
            <c:strRef>
              <c:f>Sheet1!$G$1</c:f>
              <c:strCache>
                <c:ptCount val="1"/>
                <c:pt idx="0">
                  <c:v>8 ul</c:v>
                </c:pt>
              </c:strCache>
            </c:strRef>
          </c:tx>
          <c:spPr>
            <a:ln w="18494">
              <a:solidFill>
                <a:srgbClr val="FF6600"/>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G$2:$G$2501</c:f>
              <c:numCache>
                <c:formatCode>General</c:formatCode>
                <c:ptCount val="2500"/>
                <c:pt idx="0">
                  <c:v>10.9</c:v>
                </c:pt>
                <c:pt idx="1">
                  <c:v>10.8</c:v>
                </c:pt>
                <c:pt idx="2">
                  <c:v>10.7</c:v>
                </c:pt>
                <c:pt idx="3">
                  <c:v>10.6</c:v>
                </c:pt>
                <c:pt idx="4">
                  <c:v>10.4</c:v>
                </c:pt>
                <c:pt idx="5">
                  <c:v>10.3</c:v>
                </c:pt>
                <c:pt idx="6">
                  <c:v>10.199999999999999</c:v>
                </c:pt>
                <c:pt idx="7">
                  <c:v>10.1</c:v>
                </c:pt>
                <c:pt idx="8">
                  <c:v>10</c:v>
                </c:pt>
                <c:pt idx="9">
                  <c:v>9.8000000000000007</c:v>
                </c:pt>
                <c:pt idx="10">
                  <c:v>9.7000000000000011</c:v>
                </c:pt>
                <c:pt idx="11">
                  <c:v>9.6</c:v>
                </c:pt>
                <c:pt idx="12">
                  <c:v>9.5</c:v>
                </c:pt>
                <c:pt idx="13">
                  <c:v>9.4</c:v>
                </c:pt>
                <c:pt idx="14">
                  <c:v>9.3000000000000007</c:v>
                </c:pt>
                <c:pt idx="15">
                  <c:v>9.2000000000000011</c:v>
                </c:pt>
                <c:pt idx="16">
                  <c:v>9.1</c:v>
                </c:pt>
                <c:pt idx="17">
                  <c:v>9</c:v>
                </c:pt>
                <c:pt idx="18">
                  <c:v>8.9</c:v>
                </c:pt>
                <c:pt idx="19">
                  <c:v>8.8000000000000007</c:v>
                </c:pt>
                <c:pt idx="20">
                  <c:v>8.7000000000000011</c:v>
                </c:pt>
                <c:pt idx="21">
                  <c:v>8.6</c:v>
                </c:pt>
                <c:pt idx="22">
                  <c:v>8.6</c:v>
                </c:pt>
                <c:pt idx="23">
                  <c:v>8.7000000000000011</c:v>
                </c:pt>
                <c:pt idx="24">
                  <c:v>8.7000000000000011</c:v>
                </c:pt>
                <c:pt idx="25">
                  <c:v>8.7000000000000011</c:v>
                </c:pt>
                <c:pt idx="26">
                  <c:v>8.7000000000000011</c:v>
                </c:pt>
                <c:pt idx="27">
                  <c:v>8.8000000000000007</c:v>
                </c:pt>
                <c:pt idx="28">
                  <c:v>8.8000000000000007</c:v>
                </c:pt>
                <c:pt idx="29">
                  <c:v>8.8000000000000007</c:v>
                </c:pt>
                <c:pt idx="30">
                  <c:v>8.9</c:v>
                </c:pt>
                <c:pt idx="31">
                  <c:v>8.9</c:v>
                </c:pt>
                <c:pt idx="32">
                  <c:v>8.9</c:v>
                </c:pt>
                <c:pt idx="33">
                  <c:v>9</c:v>
                </c:pt>
                <c:pt idx="34">
                  <c:v>9</c:v>
                </c:pt>
                <c:pt idx="35">
                  <c:v>9</c:v>
                </c:pt>
                <c:pt idx="36">
                  <c:v>9.1</c:v>
                </c:pt>
                <c:pt idx="37">
                  <c:v>9.1</c:v>
                </c:pt>
                <c:pt idx="38">
                  <c:v>9.1</c:v>
                </c:pt>
                <c:pt idx="39">
                  <c:v>9.2000000000000011</c:v>
                </c:pt>
                <c:pt idx="40">
                  <c:v>9.2000000000000011</c:v>
                </c:pt>
                <c:pt idx="41">
                  <c:v>9.2000000000000011</c:v>
                </c:pt>
                <c:pt idx="42">
                  <c:v>9.3000000000000007</c:v>
                </c:pt>
                <c:pt idx="43">
                  <c:v>9.4</c:v>
                </c:pt>
                <c:pt idx="44">
                  <c:v>9.5</c:v>
                </c:pt>
                <c:pt idx="45">
                  <c:v>9.5</c:v>
                </c:pt>
                <c:pt idx="46">
                  <c:v>9.6</c:v>
                </c:pt>
                <c:pt idx="47">
                  <c:v>9.7000000000000011</c:v>
                </c:pt>
                <c:pt idx="48">
                  <c:v>9.8000000000000007</c:v>
                </c:pt>
                <c:pt idx="49">
                  <c:v>9.8000000000000007</c:v>
                </c:pt>
                <c:pt idx="50">
                  <c:v>9.9</c:v>
                </c:pt>
                <c:pt idx="51">
                  <c:v>10</c:v>
                </c:pt>
                <c:pt idx="52">
                  <c:v>10.1</c:v>
                </c:pt>
                <c:pt idx="53">
                  <c:v>10.199999999999999</c:v>
                </c:pt>
                <c:pt idx="54">
                  <c:v>10.199999999999999</c:v>
                </c:pt>
                <c:pt idx="55">
                  <c:v>10.3</c:v>
                </c:pt>
                <c:pt idx="56">
                  <c:v>10.4</c:v>
                </c:pt>
                <c:pt idx="57">
                  <c:v>10.5</c:v>
                </c:pt>
                <c:pt idx="58">
                  <c:v>10.6</c:v>
                </c:pt>
                <c:pt idx="59">
                  <c:v>10.6</c:v>
                </c:pt>
                <c:pt idx="60">
                  <c:v>10.7</c:v>
                </c:pt>
                <c:pt idx="61">
                  <c:v>10.8</c:v>
                </c:pt>
                <c:pt idx="62">
                  <c:v>10.9</c:v>
                </c:pt>
                <c:pt idx="63">
                  <c:v>11</c:v>
                </c:pt>
                <c:pt idx="64">
                  <c:v>11.1</c:v>
                </c:pt>
                <c:pt idx="65">
                  <c:v>11.1</c:v>
                </c:pt>
                <c:pt idx="66">
                  <c:v>11.2</c:v>
                </c:pt>
                <c:pt idx="67">
                  <c:v>11.3</c:v>
                </c:pt>
                <c:pt idx="68">
                  <c:v>11.4</c:v>
                </c:pt>
                <c:pt idx="69">
                  <c:v>11.5</c:v>
                </c:pt>
                <c:pt idx="70">
                  <c:v>11.6</c:v>
                </c:pt>
                <c:pt idx="71">
                  <c:v>11.7</c:v>
                </c:pt>
                <c:pt idx="72">
                  <c:v>11.8</c:v>
                </c:pt>
                <c:pt idx="73">
                  <c:v>11.9</c:v>
                </c:pt>
                <c:pt idx="74">
                  <c:v>11.9</c:v>
                </c:pt>
                <c:pt idx="75">
                  <c:v>11.8</c:v>
                </c:pt>
                <c:pt idx="76">
                  <c:v>11.8</c:v>
                </c:pt>
                <c:pt idx="77">
                  <c:v>11.8</c:v>
                </c:pt>
                <c:pt idx="78">
                  <c:v>11.8</c:v>
                </c:pt>
                <c:pt idx="79">
                  <c:v>11.8</c:v>
                </c:pt>
                <c:pt idx="80">
                  <c:v>11.8</c:v>
                </c:pt>
                <c:pt idx="81">
                  <c:v>11.8</c:v>
                </c:pt>
                <c:pt idx="82">
                  <c:v>11.8</c:v>
                </c:pt>
                <c:pt idx="83">
                  <c:v>11.8</c:v>
                </c:pt>
                <c:pt idx="84">
                  <c:v>11.7</c:v>
                </c:pt>
                <c:pt idx="85">
                  <c:v>11.7</c:v>
                </c:pt>
                <c:pt idx="86">
                  <c:v>11.6</c:v>
                </c:pt>
                <c:pt idx="87">
                  <c:v>11.5</c:v>
                </c:pt>
                <c:pt idx="88">
                  <c:v>11.5</c:v>
                </c:pt>
                <c:pt idx="89">
                  <c:v>11.4</c:v>
                </c:pt>
                <c:pt idx="90">
                  <c:v>11.4</c:v>
                </c:pt>
                <c:pt idx="91">
                  <c:v>11.3</c:v>
                </c:pt>
                <c:pt idx="92">
                  <c:v>11.3</c:v>
                </c:pt>
                <c:pt idx="93">
                  <c:v>11.2</c:v>
                </c:pt>
                <c:pt idx="94">
                  <c:v>11.1</c:v>
                </c:pt>
                <c:pt idx="95">
                  <c:v>11</c:v>
                </c:pt>
                <c:pt idx="96">
                  <c:v>10.9</c:v>
                </c:pt>
                <c:pt idx="97">
                  <c:v>10.8</c:v>
                </c:pt>
                <c:pt idx="98">
                  <c:v>10.6</c:v>
                </c:pt>
                <c:pt idx="99">
                  <c:v>10.5</c:v>
                </c:pt>
                <c:pt idx="100">
                  <c:v>10.4</c:v>
                </c:pt>
                <c:pt idx="101">
                  <c:v>10.199999999999999</c:v>
                </c:pt>
                <c:pt idx="102">
                  <c:v>10.1</c:v>
                </c:pt>
                <c:pt idx="103">
                  <c:v>10</c:v>
                </c:pt>
                <c:pt idx="104">
                  <c:v>9.9</c:v>
                </c:pt>
                <c:pt idx="105">
                  <c:v>9.7000000000000011</c:v>
                </c:pt>
                <c:pt idx="106">
                  <c:v>9.6</c:v>
                </c:pt>
                <c:pt idx="107">
                  <c:v>9.4</c:v>
                </c:pt>
                <c:pt idx="108">
                  <c:v>9.3000000000000007</c:v>
                </c:pt>
                <c:pt idx="109">
                  <c:v>9.1</c:v>
                </c:pt>
                <c:pt idx="110">
                  <c:v>9</c:v>
                </c:pt>
                <c:pt idx="111">
                  <c:v>8.8000000000000007</c:v>
                </c:pt>
                <c:pt idx="112">
                  <c:v>8.7000000000000011</c:v>
                </c:pt>
                <c:pt idx="113">
                  <c:v>8.5</c:v>
                </c:pt>
                <c:pt idx="114">
                  <c:v>8.4</c:v>
                </c:pt>
                <c:pt idx="115">
                  <c:v>8.2000000000000011</c:v>
                </c:pt>
                <c:pt idx="116">
                  <c:v>8.1</c:v>
                </c:pt>
                <c:pt idx="117">
                  <c:v>8</c:v>
                </c:pt>
                <c:pt idx="118">
                  <c:v>7.8</c:v>
                </c:pt>
                <c:pt idx="119">
                  <c:v>7.7</c:v>
                </c:pt>
                <c:pt idx="120">
                  <c:v>8</c:v>
                </c:pt>
                <c:pt idx="121">
                  <c:v>8</c:v>
                </c:pt>
                <c:pt idx="122">
                  <c:v>8</c:v>
                </c:pt>
                <c:pt idx="123">
                  <c:v>7.9</c:v>
                </c:pt>
                <c:pt idx="124">
                  <c:v>7.9</c:v>
                </c:pt>
                <c:pt idx="125">
                  <c:v>7.8</c:v>
                </c:pt>
                <c:pt idx="126">
                  <c:v>7.8</c:v>
                </c:pt>
                <c:pt idx="127">
                  <c:v>7.8</c:v>
                </c:pt>
                <c:pt idx="128">
                  <c:v>7.7</c:v>
                </c:pt>
                <c:pt idx="129">
                  <c:v>7.7</c:v>
                </c:pt>
                <c:pt idx="130">
                  <c:v>7.7</c:v>
                </c:pt>
                <c:pt idx="131">
                  <c:v>7.6</c:v>
                </c:pt>
                <c:pt idx="132">
                  <c:v>7.6</c:v>
                </c:pt>
                <c:pt idx="133">
                  <c:v>7.5</c:v>
                </c:pt>
                <c:pt idx="134">
                  <c:v>7.5</c:v>
                </c:pt>
                <c:pt idx="135">
                  <c:v>7.5</c:v>
                </c:pt>
                <c:pt idx="136">
                  <c:v>7.4</c:v>
                </c:pt>
                <c:pt idx="137">
                  <c:v>7.4</c:v>
                </c:pt>
                <c:pt idx="138">
                  <c:v>7.3</c:v>
                </c:pt>
                <c:pt idx="139">
                  <c:v>7.3</c:v>
                </c:pt>
                <c:pt idx="140">
                  <c:v>7.3</c:v>
                </c:pt>
                <c:pt idx="141">
                  <c:v>7.2</c:v>
                </c:pt>
                <c:pt idx="142">
                  <c:v>7.2</c:v>
                </c:pt>
                <c:pt idx="143">
                  <c:v>7.1</c:v>
                </c:pt>
                <c:pt idx="144">
                  <c:v>7.1</c:v>
                </c:pt>
                <c:pt idx="145">
                  <c:v>7</c:v>
                </c:pt>
                <c:pt idx="146">
                  <c:v>7</c:v>
                </c:pt>
                <c:pt idx="147">
                  <c:v>6.9</c:v>
                </c:pt>
                <c:pt idx="148">
                  <c:v>6.9</c:v>
                </c:pt>
                <c:pt idx="149">
                  <c:v>6.9</c:v>
                </c:pt>
                <c:pt idx="150">
                  <c:v>6.8</c:v>
                </c:pt>
                <c:pt idx="151">
                  <c:v>6.8</c:v>
                </c:pt>
                <c:pt idx="152">
                  <c:v>6.7</c:v>
                </c:pt>
                <c:pt idx="153">
                  <c:v>6.7</c:v>
                </c:pt>
                <c:pt idx="154">
                  <c:v>6.6</c:v>
                </c:pt>
                <c:pt idx="155">
                  <c:v>6.6</c:v>
                </c:pt>
                <c:pt idx="156">
                  <c:v>6.6</c:v>
                </c:pt>
                <c:pt idx="157">
                  <c:v>6.5</c:v>
                </c:pt>
                <c:pt idx="158">
                  <c:v>6.5</c:v>
                </c:pt>
                <c:pt idx="159">
                  <c:v>6.5</c:v>
                </c:pt>
                <c:pt idx="160">
                  <c:v>6.4</c:v>
                </c:pt>
                <c:pt idx="161">
                  <c:v>6.4</c:v>
                </c:pt>
                <c:pt idx="162">
                  <c:v>6.3</c:v>
                </c:pt>
                <c:pt idx="163">
                  <c:v>6.3</c:v>
                </c:pt>
                <c:pt idx="164">
                  <c:v>6.3</c:v>
                </c:pt>
                <c:pt idx="165">
                  <c:v>6.2</c:v>
                </c:pt>
                <c:pt idx="166">
                  <c:v>6.2</c:v>
                </c:pt>
                <c:pt idx="167">
                  <c:v>6.2</c:v>
                </c:pt>
                <c:pt idx="168">
                  <c:v>6.1</c:v>
                </c:pt>
                <c:pt idx="169">
                  <c:v>6.1</c:v>
                </c:pt>
                <c:pt idx="170">
                  <c:v>6.1</c:v>
                </c:pt>
                <c:pt idx="171">
                  <c:v>6</c:v>
                </c:pt>
                <c:pt idx="172">
                  <c:v>6</c:v>
                </c:pt>
                <c:pt idx="173">
                  <c:v>6</c:v>
                </c:pt>
                <c:pt idx="174">
                  <c:v>6</c:v>
                </c:pt>
                <c:pt idx="175">
                  <c:v>5.9</c:v>
                </c:pt>
                <c:pt idx="176">
                  <c:v>5.9</c:v>
                </c:pt>
                <c:pt idx="177">
                  <c:v>5.9</c:v>
                </c:pt>
                <c:pt idx="178">
                  <c:v>5.9</c:v>
                </c:pt>
                <c:pt idx="179">
                  <c:v>5.9</c:v>
                </c:pt>
                <c:pt idx="180">
                  <c:v>5.8</c:v>
                </c:pt>
                <c:pt idx="181">
                  <c:v>5.8</c:v>
                </c:pt>
                <c:pt idx="182">
                  <c:v>5.8</c:v>
                </c:pt>
                <c:pt idx="183">
                  <c:v>5.8</c:v>
                </c:pt>
                <c:pt idx="184">
                  <c:v>5.8</c:v>
                </c:pt>
                <c:pt idx="185">
                  <c:v>5.8</c:v>
                </c:pt>
                <c:pt idx="186">
                  <c:v>5.8</c:v>
                </c:pt>
                <c:pt idx="187">
                  <c:v>5.7</c:v>
                </c:pt>
                <c:pt idx="188">
                  <c:v>5.7</c:v>
                </c:pt>
                <c:pt idx="189">
                  <c:v>5.7</c:v>
                </c:pt>
                <c:pt idx="190">
                  <c:v>5.7</c:v>
                </c:pt>
                <c:pt idx="191">
                  <c:v>5.7</c:v>
                </c:pt>
                <c:pt idx="192">
                  <c:v>5.7</c:v>
                </c:pt>
                <c:pt idx="193">
                  <c:v>5.7</c:v>
                </c:pt>
                <c:pt idx="194">
                  <c:v>5.7</c:v>
                </c:pt>
                <c:pt idx="195">
                  <c:v>5.7</c:v>
                </c:pt>
                <c:pt idx="196">
                  <c:v>5.7</c:v>
                </c:pt>
                <c:pt idx="197">
                  <c:v>5.7</c:v>
                </c:pt>
                <c:pt idx="198">
                  <c:v>5.7</c:v>
                </c:pt>
                <c:pt idx="199">
                  <c:v>5.7</c:v>
                </c:pt>
                <c:pt idx="200">
                  <c:v>5.7</c:v>
                </c:pt>
                <c:pt idx="201">
                  <c:v>5.7</c:v>
                </c:pt>
                <c:pt idx="202">
                  <c:v>5.7</c:v>
                </c:pt>
                <c:pt idx="203">
                  <c:v>5.8</c:v>
                </c:pt>
                <c:pt idx="204">
                  <c:v>5.8</c:v>
                </c:pt>
                <c:pt idx="205">
                  <c:v>5.8</c:v>
                </c:pt>
                <c:pt idx="206">
                  <c:v>5.8</c:v>
                </c:pt>
                <c:pt idx="207">
                  <c:v>5.8</c:v>
                </c:pt>
                <c:pt idx="208">
                  <c:v>5.8</c:v>
                </c:pt>
                <c:pt idx="209">
                  <c:v>5.8</c:v>
                </c:pt>
                <c:pt idx="210">
                  <c:v>5.8</c:v>
                </c:pt>
                <c:pt idx="211">
                  <c:v>5.8</c:v>
                </c:pt>
                <c:pt idx="212">
                  <c:v>5.8</c:v>
                </c:pt>
                <c:pt idx="213">
                  <c:v>5.8</c:v>
                </c:pt>
                <c:pt idx="214">
                  <c:v>5.8</c:v>
                </c:pt>
                <c:pt idx="215">
                  <c:v>5.8</c:v>
                </c:pt>
                <c:pt idx="216">
                  <c:v>5.9</c:v>
                </c:pt>
                <c:pt idx="217">
                  <c:v>5.9</c:v>
                </c:pt>
                <c:pt idx="218">
                  <c:v>5.9</c:v>
                </c:pt>
                <c:pt idx="219">
                  <c:v>5.9</c:v>
                </c:pt>
                <c:pt idx="220">
                  <c:v>5.9</c:v>
                </c:pt>
                <c:pt idx="221">
                  <c:v>5.9</c:v>
                </c:pt>
                <c:pt idx="222">
                  <c:v>5.9</c:v>
                </c:pt>
                <c:pt idx="223">
                  <c:v>5.9</c:v>
                </c:pt>
                <c:pt idx="224">
                  <c:v>5.9</c:v>
                </c:pt>
                <c:pt idx="225">
                  <c:v>5.9</c:v>
                </c:pt>
                <c:pt idx="226">
                  <c:v>6</c:v>
                </c:pt>
                <c:pt idx="227">
                  <c:v>6</c:v>
                </c:pt>
                <c:pt idx="228">
                  <c:v>6</c:v>
                </c:pt>
                <c:pt idx="229">
                  <c:v>6</c:v>
                </c:pt>
                <c:pt idx="230">
                  <c:v>6</c:v>
                </c:pt>
                <c:pt idx="231">
                  <c:v>6</c:v>
                </c:pt>
                <c:pt idx="232">
                  <c:v>6</c:v>
                </c:pt>
                <c:pt idx="233">
                  <c:v>6</c:v>
                </c:pt>
                <c:pt idx="234">
                  <c:v>6</c:v>
                </c:pt>
                <c:pt idx="235">
                  <c:v>6</c:v>
                </c:pt>
                <c:pt idx="236">
                  <c:v>6</c:v>
                </c:pt>
                <c:pt idx="237">
                  <c:v>6</c:v>
                </c:pt>
                <c:pt idx="238">
                  <c:v>6</c:v>
                </c:pt>
                <c:pt idx="239">
                  <c:v>6</c:v>
                </c:pt>
                <c:pt idx="240">
                  <c:v>6</c:v>
                </c:pt>
                <c:pt idx="241">
                  <c:v>6</c:v>
                </c:pt>
                <c:pt idx="242">
                  <c:v>6</c:v>
                </c:pt>
                <c:pt idx="243">
                  <c:v>6</c:v>
                </c:pt>
                <c:pt idx="244">
                  <c:v>6</c:v>
                </c:pt>
                <c:pt idx="245">
                  <c:v>6</c:v>
                </c:pt>
                <c:pt idx="246">
                  <c:v>6</c:v>
                </c:pt>
                <c:pt idx="247">
                  <c:v>6</c:v>
                </c:pt>
                <c:pt idx="248">
                  <c:v>6</c:v>
                </c:pt>
                <c:pt idx="249">
                  <c:v>6</c:v>
                </c:pt>
                <c:pt idx="250">
                  <c:v>6</c:v>
                </c:pt>
                <c:pt idx="251">
                  <c:v>6</c:v>
                </c:pt>
                <c:pt idx="252">
                  <c:v>6</c:v>
                </c:pt>
                <c:pt idx="253">
                  <c:v>6</c:v>
                </c:pt>
                <c:pt idx="254">
                  <c:v>6</c:v>
                </c:pt>
                <c:pt idx="255">
                  <c:v>6</c:v>
                </c:pt>
                <c:pt idx="256">
                  <c:v>6.1</c:v>
                </c:pt>
                <c:pt idx="257">
                  <c:v>6.1</c:v>
                </c:pt>
                <c:pt idx="258">
                  <c:v>6.1</c:v>
                </c:pt>
                <c:pt idx="259">
                  <c:v>6.1</c:v>
                </c:pt>
                <c:pt idx="260">
                  <c:v>6.1</c:v>
                </c:pt>
                <c:pt idx="261">
                  <c:v>6.1</c:v>
                </c:pt>
                <c:pt idx="262">
                  <c:v>6.1</c:v>
                </c:pt>
                <c:pt idx="263">
                  <c:v>6.1</c:v>
                </c:pt>
                <c:pt idx="264">
                  <c:v>6.1</c:v>
                </c:pt>
                <c:pt idx="265">
                  <c:v>6.1</c:v>
                </c:pt>
                <c:pt idx="266">
                  <c:v>6.1</c:v>
                </c:pt>
                <c:pt idx="267">
                  <c:v>6.1</c:v>
                </c:pt>
                <c:pt idx="268">
                  <c:v>6.1</c:v>
                </c:pt>
                <c:pt idx="269">
                  <c:v>6.1</c:v>
                </c:pt>
                <c:pt idx="270">
                  <c:v>6.1</c:v>
                </c:pt>
                <c:pt idx="271">
                  <c:v>6.1</c:v>
                </c:pt>
                <c:pt idx="272">
                  <c:v>6.1</c:v>
                </c:pt>
                <c:pt idx="273">
                  <c:v>6.1</c:v>
                </c:pt>
                <c:pt idx="274">
                  <c:v>6.1</c:v>
                </c:pt>
                <c:pt idx="275">
                  <c:v>6.1</c:v>
                </c:pt>
                <c:pt idx="276">
                  <c:v>6.1</c:v>
                </c:pt>
                <c:pt idx="277">
                  <c:v>6.1</c:v>
                </c:pt>
                <c:pt idx="278">
                  <c:v>6.1</c:v>
                </c:pt>
                <c:pt idx="279">
                  <c:v>6.1</c:v>
                </c:pt>
                <c:pt idx="280">
                  <c:v>6.1</c:v>
                </c:pt>
                <c:pt idx="281">
                  <c:v>6.2</c:v>
                </c:pt>
                <c:pt idx="282">
                  <c:v>6.2</c:v>
                </c:pt>
                <c:pt idx="283">
                  <c:v>6.2</c:v>
                </c:pt>
                <c:pt idx="284">
                  <c:v>6.2</c:v>
                </c:pt>
                <c:pt idx="285">
                  <c:v>6.2</c:v>
                </c:pt>
                <c:pt idx="286">
                  <c:v>6.2</c:v>
                </c:pt>
                <c:pt idx="287">
                  <c:v>6.2</c:v>
                </c:pt>
                <c:pt idx="288">
                  <c:v>6.2</c:v>
                </c:pt>
                <c:pt idx="289">
                  <c:v>6.2</c:v>
                </c:pt>
                <c:pt idx="290">
                  <c:v>6.2</c:v>
                </c:pt>
                <c:pt idx="291">
                  <c:v>6.3</c:v>
                </c:pt>
                <c:pt idx="292">
                  <c:v>6.3</c:v>
                </c:pt>
                <c:pt idx="293">
                  <c:v>6.3</c:v>
                </c:pt>
                <c:pt idx="294">
                  <c:v>6.3</c:v>
                </c:pt>
                <c:pt idx="295">
                  <c:v>6.3</c:v>
                </c:pt>
                <c:pt idx="296">
                  <c:v>6.3</c:v>
                </c:pt>
                <c:pt idx="297">
                  <c:v>6.3</c:v>
                </c:pt>
                <c:pt idx="298">
                  <c:v>6.4</c:v>
                </c:pt>
                <c:pt idx="299">
                  <c:v>6.4</c:v>
                </c:pt>
                <c:pt idx="300">
                  <c:v>6.4</c:v>
                </c:pt>
                <c:pt idx="301">
                  <c:v>6.4</c:v>
                </c:pt>
                <c:pt idx="302">
                  <c:v>6.4</c:v>
                </c:pt>
                <c:pt idx="303">
                  <c:v>6.4</c:v>
                </c:pt>
                <c:pt idx="304">
                  <c:v>6.5</c:v>
                </c:pt>
                <c:pt idx="305">
                  <c:v>6.5</c:v>
                </c:pt>
                <c:pt idx="306">
                  <c:v>6.5</c:v>
                </c:pt>
                <c:pt idx="307">
                  <c:v>6.5</c:v>
                </c:pt>
                <c:pt idx="308">
                  <c:v>6.5</c:v>
                </c:pt>
                <c:pt idx="309">
                  <c:v>6.6</c:v>
                </c:pt>
                <c:pt idx="310">
                  <c:v>6.6</c:v>
                </c:pt>
                <c:pt idx="311">
                  <c:v>6.6</c:v>
                </c:pt>
                <c:pt idx="312">
                  <c:v>6.6</c:v>
                </c:pt>
                <c:pt idx="313">
                  <c:v>6.7</c:v>
                </c:pt>
                <c:pt idx="314">
                  <c:v>6.7</c:v>
                </c:pt>
                <c:pt idx="315">
                  <c:v>6.7</c:v>
                </c:pt>
                <c:pt idx="316">
                  <c:v>6.7</c:v>
                </c:pt>
                <c:pt idx="317">
                  <c:v>6.8</c:v>
                </c:pt>
                <c:pt idx="318">
                  <c:v>6.8</c:v>
                </c:pt>
                <c:pt idx="319">
                  <c:v>6.8</c:v>
                </c:pt>
                <c:pt idx="320">
                  <c:v>6.8</c:v>
                </c:pt>
                <c:pt idx="321">
                  <c:v>6.9</c:v>
                </c:pt>
                <c:pt idx="322">
                  <c:v>6.9</c:v>
                </c:pt>
                <c:pt idx="323">
                  <c:v>6.9</c:v>
                </c:pt>
                <c:pt idx="324">
                  <c:v>7</c:v>
                </c:pt>
                <c:pt idx="325">
                  <c:v>7</c:v>
                </c:pt>
                <c:pt idx="326">
                  <c:v>7</c:v>
                </c:pt>
                <c:pt idx="327">
                  <c:v>7.1</c:v>
                </c:pt>
                <c:pt idx="328">
                  <c:v>7.1</c:v>
                </c:pt>
                <c:pt idx="329">
                  <c:v>7.1</c:v>
                </c:pt>
                <c:pt idx="330">
                  <c:v>7.2</c:v>
                </c:pt>
                <c:pt idx="331">
                  <c:v>7.2</c:v>
                </c:pt>
                <c:pt idx="332">
                  <c:v>7.2</c:v>
                </c:pt>
                <c:pt idx="333">
                  <c:v>7.3</c:v>
                </c:pt>
                <c:pt idx="334">
                  <c:v>7.3</c:v>
                </c:pt>
                <c:pt idx="335">
                  <c:v>7.4</c:v>
                </c:pt>
                <c:pt idx="336">
                  <c:v>7.4</c:v>
                </c:pt>
                <c:pt idx="337">
                  <c:v>7.4</c:v>
                </c:pt>
                <c:pt idx="338">
                  <c:v>7.5</c:v>
                </c:pt>
                <c:pt idx="339">
                  <c:v>7.5</c:v>
                </c:pt>
                <c:pt idx="340">
                  <c:v>7.6</c:v>
                </c:pt>
                <c:pt idx="341">
                  <c:v>7.6</c:v>
                </c:pt>
                <c:pt idx="342">
                  <c:v>7.7</c:v>
                </c:pt>
                <c:pt idx="343">
                  <c:v>7.7</c:v>
                </c:pt>
                <c:pt idx="344">
                  <c:v>7.8</c:v>
                </c:pt>
                <c:pt idx="345">
                  <c:v>7.8</c:v>
                </c:pt>
                <c:pt idx="346">
                  <c:v>7.9</c:v>
                </c:pt>
                <c:pt idx="347">
                  <c:v>8</c:v>
                </c:pt>
                <c:pt idx="348">
                  <c:v>8</c:v>
                </c:pt>
                <c:pt idx="349">
                  <c:v>8.1</c:v>
                </c:pt>
                <c:pt idx="350">
                  <c:v>8.1</c:v>
                </c:pt>
                <c:pt idx="351">
                  <c:v>8.2000000000000011</c:v>
                </c:pt>
                <c:pt idx="352">
                  <c:v>8.3000000000000007</c:v>
                </c:pt>
                <c:pt idx="353">
                  <c:v>8.3000000000000007</c:v>
                </c:pt>
                <c:pt idx="354">
                  <c:v>8.4</c:v>
                </c:pt>
                <c:pt idx="355">
                  <c:v>8.5</c:v>
                </c:pt>
                <c:pt idx="356">
                  <c:v>8.5</c:v>
                </c:pt>
                <c:pt idx="357">
                  <c:v>8.6</c:v>
                </c:pt>
                <c:pt idx="358">
                  <c:v>8.7000000000000011</c:v>
                </c:pt>
                <c:pt idx="359">
                  <c:v>8.7000000000000011</c:v>
                </c:pt>
                <c:pt idx="360">
                  <c:v>8.8000000000000007</c:v>
                </c:pt>
                <c:pt idx="361">
                  <c:v>8.9</c:v>
                </c:pt>
                <c:pt idx="362">
                  <c:v>9</c:v>
                </c:pt>
                <c:pt idx="363">
                  <c:v>9</c:v>
                </c:pt>
                <c:pt idx="364">
                  <c:v>9.1</c:v>
                </c:pt>
                <c:pt idx="365">
                  <c:v>9.2000000000000011</c:v>
                </c:pt>
                <c:pt idx="366">
                  <c:v>9.3000000000000007</c:v>
                </c:pt>
                <c:pt idx="367">
                  <c:v>9.4</c:v>
                </c:pt>
                <c:pt idx="368">
                  <c:v>9.4</c:v>
                </c:pt>
                <c:pt idx="369">
                  <c:v>9.5</c:v>
                </c:pt>
                <c:pt idx="370">
                  <c:v>9.6</c:v>
                </c:pt>
                <c:pt idx="371">
                  <c:v>9.7000000000000011</c:v>
                </c:pt>
                <c:pt idx="372">
                  <c:v>9.8000000000000007</c:v>
                </c:pt>
                <c:pt idx="373">
                  <c:v>9.9</c:v>
                </c:pt>
                <c:pt idx="374">
                  <c:v>10</c:v>
                </c:pt>
                <c:pt idx="375">
                  <c:v>10.1</c:v>
                </c:pt>
                <c:pt idx="376">
                  <c:v>10.199999999999999</c:v>
                </c:pt>
                <c:pt idx="377">
                  <c:v>10.3</c:v>
                </c:pt>
                <c:pt idx="378">
                  <c:v>10.4</c:v>
                </c:pt>
                <c:pt idx="379">
                  <c:v>10.5</c:v>
                </c:pt>
                <c:pt idx="380">
                  <c:v>10.6</c:v>
                </c:pt>
                <c:pt idx="381">
                  <c:v>10.7</c:v>
                </c:pt>
                <c:pt idx="382">
                  <c:v>10.8</c:v>
                </c:pt>
                <c:pt idx="383">
                  <c:v>10.9</c:v>
                </c:pt>
                <c:pt idx="384">
                  <c:v>11</c:v>
                </c:pt>
                <c:pt idx="385">
                  <c:v>11.2</c:v>
                </c:pt>
                <c:pt idx="386">
                  <c:v>11.3</c:v>
                </c:pt>
                <c:pt idx="387">
                  <c:v>11.4</c:v>
                </c:pt>
                <c:pt idx="388">
                  <c:v>11.5</c:v>
                </c:pt>
                <c:pt idx="389">
                  <c:v>11.7</c:v>
                </c:pt>
                <c:pt idx="390">
                  <c:v>11.8</c:v>
                </c:pt>
                <c:pt idx="391">
                  <c:v>11.9</c:v>
                </c:pt>
                <c:pt idx="392">
                  <c:v>12</c:v>
                </c:pt>
                <c:pt idx="393">
                  <c:v>12.2</c:v>
                </c:pt>
                <c:pt idx="394">
                  <c:v>12.3</c:v>
                </c:pt>
                <c:pt idx="395">
                  <c:v>12.5</c:v>
                </c:pt>
                <c:pt idx="396">
                  <c:v>12.6</c:v>
                </c:pt>
                <c:pt idx="397">
                  <c:v>12.7</c:v>
                </c:pt>
                <c:pt idx="398">
                  <c:v>12.9</c:v>
                </c:pt>
                <c:pt idx="399">
                  <c:v>13</c:v>
                </c:pt>
                <c:pt idx="400">
                  <c:v>13.2</c:v>
                </c:pt>
                <c:pt idx="401">
                  <c:v>13.3</c:v>
                </c:pt>
                <c:pt idx="402">
                  <c:v>13.5</c:v>
                </c:pt>
                <c:pt idx="403">
                  <c:v>13.7</c:v>
                </c:pt>
                <c:pt idx="404">
                  <c:v>13.8</c:v>
                </c:pt>
                <c:pt idx="405">
                  <c:v>14</c:v>
                </c:pt>
                <c:pt idx="406">
                  <c:v>14.2</c:v>
                </c:pt>
                <c:pt idx="407">
                  <c:v>14.3</c:v>
                </c:pt>
                <c:pt idx="408">
                  <c:v>14.5</c:v>
                </c:pt>
                <c:pt idx="409">
                  <c:v>14.7</c:v>
                </c:pt>
                <c:pt idx="410">
                  <c:v>14.9</c:v>
                </c:pt>
                <c:pt idx="411">
                  <c:v>15.1</c:v>
                </c:pt>
                <c:pt idx="412">
                  <c:v>15.3</c:v>
                </c:pt>
                <c:pt idx="413">
                  <c:v>15.5</c:v>
                </c:pt>
                <c:pt idx="414">
                  <c:v>15.6</c:v>
                </c:pt>
                <c:pt idx="415">
                  <c:v>15.8</c:v>
                </c:pt>
                <c:pt idx="416">
                  <c:v>16.100000000000001</c:v>
                </c:pt>
                <c:pt idx="417">
                  <c:v>16.3</c:v>
                </c:pt>
                <c:pt idx="418">
                  <c:v>16.5</c:v>
                </c:pt>
                <c:pt idx="419">
                  <c:v>16.7</c:v>
                </c:pt>
                <c:pt idx="420">
                  <c:v>16.899999999999999</c:v>
                </c:pt>
                <c:pt idx="421">
                  <c:v>17.100000000000001</c:v>
                </c:pt>
                <c:pt idx="422">
                  <c:v>17.399999999999999</c:v>
                </c:pt>
                <c:pt idx="423">
                  <c:v>17.600000000000001</c:v>
                </c:pt>
                <c:pt idx="424">
                  <c:v>17.8</c:v>
                </c:pt>
                <c:pt idx="425">
                  <c:v>18.100000000000001</c:v>
                </c:pt>
                <c:pt idx="426">
                  <c:v>18.3</c:v>
                </c:pt>
                <c:pt idx="427">
                  <c:v>18.600000000000001</c:v>
                </c:pt>
                <c:pt idx="428">
                  <c:v>18.8</c:v>
                </c:pt>
                <c:pt idx="429">
                  <c:v>19.100000000000001</c:v>
                </c:pt>
                <c:pt idx="430">
                  <c:v>19.3</c:v>
                </c:pt>
                <c:pt idx="431">
                  <c:v>19.600000000000001</c:v>
                </c:pt>
                <c:pt idx="432">
                  <c:v>19.899999999999999</c:v>
                </c:pt>
                <c:pt idx="433">
                  <c:v>20.100000000000001</c:v>
                </c:pt>
                <c:pt idx="434">
                  <c:v>20.399999999999999</c:v>
                </c:pt>
                <c:pt idx="435">
                  <c:v>20.7</c:v>
                </c:pt>
                <c:pt idx="436">
                  <c:v>21</c:v>
                </c:pt>
                <c:pt idx="437">
                  <c:v>21.3</c:v>
                </c:pt>
                <c:pt idx="438">
                  <c:v>21.6</c:v>
                </c:pt>
                <c:pt idx="439">
                  <c:v>21.9</c:v>
                </c:pt>
                <c:pt idx="440">
                  <c:v>22.2</c:v>
                </c:pt>
                <c:pt idx="441">
                  <c:v>22.5</c:v>
                </c:pt>
                <c:pt idx="442">
                  <c:v>22.8</c:v>
                </c:pt>
                <c:pt idx="443">
                  <c:v>23.1</c:v>
                </c:pt>
                <c:pt idx="444">
                  <c:v>23.5</c:v>
                </c:pt>
                <c:pt idx="445">
                  <c:v>23.8</c:v>
                </c:pt>
                <c:pt idx="446">
                  <c:v>24.1</c:v>
                </c:pt>
                <c:pt idx="447">
                  <c:v>24.5</c:v>
                </c:pt>
                <c:pt idx="448">
                  <c:v>24.9</c:v>
                </c:pt>
                <c:pt idx="449">
                  <c:v>25.2</c:v>
                </c:pt>
                <c:pt idx="450">
                  <c:v>25.6</c:v>
                </c:pt>
                <c:pt idx="451">
                  <c:v>26</c:v>
                </c:pt>
                <c:pt idx="452">
                  <c:v>26.4</c:v>
                </c:pt>
                <c:pt idx="453">
                  <c:v>26.7</c:v>
                </c:pt>
                <c:pt idx="454">
                  <c:v>27.1</c:v>
                </c:pt>
                <c:pt idx="455">
                  <c:v>27.5</c:v>
                </c:pt>
                <c:pt idx="456">
                  <c:v>27.9</c:v>
                </c:pt>
                <c:pt idx="457">
                  <c:v>28.4</c:v>
                </c:pt>
                <c:pt idx="458">
                  <c:v>28.8</c:v>
                </c:pt>
                <c:pt idx="459">
                  <c:v>29.2</c:v>
                </c:pt>
                <c:pt idx="460">
                  <c:v>29.6</c:v>
                </c:pt>
                <c:pt idx="461">
                  <c:v>30.1</c:v>
                </c:pt>
                <c:pt idx="462">
                  <c:v>30.5</c:v>
                </c:pt>
                <c:pt idx="463">
                  <c:v>31</c:v>
                </c:pt>
                <c:pt idx="464">
                  <c:v>31.4</c:v>
                </c:pt>
                <c:pt idx="465">
                  <c:v>31.9</c:v>
                </c:pt>
                <c:pt idx="466">
                  <c:v>32.299999999999997</c:v>
                </c:pt>
                <c:pt idx="467">
                  <c:v>32.799999999999997</c:v>
                </c:pt>
                <c:pt idx="468">
                  <c:v>33.299999999999997</c:v>
                </c:pt>
                <c:pt idx="469">
                  <c:v>33.799999999999997</c:v>
                </c:pt>
                <c:pt idx="470">
                  <c:v>34.299999999999997</c:v>
                </c:pt>
                <c:pt idx="471">
                  <c:v>34.799999999999997</c:v>
                </c:pt>
                <c:pt idx="472">
                  <c:v>35.299999999999997</c:v>
                </c:pt>
                <c:pt idx="473">
                  <c:v>35.799999999999997</c:v>
                </c:pt>
                <c:pt idx="474">
                  <c:v>36.299999999999997</c:v>
                </c:pt>
                <c:pt idx="475">
                  <c:v>36.799999999999997</c:v>
                </c:pt>
                <c:pt idx="476">
                  <c:v>37.4</c:v>
                </c:pt>
                <c:pt idx="477">
                  <c:v>37.9</c:v>
                </c:pt>
                <c:pt idx="478">
                  <c:v>38.5</c:v>
                </c:pt>
                <c:pt idx="479">
                  <c:v>39</c:v>
                </c:pt>
                <c:pt idx="480">
                  <c:v>39.6</c:v>
                </c:pt>
                <c:pt idx="481">
                  <c:v>40.1</c:v>
                </c:pt>
                <c:pt idx="482">
                  <c:v>40.700000000000003</c:v>
                </c:pt>
                <c:pt idx="483">
                  <c:v>41.3</c:v>
                </c:pt>
                <c:pt idx="484">
                  <c:v>41.9</c:v>
                </c:pt>
                <c:pt idx="485">
                  <c:v>42.5</c:v>
                </c:pt>
                <c:pt idx="486">
                  <c:v>43.1</c:v>
                </c:pt>
                <c:pt idx="487">
                  <c:v>43.7</c:v>
                </c:pt>
                <c:pt idx="488">
                  <c:v>44.4</c:v>
                </c:pt>
                <c:pt idx="489">
                  <c:v>45</c:v>
                </c:pt>
                <c:pt idx="490">
                  <c:v>45.6</c:v>
                </c:pt>
                <c:pt idx="491">
                  <c:v>46.3</c:v>
                </c:pt>
                <c:pt idx="492">
                  <c:v>47</c:v>
                </c:pt>
                <c:pt idx="493">
                  <c:v>47.6</c:v>
                </c:pt>
                <c:pt idx="494">
                  <c:v>48.3</c:v>
                </c:pt>
                <c:pt idx="495">
                  <c:v>49</c:v>
                </c:pt>
                <c:pt idx="496">
                  <c:v>49.7</c:v>
                </c:pt>
                <c:pt idx="497">
                  <c:v>50.4</c:v>
                </c:pt>
                <c:pt idx="498">
                  <c:v>51.1</c:v>
                </c:pt>
                <c:pt idx="499">
                  <c:v>51.9</c:v>
                </c:pt>
                <c:pt idx="500">
                  <c:v>52.6</c:v>
                </c:pt>
                <c:pt idx="501">
                  <c:v>53.3</c:v>
                </c:pt>
                <c:pt idx="502">
                  <c:v>54.1</c:v>
                </c:pt>
                <c:pt idx="503">
                  <c:v>54.9</c:v>
                </c:pt>
                <c:pt idx="504">
                  <c:v>55.6</c:v>
                </c:pt>
                <c:pt idx="505">
                  <c:v>56.4</c:v>
                </c:pt>
                <c:pt idx="506">
                  <c:v>57.2</c:v>
                </c:pt>
                <c:pt idx="507">
                  <c:v>58</c:v>
                </c:pt>
                <c:pt idx="508">
                  <c:v>58.8</c:v>
                </c:pt>
                <c:pt idx="509">
                  <c:v>59.7</c:v>
                </c:pt>
                <c:pt idx="510">
                  <c:v>60.5</c:v>
                </c:pt>
                <c:pt idx="511">
                  <c:v>61.3</c:v>
                </c:pt>
                <c:pt idx="512">
                  <c:v>62.2</c:v>
                </c:pt>
                <c:pt idx="513">
                  <c:v>63.1</c:v>
                </c:pt>
                <c:pt idx="514">
                  <c:v>63.9</c:v>
                </c:pt>
                <c:pt idx="515">
                  <c:v>64.8</c:v>
                </c:pt>
                <c:pt idx="516">
                  <c:v>65.7</c:v>
                </c:pt>
                <c:pt idx="517">
                  <c:v>66.7</c:v>
                </c:pt>
                <c:pt idx="518">
                  <c:v>67.599999999999994</c:v>
                </c:pt>
                <c:pt idx="519">
                  <c:v>68.5</c:v>
                </c:pt>
                <c:pt idx="520">
                  <c:v>69.5</c:v>
                </c:pt>
                <c:pt idx="521">
                  <c:v>70.5</c:v>
                </c:pt>
                <c:pt idx="522">
                  <c:v>71.5</c:v>
                </c:pt>
                <c:pt idx="523">
                  <c:v>72.5</c:v>
                </c:pt>
                <c:pt idx="524">
                  <c:v>73.5</c:v>
                </c:pt>
                <c:pt idx="525">
                  <c:v>74.5</c:v>
                </c:pt>
                <c:pt idx="526">
                  <c:v>75.599999999999994</c:v>
                </c:pt>
                <c:pt idx="527">
                  <c:v>76.599999999999994</c:v>
                </c:pt>
                <c:pt idx="528">
                  <c:v>77.7</c:v>
                </c:pt>
                <c:pt idx="529">
                  <c:v>78.8</c:v>
                </c:pt>
                <c:pt idx="530">
                  <c:v>79.900000000000006</c:v>
                </c:pt>
                <c:pt idx="531">
                  <c:v>81</c:v>
                </c:pt>
                <c:pt idx="532">
                  <c:v>82.1</c:v>
                </c:pt>
                <c:pt idx="533">
                  <c:v>83.3</c:v>
                </c:pt>
                <c:pt idx="534">
                  <c:v>84.4</c:v>
                </c:pt>
                <c:pt idx="535">
                  <c:v>85.6</c:v>
                </c:pt>
                <c:pt idx="536">
                  <c:v>86.8</c:v>
                </c:pt>
                <c:pt idx="537">
                  <c:v>88</c:v>
                </c:pt>
                <c:pt idx="538">
                  <c:v>89.2</c:v>
                </c:pt>
                <c:pt idx="539">
                  <c:v>90.4</c:v>
                </c:pt>
                <c:pt idx="540">
                  <c:v>91.6</c:v>
                </c:pt>
                <c:pt idx="541">
                  <c:v>92.9</c:v>
                </c:pt>
                <c:pt idx="542">
                  <c:v>94.2</c:v>
                </c:pt>
                <c:pt idx="543">
                  <c:v>95.4</c:v>
                </c:pt>
                <c:pt idx="544">
                  <c:v>96.7</c:v>
                </c:pt>
                <c:pt idx="545">
                  <c:v>98</c:v>
                </c:pt>
                <c:pt idx="546">
                  <c:v>99.4</c:v>
                </c:pt>
                <c:pt idx="547">
                  <c:v>100.7</c:v>
                </c:pt>
                <c:pt idx="548">
                  <c:v>102</c:v>
                </c:pt>
                <c:pt idx="549">
                  <c:v>103.4</c:v>
                </c:pt>
                <c:pt idx="550">
                  <c:v>104.8</c:v>
                </c:pt>
                <c:pt idx="551">
                  <c:v>106.2</c:v>
                </c:pt>
                <c:pt idx="552">
                  <c:v>107.6</c:v>
                </c:pt>
                <c:pt idx="553">
                  <c:v>109</c:v>
                </c:pt>
                <c:pt idx="554">
                  <c:v>110.5</c:v>
                </c:pt>
                <c:pt idx="555">
                  <c:v>111.9</c:v>
                </c:pt>
                <c:pt idx="556">
                  <c:v>113.4</c:v>
                </c:pt>
                <c:pt idx="557">
                  <c:v>114.9</c:v>
                </c:pt>
                <c:pt idx="558">
                  <c:v>116.4</c:v>
                </c:pt>
                <c:pt idx="559">
                  <c:v>117.9</c:v>
                </c:pt>
                <c:pt idx="560">
                  <c:v>119.4</c:v>
                </c:pt>
                <c:pt idx="561">
                  <c:v>120.9</c:v>
                </c:pt>
                <c:pt idx="562">
                  <c:v>122.5</c:v>
                </c:pt>
                <c:pt idx="563">
                  <c:v>124</c:v>
                </c:pt>
                <c:pt idx="564">
                  <c:v>125.6</c:v>
                </c:pt>
                <c:pt idx="565">
                  <c:v>127.2</c:v>
                </c:pt>
                <c:pt idx="566">
                  <c:v>128.80000000000001</c:v>
                </c:pt>
                <c:pt idx="567">
                  <c:v>130.4</c:v>
                </c:pt>
                <c:pt idx="568">
                  <c:v>132</c:v>
                </c:pt>
                <c:pt idx="569">
                  <c:v>133.69999999999999</c:v>
                </c:pt>
                <c:pt idx="570">
                  <c:v>135.30000000000001</c:v>
                </c:pt>
                <c:pt idx="571">
                  <c:v>137</c:v>
                </c:pt>
                <c:pt idx="572">
                  <c:v>138.69999999999999</c:v>
                </c:pt>
                <c:pt idx="573">
                  <c:v>140.4</c:v>
                </c:pt>
                <c:pt idx="574">
                  <c:v>142.1</c:v>
                </c:pt>
                <c:pt idx="575">
                  <c:v>143.80000000000001</c:v>
                </c:pt>
                <c:pt idx="576">
                  <c:v>145.6</c:v>
                </c:pt>
                <c:pt idx="577">
                  <c:v>147.30000000000001</c:v>
                </c:pt>
                <c:pt idx="578">
                  <c:v>149.1</c:v>
                </c:pt>
                <c:pt idx="579">
                  <c:v>150.9</c:v>
                </c:pt>
                <c:pt idx="580">
                  <c:v>152.69999999999999</c:v>
                </c:pt>
                <c:pt idx="581">
                  <c:v>154.5</c:v>
                </c:pt>
                <c:pt idx="582">
                  <c:v>156.4</c:v>
                </c:pt>
                <c:pt idx="583">
                  <c:v>158.19999999999999</c:v>
                </c:pt>
                <c:pt idx="584">
                  <c:v>160.1</c:v>
                </c:pt>
                <c:pt idx="585">
                  <c:v>162</c:v>
                </c:pt>
                <c:pt idx="586">
                  <c:v>163.9</c:v>
                </c:pt>
                <c:pt idx="587">
                  <c:v>165.8</c:v>
                </c:pt>
                <c:pt idx="588">
                  <c:v>167.7</c:v>
                </c:pt>
                <c:pt idx="589">
                  <c:v>169.6</c:v>
                </c:pt>
                <c:pt idx="590">
                  <c:v>171.6</c:v>
                </c:pt>
                <c:pt idx="591">
                  <c:v>173.6</c:v>
                </c:pt>
                <c:pt idx="592">
                  <c:v>175.6</c:v>
                </c:pt>
                <c:pt idx="593">
                  <c:v>177.6</c:v>
                </c:pt>
                <c:pt idx="594">
                  <c:v>179.6</c:v>
                </c:pt>
                <c:pt idx="595">
                  <c:v>181.6</c:v>
                </c:pt>
                <c:pt idx="596">
                  <c:v>183.7</c:v>
                </c:pt>
                <c:pt idx="597">
                  <c:v>185.8</c:v>
                </c:pt>
                <c:pt idx="598">
                  <c:v>187.8</c:v>
                </c:pt>
                <c:pt idx="599">
                  <c:v>189.9</c:v>
                </c:pt>
                <c:pt idx="600">
                  <c:v>192.1</c:v>
                </c:pt>
                <c:pt idx="601">
                  <c:v>194.2</c:v>
                </c:pt>
                <c:pt idx="602">
                  <c:v>196.3</c:v>
                </c:pt>
                <c:pt idx="603">
                  <c:v>198.5</c:v>
                </c:pt>
                <c:pt idx="604">
                  <c:v>200.7</c:v>
                </c:pt>
                <c:pt idx="605">
                  <c:v>202.9</c:v>
                </c:pt>
                <c:pt idx="606">
                  <c:v>205.1</c:v>
                </c:pt>
                <c:pt idx="607">
                  <c:v>207.3</c:v>
                </c:pt>
                <c:pt idx="608">
                  <c:v>209.5</c:v>
                </c:pt>
                <c:pt idx="609">
                  <c:v>211.8</c:v>
                </c:pt>
                <c:pt idx="610">
                  <c:v>214.1</c:v>
                </c:pt>
                <c:pt idx="611">
                  <c:v>216.4</c:v>
                </c:pt>
                <c:pt idx="612">
                  <c:v>218.7</c:v>
                </c:pt>
                <c:pt idx="613">
                  <c:v>221</c:v>
                </c:pt>
                <c:pt idx="614">
                  <c:v>223.3</c:v>
                </c:pt>
                <c:pt idx="615">
                  <c:v>225.7</c:v>
                </c:pt>
                <c:pt idx="616">
                  <c:v>228.1</c:v>
                </c:pt>
                <c:pt idx="617">
                  <c:v>230.5</c:v>
                </c:pt>
                <c:pt idx="618">
                  <c:v>232.9</c:v>
                </c:pt>
                <c:pt idx="619">
                  <c:v>235.3</c:v>
                </c:pt>
                <c:pt idx="620">
                  <c:v>237.7</c:v>
                </c:pt>
                <c:pt idx="621">
                  <c:v>240.2</c:v>
                </c:pt>
                <c:pt idx="622">
                  <c:v>242.7</c:v>
                </c:pt>
                <c:pt idx="623">
                  <c:v>245.2</c:v>
                </c:pt>
                <c:pt idx="624">
                  <c:v>247.7</c:v>
                </c:pt>
                <c:pt idx="625">
                  <c:v>250.2</c:v>
                </c:pt>
                <c:pt idx="626">
                  <c:v>252.8</c:v>
                </c:pt>
                <c:pt idx="627">
                  <c:v>255.3</c:v>
                </c:pt>
                <c:pt idx="628">
                  <c:v>257.89999999999992</c:v>
                </c:pt>
                <c:pt idx="629">
                  <c:v>260.5</c:v>
                </c:pt>
                <c:pt idx="630">
                  <c:v>263.10000000000002</c:v>
                </c:pt>
                <c:pt idx="631">
                  <c:v>265.7</c:v>
                </c:pt>
                <c:pt idx="632">
                  <c:v>268.39999999999992</c:v>
                </c:pt>
                <c:pt idx="633">
                  <c:v>271</c:v>
                </c:pt>
                <c:pt idx="634">
                  <c:v>273.7</c:v>
                </c:pt>
                <c:pt idx="635">
                  <c:v>276.39999999999992</c:v>
                </c:pt>
                <c:pt idx="636">
                  <c:v>279.10000000000002</c:v>
                </c:pt>
                <c:pt idx="637">
                  <c:v>281.8</c:v>
                </c:pt>
                <c:pt idx="638">
                  <c:v>284.5</c:v>
                </c:pt>
                <c:pt idx="639">
                  <c:v>287.3</c:v>
                </c:pt>
                <c:pt idx="640">
                  <c:v>290.10000000000002</c:v>
                </c:pt>
                <c:pt idx="641">
                  <c:v>292.89999999999992</c:v>
                </c:pt>
                <c:pt idx="642">
                  <c:v>295.7</c:v>
                </c:pt>
                <c:pt idx="643">
                  <c:v>298.5</c:v>
                </c:pt>
                <c:pt idx="644">
                  <c:v>301.39999999999992</c:v>
                </c:pt>
                <c:pt idx="645">
                  <c:v>304.2</c:v>
                </c:pt>
                <c:pt idx="646">
                  <c:v>307.10000000000002</c:v>
                </c:pt>
                <c:pt idx="647">
                  <c:v>310</c:v>
                </c:pt>
                <c:pt idx="648">
                  <c:v>312.89999999999992</c:v>
                </c:pt>
                <c:pt idx="649">
                  <c:v>315.89999999999992</c:v>
                </c:pt>
                <c:pt idx="650">
                  <c:v>318.8</c:v>
                </c:pt>
                <c:pt idx="651">
                  <c:v>321.8</c:v>
                </c:pt>
                <c:pt idx="652">
                  <c:v>324.8</c:v>
                </c:pt>
                <c:pt idx="653">
                  <c:v>327.8</c:v>
                </c:pt>
                <c:pt idx="654">
                  <c:v>330.8</c:v>
                </c:pt>
                <c:pt idx="655">
                  <c:v>333.8</c:v>
                </c:pt>
                <c:pt idx="656">
                  <c:v>336.9</c:v>
                </c:pt>
                <c:pt idx="657">
                  <c:v>339.9</c:v>
                </c:pt>
                <c:pt idx="658">
                  <c:v>343</c:v>
                </c:pt>
                <c:pt idx="659">
                  <c:v>346.1</c:v>
                </c:pt>
                <c:pt idx="660">
                  <c:v>349.2</c:v>
                </c:pt>
                <c:pt idx="661">
                  <c:v>352.3</c:v>
                </c:pt>
                <c:pt idx="662">
                  <c:v>355.5</c:v>
                </c:pt>
                <c:pt idx="663">
                  <c:v>358.6</c:v>
                </c:pt>
                <c:pt idx="664">
                  <c:v>361.8</c:v>
                </c:pt>
                <c:pt idx="665">
                  <c:v>365</c:v>
                </c:pt>
                <c:pt idx="666">
                  <c:v>368.2</c:v>
                </c:pt>
                <c:pt idx="667">
                  <c:v>371.4</c:v>
                </c:pt>
                <c:pt idx="668">
                  <c:v>374.6</c:v>
                </c:pt>
                <c:pt idx="669">
                  <c:v>377.8</c:v>
                </c:pt>
                <c:pt idx="670">
                  <c:v>381.1</c:v>
                </c:pt>
                <c:pt idx="671">
                  <c:v>384.3</c:v>
                </c:pt>
                <c:pt idx="672">
                  <c:v>387.6</c:v>
                </c:pt>
                <c:pt idx="673">
                  <c:v>390.9</c:v>
                </c:pt>
                <c:pt idx="674">
                  <c:v>394.2</c:v>
                </c:pt>
                <c:pt idx="675">
                  <c:v>397.5</c:v>
                </c:pt>
                <c:pt idx="676">
                  <c:v>400.8</c:v>
                </c:pt>
                <c:pt idx="677">
                  <c:v>404.1</c:v>
                </c:pt>
                <c:pt idx="678">
                  <c:v>407.5</c:v>
                </c:pt>
                <c:pt idx="679">
                  <c:v>410.8</c:v>
                </c:pt>
                <c:pt idx="680">
                  <c:v>414.2</c:v>
                </c:pt>
                <c:pt idx="681">
                  <c:v>417.6</c:v>
                </c:pt>
                <c:pt idx="682">
                  <c:v>420.9</c:v>
                </c:pt>
                <c:pt idx="683">
                  <c:v>424.4</c:v>
                </c:pt>
                <c:pt idx="684">
                  <c:v>427.8</c:v>
                </c:pt>
                <c:pt idx="685">
                  <c:v>431.2</c:v>
                </c:pt>
                <c:pt idx="686">
                  <c:v>434.6</c:v>
                </c:pt>
                <c:pt idx="687">
                  <c:v>438.1</c:v>
                </c:pt>
                <c:pt idx="688">
                  <c:v>441.5</c:v>
                </c:pt>
                <c:pt idx="689">
                  <c:v>445</c:v>
                </c:pt>
                <c:pt idx="690">
                  <c:v>448.4</c:v>
                </c:pt>
                <c:pt idx="691">
                  <c:v>451.9</c:v>
                </c:pt>
                <c:pt idx="692">
                  <c:v>455.4</c:v>
                </c:pt>
                <c:pt idx="693">
                  <c:v>458.9</c:v>
                </c:pt>
                <c:pt idx="694">
                  <c:v>462.4</c:v>
                </c:pt>
                <c:pt idx="695">
                  <c:v>465.9</c:v>
                </c:pt>
                <c:pt idx="696">
                  <c:v>469.5</c:v>
                </c:pt>
                <c:pt idx="697">
                  <c:v>473</c:v>
                </c:pt>
                <c:pt idx="698">
                  <c:v>476.5</c:v>
                </c:pt>
                <c:pt idx="699">
                  <c:v>480.1</c:v>
                </c:pt>
                <c:pt idx="700">
                  <c:v>483.6</c:v>
                </c:pt>
                <c:pt idx="701">
                  <c:v>487.2</c:v>
                </c:pt>
                <c:pt idx="702">
                  <c:v>490.8</c:v>
                </c:pt>
                <c:pt idx="703">
                  <c:v>494.4</c:v>
                </c:pt>
                <c:pt idx="704">
                  <c:v>497.9</c:v>
                </c:pt>
                <c:pt idx="705">
                  <c:v>501.5</c:v>
                </c:pt>
                <c:pt idx="706">
                  <c:v>505.1</c:v>
                </c:pt>
                <c:pt idx="707">
                  <c:v>508.7</c:v>
                </c:pt>
                <c:pt idx="708">
                  <c:v>512.4</c:v>
                </c:pt>
                <c:pt idx="709">
                  <c:v>516</c:v>
                </c:pt>
                <c:pt idx="710">
                  <c:v>519.6</c:v>
                </c:pt>
                <c:pt idx="711">
                  <c:v>523.20000000000005</c:v>
                </c:pt>
                <c:pt idx="712">
                  <c:v>526.9</c:v>
                </c:pt>
                <c:pt idx="713">
                  <c:v>530.5</c:v>
                </c:pt>
                <c:pt idx="714">
                  <c:v>534.20000000000005</c:v>
                </c:pt>
                <c:pt idx="715">
                  <c:v>537.79999999999995</c:v>
                </c:pt>
                <c:pt idx="716">
                  <c:v>541.5</c:v>
                </c:pt>
                <c:pt idx="717">
                  <c:v>545.20000000000005</c:v>
                </c:pt>
                <c:pt idx="718">
                  <c:v>548.79999999999995</c:v>
                </c:pt>
                <c:pt idx="719">
                  <c:v>552.5</c:v>
                </c:pt>
                <c:pt idx="720">
                  <c:v>556.20000000000005</c:v>
                </c:pt>
                <c:pt idx="721">
                  <c:v>559.9</c:v>
                </c:pt>
                <c:pt idx="722">
                  <c:v>563.6</c:v>
                </c:pt>
                <c:pt idx="723">
                  <c:v>567.29999999999995</c:v>
                </c:pt>
                <c:pt idx="724">
                  <c:v>571</c:v>
                </c:pt>
                <c:pt idx="725">
                  <c:v>574.79999999999995</c:v>
                </c:pt>
                <c:pt idx="726">
                  <c:v>578.5</c:v>
                </c:pt>
                <c:pt idx="727">
                  <c:v>582.20000000000005</c:v>
                </c:pt>
                <c:pt idx="728">
                  <c:v>585.9</c:v>
                </c:pt>
                <c:pt idx="729">
                  <c:v>589.70000000000005</c:v>
                </c:pt>
                <c:pt idx="730">
                  <c:v>593.4</c:v>
                </c:pt>
                <c:pt idx="731">
                  <c:v>597.20000000000005</c:v>
                </c:pt>
                <c:pt idx="732">
                  <c:v>600.9</c:v>
                </c:pt>
                <c:pt idx="733">
                  <c:v>604.70000000000005</c:v>
                </c:pt>
                <c:pt idx="734">
                  <c:v>608.4</c:v>
                </c:pt>
                <c:pt idx="735">
                  <c:v>612.20000000000005</c:v>
                </c:pt>
                <c:pt idx="736">
                  <c:v>615.9</c:v>
                </c:pt>
                <c:pt idx="737">
                  <c:v>619.70000000000005</c:v>
                </c:pt>
                <c:pt idx="738">
                  <c:v>623.5</c:v>
                </c:pt>
                <c:pt idx="739">
                  <c:v>627.20000000000005</c:v>
                </c:pt>
                <c:pt idx="740">
                  <c:v>631</c:v>
                </c:pt>
                <c:pt idx="741">
                  <c:v>634.79999999999995</c:v>
                </c:pt>
                <c:pt idx="742">
                  <c:v>638.6</c:v>
                </c:pt>
                <c:pt idx="743">
                  <c:v>642.29999999999995</c:v>
                </c:pt>
                <c:pt idx="744">
                  <c:v>646.1</c:v>
                </c:pt>
                <c:pt idx="745">
                  <c:v>649.9</c:v>
                </c:pt>
                <c:pt idx="746">
                  <c:v>653.70000000000005</c:v>
                </c:pt>
                <c:pt idx="747">
                  <c:v>657.5</c:v>
                </c:pt>
                <c:pt idx="748">
                  <c:v>661.2</c:v>
                </c:pt>
                <c:pt idx="749">
                  <c:v>665</c:v>
                </c:pt>
                <c:pt idx="750">
                  <c:v>668.8</c:v>
                </c:pt>
                <c:pt idx="751">
                  <c:v>672.6</c:v>
                </c:pt>
                <c:pt idx="752">
                  <c:v>676.4</c:v>
                </c:pt>
                <c:pt idx="753">
                  <c:v>680.2</c:v>
                </c:pt>
                <c:pt idx="754">
                  <c:v>684</c:v>
                </c:pt>
                <c:pt idx="755">
                  <c:v>687.8</c:v>
                </c:pt>
                <c:pt idx="756">
                  <c:v>691.6</c:v>
                </c:pt>
                <c:pt idx="757">
                  <c:v>695.3</c:v>
                </c:pt>
                <c:pt idx="758">
                  <c:v>699.1</c:v>
                </c:pt>
                <c:pt idx="759">
                  <c:v>702.9</c:v>
                </c:pt>
                <c:pt idx="760">
                  <c:v>706.7</c:v>
                </c:pt>
                <c:pt idx="761">
                  <c:v>710.5</c:v>
                </c:pt>
                <c:pt idx="762">
                  <c:v>714.3</c:v>
                </c:pt>
                <c:pt idx="763">
                  <c:v>718</c:v>
                </c:pt>
                <c:pt idx="764">
                  <c:v>721.8</c:v>
                </c:pt>
                <c:pt idx="765">
                  <c:v>725.6</c:v>
                </c:pt>
                <c:pt idx="766">
                  <c:v>729.3</c:v>
                </c:pt>
                <c:pt idx="767">
                  <c:v>733.1</c:v>
                </c:pt>
                <c:pt idx="768">
                  <c:v>736.8</c:v>
                </c:pt>
                <c:pt idx="769">
                  <c:v>740.6</c:v>
                </c:pt>
                <c:pt idx="770">
                  <c:v>744.3</c:v>
                </c:pt>
                <c:pt idx="771">
                  <c:v>748</c:v>
                </c:pt>
                <c:pt idx="772">
                  <c:v>751.8</c:v>
                </c:pt>
                <c:pt idx="773">
                  <c:v>755.5</c:v>
                </c:pt>
                <c:pt idx="774">
                  <c:v>759.2</c:v>
                </c:pt>
                <c:pt idx="775">
                  <c:v>762.9</c:v>
                </c:pt>
                <c:pt idx="776">
                  <c:v>766.6</c:v>
                </c:pt>
                <c:pt idx="777">
                  <c:v>770.3</c:v>
                </c:pt>
                <c:pt idx="778">
                  <c:v>773.9</c:v>
                </c:pt>
                <c:pt idx="779">
                  <c:v>777.6</c:v>
                </c:pt>
                <c:pt idx="780">
                  <c:v>781.3</c:v>
                </c:pt>
                <c:pt idx="781">
                  <c:v>784.9</c:v>
                </c:pt>
                <c:pt idx="782">
                  <c:v>788.6</c:v>
                </c:pt>
                <c:pt idx="783">
                  <c:v>792.2</c:v>
                </c:pt>
                <c:pt idx="784">
                  <c:v>795.8</c:v>
                </c:pt>
                <c:pt idx="785">
                  <c:v>799.4</c:v>
                </c:pt>
                <c:pt idx="786">
                  <c:v>803</c:v>
                </c:pt>
                <c:pt idx="787">
                  <c:v>806.6</c:v>
                </c:pt>
                <c:pt idx="788">
                  <c:v>810.2</c:v>
                </c:pt>
                <c:pt idx="789">
                  <c:v>813.8</c:v>
                </c:pt>
                <c:pt idx="790">
                  <c:v>817.3</c:v>
                </c:pt>
                <c:pt idx="791">
                  <c:v>820.9</c:v>
                </c:pt>
                <c:pt idx="792">
                  <c:v>824.4</c:v>
                </c:pt>
                <c:pt idx="793">
                  <c:v>827.9</c:v>
                </c:pt>
                <c:pt idx="794">
                  <c:v>831.4</c:v>
                </c:pt>
                <c:pt idx="795">
                  <c:v>834.9</c:v>
                </c:pt>
                <c:pt idx="796">
                  <c:v>838.4</c:v>
                </c:pt>
                <c:pt idx="797">
                  <c:v>841.9</c:v>
                </c:pt>
                <c:pt idx="798">
                  <c:v>845.3</c:v>
                </c:pt>
                <c:pt idx="799">
                  <c:v>848.8</c:v>
                </c:pt>
                <c:pt idx="800">
                  <c:v>852.2</c:v>
                </c:pt>
                <c:pt idx="801">
                  <c:v>855.6</c:v>
                </c:pt>
                <c:pt idx="802">
                  <c:v>859</c:v>
                </c:pt>
                <c:pt idx="803">
                  <c:v>862.4</c:v>
                </c:pt>
                <c:pt idx="804">
                  <c:v>865.8</c:v>
                </c:pt>
                <c:pt idx="805">
                  <c:v>869.2</c:v>
                </c:pt>
                <c:pt idx="806">
                  <c:v>872.5</c:v>
                </c:pt>
                <c:pt idx="807">
                  <c:v>875.9</c:v>
                </c:pt>
                <c:pt idx="808">
                  <c:v>879.2</c:v>
                </c:pt>
                <c:pt idx="809">
                  <c:v>882.5</c:v>
                </c:pt>
                <c:pt idx="810">
                  <c:v>885.8</c:v>
                </c:pt>
                <c:pt idx="811">
                  <c:v>889</c:v>
                </c:pt>
                <c:pt idx="812">
                  <c:v>892.3</c:v>
                </c:pt>
                <c:pt idx="813">
                  <c:v>895.5</c:v>
                </c:pt>
                <c:pt idx="814">
                  <c:v>898.8</c:v>
                </c:pt>
                <c:pt idx="815">
                  <c:v>902</c:v>
                </c:pt>
                <c:pt idx="816">
                  <c:v>905.2</c:v>
                </c:pt>
                <c:pt idx="817">
                  <c:v>908.3</c:v>
                </c:pt>
                <c:pt idx="818">
                  <c:v>911.5</c:v>
                </c:pt>
                <c:pt idx="819">
                  <c:v>914.6</c:v>
                </c:pt>
                <c:pt idx="820">
                  <c:v>917.7</c:v>
                </c:pt>
                <c:pt idx="821">
                  <c:v>920.8</c:v>
                </c:pt>
                <c:pt idx="822">
                  <c:v>923.9</c:v>
                </c:pt>
                <c:pt idx="823">
                  <c:v>927</c:v>
                </c:pt>
                <c:pt idx="824">
                  <c:v>930</c:v>
                </c:pt>
                <c:pt idx="825">
                  <c:v>933</c:v>
                </c:pt>
                <c:pt idx="826">
                  <c:v>936</c:v>
                </c:pt>
                <c:pt idx="827">
                  <c:v>939</c:v>
                </c:pt>
                <c:pt idx="828">
                  <c:v>942</c:v>
                </c:pt>
                <c:pt idx="829">
                  <c:v>944.9</c:v>
                </c:pt>
                <c:pt idx="830">
                  <c:v>947.8</c:v>
                </c:pt>
                <c:pt idx="831">
                  <c:v>950.7</c:v>
                </c:pt>
                <c:pt idx="832">
                  <c:v>953.6</c:v>
                </c:pt>
                <c:pt idx="833">
                  <c:v>956.4</c:v>
                </c:pt>
                <c:pt idx="834">
                  <c:v>959.3</c:v>
                </c:pt>
                <c:pt idx="835">
                  <c:v>962.1</c:v>
                </c:pt>
                <c:pt idx="836">
                  <c:v>964.9</c:v>
                </c:pt>
                <c:pt idx="837">
                  <c:v>967.7</c:v>
                </c:pt>
                <c:pt idx="838">
                  <c:v>970.4</c:v>
                </c:pt>
                <c:pt idx="839">
                  <c:v>973.2</c:v>
                </c:pt>
                <c:pt idx="840">
                  <c:v>975.9</c:v>
                </c:pt>
                <c:pt idx="841">
                  <c:v>978.6</c:v>
                </c:pt>
                <c:pt idx="842">
                  <c:v>981.3</c:v>
                </c:pt>
                <c:pt idx="843">
                  <c:v>984</c:v>
                </c:pt>
                <c:pt idx="844">
                  <c:v>986.6</c:v>
                </c:pt>
                <c:pt idx="845">
                  <c:v>989.2</c:v>
                </c:pt>
                <c:pt idx="846">
                  <c:v>991.8</c:v>
                </c:pt>
                <c:pt idx="847">
                  <c:v>994.4</c:v>
                </c:pt>
                <c:pt idx="848">
                  <c:v>997</c:v>
                </c:pt>
                <c:pt idx="849">
                  <c:v>999.6</c:v>
                </c:pt>
                <c:pt idx="850">
                  <c:v>1002.1</c:v>
                </c:pt>
                <c:pt idx="851">
                  <c:v>1004.6</c:v>
                </c:pt>
                <c:pt idx="852">
                  <c:v>1007.1</c:v>
                </c:pt>
                <c:pt idx="853">
                  <c:v>1009.6</c:v>
                </c:pt>
                <c:pt idx="854">
                  <c:v>1012.1</c:v>
                </c:pt>
                <c:pt idx="855">
                  <c:v>1014.5</c:v>
                </c:pt>
                <c:pt idx="856">
                  <c:v>1016.9</c:v>
                </c:pt>
                <c:pt idx="857">
                  <c:v>1019.3</c:v>
                </c:pt>
                <c:pt idx="858">
                  <c:v>1021.7</c:v>
                </c:pt>
                <c:pt idx="859">
                  <c:v>1024.0999999999999</c:v>
                </c:pt>
                <c:pt idx="860">
                  <c:v>1026.4000000000001</c:v>
                </c:pt>
                <c:pt idx="861">
                  <c:v>1028.7</c:v>
                </c:pt>
                <c:pt idx="862">
                  <c:v>1031</c:v>
                </c:pt>
                <c:pt idx="863">
                  <c:v>1033.3</c:v>
                </c:pt>
                <c:pt idx="864">
                  <c:v>1035.5999999999999</c:v>
                </c:pt>
                <c:pt idx="865">
                  <c:v>1037.8</c:v>
                </c:pt>
                <c:pt idx="866">
                  <c:v>1040</c:v>
                </c:pt>
                <c:pt idx="867">
                  <c:v>1042.3</c:v>
                </c:pt>
                <c:pt idx="868">
                  <c:v>1044.5</c:v>
                </c:pt>
                <c:pt idx="869">
                  <c:v>1046.5999999999999</c:v>
                </c:pt>
                <c:pt idx="870">
                  <c:v>1048.8</c:v>
                </c:pt>
                <c:pt idx="871">
                  <c:v>1050.9000000000001</c:v>
                </c:pt>
                <c:pt idx="872">
                  <c:v>1053.0999999999999</c:v>
                </c:pt>
                <c:pt idx="873">
                  <c:v>1055.2</c:v>
                </c:pt>
                <c:pt idx="874">
                  <c:v>1057.3</c:v>
                </c:pt>
                <c:pt idx="875">
                  <c:v>1059.3</c:v>
                </c:pt>
                <c:pt idx="876">
                  <c:v>1061.4000000000001</c:v>
                </c:pt>
                <c:pt idx="877">
                  <c:v>1063.4000000000001</c:v>
                </c:pt>
                <c:pt idx="878">
                  <c:v>1065.4000000000001</c:v>
                </c:pt>
                <c:pt idx="879">
                  <c:v>1067.4000000000001</c:v>
                </c:pt>
                <c:pt idx="880">
                  <c:v>1069.4000000000001</c:v>
                </c:pt>
                <c:pt idx="881">
                  <c:v>1071.4000000000001</c:v>
                </c:pt>
                <c:pt idx="882">
                  <c:v>1073.3</c:v>
                </c:pt>
                <c:pt idx="883">
                  <c:v>1075.3</c:v>
                </c:pt>
                <c:pt idx="884">
                  <c:v>1077.2</c:v>
                </c:pt>
                <c:pt idx="885">
                  <c:v>1079.0999999999999</c:v>
                </c:pt>
                <c:pt idx="886">
                  <c:v>1080.9000000000001</c:v>
                </c:pt>
                <c:pt idx="887">
                  <c:v>1082.8</c:v>
                </c:pt>
                <c:pt idx="888">
                  <c:v>1084.5999999999999</c:v>
                </c:pt>
                <c:pt idx="889">
                  <c:v>1086.4000000000001</c:v>
                </c:pt>
                <c:pt idx="890">
                  <c:v>1088.2</c:v>
                </c:pt>
                <c:pt idx="891">
                  <c:v>1090</c:v>
                </c:pt>
                <c:pt idx="892">
                  <c:v>1091.7</c:v>
                </c:pt>
                <c:pt idx="893">
                  <c:v>1093.5</c:v>
                </c:pt>
                <c:pt idx="894">
                  <c:v>1095.2</c:v>
                </c:pt>
                <c:pt idx="895">
                  <c:v>1096.9000000000001</c:v>
                </c:pt>
                <c:pt idx="896">
                  <c:v>1098.5999999999999</c:v>
                </c:pt>
                <c:pt idx="897">
                  <c:v>1100.2</c:v>
                </c:pt>
                <c:pt idx="898">
                  <c:v>1101.9000000000001</c:v>
                </c:pt>
                <c:pt idx="899">
                  <c:v>1103.5</c:v>
                </c:pt>
                <c:pt idx="900">
                  <c:v>1105.0999999999999</c:v>
                </c:pt>
                <c:pt idx="901">
                  <c:v>1106.7</c:v>
                </c:pt>
                <c:pt idx="902">
                  <c:v>1108.2</c:v>
                </c:pt>
                <c:pt idx="903">
                  <c:v>1109.8</c:v>
                </c:pt>
                <c:pt idx="904">
                  <c:v>1111.3</c:v>
                </c:pt>
                <c:pt idx="905">
                  <c:v>1112.8</c:v>
                </c:pt>
                <c:pt idx="906">
                  <c:v>1114.3</c:v>
                </c:pt>
                <c:pt idx="907">
                  <c:v>1115.8</c:v>
                </c:pt>
                <c:pt idx="908">
                  <c:v>1117.2</c:v>
                </c:pt>
                <c:pt idx="909">
                  <c:v>1118.7</c:v>
                </c:pt>
                <c:pt idx="910">
                  <c:v>1120.0999999999999</c:v>
                </c:pt>
                <c:pt idx="911">
                  <c:v>1121.5</c:v>
                </c:pt>
                <c:pt idx="912">
                  <c:v>1122.9000000000001</c:v>
                </c:pt>
                <c:pt idx="913">
                  <c:v>1124.3</c:v>
                </c:pt>
                <c:pt idx="914">
                  <c:v>1125.7</c:v>
                </c:pt>
                <c:pt idx="915">
                  <c:v>1127</c:v>
                </c:pt>
                <c:pt idx="916">
                  <c:v>1128.4000000000001</c:v>
                </c:pt>
                <c:pt idx="917">
                  <c:v>1129.7</c:v>
                </c:pt>
                <c:pt idx="918">
                  <c:v>1131</c:v>
                </c:pt>
                <c:pt idx="919">
                  <c:v>1132.3</c:v>
                </c:pt>
                <c:pt idx="920">
                  <c:v>1133.5999999999999</c:v>
                </c:pt>
                <c:pt idx="921">
                  <c:v>1134.8</c:v>
                </c:pt>
                <c:pt idx="922">
                  <c:v>1136.0999999999999</c:v>
                </c:pt>
                <c:pt idx="923">
                  <c:v>1137.3</c:v>
                </c:pt>
                <c:pt idx="924">
                  <c:v>1138.5</c:v>
                </c:pt>
                <c:pt idx="925">
                  <c:v>1139.7</c:v>
                </c:pt>
                <c:pt idx="926">
                  <c:v>1140.9000000000001</c:v>
                </c:pt>
                <c:pt idx="927">
                  <c:v>1142</c:v>
                </c:pt>
                <c:pt idx="928">
                  <c:v>1143.2</c:v>
                </c:pt>
                <c:pt idx="929">
                  <c:v>1144.3</c:v>
                </c:pt>
                <c:pt idx="930">
                  <c:v>1145.4000000000001</c:v>
                </c:pt>
                <c:pt idx="931">
                  <c:v>1146.5</c:v>
                </c:pt>
                <c:pt idx="932">
                  <c:v>1147.5999999999999</c:v>
                </c:pt>
                <c:pt idx="933">
                  <c:v>1148.7</c:v>
                </c:pt>
                <c:pt idx="934">
                  <c:v>1149.7</c:v>
                </c:pt>
                <c:pt idx="935">
                  <c:v>1150.7</c:v>
                </c:pt>
                <c:pt idx="936">
                  <c:v>1151.8</c:v>
                </c:pt>
                <c:pt idx="937">
                  <c:v>1152.8</c:v>
                </c:pt>
                <c:pt idx="938">
                  <c:v>1153.8</c:v>
                </c:pt>
                <c:pt idx="939">
                  <c:v>1154.8</c:v>
                </c:pt>
                <c:pt idx="940">
                  <c:v>1155.7</c:v>
                </c:pt>
                <c:pt idx="941">
                  <c:v>1156.7</c:v>
                </c:pt>
                <c:pt idx="942">
                  <c:v>1157.5999999999999</c:v>
                </c:pt>
                <c:pt idx="943">
                  <c:v>1158.5</c:v>
                </c:pt>
                <c:pt idx="944">
                  <c:v>1159.4000000000001</c:v>
                </c:pt>
                <c:pt idx="945">
                  <c:v>1160.3</c:v>
                </c:pt>
                <c:pt idx="946">
                  <c:v>1161.2</c:v>
                </c:pt>
                <c:pt idx="947">
                  <c:v>1162.0999999999999</c:v>
                </c:pt>
                <c:pt idx="948">
                  <c:v>1162.9000000000001</c:v>
                </c:pt>
                <c:pt idx="949">
                  <c:v>1163.7</c:v>
                </c:pt>
                <c:pt idx="950">
                  <c:v>1164.5999999999999</c:v>
                </c:pt>
                <c:pt idx="951">
                  <c:v>1165.4000000000001</c:v>
                </c:pt>
                <c:pt idx="952">
                  <c:v>1166.0999999999999</c:v>
                </c:pt>
                <c:pt idx="953">
                  <c:v>1166.9000000000001</c:v>
                </c:pt>
                <c:pt idx="954">
                  <c:v>1167.7</c:v>
                </c:pt>
                <c:pt idx="955">
                  <c:v>1168.4000000000001</c:v>
                </c:pt>
                <c:pt idx="956">
                  <c:v>1169.2</c:v>
                </c:pt>
                <c:pt idx="957">
                  <c:v>1169.9000000000001</c:v>
                </c:pt>
                <c:pt idx="958">
                  <c:v>1170.5999999999999</c:v>
                </c:pt>
                <c:pt idx="959">
                  <c:v>1171.3</c:v>
                </c:pt>
                <c:pt idx="960">
                  <c:v>1171.9000000000001</c:v>
                </c:pt>
                <c:pt idx="961">
                  <c:v>1172.5999999999999</c:v>
                </c:pt>
                <c:pt idx="962">
                  <c:v>1173.2</c:v>
                </c:pt>
                <c:pt idx="963">
                  <c:v>1173.9000000000001</c:v>
                </c:pt>
                <c:pt idx="964">
                  <c:v>1174.5</c:v>
                </c:pt>
                <c:pt idx="965">
                  <c:v>1175.0999999999999</c:v>
                </c:pt>
                <c:pt idx="966">
                  <c:v>1175.5999999999999</c:v>
                </c:pt>
                <c:pt idx="967">
                  <c:v>1176.2</c:v>
                </c:pt>
                <c:pt idx="968">
                  <c:v>1176.7</c:v>
                </c:pt>
                <c:pt idx="969">
                  <c:v>1177.3</c:v>
                </c:pt>
                <c:pt idx="970">
                  <c:v>1177.8</c:v>
                </c:pt>
                <c:pt idx="971">
                  <c:v>1178.3</c:v>
                </c:pt>
                <c:pt idx="972">
                  <c:v>1178.8</c:v>
                </c:pt>
                <c:pt idx="973">
                  <c:v>1179.2</c:v>
                </c:pt>
                <c:pt idx="974">
                  <c:v>1179.7</c:v>
                </c:pt>
                <c:pt idx="975">
                  <c:v>1180.0999999999999</c:v>
                </c:pt>
                <c:pt idx="976">
                  <c:v>1180.5999999999999</c:v>
                </c:pt>
                <c:pt idx="977">
                  <c:v>1181</c:v>
                </c:pt>
                <c:pt idx="978">
                  <c:v>1181.4000000000001</c:v>
                </c:pt>
                <c:pt idx="979">
                  <c:v>1181.7</c:v>
                </c:pt>
                <c:pt idx="980">
                  <c:v>1182.0999999999999</c:v>
                </c:pt>
                <c:pt idx="981">
                  <c:v>1182.4000000000001</c:v>
                </c:pt>
                <c:pt idx="982">
                  <c:v>1182.7</c:v>
                </c:pt>
                <c:pt idx="983">
                  <c:v>1183</c:v>
                </c:pt>
                <c:pt idx="984">
                  <c:v>1183.3</c:v>
                </c:pt>
                <c:pt idx="985">
                  <c:v>1183.5999999999999</c:v>
                </c:pt>
                <c:pt idx="986">
                  <c:v>1183.9000000000001</c:v>
                </c:pt>
                <c:pt idx="987">
                  <c:v>1184.0999999999999</c:v>
                </c:pt>
                <c:pt idx="988">
                  <c:v>1184.3</c:v>
                </c:pt>
                <c:pt idx="989">
                  <c:v>1184.5</c:v>
                </c:pt>
                <c:pt idx="990">
                  <c:v>1184.7</c:v>
                </c:pt>
                <c:pt idx="991">
                  <c:v>1184.9000000000001</c:v>
                </c:pt>
                <c:pt idx="992">
                  <c:v>1185.0999999999999</c:v>
                </c:pt>
                <c:pt idx="993">
                  <c:v>1185.2</c:v>
                </c:pt>
                <c:pt idx="994">
                  <c:v>1185.3</c:v>
                </c:pt>
                <c:pt idx="995">
                  <c:v>1185.4000000000001</c:v>
                </c:pt>
                <c:pt idx="996">
                  <c:v>1185.5</c:v>
                </c:pt>
                <c:pt idx="997">
                  <c:v>1185.5999999999999</c:v>
                </c:pt>
                <c:pt idx="998">
                  <c:v>1185.7</c:v>
                </c:pt>
                <c:pt idx="999">
                  <c:v>1185.7</c:v>
                </c:pt>
                <c:pt idx="1000">
                  <c:v>1185.7</c:v>
                </c:pt>
                <c:pt idx="1001">
                  <c:v>1185.8</c:v>
                </c:pt>
                <c:pt idx="1002">
                  <c:v>1185.8</c:v>
                </c:pt>
                <c:pt idx="1003">
                  <c:v>1185.7</c:v>
                </c:pt>
                <c:pt idx="1004">
                  <c:v>1185.7</c:v>
                </c:pt>
                <c:pt idx="1005">
                  <c:v>1185.5999999999999</c:v>
                </c:pt>
                <c:pt idx="1006">
                  <c:v>1185.5999999999999</c:v>
                </c:pt>
                <c:pt idx="1007">
                  <c:v>1185.5</c:v>
                </c:pt>
                <c:pt idx="1008">
                  <c:v>1185.4000000000001</c:v>
                </c:pt>
                <c:pt idx="1009">
                  <c:v>1185.3</c:v>
                </c:pt>
                <c:pt idx="1010">
                  <c:v>1185.0999999999999</c:v>
                </c:pt>
                <c:pt idx="1011">
                  <c:v>1185</c:v>
                </c:pt>
                <c:pt idx="1012">
                  <c:v>1184.8</c:v>
                </c:pt>
                <c:pt idx="1013">
                  <c:v>1184.5999999999999</c:v>
                </c:pt>
                <c:pt idx="1014">
                  <c:v>1184.4000000000001</c:v>
                </c:pt>
                <c:pt idx="1015">
                  <c:v>1184.2</c:v>
                </c:pt>
                <c:pt idx="1016">
                  <c:v>1184</c:v>
                </c:pt>
                <c:pt idx="1017">
                  <c:v>1183.8</c:v>
                </c:pt>
                <c:pt idx="1018">
                  <c:v>1183.5</c:v>
                </c:pt>
                <c:pt idx="1019">
                  <c:v>1183.3</c:v>
                </c:pt>
                <c:pt idx="1020">
                  <c:v>1183</c:v>
                </c:pt>
                <c:pt idx="1021">
                  <c:v>1182.7</c:v>
                </c:pt>
                <c:pt idx="1022">
                  <c:v>1182.4000000000001</c:v>
                </c:pt>
                <c:pt idx="1023">
                  <c:v>1182</c:v>
                </c:pt>
                <c:pt idx="1024">
                  <c:v>1181.7</c:v>
                </c:pt>
                <c:pt idx="1025">
                  <c:v>1181.3</c:v>
                </c:pt>
                <c:pt idx="1026">
                  <c:v>1181</c:v>
                </c:pt>
                <c:pt idx="1027">
                  <c:v>1180.5999999999999</c:v>
                </c:pt>
                <c:pt idx="1028">
                  <c:v>1180.0999999999999</c:v>
                </c:pt>
                <c:pt idx="1029">
                  <c:v>1179.7</c:v>
                </c:pt>
                <c:pt idx="1030">
                  <c:v>1179.3</c:v>
                </c:pt>
                <c:pt idx="1031">
                  <c:v>1178.8</c:v>
                </c:pt>
                <c:pt idx="1032">
                  <c:v>1178.3</c:v>
                </c:pt>
                <c:pt idx="1033">
                  <c:v>1177.8</c:v>
                </c:pt>
                <c:pt idx="1034">
                  <c:v>1177.3</c:v>
                </c:pt>
                <c:pt idx="1035">
                  <c:v>1176.8</c:v>
                </c:pt>
                <c:pt idx="1036">
                  <c:v>1176.3</c:v>
                </c:pt>
                <c:pt idx="1037">
                  <c:v>1175.7</c:v>
                </c:pt>
                <c:pt idx="1038">
                  <c:v>1175.0999999999999</c:v>
                </c:pt>
                <c:pt idx="1039">
                  <c:v>1174.5</c:v>
                </c:pt>
                <c:pt idx="1040">
                  <c:v>1173.9000000000001</c:v>
                </c:pt>
                <c:pt idx="1041">
                  <c:v>1173.3</c:v>
                </c:pt>
                <c:pt idx="1042">
                  <c:v>1172.7</c:v>
                </c:pt>
                <c:pt idx="1043">
                  <c:v>1172</c:v>
                </c:pt>
                <c:pt idx="1044">
                  <c:v>1171.3</c:v>
                </c:pt>
                <c:pt idx="1045">
                  <c:v>1170.5999999999999</c:v>
                </c:pt>
                <c:pt idx="1046">
                  <c:v>1169.9000000000001</c:v>
                </c:pt>
                <c:pt idx="1047">
                  <c:v>1169.2</c:v>
                </c:pt>
                <c:pt idx="1048">
                  <c:v>1168.5</c:v>
                </c:pt>
                <c:pt idx="1049">
                  <c:v>1167.7</c:v>
                </c:pt>
                <c:pt idx="1050">
                  <c:v>1167</c:v>
                </c:pt>
                <c:pt idx="1051">
                  <c:v>1166.2</c:v>
                </c:pt>
                <c:pt idx="1052">
                  <c:v>1165.4000000000001</c:v>
                </c:pt>
                <c:pt idx="1053">
                  <c:v>1164.5999999999999</c:v>
                </c:pt>
                <c:pt idx="1054">
                  <c:v>1163.7</c:v>
                </c:pt>
                <c:pt idx="1055">
                  <c:v>1162.9000000000001</c:v>
                </c:pt>
                <c:pt idx="1056">
                  <c:v>1162</c:v>
                </c:pt>
                <c:pt idx="1057">
                  <c:v>1161.2</c:v>
                </c:pt>
                <c:pt idx="1058">
                  <c:v>1160.3</c:v>
                </c:pt>
                <c:pt idx="1059">
                  <c:v>1159.4000000000001</c:v>
                </c:pt>
                <c:pt idx="1060">
                  <c:v>1158.4000000000001</c:v>
                </c:pt>
                <c:pt idx="1061">
                  <c:v>1157.5</c:v>
                </c:pt>
                <c:pt idx="1062">
                  <c:v>1156.5999999999999</c:v>
                </c:pt>
                <c:pt idx="1063">
                  <c:v>1155.5999999999999</c:v>
                </c:pt>
                <c:pt idx="1064">
                  <c:v>1154.5999999999999</c:v>
                </c:pt>
                <c:pt idx="1065">
                  <c:v>1153.5999999999999</c:v>
                </c:pt>
                <c:pt idx="1066">
                  <c:v>1152.5999999999999</c:v>
                </c:pt>
                <c:pt idx="1067">
                  <c:v>1151.5999999999999</c:v>
                </c:pt>
                <c:pt idx="1068">
                  <c:v>1150.5999999999999</c:v>
                </c:pt>
                <c:pt idx="1069">
                  <c:v>1149.5999999999999</c:v>
                </c:pt>
                <c:pt idx="1070">
                  <c:v>1148.5</c:v>
                </c:pt>
                <c:pt idx="1071">
                  <c:v>1147.4000000000001</c:v>
                </c:pt>
                <c:pt idx="1072">
                  <c:v>1146.4000000000001</c:v>
                </c:pt>
                <c:pt idx="1073">
                  <c:v>1145.3</c:v>
                </c:pt>
                <c:pt idx="1074">
                  <c:v>1144.2</c:v>
                </c:pt>
                <c:pt idx="1075">
                  <c:v>1143.0999999999999</c:v>
                </c:pt>
                <c:pt idx="1076">
                  <c:v>1142</c:v>
                </c:pt>
                <c:pt idx="1077">
                  <c:v>1140.9000000000001</c:v>
                </c:pt>
                <c:pt idx="1078">
                  <c:v>1139.7</c:v>
                </c:pt>
                <c:pt idx="1079">
                  <c:v>1138.5999999999999</c:v>
                </c:pt>
                <c:pt idx="1080">
                  <c:v>1137.4000000000001</c:v>
                </c:pt>
                <c:pt idx="1081">
                  <c:v>1136.2</c:v>
                </c:pt>
                <c:pt idx="1082">
                  <c:v>1135.0999999999999</c:v>
                </c:pt>
                <c:pt idx="1083">
                  <c:v>1133.9000000000001</c:v>
                </c:pt>
                <c:pt idx="1084">
                  <c:v>1132.7</c:v>
                </c:pt>
                <c:pt idx="1085">
                  <c:v>1131.5</c:v>
                </c:pt>
                <c:pt idx="1086">
                  <c:v>1130.2</c:v>
                </c:pt>
                <c:pt idx="1087">
                  <c:v>1129</c:v>
                </c:pt>
                <c:pt idx="1088">
                  <c:v>1127.8</c:v>
                </c:pt>
                <c:pt idx="1089">
                  <c:v>1126.5999999999999</c:v>
                </c:pt>
                <c:pt idx="1090">
                  <c:v>1125.3</c:v>
                </c:pt>
                <c:pt idx="1091">
                  <c:v>1124.0999999999999</c:v>
                </c:pt>
                <c:pt idx="1092">
                  <c:v>1122.8</c:v>
                </c:pt>
                <c:pt idx="1093">
                  <c:v>1121.5999999999999</c:v>
                </c:pt>
                <c:pt idx="1094">
                  <c:v>1120.3</c:v>
                </c:pt>
                <c:pt idx="1095">
                  <c:v>1119</c:v>
                </c:pt>
                <c:pt idx="1096">
                  <c:v>1117.8</c:v>
                </c:pt>
                <c:pt idx="1097">
                  <c:v>1116.5</c:v>
                </c:pt>
                <c:pt idx="1098">
                  <c:v>1115.2</c:v>
                </c:pt>
                <c:pt idx="1099">
                  <c:v>1113.9000000000001</c:v>
                </c:pt>
                <c:pt idx="1100">
                  <c:v>1112.5999999999999</c:v>
                </c:pt>
                <c:pt idx="1101">
                  <c:v>1111.3</c:v>
                </c:pt>
                <c:pt idx="1102">
                  <c:v>1110</c:v>
                </c:pt>
                <c:pt idx="1103">
                  <c:v>1108.7</c:v>
                </c:pt>
                <c:pt idx="1104">
                  <c:v>1107.4000000000001</c:v>
                </c:pt>
                <c:pt idx="1105">
                  <c:v>1106</c:v>
                </c:pt>
                <c:pt idx="1106">
                  <c:v>1104.7</c:v>
                </c:pt>
                <c:pt idx="1107">
                  <c:v>1103.4000000000001</c:v>
                </c:pt>
                <c:pt idx="1108">
                  <c:v>1102</c:v>
                </c:pt>
                <c:pt idx="1109">
                  <c:v>1100.7</c:v>
                </c:pt>
                <c:pt idx="1110">
                  <c:v>1099.3</c:v>
                </c:pt>
                <c:pt idx="1111">
                  <c:v>1098</c:v>
                </c:pt>
                <c:pt idx="1112">
                  <c:v>1096.5999999999999</c:v>
                </c:pt>
                <c:pt idx="1113">
                  <c:v>1095.2</c:v>
                </c:pt>
                <c:pt idx="1114">
                  <c:v>1093.9000000000001</c:v>
                </c:pt>
                <c:pt idx="1115">
                  <c:v>1092.5</c:v>
                </c:pt>
                <c:pt idx="1116">
                  <c:v>1091.0999999999999</c:v>
                </c:pt>
                <c:pt idx="1117">
                  <c:v>1089.7</c:v>
                </c:pt>
                <c:pt idx="1118">
                  <c:v>1088.3</c:v>
                </c:pt>
                <c:pt idx="1119">
                  <c:v>1086.9000000000001</c:v>
                </c:pt>
                <c:pt idx="1120">
                  <c:v>1085.5</c:v>
                </c:pt>
                <c:pt idx="1121">
                  <c:v>1084.0999999999999</c:v>
                </c:pt>
                <c:pt idx="1122">
                  <c:v>1082.7</c:v>
                </c:pt>
                <c:pt idx="1123">
                  <c:v>1081.3</c:v>
                </c:pt>
                <c:pt idx="1124">
                  <c:v>1079.9000000000001</c:v>
                </c:pt>
                <c:pt idx="1125">
                  <c:v>1078.5</c:v>
                </c:pt>
                <c:pt idx="1126">
                  <c:v>1077.0999999999999</c:v>
                </c:pt>
                <c:pt idx="1127">
                  <c:v>1075.7</c:v>
                </c:pt>
                <c:pt idx="1128">
                  <c:v>1074.3</c:v>
                </c:pt>
                <c:pt idx="1129">
                  <c:v>1072.9000000000001</c:v>
                </c:pt>
                <c:pt idx="1130">
                  <c:v>1071.4000000000001</c:v>
                </c:pt>
                <c:pt idx="1131">
                  <c:v>1070</c:v>
                </c:pt>
                <c:pt idx="1132">
                  <c:v>1068.5999999999999</c:v>
                </c:pt>
                <c:pt idx="1133">
                  <c:v>1067.0999999999999</c:v>
                </c:pt>
                <c:pt idx="1134">
                  <c:v>1065.7</c:v>
                </c:pt>
                <c:pt idx="1135">
                  <c:v>1064.3</c:v>
                </c:pt>
                <c:pt idx="1136">
                  <c:v>1062.8</c:v>
                </c:pt>
                <c:pt idx="1137">
                  <c:v>1061.4000000000001</c:v>
                </c:pt>
                <c:pt idx="1138">
                  <c:v>1059.9000000000001</c:v>
                </c:pt>
                <c:pt idx="1139">
                  <c:v>1058.5</c:v>
                </c:pt>
                <c:pt idx="1140">
                  <c:v>1057</c:v>
                </c:pt>
                <c:pt idx="1141">
                  <c:v>1055.5999999999999</c:v>
                </c:pt>
                <c:pt idx="1142">
                  <c:v>1054.0999999999999</c:v>
                </c:pt>
                <c:pt idx="1143">
                  <c:v>1052.7</c:v>
                </c:pt>
                <c:pt idx="1144">
                  <c:v>1051.2</c:v>
                </c:pt>
                <c:pt idx="1145">
                  <c:v>1049.8</c:v>
                </c:pt>
                <c:pt idx="1146">
                  <c:v>1048.3</c:v>
                </c:pt>
                <c:pt idx="1147">
                  <c:v>1046.8</c:v>
                </c:pt>
                <c:pt idx="1148">
                  <c:v>1045.4000000000001</c:v>
                </c:pt>
                <c:pt idx="1149">
                  <c:v>1043.9000000000001</c:v>
                </c:pt>
                <c:pt idx="1150">
                  <c:v>1042.4000000000001</c:v>
                </c:pt>
                <c:pt idx="1151">
                  <c:v>1041</c:v>
                </c:pt>
                <c:pt idx="1152">
                  <c:v>1039.5</c:v>
                </c:pt>
                <c:pt idx="1153">
                  <c:v>1038</c:v>
                </c:pt>
                <c:pt idx="1154">
                  <c:v>1036.5999999999999</c:v>
                </c:pt>
                <c:pt idx="1155">
                  <c:v>1035.0999999999999</c:v>
                </c:pt>
                <c:pt idx="1156">
                  <c:v>1033.5999999999999</c:v>
                </c:pt>
                <c:pt idx="1157">
                  <c:v>1032.2</c:v>
                </c:pt>
                <c:pt idx="1158">
                  <c:v>1030.7</c:v>
                </c:pt>
                <c:pt idx="1159">
                  <c:v>1029.2</c:v>
                </c:pt>
                <c:pt idx="1160">
                  <c:v>1027.7</c:v>
                </c:pt>
                <c:pt idx="1161">
                  <c:v>1026.3</c:v>
                </c:pt>
                <c:pt idx="1162">
                  <c:v>1024.8</c:v>
                </c:pt>
                <c:pt idx="1163">
                  <c:v>1023.3</c:v>
                </c:pt>
                <c:pt idx="1164">
                  <c:v>1021.8</c:v>
                </c:pt>
                <c:pt idx="1165">
                  <c:v>1020.4</c:v>
                </c:pt>
                <c:pt idx="1166">
                  <c:v>1018.9</c:v>
                </c:pt>
                <c:pt idx="1167">
                  <c:v>1017.4</c:v>
                </c:pt>
                <c:pt idx="1168">
                  <c:v>1015.9</c:v>
                </c:pt>
                <c:pt idx="1169">
                  <c:v>1014.4</c:v>
                </c:pt>
                <c:pt idx="1170">
                  <c:v>1012.9</c:v>
                </c:pt>
                <c:pt idx="1171">
                  <c:v>1011.5</c:v>
                </c:pt>
                <c:pt idx="1172">
                  <c:v>1010</c:v>
                </c:pt>
                <c:pt idx="1173">
                  <c:v>1008.5</c:v>
                </c:pt>
                <c:pt idx="1174">
                  <c:v>1007</c:v>
                </c:pt>
                <c:pt idx="1175">
                  <c:v>1005.5</c:v>
                </c:pt>
                <c:pt idx="1176">
                  <c:v>1004</c:v>
                </c:pt>
                <c:pt idx="1177">
                  <c:v>1002.4</c:v>
                </c:pt>
                <c:pt idx="1178">
                  <c:v>1000.9</c:v>
                </c:pt>
                <c:pt idx="1179">
                  <c:v>999.4</c:v>
                </c:pt>
                <c:pt idx="1180">
                  <c:v>997.9</c:v>
                </c:pt>
                <c:pt idx="1181">
                  <c:v>996.4</c:v>
                </c:pt>
                <c:pt idx="1182">
                  <c:v>994.9</c:v>
                </c:pt>
                <c:pt idx="1183">
                  <c:v>993.4</c:v>
                </c:pt>
                <c:pt idx="1184">
                  <c:v>991.8</c:v>
                </c:pt>
                <c:pt idx="1185">
                  <c:v>990.3</c:v>
                </c:pt>
                <c:pt idx="1186">
                  <c:v>988.8</c:v>
                </c:pt>
                <c:pt idx="1187">
                  <c:v>987.3</c:v>
                </c:pt>
                <c:pt idx="1188">
                  <c:v>985.7</c:v>
                </c:pt>
                <c:pt idx="1189">
                  <c:v>984.2</c:v>
                </c:pt>
                <c:pt idx="1190">
                  <c:v>982.6</c:v>
                </c:pt>
                <c:pt idx="1191">
                  <c:v>981.1</c:v>
                </c:pt>
                <c:pt idx="1192">
                  <c:v>979.5</c:v>
                </c:pt>
                <c:pt idx="1193">
                  <c:v>978</c:v>
                </c:pt>
                <c:pt idx="1194">
                  <c:v>976.4</c:v>
                </c:pt>
                <c:pt idx="1195">
                  <c:v>974.8</c:v>
                </c:pt>
                <c:pt idx="1196">
                  <c:v>973.3</c:v>
                </c:pt>
                <c:pt idx="1197">
                  <c:v>971.7</c:v>
                </c:pt>
                <c:pt idx="1198">
                  <c:v>970.1</c:v>
                </c:pt>
                <c:pt idx="1199">
                  <c:v>968.5</c:v>
                </c:pt>
                <c:pt idx="1200">
                  <c:v>966.9</c:v>
                </c:pt>
                <c:pt idx="1201">
                  <c:v>965.3</c:v>
                </c:pt>
                <c:pt idx="1202">
                  <c:v>963.7</c:v>
                </c:pt>
                <c:pt idx="1203">
                  <c:v>962.1</c:v>
                </c:pt>
                <c:pt idx="1204">
                  <c:v>960.5</c:v>
                </c:pt>
                <c:pt idx="1205">
                  <c:v>958.9</c:v>
                </c:pt>
                <c:pt idx="1206">
                  <c:v>957.3</c:v>
                </c:pt>
                <c:pt idx="1207">
                  <c:v>955.7</c:v>
                </c:pt>
                <c:pt idx="1208">
                  <c:v>954</c:v>
                </c:pt>
                <c:pt idx="1209">
                  <c:v>952.4</c:v>
                </c:pt>
                <c:pt idx="1210">
                  <c:v>950.8</c:v>
                </c:pt>
                <c:pt idx="1211">
                  <c:v>949.2</c:v>
                </c:pt>
                <c:pt idx="1212">
                  <c:v>947.5</c:v>
                </c:pt>
                <c:pt idx="1213">
                  <c:v>945.9</c:v>
                </c:pt>
                <c:pt idx="1214">
                  <c:v>944.2</c:v>
                </c:pt>
                <c:pt idx="1215">
                  <c:v>942.6</c:v>
                </c:pt>
                <c:pt idx="1216">
                  <c:v>940.9</c:v>
                </c:pt>
                <c:pt idx="1217">
                  <c:v>939.3</c:v>
                </c:pt>
                <c:pt idx="1218">
                  <c:v>937.6</c:v>
                </c:pt>
                <c:pt idx="1219">
                  <c:v>935.9</c:v>
                </c:pt>
                <c:pt idx="1220">
                  <c:v>934.3</c:v>
                </c:pt>
                <c:pt idx="1221">
                  <c:v>932.6</c:v>
                </c:pt>
                <c:pt idx="1222">
                  <c:v>930.9</c:v>
                </c:pt>
                <c:pt idx="1223">
                  <c:v>929.3</c:v>
                </c:pt>
                <c:pt idx="1224">
                  <c:v>927.6</c:v>
                </c:pt>
                <c:pt idx="1225">
                  <c:v>925.9</c:v>
                </c:pt>
                <c:pt idx="1226">
                  <c:v>924.2</c:v>
                </c:pt>
                <c:pt idx="1227">
                  <c:v>922.5</c:v>
                </c:pt>
                <c:pt idx="1228">
                  <c:v>920.9</c:v>
                </c:pt>
                <c:pt idx="1229">
                  <c:v>919.2</c:v>
                </c:pt>
                <c:pt idx="1230">
                  <c:v>917.5</c:v>
                </c:pt>
                <c:pt idx="1231">
                  <c:v>915.8</c:v>
                </c:pt>
                <c:pt idx="1232">
                  <c:v>914.1</c:v>
                </c:pt>
                <c:pt idx="1233">
                  <c:v>912.4</c:v>
                </c:pt>
                <c:pt idx="1234">
                  <c:v>910.7</c:v>
                </c:pt>
                <c:pt idx="1235">
                  <c:v>909</c:v>
                </c:pt>
                <c:pt idx="1236">
                  <c:v>907.3</c:v>
                </c:pt>
                <c:pt idx="1237">
                  <c:v>905.6</c:v>
                </c:pt>
                <c:pt idx="1238">
                  <c:v>903.9</c:v>
                </c:pt>
                <c:pt idx="1239">
                  <c:v>902.2</c:v>
                </c:pt>
                <c:pt idx="1240">
                  <c:v>900.4</c:v>
                </c:pt>
                <c:pt idx="1241">
                  <c:v>898.7</c:v>
                </c:pt>
                <c:pt idx="1242">
                  <c:v>897</c:v>
                </c:pt>
                <c:pt idx="1243">
                  <c:v>895.3</c:v>
                </c:pt>
                <c:pt idx="1244">
                  <c:v>893.6</c:v>
                </c:pt>
                <c:pt idx="1245">
                  <c:v>891.9</c:v>
                </c:pt>
                <c:pt idx="1246">
                  <c:v>890.1</c:v>
                </c:pt>
                <c:pt idx="1247">
                  <c:v>888.4</c:v>
                </c:pt>
                <c:pt idx="1248">
                  <c:v>886.7</c:v>
                </c:pt>
                <c:pt idx="1249">
                  <c:v>884.9</c:v>
                </c:pt>
                <c:pt idx="1250">
                  <c:v>883.2</c:v>
                </c:pt>
                <c:pt idx="1251">
                  <c:v>881.5</c:v>
                </c:pt>
                <c:pt idx="1252">
                  <c:v>879.7</c:v>
                </c:pt>
                <c:pt idx="1253">
                  <c:v>878</c:v>
                </c:pt>
                <c:pt idx="1254">
                  <c:v>876.2</c:v>
                </c:pt>
                <c:pt idx="1255">
                  <c:v>874.5</c:v>
                </c:pt>
                <c:pt idx="1256">
                  <c:v>872.7</c:v>
                </c:pt>
                <c:pt idx="1257">
                  <c:v>870.9</c:v>
                </c:pt>
                <c:pt idx="1258">
                  <c:v>869.2</c:v>
                </c:pt>
                <c:pt idx="1259">
                  <c:v>867.4</c:v>
                </c:pt>
                <c:pt idx="1260">
                  <c:v>865.6</c:v>
                </c:pt>
                <c:pt idx="1261">
                  <c:v>863.8</c:v>
                </c:pt>
                <c:pt idx="1262">
                  <c:v>862.1</c:v>
                </c:pt>
                <c:pt idx="1263">
                  <c:v>860.3</c:v>
                </c:pt>
                <c:pt idx="1264">
                  <c:v>858.5</c:v>
                </c:pt>
                <c:pt idx="1265">
                  <c:v>856.7</c:v>
                </c:pt>
                <c:pt idx="1266">
                  <c:v>854.9</c:v>
                </c:pt>
                <c:pt idx="1267">
                  <c:v>853</c:v>
                </c:pt>
                <c:pt idx="1268">
                  <c:v>851.2</c:v>
                </c:pt>
                <c:pt idx="1269">
                  <c:v>849.4</c:v>
                </c:pt>
                <c:pt idx="1270">
                  <c:v>847.6</c:v>
                </c:pt>
                <c:pt idx="1271">
                  <c:v>845.8</c:v>
                </c:pt>
                <c:pt idx="1272">
                  <c:v>843.9</c:v>
                </c:pt>
                <c:pt idx="1273">
                  <c:v>842.1</c:v>
                </c:pt>
                <c:pt idx="1274">
                  <c:v>840.3</c:v>
                </c:pt>
                <c:pt idx="1275">
                  <c:v>838.4</c:v>
                </c:pt>
                <c:pt idx="1276">
                  <c:v>836.6</c:v>
                </c:pt>
                <c:pt idx="1277">
                  <c:v>834.7</c:v>
                </c:pt>
                <c:pt idx="1278">
                  <c:v>832.9</c:v>
                </c:pt>
                <c:pt idx="1279">
                  <c:v>831</c:v>
                </c:pt>
                <c:pt idx="1280">
                  <c:v>829.1</c:v>
                </c:pt>
                <c:pt idx="1281">
                  <c:v>827.2</c:v>
                </c:pt>
                <c:pt idx="1282">
                  <c:v>825.3</c:v>
                </c:pt>
                <c:pt idx="1283">
                  <c:v>823.4</c:v>
                </c:pt>
                <c:pt idx="1284">
                  <c:v>821.5</c:v>
                </c:pt>
                <c:pt idx="1285">
                  <c:v>819.6</c:v>
                </c:pt>
                <c:pt idx="1286">
                  <c:v>817.7</c:v>
                </c:pt>
                <c:pt idx="1287">
                  <c:v>815.8</c:v>
                </c:pt>
                <c:pt idx="1288">
                  <c:v>813.8</c:v>
                </c:pt>
                <c:pt idx="1289">
                  <c:v>811.9</c:v>
                </c:pt>
                <c:pt idx="1290">
                  <c:v>809.9</c:v>
                </c:pt>
                <c:pt idx="1291">
                  <c:v>808</c:v>
                </c:pt>
                <c:pt idx="1292">
                  <c:v>806</c:v>
                </c:pt>
                <c:pt idx="1293">
                  <c:v>804</c:v>
                </c:pt>
                <c:pt idx="1294">
                  <c:v>802</c:v>
                </c:pt>
                <c:pt idx="1295">
                  <c:v>800</c:v>
                </c:pt>
                <c:pt idx="1296">
                  <c:v>798</c:v>
                </c:pt>
                <c:pt idx="1297">
                  <c:v>796</c:v>
                </c:pt>
                <c:pt idx="1298">
                  <c:v>794</c:v>
                </c:pt>
                <c:pt idx="1299">
                  <c:v>792</c:v>
                </c:pt>
                <c:pt idx="1300">
                  <c:v>789.9</c:v>
                </c:pt>
                <c:pt idx="1301">
                  <c:v>787.9</c:v>
                </c:pt>
                <c:pt idx="1302">
                  <c:v>785.9</c:v>
                </c:pt>
                <c:pt idx="1303">
                  <c:v>783.8</c:v>
                </c:pt>
                <c:pt idx="1304">
                  <c:v>781.8</c:v>
                </c:pt>
                <c:pt idx="1305">
                  <c:v>779.7</c:v>
                </c:pt>
                <c:pt idx="1306">
                  <c:v>777.6</c:v>
                </c:pt>
                <c:pt idx="1307">
                  <c:v>775.6</c:v>
                </c:pt>
                <c:pt idx="1308">
                  <c:v>773.5</c:v>
                </c:pt>
                <c:pt idx="1309">
                  <c:v>771.4</c:v>
                </c:pt>
                <c:pt idx="1310">
                  <c:v>769.3</c:v>
                </c:pt>
                <c:pt idx="1311">
                  <c:v>767.3</c:v>
                </c:pt>
                <c:pt idx="1312">
                  <c:v>765.2</c:v>
                </c:pt>
                <c:pt idx="1313">
                  <c:v>763.1</c:v>
                </c:pt>
                <c:pt idx="1314">
                  <c:v>761</c:v>
                </c:pt>
                <c:pt idx="1315">
                  <c:v>758.9</c:v>
                </c:pt>
                <c:pt idx="1316">
                  <c:v>756.8</c:v>
                </c:pt>
                <c:pt idx="1317">
                  <c:v>754.7</c:v>
                </c:pt>
                <c:pt idx="1318">
                  <c:v>752.6</c:v>
                </c:pt>
                <c:pt idx="1319">
                  <c:v>750.5</c:v>
                </c:pt>
                <c:pt idx="1320">
                  <c:v>748.4</c:v>
                </c:pt>
                <c:pt idx="1321">
                  <c:v>746.3</c:v>
                </c:pt>
                <c:pt idx="1322">
                  <c:v>744.2</c:v>
                </c:pt>
                <c:pt idx="1323">
                  <c:v>742.1</c:v>
                </c:pt>
                <c:pt idx="1324">
                  <c:v>740</c:v>
                </c:pt>
                <c:pt idx="1325">
                  <c:v>737.9</c:v>
                </c:pt>
                <c:pt idx="1326">
                  <c:v>735.8</c:v>
                </c:pt>
                <c:pt idx="1327">
                  <c:v>733.7</c:v>
                </c:pt>
                <c:pt idx="1328">
                  <c:v>731.5</c:v>
                </c:pt>
                <c:pt idx="1329">
                  <c:v>729.4</c:v>
                </c:pt>
                <c:pt idx="1330">
                  <c:v>727.3</c:v>
                </c:pt>
                <c:pt idx="1331">
                  <c:v>725.2</c:v>
                </c:pt>
                <c:pt idx="1332">
                  <c:v>723.1</c:v>
                </c:pt>
                <c:pt idx="1333">
                  <c:v>720.9</c:v>
                </c:pt>
                <c:pt idx="1334">
                  <c:v>718.8</c:v>
                </c:pt>
                <c:pt idx="1335">
                  <c:v>716.7</c:v>
                </c:pt>
                <c:pt idx="1336">
                  <c:v>714.5</c:v>
                </c:pt>
                <c:pt idx="1337">
                  <c:v>712.4</c:v>
                </c:pt>
                <c:pt idx="1338">
                  <c:v>710.3</c:v>
                </c:pt>
                <c:pt idx="1339">
                  <c:v>708.1</c:v>
                </c:pt>
                <c:pt idx="1340">
                  <c:v>706</c:v>
                </c:pt>
                <c:pt idx="1341">
                  <c:v>703.9</c:v>
                </c:pt>
                <c:pt idx="1342">
                  <c:v>701.8</c:v>
                </c:pt>
                <c:pt idx="1343">
                  <c:v>699.6</c:v>
                </c:pt>
                <c:pt idx="1344">
                  <c:v>697.5</c:v>
                </c:pt>
                <c:pt idx="1345">
                  <c:v>695.4</c:v>
                </c:pt>
                <c:pt idx="1346">
                  <c:v>693.2</c:v>
                </c:pt>
                <c:pt idx="1347">
                  <c:v>691.1</c:v>
                </c:pt>
                <c:pt idx="1348">
                  <c:v>689</c:v>
                </c:pt>
                <c:pt idx="1349">
                  <c:v>686.9</c:v>
                </c:pt>
                <c:pt idx="1350">
                  <c:v>684.7</c:v>
                </c:pt>
                <c:pt idx="1351">
                  <c:v>682.6</c:v>
                </c:pt>
                <c:pt idx="1352">
                  <c:v>680.5</c:v>
                </c:pt>
                <c:pt idx="1353">
                  <c:v>678.4</c:v>
                </c:pt>
                <c:pt idx="1354">
                  <c:v>676.3</c:v>
                </c:pt>
                <c:pt idx="1355">
                  <c:v>674.2</c:v>
                </c:pt>
                <c:pt idx="1356">
                  <c:v>672</c:v>
                </c:pt>
                <c:pt idx="1357">
                  <c:v>669.9</c:v>
                </c:pt>
                <c:pt idx="1358">
                  <c:v>667.8</c:v>
                </c:pt>
                <c:pt idx="1359">
                  <c:v>665.7</c:v>
                </c:pt>
                <c:pt idx="1360">
                  <c:v>663.6</c:v>
                </c:pt>
                <c:pt idx="1361">
                  <c:v>661.5</c:v>
                </c:pt>
                <c:pt idx="1362">
                  <c:v>659.4</c:v>
                </c:pt>
                <c:pt idx="1363">
                  <c:v>657.3</c:v>
                </c:pt>
                <c:pt idx="1364">
                  <c:v>655.20000000000005</c:v>
                </c:pt>
                <c:pt idx="1365">
                  <c:v>653.1</c:v>
                </c:pt>
                <c:pt idx="1366">
                  <c:v>651</c:v>
                </c:pt>
                <c:pt idx="1367">
                  <c:v>648.9</c:v>
                </c:pt>
                <c:pt idx="1368">
                  <c:v>646.79999999999995</c:v>
                </c:pt>
                <c:pt idx="1369">
                  <c:v>644.79999999999995</c:v>
                </c:pt>
                <c:pt idx="1370">
                  <c:v>642.70000000000005</c:v>
                </c:pt>
                <c:pt idx="1371">
                  <c:v>640.6</c:v>
                </c:pt>
                <c:pt idx="1372">
                  <c:v>638.5</c:v>
                </c:pt>
                <c:pt idx="1373">
                  <c:v>636.4</c:v>
                </c:pt>
                <c:pt idx="1374">
                  <c:v>634.29999999999995</c:v>
                </c:pt>
                <c:pt idx="1375">
                  <c:v>632.29999999999995</c:v>
                </c:pt>
                <c:pt idx="1376">
                  <c:v>630.20000000000005</c:v>
                </c:pt>
                <c:pt idx="1377">
                  <c:v>628.1</c:v>
                </c:pt>
                <c:pt idx="1378">
                  <c:v>626</c:v>
                </c:pt>
                <c:pt idx="1379">
                  <c:v>624</c:v>
                </c:pt>
                <c:pt idx="1380">
                  <c:v>621.9</c:v>
                </c:pt>
                <c:pt idx="1381">
                  <c:v>619.9</c:v>
                </c:pt>
                <c:pt idx="1382">
                  <c:v>617.79999999999995</c:v>
                </c:pt>
                <c:pt idx="1383">
                  <c:v>615.79999999999995</c:v>
                </c:pt>
                <c:pt idx="1384">
                  <c:v>613.79999999999995</c:v>
                </c:pt>
                <c:pt idx="1385">
                  <c:v>611.70000000000005</c:v>
                </c:pt>
                <c:pt idx="1386">
                  <c:v>609.70000000000005</c:v>
                </c:pt>
                <c:pt idx="1387">
                  <c:v>607.70000000000005</c:v>
                </c:pt>
                <c:pt idx="1388">
                  <c:v>605.70000000000005</c:v>
                </c:pt>
                <c:pt idx="1389">
                  <c:v>603.6</c:v>
                </c:pt>
                <c:pt idx="1390">
                  <c:v>601.6</c:v>
                </c:pt>
                <c:pt idx="1391">
                  <c:v>599.6</c:v>
                </c:pt>
                <c:pt idx="1392">
                  <c:v>597.6</c:v>
                </c:pt>
                <c:pt idx="1393">
                  <c:v>595.6</c:v>
                </c:pt>
                <c:pt idx="1394">
                  <c:v>593.6</c:v>
                </c:pt>
                <c:pt idx="1395">
                  <c:v>591.70000000000005</c:v>
                </c:pt>
                <c:pt idx="1396">
                  <c:v>589.70000000000005</c:v>
                </c:pt>
                <c:pt idx="1397">
                  <c:v>587.70000000000005</c:v>
                </c:pt>
                <c:pt idx="1398">
                  <c:v>585.70000000000005</c:v>
                </c:pt>
                <c:pt idx="1399">
                  <c:v>583.79999999999995</c:v>
                </c:pt>
                <c:pt idx="1400">
                  <c:v>581.79999999999995</c:v>
                </c:pt>
                <c:pt idx="1401">
                  <c:v>579.9</c:v>
                </c:pt>
                <c:pt idx="1402">
                  <c:v>577.9</c:v>
                </c:pt>
                <c:pt idx="1403">
                  <c:v>576</c:v>
                </c:pt>
                <c:pt idx="1404">
                  <c:v>574</c:v>
                </c:pt>
                <c:pt idx="1405">
                  <c:v>572.1</c:v>
                </c:pt>
                <c:pt idx="1406">
                  <c:v>570.20000000000005</c:v>
                </c:pt>
                <c:pt idx="1407">
                  <c:v>568.29999999999995</c:v>
                </c:pt>
                <c:pt idx="1408">
                  <c:v>566.4</c:v>
                </c:pt>
                <c:pt idx="1409">
                  <c:v>564.5</c:v>
                </c:pt>
                <c:pt idx="1410">
                  <c:v>562.6</c:v>
                </c:pt>
                <c:pt idx="1411">
                  <c:v>560.70000000000005</c:v>
                </c:pt>
                <c:pt idx="1412">
                  <c:v>558.79999999999995</c:v>
                </c:pt>
                <c:pt idx="1413">
                  <c:v>556.9</c:v>
                </c:pt>
                <c:pt idx="1414">
                  <c:v>555</c:v>
                </c:pt>
                <c:pt idx="1415">
                  <c:v>553.20000000000005</c:v>
                </c:pt>
                <c:pt idx="1416">
                  <c:v>551.29999999999995</c:v>
                </c:pt>
                <c:pt idx="1417">
                  <c:v>549.5</c:v>
                </c:pt>
                <c:pt idx="1418">
                  <c:v>547.6</c:v>
                </c:pt>
                <c:pt idx="1419">
                  <c:v>545.79999999999995</c:v>
                </c:pt>
                <c:pt idx="1420">
                  <c:v>544</c:v>
                </c:pt>
                <c:pt idx="1421">
                  <c:v>542.20000000000005</c:v>
                </c:pt>
                <c:pt idx="1422">
                  <c:v>540.29999999999995</c:v>
                </c:pt>
                <c:pt idx="1423">
                  <c:v>538.5</c:v>
                </c:pt>
                <c:pt idx="1424">
                  <c:v>536.70000000000005</c:v>
                </c:pt>
                <c:pt idx="1425">
                  <c:v>534.9</c:v>
                </c:pt>
                <c:pt idx="1426">
                  <c:v>533.20000000000005</c:v>
                </c:pt>
                <c:pt idx="1427">
                  <c:v>531.4</c:v>
                </c:pt>
                <c:pt idx="1428">
                  <c:v>529.6</c:v>
                </c:pt>
                <c:pt idx="1429">
                  <c:v>527.79999999999995</c:v>
                </c:pt>
                <c:pt idx="1430">
                  <c:v>526.1</c:v>
                </c:pt>
                <c:pt idx="1431">
                  <c:v>524.29999999999995</c:v>
                </c:pt>
                <c:pt idx="1432">
                  <c:v>522.6</c:v>
                </c:pt>
                <c:pt idx="1433">
                  <c:v>520.79999999999995</c:v>
                </c:pt>
                <c:pt idx="1434">
                  <c:v>519.1</c:v>
                </c:pt>
                <c:pt idx="1435">
                  <c:v>517.4</c:v>
                </c:pt>
                <c:pt idx="1436">
                  <c:v>515.70000000000005</c:v>
                </c:pt>
                <c:pt idx="1437">
                  <c:v>514</c:v>
                </c:pt>
                <c:pt idx="1438">
                  <c:v>512.29999999999995</c:v>
                </c:pt>
                <c:pt idx="1439">
                  <c:v>510.6</c:v>
                </c:pt>
                <c:pt idx="1440">
                  <c:v>508.9</c:v>
                </c:pt>
                <c:pt idx="1441">
                  <c:v>507.3</c:v>
                </c:pt>
                <c:pt idx="1442">
                  <c:v>505.6</c:v>
                </c:pt>
                <c:pt idx="1443">
                  <c:v>504</c:v>
                </c:pt>
                <c:pt idx="1444">
                  <c:v>502.3</c:v>
                </c:pt>
                <c:pt idx="1445">
                  <c:v>500.7</c:v>
                </c:pt>
                <c:pt idx="1446">
                  <c:v>499.1</c:v>
                </c:pt>
                <c:pt idx="1447">
                  <c:v>497.5</c:v>
                </c:pt>
                <c:pt idx="1448">
                  <c:v>495.8</c:v>
                </c:pt>
                <c:pt idx="1449">
                  <c:v>494.3</c:v>
                </c:pt>
                <c:pt idx="1450">
                  <c:v>492.7</c:v>
                </c:pt>
                <c:pt idx="1451">
                  <c:v>491.1</c:v>
                </c:pt>
                <c:pt idx="1452">
                  <c:v>489.5</c:v>
                </c:pt>
                <c:pt idx="1453">
                  <c:v>487.9</c:v>
                </c:pt>
                <c:pt idx="1454">
                  <c:v>486.4</c:v>
                </c:pt>
                <c:pt idx="1455">
                  <c:v>484.8</c:v>
                </c:pt>
                <c:pt idx="1456">
                  <c:v>483.3</c:v>
                </c:pt>
                <c:pt idx="1457">
                  <c:v>481.8</c:v>
                </c:pt>
                <c:pt idx="1458">
                  <c:v>480.2</c:v>
                </c:pt>
                <c:pt idx="1459">
                  <c:v>478.7</c:v>
                </c:pt>
                <c:pt idx="1460">
                  <c:v>477.2</c:v>
                </c:pt>
                <c:pt idx="1461">
                  <c:v>475.7</c:v>
                </c:pt>
                <c:pt idx="1462">
                  <c:v>474.2</c:v>
                </c:pt>
                <c:pt idx="1463">
                  <c:v>472.7</c:v>
                </c:pt>
                <c:pt idx="1464">
                  <c:v>471.2</c:v>
                </c:pt>
                <c:pt idx="1465">
                  <c:v>469.7</c:v>
                </c:pt>
                <c:pt idx="1466">
                  <c:v>468.2</c:v>
                </c:pt>
                <c:pt idx="1467">
                  <c:v>466.8</c:v>
                </c:pt>
                <c:pt idx="1468">
                  <c:v>465.3</c:v>
                </c:pt>
                <c:pt idx="1469">
                  <c:v>463.8</c:v>
                </c:pt>
                <c:pt idx="1470">
                  <c:v>462.4</c:v>
                </c:pt>
                <c:pt idx="1471">
                  <c:v>460.9</c:v>
                </c:pt>
                <c:pt idx="1472">
                  <c:v>459.5</c:v>
                </c:pt>
                <c:pt idx="1473">
                  <c:v>458.1</c:v>
                </c:pt>
                <c:pt idx="1474">
                  <c:v>456.6</c:v>
                </c:pt>
                <c:pt idx="1475">
                  <c:v>455.2</c:v>
                </c:pt>
                <c:pt idx="1476">
                  <c:v>453.8</c:v>
                </c:pt>
                <c:pt idx="1477">
                  <c:v>452.4</c:v>
                </c:pt>
                <c:pt idx="1478">
                  <c:v>451</c:v>
                </c:pt>
                <c:pt idx="1479">
                  <c:v>449.6</c:v>
                </c:pt>
                <c:pt idx="1480">
                  <c:v>448.2</c:v>
                </c:pt>
                <c:pt idx="1481">
                  <c:v>446.8</c:v>
                </c:pt>
                <c:pt idx="1482">
                  <c:v>445.4</c:v>
                </c:pt>
                <c:pt idx="1483">
                  <c:v>444</c:v>
                </c:pt>
                <c:pt idx="1484">
                  <c:v>442.6</c:v>
                </c:pt>
                <c:pt idx="1485">
                  <c:v>441.3</c:v>
                </c:pt>
                <c:pt idx="1486">
                  <c:v>439.9</c:v>
                </c:pt>
                <c:pt idx="1487">
                  <c:v>438.5</c:v>
                </c:pt>
                <c:pt idx="1488">
                  <c:v>437.2</c:v>
                </c:pt>
                <c:pt idx="1489">
                  <c:v>435.8</c:v>
                </c:pt>
                <c:pt idx="1490">
                  <c:v>434.4</c:v>
                </c:pt>
                <c:pt idx="1491">
                  <c:v>433.1</c:v>
                </c:pt>
                <c:pt idx="1492">
                  <c:v>431.7</c:v>
                </c:pt>
                <c:pt idx="1493">
                  <c:v>430.4</c:v>
                </c:pt>
                <c:pt idx="1494">
                  <c:v>429</c:v>
                </c:pt>
                <c:pt idx="1495">
                  <c:v>427.7</c:v>
                </c:pt>
                <c:pt idx="1496">
                  <c:v>426.3</c:v>
                </c:pt>
                <c:pt idx="1497">
                  <c:v>425</c:v>
                </c:pt>
                <c:pt idx="1498">
                  <c:v>423.6</c:v>
                </c:pt>
                <c:pt idx="1499">
                  <c:v>422.3</c:v>
                </c:pt>
                <c:pt idx="1500">
                  <c:v>420.9</c:v>
                </c:pt>
                <c:pt idx="1501">
                  <c:v>419.6</c:v>
                </c:pt>
                <c:pt idx="1502">
                  <c:v>418.2</c:v>
                </c:pt>
                <c:pt idx="1503">
                  <c:v>416.9</c:v>
                </c:pt>
                <c:pt idx="1504">
                  <c:v>415.6</c:v>
                </c:pt>
                <c:pt idx="1505">
                  <c:v>414.2</c:v>
                </c:pt>
                <c:pt idx="1506">
                  <c:v>412.9</c:v>
                </c:pt>
                <c:pt idx="1507">
                  <c:v>411.5</c:v>
                </c:pt>
                <c:pt idx="1508">
                  <c:v>410.2</c:v>
                </c:pt>
                <c:pt idx="1509">
                  <c:v>408.9</c:v>
                </c:pt>
                <c:pt idx="1510">
                  <c:v>407.5</c:v>
                </c:pt>
                <c:pt idx="1511">
                  <c:v>406.2</c:v>
                </c:pt>
                <c:pt idx="1512">
                  <c:v>404.8</c:v>
                </c:pt>
                <c:pt idx="1513">
                  <c:v>403.5</c:v>
                </c:pt>
                <c:pt idx="1514">
                  <c:v>402.1</c:v>
                </c:pt>
                <c:pt idx="1515">
                  <c:v>400.8</c:v>
                </c:pt>
                <c:pt idx="1516">
                  <c:v>399.4</c:v>
                </c:pt>
                <c:pt idx="1517">
                  <c:v>398</c:v>
                </c:pt>
                <c:pt idx="1518">
                  <c:v>396.7</c:v>
                </c:pt>
                <c:pt idx="1519">
                  <c:v>395.3</c:v>
                </c:pt>
                <c:pt idx="1520">
                  <c:v>394</c:v>
                </c:pt>
                <c:pt idx="1521">
                  <c:v>392.6</c:v>
                </c:pt>
                <c:pt idx="1522">
                  <c:v>391.2</c:v>
                </c:pt>
                <c:pt idx="1523">
                  <c:v>389.9</c:v>
                </c:pt>
                <c:pt idx="1524">
                  <c:v>388.5</c:v>
                </c:pt>
                <c:pt idx="1525">
                  <c:v>387.2</c:v>
                </c:pt>
                <c:pt idx="1526">
                  <c:v>385.8</c:v>
                </c:pt>
                <c:pt idx="1527">
                  <c:v>384.4</c:v>
                </c:pt>
                <c:pt idx="1528">
                  <c:v>383.1</c:v>
                </c:pt>
                <c:pt idx="1529">
                  <c:v>381.7</c:v>
                </c:pt>
                <c:pt idx="1530">
                  <c:v>380.4</c:v>
                </c:pt>
                <c:pt idx="1531">
                  <c:v>379</c:v>
                </c:pt>
                <c:pt idx="1532">
                  <c:v>377.7</c:v>
                </c:pt>
                <c:pt idx="1533">
                  <c:v>376.4</c:v>
                </c:pt>
                <c:pt idx="1534">
                  <c:v>375</c:v>
                </c:pt>
                <c:pt idx="1535">
                  <c:v>373.7</c:v>
                </c:pt>
                <c:pt idx="1536">
                  <c:v>372.3</c:v>
                </c:pt>
                <c:pt idx="1537">
                  <c:v>371</c:v>
                </c:pt>
                <c:pt idx="1538">
                  <c:v>369.7</c:v>
                </c:pt>
                <c:pt idx="1539">
                  <c:v>368.4</c:v>
                </c:pt>
                <c:pt idx="1540">
                  <c:v>367</c:v>
                </c:pt>
                <c:pt idx="1541">
                  <c:v>365.7</c:v>
                </c:pt>
                <c:pt idx="1542">
                  <c:v>364.4</c:v>
                </c:pt>
                <c:pt idx="1543">
                  <c:v>363.1</c:v>
                </c:pt>
                <c:pt idx="1544">
                  <c:v>361.8</c:v>
                </c:pt>
                <c:pt idx="1545">
                  <c:v>360.5</c:v>
                </c:pt>
                <c:pt idx="1546">
                  <c:v>359.2</c:v>
                </c:pt>
                <c:pt idx="1547">
                  <c:v>357.9</c:v>
                </c:pt>
                <c:pt idx="1548">
                  <c:v>356.6</c:v>
                </c:pt>
                <c:pt idx="1549">
                  <c:v>355.3</c:v>
                </c:pt>
                <c:pt idx="1550">
                  <c:v>354</c:v>
                </c:pt>
                <c:pt idx="1551">
                  <c:v>352.7</c:v>
                </c:pt>
                <c:pt idx="1552">
                  <c:v>351.4</c:v>
                </c:pt>
                <c:pt idx="1553">
                  <c:v>350.2</c:v>
                </c:pt>
                <c:pt idx="1554">
                  <c:v>348.9</c:v>
                </c:pt>
                <c:pt idx="1555">
                  <c:v>347.6</c:v>
                </c:pt>
                <c:pt idx="1556">
                  <c:v>346.4</c:v>
                </c:pt>
                <c:pt idx="1557">
                  <c:v>345.1</c:v>
                </c:pt>
                <c:pt idx="1558">
                  <c:v>343.8</c:v>
                </c:pt>
                <c:pt idx="1559">
                  <c:v>342.6</c:v>
                </c:pt>
                <c:pt idx="1560">
                  <c:v>341.3</c:v>
                </c:pt>
                <c:pt idx="1561">
                  <c:v>340.1</c:v>
                </c:pt>
                <c:pt idx="1562">
                  <c:v>338.9</c:v>
                </c:pt>
                <c:pt idx="1563">
                  <c:v>337.6</c:v>
                </c:pt>
                <c:pt idx="1564">
                  <c:v>336.4</c:v>
                </c:pt>
                <c:pt idx="1565">
                  <c:v>335.2</c:v>
                </c:pt>
                <c:pt idx="1566">
                  <c:v>334</c:v>
                </c:pt>
                <c:pt idx="1567">
                  <c:v>332.8</c:v>
                </c:pt>
                <c:pt idx="1568">
                  <c:v>331.6</c:v>
                </c:pt>
                <c:pt idx="1569">
                  <c:v>330.4</c:v>
                </c:pt>
                <c:pt idx="1570">
                  <c:v>329.2</c:v>
                </c:pt>
                <c:pt idx="1571">
                  <c:v>328</c:v>
                </c:pt>
                <c:pt idx="1572">
                  <c:v>326.89999999999992</c:v>
                </c:pt>
                <c:pt idx="1573">
                  <c:v>325.7</c:v>
                </c:pt>
                <c:pt idx="1574">
                  <c:v>324.5</c:v>
                </c:pt>
                <c:pt idx="1575">
                  <c:v>323.39999999999992</c:v>
                </c:pt>
                <c:pt idx="1576">
                  <c:v>322.2</c:v>
                </c:pt>
                <c:pt idx="1577">
                  <c:v>321.10000000000002</c:v>
                </c:pt>
                <c:pt idx="1578">
                  <c:v>319.89999999999992</c:v>
                </c:pt>
                <c:pt idx="1579">
                  <c:v>318.8</c:v>
                </c:pt>
                <c:pt idx="1580">
                  <c:v>317.7</c:v>
                </c:pt>
                <c:pt idx="1581">
                  <c:v>316.5</c:v>
                </c:pt>
                <c:pt idx="1582">
                  <c:v>315.39999999999992</c:v>
                </c:pt>
                <c:pt idx="1583">
                  <c:v>314.3</c:v>
                </c:pt>
                <c:pt idx="1584">
                  <c:v>313.2</c:v>
                </c:pt>
                <c:pt idx="1585">
                  <c:v>312.10000000000002</c:v>
                </c:pt>
                <c:pt idx="1586">
                  <c:v>311</c:v>
                </c:pt>
                <c:pt idx="1587">
                  <c:v>309.89999999999992</c:v>
                </c:pt>
                <c:pt idx="1588">
                  <c:v>308.8</c:v>
                </c:pt>
                <c:pt idx="1589">
                  <c:v>307.7</c:v>
                </c:pt>
                <c:pt idx="1590">
                  <c:v>306.60000000000002</c:v>
                </c:pt>
                <c:pt idx="1591">
                  <c:v>305.5</c:v>
                </c:pt>
                <c:pt idx="1592">
                  <c:v>304.5</c:v>
                </c:pt>
                <c:pt idx="1593">
                  <c:v>303.39999999999992</c:v>
                </c:pt>
                <c:pt idx="1594">
                  <c:v>302.3</c:v>
                </c:pt>
                <c:pt idx="1595">
                  <c:v>301.3</c:v>
                </c:pt>
                <c:pt idx="1596">
                  <c:v>300.2</c:v>
                </c:pt>
                <c:pt idx="1597">
                  <c:v>299.2</c:v>
                </c:pt>
                <c:pt idx="1598">
                  <c:v>298.10000000000002</c:v>
                </c:pt>
                <c:pt idx="1599">
                  <c:v>297.10000000000002</c:v>
                </c:pt>
                <c:pt idx="1600">
                  <c:v>296.10000000000002</c:v>
                </c:pt>
                <c:pt idx="1601">
                  <c:v>295.10000000000002</c:v>
                </c:pt>
                <c:pt idx="1602">
                  <c:v>294</c:v>
                </c:pt>
                <c:pt idx="1603">
                  <c:v>293</c:v>
                </c:pt>
                <c:pt idx="1604">
                  <c:v>292</c:v>
                </c:pt>
                <c:pt idx="1605">
                  <c:v>291</c:v>
                </c:pt>
                <c:pt idx="1606">
                  <c:v>290</c:v>
                </c:pt>
                <c:pt idx="1607">
                  <c:v>289</c:v>
                </c:pt>
                <c:pt idx="1608">
                  <c:v>288</c:v>
                </c:pt>
                <c:pt idx="1609">
                  <c:v>287</c:v>
                </c:pt>
                <c:pt idx="1610">
                  <c:v>286.10000000000002</c:v>
                </c:pt>
                <c:pt idx="1611">
                  <c:v>285.10000000000002</c:v>
                </c:pt>
                <c:pt idx="1612">
                  <c:v>284.10000000000002</c:v>
                </c:pt>
                <c:pt idx="1613">
                  <c:v>283.2</c:v>
                </c:pt>
                <c:pt idx="1614">
                  <c:v>282.2</c:v>
                </c:pt>
                <c:pt idx="1615">
                  <c:v>281.3</c:v>
                </c:pt>
                <c:pt idx="1616">
                  <c:v>280.39999999999992</c:v>
                </c:pt>
                <c:pt idx="1617">
                  <c:v>279.39999999999992</c:v>
                </c:pt>
                <c:pt idx="1618">
                  <c:v>278.5</c:v>
                </c:pt>
                <c:pt idx="1619">
                  <c:v>277.60000000000002</c:v>
                </c:pt>
                <c:pt idx="1620">
                  <c:v>276.7</c:v>
                </c:pt>
                <c:pt idx="1621">
                  <c:v>275.8</c:v>
                </c:pt>
                <c:pt idx="1622">
                  <c:v>274.89999999999992</c:v>
                </c:pt>
                <c:pt idx="1623">
                  <c:v>274</c:v>
                </c:pt>
                <c:pt idx="1624">
                  <c:v>273.10000000000002</c:v>
                </c:pt>
                <c:pt idx="1625">
                  <c:v>272.2</c:v>
                </c:pt>
                <c:pt idx="1626">
                  <c:v>271.3</c:v>
                </c:pt>
                <c:pt idx="1627">
                  <c:v>270.39999999999992</c:v>
                </c:pt>
                <c:pt idx="1628">
                  <c:v>269.60000000000002</c:v>
                </c:pt>
                <c:pt idx="1629">
                  <c:v>268.7</c:v>
                </c:pt>
                <c:pt idx="1630">
                  <c:v>267.8</c:v>
                </c:pt>
                <c:pt idx="1631">
                  <c:v>267</c:v>
                </c:pt>
                <c:pt idx="1632">
                  <c:v>266.10000000000002</c:v>
                </c:pt>
                <c:pt idx="1633">
                  <c:v>265.3</c:v>
                </c:pt>
                <c:pt idx="1634">
                  <c:v>264.5</c:v>
                </c:pt>
                <c:pt idx="1635">
                  <c:v>263.60000000000002</c:v>
                </c:pt>
                <c:pt idx="1636">
                  <c:v>262.8</c:v>
                </c:pt>
                <c:pt idx="1637">
                  <c:v>262</c:v>
                </c:pt>
                <c:pt idx="1638">
                  <c:v>261.2</c:v>
                </c:pt>
                <c:pt idx="1639">
                  <c:v>260.3</c:v>
                </c:pt>
                <c:pt idx="1640">
                  <c:v>259.5</c:v>
                </c:pt>
                <c:pt idx="1641">
                  <c:v>258.7</c:v>
                </c:pt>
                <c:pt idx="1642">
                  <c:v>257.89999999999992</c:v>
                </c:pt>
                <c:pt idx="1643">
                  <c:v>257.10000000000002</c:v>
                </c:pt>
                <c:pt idx="1644">
                  <c:v>256.3</c:v>
                </c:pt>
                <c:pt idx="1645">
                  <c:v>255.5</c:v>
                </c:pt>
                <c:pt idx="1646">
                  <c:v>254.7</c:v>
                </c:pt>
                <c:pt idx="1647">
                  <c:v>253.9</c:v>
                </c:pt>
                <c:pt idx="1648">
                  <c:v>253.1</c:v>
                </c:pt>
                <c:pt idx="1649">
                  <c:v>252.4</c:v>
                </c:pt>
                <c:pt idx="1650">
                  <c:v>251.6</c:v>
                </c:pt>
                <c:pt idx="1651">
                  <c:v>250.8</c:v>
                </c:pt>
                <c:pt idx="1652">
                  <c:v>250</c:v>
                </c:pt>
                <c:pt idx="1653">
                  <c:v>249.2</c:v>
                </c:pt>
                <c:pt idx="1654">
                  <c:v>248.5</c:v>
                </c:pt>
                <c:pt idx="1655">
                  <c:v>247.7</c:v>
                </c:pt>
                <c:pt idx="1656">
                  <c:v>246.9</c:v>
                </c:pt>
                <c:pt idx="1657">
                  <c:v>246.2</c:v>
                </c:pt>
                <c:pt idx="1658">
                  <c:v>245.4</c:v>
                </c:pt>
                <c:pt idx="1659">
                  <c:v>244.6</c:v>
                </c:pt>
                <c:pt idx="1660">
                  <c:v>243.9</c:v>
                </c:pt>
                <c:pt idx="1661">
                  <c:v>243.1</c:v>
                </c:pt>
                <c:pt idx="1662">
                  <c:v>242.4</c:v>
                </c:pt>
                <c:pt idx="1663">
                  <c:v>241.6</c:v>
                </c:pt>
                <c:pt idx="1664">
                  <c:v>240.9</c:v>
                </c:pt>
                <c:pt idx="1665">
                  <c:v>240.1</c:v>
                </c:pt>
                <c:pt idx="1666">
                  <c:v>239.4</c:v>
                </c:pt>
                <c:pt idx="1667">
                  <c:v>238.6</c:v>
                </c:pt>
                <c:pt idx="1668">
                  <c:v>237.9</c:v>
                </c:pt>
                <c:pt idx="1669">
                  <c:v>237.1</c:v>
                </c:pt>
                <c:pt idx="1670">
                  <c:v>236.4</c:v>
                </c:pt>
                <c:pt idx="1671">
                  <c:v>235.7</c:v>
                </c:pt>
                <c:pt idx="1672">
                  <c:v>234.9</c:v>
                </c:pt>
                <c:pt idx="1673">
                  <c:v>234.2</c:v>
                </c:pt>
                <c:pt idx="1674">
                  <c:v>233.5</c:v>
                </c:pt>
                <c:pt idx="1675">
                  <c:v>232.7</c:v>
                </c:pt>
                <c:pt idx="1676">
                  <c:v>232</c:v>
                </c:pt>
                <c:pt idx="1677">
                  <c:v>231.3</c:v>
                </c:pt>
                <c:pt idx="1678">
                  <c:v>230.6</c:v>
                </c:pt>
                <c:pt idx="1679">
                  <c:v>229.9</c:v>
                </c:pt>
                <c:pt idx="1680">
                  <c:v>229.2</c:v>
                </c:pt>
                <c:pt idx="1681">
                  <c:v>228.4</c:v>
                </c:pt>
                <c:pt idx="1682">
                  <c:v>227.7</c:v>
                </c:pt>
                <c:pt idx="1683">
                  <c:v>227</c:v>
                </c:pt>
                <c:pt idx="1684">
                  <c:v>226.3</c:v>
                </c:pt>
                <c:pt idx="1685">
                  <c:v>225.6</c:v>
                </c:pt>
                <c:pt idx="1686">
                  <c:v>224.9</c:v>
                </c:pt>
                <c:pt idx="1687">
                  <c:v>224.2</c:v>
                </c:pt>
                <c:pt idx="1688">
                  <c:v>223.5</c:v>
                </c:pt>
                <c:pt idx="1689">
                  <c:v>222.8</c:v>
                </c:pt>
                <c:pt idx="1690">
                  <c:v>222.1</c:v>
                </c:pt>
                <c:pt idx="1691">
                  <c:v>221.4</c:v>
                </c:pt>
                <c:pt idx="1692">
                  <c:v>220.7</c:v>
                </c:pt>
                <c:pt idx="1693">
                  <c:v>220</c:v>
                </c:pt>
                <c:pt idx="1694">
                  <c:v>219.3</c:v>
                </c:pt>
                <c:pt idx="1695">
                  <c:v>218.6</c:v>
                </c:pt>
                <c:pt idx="1696">
                  <c:v>217.9</c:v>
                </c:pt>
                <c:pt idx="1697">
                  <c:v>217.2</c:v>
                </c:pt>
                <c:pt idx="1698">
                  <c:v>216.5</c:v>
                </c:pt>
                <c:pt idx="1699">
                  <c:v>215.9</c:v>
                </c:pt>
                <c:pt idx="1700">
                  <c:v>215.2</c:v>
                </c:pt>
                <c:pt idx="1701">
                  <c:v>214.5</c:v>
                </c:pt>
                <c:pt idx="1702">
                  <c:v>213.8</c:v>
                </c:pt>
                <c:pt idx="1703">
                  <c:v>213.1</c:v>
                </c:pt>
                <c:pt idx="1704">
                  <c:v>212.4</c:v>
                </c:pt>
                <c:pt idx="1705">
                  <c:v>211.8</c:v>
                </c:pt>
                <c:pt idx="1706">
                  <c:v>211.1</c:v>
                </c:pt>
                <c:pt idx="1707">
                  <c:v>210.4</c:v>
                </c:pt>
                <c:pt idx="1708">
                  <c:v>209.8</c:v>
                </c:pt>
                <c:pt idx="1709">
                  <c:v>209.1</c:v>
                </c:pt>
                <c:pt idx="1710">
                  <c:v>208.4</c:v>
                </c:pt>
                <c:pt idx="1711">
                  <c:v>207.8</c:v>
                </c:pt>
                <c:pt idx="1712">
                  <c:v>207.1</c:v>
                </c:pt>
                <c:pt idx="1713">
                  <c:v>206.4</c:v>
                </c:pt>
                <c:pt idx="1714">
                  <c:v>205.8</c:v>
                </c:pt>
                <c:pt idx="1715">
                  <c:v>205.1</c:v>
                </c:pt>
                <c:pt idx="1716">
                  <c:v>204.5</c:v>
                </c:pt>
                <c:pt idx="1717">
                  <c:v>203.8</c:v>
                </c:pt>
                <c:pt idx="1718">
                  <c:v>203.2</c:v>
                </c:pt>
                <c:pt idx="1719">
                  <c:v>202.5</c:v>
                </c:pt>
                <c:pt idx="1720">
                  <c:v>201.9</c:v>
                </c:pt>
                <c:pt idx="1721">
                  <c:v>201.2</c:v>
                </c:pt>
                <c:pt idx="1722">
                  <c:v>200.6</c:v>
                </c:pt>
                <c:pt idx="1723">
                  <c:v>199.9</c:v>
                </c:pt>
                <c:pt idx="1724">
                  <c:v>199.3</c:v>
                </c:pt>
                <c:pt idx="1725">
                  <c:v>198.6</c:v>
                </c:pt>
                <c:pt idx="1726">
                  <c:v>198</c:v>
                </c:pt>
                <c:pt idx="1727">
                  <c:v>197.3</c:v>
                </c:pt>
                <c:pt idx="1728">
                  <c:v>196.7</c:v>
                </c:pt>
                <c:pt idx="1729">
                  <c:v>196</c:v>
                </c:pt>
                <c:pt idx="1730">
                  <c:v>195.4</c:v>
                </c:pt>
                <c:pt idx="1731">
                  <c:v>194.7</c:v>
                </c:pt>
                <c:pt idx="1732">
                  <c:v>194.1</c:v>
                </c:pt>
                <c:pt idx="1733">
                  <c:v>193.4</c:v>
                </c:pt>
                <c:pt idx="1734">
                  <c:v>192.8</c:v>
                </c:pt>
                <c:pt idx="1735">
                  <c:v>192.1</c:v>
                </c:pt>
                <c:pt idx="1736">
                  <c:v>191.5</c:v>
                </c:pt>
                <c:pt idx="1737">
                  <c:v>190.8</c:v>
                </c:pt>
                <c:pt idx="1738">
                  <c:v>190.2</c:v>
                </c:pt>
                <c:pt idx="1739">
                  <c:v>189.5</c:v>
                </c:pt>
                <c:pt idx="1740">
                  <c:v>188.9</c:v>
                </c:pt>
                <c:pt idx="1741">
                  <c:v>188.2</c:v>
                </c:pt>
                <c:pt idx="1742">
                  <c:v>187.5</c:v>
                </c:pt>
                <c:pt idx="1743">
                  <c:v>186.9</c:v>
                </c:pt>
                <c:pt idx="1744">
                  <c:v>186.2</c:v>
                </c:pt>
                <c:pt idx="1745">
                  <c:v>185.6</c:v>
                </c:pt>
                <c:pt idx="1746">
                  <c:v>185</c:v>
                </c:pt>
                <c:pt idx="1747">
                  <c:v>184.3</c:v>
                </c:pt>
                <c:pt idx="1748">
                  <c:v>183.7</c:v>
                </c:pt>
                <c:pt idx="1749">
                  <c:v>183</c:v>
                </c:pt>
                <c:pt idx="1750">
                  <c:v>182.4</c:v>
                </c:pt>
                <c:pt idx="1751">
                  <c:v>181.7</c:v>
                </c:pt>
                <c:pt idx="1752">
                  <c:v>181.1</c:v>
                </c:pt>
                <c:pt idx="1753">
                  <c:v>180.4</c:v>
                </c:pt>
                <c:pt idx="1754">
                  <c:v>179.8</c:v>
                </c:pt>
                <c:pt idx="1755">
                  <c:v>179.2</c:v>
                </c:pt>
                <c:pt idx="1756">
                  <c:v>178.5</c:v>
                </c:pt>
                <c:pt idx="1757">
                  <c:v>177.9</c:v>
                </c:pt>
                <c:pt idx="1758">
                  <c:v>177.3</c:v>
                </c:pt>
                <c:pt idx="1759">
                  <c:v>176.6</c:v>
                </c:pt>
                <c:pt idx="1760">
                  <c:v>176</c:v>
                </c:pt>
                <c:pt idx="1761">
                  <c:v>175.4</c:v>
                </c:pt>
                <c:pt idx="1762">
                  <c:v>174.7</c:v>
                </c:pt>
                <c:pt idx="1763">
                  <c:v>174.1</c:v>
                </c:pt>
                <c:pt idx="1764">
                  <c:v>173.5</c:v>
                </c:pt>
                <c:pt idx="1765">
                  <c:v>172.8</c:v>
                </c:pt>
                <c:pt idx="1766">
                  <c:v>172.2</c:v>
                </c:pt>
                <c:pt idx="1767">
                  <c:v>171.6</c:v>
                </c:pt>
                <c:pt idx="1768">
                  <c:v>171</c:v>
                </c:pt>
                <c:pt idx="1769">
                  <c:v>170.3</c:v>
                </c:pt>
                <c:pt idx="1770">
                  <c:v>169.7</c:v>
                </c:pt>
                <c:pt idx="1771">
                  <c:v>169.1</c:v>
                </c:pt>
                <c:pt idx="1772">
                  <c:v>168.5</c:v>
                </c:pt>
                <c:pt idx="1773">
                  <c:v>167.8</c:v>
                </c:pt>
                <c:pt idx="1774">
                  <c:v>167.2</c:v>
                </c:pt>
                <c:pt idx="1775">
                  <c:v>166.6</c:v>
                </c:pt>
                <c:pt idx="1776">
                  <c:v>166</c:v>
                </c:pt>
                <c:pt idx="1777">
                  <c:v>165.4</c:v>
                </c:pt>
                <c:pt idx="1778">
                  <c:v>164.8</c:v>
                </c:pt>
                <c:pt idx="1779">
                  <c:v>164.2</c:v>
                </c:pt>
                <c:pt idx="1780">
                  <c:v>163.6</c:v>
                </c:pt>
                <c:pt idx="1781">
                  <c:v>163</c:v>
                </c:pt>
                <c:pt idx="1782">
                  <c:v>162.4</c:v>
                </c:pt>
                <c:pt idx="1783">
                  <c:v>161.80000000000001</c:v>
                </c:pt>
                <c:pt idx="1784">
                  <c:v>161.19999999999999</c:v>
                </c:pt>
                <c:pt idx="1785">
                  <c:v>160.6</c:v>
                </c:pt>
                <c:pt idx="1786">
                  <c:v>160.1</c:v>
                </c:pt>
                <c:pt idx="1787">
                  <c:v>159.5</c:v>
                </c:pt>
                <c:pt idx="1788">
                  <c:v>158.9</c:v>
                </c:pt>
                <c:pt idx="1789">
                  <c:v>158.30000000000001</c:v>
                </c:pt>
                <c:pt idx="1790">
                  <c:v>157.80000000000001</c:v>
                </c:pt>
                <c:pt idx="1791">
                  <c:v>157.19999999999999</c:v>
                </c:pt>
                <c:pt idx="1792">
                  <c:v>156.69999999999999</c:v>
                </c:pt>
                <c:pt idx="1793">
                  <c:v>156.1</c:v>
                </c:pt>
                <c:pt idx="1794">
                  <c:v>155.6</c:v>
                </c:pt>
                <c:pt idx="1795">
                  <c:v>155</c:v>
                </c:pt>
                <c:pt idx="1796">
                  <c:v>154.5</c:v>
                </c:pt>
                <c:pt idx="1797">
                  <c:v>153.9</c:v>
                </c:pt>
                <c:pt idx="1798">
                  <c:v>153.4</c:v>
                </c:pt>
                <c:pt idx="1799">
                  <c:v>152.9</c:v>
                </c:pt>
                <c:pt idx="1800">
                  <c:v>152.30000000000001</c:v>
                </c:pt>
                <c:pt idx="1801">
                  <c:v>151.80000000000001</c:v>
                </c:pt>
                <c:pt idx="1802">
                  <c:v>151.30000000000001</c:v>
                </c:pt>
                <c:pt idx="1803">
                  <c:v>150.69999999999999</c:v>
                </c:pt>
                <c:pt idx="1804">
                  <c:v>150.19999999999999</c:v>
                </c:pt>
                <c:pt idx="1805">
                  <c:v>149.69999999999999</c:v>
                </c:pt>
                <c:pt idx="1806">
                  <c:v>149.19999999999999</c:v>
                </c:pt>
                <c:pt idx="1807">
                  <c:v>148.69999999999999</c:v>
                </c:pt>
                <c:pt idx="1808">
                  <c:v>148.19999999999999</c:v>
                </c:pt>
                <c:pt idx="1809">
                  <c:v>147.69999999999999</c:v>
                </c:pt>
                <c:pt idx="1810">
                  <c:v>147.19999999999999</c:v>
                </c:pt>
                <c:pt idx="1811">
                  <c:v>146.69999999999999</c:v>
                </c:pt>
                <c:pt idx="1812">
                  <c:v>146.19999999999999</c:v>
                </c:pt>
                <c:pt idx="1813">
                  <c:v>145.69999999999999</c:v>
                </c:pt>
                <c:pt idx="1814">
                  <c:v>145.19999999999999</c:v>
                </c:pt>
                <c:pt idx="1815">
                  <c:v>144.69999999999999</c:v>
                </c:pt>
                <c:pt idx="1816">
                  <c:v>144.19999999999999</c:v>
                </c:pt>
                <c:pt idx="1817">
                  <c:v>143.69999999999999</c:v>
                </c:pt>
                <c:pt idx="1818">
                  <c:v>143.30000000000001</c:v>
                </c:pt>
                <c:pt idx="1819">
                  <c:v>142.80000000000001</c:v>
                </c:pt>
                <c:pt idx="1820">
                  <c:v>142.30000000000001</c:v>
                </c:pt>
                <c:pt idx="1821">
                  <c:v>141.80000000000001</c:v>
                </c:pt>
                <c:pt idx="1822">
                  <c:v>141.4</c:v>
                </c:pt>
                <c:pt idx="1823">
                  <c:v>140.9</c:v>
                </c:pt>
                <c:pt idx="1824">
                  <c:v>140.4</c:v>
                </c:pt>
                <c:pt idx="1825">
                  <c:v>140</c:v>
                </c:pt>
                <c:pt idx="1826">
                  <c:v>139.5</c:v>
                </c:pt>
                <c:pt idx="1827">
                  <c:v>139.1</c:v>
                </c:pt>
                <c:pt idx="1828">
                  <c:v>138.6</c:v>
                </c:pt>
                <c:pt idx="1829">
                  <c:v>138.19999999999999</c:v>
                </c:pt>
                <c:pt idx="1830">
                  <c:v>137.69999999999999</c:v>
                </c:pt>
                <c:pt idx="1831">
                  <c:v>137.30000000000001</c:v>
                </c:pt>
                <c:pt idx="1832">
                  <c:v>136.80000000000001</c:v>
                </c:pt>
                <c:pt idx="1833">
                  <c:v>136.4</c:v>
                </c:pt>
                <c:pt idx="1834">
                  <c:v>135.9</c:v>
                </c:pt>
                <c:pt idx="1835">
                  <c:v>135.5</c:v>
                </c:pt>
                <c:pt idx="1836">
                  <c:v>135.1</c:v>
                </c:pt>
                <c:pt idx="1837">
                  <c:v>134.6</c:v>
                </c:pt>
                <c:pt idx="1838">
                  <c:v>134.19999999999999</c:v>
                </c:pt>
                <c:pt idx="1839">
                  <c:v>133.80000000000001</c:v>
                </c:pt>
                <c:pt idx="1840">
                  <c:v>133.30000000000001</c:v>
                </c:pt>
                <c:pt idx="1841">
                  <c:v>132.9</c:v>
                </c:pt>
                <c:pt idx="1842">
                  <c:v>132.5</c:v>
                </c:pt>
                <c:pt idx="1843">
                  <c:v>132</c:v>
                </c:pt>
                <c:pt idx="1844">
                  <c:v>131.6</c:v>
                </c:pt>
                <c:pt idx="1845">
                  <c:v>131.19999999999999</c:v>
                </c:pt>
                <c:pt idx="1846">
                  <c:v>130.69999999999999</c:v>
                </c:pt>
                <c:pt idx="1847">
                  <c:v>130.30000000000001</c:v>
                </c:pt>
                <c:pt idx="1848">
                  <c:v>129.9</c:v>
                </c:pt>
                <c:pt idx="1849">
                  <c:v>129.5</c:v>
                </c:pt>
                <c:pt idx="1850">
                  <c:v>129</c:v>
                </c:pt>
                <c:pt idx="1851">
                  <c:v>128.6</c:v>
                </c:pt>
                <c:pt idx="1852">
                  <c:v>128.19999999999999</c:v>
                </c:pt>
                <c:pt idx="1853">
                  <c:v>127.8</c:v>
                </c:pt>
                <c:pt idx="1854">
                  <c:v>127.3</c:v>
                </c:pt>
                <c:pt idx="1855">
                  <c:v>126.9</c:v>
                </c:pt>
                <c:pt idx="1856">
                  <c:v>126.5</c:v>
                </c:pt>
                <c:pt idx="1857">
                  <c:v>126.1</c:v>
                </c:pt>
                <c:pt idx="1858">
                  <c:v>125.7</c:v>
                </c:pt>
                <c:pt idx="1859">
                  <c:v>125.2</c:v>
                </c:pt>
                <c:pt idx="1860">
                  <c:v>124.8</c:v>
                </c:pt>
                <c:pt idx="1861">
                  <c:v>124.4</c:v>
                </c:pt>
                <c:pt idx="1862">
                  <c:v>124</c:v>
                </c:pt>
                <c:pt idx="1863">
                  <c:v>123.5</c:v>
                </c:pt>
                <c:pt idx="1864">
                  <c:v>123.1</c:v>
                </c:pt>
                <c:pt idx="1865">
                  <c:v>122.7</c:v>
                </c:pt>
                <c:pt idx="1866">
                  <c:v>122.3</c:v>
                </c:pt>
                <c:pt idx="1867">
                  <c:v>121.8</c:v>
                </c:pt>
                <c:pt idx="1868">
                  <c:v>121.4</c:v>
                </c:pt>
                <c:pt idx="1869">
                  <c:v>121</c:v>
                </c:pt>
                <c:pt idx="1870">
                  <c:v>120.6</c:v>
                </c:pt>
                <c:pt idx="1871">
                  <c:v>120.1</c:v>
                </c:pt>
                <c:pt idx="1872">
                  <c:v>119.7</c:v>
                </c:pt>
                <c:pt idx="1873">
                  <c:v>119.3</c:v>
                </c:pt>
                <c:pt idx="1874">
                  <c:v>118.9</c:v>
                </c:pt>
                <c:pt idx="1875">
                  <c:v>118.4</c:v>
                </c:pt>
                <c:pt idx="1876">
                  <c:v>118</c:v>
                </c:pt>
                <c:pt idx="1877">
                  <c:v>117.6</c:v>
                </c:pt>
                <c:pt idx="1878">
                  <c:v>117.2</c:v>
                </c:pt>
                <c:pt idx="1879">
                  <c:v>116.7</c:v>
                </c:pt>
                <c:pt idx="1880">
                  <c:v>116.3</c:v>
                </c:pt>
                <c:pt idx="1881">
                  <c:v>115.9</c:v>
                </c:pt>
                <c:pt idx="1882">
                  <c:v>115.5</c:v>
                </c:pt>
                <c:pt idx="1883">
                  <c:v>115.1</c:v>
                </c:pt>
                <c:pt idx="1884">
                  <c:v>114.6</c:v>
                </c:pt>
                <c:pt idx="1885">
                  <c:v>114.2</c:v>
                </c:pt>
                <c:pt idx="1886">
                  <c:v>113.8</c:v>
                </c:pt>
                <c:pt idx="1887">
                  <c:v>113.4</c:v>
                </c:pt>
                <c:pt idx="1888">
                  <c:v>113</c:v>
                </c:pt>
                <c:pt idx="1889">
                  <c:v>112.5</c:v>
                </c:pt>
                <c:pt idx="1890">
                  <c:v>112.1</c:v>
                </c:pt>
                <c:pt idx="1891">
                  <c:v>111.7</c:v>
                </c:pt>
                <c:pt idx="1892">
                  <c:v>111.3</c:v>
                </c:pt>
                <c:pt idx="1893">
                  <c:v>110.9</c:v>
                </c:pt>
                <c:pt idx="1894">
                  <c:v>110.5</c:v>
                </c:pt>
                <c:pt idx="1895">
                  <c:v>110.1</c:v>
                </c:pt>
                <c:pt idx="1896">
                  <c:v>109.7</c:v>
                </c:pt>
                <c:pt idx="1897">
                  <c:v>109.3</c:v>
                </c:pt>
                <c:pt idx="1898">
                  <c:v>108.9</c:v>
                </c:pt>
                <c:pt idx="1899">
                  <c:v>108.5</c:v>
                </c:pt>
                <c:pt idx="1900">
                  <c:v>108.1</c:v>
                </c:pt>
                <c:pt idx="1901">
                  <c:v>107.7</c:v>
                </c:pt>
                <c:pt idx="1902">
                  <c:v>107.4</c:v>
                </c:pt>
                <c:pt idx="1903">
                  <c:v>107</c:v>
                </c:pt>
                <c:pt idx="1904">
                  <c:v>106.6</c:v>
                </c:pt>
                <c:pt idx="1905">
                  <c:v>106.2</c:v>
                </c:pt>
                <c:pt idx="1906">
                  <c:v>105.9</c:v>
                </c:pt>
                <c:pt idx="1907">
                  <c:v>105.5</c:v>
                </c:pt>
                <c:pt idx="1908">
                  <c:v>105.1</c:v>
                </c:pt>
                <c:pt idx="1909">
                  <c:v>104.7</c:v>
                </c:pt>
                <c:pt idx="1910">
                  <c:v>104.4</c:v>
                </c:pt>
                <c:pt idx="1911">
                  <c:v>104</c:v>
                </c:pt>
                <c:pt idx="1912">
                  <c:v>103.7</c:v>
                </c:pt>
                <c:pt idx="1913">
                  <c:v>103.3</c:v>
                </c:pt>
                <c:pt idx="1914">
                  <c:v>103</c:v>
                </c:pt>
                <c:pt idx="1915">
                  <c:v>102.6</c:v>
                </c:pt>
                <c:pt idx="1916">
                  <c:v>102.3</c:v>
                </c:pt>
                <c:pt idx="1917">
                  <c:v>101.9</c:v>
                </c:pt>
                <c:pt idx="1918">
                  <c:v>101.6</c:v>
                </c:pt>
                <c:pt idx="1919">
                  <c:v>101.3</c:v>
                </c:pt>
                <c:pt idx="1920">
                  <c:v>100.9</c:v>
                </c:pt>
                <c:pt idx="1921">
                  <c:v>100.6</c:v>
                </c:pt>
                <c:pt idx="1922">
                  <c:v>100.3</c:v>
                </c:pt>
                <c:pt idx="1923">
                  <c:v>100</c:v>
                </c:pt>
                <c:pt idx="1924">
                  <c:v>99.6</c:v>
                </c:pt>
                <c:pt idx="1925">
                  <c:v>99.3</c:v>
                </c:pt>
                <c:pt idx="1926">
                  <c:v>99</c:v>
                </c:pt>
                <c:pt idx="1927">
                  <c:v>98.7</c:v>
                </c:pt>
                <c:pt idx="1928">
                  <c:v>98.4</c:v>
                </c:pt>
                <c:pt idx="1929">
                  <c:v>98</c:v>
                </c:pt>
                <c:pt idx="1930">
                  <c:v>97.7</c:v>
                </c:pt>
                <c:pt idx="1931">
                  <c:v>97.4</c:v>
                </c:pt>
                <c:pt idx="1932">
                  <c:v>97.1</c:v>
                </c:pt>
                <c:pt idx="1933">
                  <c:v>96.8</c:v>
                </c:pt>
                <c:pt idx="1934">
                  <c:v>96.5</c:v>
                </c:pt>
                <c:pt idx="1935">
                  <c:v>96.2</c:v>
                </c:pt>
                <c:pt idx="1936">
                  <c:v>95.9</c:v>
                </c:pt>
                <c:pt idx="1937">
                  <c:v>95.6</c:v>
                </c:pt>
                <c:pt idx="1938">
                  <c:v>95.3</c:v>
                </c:pt>
                <c:pt idx="1939">
                  <c:v>95</c:v>
                </c:pt>
                <c:pt idx="1940">
                  <c:v>94.7</c:v>
                </c:pt>
                <c:pt idx="1941">
                  <c:v>94.4</c:v>
                </c:pt>
                <c:pt idx="1942">
                  <c:v>94.1</c:v>
                </c:pt>
                <c:pt idx="1943">
                  <c:v>93.8</c:v>
                </c:pt>
                <c:pt idx="1944">
                  <c:v>93.5</c:v>
                </c:pt>
                <c:pt idx="1945">
                  <c:v>93.2</c:v>
                </c:pt>
                <c:pt idx="1946">
                  <c:v>92.9</c:v>
                </c:pt>
                <c:pt idx="1947">
                  <c:v>92.6</c:v>
                </c:pt>
                <c:pt idx="1948">
                  <c:v>92.3</c:v>
                </c:pt>
                <c:pt idx="1949">
                  <c:v>92</c:v>
                </c:pt>
                <c:pt idx="1950">
                  <c:v>91.7</c:v>
                </c:pt>
                <c:pt idx="1951">
                  <c:v>91.4</c:v>
                </c:pt>
                <c:pt idx="1952">
                  <c:v>91.1</c:v>
                </c:pt>
                <c:pt idx="1953">
                  <c:v>90.8</c:v>
                </c:pt>
                <c:pt idx="1954">
                  <c:v>90.5</c:v>
                </c:pt>
                <c:pt idx="1955">
                  <c:v>90.2</c:v>
                </c:pt>
                <c:pt idx="1956">
                  <c:v>89.8</c:v>
                </c:pt>
                <c:pt idx="1957">
                  <c:v>89.5</c:v>
                </c:pt>
                <c:pt idx="1958">
                  <c:v>89.2</c:v>
                </c:pt>
                <c:pt idx="1959">
                  <c:v>88.9</c:v>
                </c:pt>
                <c:pt idx="1960">
                  <c:v>88.6</c:v>
                </c:pt>
                <c:pt idx="1961">
                  <c:v>88.3</c:v>
                </c:pt>
                <c:pt idx="1962">
                  <c:v>88</c:v>
                </c:pt>
                <c:pt idx="1963">
                  <c:v>87.6</c:v>
                </c:pt>
                <c:pt idx="1964">
                  <c:v>87.3</c:v>
                </c:pt>
                <c:pt idx="1965">
                  <c:v>87</c:v>
                </c:pt>
                <c:pt idx="1966">
                  <c:v>86.7</c:v>
                </c:pt>
                <c:pt idx="1967">
                  <c:v>86.3</c:v>
                </c:pt>
                <c:pt idx="1968">
                  <c:v>86</c:v>
                </c:pt>
                <c:pt idx="1969">
                  <c:v>85.7</c:v>
                </c:pt>
                <c:pt idx="1970">
                  <c:v>85.4</c:v>
                </c:pt>
                <c:pt idx="1971">
                  <c:v>85</c:v>
                </c:pt>
                <c:pt idx="1972">
                  <c:v>84.7</c:v>
                </c:pt>
                <c:pt idx="1973">
                  <c:v>84.4</c:v>
                </c:pt>
                <c:pt idx="1974">
                  <c:v>84.1</c:v>
                </c:pt>
                <c:pt idx="1975">
                  <c:v>83.7</c:v>
                </c:pt>
                <c:pt idx="1976">
                  <c:v>83.4</c:v>
                </c:pt>
                <c:pt idx="1977">
                  <c:v>83.1</c:v>
                </c:pt>
                <c:pt idx="1978">
                  <c:v>82.8</c:v>
                </c:pt>
                <c:pt idx="1979">
                  <c:v>82.4</c:v>
                </c:pt>
                <c:pt idx="1980">
                  <c:v>82.1</c:v>
                </c:pt>
                <c:pt idx="1981">
                  <c:v>81.8</c:v>
                </c:pt>
                <c:pt idx="1982">
                  <c:v>81.5</c:v>
                </c:pt>
                <c:pt idx="1983">
                  <c:v>81.099999999999994</c:v>
                </c:pt>
                <c:pt idx="1984">
                  <c:v>80.8</c:v>
                </c:pt>
                <c:pt idx="1985">
                  <c:v>80.5</c:v>
                </c:pt>
                <c:pt idx="1986">
                  <c:v>80.2</c:v>
                </c:pt>
                <c:pt idx="1987">
                  <c:v>79.8</c:v>
                </c:pt>
                <c:pt idx="1988">
                  <c:v>79.5</c:v>
                </c:pt>
                <c:pt idx="1989">
                  <c:v>79.2</c:v>
                </c:pt>
                <c:pt idx="1990">
                  <c:v>78.8</c:v>
                </c:pt>
                <c:pt idx="1991">
                  <c:v>78.5</c:v>
                </c:pt>
                <c:pt idx="1992">
                  <c:v>78.2</c:v>
                </c:pt>
                <c:pt idx="1993">
                  <c:v>77.900000000000006</c:v>
                </c:pt>
                <c:pt idx="1994">
                  <c:v>77.5</c:v>
                </c:pt>
                <c:pt idx="1995">
                  <c:v>77.2</c:v>
                </c:pt>
                <c:pt idx="1996">
                  <c:v>76.900000000000006</c:v>
                </c:pt>
                <c:pt idx="1997">
                  <c:v>76.599999999999994</c:v>
                </c:pt>
                <c:pt idx="1998">
                  <c:v>76.2</c:v>
                </c:pt>
                <c:pt idx="1999">
                  <c:v>75.900000000000006</c:v>
                </c:pt>
                <c:pt idx="2000">
                  <c:v>75.599999999999994</c:v>
                </c:pt>
                <c:pt idx="2001">
                  <c:v>75.3</c:v>
                </c:pt>
                <c:pt idx="2002">
                  <c:v>75</c:v>
                </c:pt>
                <c:pt idx="2003">
                  <c:v>74.599999999999994</c:v>
                </c:pt>
                <c:pt idx="2004">
                  <c:v>74.3</c:v>
                </c:pt>
                <c:pt idx="2005">
                  <c:v>74</c:v>
                </c:pt>
                <c:pt idx="2006">
                  <c:v>73.7</c:v>
                </c:pt>
                <c:pt idx="2007">
                  <c:v>73.400000000000006</c:v>
                </c:pt>
                <c:pt idx="2008">
                  <c:v>73.099999999999994</c:v>
                </c:pt>
                <c:pt idx="2009">
                  <c:v>72.7</c:v>
                </c:pt>
                <c:pt idx="2010">
                  <c:v>72.400000000000006</c:v>
                </c:pt>
                <c:pt idx="2011">
                  <c:v>72.099999999999994</c:v>
                </c:pt>
                <c:pt idx="2012">
                  <c:v>71.8</c:v>
                </c:pt>
                <c:pt idx="2013">
                  <c:v>71.5</c:v>
                </c:pt>
                <c:pt idx="2014">
                  <c:v>71.2</c:v>
                </c:pt>
                <c:pt idx="2015">
                  <c:v>70.900000000000006</c:v>
                </c:pt>
                <c:pt idx="2016">
                  <c:v>70.599999999999994</c:v>
                </c:pt>
                <c:pt idx="2017">
                  <c:v>70.3</c:v>
                </c:pt>
                <c:pt idx="2018">
                  <c:v>70</c:v>
                </c:pt>
                <c:pt idx="2019">
                  <c:v>69.7</c:v>
                </c:pt>
                <c:pt idx="2020">
                  <c:v>69.400000000000006</c:v>
                </c:pt>
                <c:pt idx="2021">
                  <c:v>69.099999999999994</c:v>
                </c:pt>
                <c:pt idx="2022">
                  <c:v>68.8</c:v>
                </c:pt>
                <c:pt idx="2023">
                  <c:v>68.5</c:v>
                </c:pt>
                <c:pt idx="2024">
                  <c:v>68.2</c:v>
                </c:pt>
                <c:pt idx="2025">
                  <c:v>67.900000000000006</c:v>
                </c:pt>
                <c:pt idx="2026">
                  <c:v>67.599999999999994</c:v>
                </c:pt>
                <c:pt idx="2027">
                  <c:v>67.3</c:v>
                </c:pt>
                <c:pt idx="2028">
                  <c:v>67</c:v>
                </c:pt>
                <c:pt idx="2029">
                  <c:v>66.7</c:v>
                </c:pt>
                <c:pt idx="2030">
                  <c:v>66.400000000000006</c:v>
                </c:pt>
                <c:pt idx="2031">
                  <c:v>66.099999999999994</c:v>
                </c:pt>
                <c:pt idx="2032">
                  <c:v>65.8</c:v>
                </c:pt>
                <c:pt idx="2033">
                  <c:v>65.5</c:v>
                </c:pt>
                <c:pt idx="2034">
                  <c:v>65.2</c:v>
                </c:pt>
                <c:pt idx="2035">
                  <c:v>64.900000000000006</c:v>
                </c:pt>
                <c:pt idx="2036">
                  <c:v>64.599999999999994</c:v>
                </c:pt>
                <c:pt idx="2037">
                  <c:v>64.3</c:v>
                </c:pt>
                <c:pt idx="2038">
                  <c:v>64</c:v>
                </c:pt>
                <c:pt idx="2039">
                  <c:v>63.7</c:v>
                </c:pt>
                <c:pt idx="2040">
                  <c:v>63.4</c:v>
                </c:pt>
                <c:pt idx="2041">
                  <c:v>63.1</c:v>
                </c:pt>
                <c:pt idx="2042">
                  <c:v>62.8</c:v>
                </c:pt>
                <c:pt idx="2043">
                  <c:v>62.5</c:v>
                </c:pt>
                <c:pt idx="2044">
                  <c:v>62.2</c:v>
                </c:pt>
                <c:pt idx="2045">
                  <c:v>61.9</c:v>
                </c:pt>
                <c:pt idx="2046">
                  <c:v>61.6</c:v>
                </c:pt>
                <c:pt idx="2047">
                  <c:v>61.3</c:v>
                </c:pt>
                <c:pt idx="2048">
                  <c:v>61</c:v>
                </c:pt>
                <c:pt idx="2049">
                  <c:v>60.7</c:v>
                </c:pt>
                <c:pt idx="2050">
                  <c:v>60.4</c:v>
                </c:pt>
                <c:pt idx="2051">
                  <c:v>60.1</c:v>
                </c:pt>
                <c:pt idx="2052">
                  <c:v>59.8</c:v>
                </c:pt>
                <c:pt idx="2053">
                  <c:v>59.6</c:v>
                </c:pt>
                <c:pt idx="2054">
                  <c:v>59.3</c:v>
                </c:pt>
                <c:pt idx="2055">
                  <c:v>59</c:v>
                </c:pt>
                <c:pt idx="2056">
                  <c:v>58.7</c:v>
                </c:pt>
                <c:pt idx="2057">
                  <c:v>58.4</c:v>
                </c:pt>
                <c:pt idx="2058">
                  <c:v>58.1</c:v>
                </c:pt>
                <c:pt idx="2059">
                  <c:v>57.9</c:v>
                </c:pt>
                <c:pt idx="2060">
                  <c:v>57.6</c:v>
                </c:pt>
                <c:pt idx="2061">
                  <c:v>57.3</c:v>
                </c:pt>
                <c:pt idx="2062">
                  <c:v>57</c:v>
                </c:pt>
                <c:pt idx="2063">
                  <c:v>56.8</c:v>
                </c:pt>
                <c:pt idx="2064">
                  <c:v>56.5</c:v>
                </c:pt>
                <c:pt idx="2065">
                  <c:v>56.2</c:v>
                </c:pt>
                <c:pt idx="2066">
                  <c:v>56</c:v>
                </c:pt>
                <c:pt idx="2067">
                  <c:v>55.7</c:v>
                </c:pt>
                <c:pt idx="2068">
                  <c:v>55.4</c:v>
                </c:pt>
                <c:pt idx="2069">
                  <c:v>55.2</c:v>
                </c:pt>
                <c:pt idx="2070">
                  <c:v>54.9</c:v>
                </c:pt>
                <c:pt idx="2071">
                  <c:v>54.7</c:v>
                </c:pt>
                <c:pt idx="2072">
                  <c:v>54.4</c:v>
                </c:pt>
                <c:pt idx="2073">
                  <c:v>54.1</c:v>
                </c:pt>
                <c:pt idx="2074">
                  <c:v>53.9</c:v>
                </c:pt>
                <c:pt idx="2075">
                  <c:v>53.7</c:v>
                </c:pt>
                <c:pt idx="2076">
                  <c:v>53.4</c:v>
                </c:pt>
                <c:pt idx="2077">
                  <c:v>53.2</c:v>
                </c:pt>
                <c:pt idx="2078">
                  <c:v>52.9</c:v>
                </c:pt>
                <c:pt idx="2079">
                  <c:v>52.7</c:v>
                </c:pt>
                <c:pt idx="2080">
                  <c:v>52.5</c:v>
                </c:pt>
                <c:pt idx="2081">
                  <c:v>52.3</c:v>
                </c:pt>
                <c:pt idx="2082">
                  <c:v>52</c:v>
                </c:pt>
                <c:pt idx="2083">
                  <c:v>51.8</c:v>
                </c:pt>
                <c:pt idx="2084">
                  <c:v>51.6</c:v>
                </c:pt>
                <c:pt idx="2085">
                  <c:v>51.4</c:v>
                </c:pt>
                <c:pt idx="2086">
                  <c:v>51.2</c:v>
                </c:pt>
                <c:pt idx="2087">
                  <c:v>51</c:v>
                </c:pt>
                <c:pt idx="2088">
                  <c:v>50.8</c:v>
                </c:pt>
                <c:pt idx="2089">
                  <c:v>50.6</c:v>
                </c:pt>
                <c:pt idx="2090">
                  <c:v>50.4</c:v>
                </c:pt>
                <c:pt idx="2091">
                  <c:v>50.2</c:v>
                </c:pt>
                <c:pt idx="2092">
                  <c:v>50</c:v>
                </c:pt>
                <c:pt idx="2093">
                  <c:v>49.8</c:v>
                </c:pt>
                <c:pt idx="2094">
                  <c:v>49.6</c:v>
                </c:pt>
                <c:pt idx="2095">
                  <c:v>49.4</c:v>
                </c:pt>
                <c:pt idx="2096">
                  <c:v>49.2</c:v>
                </c:pt>
                <c:pt idx="2097">
                  <c:v>49</c:v>
                </c:pt>
                <c:pt idx="2098">
                  <c:v>48.8</c:v>
                </c:pt>
                <c:pt idx="2099">
                  <c:v>48.7</c:v>
                </c:pt>
                <c:pt idx="2100">
                  <c:v>48.5</c:v>
                </c:pt>
                <c:pt idx="2101">
                  <c:v>48.3</c:v>
                </c:pt>
                <c:pt idx="2102">
                  <c:v>48.1</c:v>
                </c:pt>
                <c:pt idx="2103">
                  <c:v>48</c:v>
                </c:pt>
                <c:pt idx="2104">
                  <c:v>47.8</c:v>
                </c:pt>
                <c:pt idx="2105">
                  <c:v>47.6</c:v>
                </c:pt>
                <c:pt idx="2106">
                  <c:v>47.5</c:v>
                </c:pt>
                <c:pt idx="2107">
                  <c:v>47.3</c:v>
                </c:pt>
                <c:pt idx="2108">
                  <c:v>47.2</c:v>
                </c:pt>
                <c:pt idx="2109">
                  <c:v>47</c:v>
                </c:pt>
                <c:pt idx="2110">
                  <c:v>46.9</c:v>
                </c:pt>
                <c:pt idx="2111">
                  <c:v>46.7</c:v>
                </c:pt>
                <c:pt idx="2112">
                  <c:v>46.6</c:v>
                </c:pt>
                <c:pt idx="2113">
                  <c:v>46.4</c:v>
                </c:pt>
                <c:pt idx="2114">
                  <c:v>46.3</c:v>
                </c:pt>
                <c:pt idx="2115">
                  <c:v>46.2</c:v>
                </c:pt>
                <c:pt idx="2116">
                  <c:v>46</c:v>
                </c:pt>
                <c:pt idx="2117">
                  <c:v>45.9</c:v>
                </c:pt>
                <c:pt idx="2118">
                  <c:v>45.8</c:v>
                </c:pt>
                <c:pt idx="2119">
                  <c:v>45.7</c:v>
                </c:pt>
                <c:pt idx="2120">
                  <c:v>45.6</c:v>
                </c:pt>
                <c:pt idx="2121">
                  <c:v>45.4</c:v>
                </c:pt>
                <c:pt idx="2122">
                  <c:v>45.3</c:v>
                </c:pt>
                <c:pt idx="2123">
                  <c:v>45.2</c:v>
                </c:pt>
                <c:pt idx="2124">
                  <c:v>45.1</c:v>
                </c:pt>
                <c:pt idx="2125">
                  <c:v>45</c:v>
                </c:pt>
                <c:pt idx="2126">
                  <c:v>44.9</c:v>
                </c:pt>
                <c:pt idx="2127">
                  <c:v>44.8</c:v>
                </c:pt>
                <c:pt idx="2128">
                  <c:v>44.7</c:v>
                </c:pt>
                <c:pt idx="2129">
                  <c:v>44.6</c:v>
                </c:pt>
                <c:pt idx="2130">
                  <c:v>44.5</c:v>
                </c:pt>
                <c:pt idx="2131">
                  <c:v>44.4</c:v>
                </c:pt>
                <c:pt idx="2132">
                  <c:v>44.3</c:v>
                </c:pt>
                <c:pt idx="2133">
                  <c:v>44.2</c:v>
                </c:pt>
                <c:pt idx="2134">
                  <c:v>44.1</c:v>
                </c:pt>
                <c:pt idx="2135">
                  <c:v>44</c:v>
                </c:pt>
                <c:pt idx="2136">
                  <c:v>43.9</c:v>
                </c:pt>
                <c:pt idx="2137">
                  <c:v>43.9</c:v>
                </c:pt>
                <c:pt idx="2138">
                  <c:v>43.8</c:v>
                </c:pt>
                <c:pt idx="2139">
                  <c:v>43.7</c:v>
                </c:pt>
                <c:pt idx="2140">
                  <c:v>43.6</c:v>
                </c:pt>
                <c:pt idx="2141">
                  <c:v>43.5</c:v>
                </c:pt>
                <c:pt idx="2142">
                  <c:v>43.4</c:v>
                </c:pt>
                <c:pt idx="2143">
                  <c:v>43.4</c:v>
                </c:pt>
                <c:pt idx="2144">
                  <c:v>43.3</c:v>
                </c:pt>
                <c:pt idx="2145">
                  <c:v>43.2</c:v>
                </c:pt>
                <c:pt idx="2146">
                  <c:v>43.2</c:v>
                </c:pt>
                <c:pt idx="2147">
                  <c:v>43.1</c:v>
                </c:pt>
                <c:pt idx="2148">
                  <c:v>43</c:v>
                </c:pt>
                <c:pt idx="2149">
                  <c:v>42.9</c:v>
                </c:pt>
                <c:pt idx="2150">
                  <c:v>42.9</c:v>
                </c:pt>
                <c:pt idx="2151">
                  <c:v>42.8</c:v>
                </c:pt>
                <c:pt idx="2152">
                  <c:v>42.7</c:v>
                </c:pt>
                <c:pt idx="2153">
                  <c:v>42.7</c:v>
                </c:pt>
                <c:pt idx="2154">
                  <c:v>42.6</c:v>
                </c:pt>
                <c:pt idx="2155">
                  <c:v>42.5</c:v>
                </c:pt>
                <c:pt idx="2156">
                  <c:v>42.5</c:v>
                </c:pt>
                <c:pt idx="2157">
                  <c:v>42.4</c:v>
                </c:pt>
                <c:pt idx="2158">
                  <c:v>42.3</c:v>
                </c:pt>
                <c:pt idx="2159">
                  <c:v>42.3</c:v>
                </c:pt>
                <c:pt idx="2160">
                  <c:v>42.2</c:v>
                </c:pt>
                <c:pt idx="2161">
                  <c:v>42.1</c:v>
                </c:pt>
                <c:pt idx="2162">
                  <c:v>42.1</c:v>
                </c:pt>
                <c:pt idx="2163">
                  <c:v>42</c:v>
                </c:pt>
                <c:pt idx="2164">
                  <c:v>41.9</c:v>
                </c:pt>
                <c:pt idx="2165">
                  <c:v>41.9</c:v>
                </c:pt>
                <c:pt idx="2166">
                  <c:v>41.8</c:v>
                </c:pt>
                <c:pt idx="2167">
                  <c:v>41.7</c:v>
                </c:pt>
                <c:pt idx="2168">
                  <c:v>41.6</c:v>
                </c:pt>
                <c:pt idx="2169">
                  <c:v>41.6</c:v>
                </c:pt>
                <c:pt idx="2170">
                  <c:v>41.5</c:v>
                </c:pt>
                <c:pt idx="2171">
                  <c:v>41.4</c:v>
                </c:pt>
                <c:pt idx="2172">
                  <c:v>41.3</c:v>
                </c:pt>
                <c:pt idx="2173">
                  <c:v>41.3</c:v>
                </c:pt>
                <c:pt idx="2174">
                  <c:v>41.2</c:v>
                </c:pt>
                <c:pt idx="2175">
                  <c:v>41.1</c:v>
                </c:pt>
                <c:pt idx="2176">
                  <c:v>41</c:v>
                </c:pt>
                <c:pt idx="2177">
                  <c:v>40.9</c:v>
                </c:pt>
                <c:pt idx="2178">
                  <c:v>40.9</c:v>
                </c:pt>
                <c:pt idx="2179">
                  <c:v>40.799999999999997</c:v>
                </c:pt>
                <c:pt idx="2180">
                  <c:v>40.700000000000003</c:v>
                </c:pt>
                <c:pt idx="2181">
                  <c:v>40.6</c:v>
                </c:pt>
                <c:pt idx="2182">
                  <c:v>40.5</c:v>
                </c:pt>
                <c:pt idx="2183">
                  <c:v>40.4</c:v>
                </c:pt>
                <c:pt idx="2184">
                  <c:v>40.299999999999997</c:v>
                </c:pt>
                <c:pt idx="2185">
                  <c:v>40.200000000000003</c:v>
                </c:pt>
                <c:pt idx="2186">
                  <c:v>40.1</c:v>
                </c:pt>
                <c:pt idx="2187">
                  <c:v>40</c:v>
                </c:pt>
                <c:pt idx="2188">
                  <c:v>40</c:v>
                </c:pt>
                <c:pt idx="2189">
                  <c:v>39.9</c:v>
                </c:pt>
                <c:pt idx="2190">
                  <c:v>39.799999999999997</c:v>
                </c:pt>
                <c:pt idx="2191">
                  <c:v>39.700000000000003</c:v>
                </c:pt>
                <c:pt idx="2192">
                  <c:v>39.6</c:v>
                </c:pt>
                <c:pt idx="2193">
                  <c:v>39.5</c:v>
                </c:pt>
                <c:pt idx="2194">
                  <c:v>39.4</c:v>
                </c:pt>
                <c:pt idx="2195">
                  <c:v>39.299999999999997</c:v>
                </c:pt>
                <c:pt idx="2196">
                  <c:v>39.200000000000003</c:v>
                </c:pt>
                <c:pt idx="2197">
                  <c:v>39.1</c:v>
                </c:pt>
                <c:pt idx="2198">
                  <c:v>39</c:v>
                </c:pt>
                <c:pt idx="2199">
                  <c:v>38.9</c:v>
                </c:pt>
                <c:pt idx="2200">
                  <c:v>38.799999999999997</c:v>
                </c:pt>
                <c:pt idx="2201">
                  <c:v>38.700000000000003</c:v>
                </c:pt>
                <c:pt idx="2202">
                  <c:v>38.6</c:v>
                </c:pt>
                <c:pt idx="2203">
                  <c:v>38.5</c:v>
                </c:pt>
                <c:pt idx="2204">
                  <c:v>38.4</c:v>
                </c:pt>
                <c:pt idx="2205">
                  <c:v>38.299999999999997</c:v>
                </c:pt>
                <c:pt idx="2206">
                  <c:v>38.200000000000003</c:v>
                </c:pt>
                <c:pt idx="2207">
                  <c:v>38.1</c:v>
                </c:pt>
                <c:pt idx="2208">
                  <c:v>38</c:v>
                </c:pt>
                <c:pt idx="2209">
                  <c:v>37.9</c:v>
                </c:pt>
                <c:pt idx="2210">
                  <c:v>37.799999999999997</c:v>
                </c:pt>
                <c:pt idx="2211">
                  <c:v>37.700000000000003</c:v>
                </c:pt>
                <c:pt idx="2212">
                  <c:v>37.6</c:v>
                </c:pt>
                <c:pt idx="2213">
                  <c:v>37.5</c:v>
                </c:pt>
                <c:pt idx="2214">
                  <c:v>37.4</c:v>
                </c:pt>
                <c:pt idx="2215">
                  <c:v>37.299999999999997</c:v>
                </c:pt>
                <c:pt idx="2216">
                  <c:v>37.1</c:v>
                </c:pt>
                <c:pt idx="2217">
                  <c:v>37</c:v>
                </c:pt>
                <c:pt idx="2218">
                  <c:v>36.9</c:v>
                </c:pt>
                <c:pt idx="2219">
                  <c:v>36.799999999999997</c:v>
                </c:pt>
                <c:pt idx="2220">
                  <c:v>36.700000000000003</c:v>
                </c:pt>
                <c:pt idx="2221">
                  <c:v>36.6</c:v>
                </c:pt>
                <c:pt idx="2222">
                  <c:v>36.5</c:v>
                </c:pt>
                <c:pt idx="2223">
                  <c:v>36.4</c:v>
                </c:pt>
                <c:pt idx="2224">
                  <c:v>36.299999999999997</c:v>
                </c:pt>
                <c:pt idx="2225">
                  <c:v>36.200000000000003</c:v>
                </c:pt>
                <c:pt idx="2226">
                  <c:v>36.1</c:v>
                </c:pt>
                <c:pt idx="2227">
                  <c:v>36</c:v>
                </c:pt>
                <c:pt idx="2228">
                  <c:v>35.9</c:v>
                </c:pt>
                <c:pt idx="2229">
                  <c:v>35.799999999999997</c:v>
                </c:pt>
                <c:pt idx="2230">
                  <c:v>35.700000000000003</c:v>
                </c:pt>
                <c:pt idx="2231">
                  <c:v>35.5</c:v>
                </c:pt>
                <c:pt idx="2232">
                  <c:v>35.4</c:v>
                </c:pt>
                <c:pt idx="2233">
                  <c:v>35.299999999999997</c:v>
                </c:pt>
                <c:pt idx="2234">
                  <c:v>35.200000000000003</c:v>
                </c:pt>
                <c:pt idx="2235">
                  <c:v>35.1</c:v>
                </c:pt>
                <c:pt idx="2236">
                  <c:v>35</c:v>
                </c:pt>
                <c:pt idx="2237">
                  <c:v>34.9</c:v>
                </c:pt>
                <c:pt idx="2238">
                  <c:v>34.799999999999997</c:v>
                </c:pt>
                <c:pt idx="2239">
                  <c:v>34.700000000000003</c:v>
                </c:pt>
                <c:pt idx="2240">
                  <c:v>34.5</c:v>
                </c:pt>
                <c:pt idx="2241">
                  <c:v>34.4</c:v>
                </c:pt>
                <c:pt idx="2242">
                  <c:v>34.299999999999997</c:v>
                </c:pt>
                <c:pt idx="2243">
                  <c:v>34.200000000000003</c:v>
                </c:pt>
                <c:pt idx="2244">
                  <c:v>34.1</c:v>
                </c:pt>
                <c:pt idx="2245">
                  <c:v>34</c:v>
                </c:pt>
                <c:pt idx="2246">
                  <c:v>33.9</c:v>
                </c:pt>
                <c:pt idx="2247">
                  <c:v>33.700000000000003</c:v>
                </c:pt>
                <c:pt idx="2248">
                  <c:v>33.6</c:v>
                </c:pt>
                <c:pt idx="2249">
                  <c:v>33.5</c:v>
                </c:pt>
                <c:pt idx="2250">
                  <c:v>33.4</c:v>
                </c:pt>
                <c:pt idx="2251">
                  <c:v>33.299999999999997</c:v>
                </c:pt>
                <c:pt idx="2252">
                  <c:v>33.1</c:v>
                </c:pt>
                <c:pt idx="2253">
                  <c:v>33</c:v>
                </c:pt>
                <c:pt idx="2254">
                  <c:v>32.9</c:v>
                </c:pt>
                <c:pt idx="2255">
                  <c:v>32.700000000000003</c:v>
                </c:pt>
                <c:pt idx="2256">
                  <c:v>32.6</c:v>
                </c:pt>
                <c:pt idx="2257">
                  <c:v>32.5</c:v>
                </c:pt>
                <c:pt idx="2258">
                  <c:v>32.4</c:v>
                </c:pt>
                <c:pt idx="2259">
                  <c:v>32.200000000000003</c:v>
                </c:pt>
                <c:pt idx="2260">
                  <c:v>32.1</c:v>
                </c:pt>
                <c:pt idx="2261">
                  <c:v>32</c:v>
                </c:pt>
                <c:pt idx="2262">
                  <c:v>31.8</c:v>
                </c:pt>
                <c:pt idx="2263">
                  <c:v>31.7</c:v>
                </c:pt>
                <c:pt idx="2264">
                  <c:v>31.6</c:v>
                </c:pt>
                <c:pt idx="2265">
                  <c:v>31.4</c:v>
                </c:pt>
                <c:pt idx="2266">
                  <c:v>31.3</c:v>
                </c:pt>
                <c:pt idx="2267">
                  <c:v>31.2</c:v>
                </c:pt>
                <c:pt idx="2268">
                  <c:v>31</c:v>
                </c:pt>
                <c:pt idx="2269">
                  <c:v>30.9</c:v>
                </c:pt>
                <c:pt idx="2270">
                  <c:v>30.8</c:v>
                </c:pt>
                <c:pt idx="2271">
                  <c:v>30.6</c:v>
                </c:pt>
                <c:pt idx="2272">
                  <c:v>30.5</c:v>
                </c:pt>
                <c:pt idx="2273">
                  <c:v>30.4</c:v>
                </c:pt>
                <c:pt idx="2274">
                  <c:v>30.2</c:v>
                </c:pt>
                <c:pt idx="2275">
                  <c:v>30.1</c:v>
                </c:pt>
                <c:pt idx="2276">
                  <c:v>30</c:v>
                </c:pt>
                <c:pt idx="2277">
                  <c:v>29.8</c:v>
                </c:pt>
                <c:pt idx="2278">
                  <c:v>29.7</c:v>
                </c:pt>
                <c:pt idx="2279">
                  <c:v>29.6</c:v>
                </c:pt>
                <c:pt idx="2280">
                  <c:v>29.4</c:v>
                </c:pt>
                <c:pt idx="2281">
                  <c:v>29.3</c:v>
                </c:pt>
                <c:pt idx="2282">
                  <c:v>29.2</c:v>
                </c:pt>
                <c:pt idx="2283">
                  <c:v>29</c:v>
                </c:pt>
                <c:pt idx="2284">
                  <c:v>28.9</c:v>
                </c:pt>
                <c:pt idx="2285">
                  <c:v>28.8</c:v>
                </c:pt>
                <c:pt idx="2286">
                  <c:v>28.6</c:v>
                </c:pt>
                <c:pt idx="2287">
                  <c:v>28.5</c:v>
                </c:pt>
                <c:pt idx="2288">
                  <c:v>28.4</c:v>
                </c:pt>
                <c:pt idx="2289">
                  <c:v>28.2</c:v>
                </c:pt>
                <c:pt idx="2290">
                  <c:v>28.1</c:v>
                </c:pt>
                <c:pt idx="2291">
                  <c:v>28</c:v>
                </c:pt>
                <c:pt idx="2292">
                  <c:v>27.8</c:v>
                </c:pt>
                <c:pt idx="2293">
                  <c:v>27.7</c:v>
                </c:pt>
                <c:pt idx="2294">
                  <c:v>27.6</c:v>
                </c:pt>
                <c:pt idx="2295">
                  <c:v>27.4</c:v>
                </c:pt>
                <c:pt idx="2296">
                  <c:v>27.3</c:v>
                </c:pt>
                <c:pt idx="2297">
                  <c:v>27.2</c:v>
                </c:pt>
                <c:pt idx="2298">
                  <c:v>27</c:v>
                </c:pt>
                <c:pt idx="2299">
                  <c:v>26.9</c:v>
                </c:pt>
                <c:pt idx="2300">
                  <c:v>26.8</c:v>
                </c:pt>
                <c:pt idx="2301">
                  <c:v>26.6</c:v>
                </c:pt>
                <c:pt idx="2302">
                  <c:v>26.5</c:v>
                </c:pt>
                <c:pt idx="2303">
                  <c:v>26.4</c:v>
                </c:pt>
                <c:pt idx="2304">
                  <c:v>26.3</c:v>
                </c:pt>
                <c:pt idx="2305">
                  <c:v>26.1</c:v>
                </c:pt>
                <c:pt idx="2306">
                  <c:v>26</c:v>
                </c:pt>
                <c:pt idx="2307">
                  <c:v>25.9</c:v>
                </c:pt>
                <c:pt idx="2308">
                  <c:v>25.8</c:v>
                </c:pt>
                <c:pt idx="2309">
                  <c:v>25.6</c:v>
                </c:pt>
                <c:pt idx="2310">
                  <c:v>25.5</c:v>
                </c:pt>
                <c:pt idx="2311">
                  <c:v>25.4</c:v>
                </c:pt>
                <c:pt idx="2312">
                  <c:v>25.3</c:v>
                </c:pt>
                <c:pt idx="2313">
                  <c:v>25.1</c:v>
                </c:pt>
                <c:pt idx="2314">
                  <c:v>25</c:v>
                </c:pt>
                <c:pt idx="2315">
                  <c:v>24.9</c:v>
                </c:pt>
                <c:pt idx="2316">
                  <c:v>24.8</c:v>
                </c:pt>
                <c:pt idx="2317">
                  <c:v>24.7</c:v>
                </c:pt>
                <c:pt idx="2318">
                  <c:v>24.5</c:v>
                </c:pt>
                <c:pt idx="2319">
                  <c:v>24.4</c:v>
                </c:pt>
                <c:pt idx="2320">
                  <c:v>24.3</c:v>
                </c:pt>
                <c:pt idx="2321">
                  <c:v>24.2</c:v>
                </c:pt>
                <c:pt idx="2322">
                  <c:v>24.1</c:v>
                </c:pt>
                <c:pt idx="2323">
                  <c:v>23.9</c:v>
                </c:pt>
                <c:pt idx="2324">
                  <c:v>23.8</c:v>
                </c:pt>
                <c:pt idx="2325">
                  <c:v>23.7</c:v>
                </c:pt>
                <c:pt idx="2326">
                  <c:v>23.6</c:v>
                </c:pt>
                <c:pt idx="2327">
                  <c:v>23.5</c:v>
                </c:pt>
                <c:pt idx="2328">
                  <c:v>23.4</c:v>
                </c:pt>
                <c:pt idx="2329">
                  <c:v>23.2</c:v>
                </c:pt>
                <c:pt idx="2330">
                  <c:v>23.1</c:v>
                </c:pt>
                <c:pt idx="2331">
                  <c:v>23</c:v>
                </c:pt>
                <c:pt idx="2332">
                  <c:v>22.9</c:v>
                </c:pt>
                <c:pt idx="2333">
                  <c:v>22.8</c:v>
                </c:pt>
                <c:pt idx="2334">
                  <c:v>22.7</c:v>
                </c:pt>
                <c:pt idx="2335">
                  <c:v>22.6</c:v>
                </c:pt>
                <c:pt idx="2336">
                  <c:v>22.5</c:v>
                </c:pt>
                <c:pt idx="2337">
                  <c:v>22.4</c:v>
                </c:pt>
                <c:pt idx="2338">
                  <c:v>22.2</c:v>
                </c:pt>
                <c:pt idx="2339">
                  <c:v>22.1</c:v>
                </c:pt>
                <c:pt idx="2340">
                  <c:v>22</c:v>
                </c:pt>
                <c:pt idx="2341">
                  <c:v>21.9</c:v>
                </c:pt>
                <c:pt idx="2342">
                  <c:v>21.8</c:v>
                </c:pt>
                <c:pt idx="2343">
                  <c:v>21.7</c:v>
                </c:pt>
                <c:pt idx="2344">
                  <c:v>21.6</c:v>
                </c:pt>
                <c:pt idx="2345">
                  <c:v>21.5</c:v>
                </c:pt>
                <c:pt idx="2346">
                  <c:v>21.5</c:v>
                </c:pt>
                <c:pt idx="2347">
                  <c:v>21.4</c:v>
                </c:pt>
                <c:pt idx="2348">
                  <c:v>21.3</c:v>
                </c:pt>
                <c:pt idx="2349">
                  <c:v>21.2</c:v>
                </c:pt>
                <c:pt idx="2350">
                  <c:v>21.1</c:v>
                </c:pt>
                <c:pt idx="2351">
                  <c:v>21</c:v>
                </c:pt>
                <c:pt idx="2352">
                  <c:v>20.9</c:v>
                </c:pt>
                <c:pt idx="2353">
                  <c:v>20.8</c:v>
                </c:pt>
                <c:pt idx="2354">
                  <c:v>20.8</c:v>
                </c:pt>
                <c:pt idx="2355">
                  <c:v>20.7</c:v>
                </c:pt>
                <c:pt idx="2356">
                  <c:v>20.6</c:v>
                </c:pt>
                <c:pt idx="2357">
                  <c:v>20.5</c:v>
                </c:pt>
                <c:pt idx="2358">
                  <c:v>20.399999999999999</c:v>
                </c:pt>
                <c:pt idx="2359">
                  <c:v>20.399999999999999</c:v>
                </c:pt>
                <c:pt idx="2360">
                  <c:v>20.3</c:v>
                </c:pt>
                <c:pt idx="2361">
                  <c:v>20.2</c:v>
                </c:pt>
                <c:pt idx="2362">
                  <c:v>20.100000000000001</c:v>
                </c:pt>
                <c:pt idx="2363">
                  <c:v>20.100000000000001</c:v>
                </c:pt>
                <c:pt idx="2364">
                  <c:v>20</c:v>
                </c:pt>
                <c:pt idx="2365">
                  <c:v>19.899999999999999</c:v>
                </c:pt>
                <c:pt idx="2366">
                  <c:v>19.899999999999999</c:v>
                </c:pt>
                <c:pt idx="2367">
                  <c:v>19.8</c:v>
                </c:pt>
                <c:pt idx="2368">
                  <c:v>19.7</c:v>
                </c:pt>
                <c:pt idx="2369">
                  <c:v>19.7</c:v>
                </c:pt>
                <c:pt idx="2370">
                  <c:v>19.600000000000001</c:v>
                </c:pt>
                <c:pt idx="2371">
                  <c:v>19.5</c:v>
                </c:pt>
                <c:pt idx="2372">
                  <c:v>19.5</c:v>
                </c:pt>
                <c:pt idx="2373">
                  <c:v>19.399999999999999</c:v>
                </c:pt>
                <c:pt idx="2374">
                  <c:v>19.399999999999999</c:v>
                </c:pt>
                <c:pt idx="2375">
                  <c:v>19.3</c:v>
                </c:pt>
                <c:pt idx="2376">
                  <c:v>19.3</c:v>
                </c:pt>
                <c:pt idx="2377">
                  <c:v>19.2</c:v>
                </c:pt>
                <c:pt idx="2378">
                  <c:v>19.2</c:v>
                </c:pt>
                <c:pt idx="2379">
                  <c:v>19.100000000000001</c:v>
                </c:pt>
                <c:pt idx="2380">
                  <c:v>17.899999999999999</c:v>
                </c:pt>
                <c:pt idx="2381">
                  <c:v>17.8</c:v>
                </c:pt>
                <c:pt idx="2382">
                  <c:v>17.7</c:v>
                </c:pt>
                <c:pt idx="2383">
                  <c:v>17.600000000000001</c:v>
                </c:pt>
                <c:pt idx="2384">
                  <c:v>17.5</c:v>
                </c:pt>
                <c:pt idx="2385">
                  <c:v>17.399999999999999</c:v>
                </c:pt>
                <c:pt idx="2386">
                  <c:v>17.399999999999999</c:v>
                </c:pt>
                <c:pt idx="2387">
                  <c:v>17.3</c:v>
                </c:pt>
                <c:pt idx="2388">
                  <c:v>17.3</c:v>
                </c:pt>
                <c:pt idx="2389">
                  <c:v>17.2</c:v>
                </c:pt>
                <c:pt idx="2390">
                  <c:v>17.100000000000001</c:v>
                </c:pt>
                <c:pt idx="2391">
                  <c:v>17.100000000000001</c:v>
                </c:pt>
                <c:pt idx="2392">
                  <c:v>17</c:v>
                </c:pt>
                <c:pt idx="2393">
                  <c:v>17</c:v>
                </c:pt>
                <c:pt idx="2394">
                  <c:v>16.899999999999999</c:v>
                </c:pt>
                <c:pt idx="2395">
                  <c:v>16.899999999999999</c:v>
                </c:pt>
                <c:pt idx="2396">
                  <c:v>17</c:v>
                </c:pt>
                <c:pt idx="2397">
                  <c:v>17</c:v>
                </c:pt>
                <c:pt idx="2398">
                  <c:v>17</c:v>
                </c:pt>
                <c:pt idx="2399">
                  <c:v>17.100000000000001</c:v>
                </c:pt>
                <c:pt idx="2400">
                  <c:v>17.100000000000001</c:v>
                </c:pt>
                <c:pt idx="2401">
                  <c:v>17.100000000000001</c:v>
                </c:pt>
                <c:pt idx="2402">
                  <c:v>17.100000000000001</c:v>
                </c:pt>
                <c:pt idx="2403">
                  <c:v>17.2</c:v>
                </c:pt>
                <c:pt idx="2404">
                  <c:v>17.2</c:v>
                </c:pt>
                <c:pt idx="2405">
                  <c:v>17.3</c:v>
                </c:pt>
                <c:pt idx="2406">
                  <c:v>17.3</c:v>
                </c:pt>
                <c:pt idx="2407">
                  <c:v>17.399999999999999</c:v>
                </c:pt>
                <c:pt idx="2408">
                  <c:v>17.399999999999999</c:v>
                </c:pt>
                <c:pt idx="2409">
                  <c:v>17.5</c:v>
                </c:pt>
                <c:pt idx="2410">
                  <c:v>17.600000000000001</c:v>
                </c:pt>
                <c:pt idx="2411">
                  <c:v>17.600000000000001</c:v>
                </c:pt>
                <c:pt idx="2412">
                  <c:v>17.7</c:v>
                </c:pt>
                <c:pt idx="2413">
                  <c:v>17.7</c:v>
                </c:pt>
                <c:pt idx="2414">
                  <c:v>17.8</c:v>
                </c:pt>
                <c:pt idx="2415">
                  <c:v>17.899999999999999</c:v>
                </c:pt>
                <c:pt idx="2416">
                  <c:v>17.899999999999999</c:v>
                </c:pt>
                <c:pt idx="2417">
                  <c:v>18</c:v>
                </c:pt>
                <c:pt idx="2418">
                  <c:v>18</c:v>
                </c:pt>
                <c:pt idx="2419">
                  <c:v>18.100000000000001</c:v>
                </c:pt>
                <c:pt idx="2420">
                  <c:v>18.2</c:v>
                </c:pt>
                <c:pt idx="2421">
                  <c:v>18.2</c:v>
                </c:pt>
                <c:pt idx="2422">
                  <c:v>18.3</c:v>
                </c:pt>
                <c:pt idx="2423">
                  <c:v>18.399999999999999</c:v>
                </c:pt>
                <c:pt idx="2424">
                  <c:v>18.5</c:v>
                </c:pt>
                <c:pt idx="2425">
                  <c:v>18.5</c:v>
                </c:pt>
                <c:pt idx="2426">
                  <c:v>18.600000000000001</c:v>
                </c:pt>
                <c:pt idx="2427">
                  <c:v>18.7</c:v>
                </c:pt>
                <c:pt idx="2428">
                  <c:v>18.7</c:v>
                </c:pt>
                <c:pt idx="2429">
                  <c:v>18.8</c:v>
                </c:pt>
                <c:pt idx="2430">
                  <c:v>18.899999999999999</c:v>
                </c:pt>
                <c:pt idx="2431">
                  <c:v>18.899999999999999</c:v>
                </c:pt>
                <c:pt idx="2432">
                  <c:v>19</c:v>
                </c:pt>
                <c:pt idx="2433">
                  <c:v>19.100000000000001</c:v>
                </c:pt>
                <c:pt idx="2434">
                  <c:v>19.2</c:v>
                </c:pt>
                <c:pt idx="2435">
                  <c:v>19.3</c:v>
                </c:pt>
                <c:pt idx="2436">
                  <c:v>19.399999999999999</c:v>
                </c:pt>
                <c:pt idx="2437">
                  <c:v>19.399999999999999</c:v>
                </c:pt>
                <c:pt idx="2438">
                  <c:v>19.5</c:v>
                </c:pt>
                <c:pt idx="2439">
                  <c:v>19.600000000000001</c:v>
                </c:pt>
                <c:pt idx="2440">
                  <c:v>19.7</c:v>
                </c:pt>
                <c:pt idx="2441">
                  <c:v>19.8</c:v>
                </c:pt>
                <c:pt idx="2442">
                  <c:v>19.899999999999999</c:v>
                </c:pt>
                <c:pt idx="2443">
                  <c:v>20</c:v>
                </c:pt>
                <c:pt idx="2444">
                  <c:v>20.100000000000001</c:v>
                </c:pt>
                <c:pt idx="2445">
                  <c:v>20.2</c:v>
                </c:pt>
                <c:pt idx="2446">
                  <c:v>20.3</c:v>
                </c:pt>
                <c:pt idx="2447">
                  <c:v>20.399999999999999</c:v>
                </c:pt>
                <c:pt idx="2448">
                  <c:v>20.399999999999999</c:v>
                </c:pt>
                <c:pt idx="2449">
                  <c:v>20.5</c:v>
                </c:pt>
                <c:pt idx="2450">
                  <c:v>20.6</c:v>
                </c:pt>
                <c:pt idx="2451">
                  <c:v>20.7</c:v>
                </c:pt>
                <c:pt idx="2452">
                  <c:v>20.8</c:v>
                </c:pt>
                <c:pt idx="2453">
                  <c:v>20.9</c:v>
                </c:pt>
                <c:pt idx="2454">
                  <c:v>21</c:v>
                </c:pt>
                <c:pt idx="2455">
                  <c:v>21</c:v>
                </c:pt>
                <c:pt idx="2456">
                  <c:v>21.1</c:v>
                </c:pt>
                <c:pt idx="2457">
                  <c:v>21.1</c:v>
                </c:pt>
                <c:pt idx="2458">
                  <c:v>21.2</c:v>
                </c:pt>
                <c:pt idx="2459">
                  <c:v>21.2</c:v>
                </c:pt>
                <c:pt idx="2460">
                  <c:v>21.3</c:v>
                </c:pt>
                <c:pt idx="2461">
                  <c:v>21.4</c:v>
                </c:pt>
                <c:pt idx="2462">
                  <c:v>21.4</c:v>
                </c:pt>
                <c:pt idx="2463">
                  <c:v>21.4</c:v>
                </c:pt>
                <c:pt idx="2464">
                  <c:v>21.5</c:v>
                </c:pt>
                <c:pt idx="2465">
                  <c:v>21.5</c:v>
                </c:pt>
                <c:pt idx="2466">
                  <c:v>21.5</c:v>
                </c:pt>
                <c:pt idx="2467">
                  <c:v>21.6</c:v>
                </c:pt>
                <c:pt idx="2468">
                  <c:v>21.6</c:v>
                </c:pt>
                <c:pt idx="2469">
                  <c:v>21.6</c:v>
                </c:pt>
                <c:pt idx="2470">
                  <c:v>21.6</c:v>
                </c:pt>
                <c:pt idx="2471">
                  <c:v>21.7</c:v>
                </c:pt>
                <c:pt idx="2472">
                  <c:v>21.7</c:v>
                </c:pt>
                <c:pt idx="2473">
                  <c:v>21.8</c:v>
                </c:pt>
                <c:pt idx="2474">
                  <c:v>21.9</c:v>
                </c:pt>
                <c:pt idx="2475">
                  <c:v>22</c:v>
                </c:pt>
                <c:pt idx="2476">
                  <c:v>22</c:v>
                </c:pt>
                <c:pt idx="2477">
                  <c:v>22.1</c:v>
                </c:pt>
                <c:pt idx="2478">
                  <c:v>22.2</c:v>
                </c:pt>
                <c:pt idx="2479">
                  <c:v>22.3</c:v>
                </c:pt>
                <c:pt idx="2480">
                  <c:v>22.4</c:v>
                </c:pt>
                <c:pt idx="2481">
                  <c:v>22.4</c:v>
                </c:pt>
                <c:pt idx="2482">
                  <c:v>22.5</c:v>
                </c:pt>
                <c:pt idx="2483">
                  <c:v>22.6</c:v>
                </c:pt>
                <c:pt idx="2484">
                  <c:v>22.7</c:v>
                </c:pt>
                <c:pt idx="2485">
                  <c:v>22.8</c:v>
                </c:pt>
                <c:pt idx="2486">
                  <c:v>22.9</c:v>
                </c:pt>
                <c:pt idx="2487">
                  <c:v>23</c:v>
                </c:pt>
                <c:pt idx="2488">
                  <c:v>23.1</c:v>
                </c:pt>
                <c:pt idx="2489">
                  <c:v>23.2</c:v>
                </c:pt>
                <c:pt idx="2490">
                  <c:v>23.3</c:v>
                </c:pt>
                <c:pt idx="2491">
                  <c:v>23.4</c:v>
                </c:pt>
                <c:pt idx="2492">
                  <c:v>23.5</c:v>
                </c:pt>
                <c:pt idx="2493">
                  <c:v>23.6</c:v>
                </c:pt>
                <c:pt idx="2494">
                  <c:v>23.7</c:v>
                </c:pt>
                <c:pt idx="2495">
                  <c:v>23.9</c:v>
                </c:pt>
                <c:pt idx="2496">
                  <c:v>24</c:v>
                </c:pt>
                <c:pt idx="2497">
                  <c:v>24.1</c:v>
                </c:pt>
                <c:pt idx="2498">
                  <c:v>24.2</c:v>
                </c:pt>
                <c:pt idx="2499">
                  <c:v>24.3</c:v>
                </c:pt>
              </c:numCache>
            </c:numRef>
          </c:yVal>
          <c:smooth val="1"/>
          <c:extLst>
            <c:ext xmlns:c16="http://schemas.microsoft.com/office/drawing/2014/chart" uri="{C3380CC4-5D6E-409C-BE32-E72D297353CC}">
              <c16:uniqueId val="{00000005-8473-F54F-918A-6D5340B84986}"/>
            </c:ext>
          </c:extLst>
        </c:ser>
        <c:dLbls>
          <c:showLegendKey val="0"/>
          <c:showVal val="0"/>
          <c:showCatName val="0"/>
          <c:showSerName val="0"/>
          <c:showPercent val="0"/>
          <c:showBubbleSize val="0"/>
        </c:dLbls>
        <c:axId val="1620499456"/>
        <c:axId val="1620502000"/>
      </c:scatterChart>
      <c:valAx>
        <c:axId val="1620499456"/>
        <c:scaling>
          <c:orientation val="minMax"/>
          <c:min val="300"/>
        </c:scaling>
        <c:delete val="0"/>
        <c:axPos val="b"/>
        <c:title>
          <c:tx>
            <c:rich>
              <a:bodyPr/>
              <a:lstStyle/>
              <a:p>
                <a:pPr>
                  <a:defRPr sz="1165" b="1" i="0" u="none" strike="noStrike" baseline="0">
                    <a:solidFill>
                      <a:srgbClr val="000000"/>
                    </a:solidFill>
                    <a:latin typeface="Arial"/>
                    <a:ea typeface="Arial"/>
                    <a:cs typeface="Arial"/>
                  </a:defRPr>
                </a:pPr>
                <a:r>
                  <a:rPr lang="en-US"/>
                  <a:t>Wavelength (nm)</a:t>
                </a:r>
              </a:p>
            </c:rich>
          </c:tx>
          <c:layout>
            <c:manualLayout>
              <c:xMode val="edge"/>
              <c:yMode val="edge"/>
              <c:x val="0.40918219837904901"/>
              <c:y val="0.921296269784459"/>
            </c:manualLayout>
          </c:layout>
          <c:overlay val="0"/>
          <c:spPr>
            <a:noFill/>
            <a:ln w="18494">
              <a:noFill/>
            </a:ln>
          </c:spPr>
        </c:title>
        <c:numFmt formatCode="General" sourceLinked="1"/>
        <c:majorTickMark val="out"/>
        <c:minorTickMark val="out"/>
        <c:tickLblPos val="nextTo"/>
        <c:spPr>
          <a:ln w="2312">
            <a:solidFill>
              <a:srgbClr val="000000"/>
            </a:solidFill>
            <a:prstDash val="solid"/>
          </a:ln>
        </c:spPr>
        <c:txPr>
          <a:bodyPr rot="0" vert="horz"/>
          <a:lstStyle/>
          <a:p>
            <a:pPr>
              <a:defRPr sz="1165" b="1" i="0" u="none" strike="noStrike" baseline="0">
                <a:solidFill>
                  <a:srgbClr val="000000"/>
                </a:solidFill>
                <a:latin typeface="Arial"/>
                <a:ea typeface="Arial"/>
                <a:cs typeface="Arial"/>
              </a:defRPr>
            </a:pPr>
            <a:endParaRPr lang="en-US"/>
          </a:p>
        </c:txPr>
        <c:crossAx val="1620502000"/>
        <c:crosses val="autoZero"/>
        <c:crossBetween val="midCat"/>
        <c:majorUnit val="50"/>
        <c:minorUnit val="5"/>
      </c:valAx>
      <c:valAx>
        <c:axId val="1620502000"/>
        <c:scaling>
          <c:orientation val="minMax"/>
          <c:max val="1800"/>
          <c:min val="0"/>
        </c:scaling>
        <c:delete val="0"/>
        <c:axPos val="l"/>
        <c:title>
          <c:tx>
            <c:rich>
              <a:bodyPr/>
              <a:lstStyle/>
              <a:p>
                <a:pPr>
                  <a:defRPr sz="1165" b="1" i="0" u="none" strike="noStrike" baseline="0">
                    <a:solidFill>
                      <a:srgbClr val="000000"/>
                    </a:solidFill>
                    <a:latin typeface="Arial"/>
                    <a:ea typeface="Arial"/>
                    <a:cs typeface="Arial"/>
                  </a:defRPr>
                </a:pPr>
                <a:r>
                  <a:rPr lang="en-US"/>
                  <a:t>Fl. Intensity (au)</a:t>
                </a:r>
              </a:p>
            </c:rich>
          </c:tx>
          <c:layout>
            <c:manualLayout>
              <c:xMode val="edge"/>
              <c:yMode val="edge"/>
              <c:x val="5.7385134550488903E-4"/>
              <c:y val="0.23736467032530001"/>
            </c:manualLayout>
          </c:layout>
          <c:overlay val="0"/>
          <c:spPr>
            <a:noFill/>
            <a:ln w="18494">
              <a:noFill/>
            </a:ln>
          </c:spPr>
        </c:title>
        <c:numFmt formatCode="General" sourceLinked="1"/>
        <c:majorTickMark val="out"/>
        <c:minorTickMark val="out"/>
        <c:tickLblPos val="nextTo"/>
        <c:spPr>
          <a:ln w="2312">
            <a:solidFill>
              <a:srgbClr val="000000"/>
            </a:solidFill>
            <a:prstDash val="solid"/>
          </a:ln>
        </c:spPr>
        <c:crossAx val="1620499456"/>
        <c:crosses val="autoZero"/>
        <c:crossBetween val="midCat"/>
        <c:majorUnit val="400"/>
        <c:minorUnit val="40"/>
      </c:valAx>
      <c:spPr>
        <a:noFill/>
        <a:ln w="13870">
          <a:solidFill>
            <a:srgbClr val="000000"/>
          </a:solidFill>
          <a:prstDash val="solid"/>
        </a:ln>
      </c:spPr>
    </c:plotArea>
    <c:plotVisOnly val="1"/>
    <c:dispBlanksAs val="gap"/>
    <c:showDLblsOverMax val="0"/>
  </c:chart>
  <c:spPr>
    <a:noFill/>
    <a:ln>
      <a:noFill/>
    </a:ln>
  </c:spPr>
  <c:txPr>
    <a:bodyPr/>
    <a:lstStyle/>
    <a:p>
      <a:pPr>
        <a:defRPr sz="1165" b="1">
          <a:latin typeface="Arial" panose="020B0604020202020204" pitchFamily="34" charset="0"/>
          <a:cs typeface="Arial" panose="020B0604020202020204" pitchFamily="34" charset="0"/>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151987945951199"/>
          <c:y val="3.6203703703703703E-2"/>
          <c:w val="0.74797073976864004"/>
          <c:h val="0.75273148148148195"/>
        </c:manualLayout>
      </c:layout>
      <c:scatterChart>
        <c:scatterStyle val="lineMarker"/>
        <c:varyColors val="0"/>
        <c:ser>
          <c:idx val="0"/>
          <c:order val="0"/>
          <c:tx>
            <c:strRef>
              <c:f>Sheet2!$D$1</c:f>
              <c:strCache>
                <c:ptCount val="1"/>
                <c:pt idx="0">
                  <c:v>I0/I</c:v>
                </c:pt>
              </c:strCache>
            </c:strRef>
          </c:tx>
          <c:spPr>
            <a:ln w="9258">
              <a:noFill/>
            </a:ln>
          </c:spPr>
          <c:marker>
            <c:symbol val="circle"/>
            <c:size val="3"/>
            <c:spPr>
              <a:solidFill>
                <a:srgbClr val="0033CC"/>
              </a:solidFill>
              <a:ln>
                <a:solidFill>
                  <a:srgbClr val="0432FF"/>
                </a:solidFill>
                <a:prstDash val="solid"/>
              </a:ln>
            </c:spPr>
          </c:marker>
          <c:trendline>
            <c:spPr>
              <a:ln w="6172">
                <a:solidFill>
                  <a:srgbClr val="000000"/>
                </a:solidFill>
                <a:prstDash val="solid"/>
              </a:ln>
            </c:spPr>
            <c:trendlineType val="linear"/>
            <c:dispRSqr val="1"/>
            <c:dispEq val="1"/>
            <c:trendlineLbl>
              <c:layout>
                <c:manualLayout>
                  <c:x val="3.0343209217491899E-2"/>
                  <c:y val="0.35559803327751399"/>
                </c:manualLayout>
              </c:layout>
              <c:numFmt formatCode="General" sourceLinked="0"/>
              <c:spPr>
                <a:noFill/>
                <a:ln w="8230">
                  <a:noFill/>
                </a:ln>
              </c:spPr>
              <c:txPr>
                <a:bodyPr/>
                <a:lstStyle/>
                <a:p>
                  <a:pPr>
                    <a:defRPr sz="600"/>
                  </a:pPr>
                  <a:endParaRPr lang="en-US"/>
                </a:p>
              </c:txPr>
            </c:trendlineLbl>
          </c:trendline>
          <c:xVal>
            <c:numRef>
              <c:f>Sheet2!$A$2:$A$6</c:f>
              <c:numCache>
                <c:formatCode>General</c:formatCode>
                <c:ptCount val="5"/>
                <c:pt idx="0">
                  <c:v>0.33</c:v>
                </c:pt>
                <c:pt idx="1">
                  <c:v>0.67</c:v>
                </c:pt>
                <c:pt idx="2">
                  <c:v>1.33</c:v>
                </c:pt>
                <c:pt idx="3">
                  <c:v>2</c:v>
                </c:pt>
                <c:pt idx="4">
                  <c:v>2.67</c:v>
                </c:pt>
              </c:numCache>
            </c:numRef>
          </c:xVal>
          <c:yVal>
            <c:numRef>
              <c:f>Sheet2!$D$2:$D$6</c:f>
              <c:numCache>
                <c:formatCode>General</c:formatCode>
                <c:ptCount val="5"/>
                <c:pt idx="0">
                  <c:v>1.069</c:v>
                </c:pt>
                <c:pt idx="1">
                  <c:v>1.1399999999999999</c:v>
                </c:pt>
                <c:pt idx="2">
                  <c:v>1.214999999999999</c:v>
                </c:pt>
                <c:pt idx="3">
                  <c:v>1.357</c:v>
                </c:pt>
                <c:pt idx="4">
                  <c:v>1.450999999999999</c:v>
                </c:pt>
              </c:numCache>
            </c:numRef>
          </c:yVal>
          <c:smooth val="0"/>
          <c:extLst>
            <c:ext xmlns:c16="http://schemas.microsoft.com/office/drawing/2014/chart" uri="{C3380CC4-5D6E-409C-BE32-E72D297353CC}">
              <c16:uniqueId val="{00000001-292B-EE48-88EC-59FA1EF3600C}"/>
            </c:ext>
          </c:extLst>
        </c:ser>
        <c:dLbls>
          <c:showLegendKey val="0"/>
          <c:showVal val="0"/>
          <c:showCatName val="0"/>
          <c:showSerName val="0"/>
          <c:showPercent val="0"/>
          <c:showBubbleSize val="0"/>
        </c:dLbls>
        <c:axId val="1620678368"/>
        <c:axId val="1620681488"/>
      </c:scatterChart>
      <c:valAx>
        <c:axId val="1620678368"/>
        <c:scaling>
          <c:orientation val="minMax"/>
        </c:scaling>
        <c:delete val="0"/>
        <c:axPos val="b"/>
        <c:title>
          <c:tx>
            <c:rich>
              <a:bodyPr/>
              <a:lstStyle/>
              <a:p>
                <a:pPr>
                  <a:defRPr sz="648" b="1" i="0" u="none" strike="noStrike" baseline="0">
                    <a:solidFill>
                      <a:srgbClr val="000000"/>
                    </a:solidFill>
                    <a:latin typeface="Arial"/>
                    <a:ea typeface="Arial"/>
                    <a:cs typeface="Arial"/>
                  </a:defRPr>
                </a:pPr>
                <a:r>
                  <a:rPr lang="en-US"/>
                  <a:t>[Nitrotoluene] (μM)</a:t>
                </a:r>
              </a:p>
            </c:rich>
          </c:tx>
          <c:overlay val="0"/>
          <c:spPr>
            <a:noFill/>
            <a:ln w="8230">
              <a:noFill/>
            </a:ln>
          </c:spPr>
        </c:title>
        <c:numFmt formatCode="General" sourceLinked="1"/>
        <c:majorTickMark val="out"/>
        <c:minorTickMark val="out"/>
        <c:tickLblPos val="nextTo"/>
        <c:spPr>
          <a:ln w="1029">
            <a:solidFill>
              <a:srgbClr val="000000"/>
            </a:solidFill>
            <a:prstDash val="solid"/>
          </a:ln>
        </c:spPr>
        <c:txPr>
          <a:bodyPr rot="0" vert="horz"/>
          <a:lstStyle/>
          <a:p>
            <a:pPr>
              <a:defRPr sz="648" b="1" i="0" u="none" strike="noStrike" baseline="0">
                <a:solidFill>
                  <a:srgbClr val="000000"/>
                </a:solidFill>
                <a:latin typeface="Arial"/>
                <a:ea typeface="Arial"/>
                <a:cs typeface="Arial"/>
              </a:defRPr>
            </a:pPr>
            <a:endParaRPr lang="en-US"/>
          </a:p>
        </c:txPr>
        <c:crossAx val="1620681488"/>
        <c:crosses val="autoZero"/>
        <c:crossBetween val="midCat"/>
        <c:majorUnit val="0.5"/>
        <c:minorUnit val="0.05"/>
      </c:valAx>
      <c:valAx>
        <c:axId val="1620681488"/>
        <c:scaling>
          <c:orientation val="minMax"/>
        </c:scaling>
        <c:delete val="0"/>
        <c:axPos val="l"/>
        <c:title>
          <c:tx>
            <c:rich>
              <a:bodyPr/>
              <a:lstStyle/>
              <a:p>
                <a:pPr>
                  <a:defRPr sz="648" b="1" i="0" u="none" strike="noStrike" baseline="0">
                    <a:solidFill>
                      <a:srgbClr val="000000"/>
                    </a:solidFill>
                    <a:latin typeface="Arial"/>
                    <a:ea typeface="Arial"/>
                    <a:cs typeface="Arial"/>
                  </a:defRPr>
                </a:pPr>
                <a:r>
                  <a:rPr lang="uk-UA"/>
                  <a:t>I</a:t>
                </a:r>
                <a:r>
                  <a:rPr lang="uk-UA" baseline="-25000"/>
                  <a:t>0</a:t>
                </a:r>
                <a:r>
                  <a:rPr lang="uk-UA"/>
                  <a:t>/I</a:t>
                </a:r>
              </a:p>
            </c:rich>
          </c:tx>
          <c:layout>
            <c:manualLayout>
              <c:xMode val="edge"/>
              <c:yMode val="edge"/>
              <c:x val="2.7501701176241799E-2"/>
              <c:y val="0.31062440125784802"/>
            </c:manualLayout>
          </c:layout>
          <c:overlay val="0"/>
          <c:spPr>
            <a:noFill/>
            <a:ln w="8230">
              <a:noFill/>
            </a:ln>
          </c:spPr>
        </c:title>
        <c:numFmt formatCode="General" sourceLinked="1"/>
        <c:majorTickMark val="out"/>
        <c:minorTickMark val="out"/>
        <c:tickLblPos val="nextTo"/>
        <c:spPr>
          <a:ln w="1029">
            <a:solidFill>
              <a:srgbClr val="000000"/>
            </a:solidFill>
            <a:prstDash val="solid"/>
          </a:ln>
        </c:spPr>
        <c:crossAx val="1620678368"/>
        <c:crosses val="autoZero"/>
        <c:crossBetween val="midCat"/>
        <c:minorUnit val="0.05"/>
      </c:valAx>
      <c:spPr>
        <a:noFill/>
        <a:ln w="6172">
          <a:solidFill>
            <a:srgbClr val="000000"/>
          </a:solidFill>
        </a:ln>
      </c:spPr>
    </c:plotArea>
    <c:plotVisOnly val="1"/>
    <c:dispBlanksAs val="gap"/>
    <c:showDLblsOverMax val="0"/>
  </c:chart>
  <c:spPr>
    <a:noFill/>
    <a:ln>
      <a:noFill/>
    </a:ln>
  </c:spPr>
  <c:txPr>
    <a:bodyPr/>
    <a:lstStyle/>
    <a:p>
      <a:pPr>
        <a:defRPr sz="648" b="1">
          <a:latin typeface="Arial" panose="020B0604020202020204" pitchFamily="34" charset="0"/>
          <a:cs typeface="Arial" panose="020B0604020202020204" pitchFamily="34" charset="0"/>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2283212032749"/>
          <c:y val="3.6203703703703703E-2"/>
          <c:w val="0.75527316622304796"/>
          <c:h val="0.75636399427344303"/>
        </c:manualLayout>
      </c:layout>
      <c:scatterChart>
        <c:scatterStyle val="lineMarker"/>
        <c:varyColors val="0"/>
        <c:ser>
          <c:idx val="0"/>
          <c:order val="0"/>
          <c:tx>
            <c:strRef>
              <c:f>Sheet2!$D$1</c:f>
              <c:strCache>
                <c:ptCount val="1"/>
                <c:pt idx="0">
                  <c:v>I0/I</c:v>
                </c:pt>
              </c:strCache>
            </c:strRef>
          </c:tx>
          <c:spPr>
            <a:ln w="8910">
              <a:noFill/>
            </a:ln>
          </c:spPr>
          <c:marker>
            <c:symbol val="circle"/>
            <c:size val="3"/>
            <c:spPr>
              <a:solidFill>
                <a:srgbClr val="0033CC"/>
              </a:solidFill>
              <a:ln>
                <a:solidFill>
                  <a:srgbClr val="0432FF"/>
                </a:solidFill>
                <a:prstDash val="solid"/>
              </a:ln>
            </c:spPr>
          </c:marker>
          <c:trendline>
            <c:spPr>
              <a:ln w="5940">
                <a:solidFill>
                  <a:srgbClr val="000000"/>
                </a:solidFill>
                <a:prstDash val="solid"/>
              </a:ln>
            </c:spPr>
            <c:trendlineType val="linear"/>
            <c:dispRSqr val="1"/>
            <c:dispEq val="1"/>
            <c:trendlineLbl>
              <c:layout>
                <c:manualLayout>
                  <c:x val="2.1342909059444502E-2"/>
                  <c:y val="0.42954545454545501"/>
                </c:manualLayout>
              </c:layout>
              <c:numFmt formatCode="General" sourceLinked="0"/>
              <c:spPr>
                <a:noFill/>
                <a:ln w="7920">
                  <a:noFill/>
                </a:ln>
              </c:spPr>
              <c:txPr>
                <a:bodyPr/>
                <a:lstStyle/>
                <a:p>
                  <a:pPr>
                    <a:defRPr sz="600"/>
                  </a:pPr>
                  <a:endParaRPr lang="en-US"/>
                </a:p>
              </c:txPr>
            </c:trendlineLbl>
          </c:trendline>
          <c:xVal>
            <c:numRef>
              <c:f>Sheet2!$A$2:$A$9</c:f>
              <c:numCache>
                <c:formatCode>General</c:formatCode>
                <c:ptCount val="8"/>
                <c:pt idx="0">
                  <c:v>0.33</c:v>
                </c:pt>
                <c:pt idx="1">
                  <c:v>0.67</c:v>
                </c:pt>
                <c:pt idx="2">
                  <c:v>1</c:v>
                </c:pt>
                <c:pt idx="3">
                  <c:v>1.33</c:v>
                </c:pt>
                <c:pt idx="4">
                  <c:v>1.67</c:v>
                </c:pt>
                <c:pt idx="5">
                  <c:v>2</c:v>
                </c:pt>
                <c:pt idx="6">
                  <c:v>2.3299999999999992</c:v>
                </c:pt>
                <c:pt idx="7">
                  <c:v>2.67</c:v>
                </c:pt>
              </c:numCache>
            </c:numRef>
          </c:xVal>
          <c:yVal>
            <c:numRef>
              <c:f>Sheet2!$D$2:$D$9</c:f>
              <c:numCache>
                <c:formatCode>General</c:formatCode>
                <c:ptCount val="8"/>
                <c:pt idx="0">
                  <c:v>1.1379999999999999</c:v>
                </c:pt>
                <c:pt idx="1">
                  <c:v>1.224</c:v>
                </c:pt>
                <c:pt idx="2">
                  <c:v>1.3640000000000001</c:v>
                </c:pt>
                <c:pt idx="3">
                  <c:v>1.468999999999999</c:v>
                </c:pt>
                <c:pt idx="4">
                  <c:v>1.629</c:v>
                </c:pt>
                <c:pt idx="5">
                  <c:v>1.863</c:v>
                </c:pt>
                <c:pt idx="6">
                  <c:v>2</c:v>
                </c:pt>
                <c:pt idx="7">
                  <c:v>2.093</c:v>
                </c:pt>
              </c:numCache>
            </c:numRef>
          </c:yVal>
          <c:smooth val="0"/>
          <c:extLst>
            <c:ext xmlns:c16="http://schemas.microsoft.com/office/drawing/2014/chart" uri="{C3380CC4-5D6E-409C-BE32-E72D297353CC}">
              <c16:uniqueId val="{00000001-116D-A84B-B6F3-6DE046BBADA0}"/>
            </c:ext>
          </c:extLst>
        </c:ser>
        <c:dLbls>
          <c:showLegendKey val="0"/>
          <c:showVal val="0"/>
          <c:showCatName val="0"/>
          <c:showSerName val="0"/>
          <c:showPercent val="0"/>
          <c:showBubbleSize val="0"/>
        </c:dLbls>
        <c:axId val="1622413952"/>
        <c:axId val="2062316688"/>
      </c:scatterChart>
      <c:valAx>
        <c:axId val="1622413952"/>
        <c:scaling>
          <c:orientation val="minMax"/>
        </c:scaling>
        <c:delete val="0"/>
        <c:axPos val="b"/>
        <c:title>
          <c:tx>
            <c:rich>
              <a:bodyPr/>
              <a:lstStyle/>
              <a:p>
                <a:pPr>
                  <a:defRPr sz="650" b="1" i="0" u="none" strike="noStrike" baseline="0">
                    <a:solidFill>
                      <a:srgbClr val="000000"/>
                    </a:solidFill>
                    <a:latin typeface="Arial"/>
                    <a:ea typeface="Arial"/>
                    <a:cs typeface="Arial"/>
                  </a:defRPr>
                </a:pPr>
                <a:r>
                  <a:rPr lang="en-US" sz="650"/>
                  <a:t>[Nitrobenzaldehyde] (</a:t>
                </a:r>
                <a:r>
                  <a:rPr lang="el-GR" sz="650" b="1" i="0" u="none" strike="noStrike" baseline="0">
                    <a:effectLst/>
                  </a:rPr>
                  <a:t>μM</a:t>
                </a:r>
                <a:r>
                  <a:rPr lang="el-GR" sz="650" b="1" i="0" u="none" strike="noStrike" baseline="0"/>
                  <a:t> </a:t>
                </a:r>
                <a:r>
                  <a:rPr lang="en-US" sz="650"/>
                  <a:t>)</a:t>
                </a:r>
              </a:p>
            </c:rich>
          </c:tx>
          <c:overlay val="0"/>
        </c:title>
        <c:numFmt formatCode="General" sourceLinked="1"/>
        <c:majorTickMark val="out"/>
        <c:minorTickMark val="out"/>
        <c:tickLblPos val="nextTo"/>
        <c:spPr>
          <a:ln w="990">
            <a:solidFill>
              <a:srgbClr val="000000"/>
            </a:solidFill>
            <a:prstDash val="solid"/>
          </a:ln>
        </c:spPr>
        <c:txPr>
          <a:bodyPr rot="0" vert="horz"/>
          <a:lstStyle/>
          <a:p>
            <a:pPr>
              <a:defRPr sz="624" b="1" i="0" u="none" strike="noStrike" baseline="0">
                <a:solidFill>
                  <a:srgbClr val="000000"/>
                </a:solidFill>
                <a:latin typeface="Arial"/>
                <a:ea typeface="Arial"/>
                <a:cs typeface="Arial"/>
              </a:defRPr>
            </a:pPr>
            <a:endParaRPr lang="en-US"/>
          </a:p>
        </c:txPr>
        <c:crossAx val="2062316688"/>
        <c:crosses val="autoZero"/>
        <c:crossBetween val="midCat"/>
        <c:majorUnit val="0.5"/>
        <c:minorUnit val="0.05"/>
      </c:valAx>
      <c:valAx>
        <c:axId val="2062316688"/>
        <c:scaling>
          <c:orientation val="minMax"/>
          <c:max val="2.2000000000000002"/>
          <c:min val="0"/>
        </c:scaling>
        <c:delete val="0"/>
        <c:axPos val="l"/>
        <c:title>
          <c:tx>
            <c:rich>
              <a:bodyPr/>
              <a:lstStyle/>
              <a:p>
                <a:pPr>
                  <a:defRPr sz="650" b="1" i="0" u="none" strike="noStrike" baseline="0">
                    <a:solidFill>
                      <a:srgbClr val="000000"/>
                    </a:solidFill>
                    <a:latin typeface="Arial"/>
                    <a:ea typeface="Arial"/>
                    <a:cs typeface="Arial"/>
                  </a:defRPr>
                </a:pPr>
                <a:r>
                  <a:rPr lang="uk-UA" sz="650"/>
                  <a:t>I</a:t>
                </a:r>
                <a:r>
                  <a:rPr lang="uk-UA" sz="650" baseline="-25000"/>
                  <a:t>0</a:t>
                </a:r>
                <a:r>
                  <a:rPr lang="uk-UA" sz="650"/>
                  <a:t>/I</a:t>
                </a:r>
              </a:p>
            </c:rich>
          </c:tx>
          <c:layout>
            <c:manualLayout>
              <c:xMode val="edge"/>
              <c:yMode val="edge"/>
              <c:x val="1.21847742091892E-2"/>
              <c:y val="0.30889965482202603"/>
            </c:manualLayout>
          </c:layout>
          <c:overlay val="0"/>
        </c:title>
        <c:numFmt formatCode="General" sourceLinked="1"/>
        <c:majorTickMark val="out"/>
        <c:minorTickMark val="out"/>
        <c:tickLblPos val="nextTo"/>
        <c:spPr>
          <a:ln w="990">
            <a:solidFill>
              <a:srgbClr val="000000"/>
            </a:solidFill>
            <a:prstDash val="solid"/>
          </a:ln>
        </c:spPr>
        <c:crossAx val="1622413952"/>
        <c:crosses val="autoZero"/>
        <c:crossBetween val="midCat"/>
        <c:majorUnit val="0.4"/>
        <c:minorUnit val="0.04"/>
      </c:valAx>
      <c:spPr>
        <a:noFill/>
        <a:ln w="5940">
          <a:solidFill>
            <a:srgbClr val="000000"/>
          </a:solidFill>
        </a:ln>
      </c:spPr>
    </c:plotArea>
    <c:plotVisOnly val="1"/>
    <c:dispBlanksAs val="gap"/>
    <c:showDLblsOverMax val="0"/>
  </c:chart>
  <c:spPr>
    <a:noFill/>
    <a:ln>
      <a:noFill/>
    </a:ln>
  </c:spPr>
  <c:txPr>
    <a:bodyPr/>
    <a:lstStyle/>
    <a:p>
      <a:pPr>
        <a:defRPr sz="624" b="1">
          <a:latin typeface="Arial" panose="020B0604020202020204" pitchFamily="34" charset="0"/>
          <a:cs typeface="Arial" panose="020B0604020202020204" pitchFamily="34" charset="0"/>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609610714548499"/>
          <c:y val="3.1041848935549701E-2"/>
          <c:w val="0.77402065396031094"/>
          <c:h val="0.78769247594050695"/>
        </c:manualLayout>
      </c:layout>
      <c:scatterChart>
        <c:scatterStyle val="smoothMarker"/>
        <c:varyColors val="0"/>
        <c:ser>
          <c:idx val="0"/>
          <c:order val="0"/>
          <c:tx>
            <c:strRef>
              <c:f>Sheet1!$B$1</c:f>
              <c:strCache>
                <c:ptCount val="1"/>
                <c:pt idx="0">
                  <c:v>0 ul</c:v>
                </c:pt>
              </c:strCache>
            </c:strRef>
          </c:tx>
          <c:spPr>
            <a:ln w="18644">
              <a:solidFill>
                <a:srgbClr val="865357"/>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B$2:$B$2501</c:f>
              <c:numCache>
                <c:formatCode>General</c:formatCode>
                <c:ptCount val="2500"/>
                <c:pt idx="0">
                  <c:v>8.5</c:v>
                </c:pt>
                <c:pt idx="1">
                  <c:v>8.5</c:v>
                </c:pt>
                <c:pt idx="2">
                  <c:v>8.6</c:v>
                </c:pt>
                <c:pt idx="3">
                  <c:v>8.6</c:v>
                </c:pt>
                <c:pt idx="4">
                  <c:v>8.7000000000000011</c:v>
                </c:pt>
                <c:pt idx="5">
                  <c:v>8.7000000000000011</c:v>
                </c:pt>
                <c:pt idx="6">
                  <c:v>8.8000000000000007</c:v>
                </c:pt>
                <c:pt idx="7">
                  <c:v>8.8000000000000007</c:v>
                </c:pt>
                <c:pt idx="8">
                  <c:v>8.9</c:v>
                </c:pt>
                <c:pt idx="9">
                  <c:v>8.9</c:v>
                </c:pt>
                <c:pt idx="10">
                  <c:v>9</c:v>
                </c:pt>
                <c:pt idx="11">
                  <c:v>9</c:v>
                </c:pt>
                <c:pt idx="12">
                  <c:v>9</c:v>
                </c:pt>
                <c:pt idx="13">
                  <c:v>9.1</c:v>
                </c:pt>
                <c:pt idx="14">
                  <c:v>9.1</c:v>
                </c:pt>
                <c:pt idx="15">
                  <c:v>9.1</c:v>
                </c:pt>
                <c:pt idx="16">
                  <c:v>9.1</c:v>
                </c:pt>
                <c:pt idx="17">
                  <c:v>9.2000000000000011</c:v>
                </c:pt>
                <c:pt idx="18">
                  <c:v>9.2000000000000011</c:v>
                </c:pt>
                <c:pt idx="19">
                  <c:v>9.2000000000000011</c:v>
                </c:pt>
                <c:pt idx="20">
                  <c:v>9.2000000000000011</c:v>
                </c:pt>
                <c:pt idx="21">
                  <c:v>9.2000000000000011</c:v>
                </c:pt>
                <c:pt idx="22">
                  <c:v>9.3000000000000007</c:v>
                </c:pt>
                <c:pt idx="23">
                  <c:v>9.4</c:v>
                </c:pt>
                <c:pt idx="24">
                  <c:v>9.5</c:v>
                </c:pt>
                <c:pt idx="25">
                  <c:v>9.5</c:v>
                </c:pt>
                <c:pt idx="26">
                  <c:v>9.6</c:v>
                </c:pt>
                <c:pt idx="27">
                  <c:v>9.7000000000000011</c:v>
                </c:pt>
                <c:pt idx="28">
                  <c:v>9.8000000000000007</c:v>
                </c:pt>
                <c:pt idx="29">
                  <c:v>9.8000000000000007</c:v>
                </c:pt>
                <c:pt idx="30">
                  <c:v>9.9</c:v>
                </c:pt>
                <c:pt idx="31">
                  <c:v>10</c:v>
                </c:pt>
                <c:pt idx="32">
                  <c:v>10.1</c:v>
                </c:pt>
                <c:pt idx="33">
                  <c:v>10.1</c:v>
                </c:pt>
                <c:pt idx="34">
                  <c:v>10.199999999999999</c:v>
                </c:pt>
                <c:pt idx="35">
                  <c:v>10.3</c:v>
                </c:pt>
                <c:pt idx="36">
                  <c:v>10.4</c:v>
                </c:pt>
                <c:pt idx="37">
                  <c:v>10.5</c:v>
                </c:pt>
                <c:pt idx="38">
                  <c:v>10.6</c:v>
                </c:pt>
                <c:pt idx="39">
                  <c:v>10.7</c:v>
                </c:pt>
                <c:pt idx="40">
                  <c:v>10.8</c:v>
                </c:pt>
                <c:pt idx="41">
                  <c:v>10.9</c:v>
                </c:pt>
                <c:pt idx="42">
                  <c:v>10.9</c:v>
                </c:pt>
                <c:pt idx="43">
                  <c:v>11</c:v>
                </c:pt>
                <c:pt idx="44">
                  <c:v>11</c:v>
                </c:pt>
                <c:pt idx="45">
                  <c:v>11</c:v>
                </c:pt>
                <c:pt idx="46">
                  <c:v>11.1</c:v>
                </c:pt>
                <c:pt idx="47">
                  <c:v>11.1</c:v>
                </c:pt>
                <c:pt idx="48">
                  <c:v>11.2</c:v>
                </c:pt>
                <c:pt idx="49">
                  <c:v>11.2</c:v>
                </c:pt>
                <c:pt idx="50">
                  <c:v>11.3</c:v>
                </c:pt>
                <c:pt idx="51">
                  <c:v>11.3</c:v>
                </c:pt>
                <c:pt idx="52">
                  <c:v>11.4</c:v>
                </c:pt>
                <c:pt idx="53">
                  <c:v>11.4</c:v>
                </c:pt>
                <c:pt idx="54">
                  <c:v>11.5</c:v>
                </c:pt>
                <c:pt idx="55">
                  <c:v>11.5</c:v>
                </c:pt>
                <c:pt idx="56">
                  <c:v>11.6</c:v>
                </c:pt>
                <c:pt idx="57">
                  <c:v>11.7</c:v>
                </c:pt>
                <c:pt idx="58">
                  <c:v>11.7</c:v>
                </c:pt>
                <c:pt idx="59">
                  <c:v>11.8</c:v>
                </c:pt>
                <c:pt idx="60">
                  <c:v>11.8</c:v>
                </c:pt>
                <c:pt idx="61">
                  <c:v>11.9</c:v>
                </c:pt>
                <c:pt idx="62">
                  <c:v>12</c:v>
                </c:pt>
                <c:pt idx="63">
                  <c:v>12</c:v>
                </c:pt>
                <c:pt idx="64">
                  <c:v>12</c:v>
                </c:pt>
                <c:pt idx="65">
                  <c:v>12</c:v>
                </c:pt>
                <c:pt idx="66">
                  <c:v>12</c:v>
                </c:pt>
                <c:pt idx="67">
                  <c:v>12</c:v>
                </c:pt>
                <c:pt idx="68">
                  <c:v>12</c:v>
                </c:pt>
                <c:pt idx="69">
                  <c:v>12</c:v>
                </c:pt>
                <c:pt idx="70">
                  <c:v>12</c:v>
                </c:pt>
                <c:pt idx="71">
                  <c:v>12</c:v>
                </c:pt>
                <c:pt idx="72">
                  <c:v>12</c:v>
                </c:pt>
                <c:pt idx="73">
                  <c:v>12</c:v>
                </c:pt>
                <c:pt idx="74">
                  <c:v>11.9</c:v>
                </c:pt>
                <c:pt idx="75">
                  <c:v>11.8</c:v>
                </c:pt>
                <c:pt idx="76">
                  <c:v>11.7</c:v>
                </c:pt>
                <c:pt idx="77">
                  <c:v>11.7</c:v>
                </c:pt>
                <c:pt idx="78">
                  <c:v>11.6</c:v>
                </c:pt>
                <c:pt idx="79">
                  <c:v>11.5</c:v>
                </c:pt>
                <c:pt idx="80">
                  <c:v>11.4</c:v>
                </c:pt>
                <c:pt idx="81">
                  <c:v>11.4</c:v>
                </c:pt>
                <c:pt idx="82">
                  <c:v>11.3</c:v>
                </c:pt>
                <c:pt idx="83">
                  <c:v>11.2</c:v>
                </c:pt>
                <c:pt idx="84">
                  <c:v>11.1</c:v>
                </c:pt>
                <c:pt idx="85">
                  <c:v>11</c:v>
                </c:pt>
                <c:pt idx="86">
                  <c:v>10.9</c:v>
                </c:pt>
                <c:pt idx="87">
                  <c:v>10.8</c:v>
                </c:pt>
                <c:pt idx="88">
                  <c:v>10.8</c:v>
                </c:pt>
                <c:pt idx="89">
                  <c:v>10.7</c:v>
                </c:pt>
                <c:pt idx="90">
                  <c:v>10.6</c:v>
                </c:pt>
                <c:pt idx="91">
                  <c:v>10.5</c:v>
                </c:pt>
                <c:pt idx="92">
                  <c:v>10.4</c:v>
                </c:pt>
                <c:pt idx="93">
                  <c:v>10.3</c:v>
                </c:pt>
                <c:pt idx="94">
                  <c:v>10.199999999999999</c:v>
                </c:pt>
                <c:pt idx="95">
                  <c:v>10.1</c:v>
                </c:pt>
                <c:pt idx="96">
                  <c:v>10.1</c:v>
                </c:pt>
                <c:pt idx="97">
                  <c:v>10</c:v>
                </c:pt>
                <c:pt idx="98">
                  <c:v>9.9</c:v>
                </c:pt>
                <c:pt idx="99">
                  <c:v>9.9</c:v>
                </c:pt>
                <c:pt idx="100">
                  <c:v>9.8000000000000007</c:v>
                </c:pt>
                <c:pt idx="101">
                  <c:v>9.7000000000000011</c:v>
                </c:pt>
                <c:pt idx="102">
                  <c:v>9.6</c:v>
                </c:pt>
                <c:pt idx="103">
                  <c:v>9.6</c:v>
                </c:pt>
                <c:pt idx="104">
                  <c:v>9.5</c:v>
                </c:pt>
                <c:pt idx="105">
                  <c:v>9.4</c:v>
                </c:pt>
                <c:pt idx="106">
                  <c:v>9.3000000000000007</c:v>
                </c:pt>
                <c:pt idx="107">
                  <c:v>9.2000000000000011</c:v>
                </c:pt>
                <c:pt idx="108">
                  <c:v>9.2000000000000011</c:v>
                </c:pt>
                <c:pt idx="109">
                  <c:v>9.1</c:v>
                </c:pt>
                <c:pt idx="110">
                  <c:v>9</c:v>
                </c:pt>
                <c:pt idx="111">
                  <c:v>8.9</c:v>
                </c:pt>
                <c:pt idx="112">
                  <c:v>8.8000000000000007</c:v>
                </c:pt>
                <c:pt idx="113">
                  <c:v>8.7000000000000011</c:v>
                </c:pt>
                <c:pt idx="114">
                  <c:v>8.6</c:v>
                </c:pt>
                <c:pt idx="115">
                  <c:v>8.6</c:v>
                </c:pt>
                <c:pt idx="116">
                  <c:v>8.5</c:v>
                </c:pt>
                <c:pt idx="117">
                  <c:v>8.4</c:v>
                </c:pt>
                <c:pt idx="118">
                  <c:v>8.3000000000000007</c:v>
                </c:pt>
                <c:pt idx="119">
                  <c:v>8.3000000000000007</c:v>
                </c:pt>
                <c:pt idx="120">
                  <c:v>8.6</c:v>
                </c:pt>
                <c:pt idx="121">
                  <c:v>8.5</c:v>
                </c:pt>
                <c:pt idx="122">
                  <c:v>8.4</c:v>
                </c:pt>
                <c:pt idx="123">
                  <c:v>8.4</c:v>
                </c:pt>
                <c:pt idx="124">
                  <c:v>8.3000000000000007</c:v>
                </c:pt>
                <c:pt idx="125">
                  <c:v>8.3000000000000007</c:v>
                </c:pt>
                <c:pt idx="126">
                  <c:v>8.2000000000000011</c:v>
                </c:pt>
                <c:pt idx="127">
                  <c:v>8.1</c:v>
                </c:pt>
                <c:pt idx="128">
                  <c:v>8.1</c:v>
                </c:pt>
                <c:pt idx="129">
                  <c:v>8</c:v>
                </c:pt>
                <c:pt idx="130">
                  <c:v>7.9</c:v>
                </c:pt>
                <c:pt idx="131">
                  <c:v>7.9</c:v>
                </c:pt>
                <c:pt idx="132">
                  <c:v>7.8</c:v>
                </c:pt>
                <c:pt idx="133">
                  <c:v>7.7</c:v>
                </c:pt>
                <c:pt idx="134">
                  <c:v>7.7</c:v>
                </c:pt>
                <c:pt idx="135">
                  <c:v>7.6</c:v>
                </c:pt>
                <c:pt idx="136">
                  <c:v>7.5</c:v>
                </c:pt>
                <c:pt idx="137">
                  <c:v>7.4</c:v>
                </c:pt>
                <c:pt idx="138">
                  <c:v>7.4</c:v>
                </c:pt>
                <c:pt idx="139">
                  <c:v>7.3</c:v>
                </c:pt>
                <c:pt idx="140">
                  <c:v>7.2</c:v>
                </c:pt>
                <c:pt idx="141">
                  <c:v>7.2</c:v>
                </c:pt>
                <c:pt idx="142">
                  <c:v>7.1</c:v>
                </c:pt>
                <c:pt idx="143">
                  <c:v>7</c:v>
                </c:pt>
                <c:pt idx="144">
                  <c:v>6.9</c:v>
                </c:pt>
                <c:pt idx="145">
                  <c:v>6.9</c:v>
                </c:pt>
                <c:pt idx="146">
                  <c:v>6.8</c:v>
                </c:pt>
                <c:pt idx="147">
                  <c:v>6.7</c:v>
                </c:pt>
                <c:pt idx="148">
                  <c:v>6.6</c:v>
                </c:pt>
                <c:pt idx="149">
                  <c:v>6.6</c:v>
                </c:pt>
                <c:pt idx="150">
                  <c:v>6.5</c:v>
                </c:pt>
                <c:pt idx="151">
                  <c:v>6.4</c:v>
                </c:pt>
                <c:pt idx="152">
                  <c:v>6.4</c:v>
                </c:pt>
                <c:pt idx="153">
                  <c:v>6.3</c:v>
                </c:pt>
                <c:pt idx="154">
                  <c:v>6.2</c:v>
                </c:pt>
                <c:pt idx="155">
                  <c:v>6.1</c:v>
                </c:pt>
                <c:pt idx="156">
                  <c:v>6.1</c:v>
                </c:pt>
                <c:pt idx="157">
                  <c:v>6</c:v>
                </c:pt>
                <c:pt idx="158">
                  <c:v>5.9</c:v>
                </c:pt>
                <c:pt idx="159">
                  <c:v>5.9</c:v>
                </c:pt>
                <c:pt idx="160">
                  <c:v>5.8</c:v>
                </c:pt>
                <c:pt idx="161">
                  <c:v>5.7</c:v>
                </c:pt>
                <c:pt idx="162">
                  <c:v>5.7</c:v>
                </c:pt>
                <c:pt idx="163">
                  <c:v>5.6</c:v>
                </c:pt>
                <c:pt idx="164">
                  <c:v>5.5</c:v>
                </c:pt>
                <c:pt idx="165">
                  <c:v>5.5</c:v>
                </c:pt>
                <c:pt idx="166">
                  <c:v>5.4</c:v>
                </c:pt>
                <c:pt idx="167">
                  <c:v>5.4</c:v>
                </c:pt>
                <c:pt idx="168">
                  <c:v>5.3</c:v>
                </c:pt>
                <c:pt idx="169">
                  <c:v>5.2</c:v>
                </c:pt>
                <c:pt idx="170">
                  <c:v>5.2</c:v>
                </c:pt>
                <c:pt idx="171">
                  <c:v>5.0999999999999996</c:v>
                </c:pt>
                <c:pt idx="172">
                  <c:v>5.0999999999999996</c:v>
                </c:pt>
                <c:pt idx="173">
                  <c:v>5</c:v>
                </c:pt>
                <c:pt idx="174">
                  <c:v>5</c:v>
                </c:pt>
                <c:pt idx="175">
                  <c:v>4.9000000000000004</c:v>
                </c:pt>
                <c:pt idx="176">
                  <c:v>4.9000000000000004</c:v>
                </c:pt>
                <c:pt idx="177">
                  <c:v>4.8</c:v>
                </c:pt>
                <c:pt idx="178">
                  <c:v>4.8</c:v>
                </c:pt>
                <c:pt idx="179">
                  <c:v>4.7</c:v>
                </c:pt>
                <c:pt idx="180">
                  <c:v>4.7</c:v>
                </c:pt>
                <c:pt idx="181">
                  <c:v>4.5999999999999996</c:v>
                </c:pt>
                <c:pt idx="182">
                  <c:v>4.5999999999999996</c:v>
                </c:pt>
                <c:pt idx="183">
                  <c:v>4.5999999999999996</c:v>
                </c:pt>
                <c:pt idx="184">
                  <c:v>4.5</c:v>
                </c:pt>
                <c:pt idx="185">
                  <c:v>4.5</c:v>
                </c:pt>
                <c:pt idx="186">
                  <c:v>4.5</c:v>
                </c:pt>
                <c:pt idx="187">
                  <c:v>4.4000000000000004</c:v>
                </c:pt>
                <c:pt idx="188">
                  <c:v>4.4000000000000004</c:v>
                </c:pt>
                <c:pt idx="189">
                  <c:v>4.4000000000000004</c:v>
                </c:pt>
                <c:pt idx="190">
                  <c:v>4.3</c:v>
                </c:pt>
                <c:pt idx="191">
                  <c:v>4.3</c:v>
                </c:pt>
                <c:pt idx="192">
                  <c:v>4.3</c:v>
                </c:pt>
                <c:pt idx="193">
                  <c:v>4.3</c:v>
                </c:pt>
                <c:pt idx="194">
                  <c:v>4.3</c:v>
                </c:pt>
                <c:pt idx="195">
                  <c:v>4.2</c:v>
                </c:pt>
                <c:pt idx="196">
                  <c:v>4.2</c:v>
                </c:pt>
                <c:pt idx="197">
                  <c:v>4.2</c:v>
                </c:pt>
                <c:pt idx="198">
                  <c:v>4.2</c:v>
                </c:pt>
                <c:pt idx="199">
                  <c:v>4.2</c:v>
                </c:pt>
                <c:pt idx="200">
                  <c:v>4.2</c:v>
                </c:pt>
                <c:pt idx="201">
                  <c:v>4.0999999999999996</c:v>
                </c:pt>
                <c:pt idx="202">
                  <c:v>4.0999999999999996</c:v>
                </c:pt>
                <c:pt idx="203">
                  <c:v>4.0999999999999996</c:v>
                </c:pt>
                <c:pt idx="204">
                  <c:v>4.0999999999999996</c:v>
                </c:pt>
                <c:pt idx="205">
                  <c:v>4.0999999999999996</c:v>
                </c:pt>
                <c:pt idx="206">
                  <c:v>4.0999999999999996</c:v>
                </c:pt>
                <c:pt idx="207">
                  <c:v>4.0999999999999996</c:v>
                </c:pt>
                <c:pt idx="208">
                  <c:v>4.0999999999999996</c:v>
                </c:pt>
                <c:pt idx="209">
                  <c:v>4.0999999999999996</c:v>
                </c:pt>
                <c:pt idx="210">
                  <c:v>4.0999999999999996</c:v>
                </c:pt>
                <c:pt idx="211">
                  <c:v>4.0999999999999996</c:v>
                </c:pt>
                <c:pt idx="212">
                  <c:v>4.0999999999999996</c:v>
                </c:pt>
                <c:pt idx="213">
                  <c:v>4.0999999999999996</c:v>
                </c:pt>
                <c:pt idx="214">
                  <c:v>4.0999999999999996</c:v>
                </c:pt>
                <c:pt idx="215">
                  <c:v>4.0999999999999996</c:v>
                </c:pt>
                <c:pt idx="216">
                  <c:v>4.0999999999999996</c:v>
                </c:pt>
                <c:pt idx="217">
                  <c:v>4.0999999999999996</c:v>
                </c:pt>
                <c:pt idx="218">
                  <c:v>4.0999999999999996</c:v>
                </c:pt>
                <c:pt idx="219">
                  <c:v>4.0999999999999996</c:v>
                </c:pt>
                <c:pt idx="220">
                  <c:v>4.0999999999999996</c:v>
                </c:pt>
                <c:pt idx="221">
                  <c:v>4.0999999999999996</c:v>
                </c:pt>
                <c:pt idx="222">
                  <c:v>4.0999999999999996</c:v>
                </c:pt>
                <c:pt idx="223">
                  <c:v>4.0999999999999996</c:v>
                </c:pt>
                <c:pt idx="224">
                  <c:v>4.0999999999999996</c:v>
                </c:pt>
                <c:pt idx="225">
                  <c:v>4.2</c:v>
                </c:pt>
                <c:pt idx="226">
                  <c:v>4.2</c:v>
                </c:pt>
                <c:pt idx="227">
                  <c:v>4.2</c:v>
                </c:pt>
                <c:pt idx="228">
                  <c:v>4.2</c:v>
                </c:pt>
                <c:pt idx="229">
                  <c:v>4.2</c:v>
                </c:pt>
                <c:pt idx="230">
                  <c:v>4.2</c:v>
                </c:pt>
                <c:pt idx="231">
                  <c:v>4.2</c:v>
                </c:pt>
                <c:pt idx="232">
                  <c:v>4.2</c:v>
                </c:pt>
                <c:pt idx="233">
                  <c:v>4.2</c:v>
                </c:pt>
                <c:pt idx="234">
                  <c:v>4.2</c:v>
                </c:pt>
                <c:pt idx="235">
                  <c:v>4.2</c:v>
                </c:pt>
                <c:pt idx="236">
                  <c:v>4.3</c:v>
                </c:pt>
                <c:pt idx="237">
                  <c:v>4.3</c:v>
                </c:pt>
                <c:pt idx="238">
                  <c:v>4.3</c:v>
                </c:pt>
                <c:pt idx="239">
                  <c:v>4.3</c:v>
                </c:pt>
                <c:pt idx="240">
                  <c:v>4.3</c:v>
                </c:pt>
                <c:pt idx="241">
                  <c:v>4.3</c:v>
                </c:pt>
                <c:pt idx="242">
                  <c:v>4.3</c:v>
                </c:pt>
                <c:pt idx="243">
                  <c:v>4.3</c:v>
                </c:pt>
                <c:pt idx="244">
                  <c:v>4.4000000000000004</c:v>
                </c:pt>
                <c:pt idx="245">
                  <c:v>4.4000000000000004</c:v>
                </c:pt>
                <c:pt idx="246">
                  <c:v>4.4000000000000004</c:v>
                </c:pt>
                <c:pt idx="247">
                  <c:v>4.4000000000000004</c:v>
                </c:pt>
                <c:pt idx="248">
                  <c:v>4.4000000000000004</c:v>
                </c:pt>
                <c:pt idx="249">
                  <c:v>4.5</c:v>
                </c:pt>
                <c:pt idx="250">
                  <c:v>4.5</c:v>
                </c:pt>
                <c:pt idx="251">
                  <c:v>4.5</c:v>
                </c:pt>
                <c:pt idx="252">
                  <c:v>4.5</c:v>
                </c:pt>
                <c:pt idx="253">
                  <c:v>4.5</c:v>
                </c:pt>
                <c:pt idx="254">
                  <c:v>4.5999999999999996</c:v>
                </c:pt>
                <c:pt idx="255">
                  <c:v>4.5999999999999996</c:v>
                </c:pt>
                <c:pt idx="256">
                  <c:v>4.5999999999999996</c:v>
                </c:pt>
                <c:pt idx="257">
                  <c:v>4.5999999999999996</c:v>
                </c:pt>
                <c:pt idx="258">
                  <c:v>4.7</c:v>
                </c:pt>
                <c:pt idx="259">
                  <c:v>4.7</c:v>
                </c:pt>
                <c:pt idx="260">
                  <c:v>4.7</c:v>
                </c:pt>
                <c:pt idx="261">
                  <c:v>4.7</c:v>
                </c:pt>
                <c:pt idx="262">
                  <c:v>4.8</c:v>
                </c:pt>
                <c:pt idx="263">
                  <c:v>4.8</c:v>
                </c:pt>
                <c:pt idx="264">
                  <c:v>4.8</c:v>
                </c:pt>
                <c:pt idx="265">
                  <c:v>4.9000000000000004</c:v>
                </c:pt>
                <c:pt idx="266">
                  <c:v>4.9000000000000004</c:v>
                </c:pt>
                <c:pt idx="267">
                  <c:v>4.9000000000000004</c:v>
                </c:pt>
                <c:pt idx="268">
                  <c:v>5</c:v>
                </c:pt>
                <c:pt idx="269">
                  <c:v>5</c:v>
                </c:pt>
                <c:pt idx="270">
                  <c:v>5</c:v>
                </c:pt>
                <c:pt idx="271">
                  <c:v>5.0999999999999996</c:v>
                </c:pt>
                <c:pt idx="272">
                  <c:v>5.0999999999999996</c:v>
                </c:pt>
                <c:pt idx="273">
                  <c:v>5.2</c:v>
                </c:pt>
                <c:pt idx="274">
                  <c:v>5.2</c:v>
                </c:pt>
                <c:pt idx="275">
                  <c:v>5.2</c:v>
                </c:pt>
                <c:pt idx="276">
                  <c:v>5.3</c:v>
                </c:pt>
                <c:pt idx="277">
                  <c:v>5.3</c:v>
                </c:pt>
                <c:pt idx="278">
                  <c:v>5.4</c:v>
                </c:pt>
                <c:pt idx="279">
                  <c:v>5.4</c:v>
                </c:pt>
                <c:pt idx="280">
                  <c:v>5.5</c:v>
                </c:pt>
                <c:pt idx="281">
                  <c:v>5.5</c:v>
                </c:pt>
                <c:pt idx="282">
                  <c:v>5.6</c:v>
                </c:pt>
                <c:pt idx="283">
                  <c:v>5.6</c:v>
                </c:pt>
                <c:pt idx="284">
                  <c:v>5.6</c:v>
                </c:pt>
                <c:pt idx="285">
                  <c:v>5.7</c:v>
                </c:pt>
                <c:pt idx="286">
                  <c:v>5.7</c:v>
                </c:pt>
                <c:pt idx="287">
                  <c:v>5.8</c:v>
                </c:pt>
                <c:pt idx="288">
                  <c:v>5.9</c:v>
                </c:pt>
                <c:pt idx="289">
                  <c:v>5.9</c:v>
                </c:pt>
                <c:pt idx="290">
                  <c:v>6</c:v>
                </c:pt>
                <c:pt idx="291">
                  <c:v>6</c:v>
                </c:pt>
                <c:pt idx="292">
                  <c:v>6.1</c:v>
                </c:pt>
                <c:pt idx="293">
                  <c:v>6.1</c:v>
                </c:pt>
                <c:pt idx="294">
                  <c:v>6.2</c:v>
                </c:pt>
                <c:pt idx="295">
                  <c:v>6.2</c:v>
                </c:pt>
                <c:pt idx="296">
                  <c:v>6.3</c:v>
                </c:pt>
                <c:pt idx="297">
                  <c:v>6.3</c:v>
                </c:pt>
                <c:pt idx="298">
                  <c:v>6.4</c:v>
                </c:pt>
                <c:pt idx="299">
                  <c:v>6.5</c:v>
                </c:pt>
                <c:pt idx="300">
                  <c:v>6.5</c:v>
                </c:pt>
                <c:pt idx="301">
                  <c:v>6.6</c:v>
                </c:pt>
                <c:pt idx="302">
                  <c:v>6.6</c:v>
                </c:pt>
                <c:pt idx="303">
                  <c:v>6.7</c:v>
                </c:pt>
                <c:pt idx="304">
                  <c:v>6.7</c:v>
                </c:pt>
                <c:pt idx="305">
                  <c:v>6.8</c:v>
                </c:pt>
                <c:pt idx="306">
                  <c:v>6.9</c:v>
                </c:pt>
                <c:pt idx="307">
                  <c:v>6.9</c:v>
                </c:pt>
                <c:pt idx="308">
                  <c:v>7</c:v>
                </c:pt>
                <c:pt idx="309">
                  <c:v>7.1</c:v>
                </c:pt>
                <c:pt idx="310">
                  <c:v>7.1</c:v>
                </c:pt>
                <c:pt idx="311">
                  <c:v>7.2</c:v>
                </c:pt>
                <c:pt idx="312">
                  <c:v>7.3</c:v>
                </c:pt>
                <c:pt idx="313">
                  <c:v>7.3</c:v>
                </c:pt>
                <c:pt idx="314">
                  <c:v>7.4</c:v>
                </c:pt>
                <c:pt idx="315">
                  <c:v>7.5</c:v>
                </c:pt>
                <c:pt idx="316">
                  <c:v>7.5</c:v>
                </c:pt>
                <c:pt idx="317">
                  <c:v>7.6</c:v>
                </c:pt>
                <c:pt idx="318">
                  <c:v>7.7</c:v>
                </c:pt>
                <c:pt idx="319">
                  <c:v>7.7</c:v>
                </c:pt>
                <c:pt idx="320">
                  <c:v>7.8</c:v>
                </c:pt>
                <c:pt idx="321">
                  <c:v>7.9</c:v>
                </c:pt>
                <c:pt idx="322">
                  <c:v>8</c:v>
                </c:pt>
                <c:pt idx="323">
                  <c:v>8</c:v>
                </c:pt>
                <c:pt idx="324">
                  <c:v>8.1</c:v>
                </c:pt>
                <c:pt idx="325">
                  <c:v>8.2000000000000011</c:v>
                </c:pt>
                <c:pt idx="326">
                  <c:v>8.3000000000000007</c:v>
                </c:pt>
                <c:pt idx="327">
                  <c:v>8.4</c:v>
                </c:pt>
                <c:pt idx="328">
                  <c:v>8.4</c:v>
                </c:pt>
                <c:pt idx="329">
                  <c:v>8.5</c:v>
                </c:pt>
                <c:pt idx="330">
                  <c:v>8.6</c:v>
                </c:pt>
                <c:pt idx="331">
                  <c:v>8.7000000000000011</c:v>
                </c:pt>
                <c:pt idx="332">
                  <c:v>8.8000000000000007</c:v>
                </c:pt>
                <c:pt idx="333">
                  <c:v>8.9</c:v>
                </c:pt>
                <c:pt idx="334">
                  <c:v>8.9</c:v>
                </c:pt>
                <c:pt idx="335">
                  <c:v>9</c:v>
                </c:pt>
                <c:pt idx="336">
                  <c:v>9.1</c:v>
                </c:pt>
                <c:pt idx="337">
                  <c:v>9.2000000000000011</c:v>
                </c:pt>
                <c:pt idx="338">
                  <c:v>9.3000000000000007</c:v>
                </c:pt>
                <c:pt idx="339">
                  <c:v>9.4</c:v>
                </c:pt>
                <c:pt idx="340">
                  <c:v>9.5</c:v>
                </c:pt>
                <c:pt idx="341">
                  <c:v>9.6</c:v>
                </c:pt>
                <c:pt idx="342">
                  <c:v>9.7000000000000011</c:v>
                </c:pt>
                <c:pt idx="343">
                  <c:v>9.8000000000000007</c:v>
                </c:pt>
                <c:pt idx="344">
                  <c:v>9.9</c:v>
                </c:pt>
                <c:pt idx="345">
                  <c:v>10</c:v>
                </c:pt>
                <c:pt idx="346">
                  <c:v>10.1</c:v>
                </c:pt>
                <c:pt idx="347">
                  <c:v>10.199999999999999</c:v>
                </c:pt>
                <c:pt idx="348">
                  <c:v>10.3</c:v>
                </c:pt>
                <c:pt idx="349">
                  <c:v>10.4</c:v>
                </c:pt>
                <c:pt idx="350">
                  <c:v>10.5</c:v>
                </c:pt>
                <c:pt idx="351">
                  <c:v>10.6</c:v>
                </c:pt>
                <c:pt idx="352">
                  <c:v>10.7</c:v>
                </c:pt>
                <c:pt idx="353">
                  <c:v>10.8</c:v>
                </c:pt>
                <c:pt idx="354">
                  <c:v>10.9</c:v>
                </c:pt>
                <c:pt idx="355">
                  <c:v>11</c:v>
                </c:pt>
                <c:pt idx="356">
                  <c:v>11.1</c:v>
                </c:pt>
                <c:pt idx="357">
                  <c:v>11.2</c:v>
                </c:pt>
                <c:pt idx="358">
                  <c:v>11.4</c:v>
                </c:pt>
                <c:pt idx="359">
                  <c:v>11.5</c:v>
                </c:pt>
                <c:pt idx="360">
                  <c:v>11.6</c:v>
                </c:pt>
                <c:pt idx="361">
                  <c:v>11.7</c:v>
                </c:pt>
                <c:pt idx="362">
                  <c:v>11.8</c:v>
                </c:pt>
                <c:pt idx="363">
                  <c:v>12</c:v>
                </c:pt>
                <c:pt idx="364">
                  <c:v>12.1</c:v>
                </c:pt>
                <c:pt idx="365">
                  <c:v>12.2</c:v>
                </c:pt>
                <c:pt idx="366">
                  <c:v>12.3</c:v>
                </c:pt>
                <c:pt idx="367">
                  <c:v>12.5</c:v>
                </c:pt>
                <c:pt idx="368">
                  <c:v>12.6</c:v>
                </c:pt>
                <c:pt idx="369">
                  <c:v>12.7</c:v>
                </c:pt>
                <c:pt idx="370">
                  <c:v>12.9</c:v>
                </c:pt>
                <c:pt idx="371">
                  <c:v>13</c:v>
                </c:pt>
                <c:pt idx="372">
                  <c:v>13.1</c:v>
                </c:pt>
                <c:pt idx="373">
                  <c:v>13.3</c:v>
                </c:pt>
                <c:pt idx="374">
                  <c:v>13.4</c:v>
                </c:pt>
                <c:pt idx="375">
                  <c:v>13.6</c:v>
                </c:pt>
                <c:pt idx="376">
                  <c:v>13.7</c:v>
                </c:pt>
                <c:pt idx="377">
                  <c:v>13.9</c:v>
                </c:pt>
                <c:pt idx="378">
                  <c:v>14</c:v>
                </c:pt>
                <c:pt idx="379">
                  <c:v>14.2</c:v>
                </c:pt>
                <c:pt idx="380">
                  <c:v>14.3</c:v>
                </c:pt>
                <c:pt idx="381">
                  <c:v>14.5</c:v>
                </c:pt>
                <c:pt idx="382">
                  <c:v>14.6</c:v>
                </c:pt>
                <c:pt idx="383">
                  <c:v>14.8</c:v>
                </c:pt>
                <c:pt idx="384">
                  <c:v>15</c:v>
                </c:pt>
                <c:pt idx="385">
                  <c:v>15.1</c:v>
                </c:pt>
                <c:pt idx="386">
                  <c:v>15.3</c:v>
                </c:pt>
                <c:pt idx="387">
                  <c:v>15.5</c:v>
                </c:pt>
                <c:pt idx="388">
                  <c:v>15.6</c:v>
                </c:pt>
                <c:pt idx="389">
                  <c:v>15.8</c:v>
                </c:pt>
                <c:pt idx="390">
                  <c:v>16</c:v>
                </c:pt>
                <c:pt idx="391">
                  <c:v>16.2</c:v>
                </c:pt>
                <c:pt idx="392">
                  <c:v>16.399999999999999</c:v>
                </c:pt>
                <c:pt idx="393">
                  <c:v>16.5</c:v>
                </c:pt>
                <c:pt idx="394">
                  <c:v>16.7</c:v>
                </c:pt>
                <c:pt idx="395">
                  <c:v>16.899999999999999</c:v>
                </c:pt>
                <c:pt idx="396">
                  <c:v>17.100000000000001</c:v>
                </c:pt>
                <c:pt idx="397">
                  <c:v>17.3</c:v>
                </c:pt>
                <c:pt idx="398">
                  <c:v>17.5</c:v>
                </c:pt>
                <c:pt idx="399">
                  <c:v>17.7</c:v>
                </c:pt>
                <c:pt idx="400">
                  <c:v>17.899999999999999</c:v>
                </c:pt>
                <c:pt idx="401">
                  <c:v>18.100000000000001</c:v>
                </c:pt>
                <c:pt idx="402">
                  <c:v>18.399999999999999</c:v>
                </c:pt>
                <c:pt idx="403">
                  <c:v>18.600000000000001</c:v>
                </c:pt>
                <c:pt idx="404">
                  <c:v>18.8</c:v>
                </c:pt>
                <c:pt idx="405">
                  <c:v>19</c:v>
                </c:pt>
                <c:pt idx="406">
                  <c:v>19.2</c:v>
                </c:pt>
                <c:pt idx="407">
                  <c:v>19.5</c:v>
                </c:pt>
                <c:pt idx="408">
                  <c:v>19.7</c:v>
                </c:pt>
                <c:pt idx="409">
                  <c:v>19.899999999999999</c:v>
                </c:pt>
                <c:pt idx="410">
                  <c:v>20.2</c:v>
                </c:pt>
                <c:pt idx="411">
                  <c:v>20.399999999999999</c:v>
                </c:pt>
                <c:pt idx="412">
                  <c:v>20.7</c:v>
                </c:pt>
                <c:pt idx="413">
                  <c:v>20.9</c:v>
                </c:pt>
                <c:pt idx="414">
                  <c:v>21.2</c:v>
                </c:pt>
                <c:pt idx="415">
                  <c:v>21.4</c:v>
                </c:pt>
                <c:pt idx="416">
                  <c:v>21.7</c:v>
                </c:pt>
                <c:pt idx="417">
                  <c:v>22</c:v>
                </c:pt>
                <c:pt idx="418">
                  <c:v>22.2</c:v>
                </c:pt>
                <c:pt idx="419">
                  <c:v>22.5</c:v>
                </c:pt>
                <c:pt idx="420">
                  <c:v>22.8</c:v>
                </c:pt>
                <c:pt idx="421">
                  <c:v>23.1</c:v>
                </c:pt>
                <c:pt idx="422">
                  <c:v>23.3</c:v>
                </c:pt>
                <c:pt idx="423">
                  <c:v>23.6</c:v>
                </c:pt>
                <c:pt idx="424">
                  <c:v>23.9</c:v>
                </c:pt>
                <c:pt idx="425">
                  <c:v>24.2</c:v>
                </c:pt>
                <c:pt idx="426">
                  <c:v>24.5</c:v>
                </c:pt>
                <c:pt idx="427">
                  <c:v>24.8</c:v>
                </c:pt>
                <c:pt idx="428">
                  <c:v>25.2</c:v>
                </c:pt>
                <c:pt idx="429">
                  <c:v>25.5</c:v>
                </c:pt>
                <c:pt idx="430">
                  <c:v>25.8</c:v>
                </c:pt>
                <c:pt idx="431">
                  <c:v>26.1</c:v>
                </c:pt>
                <c:pt idx="432">
                  <c:v>26.5</c:v>
                </c:pt>
                <c:pt idx="433">
                  <c:v>26.8</c:v>
                </c:pt>
                <c:pt idx="434">
                  <c:v>27.2</c:v>
                </c:pt>
                <c:pt idx="435">
                  <c:v>27.5</c:v>
                </c:pt>
                <c:pt idx="436">
                  <c:v>27.9</c:v>
                </c:pt>
                <c:pt idx="437">
                  <c:v>28.2</c:v>
                </c:pt>
                <c:pt idx="438">
                  <c:v>28.6</c:v>
                </c:pt>
                <c:pt idx="439">
                  <c:v>29</c:v>
                </c:pt>
                <c:pt idx="440">
                  <c:v>29.4</c:v>
                </c:pt>
                <c:pt idx="441">
                  <c:v>29.8</c:v>
                </c:pt>
                <c:pt idx="442">
                  <c:v>30.2</c:v>
                </c:pt>
                <c:pt idx="443">
                  <c:v>30.6</c:v>
                </c:pt>
                <c:pt idx="444">
                  <c:v>31</c:v>
                </c:pt>
                <c:pt idx="445">
                  <c:v>31.5</c:v>
                </c:pt>
                <c:pt idx="446">
                  <c:v>31.9</c:v>
                </c:pt>
                <c:pt idx="447">
                  <c:v>32.299999999999997</c:v>
                </c:pt>
                <c:pt idx="448">
                  <c:v>32.799999999999997</c:v>
                </c:pt>
                <c:pt idx="449">
                  <c:v>33.200000000000003</c:v>
                </c:pt>
                <c:pt idx="450">
                  <c:v>33.700000000000003</c:v>
                </c:pt>
                <c:pt idx="451">
                  <c:v>34.200000000000003</c:v>
                </c:pt>
                <c:pt idx="452">
                  <c:v>34.6</c:v>
                </c:pt>
                <c:pt idx="453">
                  <c:v>35.1</c:v>
                </c:pt>
                <c:pt idx="454">
                  <c:v>35.6</c:v>
                </c:pt>
                <c:pt idx="455">
                  <c:v>36.1</c:v>
                </c:pt>
                <c:pt idx="456">
                  <c:v>36.6</c:v>
                </c:pt>
                <c:pt idx="457">
                  <c:v>37.1</c:v>
                </c:pt>
                <c:pt idx="458">
                  <c:v>37.700000000000003</c:v>
                </c:pt>
                <c:pt idx="459">
                  <c:v>38.200000000000003</c:v>
                </c:pt>
                <c:pt idx="460">
                  <c:v>38.700000000000003</c:v>
                </c:pt>
                <c:pt idx="461">
                  <c:v>39.299999999999997</c:v>
                </c:pt>
                <c:pt idx="462">
                  <c:v>39.799999999999997</c:v>
                </c:pt>
                <c:pt idx="463">
                  <c:v>40.4</c:v>
                </c:pt>
                <c:pt idx="464">
                  <c:v>40.9</c:v>
                </c:pt>
                <c:pt idx="465">
                  <c:v>41.5</c:v>
                </c:pt>
                <c:pt idx="466">
                  <c:v>42.1</c:v>
                </c:pt>
                <c:pt idx="467">
                  <c:v>42.7</c:v>
                </c:pt>
                <c:pt idx="468">
                  <c:v>43.3</c:v>
                </c:pt>
                <c:pt idx="469">
                  <c:v>43.9</c:v>
                </c:pt>
                <c:pt idx="470">
                  <c:v>44.5</c:v>
                </c:pt>
                <c:pt idx="471">
                  <c:v>45.1</c:v>
                </c:pt>
                <c:pt idx="472">
                  <c:v>45.8</c:v>
                </c:pt>
                <c:pt idx="473">
                  <c:v>46.4</c:v>
                </c:pt>
                <c:pt idx="474">
                  <c:v>47.1</c:v>
                </c:pt>
                <c:pt idx="475">
                  <c:v>47.7</c:v>
                </c:pt>
                <c:pt idx="476">
                  <c:v>48.4</c:v>
                </c:pt>
                <c:pt idx="477">
                  <c:v>49.1</c:v>
                </c:pt>
                <c:pt idx="478">
                  <c:v>49.8</c:v>
                </c:pt>
                <c:pt idx="479">
                  <c:v>50.5</c:v>
                </c:pt>
                <c:pt idx="480">
                  <c:v>51.2</c:v>
                </c:pt>
                <c:pt idx="481">
                  <c:v>51.9</c:v>
                </c:pt>
                <c:pt idx="482">
                  <c:v>52.6</c:v>
                </c:pt>
                <c:pt idx="483">
                  <c:v>53.3</c:v>
                </c:pt>
                <c:pt idx="484">
                  <c:v>54.1</c:v>
                </c:pt>
                <c:pt idx="485">
                  <c:v>54.8</c:v>
                </c:pt>
                <c:pt idx="486">
                  <c:v>55.6</c:v>
                </c:pt>
                <c:pt idx="487">
                  <c:v>56.4</c:v>
                </c:pt>
                <c:pt idx="488">
                  <c:v>57.2</c:v>
                </c:pt>
                <c:pt idx="489">
                  <c:v>58</c:v>
                </c:pt>
                <c:pt idx="490">
                  <c:v>58.8</c:v>
                </c:pt>
                <c:pt idx="491">
                  <c:v>59.6</c:v>
                </c:pt>
                <c:pt idx="492">
                  <c:v>60.4</c:v>
                </c:pt>
                <c:pt idx="493">
                  <c:v>61.3</c:v>
                </c:pt>
                <c:pt idx="494">
                  <c:v>62.1</c:v>
                </c:pt>
                <c:pt idx="495">
                  <c:v>63</c:v>
                </c:pt>
                <c:pt idx="496">
                  <c:v>63.9</c:v>
                </c:pt>
                <c:pt idx="497">
                  <c:v>64.8</c:v>
                </c:pt>
                <c:pt idx="498">
                  <c:v>65.7</c:v>
                </c:pt>
                <c:pt idx="499">
                  <c:v>66.599999999999994</c:v>
                </c:pt>
                <c:pt idx="500">
                  <c:v>67.5</c:v>
                </c:pt>
                <c:pt idx="501">
                  <c:v>68.5</c:v>
                </c:pt>
                <c:pt idx="502">
                  <c:v>69.400000000000006</c:v>
                </c:pt>
                <c:pt idx="503">
                  <c:v>70.400000000000006</c:v>
                </c:pt>
                <c:pt idx="504">
                  <c:v>71.400000000000006</c:v>
                </c:pt>
                <c:pt idx="505">
                  <c:v>72.400000000000006</c:v>
                </c:pt>
                <c:pt idx="506">
                  <c:v>73.400000000000006</c:v>
                </c:pt>
                <c:pt idx="507">
                  <c:v>74.400000000000006</c:v>
                </c:pt>
                <c:pt idx="508">
                  <c:v>75.5</c:v>
                </c:pt>
                <c:pt idx="509">
                  <c:v>76.599999999999994</c:v>
                </c:pt>
                <c:pt idx="510">
                  <c:v>77.7</c:v>
                </c:pt>
                <c:pt idx="511">
                  <c:v>78.8</c:v>
                </c:pt>
                <c:pt idx="512">
                  <c:v>79.900000000000006</c:v>
                </c:pt>
                <c:pt idx="513">
                  <c:v>81</c:v>
                </c:pt>
                <c:pt idx="514">
                  <c:v>82.2</c:v>
                </c:pt>
                <c:pt idx="515">
                  <c:v>83.4</c:v>
                </c:pt>
                <c:pt idx="516">
                  <c:v>84.6</c:v>
                </c:pt>
                <c:pt idx="517">
                  <c:v>85.8</c:v>
                </c:pt>
                <c:pt idx="518">
                  <c:v>87</c:v>
                </c:pt>
                <c:pt idx="519">
                  <c:v>88.3</c:v>
                </c:pt>
                <c:pt idx="520">
                  <c:v>89.6</c:v>
                </c:pt>
                <c:pt idx="521">
                  <c:v>90.9</c:v>
                </c:pt>
                <c:pt idx="522">
                  <c:v>92.2</c:v>
                </c:pt>
                <c:pt idx="523">
                  <c:v>93.5</c:v>
                </c:pt>
                <c:pt idx="524">
                  <c:v>94.9</c:v>
                </c:pt>
                <c:pt idx="525">
                  <c:v>96.2</c:v>
                </c:pt>
                <c:pt idx="526">
                  <c:v>97.6</c:v>
                </c:pt>
                <c:pt idx="527">
                  <c:v>99.1</c:v>
                </c:pt>
                <c:pt idx="528">
                  <c:v>100.5</c:v>
                </c:pt>
                <c:pt idx="529">
                  <c:v>102</c:v>
                </c:pt>
                <c:pt idx="530">
                  <c:v>103.5</c:v>
                </c:pt>
                <c:pt idx="531">
                  <c:v>105</c:v>
                </c:pt>
                <c:pt idx="532">
                  <c:v>106.5</c:v>
                </c:pt>
                <c:pt idx="533">
                  <c:v>108.1</c:v>
                </c:pt>
                <c:pt idx="534">
                  <c:v>109.6</c:v>
                </c:pt>
                <c:pt idx="535">
                  <c:v>111.3</c:v>
                </c:pt>
                <c:pt idx="536">
                  <c:v>112.9</c:v>
                </c:pt>
                <c:pt idx="537">
                  <c:v>114.5</c:v>
                </c:pt>
                <c:pt idx="538">
                  <c:v>116.2</c:v>
                </c:pt>
                <c:pt idx="539">
                  <c:v>117.9</c:v>
                </c:pt>
                <c:pt idx="540">
                  <c:v>119.6</c:v>
                </c:pt>
                <c:pt idx="541">
                  <c:v>121.4</c:v>
                </c:pt>
                <c:pt idx="542">
                  <c:v>123.2</c:v>
                </c:pt>
                <c:pt idx="543">
                  <c:v>124.9</c:v>
                </c:pt>
                <c:pt idx="544">
                  <c:v>126.8</c:v>
                </c:pt>
                <c:pt idx="545">
                  <c:v>128.6</c:v>
                </c:pt>
                <c:pt idx="546">
                  <c:v>130.5</c:v>
                </c:pt>
                <c:pt idx="547">
                  <c:v>132.4</c:v>
                </c:pt>
                <c:pt idx="548">
                  <c:v>134.30000000000001</c:v>
                </c:pt>
                <c:pt idx="549">
                  <c:v>136.19999999999999</c:v>
                </c:pt>
                <c:pt idx="550">
                  <c:v>138.19999999999999</c:v>
                </c:pt>
                <c:pt idx="551">
                  <c:v>140.19999999999999</c:v>
                </c:pt>
                <c:pt idx="552">
                  <c:v>142.19999999999999</c:v>
                </c:pt>
                <c:pt idx="553">
                  <c:v>144.19999999999999</c:v>
                </c:pt>
                <c:pt idx="554">
                  <c:v>146.30000000000001</c:v>
                </c:pt>
                <c:pt idx="555">
                  <c:v>148.4</c:v>
                </c:pt>
                <c:pt idx="556">
                  <c:v>150.5</c:v>
                </c:pt>
                <c:pt idx="557">
                  <c:v>152.6</c:v>
                </c:pt>
                <c:pt idx="558">
                  <c:v>154.80000000000001</c:v>
                </c:pt>
                <c:pt idx="559">
                  <c:v>157</c:v>
                </c:pt>
                <c:pt idx="560">
                  <c:v>159.19999999999999</c:v>
                </c:pt>
                <c:pt idx="561">
                  <c:v>161.4</c:v>
                </c:pt>
                <c:pt idx="562">
                  <c:v>163.6</c:v>
                </c:pt>
                <c:pt idx="563">
                  <c:v>165.9</c:v>
                </c:pt>
                <c:pt idx="564">
                  <c:v>168.2</c:v>
                </c:pt>
                <c:pt idx="565">
                  <c:v>170.5</c:v>
                </c:pt>
                <c:pt idx="566">
                  <c:v>172.8</c:v>
                </c:pt>
                <c:pt idx="567">
                  <c:v>175.2</c:v>
                </c:pt>
                <c:pt idx="568">
                  <c:v>177.5</c:v>
                </c:pt>
                <c:pt idx="569">
                  <c:v>179.9</c:v>
                </c:pt>
                <c:pt idx="570">
                  <c:v>182.4</c:v>
                </c:pt>
                <c:pt idx="571">
                  <c:v>184.8</c:v>
                </c:pt>
                <c:pt idx="572">
                  <c:v>187.3</c:v>
                </c:pt>
                <c:pt idx="573">
                  <c:v>189.8</c:v>
                </c:pt>
                <c:pt idx="574">
                  <c:v>192.3</c:v>
                </c:pt>
                <c:pt idx="575">
                  <c:v>194.9</c:v>
                </c:pt>
                <c:pt idx="576">
                  <c:v>197.4</c:v>
                </c:pt>
                <c:pt idx="577">
                  <c:v>200</c:v>
                </c:pt>
                <c:pt idx="578">
                  <c:v>202.7</c:v>
                </c:pt>
                <c:pt idx="579">
                  <c:v>205.3</c:v>
                </c:pt>
                <c:pt idx="580">
                  <c:v>208</c:v>
                </c:pt>
                <c:pt idx="581">
                  <c:v>210.7</c:v>
                </c:pt>
                <c:pt idx="582">
                  <c:v>213.4</c:v>
                </c:pt>
                <c:pt idx="583">
                  <c:v>216.1</c:v>
                </c:pt>
                <c:pt idx="584">
                  <c:v>218.9</c:v>
                </c:pt>
                <c:pt idx="585">
                  <c:v>221.7</c:v>
                </c:pt>
                <c:pt idx="586">
                  <c:v>224.5</c:v>
                </c:pt>
                <c:pt idx="587">
                  <c:v>227.3</c:v>
                </c:pt>
                <c:pt idx="588">
                  <c:v>230.2</c:v>
                </c:pt>
                <c:pt idx="589">
                  <c:v>233.1</c:v>
                </c:pt>
                <c:pt idx="590">
                  <c:v>236</c:v>
                </c:pt>
                <c:pt idx="591">
                  <c:v>238.9</c:v>
                </c:pt>
                <c:pt idx="592">
                  <c:v>241.9</c:v>
                </c:pt>
                <c:pt idx="593">
                  <c:v>244.8</c:v>
                </c:pt>
                <c:pt idx="594">
                  <c:v>247.8</c:v>
                </c:pt>
                <c:pt idx="595">
                  <c:v>250.8</c:v>
                </c:pt>
                <c:pt idx="596">
                  <c:v>253.9</c:v>
                </c:pt>
                <c:pt idx="597">
                  <c:v>257</c:v>
                </c:pt>
                <c:pt idx="598">
                  <c:v>260.10000000000002</c:v>
                </c:pt>
                <c:pt idx="599">
                  <c:v>263.2</c:v>
                </c:pt>
                <c:pt idx="600">
                  <c:v>266.3</c:v>
                </c:pt>
                <c:pt idx="601">
                  <c:v>269.5</c:v>
                </c:pt>
                <c:pt idx="602">
                  <c:v>272.60000000000002</c:v>
                </c:pt>
                <c:pt idx="603">
                  <c:v>275.89999999999992</c:v>
                </c:pt>
                <c:pt idx="604">
                  <c:v>279.10000000000002</c:v>
                </c:pt>
                <c:pt idx="605">
                  <c:v>282.3</c:v>
                </c:pt>
                <c:pt idx="606">
                  <c:v>285.60000000000002</c:v>
                </c:pt>
                <c:pt idx="607">
                  <c:v>288.89999999999992</c:v>
                </c:pt>
                <c:pt idx="608">
                  <c:v>292.2</c:v>
                </c:pt>
                <c:pt idx="609">
                  <c:v>295.60000000000002</c:v>
                </c:pt>
                <c:pt idx="610">
                  <c:v>298.89999999999992</c:v>
                </c:pt>
                <c:pt idx="611">
                  <c:v>302.3</c:v>
                </c:pt>
                <c:pt idx="612">
                  <c:v>305.7</c:v>
                </c:pt>
                <c:pt idx="613">
                  <c:v>309.2</c:v>
                </c:pt>
                <c:pt idx="614">
                  <c:v>312.60000000000002</c:v>
                </c:pt>
                <c:pt idx="615">
                  <c:v>316.10000000000002</c:v>
                </c:pt>
                <c:pt idx="616">
                  <c:v>319.60000000000002</c:v>
                </c:pt>
                <c:pt idx="617">
                  <c:v>323.10000000000002</c:v>
                </c:pt>
                <c:pt idx="618">
                  <c:v>326.7</c:v>
                </c:pt>
                <c:pt idx="619">
                  <c:v>330.2</c:v>
                </c:pt>
                <c:pt idx="620">
                  <c:v>333.8</c:v>
                </c:pt>
                <c:pt idx="621">
                  <c:v>337.4</c:v>
                </c:pt>
                <c:pt idx="622">
                  <c:v>341.1</c:v>
                </c:pt>
                <c:pt idx="623">
                  <c:v>344.7</c:v>
                </c:pt>
                <c:pt idx="624">
                  <c:v>348.4</c:v>
                </c:pt>
                <c:pt idx="625">
                  <c:v>352.1</c:v>
                </c:pt>
                <c:pt idx="626">
                  <c:v>355.8</c:v>
                </c:pt>
                <c:pt idx="627">
                  <c:v>359.5</c:v>
                </c:pt>
                <c:pt idx="628">
                  <c:v>363.3</c:v>
                </c:pt>
                <c:pt idx="629">
                  <c:v>367.1</c:v>
                </c:pt>
                <c:pt idx="630">
                  <c:v>370.9</c:v>
                </c:pt>
                <c:pt idx="631">
                  <c:v>374.7</c:v>
                </c:pt>
                <c:pt idx="632">
                  <c:v>378.6</c:v>
                </c:pt>
                <c:pt idx="633">
                  <c:v>382.4</c:v>
                </c:pt>
                <c:pt idx="634">
                  <c:v>386.3</c:v>
                </c:pt>
                <c:pt idx="635">
                  <c:v>390.2</c:v>
                </c:pt>
                <c:pt idx="636">
                  <c:v>394.2</c:v>
                </c:pt>
                <c:pt idx="637">
                  <c:v>398.1</c:v>
                </c:pt>
                <c:pt idx="638">
                  <c:v>402.1</c:v>
                </c:pt>
                <c:pt idx="639">
                  <c:v>406.1</c:v>
                </c:pt>
                <c:pt idx="640">
                  <c:v>410.1</c:v>
                </c:pt>
                <c:pt idx="641">
                  <c:v>414.1</c:v>
                </c:pt>
                <c:pt idx="642">
                  <c:v>418.2</c:v>
                </c:pt>
                <c:pt idx="643">
                  <c:v>422.3</c:v>
                </c:pt>
                <c:pt idx="644">
                  <c:v>426.4</c:v>
                </c:pt>
                <c:pt idx="645">
                  <c:v>430.5</c:v>
                </c:pt>
                <c:pt idx="646">
                  <c:v>434.6</c:v>
                </c:pt>
                <c:pt idx="647">
                  <c:v>438.8</c:v>
                </c:pt>
                <c:pt idx="648">
                  <c:v>442.9</c:v>
                </c:pt>
                <c:pt idx="649">
                  <c:v>447.1</c:v>
                </c:pt>
                <c:pt idx="650">
                  <c:v>451.3</c:v>
                </c:pt>
                <c:pt idx="651">
                  <c:v>455.6</c:v>
                </c:pt>
                <c:pt idx="652">
                  <c:v>459.8</c:v>
                </c:pt>
                <c:pt idx="653">
                  <c:v>464.1</c:v>
                </c:pt>
                <c:pt idx="654">
                  <c:v>468.4</c:v>
                </c:pt>
                <c:pt idx="655">
                  <c:v>472.7</c:v>
                </c:pt>
                <c:pt idx="656">
                  <c:v>477</c:v>
                </c:pt>
                <c:pt idx="657">
                  <c:v>481.3</c:v>
                </c:pt>
                <c:pt idx="658">
                  <c:v>485.7</c:v>
                </c:pt>
                <c:pt idx="659">
                  <c:v>490.1</c:v>
                </c:pt>
                <c:pt idx="660">
                  <c:v>494.5</c:v>
                </c:pt>
                <c:pt idx="661">
                  <c:v>498.9</c:v>
                </c:pt>
                <c:pt idx="662">
                  <c:v>503.3</c:v>
                </c:pt>
                <c:pt idx="663">
                  <c:v>507.8</c:v>
                </c:pt>
                <c:pt idx="664">
                  <c:v>512.20000000000005</c:v>
                </c:pt>
                <c:pt idx="665">
                  <c:v>516.70000000000005</c:v>
                </c:pt>
                <c:pt idx="666">
                  <c:v>521.20000000000005</c:v>
                </c:pt>
                <c:pt idx="667">
                  <c:v>525.70000000000005</c:v>
                </c:pt>
                <c:pt idx="668">
                  <c:v>530.20000000000005</c:v>
                </c:pt>
                <c:pt idx="669">
                  <c:v>534.70000000000005</c:v>
                </c:pt>
                <c:pt idx="670">
                  <c:v>539.29999999999995</c:v>
                </c:pt>
                <c:pt idx="671">
                  <c:v>543.79999999999995</c:v>
                </c:pt>
                <c:pt idx="672">
                  <c:v>548.4</c:v>
                </c:pt>
                <c:pt idx="673">
                  <c:v>552.9</c:v>
                </c:pt>
                <c:pt idx="674">
                  <c:v>557.5</c:v>
                </c:pt>
                <c:pt idx="675">
                  <c:v>562.1</c:v>
                </c:pt>
                <c:pt idx="676">
                  <c:v>566.70000000000005</c:v>
                </c:pt>
                <c:pt idx="677">
                  <c:v>571.29999999999995</c:v>
                </c:pt>
                <c:pt idx="678">
                  <c:v>575.9</c:v>
                </c:pt>
                <c:pt idx="679">
                  <c:v>580.6</c:v>
                </c:pt>
                <c:pt idx="680">
                  <c:v>585.20000000000005</c:v>
                </c:pt>
                <c:pt idx="681">
                  <c:v>589.9</c:v>
                </c:pt>
                <c:pt idx="682">
                  <c:v>594.5</c:v>
                </c:pt>
                <c:pt idx="683">
                  <c:v>599.20000000000005</c:v>
                </c:pt>
                <c:pt idx="684">
                  <c:v>603.9</c:v>
                </c:pt>
                <c:pt idx="685">
                  <c:v>608.6</c:v>
                </c:pt>
                <c:pt idx="686">
                  <c:v>613.29999999999995</c:v>
                </c:pt>
                <c:pt idx="687">
                  <c:v>618</c:v>
                </c:pt>
                <c:pt idx="688">
                  <c:v>622.70000000000005</c:v>
                </c:pt>
                <c:pt idx="689">
                  <c:v>627.5</c:v>
                </c:pt>
                <c:pt idx="690">
                  <c:v>632.20000000000005</c:v>
                </c:pt>
                <c:pt idx="691">
                  <c:v>637</c:v>
                </c:pt>
                <c:pt idx="692">
                  <c:v>641.70000000000005</c:v>
                </c:pt>
                <c:pt idx="693">
                  <c:v>646.5</c:v>
                </c:pt>
                <c:pt idx="694">
                  <c:v>651.29999999999995</c:v>
                </c:pt>
                <c:pt idx="695">
                  <c:v>656</c:v>
                </c:pt>
                <c:pt idx="696">
                  <c:v>660.8</c:v>
                </c:pt>
                <c:pt idx="697">
                  <c:v>665.6</c:v>
                </c:pt>
                <c:pt idx="698">
                  <c:v>670.5</c:v>
                </c:pt>
                <c:pt idx="699">
                  <c:v>675.3</c:v>
                </c:pt>
                <c:pt idx="700">
                  <c:v>680.1</c:v>
                </c:pt>
                <c:pt idx="701">
                  <c:v>685</c:v>
                </c:pt>
                <c:pt idx="702">
                  <c:v>689.8</c:v>
                </c:pt>
                <c:pt idx="703">
                  <c:v>694.7</c:v>
                </c:pt>
                <c:pt idx="704">
                  <c:v>699.5</c:v>
                </c:pt>
                <c:pt idx="705">
                  <c:v>704.4</c:v>
                </c:pt>
                <c:pt idx="706">
                  <c:v>709.3</c:v>
                </c:pt>
                <c:pt idx="707">
                  <c:v>714.2</c:v>
                </c:pt>
                <c:pt idx="708">
                  <c:v>719.1</c:v>
                </c:pt>
                <c:pt idx="709">
                  <c:v>724</c:v>
                </c:pt>
                <c:pt idx="710">
                  <c:v>728.9</c:v>
                </c:pt>
                <c:pt idx="711">
                  <c:v>733.8</c:v>
                </c:pt>
                <c:pt idx="712">
                  <c:v>738.7</c:v>
                </c:pt>
                <c:pt idx="713">
                  <c:v>743.7</c:v>
                </c:pt>
                <c:pt idx="714">
                  <c:v>748.6</c:v>
                </c:pt>
                <c:pt idx="715">
                  <c:v>753.5</c:v>
                </c:pt>
                <c:pt idx="716">
                  <c:v>758.5</c:v>
                </c:pt>
                <c:pt idx="717">
                  <c:v>763.4</c:v>
                </c:pt>
                <c:pt idx="718">
                  <c:v>768.4</c:v>
                </c:pt>
                <c:pt idx="719">
                  <c:v>773.4</c:v>
                </c:pt>
                <c:pt idx="720">
                  <c:v>778.3</c:v>
                </c:pt>
                <c:pt idx="721">
                  <c:v>783.3</c:v>
                </c:pt>
                <c:pt idx="722">
                  <c:v>788.3</c:v>
                </c:pt>
                <c:pt idx="723">
                  <c:v>793.3</c:v>
                </c:pt>
                <c:pt idx="724">
                  <c:v>798.3</c:v>
                </c:pt>
                <c:pt idx="725">
                  <c:v>803.3</c:v>
                </c:pt>
                <c:pt idx="726">
                  <c:v>808.3</c:v>
                </c:pt>
                <c:pt idx="727">
                  <c:v>813.3</c:v>
                </c:pt>
                <c:pt idx="728">
                  <c:v>818.3</c:v>
                </c:pt>
                <c:pt idx="729">
                  <c:v>823.3</c:v>
                </c:pt>
                <c:pt idx="730">
                  <c:v>828.4</c:v>
                </c:pt>
                <c:pt idx="731">
                  <c:v>833.4</c:v>
                </c:pt>
                <c:pt idx="732">
                  <c:v>838.4</c:v>
                </c:pt>
                <c:pt idx="733">
                  <c:v>843.5</c:v>
                </c:pt>
                <c:pt idx="734">
                  <c:v>848.5</c:v>
                </c:pt>
                <c:pt idx="735">
                  <c:v>853.6</c:v>
                </c:pt>
                <c:pt idx="736">
                  <c:v>858.6</c:v>
                </c:pt>
                <c:pt idx="737">
                  <c:v>863.7</c:v>
                </c:pt>
                <c:pt idx="738">
                  <c:v>868.7</c:v>
                </c:pt>
                <c:pt idx="739">
                  <c:v>873.8</c:v>
                </c:pt>
                <c:pt idx="740">
                  <c:v>878.9</c:v>
                </c:pt>
                <c:pt idx="741">
                  <c:v>883.9</c:v>
                </c:pt>
                <c:pt idx="742">
                  <c:v>889</c:v>
                </c:pt>
                <c:pt idx="743">
                  <c:v>894.1</c:v>
                </c:pt>
                <c:pt idx="744">
                  <c:v>899.1</c:v>
                </c:pt>
                <c:pt idx="745">
                  <c:v>904.2</c:v>
                </c:pt>
                <c:pt idx="746">
                  <c:v>909.3</c:v>
                </c:pt>
                <c:pt idx="747">
                  <c:v>914.3</c:v>
                </c:pt>
                <c:pt idx="748">
                  <c:v>919.4</c:v>
                </c:pt>
                <c:pt idx="749">
                  <c:v>924.5</c:v>
                </c:pt>
                <c:pt idx="750">
                  <c:v>929.5</c:v>
                </c:pt>
                <c:pt idx="751">
                  <c:v>934.6</c:v>
                </c:pt>
                <c:pt idx="752">
                  <c:v>939.6</c:v>
                </c:pt>
                <c:pt idx="753">
                  <c:v>944.7</c:v>
                </c:pt>
                <c:pt idx="754">
                  <c:v>949.7</c:v>
                </c:pt>
                <c:pt idx="755">
                  <c:v>954.7</c:v>
                </c:pt>
                <c:pt idx="756">
                  <c:v>959.8</c:v>
                </c:pt>
                <c:pt idx="757">
                  <c:v>964.8</c:v>
                </c:pt>
                <c:pt idx="758">
                  <c:v>969.8</c:v>
                </c:pt>
                <c:pt idx="759">
                  <c:v>974.9</c:v>
                </c:pt>
                <c:pt idx="760">
                  <c:v>979.9</c:v>
                </c:pt>
                <c:pt idx="761">
                  <c:v>984.9</c:v>
                </c:pt>
                <c:pt idx="762">
                  <c:v>989.9</c:v>
                </c:pt>
                <c:pt idx="763">
                  <c:v>994.9</c:v>
                </c:pt>
                <c:pt idx="764">
                  <c:v>1000</c:v>
                </c:pt>
                <c:pt idx="765">
                  <c:v>1005</c:v>
                </c:pt>
                <c:pt idx="766">
                  <c:v>1010</c:v>
                </c:pt>
                <c:pt idx="767">
                  <c:v>1015</c:v>
                </c:pt>
                <c:pt idx="768">
                  <c:v>1020</c:v>
                </c:pt>
                <c:pt idx="769">
                  <c:v>1025</c:v>
                </c:pt>
                <c:pt idx="770">
                  <c:v>1030</c:v>
                </c:pt>
                <c:pt idx="771">
                  <c:v>1035</c:v>
                </c:pt>
                <c:pt idx="772">
                  <c:v>1040</c:v>
                </c:pt>
                <c:pt idx="773">
                  <c:v>1044.9000000000001</c:v>
                </c:pt>
                <c:pt idx="774">
                  <c:v>1049.9000000000001</c:v>
                </c:pt>
                <c:pt idx="775">
                  <c:v>1054.9000000000001</c:v>
                </c:pt>
                <c:pt idx="776">
                  <c:v>1059.8</c:v>
                </c:pt>
                <c:pt idx="777">
                  <c:v>1064.8</c:v>
                </c:pt>
                <c:pt idx="778">
                  <c:v>1069.7</c:v>
                </c:pt>
                <c:pt idx="779">
                  <c:v>1074.7</c:v>
                </c:pt>
                <c:pt idx="780">
                  <c:v>1079.5999999999999</c:v>
                </c:pt>
                <c:pt idx="781">
                  <c:v>1084.5</c:v>
                </c:pt>
                <c:pt idx="782">
                  <c:v>1089.4000000000001</c:v>
                </c:pt>
                <c:pt idx="783">
                  <c:v>1094.3</c:v>
                </c:pt>
                <c:pt idx="784">
                  <c:v>1099.2</c:v>
                </c:pt>
                <c:pt idx="785">
                  <c:v>1104.0999999999999</c:v>
                </c:pt>
                <c:pt idx="786">
                  <c:v>1109</c:v>
                </c:pt>
                <c:pt idx="787">
                  <c:v>1113.9000000000001</c:v>
                </c:pt>
                <c:pt idx="788">
                  <c:v>1118.8</c:v>
                </c:pt>
                <c:pt idx="789">
                  <c:v>1123.7</c:v>
                </c:pt>
                <c:pt idx="790">
                  <c:v>1128.5</c:v>
                </c:pt>
                <c:pt idx="791">
                  <c:v>1133.4000000000001</c:v>
                </c:pt>
                <c:pt idx="792">
                  <c:v>1138.3</c:v>
                </c:pt>
                <c:pt idx="793">
                  <c:v>1143.0999999999999</c:v>
                </c:pt>
                <c:pt idx="794">
                  <c:v>1147.9000000000001</c:v>
                </c:pt>
                <c:pt idx="795">
                  <c:v>1152.8</c:v>
                </c:pt>
                <c:pt idx="796">
                  <c:v>1157.5999999999999</c:v>
                </c:pt>
                <c:pt idx="797">
                  <c:v>1162.4000000000001</c:v>
                </c:pt>
                <c:pt idx="798">
                  <c:v>1167.2</c:v>
                </c:pt>
                <c:pt idx="799">
                  <c:v>1172.0999999999999</c:v>
                </c:pt>
                <c:pt idx="800">
                  <c:v>1176.9000000000001</c:v>
                </c:pt>
                <c:pt idx="801">
                  <c:v>1181.7</c:v>
                </c:pt>
                <c:pt idx="802">
                  <c:v>1186.5</c:v>
                </c:pt>
                <c:pt idx="803">
                  <c:v>1191.3</c:v>
                </c:pt>
                <c:pt idx="804">
                  <c:v>1196.0999999999999</c:v>
                </c:pt>
                <c:pt idx="805">
                  <c:v>1200.9000000000001</c:v>
                </c:pt>
                <c:pt idx="806">
                  <c:v>1205.5999999999999</c:v>
                </c:pt>
                <c:pt idx="807">
                  <c:v>1210.4000000000001</c:v>
                </c:pt>
                <c:pt idx="808">
                  <c:v>1215.2</c:v>
                </c:pt>
                <c:pt idx="809">
                  <c:v>1219.9000000000001</c:v>
                </c:pt>
                <c:pt idx="810">
                  <c:v>1224.7</c:v>
                </c:pt>
                <c:pt idx="811">
                  <c:v>1229.4000000000001</c:v>
                </c:pt>
                <c:pt idx="812">
                  <c:v>1234.0999999999999</c:v>
                </c:pt>
                <c:pt idx="813">
                  <c:v>1238.8</c:v>
                </c:pt>
                <c:pt idx="814">
                  <c:v>1243.5</c:v>
                </c:pt>
                <c:pt idx="815">
                  <c:v>1248.2</c:v>
                </c:pt>
                <c:pt idx="816">
                  <c:v>1252.9000000000001</c:v>
                </c:pt>
                <c:pt idx="817">
                  <c:v>1257.5</c:v>
                </c:pt>
                <c:pt idx="818">
                  <c:v>1262.0999999999999</c:v>
                </c:pt>
                <c:pt idx="819">
                  <c:v>1266.8</c:v>
                </c:pt>
                <c:pt idx="820">
                  <c:v>1271.4000000000001</c:v>
                </c:pt>
                <c:pt idx="821">
                  <c:v>1275.9000000000001</c:v>
                </c:pt>
                <c:pt idx="822">
                  <c:v>1280.5</c:v>
                </c:pt>
                <c:pt idx="823">
                  <c:v>1285</c:v>
                </c:pt>
                <c:pt idx="824">
                  <c:v>1289.5999999999999</c:v>
                </c:pt>
                <c:pt idx="825">
                  <c:v>1294.0999999999999</c:v>
                </c:pt>
                <c:pt idx="826">
                  <c:v>1298.5999999999999</c:v>
                </c:pt>
                <c:pt idx="827">
                  <c:v>1303.0999999999999</c:v>
                </c:pt>
                <c:pt idx="828">
                  <c:v>1307.5</c:v>
                </c:pt>
                <c:pt idx="829">
                  <c:v>1311.9</c:v>
                </c:pt>
                <c:pt idx="830">
                  <c:v>1316.4</c:v>
                </c:pt>
                <c:pt idx="831">
                  <c:v>1320.8</c:v>
                </c:pt>
                <c:pt idx="832">
                  <c:v>1325.2</c:v>
                </c:pt>
                <c:pt idx="833">
                  <c:v>1329.5</c:v>
                </c:pt>
                <c:pt idx="834">
                  <c:v>1333.9</c:v>
                </c:pt>
                <c:pt idx="835">
                  <c:v>1338.2</c:v>
                </c:pt>
                <c:pt idx="836">
                  <c:v>1342.5</c:v>
                </c:pt>
                <c:pt idx="837">
                  <c:v>1346.8</c:v>
                </c:pt>
                <c:pt idx="838">
                  <c:v>1351.1</c:v>
                </c:pt>
                <c:pt idx="839">
                  <c:v>1355.3</c:v>
                </c:pt>
                <c:pt idx="840">
                  <c:v>1359.6</c:v>
                </c:pt>
                <c:pt idx="841">
                  <c:v>1363.8</c:v>
                </c:pt>
                <c:pt idx="842">
                  <c:v>1368</c:v>
                </c:pt>
                <c:pt idx="843">
                  <c:v>1372.1</c:v>
                </c:pt>
                <c:pt idx="844">
                  <c:v>1376.3</c:v>
                </c:pt>
                <c:pt idx="845">
                  <c:v>1380.4</c:v>
                </c:pt>
                <c:pt idx="846">
                  <c:v>1384.5</c:v>
                </c:pt>
                <c:pt idx="847">
                  <c:v>1388.6</c:v>
                </c:pt>
                <c:pt idx="848">
                  <c:v>1392.7</c:v>
                </c:pt>
                <c:pt idx="849">
                  <c:v>1396.7</c:v>
                </c:pt>
                <c:pt idx="850">
                  <c:v>1400.8</c:v>
                </c:pt>
                <c:pt idx="851">
                  <c:v>1404.8</c:v>
                </c:pt>
                <c:pt idx="852">
                  <c:v>1408.8</c:v>
                </c:pt>
                <c:pt idx="853">
                  <c:v>1412.7</c:v>
                </c:pt>
                <c:pt idx="854">
                  <c:v>1416.7</c:v>
                </c:pt>
                <c:pt idx="855">
                  <c:v>1420.6</c:v>
                </c:pt>
                <c:pt idx="856">
                  <c:v>1424.5</c:v>
                </c:pt>
                <c:pt idx="857">
                  <c:v>1428.4</c:v>
                </c:pt>
                <c:pt idx="858">
                  <c:v>1432.3</c:v>
                </c:pt>
                <c:pt idx="859">
                  <c:v>1436.1</c:v>
                </c:pt>
                <c:pt idx="860">
                  <c:v>1439.9</c:v>
                </c:pt>
                <c:pt idx="861">
                  <c:v>1443.7</c:v>
                </c:pt>
                <c:pt idx="862">
                  <c:v>1447.5</c:v>
                </c:pt>
                <c:pt idx="863">
                  <c:v>1451.2</c:v>
                </c:pt>
                <c:pt idx="864">
                  <c:v>1454.9</c:v>
                </c:pt>
                <c:pt idx="865">
                  <c:v>1458.6</c:v>
                </c:pt>
                <c:pt idx="866">
                  <c:v>1462.3</c:v>
                </c:pt>
                <c:pt idx="867">
                  <c:v>1465.9</c:v>
                </c:pt>
                <c:pt idx="868">
                  <c:v>1469.5</c:v>
                </c:pt>
                <c:pt idx="869">
                  <c:v>1473.1</c:v>
                </c:pt>
                <c:pt idx="870">
                  <c:v>1476.7</c:v>
                </c:pt>
                <c:pt idx="871">
                  <c:v>1480.3</c:v>
                </c:pt>
                <c:pt idx="872">
                  <c:v>1483.8</c:v>
                </c:pt>
                <c:pt idx="873">
                  <c:v>1487.3</c:v>
                </c:pt>
                <c:pt idx="874">
                  <c:v>1490.8</c:v>
                </c:pt>
                <c:pt idx="875">
                  <c:v>1494.2</c:v>
                </c:pt>
                <c:pt idx="876">
                  <c:v>1497.6</c:v>
                </c:pt>
                <c:pt idx="877">
                  <c:v>1501</c:v>
                </c:pt>
                <c:pt idx="878">
                  <c:v>1504.4</c:v>
                </c:pt>
                <c:pt idx="879">
                  <c:v>1507.7</c:v>
                </c:pt>
                <c:pt idx="880">
                  <c:v>1511.1</c:v>
                </c:pt>
                <c:pt idx="881">
                  <c:v>1514.3</c:v>
                </c:pt>
                <c:pt idx="882">
                  <c:v>1517.6</c:v>
                </c:pt>
                <c:pt idx="883">
                  <c:v>1520.8</c:v>
                </c:pt>
                <c:pt idx="884">
                  <c:v>1524</c:v>
                </c:pt>
                <c:pt idx="885">
                  <c:v>1527.2</c:v>
                </c:pt>
                <c:pt idx="886">
                  <c:v>1530.3</c:v>
                </c:pt>
                <c:pt idx="887">
                  <c:v>1533.4</c:v>
                </c:pt>
                <c:pt idx="888">
                  <c:v>1536.5</c:v>
                </c:pt>
                <c:pt idx="889">
                  <c:v>1539.5</c:v>
                </c:pt>
                <c:pt idx="890">
                  <c:v>1542.5</c:v>
                </c:pt>
                <c:pt idx="891">
                  <c:v>1545.5</c:v>
                </c:pt>
                <c:pt idx="892">
                  <c:v>1548.4</c:v>
                </c:pt>
                <c:pt idx="893">
                  <c:v>1551.3</c:v>
                </c:pt>
                <c:pt idx="894">
                  <c:v>1554.2</c:v>
                </c:pt>
                <c:pt idx="895">
                  <c:v>1557.1</c:v>
                </c:pt>
                <c:pt idx="896">
                  <c:v>1559.9</c:v>
                </c:pt>
                <c:pt idx="897">
                  <c:v>1562.6</c:v>
                </c:pt>
                <c:pt idx="898">
                  <c:v>1565.4</c:v>
                </c:pt>
                <c:pt idx="899">
                  <c:v>1568.1</c:v>
                </c:pt>
                <c:pt idx="900">
                  <c:v>1570.8</c:v>
                </c:pt>
                <c:pt idx="901">
                  <c:v>1573.4</c:v>
                </c:pt>
                <c:pt idx="902">
                  <c:v>1576</c:v>
                </c:pt>
                <c:pt idx="903">
                  <c:v>1578.6</c:v>
                </c:pt>
                <c:pt idx="904">
                  <c:v>1581.1</c:v>
                </c:pt>
                <c:pt idx="905">
                  <c:v>1583.6</c:v>
                </c:pt>
                <c:pt idx="906">
                  <c:v>1586.1</c:v>
                </c:pt>
                <c:pt idx="907">
                  <c:v>1588.5</c:v>
                </c:pt>
                <c:pt idx="908">
                  <c:v>1590.9</c:v>
                </c:pt>
                <c:pt idx="909">
                  <c:v>1593.3</c:v>
                </c:pt>
                <c:pt idx="910">
                  <c:v>1595.6</c:v>
                </c:pt>
                <c:pt idx="911">
                  <c:v>1597.9</c:v>
                </c:pt>
                <c:pt idx="912">
                  <c:v>1600.2</c:v>
                </c:pt>
                <c:pt idx="913">
                  <c:v>1602.5</c:v>
                </c:pt>
                <c:pt idx="914">
                  <c:v>1604.7</c:v>
                </c:pt>
                <c:pt idx="915">
                  <c:v>1606.9</c:v>
                </c:pt>
                <c:pt idx="916">
                  <c:v>1609.1</c:v>
                </c:pt>
                <c:pt idx="917">
                  <c:v>1611.2</c:v>
                </c:pt>
                <c:pt idx="918">
                  <c:v>1613.3</c:v>
                </c:pt>
                <c:pt idx="919">
                  <c:v>1615.4</c:v>
                </c:pt>
                <c:pt idx="920">
                  <c:v>1617.4</c:v>
                </c:pt>
                <c:pt idx="921">
                  <c:v>1619.4</c:v>
                </c:pt>
                <c:pt idx="922">
                  <c:v>1621.4</c:v>
                </c:pt>
                <c:pt idx="923">
                  <c:v>1623.4</c:v>
                </c:pt>
                <c:pt idx="924">
                  <c:v>1625.3</c:v>
                </c:pt>
                <c:pt idx="925">
                  <c:v>1627.2</c:v>
                </c:pt>
                <c:pt idx="926">
                  <c:v>1629</c:v>
                </c:pt>
                <c:pt idx="927">
                  <c:v>1630.8</c:v>
                </c:pt>
                <c:pt idx="928">
                  <c:v>1632.6</c:v>
                </c:pt>
                <c:pt idx="929">
                  <c:v>1634.4</c:v>
                </c:pt>
                <c:pt idx="930">
                  <c:v>1636.1</c:v>
                </c:pt>
                <c:pt idx="931">
                  <c:v>1637.8</c:v>
                </c:pt>
                <c:pt idx="932">
                  <c:v>1639.4</c:v>
                </c:pt>
                <c:pt idx="933">
                  <c:v>1641.1</c:v>
                </c:pt>
                <c:pt idx="934">
                  <c:v>1642.7</c:v>
                </c:pt>
                <c:pt idx="935">
                  <c:v>1644.3</c:v>
                </c:pt>
                <c:pt idx="936">
                  <c:v>1645.8</c:v>
                </c:pt>
                <c:pt idx="937">
                  <c:v>1647.3</c:v>
                </c:pt>
                <c:pt idx="938">
                  <c:v>1648.8</c:v>
                </c:pt>
                <c:pt idx="939">
                  <c:v>1650.2</c:v>
                </c:pt>
                <c:pt idx="940">
                  <c:v>1651.6</c:v>
                </c:pt>
                <c:pt idx="941">
                  <c:v>1653</c:v>
                </c:pt>
                <c:pt idx="942">
                  <c:v>1654.3</c:v>
                </c:pt>
                <c:pt idx="943">
                  <c:v>1655.6</c:v>
                </c:pt>
                <c:pt idx="944">
                  <c:v>1656.9</c:v>
                </c:pt>
                <c:pt idx="945">
                  <c:v>1658.1</c:v>
                </c:pt>
                <c:pt idx="946">
                  <c:v>1659.3</c:v>
                </c:pt>
                <c:pt idx="947">
                  <c:v>1660.5</c:v>
                </c:pt>
                <c:pt idx="948">
                  <c:v>1661.6</c:v>
                </c:pt>
                <c:pt idx="949">
                  <c:v>1662.7</c:v>
                </c:pt>
                <c:pt idx="950">
                  <c:v>1663.8</c:v>
                </c:pt>
                <c:pt idx="951">
                  <c:v>1664.8</c:v>
                </c:pt>
                <c:pt idx="952">
                  <c:v>1665.8</c:v>
                </c:pt>
                <c:pt idx="953">
                  <c:v>1666.8</c:v>
                </c:pt>
                <c:pt idx="954">
                  <c:v>1667.7</c:v>
                </c:pt>
                <c:pt idx="955">
                  <c:v>1668.6</c:v>
                </c:pt>
                <c:pt idx="956">
                  <c:v>1669.5</c:v>
                </c:pt>
                <c:pt idx="957">
                  <c:v>1670.3</c:v>
                </c:pt>
                <c:pt idx="958">
                  <c:v>1671.1</c:v>
                </c:pt>
                <c:pt idx="959">
                  <c:v>1671.9</c:v>
                </c:pt>
                <c:pt idx="960">
                  <c:v>1672.6</c:v>
                </c:pt>
                <c:pt idx="961">
                  <c:v>1673.4</c:v>
                </c:pt>
                <c:pt idx="962">
                  <c:v>1674</c:v>
                </c:pt>
                <c:pt idx="963">
                  <c:v>1674.7</c:v>
                </c:pt>
                <c:pt idx="964">
                  <c:v>1675.3</c:v>
                </c:pt>
                <c:pt idx="965">
                  <c:v>1675.9</c:v>
                </c:pt>
                <c:pt idx="966">
                  <c:v>1676.5</c:v>
                </c:pt>
                <c:pt idx="967">
                  <c:v>1677</c:v>
                </c:pt>
                <c:pt idx="968">
                  <c:v>1677.5</c:v>
                </c:pt>
                <c:pt idx="969">
                  <c:v>1678</c:v>
                </c:pt>
                <c:pt idx="970">
                  <c:v>1678.4</c:v>
                </c:pt>
                <c:pt idx="971">
                  <c:v>1678.8</c:v>
                </c:pt>
                <c:pt idx="972">
                  <c:v>1679.2</c:v>
                </c:pt>
                <c:pt idx="973">
                  <c:v>1679.5</c:v>
                </c:pt>
                <c:pt idx="974">
                  <c:v>1679.9</c:v>
                </c:pt>
                <c:pt idx="975">
                  <c:v>1680.2</c:v>
                </c:pt>
                <c:pt idx="976">
                  <c:v>1680.5</c:v>
                </c:pt>
                <c:pt idx="977">
                  <c:v>1680.7</c:v>
                </c:pt>
                <c:pt idx="978">
                  <c:v>1680.9</c:v>
                </c:pt>
                <c:pt idx="979">
                  <c:v>1681.1</c:v>
                </c:pt>
                <c:pt idx="980">
                  <c:v>1681.3</c:v>
                </c:pt>
                <c:pt idx="981">
                  <c:v>1681.4</c:v>
                </c:pt>
                <c:pt idx="982">
                  <c:v>1681.6</c:v>
                </c:pt>
                <c:pt idx="983">
                  <c:v>1681.7</c:v>
                </c:pt>
                <c:pt idx="984">
                  <c:v>1681.7</c:v>
                </c:pt>
                <c:pt idx="985">
                  <c:v>1681.8</c:v>
                </c:pt>
                <c:pt idx="986">
                  <c:v>1681.8</c:v>
                </c:pt>
                <c:pt idx="987">
                  <c:v>1681.8</c:v>
                </c:pt>
                <c:pt idx="988">
                  <c:v>1681.8</c:v>
                </c:pt>
                <c:pt idx="989">
                  <c:v>1681.8</c:v>
                </c:pt>
                <c:pt idx="990">
                  <c:v>1681.7</c:v>
                </c:pt>
                <c:pt idx="991">
                  <c:v>1681.7</c:v>
                </c:pt>
                <c:pt idx="992">
                  <c:v>1681.6</c:v>
                </c:pt>
                <c:pt idx="993">
                  <c:v>1681.5</c:v>
                </c:pt>
                <c:pt idx="994">
                  <c:v>1681.4</c:v>
                </c:pt>
                <c:pt idx="995">
                  <c:v>1681.3</c:v>
                </c:pt>
                <c:pt idx="996">
                  <c:v>1681.2</c:v>
                </c:pt>
                <c:pt idx="997">
                  <c:v>1681.1</c:v>
                </c:pt>
                <c:pt idx="998">
                  <c:v>1680.9</c:v>
                </c:pt>
                <c:pt idx="999">
                  <c:v>1680.8</c:v>
                </c:pt>
                <c:pt idx="1000">
                  <c:v>1680.6</c:v>
                </c:pt>
                <c:pt idx="1001">
                  <c:v>1680.4</c:v>
                </c:pt>
                <c:pt idx="1002">
                  <c:v>1680.2</c:v>
                </c:pt>
                <c:pt idx="1003">
                  <c:v>1680</c:v>
                </c:pt>
                <c:pt idx="1004">
                  <c:v>1679.7</c:v>
                </c:pt>
                <c:pt idx="1005">
                  <c:v>1679.5</c:v>
                </c:pt>
                <c:pt idx="1006">
                  <c:v>1679.2</c:v>
                </c:pt>
                <c:pt idx="1007">
                  <c:v>1679</c:v>
                </c:pt>
                <c:pt idx="1008">
                  <c:v>1678.7</c:v>
                </c:pt>
                <c:pt idx="1009">
                  <c:v>1678.4</c:v>
                </c:pt>
                <c:pt idx="1010">
                  <c:v>1678</c:v>
                </c:pt>
                <c:pt idx="1011">
                  <c:v>1677.7</c:v>
                </c:pt>
                <c:pt idx="1012">
                  <c:v>1677.4</c:v>
                </c:pt>
                <c:pt idx="1013">
                  <c:v>1677</c:v>
                </c:pt>
                <c:pt idx="1014">
                  <c:v>1676.6</c:v>
                </c:pt>
                <c:pt idx="1015">
                  <c:v>1676.2</c:v>
                </c:pt>
                <c:pt idx="1016">
                  <c:v>1675.8</c:v>
                </c:pt>
                <c:pt idx="1017">
                  <c:v>1675.4</c:v>
                </c:pt>
                <c:pt idx="1018">
                  <c:v>1675</c:v>
                </c:pt>
                <c:pt idx="1019">
                  <c:v>1674.6</c:v>
                </c:pt>
                <c:pt idx="1020">
                  <c:v>1674.1</c:v>
                </c:pt>
                <c:pt idx="1021">
                  <c:v>1673.7</c:v>
                </c:pt>
                <c:pt idx="1022">
                  <c:v>1673.2</c:v>
                </c:pt>
                <c:pt idx="1023">
                  <c:v>1672.7</c:v>
                </c:pt>
                <c:pt idx="1024">
                  <c:v>1672.3</c:v>
                </c:pt>
                <c:pt idx="1025">
                  <c:v>1671.8</c:v>
                </c:pt>
                <c:pt idx="1026">
                  <c:v>1671.3</c:v>
                </c:pt>
                <c:pt idx="1027">
                  <c:v>1670.7</c:v>
                </c:pt>
                <c:pt idx="1028">
                  <c:v>1670.2</c:v>
                </c:pt>
                <c:pt idx="1029">
                  <c:v>1669.7</c:v>
                </c:pt>
                <c:pt idx="1030">
                  <c:v>1669.1</c:v>
                </c:pt>
                <c:pt idx="1031">
                  <c:v>1668.5</c:v>
                </c:pt>
                <c:pt idx="1032">
                  <c:v>1667.9</c:v>
                </c:pt>
                <c:pt idx="1033">
                  <c:v>1667.3</c:v>
                </c:pt>
                <c:pt idx="1034">
                  <c:v>1666.7</c:v>
                </c:pt>
                <c:pt idx="1035">
                  <c:v>1666.1</c:v>
                </c:pt>
                <c:pt idx="1036">
                  <c:v>1665.5</c:v>
                </c:pt>
                <c:pt idx="1037">
                  <c:v>1664.8</c:v>
                </c:pt>
                <c:pt idx="1038">
                  <c:v>1664.1</c:v>
                </c:pt>
                <c:pt idx="1039">
                  <c:v>1663.4</c:v>
                </c:pt>
                <c:pt idx="1040">
                  <c:v>1662.7</c:v>
                </c:pt>
                <c:pt idx="1041">
                  <c:v>1662</c:v>
                </c:pt>
                <c:pt idx="1042">
                  <c:v>1661.3</c:v>
                </c:pt>
                <c:pt idx="1043">
                  <c:v>1660.5</c:v>
                </c:pt>
                <c:pt idx="1044">
                  <c:v>1659.8</c:v>
                </c:pt>
                <c:pt idx="1045">
                  <c:v>1659</c:v>
                </c:pt>
                <c:pt idx="1046">
                  <c:v>1658.2</c:v>
                </c:pt>
                <c:pt idx="1047">
                  <c:v>1657.4</c:v>
                </c:pt>
                <c:pt idx="1048">
                  <c:v>1656.6</c:v>
                </c:pt>
                <c:pt idx="1049">
                  <c:v>1655.8</c:v>
                </c:pt>
                <c:pt idx="1050">
                  <c:v>1654.9</c:v>
                </c:pt>
                <c:pt idx="1051">
                  <c:v>1654.1</c:v>
                </c:pt>
                <c:pt idx="1052">
                  <c:v>1653.2</c:v>
                </c:pt>
                <c:pt idx="1053">
                  <c:v>1652.3</c:v>
                </c:pt>
                <c:pt idx="1054">
                  <c:v>1651.5</c:v>
                </c:pt>
                <c:pt idx="1055">
                  <c:v>1650.6</c:v>
                </c:pt>
                <c:pt idx="1056">
                  <c:v>1649.7</c:v>
                </c:pt>
                <c:pt idx="1057">
                  <c:v>1648.8</c:v>
                </c:pt>
                <c:pt idx="1058">
                  <c:v>1647.8</c:v>
                </c:pt>
                <c:pt idx="1059">
                  <c:v>1646.9</c:v>
                </c:pt>
                <c:pt idx="1060">
                  <c:v>1646</c:v>
                </c:pt>
                <c:pt idx="1061">
                  <c:v>1645</c:v>
                </c:pt>
                <c:pt idx="1062">
                  <c:v>1644.1</c:v>
                </c:pt>
                <c:pt idx="1063">
                  <c:v>1643.1</c:v>
                </c:pt>
                <c:pt idx="1064">
                  <c:v>1642.2</c:v>
                </c:pt>
                <c:pt idx="1065">
                  <c:v>1641.2</c:v>
                </c:pt>
                <c:pt idx="1066">
                  <c:v>1640.2</c:v>
                </c:pt>
                <c:pt idx="1067">
                  <c:v>1639.3</c:v>
                </c:pt>
                <c:pt idx="1068">
                  <c:v>1638.3</c:v>
                </c:pt>
                <c:pt idx="1069">
                  <c:v>1637.3</c:v>
                </c:pt>
                <c:pt idx="1070">
                  <c:v>1636.3</c:v>
                </c:pt>
                <c:pt idx="1071">
                  <c:v>1635.2</c:v>
                </c:pt>
                <c:pt idx="1072">
                  <c:v>1634.2</c:v>
                </c:pt>
                <c:pt idx="1073">
                  <c:v>1633.2</c:v>
                </c:pt>
                <c:pt idx="1074">
                  <c:v>1632.2</c:v>
                </c:pt>
                <c:pt idx="1075">
                  <c:v>1631.1</c:v>
                </c:pt>
                <c:pt idx="1076">
                  <c:v>1630.1</c:v>
                </c:pt>
                <c:pt idx="1077">
                  <c:v>1629</c:v>
                </c:pt>
                <c:pt idx="1078">
                  <c:v>1627.9</c:v>
                </c:pt>
                <c:pt idx="1079">
                  <c:v>1626.8</c:v>
                </c:pt>
                <c:pt idx="1080">
                  <c:v>1625.8</c:v>
                </c:pt>
                <c:pt idx="1081">
                  <c:v>1624.7</c:v>
                </c:pt>
                <c:pt idx="1082">
                  <c:v>1623.6</c:v>
                </c:pt>
                <c:pt idx="1083">
                  <c:v>1622.4</c:v>
                </c:pt>
                <c:pt idx="1084">
                  <c:v>1621.3</c:v>
                </c:pt>
                <c:pt idx="1085">
                  <c:v>1620.2</c:v>
                </c:pt>
                <c:pt idx="1086">
                  <c:v>1619.1</c:v>
                </c:pt>
                <c:pt idx="1087">
                  <c:v>1617.9</c:v>
                </c:pt>
                <c:pt idx="1088">
                  <c:v>1616.8</c:v>
                </c:pt>
                <c:pt idx="1089">
                  <c:v>1615.6</c:v>
                </c:pt>
                <c:pt idx="1090">
                  <c:v>1614.4</c:v>
                </c:pt>
                <c:pt idx="1091">
                  <c:v>1613.3</c:v>
                </c:pt>
                <c:pt idx="1092">
                  <c:v>1612.1</c:v>
                </c:pt>
                <c:pt idx="1093">
                  <c:v>1610.9</c:v>
                </c:pt>
                <c:pt idx="1094">
                  <c:v>1609.7</c:v>
                </c:pt>
                <c:pt idx="1095">
                  <c:v>1608.4</c:v>
                </c:pt>
                <c:pt idx="1096">
                  <c:v>1607.2</c:v>
                </c:pt>
                <c:pt idx="1097">
                  <c:v>1606</c:v>
                </c:pt>
                <c:pt idx="1098">
                  <c:v>1604.7</c:v>
                </c:pt>
                <c:pt idx="1099">
                  <c:v>1603.5</c:v>
                </c:pt>
                <c:pt idx="1100">
                  <c:v>1602.2</c:v>
                </c:pt>
                <c:pt idx="1101">
                  <c:v>1600.9</c:v>
                </c:pt>
                <c:pt idx="1102">
                  <c:v>1599.7</c:v>
                </c:pt>
                <c:pt idx="1103">
                  <c:v>1598.4</c:v>
                </c:pt>
                <c:pt idx="1104">
                  <c:v>1597.1</c:v>
                </c:pt>
                <c:pt idx="1105">
                  <c:v>1595.7</c:v>
                </c:pt>
                <c:pt idx="1106">
                  <c:v>1594.4</c:v>
                </c:pt>
                <c:pt idx="1107">
                  <c:v>1593.1</c:v>
                </c:pt>
                <c:pt idx="1108">
                  <c:v>1591.7</c:v>
                </c:pt>
                <c:pt idx="1109">
                  <c:v>1590.4</c:v>
                </c:pt>
                <c:pt idx="1110">
                  <c:v>1589</c:v>
                </c:pt>
                <c:pt idx="1111">
                  <c:v>1587.6</c:v>
                </c:pt>
                <c:pt idx="1112">
                  <c:v>1586.2</c:v>
                </c:pt>
                <c:pt idx="1113">
                  <c:v>1584.7</c:v>
                </c:pt>
                <c:pt idx="1114">
                  <c:v>1583.3</c:v>
                </c:pt>
                <c:pt idx="1115">
                  <c:v>1581.9</c:v>
                </c:pt>
                <c:pt idx="1116">
                  <c:v>1580.4</c:v>
                </c:pt>
                <c:pt idx="1117">
                  <c:v>1578.9</c:v>
                </c:pt>
                <c:pt idx="1118">
                  <c:v>1577.4</c:v>
                </c:pt>
                <c:pt idx="1119">
                  <c:v>1575.9</c:v>
                </c:pt>
                <c:pt idx="1120">
                  <c:v>1574.4</c:v>
                </c:pt>
                <c:pt idx="1121">
                  <c:v>1572.9</c:v>
                </c:pt>
                <c:pt idx="1122">
                  <c:v>1571.4</c:v>
                </c:pt>
                <c:pt idx="1123">
                  <c:v>1569.8</c:v>
                </c:pt>
                <c:pt idx="1124">
                  <c:v>1568.2</c:v>
                </c:pt>
                <c:pt idx="1125">
                  <c:v>1566.7</c:v>
                </c:pt>
                <c:pt idx="1126">
                  <c:v>1565.1</c:v>
                </c:pt>
                <c:pt idx="1127">
                  <c:v>1563.5</c:v>
                </c:pt>
                <c:pt idx="1128">
                  <c:v>1561.8</c:v>
                </c:pt>
                <c:pt idx="1129">
                  <c:v>1560.2</c:v>
                </c:pt>
                <c:pt idx="1130">
                  <c:v>1558.6</c:v>
                </c:pt>
                <c:pt idx="1131">
                  <c:v>1556.9</c:v>
                </c:pt>
                <c:pt idx="1132">
                  <c:v>1555.2</c:v>
                </c:pt>
                <c:pt idx="1133">
                  <c:v>1553.5</c:v>
                </c:pt>
                <c:pt idx="1134">
                  <c:v>1551.8</c:v>
                </c:pt>
                <c:pt idx="1135">
                  <c:v>1550.1</c:v>
                </c:pt>
                <c:pt idx="1136">
                  <c:v>1548.4</c:v>
                </c:pt>
                <c:pt idx="1137">
                  <c:v>1546.6</c:v>
                </c:pt>
                <c:pt idx="1138">
                  <c:v>1544.9</c:v>
                </c:pt>
                <c:pt idx="1139">
                  <c:v>1543.1</c:v>
                </c:pt>
                <c:pt idx="1140">
                  <c:v>1541.4</c:v>
                </c:pt>
                <c:pt idx="1141">
                  <c:v>1539.6</c:v>
                </c:pt>
                <c:pt idx="1142">
                  <c:v>1537.8</c:v>
                </c:pt>
                <c:pt idx="1143">
                  <c:v>1536</c:v>
                </c:pt>
                <c:pt idx="1144">
                  <c:v>1534.2</c:v>
                </c:pt>
                <c:pt idx="1145">
                  <c:v>1532.3</c:v>
                </c:pt>
                <c:pt idx="1146">
                  <c:v>1530.5</c:v>
                </c:pt>
                <c:pt idx="1147">
                  <c:v>1528.6</c:v>
                </c:pt>
                <c:pt idx="1148">
                  <c:v>1526.8</c:v>
                </c:pt>
                <c:pt idx="1149">
                  <c:v>1524.9</c:v>
                </c:pt>
                <c:pt idx="1150">
                  <c:v>1523</c:v>
                </c:pt>
                <c:pt idx="1151">
                  <c:v>1521.1</c:v>
                </c:pt>
                <c:pt idx="1152">
                  <c:v>1519.2</c:v>
                </c:pt>
                <c:pt idx="1153">
                  <c:v>1517.3</c:v>
                </c:pt>
                <c:pt idx="1154">
                  <c:v>1515.3</c:v>
                </c:pt>
                <c:pt idx="1155">
                  <c:v>1513.4</c:v>
                </c:pt>
                <c:pt idx="1156">
                  <c:v>1511.4</c:v>
                </c:pt>
                <c:pt idx="1157">
                  <c:v>1509.4</c:v>
                </c:pt>
                <c:pt idx="1158">
                  <c:v>1507.5</c:v>
                </c:pt>
                <c:pt idx="1159">
                  <c:v>1505.5</c:v>
                </c:pt>
                <c:pt idx="1160">
                  <c:v>1503.5</c:v>
                </c:pt>
                <c:pt idx="1161">
                  <c:v>1501.5</c:v>
                </c:pt>
                <c:pt idx="1162">
                  <c:v>1499.4</c:v>
                </c:pt>
                <c:pt idx="1163">
                  <c:v>1497.4</c:v>
                </c:pt>
                <c:pt idx="1164">
                  <c:v>1495.4</c:v>
                </c:pt>
                <c:pt idx="1165">
                  <c:v>1493.3</c:v>
                </c:pt>
                <c:pt idx="1166">
                  <c:v>1491.3</c:v>
                </c:pt>
                <c:pt idx="1167">
                  <c:v>1489.2</c:v>
                </c:pt>
                <c:pt idx="1168">
                  <c:v>1487.1</c:v>
                </c:pt>
                <c:pt idx="1169">
                  <c:v>1485</c:v>
                </c:pt>
                <c:pt idx="1170">
                  <c:v>1483</c:v>
                </c:pt>
                <c:pt idx="1171">
                  <c:v>1480.9</c:v>
                </c:pt>
                <c:pt idx="1172">
                  <c:v>1478.7</c:v>
                </c:pt>
                <c:pt idx="1173">
                  <c:v>1476.6</c:v>
                </c:pt>
                <c:pt idx="1174">
                  <c:v>1474.5</c:v>
                </c:pt>
                <c:pt idx="1175">
                  <c:v>1472.4</c:v>
                </c:pt>
                <c:pt idx="1176">
                  <c:v>1470.2</c:v>
                </c:pt>
                <c:pt idx="1177">
                  <c:v>1468.1</c:v>
                </c:pt>
                <c:pt idx="1178">
                  <c:v>1465.9</c:v>
                </c:pt>
                <c:pt idx="1179">
                  <c:v>1463.8</c:v>
                </c:pt>
                <c:pt idx="1180">
                  <c:v>1461.6</c:v>
                </c:pt>
                <c:pt idx="1181">
                  <c:v>1459.4</c:v>
                </c:pt>
                <c:pt idx="1182">
                  <c:v>1457.2</c:v>
                </c:pt>
                <c:pt idx="1183">
                  <c:v>1455</c:v>
                </c:pt>
                <c:pt idx="1184">
                  <c:v>1452.8</c:v>
                </c:pt>
                <c:pt idx="1185">
                  <c:v>1450.6</c:v>
                </c:pt>
                <c:pt idx="1186">
                  <c:v>1448.4</c:v>
                </c:pt>
                <c:pt idx="1187">
                  <c:v>1446.2</c:v>
                </c:pt>
                <c:pt idx="1188">
                  <c:v>1444</c:v>
                </c:pt>
                <c:pt idx="1189">
                  <c:v>1441.8</c:v>
                </c:pt>
                <c:pt idx="1190">
                  <c:v>1439.5</c:v>
                </c:pt>
                <c:pt idx="1191">
                  <c:v>1437.3</c:v>
                </c:pt>
                <c:pt idx="1192">
                  <c:v>1435</c:v>
                </c:pt>
                <c:pt idx="1193">
                  <c:v>1432.8</c:v>
                </c:pt>
                <c:pt idx="1194">
                  <c:v>1430.5</c:v>
                </c:pt>
                <c:pt idx="1195">
                  <c:v>1428.2</c:v>
                </c:pt>
                <c:pt idx="1196">
                  <c:v>1425.9</c:v>
                </c:pt>
                <c:pt idx="1197">
                  <c:v>1423.7</c:v>
                </c:pt>
                <c:pt idx="1198">
                  <c:v>1421.4</c:v>
                </c:pt>
                <c:pt idx="1199">
                  <c:v>1419.1</c:v>
                </c:pt>
                <c:pt idx="1200">
                  <c:v>1416.8</c:v>
                </c:pt>
                <c:pt idx="1201">
                  <c:v>1414.5</c:v>
                </c:pt>
                <c:pt idx="1202">
                  <c:v>1412.2</c:v>
                </c:pt>
                <c:pt idx="1203">
                  <c:v>1409.9</c:v>
                </c:pt>
                <c:pt idx="1204">
                  <c:v>1407.6</c:v>
                </c:pt>
                <c:pt idx="1205">
                  <c:v>1405.2</c:v>
                </c:pt>
                <c:pt idx="1206">
                  <c:v>1402.9</c:v>
                </c:pt>
                <c:pt idx="1207">
                  <c:v>1400.6</c:v>
                </c:pt>
                <c:pt idx="1208">
                  <c:v>1398.3</c:v>
                </c:pt>
                <c:pt idx="1209">
                  <c:v>1396</c:v>
                </c:pt>
                <c:pt idx="1210">
                  <c:v>1393.6</c:v>
                </c:pt>
                <c:pt idx="1211">
                  <c:v>1391.3</c:v>
                </c:pt>
                <c:pt idx="1212">
                  <c:v>1388.9</c:v>
                </c:pt>
                <c:pt idx="1213">
                  <c:v>1386.6</c:v>
                </c:pt>
                <c:pt idx="1214">
                  <c:v>1384.2</c:v>
                </c:pt>
                <c:pt idx="1215">
                  <c:v>1381.9</c:v>
                </c:pt>
                <c:pt idx="1216">
                  <c:v>1379.5</c:v>
                </c:pt>
                <c:pt idx="1217">
                  <c:v>1377.2</c:v>
                </c:pt>
                <c:pt idx="1218">
                  <c:v>1374.8</c:v>
                </c:pt>
                <c:pt idx="1219">
                  <c:v>1372.4</c:v>
                </c:pt>
                <c:pt idx="1220">
                  <c:v>1370</c:v>
                </c:pt>
                <c:pt idx="1221">
                  <c:v>1367.6</c:v>
                </c:pt>
                <c:pt idx="1222">
                  <c:v>1365.2</c:v>
                </c:pt>
                <c:pt idx="1223">
                  <c:v>1362.8</c:v>
                </c:pt>
                <c:pt idx="1224">
                  <c:v>1360.4</c:v>
                </c:pt>
                <c:pt idx="1225">
                  <c:v>1358</c:v>
                </c:pt>
                <c:pt idx="1226">
                  <c:v>1355.6</c:v>
                </c:pt>
                <c:pt idx="1227">
                  <c:v>1353.2</c:v>
                </c:pt>
                <c:pt idx="1228">
                  <c:v>1350.7</c:v>
                </c:pt>
                <c:pt idx="1229">
                  <c:v>1348.3</c:v>
                </c:pt>
                <c:pt idx="1230">
                  <c:v>1345.9</c:v>
                </c:pt>
                <c:pt idx="1231">
                  <c:v>1343.4</c:v>
                </c:pt>
                <c:pt idx="1232">
                  <c:v>1340.9</c:v>
                </c:pt>
                <c:pt idx="1233">
                  <c:v>1338.5</c:v>
                </c:pt>
                <c:pt idx="1234">
                  <c:v>1336</c:v>
                </c:pt>
                <c:pt idx="1235">
                  <c:v>1333.5</c:v>
                </c:pt>
                <c:pt idx="1236">
                  <c:v>1331</c:v>
                </c:pt>
                <c:pt idx="1237">
                  <c:v>1328.5</c:v>
                </c:pt>
                <c:pt idx="1238">
                  <c:v>1326</c:v>
                </c:pt>
                <c:pt idx="1239">
                  <c:v>1323.5</c:v>
                </c:pt>
                <c:pt idx="1240">
                  <c:v>1321</c:v>
                </c:pt>
                <c:pt idx="1241">
                  <c:v>1318.5</c:v>
                </c:pt>
                <c:pt idx="1242">
                  <c:v>1316</c:v>
                </c:pt>
                <c:pt idx="1243">
                  <c:v>1313.4</c:v>
                </c:pt>
                <c:pt idx="1244">
                  <c:v>1310.9</c:v>
                </c:pt>
                <c:pt idx="1245">
                  <c:v>1308.3</c:v>
                </c:pt>
                <c:pt idx="1246">
                  <c:v>1305.8</c:v>
                </c:pt>
                <c:pt idx="1247">
                  <c:v>1303.2</c:v>
                </c:pt>
                <c:pt idx="1248">
                  <c:v>1300.5999999999999</c:v>
                </c:pt>
                <c:pt idx="1249">
                  <c:v>1298.0999999999999</c:v>
                </c:pt>
                <c:pt idx="1250">
                  <c:v>1295.5</c:v>
                </c:pt>
                <c:pt idx="1251">
                  <c:v>1292.9000000000001</c:v>
                </c:pt>
                <c:pt idx="1252">
                  <c:v>1290.3</c:v>
                </c:pt>
                <c:pt idx="1253">
                  <c:v>1287.8</c:v>
                </c:pt>
                <c:pt idx="1254">
                  <c:v>1285.2</c:v>
                </c:pt>
                <c:pt idx="1255">
                  <c:v>1282.5999999999999</c:v>
                </c:pt>
                <c:pt idx="1256">
                  <c:v>1280</c:v>
                </c:pt>
                <c:pt idx="1257">
                  <c:v>1277.4000000000001</c:v>
                </c:pt>
                <c:pt idx="1258">
                  <c:v>1274.8</c:v>
                </c:pt>
                <c:pt idx="1259">
                  <c:v>1272.0999999999999</c:v>
                </c:pt>
                <c:pt idx="1260">
                  <c:v>1269.5</c:v>
                </c:pt>
                <c:pt idx="1261">
                  <c:v>1266.9000000000001</c:v>
                </c:pt>
                <c:pt idx="1262">
                  <c:v>1264.2</c:v>
                </c:pt>
                <c:pt idx="1263">
                  <c:v>1261.5999999999999</c:v>
                </c:pt>
                <c:pt idx="1264">
                  <c:v>1258.9000000000001</c:v>
                </c:pt>
                <c:pt idx="1265">
                  <c:v>1256.3</c:v>
                </c:pt>
                <c:pt idx="1266">
                  <c:v>1253.5999999999999</c:v>
                </c:pt>
                <c:pt idx="1267">
                  <c:v>1251</c:v>
                </c:pt>
                <c:pt idx="1268">
                  <c:v>1248.3</c:v>
                </c:pt>
                <c:pt idx="1269">
                  <c:v>1245.7</c:v>
                </c:pt>
                <c:pt idx="1270">
                  <c:v>1243</c:v>
                </c:pt>
                <c:pt idx="1271">
                  <c:v>1240.3</c:v>
                </c:pt>
                <c:pt idx="1272">
                  <c:v>1237.7</c:v>
                </c:pt>
                <c:pt idx="1273">
                  <c:v>1235</c:v>
                </c:pt>
                <c:pt idx="1274">
                  <c:v>1232.4000000000001</c:v>
                </c:pt>
                <c:pt idx="1275">
                  <c:v>1229.7</c:v>
                </c:pt>
                <c:pt idx="1276">
                  <c:v>1227</c:v>
                </c:pt>
                <c:pt idx="1277">
                  <c:v>1224.4000000000001</c:v>
                </c:pt>
                <c:pt idx="1278">
                  <c:v>1221.7</c:v>
                </c:pt>
                <c:pt idx="1279">
                  <c:v>1219</c:v>
                </c:pt>
                <c:pt idx="1280">
                  <c:v>1216.4000000000001</c:v>
                </c:pt>
                <c:pt idx="1281">
                  <c:v>1213.7</c:v>
                </c:pt>
                <c:pt idx="1282">
                  <c:v>1211</c:v>
                </c:pt>
                <c:pt idx="1283">
                  <c:v>1208.3</c:v>
                </c:pt>
                <c:pt idx="1284">
                  <c:v>1205.7</c:v>
                </c:pt>
                <c:pt idx="1285">
                  <c:v>1203</c:v>
                </c:pt>
                <c:pt idx="1286">
                  <c:v>1200.3</c:v>
                </c:pt>
                <c:pt idx="1287">
                  <c:v>1197.7</c:v>
                </c:pt>
                <c:pt idx="1288">
                  <c:v>1195</c:v>
                </c:pt>
                <c:pt idx="1289">
                  <c:v>1192.3</c:v>
                </c:pt>
                <c:pt idx="1290">
                  <c:v>1189.5999999999999</c:v>
                </c:pt>
                <c:pt idx="1291">
                  <c:v>1186.9000000000001</c:v>
                </c:pt>
                <c:pt idx="1292">
                  <c:v>1184.3</c:v>
                </c:pt>
                <c:pt idx="1293">
                  <c:v>1181.5999999999999</c:v>
                </c:pt>
                <c:pt idx="1294">
                  <c:v>1178.9000000000001</c:v>
                </c:pt>
                <c:pt idx="1295">
                  <c:v>1176.2</c:v>
                </c:pt>
                <c:pt idx="1296">
                  <c:v>1173.5</c:v>
                </c:pt>
                <c:pt idx="1297">
                  <c:v>1170.8</c:v>
                </c:pt>
                <c:pt idx="1298">
                  <c:v>1168.0999999999999</c:v>
                </c:pt>
                <c:pt idx="1299">
                  <c:v>1165.4000000000001</c:v>
                </c:pt>
                <c:pt idx="1300">
                  <c:v>1162.7</c:v>
                </c:pt>
                <c:pt idx="1301">
                  <c:v>1160</c:v>
                </c:pt>
                <c:pt idx="1302">
                  <c:v>1157.3</c:v>
                </c:pt>
                <c:pt idx="1303">
                  <c:v>1154.5</c:v>
                </c:pt>
                <c:pt idx="1304">
                  <c:v>1151.8</c:v>
                </c:pt>
                <c:pt idx="1305">
                  <c:v>1149.0999999999999</c:v>
                </c:pt>
                <c:pt idx="1306">
                  <c:v>1146.3</c:v>
                </c:pt>
                <c:pt idx="1307">
                  <c:v>1143.5999999999999</c:v>
                </c:pt>
                <c:pt idx="1308">
                  <c:v>1140.9000000000001</c:v>
                </c:pt>
                <c:pt idx="1309">
                  <c:v>1138.0999999999999</c:v>
                </c:pt>
                <c:pt idx="1310">
                  <c:v>1135.4000000000001</c:v>
                </c:pt>
                <c:pt idx="1311">
                  <c:v>1132.7</c:v>
                </c:pt>
                <c:pt idx="1312">
                  <c:v>1130</c:v>
                </c:pt>
                <c:pt idx="1313">
                  <c:v>1127.2</c:v>
                </c:pt>
                <c:pt idx="1314">
                  <c:v>1124.5</c:v>
                </c:pt>
                <c:pt idx="1315">
                  <c:v>1121.8</c:v>
                </c:pt>
                <c:pt idx="1316">
                  <c:v>1119</c:v>
                </c:pt>
                <c:pt idx="1317">
                  <c:v>1116.3</c:v>
                </c:pt>
                <c:pt idx="1318">
                  <c:v>1113.5999999999999</c:v>
                </c:pt>
                <c:pt idx="1319">
                  <c:v>1110.8</c:v>
                </c:pt>
                <c:pt idx="1320">
                  <c:v>1108.0999999999999</c:v>
                </c:pt>
                <c:pt idx="1321">
                  <c:v>1105.3</c:v>
                </c:pt>
                <c:pt idx="1322">
                  <c:v>1102.5999999999999</c:v>
                </c:pt>
                <c:pt idx="1323">
                  <c:v>1099.9000000000001</c:v>
                </c:pt>
                <c:pt idx="1324">
                  <c:v>1097.0999999999999</c:v>
                </c:pt>
                <c:pt idx="1325">
                  <c:v>1094.4000000000001</c:v>
                </c:pt>
                <c:pt idx="1326">
                  <c:v>1091.5999999999999</c:v>
                </c:pt>
                <c:pt idx="1327">
                  <c:v>1088.9000000000001</c:v>
                </c:pt>
                <c:pt idx="1328">
                  <c:v>1086.0999999999999</c:v>
                </c:pt>
                <c:pt idx="1329">
                  <c:v>1083.3</c:v>
                </c:pt>
                <c:pt idx="1330">
                  <c:v>1080.5999999999999</c:v>
                </c:pt>
                <c:pt idx="1331">
                  <c:v>1077.8</c:v>
                </c:pt>
                <c:pt idx="1332">
                  <c:v>1075</c:v>
                </c:pt>
                <c:pt idx="1333">
                  <c:v>1072.2</c:v>
                </c:pt>
                <c:pt idx="1334">
                  <c:v>1069.5</c:v>
                </c:pt>
                <c:pt idx="1335">
                  <c:v>1066.7</c:v>
                </c:pt>
                <c:pt idx="1336">
                  <c:v>1063.9000000000001</c:v>
                </c:pt>
                <c:pt idx="1337">
                  <c:v>1061.0999999999999</c:v>
                </c:pt>
                <c:pt idx="1338">
                  <c:v>1058.3</c:v>
                </c:pt>
                <c:pt idx="1339">
                  <c:v>1055.5</c:v>
                </c:pt>
                <c:pt idx="1340">
                  <c:v>1052.7</c:v>
                </c:pt>
                <c:pt idx="1341">
                  <c:v>1049.9000000000001</c:v>
                </c:pt>
                <c:pt idx="1342">
                  <c:v>1047.0999999999999</c:v>
                </c:pt>
                <c:pt idx="1343">
                  <c:v>1044.3</c:v>
                </c:pt>
                <c:pt idx="1344">
                  <c:v>1041.4000000000001</c:v>
                </c:pt>
                <c:pt idx="1345">
                  <c:v>1038.5999999999999</c:v>
                </c:pt>
                <c:pt idx="1346">
                  <c:v>1035.8</c:v>
                </c:pt>
                <c:pt idx="1347">
                  <c:v>1033</c:v>
                </c:pt>
                <c:pt idx="1348">
                  <c:v>1030.2</c:v>
                </c:pt>
                <c:pt idx="1349">
                  <c:v>1027.3</c:v>
                </c:pt>
                <c:pt idx="1350">
                  <c:v>1024.5</c:v>
                </c:pt>
                <c:pt idx="1351">
                  <c:v>1021.7</c:v>
                </c:pt>
                <c:pt idx="1352">
                  <c:v>1018.9</c:v>
                </c:pt>
                <c:pt idx="1353">
                  <c:v>1016.1</c:v>
                </c:pt>
                <c:pt idx="1354">
                  <c:v>1013.2</c:v>
                </c:pt>
                <c:pt idx="1355">
                  <c:v>1010.4</c:v>
                </c:pt>
                <c:pt idx="1356">
                  <c:v>1007.6</c:v>
                </c:pt>
                <c:pt idx="1357">
                  <c:v>1004.8</c:v>
                </c:pt>
                <c:pt idx="1358">
                  <c:v>1002</c:v>
                </c:pt>
                <c:pt idx="1359">
                  <c:v>999.2</c:v>
                </c:pt>
                <c:pt idx="1360">
                  <c:v>996.3</c:v>
                </c:pt>
                <c:pt idx="1361">
                  <c:v>993.5</c:v>
                </c:pt>
                <c:pt idx="1362">
                  <c:v>990.7</c:v>
                </c:pt>
                <c:pt idx="1363">
                  <c:v>987.9</c:v>
                </c:pt>
                <c:pt idx="1364">
                  <c:v>985</c:v>
                </c:pt>
                <c:pt idx="1365">
                  <c:v>982.2</c:v>
                </c:pt>
                <c:pt idx="1366">
                  <c:v>979.4</c:v>
                </c:pt>
                <c:pt idx="1367">
                  <c:v>976.6</c:v>
                </c:pt>
                <c:pt idx="1368">
                  <c:v>973.7</c:v>
                </c:pt>
                <c:pt idx="1369">
                  <c:v>970.9</c:v>
                </c:pt>
                <c:pt idx="1370">
                  <c:v>968.1</c:v>
                </c:pt>
                <c:pt idx="1371">
                  <c:v>965.2</c:v>
                </c:pt>
                <c:pt idx="1372">
                  <c:v>962.4</c:v>
                </c:pt>
                <c:pt idx="1373">
                  <c:v>959.6</c:v>
                </c:pt>
                <c:pt idx="1374">
                  <c:v>956.8</c:v>
                </c:pt>
                <c:pt idx="1375">
                  <c:v>954</c:v>
                </c:pt>
                <c:pt idx="1376">
                  <c:v>951.1</c:v>
                </c:pt>
                <c:pt idx="1377">
                  <c:v>948.3</c:v>
                </c:pt>
                <c:pt idx="1378">
                  <c:v>945.5</c:v>
                </c:pt>
                <c:pt idx="1379">
                  <c:v>942.7</c:v>
                </c:pt>
                <c:pt idx="1380">
                  <c:v>939.9</c:v>
                </c:pt>
                <c:pt idx="1381">
                  <c:v>937.1</c:v>
                </c:pt>
                <c:pt idx="1382">
                  <c:v>934.3</c:v>
                </c:pt>
                <c:pt idx="1383">
                  <c:v>931.5</c:v>
                </c:pt>
                <c:pt idx="1384">
                  <c:v>928.7</c:v>
                </c:pt>
                <c:pt idx="1385">
                  <c:v>925.9</c:v>
                </c:pt>
                <c:pt idx="1386">
                  <c:v>923.1</c:v>
                </c:pt>
                <c:pt idx="1387">
                  <c:v>920.3</c:v>
                </c:pt>
                <c:pt idx="1388">
                  <c:v>917.5</c:v>
                </c:pt>
                <c:pt idx="1389">
                  <c:v>914.7</c:v>
                </c:pt>
                <c:pt idx="1390">
                  <c:v>912</c:v>
                </c:pt>
                <c:pt idx="1391">
                  <c:v>909.2</c:v>
                </c:pt>
                <c:pt idx="1392">
                  <c:v>906.4</c:v>
                </c:pt>
                <c:pt idx="1393">
                  <c:v>903.7</c:v>
                </c:pt>
                <c:pt idx="1394">
                  <c:v>900.9</c:v>
                </c:pt>
                <c:pt idx="1395">
                  <c:v>898.2</c:v>
                </c:pt>
                <c:pt idx="1396">
                  <c:v>895.4</c:v>
                </c:pt>
                <c:pt idx="1397">
                  <c:v>892.7</c:v>
                </c:pt>
                <c:pt idx="1398">
                  <c:v>890</c:v>
                </c:pt>
                <c:pt idx="1399">
                  <c:v>887.2</c:v>
                </c:pt>
                <c:pt idx="1400">
                  <c:v>884.5</c:v>
                </c:pt>
                <c:pt idx="1401">
                  <c:v>881.8</c:v>
                </c:pt>
                <c:pt idx="1402">
                  <c:v>879.1</c:v>
                </c:pt>
                <c:pt idx="1403">
                  <c:v>876.4</c:v>
                </c:pt>
                <c:pt idx="1404">
                  <c:v>873.7</c:v>
                </c:pt>
                <c:pt idx="1405">
                  <c:v>871</c:v>
                </c:pt>
                <c:pt idx="1406">
                  <c:v>868.3</c:v>
                </c:pt>
                <c:pt idx="1407">
                  <c:v>865.6</c:v>
                </c:pt>
                <c:pt idx="1408">
                  <c:v>862.9</c:v>
                </c:pt>
                <c:pt idx="1409">
                  <c:v>860.3</c:v>
                </c:pt>
                <c:pt idx="1410">
                  <c:v>857.6</c:v>
                </c:pt>
                <c:pt idx="1411">
                  <c:v>854.9</c:v>
                </c:pt>
                <c:pt idx="1412">
                  <c:v>852.3</c:v>
                </c:pt>
                <c:pt idx="1413">
                  <c:v>849.6</c:v>
                </c:pt>
                <c:pt idx="1414">
                  <c:v>847</c:v>
                </c:pt>
                <c:pt idx="1415">
                  <c:v>844.3</c:v>
                </c:pt>
                <c:pt idx="1416">
                  <c:v>841.7</c:v>
                </c:pt>
                <c:pt idx="1417">
                  <c:v>839</c:v>
                </c:pt>
                <c:pt idx="1418">
                  <c:v>836.4</c:v>
                </c:pt>
                <c:pt idx="1419">
                  <c:v>833.8</c:v>
                </c:pt>
                <c:pt idx="1420">
                  <c:v>831.2</c:v>
                </c:pt>
                <c:pt idx="1421">
                  <c:v>828.6</c:v>
                </c:pt>
                <c:pt idx="1422">
                  <c:v>826</c:v>
                </c:pt>
                <c:pt idx="1423">
                  <c:v>823.4</c:v>
                </c:pt>
                <c:pt idx="1424">
                  <c:v>820.8</c:v>
                </c:pt>
                <c:pt idx="1425">
                  <c:v>818.2</c:v>
                </c:pt>
                <c:pt idx="1426">
                  <c:v>815.6</c:v>
                </c:pt>
                <c:pt idx="1427">
                  <c:v>813</c:v>
                </c:pt>
                <c:pt idx="1428">
                  <c:v>810.4</c:v>
                </c:pt>
                <c:pt idx="1429">
                  <c:v>807.9</c:v>
                </c:pt>
                <c:pt idx="1430">
                  <c:v>805.3</c:v>
                </c:pt>
                <c:pt idx="1431">
                  <c:v>802.8</c:v>
                </c:pt>
                <c:pt idx="1432">
                  <c:v>800.2</c:v>
                </c:pt>
                <c:pt idx="1433">
                  <c:v>797.7</c:v>
                </c:pt>
                <c:pt idx="1434">
                  <c:v>795.2</c:v>
                </c:pt>
                <c:pt idx="1435">
                  <c:v>792.7</c:v>
                </c:pt>
                <c:pt idx="1436">
                  <c:v>790.2</c:v>
                </c:pt>
                <c:pt idx="1437">
                  <c:v>787.7</c:v>
                </c:pt>
                <c:pt idx="1438">
                  <c:v>785.2</c:v>
                </c:pt>
                <c:pt idx="1439">
                  <c:v>782.7</c:v>
                </c:pt>
                <c:pt idx="1440">
                  <c:v>780.3</c:v>
                </c:pt>
                <c:pt idx="1441">
                  <c:v>777.8</c:v>
                </c:pt>
                <c:pt idx="1442">
                  <c:v>775.4</c:v>
                </c:pt>
                <c:pt idx="1443">
                  <c:v>772.9</c:v>
                </c:pt>
                <c:pt idx="1444">
                  <c:v>770.5</c:v>
                </c:pt>
                <c:pt idx="1445">
                  <c:v>768.1</c:v>
                </c:pt>
                <c:pt idx="1446">
                  <c:v>765.6</c:v>
                </c:pt>
                <c:pt idx="1447">
                  <c:v>763.2</c:v>
                </c:pt>
                <c:pt idx="1448">
                  <c:v>760.8</c:v>
                </c:pt>
                <c:pt idx="1449">
                  <c:v>758.4</c:v>
                </c:pt>
                <c:pt idx="1450">
                  <c:v>756</c:v>
                </c:pt>
                <c:pt idx="1451">
                  <c:v>753.7</c:v>
                </c:pt>
                <c:pt idx="1452">
                  <c:v>751.3</c:v>
                </c:pt>
                <c:pt idx="1453">
                  <c:v>748.9</c:v>
                </c:pt>
                <c:pt idx="1454">
                  <c:v>746.6</c:v>
                </c:pt>
                <c:pt idx="1455">
                  <c:v>744.2</c:v>
                </c:pt>
                <c:pt idx="1456">
                  <c:v>741.9</c:v>
                </c:pt>
                <c:pt idx="1457">
                  <c:v>739.5</c:v>
                </c:pt>
                <c:pt idx="1458">
                  <c:v>737.2</c:v>
                </c:pt>
                <c:pt idx="1459">
                  <c:v>734.8</c:v>
                </c:pt>
                <c:pt idx="1460">
                  <c:v>732.5</c:v>
                </c:pt>
                <c:pt idx="1461">
                  <c:v>730.2</c:v>
                </c:pt>
                <c:pt idx="1462">
                  <c:v>727.9</c:v>
                </c:pt>
                <c:pt idx="1463">
                  <c:v>725.6</c:v>
                </c:pt>
                <c:pt idx="1464">
                  <c:v>723.3</c:v>
                </c:pt>
                <c:pt idx="1465">
                  <c:v>721</c:v>
                </c:pt>
                <c:pt idx="1466">
                  <c:v>718.8</c:v>
                </c:pt>
                <c:pt idx="1467">
                  <c:v>716.5</c:v>
                </c:pt>
                <c:pt idx="1468">
                  <c:v>714.2</c:v>
                </c:pt>
                <c:pt idx="1469">
                  <c:v>712</c:v>
                </c:pt>
                <c:pt idx="1470">
                  <c:v>709.8</c:v>
                </c:pt>
                <c:pt idx="1471">
                  <c:v>707.5</c:v>
                </c:pt>
                <c:pt idx="1472">
                  <c:v>705.3</c:v>
                </c:pt>
                <c:pt idx="1473">
                  <c:v>703.1</c:v>
                </c:pt>
                <c:pt idx="1474">
                  <c:v>700.9</c:v>
                </c:pt>
                <c:pt idx="1475">
                  <c:v>698.7</c:v>
                </c:pt>
                <c:pt idx="1476">
                  <c:v>696.5</c:v>
                </c:pt>
                <c:pt idx="1477">
                  <c:v>694.3</c:v>
                </c:pt>
                <c:pt idx="1478">
                  <c:v>692.1</c:v>
                </c:pt>
                <c:pt idx="1479">
                  <c:v>690</c:v>
                </c:pt>
                <c:pt idx="1480">
                  <c:v>687.8</c:v>
                </c:pt>
                <c:pt idx="1481">
                  <c:v>685.6</c:v>
                </c:pt>
                <c:pt idx="1482">
                  <c:v>683.5</c:v>
                </c:pt>
                <c:pt idx="1483">
                  <c:v>681.3</c:v>
                </c:pt>
                <c:pt idx="1484">
                  <c:v>679.2</c:v>
                </c:pt>
                <c:pt idx="1485">
                  <c:v>677.1</c:v>
                </c:pt>
                <c:pt idx="1486">
                  <c:v>674.9</c:v>
                </c:pt>
                <c:pt idx="1487">
                  <c:v>672.8</c:v>
                </c:pt>
                <c:pt idx="1488">
                  <c:v>670.7</c:v>
                </c:pt>
                <c:pt idx="1489">
                  <c:v>668.6</c:v>
                </c:pt>
                <c:pt idx="1490">
                  <c:v>666.5</c:v>
                </c:pt>
                <c:pt idx="1491">
                  <c:v>664.4</c:v>
                </c:pt>
                <c:pt idx="1492">
                  <c:v>662.3</c:v>
                </c:pt>
                <c:pt idx="1493">
                  <c:v>660.2</c:v>
                </c:pt>
                <c:pt idx="1494">
                  <c:v>658.1</c:v>
                </c:pt>
                <c:pt idx="1495">
                  <c:v>656.1</c:v>
                </c:pt>
                <c:pt idx="1496">
                  <c:v>654</c:v>
                </c:pt>
                <c:pt idx="1497">
                  <c:v>651.9</c:v>
                </c:pt>
                <c:pt idx="1498">
                  <c:v>649.9</c:v>
                </c:pt>
                <c:pt idx="1499">
                  <c:v>647.79999999999995</c:v>
                </c:pt>
                <c:pt idx="1500">
                  <c:v>645.79999999999995</c:v>
                </c:pt>
                <c:pt idx="1501">
                  <c:v>643.70000000000005</c:v>
                </c:pt>
                <c:pt idx="1502">
                  <c:v>641.70000000000005</c:v>
                </c:pt>
                <c:pt idx="1503">
                  <c:v>639.70000000000005</c:v>
                </c:pt>
                <c:pt idx="1504">
                  <c:v>637.70000000000005</c:v>
                </c:pt>
                <c:pt idx="1505">
                  <c:v>635.70000000000005</c:v>
                </c:pt>
                <c:pt idx="1506">
                  <c:v>633.70000000000005</c:v>
                </c:pt>
                <c:pt idx="1507">
                  <c:v>631.79999999999995</c:v>
                </c:pt>
                <c:pt idx="1508">
                  <c:v>629.79999999999995</c:v>
                </c:pt>
                <c:pt idx="1509">
                  <c:v>627.9</c:v>
                </c:pt>
                <c:pt idx="1510">
                  <c:v>625.9</c:v>
                </c:pt>
                <c:pt idx="1511">
                  <c:v>624</c:v>
                </c:pt>
                <c:pt idx="1512">
                  <c:v>622</c:v>
                </c:pt>
                <c:pt idx="1513">
                  <c:v>620.1</c:v>
                </c:pt>
                <c:pt idx="1514">
                  <c:v>618.20000000000005</c:v>
                </c:pt>
                <c:pt idx="1515">
                  <c:v>616.29999999999995</c:v>
                </c:pt>
                <c:pt idx="1516">
                  <c:v>614.4</c:v>
                </c:pt>
                <c:pt idx="1517">
                  <c:v>612.5</c:v>
                </c:pt>
                <c:pt idx="1518">
                  <c:v>610.6</c:v>
                </c:pt>
                <c:pt idx="1519">
                  <c:v>608.70000000000005</c:v>
                </c:pt>
                <c:pt idx="1520">
                  <c:v>606.79999999999995</c:v>
                </c:pt>
                <c:pt idx="1521">
                  <c:v>605</c:v>
                </c:pt>
                <c:pt idx="1522">
                  <c:v>603.1</c:v>
                </c:pt>
                <c:pt idx="1523">
                  <c:v>601.29999999999995</c:v>
                </c:pt>
                <c:pt idx="1524">
                  <c:v>599.4</c:v>
                </c:pt>
                <c:pt idx="1525">
                  <c:v>597.6</c:v>
                </c:pt>
                <c:pt idx="1526">
                  <c:v>595.79999999999995</c:v>
                </c:pt>
                <c:pt idx="1527">
                  <c:v>594</c:v>
                </c:pt>
                <c:pt idx="1528">
                  <c:v>592.20000000000005</c:v>
                </c:pt>
                <c:pt idx="1529">
                  <c:v>590.4</c:v>
                </c:pt>
                <c:pt idx="1530">
                  <c:v>588.6</c:v>
                </c:pt>
                <c:pt idx="1531">
                  <c:v>586.79999999999995</c:v>
                </c:pt>
                <c:pt idx="1532">
                  <c:v>585</c:v>
                </c:pt>
                <c:pt idx="1533">
                  <c:v>583.29999999999995</c:v>
                </c:pt>
                <c:pt idx="1534">
                  <c:v>581.5</c:v>
                </c:pt>
                <c:pt idx="1535">
                  <c:v>579.79999999999995</c:v>
                </c:pt>
                <c:pt idx="1536">
                  <c:v>578.1</c:v>
                </c:pt>
                <c:pt idx="1537">
                  <c:v>576.4</c:v>
                </c:pt>
                <c:pt idx="1538">
                  <c:v>574.70000000000005</c:v>
                </c:pt>
                <c:pt idx="1539">
                  <c:v>573</c:v>
                </c:pt>
                <c:pt idx="1540">
                  <c:v>571.29999999999995</c:v>
                </c:pt>
                <c:pt idx="1541">
                  <c:v>569.6</c:v>
                </c:pt>
                <c:pt idx="1542">
                  <c:v>568</c:v>
                </c:pt>
                <c:pt idx="1543">
                  <c:v>566.29999999999995</c:v>
                </c:pt>
                <c:pt idx="1544">
                  <c:v>564.70000000000005</c:v>
                </c:pt>
                <c:pt idx="1545">
                  <c:v>563</c:v>
                </c:pt>
                <c:pt idx="1546">
                  <c:v>561.4</c:v>
                </c:pt>
                <c:pt idx="1547">
                  <c:v>559.79999999999995</c:v>
                </c:pt>
                <c:pt idx="1548">
                  <c:v>558.20000000000005</c:v>
                </c:pt>
                <c:pt idx="1549">
                  <c:v>556.5</c:v>
                </c:pt>
                <c:pt idx="1550">
                  <c:v>554.9</c:v>
                </c:pt>
                <c:pt idx="1551">
                  <c:v>553.29999999999995</c:v>
                </c:pt>
                <c:pt idx="1552">
                  <c:v>551.70000000000005</c:v>
                </c:pt>
                <c:pt idx="1553">
                  <c:v>550.1</c:v>
                </c:pt>
                <c:pt idx="1554">
                  <c:v>548.5</c:v>
                </c:pt>
                <c:pt idx="1555">
                  <c:v>546.9</c:v>
                </c:pt>
                <c:pt idx="1556">
                  <c:v>545.29999999999995</c:v>
                </c:pt>
                <c:pt idx="1557">
                  <c:v>543.70000000000005</c:v>
                </c:pt>
                <c:pt idx="1558">
                  <c:v>542.20000000000005</c:v>
                </c:pt>
                <c:pt idx="1559">
                  <c:v>540.6</c:v>
                </c:pt>
                <c:pt idx="1560">
                  <c:v>539</c:v>
                </c:pt>
                <c:pt idx="1561">
                  <c:v>537.4</c:v>
                </c:pt>
                <c:pt idx="1562">
                  <c:v>535.9</c:v>
                </c:pt>
                <c:pt idx="1563">
                  <c:v>534.29999999999995</c:v>
                </c:pt>
                <c:pt idx="1564">
                  <c:v>532.79999999999995</c:v>
                </c:pt>
                <c:pt idx="1565">
                  <c:v>531.20000000000005</c:v>
                </c:pt>
                <c:pt idx="1566">
                  <c:v>529.70000000000005</c:v>
                </c:pt>
                <c:pt idx="1567">
                  <c:v>528.1</c:v>
                </c:pt>
                <c:pt idx="1568">
                  <c:v>526.6</c:v>
                </c:pt>
                <c:pt idx="1569">
                  <c:v>525.1</c:v>
                </c:pt>
                <c:pt idx="1570">
                  <c:v>523.5</c:v>
                </c:pt>
                <c:pt idx="1571">
                  <c:v>522</c:v>
                </c:pt>
                <c:pt idx="1572">
                  <c:v>520.5</c:v>
                </c:pt>
                <c:pt idx="1573">
                  <c:v>519</c:v>
                </c:pt>
                <c:pt idx="1574">
                  <c:v>517.5</c:v>
                </c:pt>
                <c:pt idx="1575">
                  <c:v>516</c:v>
                </c:pt>
                <c:pt idx="1576">
                  <c:v>514.5</c:v>
                </c:pt>
                <c:pt idx="1577">
                  <c:v>513</c:v>
                </c:pt>
                <c:pt idx="1578">
                  <c:v>511.5</c:v>
                </c:pt>
                <c:pt idx="1579">
                  <c:v>510</c:v>
                </c:pt>
                <c:pt idx="1580">
                  <c:v>508.5</c:v>
                </c:pt>
                <c:pt idx="1581">
                  <c:v>507</c:v>
                </c:pt>
                <c:pt idx="1582">
                  <c:v>505.6</c:v>
                </c:pt>
                <c:pt idx="1583">
                  <c:v>504.1</c:v>
                </c:pt>
                <c:pt idx="1584">
                  <c:v>502.6</c:v>
                </c:pt>
                <c:pt idx="1585">
                  <c:v>501.2</c:v>
                </c:pt>
                <c:pt idx="1586">
                  <c:v>499.7</c:v>
                </c:pt>
                <c:pt idx="1587">
                  <c:v>498.3</c:v>
                </c:pt>
                <c:pt idx="1588">
                  <c:v>496.8</c:v>
                </c:pt>
                <c:pt idx="1589">
                  <c:v>495.4</c:v>
                </c:pt>
                <c:pt idx="1590">
                  <c:v>493.9</c:v>
                </c:pt>
                <c:pt idx="1591">
                  <c:v>492.5</c:v>
                </c:pt>
                <c:pt idx="1592">
                  <c:v>491.1</c:v>
                </c:pt>
                <c:pt idx="1593">
                  <c:v>489.6</c:v>
                </c:pt>
                <c:pt idx="1594">
                  <c:v>488.2</c:v>
                </c:pt>
                <c:pt idx="1595">
                  <c:v>486.8</c:v>
                </c:pt>
                <c:pt idx="1596">
                  <c:v>485.3</c:v>
                </c:pt>
                <c:pt idx="1597">
                  <c:v>483.9</c:v>
                </c:pt>
                <c:pt idx="1598">
                  <c:v>482.5</c:v>
                </c:pt>
                <c:pt idx="1599">
                  <c:v>481.1</c:v>
                </c:pt>
                <c:pt idx="1600">
                  <c:v>479.7</c:v>
                </c:pt>
                <c:pt idx="1601">
                  <c:v>478.3</c:v>
                </c:pt>
                <c:pt idx="1602">
                  <c:v>476.9</c:v>
                </c:pt>
                <c:pt idx="1603">
                  <c:v>475.5</c:v>
                </c:pt>
                <c:pt idx="1604">
                  <c:v>474.1</c:v>
                </c:pt>
                <c:pt idx="1605">
                  <c:v>472.7</c:v>
                </c:pt>
                <c:pt idx="1606">
                  <c:v>471.3</c:v>
                </c:pt>
                <c:pt idx="1607">
                  <c:v>469.9</c:v>
                </c:pt>
                <c:pt idx="1608">
                  <c:v>468.5</c:v>
                </c:pt>
                <c:pt idx="1609">
                  <c:v>467.1</c:v>
                </c:pt>
                <c:pt idx="1610">
                  <c:v>465.7</c:v>
                </c:pt>
                <c:pt idx="1611">
                  <c:v>464.3</c:v>
                </c:pt>
                <c:pt idx="1612">
                  <c:v>463</c:v>
                </c:pt>
                <c:pt idx="1613">
                  <c:v>461.6</c:v>
                </c:pt>
                <c:pt idx="1614">
                  <c:v>460.2</c:v>
                </c:pt>
                <c:pt idx="1615">
                  <c:v>458.9</c:v>
                </c:pt>
                <c:pt idx="1616">
                  <c:v>457.5</c:v>
                </c:pt>
                <c:pt idx="1617">
                  <c:v>456.2</c:v>
                </c:pt>
                <c:pt idx="1618">
                  <c:v>454.8</c:v>
                </c:pt>
                <c:pt idx="1619">
                  <c:v>453.5</c:v>
                </c:pt>
                <c:pt idx="1620">
                  <c:v>452.1</c:v>
                </c:pt>
                <c:pt idx="1621">
                  <c:v>450.8</c:v>
                </c:pt>
                <c:pt idx="1622">
                  <c:v>449.5</c:v>
                </c:pt>
                <c:pt idx="1623">
                  <c:v>448.1</c:v>
                </c:pt>
                <c:pt idx="1624">
                  <c:v>446.8</c:v>
                </c:pt>
                <c:pt idx="1625">
                  <c:v>445.5</c:v>
                </c:pt>
                <c:pt idx="1626">
                  <c:v>444.2</c:v>
                </c:pt>
                <c:pt idx="1627">
                  <c:v>442.9</c:v>
                </c:pt>
                <c:pt idx="1628">
                  <c:v>441.6</c:v>
                </c:pt>
                <c:pt idx="1629">
                  <c:v>440.3</c:v>
                </c:pt>
                <c:pt idx="1630">
                  <c:v>439</c:v>
                </c:pt>
                <c:pt idx="1631">
                  <c:v>437.7</c:v>
                </c:pt>
                <c:pt idx="1632">
                  <c:v>436.4</c:v>
                </c:pt>
                <c:pt idx="1633">
                  <c:v>435.1</c:v>
                </c:pt>
                <c:pt idx="1634">
                  <c:v>433.8</c:v>
                </c:pt>
                <c:pt idx="1635">
                  <c:v>432.5</c:v>
                </c:pt>
                <c:pt idx="1636">
                  <c:v>431.3</c:v>
                </c:pt>
                <c:pt idx="1637">
                  <c:v>430</c:v>
                </c:pt>
                <c:pt idx="1638">
                  <c:v>428.7</c:v>
                </c:pt>
                <c:pt idx="1639">
                  <c:v>427.5</c:v>
                </c:pt>
                <c:pt idx="1640">
                  <c:v>426.2</c:v>
                </c:pt>
                <c:pt idx="1641">
                  <c:v>425</c:v>
                </c:pt>
                <c:pt idx="1642">
                  <c:v>423.7</c:v>
                </c:pt>
                <c:pt idx="1643">
                  <c:v>422.5</c:v>
                </c:pt>
                <c:pt idx="1644">
                  <c:v>421.2</c:v>
                </c:pt>
                <c:pt idx="1645">
                  <c:v>420</c:v>
                </c:pt>
                <c:pt idx="1646">
                  <c:v>418.8</c:v>
                </c:pt>
                <c:pt idx="1647">
                  <c:v>417.5</c:v>
                </c:pt>
                <c:pt idx="1648">
                  <c:v>416.3</c:v>
                </c:pt>
                <c:pt idx="1649">
                  <c:v>415.1</c:v>
                </c:pt>
                <c:pt idx="1650">
                  <c:v>413.9</c:v>
                </c:pt>
                <c:pt idx="1651">
                  <c:v>412.7</c:v>
                </c:pt>
                <c:pt idx="1652">
                  <c:v>411.5</c:v>
                </c:pt>
                <c:pt idx="1653">
                  <c:v>410.3</c:v>
                </c:pt>
                <c:pt idx="1654">
                  <c:v>409.2</c:v>
                </c:pt>
                <c:pt idx="1655">
                  <c:v>408</c:v>
                </c:pt>
                <c:pt idx="1656">
                  <c:v>406.8</c:v>
                </c:pt>
                <c:pt idx="1657">
                  <c:v>405.7</c:v>
                </c:pt>
                <c:pt idx="1658">
                  <c:v>404.5</c:v>
                </c:pt>
                <c:pt idx="1659">
                  <c:v>403.4</c:v>
                </c:pt>
                <c:pt idx="1660">
                  <c:v>402.2</c:v>
                </c:pt>
                <c:pt idx="1661">
                  <c:v>401.1</c:v>
                </c:pt>
                <c:pt idx="1662">
                  <c:v>400</c:v>
                </c:pt>
                <c:pt idx="1663">
                  <c:v>398.8</c:v>
                </c:pt>
                <c:pt idx="1664">
                  <c:v>397.7</c:v>
                </c:pt>
                <c:pt idx="1665">
                  <c:v>396.6</c:v>
                </c:pt>
                <c:pt idx="1666">
                  <c:v>395.5</c:v>
                </c:pt>
                <c:pt idx="1667">
                  <c:v>394.4</c:v>
                </c:pt>
                <c:pt idx="1668">
                  <c:v>393.3</c:v>
                </c:pt>
                <c:pt idx="1669">
                  <c:v>392.2</c:v>
                </c:pt>
                <c:pt idx="1670">
                  <c:v>391.1</c:v>
                </c:pt>
                <c:pt idx="1671">
                  <c:v>390.1</c:v>
                </c:pt>
                <c:pt idx="1672">
                  <c:v>389</c:v>
                </c:pt>
                <c:pt idx="1673">
                  <c:v>387.9</c:v>
                </c:pt>
                <c:pt idx="1674">
                  <c:v>386.9</c:v>
                </c:pt>
                <c:pt idx="1675">
                  <c:v>385.8</c:v>
                </c:pt>
                <c:pt idx="1676">
                  <c:v>384.7</c:v>
                </c:pt>
                <c:pt idx="1677">
                  <c:v>383.7</c:v>
                </c:pt>
                <c:pt idx="1678">
                  <c:v>382.7</c:v>
                </c:pt>
                <c:pt idx="1679">
                  <c:v>381.6</c:v>
                </c:pt>
                <c:pt idx="1680">
                  <c:v>380.6</c:v>
                </c:pt>
                <c:pt idx="1681">
                  <c:v>379.5</c:v>
                </c:pt>
                <c:pt idx="1682">
                  <c:v>378.5</c:v>
                </c:pt>
                <c:pt idx="1683">
                  <c:v>377.5</c:v>
                </c:pt>
                <c:pt idx="1684">
                  <c:v>376.5</c:v>
                </c:pt>
                <c:pt idx="1685">
                  <c:v>375.4</c:v>
                </c:pt>
                <c:pt idx="1686">
                  <c:v>374.4</c:v>
                </c:pt>
                <c:pt idx="1687">
                  <c:v>373.4</c:v>
                </c:pt>
                <c:pt idx="1688">
                  <c:v>372.4</c:v>
                </c:pt>
                <c:pt idx="1689">
                  <c:v>371.3</c:v>
                </c:pt>
                <c:pt idx="1690">
                  <c:v>370.3</c:v>
                </c:pt>
                <c:pt idx="1691">
                  <c:v>369.3</c:v>
                </c:pt>
                <c:pt idx="1692">
                  <c:v>368.3</c:v>
                </c:pt>
                <c:pt idx="1693">
                  <c:v>367.2</c:v>
                </c:pt>
                <c:pt idx="1694">
                  <c:v>366.2</c:v>
                </c:pt>
                <c:pt idx="1695">
                  <c:v>365.2</c:v>
                </c:pt>
                <c:pt idx="1696">
                  <c:v>364.2</c:v>
                </c:pt>
                <c:pt idx="1697">
                  <c:v>363.2</c:v>
                </c:pt>
                <c:pt idx="1698">
                  <c:v>362.1</c:v>
                </c:pt>
                <c:pt idx="1699">
                  <c:v>361.1</c:v>
                </c:pt>
                <c:pt idx="1700">
                  <c:v>360.1</c:v>
                </c:pt>
                <c:pt idx="1701">
                  <c:v>359.1</c:v>
                </c:pt>
                <c:pt idx="1702">
                  <c:v>358.1</c:v>
                </c:pt>
                <c:pt idx="1703">
                  <c:v>357.1</c:v>
                </c:pt>
                <c:pt idx="1704">
                  <c:v>356</c:v>
                </c:pt>
                <c:pt idx="1705">
                  <c:v>355</c:v>
                </c:pt>
                <c:pt idx="1706">
                  <c:v>354</c:v>
                </c:pt>
                <c:pt idx="1707">
                  <c:v>353</c:v>
                </c:pt>
                <c:pt idx="1708">
                  <c:v>352</c:v>
                </c:pt>
                <c:pt idx="1709">
                  <c:v>351</c:v>
                </c:pt>
                <c:pt idx="1710">
                  <c:v>349.9</c:v>
                </c:pt>
                <c:pt idx="1711">
                  <c:v>348.9</c:v>
                </c:pt>
                <c:pt idx="1712">
                  <c:v>347.9</c:v>
                </c:pt>
                <c:pt idx="1713">
                  <c:v>346.9</c:v>
                </c:pt>
                <c:pt idx="1714">
                  <c:v>345.9</c:v>
                </c:pt>
                <c:pt idx="1715">
                  <c:v>344.8</c:v>
                </c:pt>
                <c:pt idx="1716">
                  <c:v>343.8</c:v>
                </c:pt>
                <c:pt idx="1717">
                  <c:v>342.8</c:v>
                </c:pt>
                <c:pt idx="1718">
                  <c:v>341.8</c:v>
                </c:pt>
                <c:pt idx="1719">
                  <c:v>340.7</c:v>
                </c:pt>
                <c:pt idx="1720">
                  <c:v>339.7</c:v>
                </c:pt>
                <c:pt idx="1721">
                  <c:v>338.7</c:v>
                </c:pt>
                <c:pt idx="1722">
                  <c:v>337.7</c:v>
                </c:pt>
                <c:pt idx="1723">
                  <c:v>336.6</c:v>
                </c:pt>
                <c:pt idx="1724">
                  <c:v>335.6</c:v>
                </c:pt>
                <c:pt idx="1725">
                  <c:v>334.6</c:v>
                </c:pt>
                <c:pt idx="1726">
                  <c:v>333.6</c:v>
                </c:pt>
                <c:pt idx="1727">
                  <c:v>332.5</c:v>
                </c:pt>
                <c:pt idx="1728">
                  <c:v>331.5</c:v>
                </c:pt>
                <c:pt idx="1729">
                  <c:v>330.5</c:v>
                </c:pt>
                <c:pt idx="1730">
                  <c:v>329.4</c:v>
                </c:pt>
                <c:pt idx="1731">
                  <c:v>328.4</c:v>
                </c:pt>
                <c:pt idx="1732">
                  <c:v>327.39999999999992</c:v>
                </c:pt>
                <c:pt idx="1733">
                  <c:v>326.39999999999992</c:v>
                </c:pt>
                <c:pt idx="1734">
                  <c:v>325.3</c:v>
                </c:pt>
                <c:pt idx="1735">
                  <c:v>324.3</c:v>
                </c:pt>
                <c:pt idx="1736">
                  <c:v>323.3</c:v>
                </c:pt>
                <c:pt idx="1737">
                  <c:v>322.3</c:v>
                </c:pt>
                <c:pt idx="1738">
                  <c:v>321.3</c:v>
                </c:pt>
                <c:pt idx="1739">
                  <c:v>320.3</c:v>
                </c:pt>
                <c:pt idx="1740">
                  <c:v>319.3</c:v>
                </c:pt>
                <c:pt idx="1741">
                  <c:v>318.3</c:v>
                </c:pt>
                <c:pt idx="1742">
                  <c:v>317.3</c:v>
                </c:pt>
                <c:pt idx="1743">
                  <c:v>316.3</c:v>
                </c:pt>
                <c:pt idx="1744">
                  <c:v>315.3</c:v>
                </c:pt>
                <c:pt idx="1745">
                  <c:v>314.3</c:v>
                </c:pt>
                <c:pt idx="1746">
                  <c:v>313.3</c:v>
                </c:pt>
                <c:pt idx="1747">
                  <c:v>312.3</c:v>
                </c:pt>
                <c:pt idx="1748">
                  <c:v>311.3</c:v>
                </c:pt>
                <c:pt idx="1749">
                  <c:v>310.3</c:v>
                </c:pt>
                <c:pt idx="1750">
                  <c:v>309.3</c:v>
                </c:pt>
                <c:pt idx="1751">
                  <c:v>308.39999999999992</c:v>
                </c:pt>
                <c:pt idx="1752">
                  <c:v>307.39999999999992</c:v>
                </c:pt>
                <c:pt idx="1753">
                  <c:v>306.39999999999992</c:v>
                </c:pt>
                <c:pt idx="1754">
                  <c:v>305.39999999999992</c:v>
                </c:pt>
                <c:pt idx="1755">
                  <c:v>304.5</c:v>
                </c:pt>
                <c:pt idx="1756">
                  <c:v>303.5</c:v>
                </c:pt>
                <c:pt idx="1757">
                  <c:v>302.5</c:v>
                </c:pt>
                <c:pt idx="1758">
                  <c:v>301.60000000000002</c:v>
                </c:pt>
                <c:pt idx="1759">
                  <c:v>300.60000000000002</c:v>
                </c:pt>
                <c:pt idx="1760">
                  <c:v>299.7</c:v>
                </c:pt>
                <c:pt idx="1761">
                  <c:v>298.8</c:v>
                </c:pt>
                <c:pt idx="1762">
                  <c:v>297.8</c:v>
                </c:pt>
                <c:pt idx="1763">
                  <c:v>296.89999999999992</c:v>
                </c:pt>
                <c:pt idx="1764">
                  <c:v>296</c:v>
                </c:pt>
                <c:pt idx="1765">
                  <c:v>295</c:v>
                </c:pt>
                <c:pt idx="1766">
                  <c:v>294.10000000000002</c:v>
                </c:pt>
                <c:pt idx="1767">
                  <c:v>293.2</c:v>
                </c:pt>
                <c:pt idx="1768">
                  <c:v>292.3</c:v>
                </c:pt>
                <c:pt idx="1769">
                  <c:v>291.39999999999992</c:v>
                </c:pt>
                <c:pt idx="1770">
                  <c:v>290.39999999999992</c:v>
                </c:pt>
                <c:pt idx="1771">
                  <c:v>289.5</c:v>
                </c:pt>
                <c:pt idx="1772">
                  <c:v>288.60000000000002</c:v>
                </c:pt>
                <c:pt idx="1773">
                  <c:v>287.7</c:v>
                </c:pt>
                <c:pt idx="1774">
                  <c:v>286.8</c:v>
                </c:pt>
                <c:pt idx="1775">
                  <c:v>285.89999999999992</c:v>
                </c:pt>
                <c:pt idx="1776">
                  <c:v>285.10000000000002</c:v>
                </c:pt>
                <c:pt idx="1777">
                  <c:v>284.2</c:v>
                </c:pt>
                <c:pt idx="1778">
                  <c:v>283.3</c:v>
                </c:pt>
                <c:pt idx="1779">
                  <c:v>282.39999999999992</c:v>
                </c:pt>
                <c:pt idx="1780">
                  <c:v>281.5</c:v>
                </c:pt>
                <c:pt idx="1781">
                  <c:v>280.60000000000002</c:v>
                </c:pt>
                <c:pt idx="1782">
                  <c:v>279.7</c:v>
                </c:pt>
                <c:pt idx="1783">
                  <c:v>278.89999999999992</c:v>
                </c:pt>
                <c:pt idx="1784">
                  <c:v>278</c:v>
                </c:pt>
                <c:pt idx="1785">
                  <c:v>277.10000000000002</c:v>
                </c:pt>
                <c:pt idx="1786">
                  <c:v>276.2</c:v>
                </c:pt>
                <c:pt idx="1787">
                  <c:v>275.39999999999992</c:v>
                </c:pt>
                <c:pt idx="1788">
                  <c:v>274.5</c:v>
                </c:pt>
                <c:pt idx="1789">
                  <c:v>273.60000000000002</c:v>
                </c:pt>
                <c:pt idx="1790">
                  <c:v>272.8</c:v>
                </c:pt>
                <c:pt idx="1791">
                  <c:v>271.89999999999992</c:v>
                </c:pt>
                <c:pt idx="1792">
                  <c:v>271.10000000000002</c:v>
                </c:pt>
                <c:pt idx="1793">
                  <c:v>270.2</c:v>
                </c:pt>
                <c:pt idx="1794">
                  <c:v>269.3</c:v>
                </c:pt>
                <c:pt idx="1795">
                  <c:v>268.5</c:v>
                </c:pt>
                <c:pt idx="1796">
                  <c:v>267.60000000000002</c:v>
                </c:pt>
                <c:pt idx="1797">
                  <c:v>266.8</c:v>
                </c:pt>
                <c:pt idx="1798">
                  <c:v>266</c:v>
                </c:pt>
                <c:pt idx="1799">
                  <c:v>265.10000000000002</c:v>
                </c:pt>
                <c:pt idx="1800">
                  <c:v>264.3</c:v>
                </c:pt>
                <c:pt idx="1801">
                  <c:v>263.39999999999992</c:v>
                </c:pt>
                <c:pt idx="1802">
                  <c:v>262.60000000000002</c:v>
                </c:pt>
                <c:pt idx="1803">
                  <c:v>261.7</c:v>
                </c:pt>
                <c:pt idx="1804">
                  <c:v>260.89999999999992</c:v>
                </c:pt>
                <c:pt idx="1805">
                  <c:v>260.10000000000002</c:v>
                </c:pt>
                <c:pt idx="1806">
                  <c:v>259.2</c:v>
                </c:pt>
                <c:pt idx="1807">
                  <c:v>258.39999999999992</c:v>
                </c:pt>
                <c:pt idx="1808">
                  <c:v>257.60000000000002</c:v>
                </c:pt>
                <c:pt idx="1809">
                  <c:v>256.7</c:v>
                </c:pt>
                <c:pt idx="1810">
                  <c:v>255.9</c:v>
                </c:pt>
                <c:pt idx="1811">
                  <c:v>255.1</c:v>
                </c:pt>
                <c:pt idx="1812">
                  <c:v>254.2</c:v>
                </c:pt>
                <c:pt idx="1813">
                  <c:v>253.4</c:v>
                </c:pt>
                <c:pt idx="1814">
                  <c:v>252.6</c:v>
                </c:pt>
                <c:pt idx="1815">
                  <c:v>251.7</c:v>
                </c:pt>
                <c:pt idx="1816">
                  <c:v>250.9</c:v>
                </c:pt>
                <c:pt idx="1817">
                  <c:v>250.1</c:v>
                </c:pt>
                <c:pt idx="1818">
                  <c:v>249.3</c:v>
                </c:pt>
                <c:pt idx="1819">
                  <c:v>248.4</c:v>
                </c:pt>
                <c:pt idx="1820">
                  <c:v>247.6</c:v>
                </c:pt>
                <c:pt idx="1821">
                  <c:v>246.8</c:v>
                </c:pt>
                <c:pt idx="1822">
                  <c:v>246</c:v>
                </c:pt>
                <c:pt idx="1823">
                  <c:v>245.2</c:v>
                </c:pt>
                <c:pt idx="1824">
                  <c:v>244.3</c:v>
                </c:pt>
                <c:pt idx="1825">
                  <c:v>243.5</c:v>
                </c:pt>
                <c:pt idx="1826">
                  <c:v>242.7</c:v>
                </c:pt>
                <c:pt idx="1827">
                  <c:v>241.9</c:v>
                </c:pt>
                <c:pt idx="1828">
                  <c:v>241.1</c:v>
                </c:pt>
                <c:pt idx="1829">
                  <c:v>240.3</c:v>
                </c:pt>
                <c:pt idx="1830">
                  <c:v>239.5</c:v>
                </c:pt>
                <c:pt idx="1831">
                  <c:v>238.7</c:v>
                </c:pt>
                <c:pt idx="1832">
                  <c:v>237.9</c:v>
                </c:pt>
                <c:pt idx="1833">
                  <c:v>237.1</c:v>
                </c:pt>
                <c:pt idx="1834">
                  <c:v>236.3</c:v>
                </c:pt>
                <c:pt idx="1835">
                  <c:v>235.5</c:v>
                </c:pt>
                <c:pt idx="1836">
                  <c:v>234.7</c:v>
                </c:pt>
                <c:pt idx="1837">
                  <c:v>233.9</c:v>
                </c:pt>
                <c:pt idx="1838">
                  <c:v>233.1</c:v>
                </c:pt>
                <c:pt idx="1839">
                  <c:v>232.3</c:v>
                </c:pt>
                <c:pt idx="1840">
                  <c:v>231.5</c:v>
                </c:pt>
                <c:pt idx="1841">
                  <c:v>230.7</c:v>
                </c:pt>
                <c:pt idx="1842">
                  <c:v>229.9</c:v>
                </c:pt>
                <c:pt idx="1843">
                  <c:v>229.1</c:v>
                </c:pt>
                <c:pt idx="1844">
                  <c:v>228.3</c:v>
                </c:pt>
                <c:pt idx="1845">
                  <c:v>227.5</c:v>
                </c:pt>
                <c:pt idx="1846">
                  <c:v>226.8</c:v>
                </c:pt>
                <c:pt idx="1847">
                  <c:v>226</c:v>
                </c:pt>
                <c:pt idx="1848">
                  <c:v>225.2</c:v>
                </c:pt>
                <c:pt idx="1849">
                  <c:v>224.4</c:v>
                </c:pt>
                <c:pt idx="1850">
                  <c:v>223.7</c:v>
                </c:pt>
                <c:pt idx="1851">
                  <c:v>222.9</c:v>
                </c:pt>
                <c:pt idx="1852">
                  <c:v>222.1</c:v>
                </c:pt>
                <c:pt idx="1853">
                  <c:v>221.4</c:v>
                </c:pt>
                <c:pt idx="1854">
                  <c:v>220.6</c:v>
                </c:pt>
                <c:pt idx="1855">
                  <c:v>219.9</c:v>
                </c:pt>
                <c:pt idx="1856">
                  <c:v>219.1</c:v>
                </c:pt>
                <c:pt idx="1857">
                  <c:v>218.4</c:v>
                </c:pt>
                <c:pt idx="1858">
                  <c:v>217.6</c:v>
                </c:pt>
                <c:pt idx="1859">
                  <c:v>216.9</c:v>
                </c:pt>
                <c:pt idx="1860">
                  <c:v>216.1</c:v>
                </c:pt>
                <c:pt idx="1861">
                  <c:v>215.4</c:v>
                </c:pt>
                <c:pt idx="1862">
                  <c:v>214.7</c:v>
                </c:pt>
                <c:pt idx="1863">
                  <c:v>213.9</c:v>
                </c:pt>
                <c:pt idx="1864">
                  <c:v>213.2</c:v>
                </c:pt>
                <c:pt idx="1865">
                  <c:v>212.5</c:v>
                </c:pt>
                <c:pt idx="1866">
                  <c:v>211.8</c:v>
                </c:pt>
                <c:pt idx="1867">
                  <c:v>211.1</c:v>
                </c:pt>
                <c:pt idx="1868">
                  <c:v>210.3</c:v>
                </c:pt>
                <c:pt idx="1869">
                  <c:v>209.6</c:v>
                </c:pt>
                <c:pt idx="1870">
                  <c:v>208.9</c:v>
                </c:pt>
                <c:pt idx="1871">
                  <c:v>208.2</c:v>
                </c:pt>
                <c:pt idx="1872">
                  <c:v>207.5</c:v>
                </c:pt>
                <c:pt idx="1873">
                  <c:v>206.8</c:v>
                </c:pt>
                <c:pt idx="1874">
                  <c:v>206.1</c:v>
                </c:pt>
                <c:pt idx="1875">
                  <c:v>205.4</c:v>
                </c:pt>
                <c:pt idx="1876">
                  <c:v>204.8</c:v>
                </c:pt>
                <c:pt idx="1877">
                  <c:v>204.1</c:v>
                </c:pt>
                <c:pt idx="1878">
                  <c:v>203.4</c:v>
                </c:pt>
                <c:pt idx="1879">
                  <c:v>202.7</c:v>
                </c:pt>
                <c:pt idx="1880">
                  <c:v>202.1</c:v>
                </c:pt>
                <c:pt idx="1881">
                  <c:v>201.4</c:v>
                </c:pt>
                <c:pt idx="1882">
                  <c:v>200.7</c:v>
                </c:pt>
                <c:pt idx="1883">
                  <c:v>200.1</c:v>
                </c:pt>
                <c:pt idx="1884">
                  <c:v>199.4</c:v>
                </c:pt>
                <c:pt idx="1885">
                  <c:v>198.8</c:v>
                </c:pt>
                <c:pt idx="1886">
                  <c:v>198.1</c:v>
                </c:pt>
                <c:pt idx="1887">
                  <c:v>197.5</c:v>
                </c:pt>
                <c:pt idx="1888">
                  <c:v>196.8</c:v>
                </c:pt>
                <c:pt idx="1889">
                  <c:v>196.2</c:v>
                </c:pt>
                <c:pt idx="1890">
                  <c:v>195.6</c:v>
                </c:pt>
                <c:pt idx="1891">
                  <c:v>194.9</c:v>
                </c:pt>
                <c:pt idx="1892">
                  <c:v>194.3</c:v>
                </c:pt>
                <c:pt idx="1893">
                  <c:v>193.7</c:v>
                </c:pt>
                <c:pt idx="1894">
                  <c:v>193.1</c:v>
                </c:pt>
                <c:pt idx="1895">
                  <c:v>192.4</c:v>
                </c:pt>
                <c:pt idx="1896">
                  <c:v>191.8</c:v>
                </c:pt>
                <c:pt idx="1897">
                  <c:v>191.2</c:v>
                </c:pt>
                <c:pt idx="1898">
                  <c:v>190.6</c:v>
                </c:pt>
                <c:pt idx="1899">
                  <c:v>190</c:v>
                </c:pt>
                <c:pt idx="1900">
                  <c:v>189.4</c:v>
                </c:pt>
                <c:pt idx="1901">
                  <c:v>188.8</c:v>
                </c:pt>
                <c:pt idx="1902">
                  <c:v>188.2</c:v>
                </c:pt>
                <c:pt idx="1903">
                  <c:v>187.6</c:v>
                </c:pt>
                <c:pt idx="1904">
                  <c:v>187</c:v>
                </c:pt>
                <c:pt idx="1905">
                  <c:v>186.4</c:v>
                </c:pt>
                <c:pt idx="1906">
                  <c:v>185.8</c:v>
                </c:pt>
                <c:pt idx="1907">
                  <c:v>185.2</c:v>
                </c:pt>
                <c:pt idx="1908">
                  <c:v>184.6</c:v>
                </c:pt>
                <c:pt idx="1909">
                  <c:v>184</c:v>
                </c:pt>
                <c:pt idx="1910">
                  <c:v>183.4</c:v>
                </c:pt>
                <c:pt idx="1911">
                  <c:v>182.8</c:v>
                </c:pt>
                <c:pt idx="1912">
                  <c:v>182.2</c:v>
                </c:pt>
                <c:pt idx="1913">
                  <c:v>181.6</c:v>
                </c:pt>
                <c:pt idx="1914">
                  <c:v>181</c:v>
                </c:pt>
                <c:pt idx="1915">
                  <c:v>180.4</c:v>
                </c:pt>
                <c:pt idx="1916">
                  <c:v>179.8</c:v>
                </c:pt>
                <c:pt idx="1917">
                  <c:v>179.3</c:v>
                </c:pt>
                <c:pt idx="1918">
                  <c:v>178.7</c:v>
                </c:pt>
                <c:pt idx="1919">
                  <c:v>178.1</c:v>
                </c:pt>
                <c:pt idx="1920">
                  <c:v>177.5</c:v>
                </c:pt>
                <c:pt idx="1921">
                  <c:v>176.9</c:v>
                </c:pt>
                <c:pt idx="1922">
                  <c:v>176.4</c:v>
                </c:pt>
                <c:pt idx="1923">
                  <c:v>175.8</c:v>
                </c:pt>
                <c:pt idx="1924">
                  <c:v>175.2</c:v>
                </c:pt>
                <c:pt idx="1925">
                  <c:v>174.6</c:v>
                </c:pt>
                <c:pt idx="1926">
                  <c:v>174</c:v>
                </c:pt>
                <c:pt idx="1927">
                  <c:v>173.4</c:v>
                </c:pt>
                <c:pt idx="1928">
                  <c:v>172.8</c:v>
                </c:pt>
                <c:pt idx="1929">
                  <c:v>172.3</c:v>
                </c:pt>
                <c:pt idx="1930">
                  <c:v>171.7</c:v>
                </c:pt>
                <c:pt idx="1931">
                  <c:v>171.1</c:v>
                </c:pt>
                <c:pt idx="1932">
                  <c:v>170.5</c:v>
                </c:pt>
                <c:pt idx="1933">
                  <c:v>169.9</c:v>
                </c:pt>
                <c:pt idx="1934">
                  <c:v>169.4</c:v>
                </c:pt>
                <c:pt idx="1935">
                  <c:v>168.8</c:v>
                </c:pt>
                <c:pt idx="1936">
                  <c:v>168.2</c:v>
                </c:pt>
                <c:pt idx="1937">
                  <c:v>167.6</c:v>
                </c:pt>
                <c:pt idx="1938">
                  <c:v>167</c:v>
                </c:pt>
                <c:pt idx="1939">
                  <c:v>166.5</c:v>
                </c:pt>
                <c:pt idx="1940">
                  <c:v>165.9</c:v>
                </c:pt>
                <c:pt idx="1941">
                  <c:v>165.3</c:v>
                </c:pt>
                <c:pt idx="1942">
                  <c:v>164.7</c:v>
                </c:pt>
                <c:pt idx="1943">
                  <c:v>164.1</c:v>
                </c:pt>
                <c:pt idx="1944">
                  <c:v>163.5</c:v>
                </c:pt>
                <c:pt idx="1945">
                  <c:v>163</c:v>
                </c:pt>
                <c:pt idx="1946">
                  <c:v>162.4</c:v>
                </c:pt>
                <c:pt idx="1947">
                  <c:v>161.80000000000001</c:v>
                </c:pt>
                <c:pt idx="1948">
                  <c:v>161.19999999999999</c:v>
                </c:pt>
                <c:pt idx="1949">
                  <c:v>160.6</c:v>
                </c:pt>
                <c:pt idx="1950">
                  <c:v>160</c:v>
                </c:pt>
                <c:pt idx="1951">
                  <c:v>159.5</c:v>
                </c:pt>
                <c:pt idx="1952">
                  <c:v>158.9</c:v>
                </c:pt>
                <c:pt idx="1953">
                  <c:v>158.30000000000001</c:v>
                </c:pt>
                <c:pt idx="1954">
                  <c:v>157.69999999999999</c:v>
                </c:pt>
                <c:pt idx="1955">
                  <c:v>157.19999999999999</c:v>
                </c:pt>
                <c:pt idx="1956">
                  <c:v>156.6</c:v>
                </c:pt>
                <c:pt idx="1957">
                  <c:v>156</c:v>
                </c:pt>
                <c:pt idx="1958">
                  <c:v>155.4</c:v>
                </c:pt>
                <c:pt idx="1959">
                  <c:v>154.9</c:v>
                </c:pt>
                <c:pt idx="1960">
                  <c:v>154.30000000000001</c:v>
                </c:pt>
                <c:pt idx="1961">
                  <c:v>153.69999999999999</c:v>
                </c:pt>
                <c:pt idx="1962">
                  <c:v>153.19999999999999</c:v>
                </c:pt>
                <c:pt idx="1963">
                  <c:v>152.6</c:v>
                </c:pt>
                <c:pt idx="1964">
                  <c:v>152.1</c:v>
                </c:pt>
                <c:pt idx="1965">
                  <c:v>151.5</c:v>
                </c:pt>
                <c:pt idx="1966">
                  <c:v>150.9</c:v>
                </c:pt>
                <c:pt idx="1967">
                  <c:v>150.4</c:v>
                </c:pt>
                <c:pt idx="1968">
                  <c:v>149.80000000000001</c:v>
                </c:pt>
                <c:pt idx="1969">
                  <c:v>149.30000000000001</c:v>
                </c:pt>
                <c:pt idx="1970">
                  <c:v>148.69999999999999</c:v>
                </c:pt>
                <c:pt idx="1971">
                  <c:v>148.19999999999999</c:v>
                </c:pt>
                <c:pt idx="1972">
                  <c:v>147.69999999999999</c:v>
                </c:pt>
                <c:pt idx="1973">
                  <c:v>147.1</c:v>
                </c:pt>
                <c:pt idx="1974">
                  <c:v>146.6</c:v>
                </c:pt>
                <c:pt idx="1975">
                  <c:v>146.1</c:v>
                </c:pt>
                <c:pt idx="1976">
                  <c:v>145.5</c:v>
                </c:pt>
                <c:pt idx="1977">
                  <c:v>145</c:v>
                </c:pt>
                <c:pt idx="1978">
                  <c:v>144.5</c:v>
                </c:pt>
                <c:pt idx="1979">
                  <c:v>144</c:v>
                </c:pt>
                <c:pt idx="1980">
                  <c:v>143.5</c:v>
                </c:pt>
                <c:pt idx="1981">
                  <c:v>143</c:v>
                </c:pt>
                <c:pt idx="1982">
                  <c:v>142.5</c:v>
                </c:pt>
                <c:pt idx="1983">
                  <c:v>142</c:v>
                </c:pt>
                <c:pt idx="1984">
                  <c:v>141.5</c:v>
                </c:pt>
                <c:pt idx="1985">
                  <c:v>141</c:v>
                </c:pt>
                <c:pt idx="1986">
                  <c:v>140.5</c:v>
                </c:pt>
                <c:pt idx="1987">
                  <c:v>140</c:v>
                </c:pt>
                <c:pt idx="1988">
                  <c:v>139.5</c:v>
                </c:pt>
                <c:pt idx="1989">
                  <c:v>139.1</c:v>
                </c:pt>
                <c:pt idx="1990">
                  <c:v>138.6</c:v>
                </c:pt>
                <c:pt idx="1991">
                  <c:v>138.1</c:v>
                </c:pt>
                <c:pt idx="1992">
                  <c:v>137.6</c:v>
                </c:pt>
                <c:pt idx="1993">
                  <c:v>137.19999999999999</c:v>
                </c:pt>
                <c:pt idx="1994">
                  <c:v>136.69999999999999</c:v>
                </c:pt>
                <c:pt idx="1995">
                  <c:v>136.19999999999999</c:v>
                </c:pt>
                <c:pt idx="1996">
                  <c:v>135.80000000000001</c:v>
                </c:pt>
                <c:pt idx="1997">
                  <c:v>135.30000000000001</c:v>
                </c:pt>
                <c:pt idx="1998">
                  <c:v>134.9</c:v>
                </c:pt>
                <c:pt idx="1999">
                  <c:v>134.4</c:v>
                </c:pt>
                <c:pt idx="2000">
                  <c:v>134</c:v>
                </c:pt>
                <c:pt idx="2001">
                  <c:v>133.5</c:v>
                </c:pt>
                <c:pt idx="2002">
                  <c:v>133.1</c:v>
                </c:pt>
                <c:pt idx="2003">
                  <c:v>132.6</c:v>
                </c:pt>
                <c:pt idx="2004">
                  <c:v>132.19999999999999</c:v>
                </c:pt>
                <c:pt idx="2005">
                  <c:v>131.80000000000001</c:v>
                </c:pt>
                <c:pt idx="2006">
                  <c:v>131.30000000000001</c:v>
                </c:pt>
                <c:pt idx="2007">
                  <c:v>130.9</c:v>
                </c:pt>
                <c:pt idx="2008">
                  <c:v>130.5</c:v>
                </c:pt>
                <c:pt idx="2009">
                  <c:v>130</c:v>
                </c:pt>
                <c:pt idx="2010">
                  <c:v>129.6</c:v>
                </c:pt>
                <c:pt idx="2011">
                  <c:v>129.19999999999999</c:v>
                </c:pt>
                <c:pt idx="2012">
                  <c:v>128.80000000000001</c:v>
                </c:pt>
                <c:pt idx="2013">
                  <c:v>128.30000000000001</c:v>
                </c:pt>
                <c:pt idx="2014">
                  <c:v>127.9</c:v>
                </c:pt>
                <c:pt idx="2015">
                  <c:v>127.5</c:v>
                </c:pt>
                <c:pt idx="2016">
                  <c:v>127.1</c:v>
                </c:pt>
                <c:pt idx="2017">
                  <c:v>126.7</c:v>
                </c:pt>
                <c:pt idx="2018">
                  <c:v>126.2</c:v>
                </c:pt>
                <c:pt idx="2019">
                  <c:v>125.8</c:v>
                </c:pt>
                <c:pt idx="2020">
                  <c:v>125.4</c:v>
                </c:pt>
                <c:pt idx="2021">
                  <c:v>125</c:v>
                </c:pt>
                <c:pt idx="2022">
                  <c:v>124.6</c:v>
                </c:pt>
                <c:pt idx="2023">
                  <c:v>124.2</c:v>
                </c:pt>
                <c:pt idx="2024">
                  <c:v>123.8</c:v>
                </c:pt>
                <c:pt idx="2025">
                  <c:v>123.4</c:v>
                </c:pt>
                <c:pt idx="2026">
                  <c:v>123</c:v>
                </c:pt>
                <c:pt idx="2027">
                  <c:v>122.6</c:v>
                </c:pt>
                <c:pt idx="2028">
                  <c:v>122.2</c:v>
                </c:pt>
                <c:pt idx="2029">
                  <c:v>121.8</c:v>
                </c:pt>
                <c:pt idx="2030">
                  <c:v>121.4</c:v>
                </c:pt>
                <c:pt idx="2031">
                  <c:v>121</c:v>
                </c:pt>
                <c:pt idx="2032">
                  <c:v>120.6</c:v>
                </c:pt>
                <c:pt idx="2033">
                  <c:v>120.2</c:v>
                </c:pt>
                <c:pt idx="2034">
                  <c:v>119.8</c:v>
                </c:pt>
                <c:pt idx="2035">
                  <c:v>119.4</c:v>
                </c:pt>
                <c:pt idx="2036">
                  <c:v>119</c:v>
                </c:pt>
                <c:pt idx="2037">
                  <c:v>118.6</c:v>
                </c:pt>
                <c:pt idx="2038">
                  <c:v>118.2</c:v>
                </c:pt>
                <c:pt idx="2039">
                  <c:v>117.7</c:v>
                </c:pt>
                <c:pt idx="2040">
                  <c:v>117.3</c:v>
                </c:pt>
                <c:pt idx="2041">
                  <c:v>117</c:v>
                </c:pt>
                <c:pt idx="2042">
                  <c:v>116.6</c:v>
                </c:pt>
                <c:pt idx="2043">
                  <c:v>116.2</c:v>
                </c:pt>
                <c:pt idx="2044">
                  <c:v>115.8</c:v>
                </c:pt>
                <c:pt idx="2045">
                  <c:v>115.4</c:v>
                </c:pt>
                <c:pt idx="2046">
                  <c:v>115</c:v>
                </c:pt>
                <c:pt idx="2047">
                  <c:v>114.6</c:v>
                </c:pt>
                <c:pt idx="2048">
                  <c:v>114.2</c:v>
                </c:pt>
                <c:pt idx="2049">
                  <c:v>113.8</c:v>
                </c:pt>
                <c:pt idx="2050">
                  <c:v>113.4</c:v>
                </c:pt>
                <c:pt idx="2051">
                  <c:v>113</c:v>
                </c:pt>
                <c:pt idx="2052">
                  <c:v>112.6</c:v>
                </c:pt>
                <c:pt idx="2053">
                  <c:v>112.3</c:v>
                </c:pt>
                <c:pt idx="2054">
                  <c:v>111.9</c:v>
                </c:pt>
                <c:pt idx="2055">
                  <c:v>111.5</c:v>
                </c:pt>
                <c:pt idx="2056">
                  <c:v>111.1</c:v>
                </c:pt>
                <c:pt idx="2057">
                  <c:v>110.7</c:v>
                </c:pt>
                <c:pt idx="2058">
                  <c:v>110.4</c:v>
                </c:pt>
                <c:pt idx="2059">
                  <c:v>110</c:v>
                </c:pt>
                <c:pt idx="2060">
                  <c:v>109.6</c:v>
                </c:pt>
                <c:pt idx="2061">
                  <c:v>109.2</c:v>
                </c:pt>
                <c:pt idx="2062">
                  <c:v>108.9</c:v>
                </c:pt>
                <c:pt idx="2063">
                  <c:v>108.5</c:v>
                </c:pt>
                <c:pt idx="2064">
                  <c:v>108.1</c:v>
                </c:pt>
                <c:pt idx="2065">
                  <c:v>107.8</c:v>
                </c:pt>
                <c:pt idx="2066">
                  <c:v>107.4</c:v>
                </c:pt>
                <c:pt idx="2067">
                  <c:v>107</c:v>
                </c:pt>
                <c:pt idx="2068">
                  <c:v>106.7</c:v>
                </c:pt>
                <c:pt idx="2069">
                  <c:v>106.3</c:v>
                </c:pt>
                <c:pt idx="2070">
                  <c:v>106</c:v>
                </c:pt>
                <c:pt idx="2071">
                  <c:v>105.6</c:v>
                </c:pt>
                <c:pt idx="2072">
                  <c:v>105.2</c:v>
                </c:pt>
                <c:pt idx="2073">
                  <c:v>104.9</c:v>
                </c:pt>
                <c:pt idx="2074">
                  <c:v>104.5</c:v>
                </c:pt>
                <c:pt idx="2075">
                  <c:v>104.2</c:v>
                </c:pt>
                <c:pt idx="2076">
                  <c:v>103.8</c:v>
                </c:pt>
                <c:pt idx="2077">
                  <c:v>103.5</c:v>
                </c:pt>
                <c:pt idx="2078">
                  <c:v>103.1</c:v>
                </c:pt>
                <c:pt idx="2079">
                  <c:v>102.8</c:v>
                </c:pt>
                <c:pt idx="2080">
                  <c:v>102.4</c:v>
                </c:pt>
                <c:pt idx="2081">
                  <c:v>102.1</c:v>
                </c:pt>
                <c:pt idx="2082">
                  <c:v>101.7</c:v>
                </c:pt>
                <c:pt idx="2083">
                  <c:v>101.4</c:v>
                </c:pt>
                <c:pt idx="2084">
                  <c:v>101</c:v>
                </c:pt>
                <c:pt idx="2085">
                  <c:v>100.7</c:v>
                </c:pt>
                <c:pt idx="2086">
                  <c:v>100.4</c:v>
                </c:pt>
                <c:pt idx="2087">
                  <c:v>100</c:v>
                </c:pt>
                <c:pt idx="2088">
                  <c:v>99.7</c:v>
                </c:pt>
                <c:pt idx="2089">
                  <c:v>99.4</c:v>
                </c:pt>
                <c:pt idx="2090">
                  <c:v>99</c:v>
                </c:pt>
                <c:pt idx="2091">
                  <c:v>98.7</c:v>
                </c:pt>
                <c:pt idx="2092">
                  <c:v>98.4</c:v>
                </c:pt>
                <c:pt idx="2093">
                  <c:v>98</c:v>
                </c:pt>
                <c:pt idx="2094">
                  <c:v>97.7</c:v>
                </c:pt>
                <c:pt idx="2095">
                  <c:v>97.4</c:v>
                </c:pt>
                <c:pt idx="2096">
                  <c:v>97.1</c:v>
                </c:pt>
                <c:pt idx="2097">
                  <c:v>96.8</c:v>
                </c:pt>
                <c:pt idx="2098">
                  <c:v>96.4</c:v>
                </c:pt>
                <c:pt idx="2099">
                  <c:v>96.1</c:v>
                </c:pt>
                <c:pt idx="2100">
                  <c:v>95.8</c:v>
                </c:pt>
                <c:pt idx="2101">
                  <c:v>95.5</c:v>
                </c:pt>
                <c:pt idx="2102">
                  <c:v>95.2</c:v>
                </c:pt>
                <c:pt idx="2103">
                  <c:v>94.9</c:v>
                </c:pt>
                <c:pt idx="2104">
                  <c:v>94.5</c:v>
                </c:pt>
                <c:pt idx="2105">
                  <c:v>94.2</c:v>
                </c:pt>
                <c:pt idx="2106">
                  <c:v>93.9</c:v>
                </c:pt>
                <c:pt idx="2107">
                  <c:v>93.6</c:v>
                </c:pt>
                <c:pt idx="2108">
                  <c:v>93.3</c:v>
                </c:pt>
                <c:pt idx="2109">
                  <c:v>93</c:v>
                </c:pt>
                <c:pt idx="2110">
                  <c:v>92.7</c:v>
                </c:pt>
                <c:pt idx="2111">
                  <c:v>92.4</c:v>
                </c:pt>
                <c:pt idx="2112">
                  <c:v>92.1</c:v>
                </c:pt>
                <c:pt idx="2113">
                  <c:v>91.8</c:v>
                </c:pt>
                <c:pt idx="2114">
                  <c:v>91.5</c:v>
                </c:pt>
                <c:pt idx="2115">
                  <c:v>91.2</c:v>
                </c:pt>
                <c:pt idx="2116">
                  <c:v>90.9</c:v>
                </c:pt>
                <c:pt idx="2117">
                  <c:v>90.6</c:v>
                </c:pt>
                <c:pt idx="2118">
                  <c:v>90.4</c:v>
                </c:pt>
                <c:pt idx="2119">
                  <c:v>90.1</c:v>
                </c:pt>
                <c:pt idx="2120">
                  <c:v>89.8</c:v>
                </c:pt>
                <c:pt idx="2121">
                  <c:v>89.5</c:v>
                </c:pt>
                <c:pt idx="2122">
                  <c:v>89.2</c:v>
                </c:pt>
                <c:pt idx="2123">
                  <c:v>88.9</c:v>
                </c:pt>
                <c:pt idx="2124">
                  <c:v>88.7</c:v>
                </c:pt>
                <c:pt idx="2125">
                  <c:v>88.4</c:v>
                </c:pt>
                <c:pt idx="2126">
                  <c:v>88.1</c:v>
                </c:pt>
                <c:pt idx="2127">
                  <c:v>87.8</c:v>
                </c:pt>
                <c:pt idx="2128">
                  <c:v>87.6</c:v>
                </c:pt>
                <c:pt idx="2129">
                  <c:v>87.3</c:v>
                </c:pt>
                <c:pt idx="2130">
                  <c:v>87</c:v>
                </c:pt>
                <c:pt idx="2131">
                  <c:v>86.8</c:v>
                </c:pt>
                <c:pt idx="2132">
                  <c:v>86.5</c:v>
                </c:pt>
                <c:pt idx="2133">
                  <c:v>86.2</c:v>
                </c:pt>
                <c:pt idx="2134">
                  <c:v>86</c:v>
                </c:pt>
                <c:pt idx="2135">
                  <c:v>85.7</c:v>
                </c:pt>
                <c:pt idx="2136">
                  <c:v>85.5</c:v>
                </c:pt>
                <c:pt idx="2137">
                  <c:v>85.2</c:v>
                </c:pt>
                <c:pt idx="2138">
                  <c:v>85</c:v>
                </c:pt>
                <c:pt idx="2139">
                  <c:v>84.7</c:v>
                </c:pt>
                <c:pt idx="2140">
                  <c:v>84.4</c:v>
                </c:pt>
                <c:pt idx="2141">
                  <c:v>84.2</c:v>
                </c:pt>
                <c:pt idx="2142">
                  <c:v>84</c:v>
                </c:pt>
                <c:pt idx="2143">
                  <c:v>83.7</c:v>
                </c:pt>
                <c:pt idx="2144">
                  <c:v>83.5</c:v>
                </c:pt>
                <c:pt idx="2145">
                  <c:v>83.2</c:v>
                </c:pt>
                <c:pt idx="2146">
                  <c:v>83</c:v>
                </c:pt>
                <c:pt idx="2147">
                  <c:v>82.7</c:v>
                </c:pt>
                <c:pt idx="2148">
                  <c:v>82.5</c:v>
                </c:pt>
                <c:pt idx="2149">
                  <c:v>82.3</c:v>
                </c:pt>
                <c:pt idx="2150">
                  <c:v>82</c:v>
                </c:pt>
                <c:pt idx="2151">
                  <c:v>81.8</c:v>
                </c:pt>
                <c:pt idx="2152">
                  <c:v>81.599999999999994</c:v>
                </c:pt>
                <c:pt idx="2153">
                  <c:v>81.3</c:v>
                </c:pt>
                <c:pt idx="2154">
                  <c:v>81.099999999999994</c:v>
                </c:pt>
                <c:pt idx="2155">
                  <c:v>80.900000000000006</c:v>
                </c:pt>
                <c:pt idx="2156">
                  <c:v>80.599999999999994</c:v>
                </c:pt>
                <c:pt idx="2157">
                  <c:v>80.400000000000006</c:v>
                </c:pt>
                <c:pt idx="2158">
                  <c:v>80.2</c:v>
                </c:pt>
                <c:pt idx="2159">
                  <c:v>79.900000000000006</c:v>
                </c:pt>
                <c:pt idx="2160">
                  <c:v>79.7</c:v>
                </c:pt>
                <c:pt idx="2161">
                  <c:v>79.5</c:v>
                </c:pt>
                <c:pt idx="2162">
                  <c:v>79.2</c:v>
                </c:pt>
                <c:pt idx="2163">
                  <c:v>79</c:v>
                </c:pt>
                <c:pt idx="2164">
                  <c:v>78.8</c:v>
                </c:pt>
                <c:pt idx="2165">
                  <c:v>78.5</c:v>
                </c:pt>
                <c:pt idx="2166">
                  <c:v>78.3</c:v>
                </c:pt>
                <c:pt idx="2167">
                  <c:v>78.099999999999994</c:v>
                </c:pt>
                <c:pt idx="2168">
                  <c:v>77.900000000000006</c:v>
                </c:pt>
                <c:pt idx="2169">
                  <c:v>77.7</c:v>
                </c:pt>
                <c:pt idx="2170">
                  <c:v>77.400000000000006</c:v>
                </c:pt>
                <c:pt idx="2171">
                  <c:v>77.2</c:v>
                </c:pt>
                <c:pt idx="2172">
                  <c:v>77</c:v>
                </c:pt>
                <c:pt idx="2173">
                  <c:v>76.8</c:v>
                </c:pt>
                <c:pt idx="2174">
                  <c:v>76.599999999999994</c:v>
                </c:pt>
                <c:pt idx="2175">
                  <c:v>76.3</c:v>
                </c:pt>
                <c:pt idx="2176">
                  <c:v>76.099999999999994</c:v>
                </c:pt>
                <c:pt idx="2177">
                  <c:v>75.900000000000006</c:v>
                </c:pt>
                <c:pt idx="2178">
                  <c:v>75.7</c:v>
                </c:pt>
                <c:pt idx="2179">
                  <c:v>75.5</c:v>
                </c:pt>
                <c:pt idx="2180">
                  <c:v>75.3</c:v>
                </c:pt>
                <c:pt idx="2181">
                  <c:v>75.099999999999994</c:v>
                </c:pt>
                <c:pt idx="2182">
                  <c:v>74.900000000000006</c:v>
                </c:pt>
                <c:pt idx="2183">
                  <c:v>74.7</c:v>
                </c:pt>
                <c:pt idx="2184">
                  <c:v>74.400000000000006</c:v>
                </c:pt>
                <c:pt idx="2185">
                  <c:v>74.2</c:v>
                </c:pt>
                <c:pt idx="2186">
                  <c:v>74</c:v>
                </c:pt>
                <c:pt idx="2187">
                  <c:v>73.8</c:v>
                </c:pt>
                <c:pt idx="2188">
                  <c:v>73.599999999999994</c:v>
                </c:pt>
                <c:pt idx="2189">
                  <c:v>73.400000000000006</c:v>
                </c:pt>
                <c:pt idx="2190">
                  <c:v>73.2</c:v>
                </c:pt>
                <c:pt idx="2191">
                  <c:v>73</c:v>
                </c:pt>
                <c:pt idx="2192">
                  <c:v>72.8</c:v>
                </c:pt>
                <c:pt idx="2193">
                  <c:v>72.599999999999994</c:v>
                </c:pt>
                <c:pt idx="2194">
                  <c:v>72.400000000000006</c:v>
                </c:pt>
                <c:pt idx="2195">
                  <c:v>72.2</c:v>
                </c:pt>
                <c:pt idx="2196">
                  <c:v>72</c:v>
                </c:pt>
                <c:pt idx="2197">
                  <c:v>71.8</c:v>
                </c:pt>
                <c:pt idx="2198">
                  <c:v>71.599999999999994</c:v>
                </c:pt>
                <c:pt idx="2199">
                  <c:v>71.400000000000006</c:v>
                </c:pt>
                <c:pt idx="2200">
                  <c:v>71.2</c:v>
                </c:pt>
                <c:pt idx="2201">
                  <c:v>71</c:v>
                </c:pt>
                <c:pt idx="2202">
                  <c:v>70.8</c:v>
                </c:pt>
                <c:pt idx="2203">
                  <c:v>70.599999999999994</c:v>
                </c:pt>
                <c:pt idx="2204">
                  <c:v>70.5</c:v>
                </c:pt>
                <c:pt idx="2205">
                  <c:v>70.3</c:v>
                </c:pt>
                <c:pt idx="2206">
                  <c:v>70.099999999999994</c:v>
                </c:pt>
                <c:pt idx="2207">
                  <c:v>69.900000000000006</c:v>
                </c:pt>
                <c:pt idx="2208">
                  <c:v>69.7</c:v>
                </c:pt>
                <c:pt idx="2209">
                  <c:v>69.5</c:v>
                </c:pt>
                <c:pt idx="2210">
                  <c:v>69.3</c:v>
                </c:pt>
                <c:pt idx="2211">
                  <c:v>69.2</c:v>
                </c:pt>
                <c:pt idx="2212">
                  <c:v>69</c:v>
                </c:pt>
                <c:pt idx="2213">
                  <c:v>68.8</c:v>
                </c:pt>
                <c:pt idx="2214">
                  <c:v>68.599999999999994</c:v>
                </c:pt>
                <c:pt idx="2215">
                  <c:v>68.400000000000006</c:v>
                </c:pt>
                <c:pt idx="2216">
                  <c:v>68.2</c:v>
                </c:pt>
                <c:pt idx="2217">
                  <c:v>68.099999999999994</c:v>
                </c:pt>
                <c:pt idx="2218">
                  <c:v>67.900000000000006</c:v>
                </c:pt>
                <c:pt idx="2219">
                  <c:v>67.7</c:v>
                </c:pt>
                <c:pt idx="2220">
                  <c:v>67.5</c:v>
                </c:pt>
                <c:pt idx="2221">
                  <c:v>67.3</c:v>
                </c:pt>
                <c:pt idx="2222">
                  <c:v>67.099999999999994</c:v>
                </c:pt>
                <c:pt idx="2223">
                  <c:v>67</c:v>
                </c:pt>
                <c:pt idx="2224">
                  <c:v>66.8</c:v>
                </c:pt>
                <c:pt idx="2225">
                  <c:v>66.599999999999994</c:v>
                </c:pt>
                <c:pt idx="2226">
                  <c:v>66.400000000000006</c:v>
                </c:pt>
                <c:pt idx="2227">
                  <c:v>66.2</c:v>
                </c:pt>
                <c:pt idx="2228">
                  <c:v>66</c:v>
                </c:pt>
                <c:pt idx="2229">
                  <c:v>65.8</c:v>
                </c:pt>
                <c:pt idx="2230">
                  <c:v>65.599999999999994</c:v>
                </c:pt>
                <c:pt idx="2231">
                  <c:v>65.5</c:v>
                </c:pt>
                <c:pt idx="2232">
                  <c:v>65.3</c:v>
                </c:pt>
                <c:pt idx="2233">
                  <c:v>65.099999999999994</c:v>
                </c:pt>
                <c:pt idx="2234">
                  <c:v>64.900000000000006</c:v>
                </c:pt>
                <c:pt idx="2235">
                  <c:v>64.7</c:v>
                </c:pt>
                <c:pt idx="2236">
                  <c:v>64.5</c:v>
                </c:pt>
                <c:pt idx="2237">
                  <c:v>64.3</c:v>
                </c:pt>
                <c:pt idx="2238">
                  <c:v>64.099999999999994</c:v>
                </c:pt>
                <c:pt idx="2239">
                  <c:v>63.9</c:v>
                </c:pt>
                <c:pt idx="2240">
                  <c:v>63.7</c:v>
                </c:pt>
                <c:pt idx="2241">
                  <c:v>63.5</c:v>
                </c:pt>
                <c:pt idx="2242">
                  <c:v>63.3</c:v>
                </c:pt>
                <c:pt idx="2243">
                  <c:v>63.1</c:v>
                </c:pt>
                <c:pt idx="2244">
                  <c:v>62.9</c:v>
                </c:pt>
                <c:pt idx="2245">
                  <c:v>62.7</c:v>
                </c:pt>
                <c:pt idx="2246">
                  <c:v>62.5</c:v>
                </c:pt>
                <c:pt idx="2247">
                  <c:v>62.3</c:v>
                </c:pt>
                <c:pt idx="2248">
                  <c:v>62.1</c:v>
                </c:pt>
                <c:pt idx="2249">
                  <c:v>61.9</c:v>
                </c:pt>
                <c:pt idx="2250">
                  <c:v>61.7</c:v>
                </c:pt>
                <c:pt idx="2251">
                  <c:v>61.5</c:v>
                </c:pt>
                <c:pt idx="2252">
                  <c:v>61.3</c:v>
                </c:pt>
                <c:pt idx="2253">
                  <c:v>61.1</c:v>
                </c:pt>
                <c:pt idx="2254">
                  <c:v>60.9</c:v>
                </c:pt>
                <c:pt idx="2255">
                  <c:v>60.7</c:v>
                </c:pt>
                <c:pt idx="2256">
                  <c:v>60.5</c:v>
                </c:pt>
                <c:pt idx="2257">
                  <c:v>60.2</c:v>
                </c:pt>
                <c:pt idx="2258">
                  <c:v>60</c:v>
                </c:pt>
                <c:pt idx="2259">
                  <c:v>59.8</c:v>
                </c:pt>
                <c:pt idx="2260">
                  <c:v>59.6</c:v>
                </c:pt>
                <c:pt idx="2261">
                  <c:v>59.4</c:v>
                </c:pt>
                <c:pt idx="2262">
                  <c:v>59.1</c:v>
                </c:pt>
                <c:pt idx="2263">
                  <c:v>58.9</c:v>
                </c:pt>
                <c:pt idx="2264">
                  <c:v>58.7</c:v>
                </c:pt>
                <c:pt idx="2265">
                  <c:v>58.5</c:v>
                </c:pt>
                <c:pt idx="2266">
                  <c:v>58.3</c:v>
                </c:pt>
                <c:pt idx="2267">
                  <c:v>58</c:v>
                </c:pt>
                <c:pt idx="2268">
                  <c:v>57.8</c:v>
                </c:pt>
                <c:pt idx="2269">
                  <c:v>57.6</c:v>
                </c:pt>
                <c:pt idx="2270">
                  <c:v>57.4</c:v>
                </c:pt>
                <c:pt idx="2271">
                  <c:v>57.1</c:v>
                </c:pt>
                <c:pt idx="2272">
                  <c:v>56.9</c:v>
                </c:pt>
                <c:pt idx="2273">
                  <c:v>56.7</c:v>
                </c:pt>
                <c:pt idx="2274">
                  <c:v>56.5</c:v>
                </c:pt>
                <c:pt idx="2275">
                  <c:v>56.3</c:v>
                </c:pt>
                <c:pt idx="2276">
                  <c:v>56</c:v>
                </c:pt>
                <c:pt idx="2277">
                  <c:v>55.8</c:v>
                </c:pt>
                <c:pt idx="2278">
                  <c:v>55.6</c:v>
                </c:pt>
                <c:pt idx="2279">
                  <c:v>55.4</c:v>
                </c:pt>
                <c:pt idx="2280">
                  <c:v>55.2</c:v>
                </c:pt>
                <c:pt idx="2281">
                  <c:v>55</c:v>
                </c:pt>
                <c:pt idx="2282">
                  <c:v>54.7</c:v>
                </c:pt>
                <c:pt idx="2283">
                  <c:v>54.5</c:v>
                </c:pt>
                <c:pt idx="2284">
                  <c:v>54.3</c:v>
                </c:pt>
                <c:pt idx="2285">
                  <c:v>54.1</c:v>
                </c:pt>
                <c:pt idx="2286">
                  <c:v>53.9</c:v>
                </c:pt>
                <c:pt idx="2287">
                  <c:v>53.7</c:v>
                </c:pt>
                <c:pt idx="2288">
                  <c:v>53.5</c:v>
                </c:pt>
                <c:pt idx="2289">
                  <c:v>53.2</c:v>
                </c:pt>
                <c:pt idx="2290">
                  <c:v>53</c:v>
                </c:pt>
                <c:pt idx="2291">
                  <c:v>52.8</c:v>
                </c:pt>
                <c:pt idx="2292">
                  <c:v>52.6</c:v>
                </c:pt>
                <c:pt idx="2293">
                  <c:v>52.4</c:v>
                </c:pt>
                <c:pt idx="2294">
                  <c:v>52.2</c:v>
                </c:pt>
                <c:pt idx="2295">
                  <c:v>52</c:v>
                </c:pt>
                <c:pt idx="2296">
                  <c:v>51.7</c:v>
                </c:pt>
                <c:pt idx="2297">
                  <c:v>51.5</c:v>
                </c:pt>
                <c:pt idx="2298">
                  <c:v>51.3</c:v>
                </c:pt>
                <c:pt idx="2299">
                  <c:v>51.1</c:v>
                </c:pt>
                <c:pt idx="2300">
                  <c:v>50.9</c:v>
                </c:pt>
                <c:pt idx="2301">
                  <c:v>50.7</c:v>
                </c:pt>
                <c:pt idx="2302">
                  <c:v>50.5</c:v>
                </c:pt>
                <c:pt idx="2303">
                  <c:v>50.3</c:v>
                </c:pt>
                <c:pt idx="2304">
                  <c:v>50.1</c:v>
                </c:pt>
                <c:pt idx="2305">
                  <c:v>49.9</c:v>
                </c:pt>
                <c:pt idx="2306">
                  <c:v>49.7</c:v>
                </c:pt>
                <c:pt idx="2307">
                  <c:v>49.5</c:v>
                </c:pt>
                <c:pt idx="2308">
                  <c:v>49.3</c:v>
                </c:pt>
                <c:pt idx="2309">
                  <c:v>49.1</c:v>
                </c:pt>
                <c:pt idx="2310">
                  <c:v>48.9</c:v>
                </c:pt>
                <c:pt idx="2311">
                  <c:v>48.8</c:v>
                </c:pt>
                <c:pt idx="2312">
                  <c:v>48.6</c:v>
                </c:pt>
                <c:pt idx="2313">
                  <c:v>48.4</c:v>
                </c:pt>
                <c:pt idx="2314">
                  <c:v>48.2</c:v>
                </c:pt>
                <c:pt idx="2315">
                  <c:v>48</c:v>
                </c:pt>
                <c:pt idx="2316">
                  <c:v>47.9</c:v>
                </c:pt>
                <c:pt idx="2317">
                  <c:v>47.7</c:v>
                </c:pt>
                <c:pt idx="2318">
                  <c:v>47.5</c:v>
                </c:pt>
                <c:pt idx="2319">
                  <c:v>47.3</c:v>
                </c:pt>
                <c:pt idx="2320">
                  <c:v>47.2</c:v>
                </c:pt>
                <c:pt idx="2321">
                  <c:v>47</c:v>
                </c:pt>
                <c:pt idx="2322">
                  <c:v>46.8</c:v>
                </c:pt>
                <c:pt idx="2323">
                  <c:v>46.7</c:v>
                </c:pt>
                <c:pt idx="2324">
                  <c:v>46.5</c:v>
                </c:pt>
                <c:pt idx="2325">
                  <c:v>46.3</c:v>
                </c:pt>
                <c:pt idx="2326">
                  <c:v>46.2</c:v>
                </c:pt>
                <c:pt idx="2327">
                  <c:v>46</c:v>
                </c:pt>
                <c:pt idx="2328">
                  <c:v>45.9</c:v>
                </c:pt>
                <c:pt idx="2329">
                  <c:v>45.7</c:v>
                </c:pt>
                <c:pt idx="2330">
                  <c:v>45.6</c:v>
                </c:pt>
                <c:pt idx="2331">
                  <c:v>45.4</c:v>
                </c:pt>
                <c:pt idx="2332">
                  <c:v>45.3</c:v>
                </c:pt>
                <c:pt idx="2333">
                  <c:v>45.2</c:v>
                </c:pt>
                <c:pt idx="2334">
                  <c:v>45</c:v>
                </c:pt>
                <c:pt idx="2335">
                  <c:v>44.9</c:v>
                </c:pt>
                <c:pt idx="2336">
                  <c:v>44.8</c:v>
                </c:pt>
                <c:pt idx="2337">
                  <c:v>44.6</c:v>
                </c:pt>
                <c:pt idx="2338">
                  <c:v>44.5</c:v>
                </c:pt>
                <c:pt idx="2339">
                  <c:v>44.4</c:v>
                </c:pt>
                <c:pt idx="2340">
                  <c:v>44.3</c:v>
                </c:pt>
                <c:pt idx="2341">
                  <c:v>44.2</c:v>
                </c:pt>
                <c:pt idx="2342">
                  <c:v>44</c:v>
                </c:pt>
                <c:pt idx="2343">
                  <c:v>43.9</c:v>
                </c:pt>
                <c:pt idx="2344">
                  <c:v>43.8</c:v>
                </c:pt>
                <c:pt idx="2345">
                  <c:v>43.7</c:v>
                </c:pt>
                <c:pt idx="2346">
                  <c:v>43.6</c:v>
                </c:pt>
                <c:pt idx="2347">
                  <c:v>43.5</c:v>
                </c:pt>
                <c:pt idx="2348">
                  <c:v>43.4</c:v>
                </c:pt>
                <c:pt idx="2349">
                  <c:v>43.3</c:v>
                </c:pt>
                <c:pt idx="2350">
                  <c:v>43.2</c:v>
                </c:pt>
                <c:pt idx="2351">
                  <c:v>43.1</c:v>
                </c:pt>
                <c:pt idx="2352">
                  <c:v>43</c:v>
                </c:pt>
                <c:pt idx="2353">
                  <c:v>42.9</c:v>
                </c:pt>
                <c:pt idx="2354">
                  <c:v>42.8</c:v>
                </c:pt>
                <c:pt idx="2355">
                  <c:v>42.7</c:v>
                </c:pt>
                <c:pt idx="2356">
                  <c:v>42.6</c:v>
                </c:pt>
                <c:pt idx="2357">
                  <c:v>42.6</c:v>
                </c:pt>
                <c:pt idx="2358">
                  <c:v>42.5</c:v>
                </c:pt>
                <c:pt idx="2359">
                  <c:v>42.4</c:v>
                </c:pt>
                <c:pt idx="2360">
                  <c:v>42.3</c:v>
                </c:pt>
                <c:pt idx="2361">
                  <c:v>42.2</c:v>
                </c:pt>
                <c:pt idx="2362">
                  <c:v>42.1</c:v>
                </c:pt>
                <c:pt idx="2363">
                  <c:v>42</c:v>
                </c:pt>
                <c:pt idx="2364">
                  <c:v>42</c:v>
                </c:pt>
                <c:pt idx="2365">
                  <c:v>41.9</c:v>
                </c:pt>
                <c:pt idx="2366">
                  <c:v>41.8</c:v>
                </c:pt>
                <c:pt idx="2367">
                  <c:v>41.7</c:v>
                </c:pt>
                <c:pt idx="2368">
                  <c:v>41.6</c:v>
                </c:pt>
                <c:pt idx="2369">
                  <c:v>41.5</c:v>
                </c:pt>
                <c:pt idx="2370">
                  <c:v>41.5</c:v>
                </c:pt>
                <c:pt idx="2371">
                  <c:v>41.4</c:v>
                </c:pt>
                <c:pt idx="2372">
                  <c:v>41.3</c:v>
                </c:pt>
                <c:pt idx="2373">
                  <c:v>41.2</c:v>
                </c:pt>
                <c:pt idx="2374">
                  <c:v>41.1</c:v>
                </c:pt>
                <c:pt idx="2375">
                  <c:v>41</c:v>
                </c:pt>
                <c:pt idx="2376">
                  <c:v>40.9</c:v>
                </c:pt>
                <c:pt idx="2377">
                  <c:v>40.799999999999997</c:v>
                </c:pt>
                <c:pt idx="2378">
                  <c:v>40.700000000000003</c:v>
                </c:pt>
                <c:pt idx="2379">
                  <c:v>40.700000000000003</c:v>
                </c:pt>
                <c:pt idx="2380">
                  <c:v>40.799999999999997</c:v>
                </c:pt>
                <c:pt idx="2381">
                  <c:v>40.9</c:v>
                </c:pt>
                <c:pt idx="2382">
                  <c:v>41</c:v>
                </c:pt>
                <c:pt idx="2383">
                  <c:v>41.1</c:v>
                </c:pt>
                <c:pt idx="2384">
                  <c:v>41.2</c:v>
                </c:pt>
                <c:pt idx="2385">
                  <c:v>41.2</c:v>
                </c:pt>
                <c:pt idx="2386">
                  <c:v>41.1</c:v>
                </c:pt>
                <c:pt idx="2387">
                  <c:v>41.1</c:v>
                </c:pt>
                <c:pt idx="2388">
                  <c:v>41.1</c:v>
                </c:pt>
                <c:pt idx="2389">
                  <c:v>41.1</c:v>
                </c:pt>
                <c:pt idx="2390">
                  <c:v>41.1</c:v>
                </c:pt>
                <c:pt idx="2391">
                  <c:v>41.1</c:v>
                </c:pt>
                <c:pt idx="2392">
                  <c:v>41.1</c:v>
                </c:pt>
                <c:pt idx="2393">
                  <c:v>41</c:v>
                </c:pt>
                <c:pt idx="2394">
                  <c:v>41</c:v>
                </c:pt>
                <c:pt idx="2395">
                  <c:v>41</c:v>
                </c:pt>
                <c:pt idx="2396">
                  <c:v>41</c:v>
                </c:pt>
                <c:pt idx="2397">
                  <c:v>41</c:v>
                </c:pt>
                <c:pt idx="2398">
                  <c:v>41</c:v>
                </c:pt>
                <c:pt idx="2399">
                  <c:v>41</c:v>
                </c:pt>
                <c:pt idx="2400">
                  <c:v>41</c:v>
                </c:pt>
                <c:pt idx="2401">
                  <c:v>41</c:v>
                </c:pt>
                <c:pt idx="2402">
                  <c:v>41</c:v>
                </c:pt>
                <c:pt idx="2403">
                  <c:v>41</c:v>
                </c:pt>
                <c:pt idx="2404">
                  <c:v>41</c:v>
                </c:pt>
                <c:pt idx="2405">
                  <c:v>41</c:v>
                </c:pt>
                <c:pt idx="2406">
                  <c:v>41.1</c:v>
                </c:pt>
                <c:pt idx="2407">
                  <c:v>41.1</c:v>
                </c:pt>
                <c:pt idx="2408">
                  <c:v>41.2</c:v>
                </c:pt>
                <c:pt idx="2409">
                  <c:v>41.2</c:v>
                </c:pt>
                <c:pt idx="2410">
                  <c:v>41.2</c:v>
                </c:pt>
                <c:pt idx="2411">
                  <c:v>41.3</c:v>
                </c:pt>
                <c:pt idx="2412">
                  <c:v>41.3</c:v>
                </c:pt>
                <c:pt idx="2413">
                  <c:v>41.4</c:v>
                </c:pt>
                <c:pt idx="2414">
                  <c:v>41.4</c:v>
                </c:pt>
                <c:pt idx="2415">
                  <c:v>41.4</c:v>
                </c:pt>
                <c:pt idx="2416">
                  <c:v>41.4</c:v>
                </c:pt>
                <c:pt idx="2417">
                  <c:v>41.4</c:v>
                </c:pt>
                <c:pt idx="2418">
                  <c:v>41.4</c:v>
                </c:pt>
                <c:pt idx="2419">
                  <c:v>41.4</c:v>
                </c:pt>
                <c:pt idx="2420">
                  <c:v>41.4</c:v>
                </c:pt>
                <c:pt idx="2421">
                  <c:v>41.4</c:v>
                </c:pt>
                <c:pt idx="2422">
                  <c:v>41.4</c:v>
                </c:pt>
                <c:pt idx="2423">
                  <c:v>41.4</c:v>
                </c:pt>
                <c:pt idx="2424">
                  <c:v>41.3</c:v>
                </c:pt>
                <c:pt idx="2425">
                  <c:v>41.2</c:v>
                </c:pt>
                <c:pt idx="2426">
                  <c:v>41.1</c:v>
                </c:pt>
                <c:pt idx="2427">
                  <c:v>41</c:v>
                </c:pt>
                <c:pt idx="2428">
                  <c:v>40.9</c:v>
                </c:pt>
                <c:pt idx="2429">
                  <c:v>40.9</c:v>
                </c:pt>
                <c:pt idx="2430">
                  <c:v>40.799999999999997</c:v>
                </c:pt>
                <c:pt idx="2431">
                  <c:v>40.700000000000003</c:v>
                </c:pt>
                <c:pt idx="2432">
                  <c:v>40.6</c:v>
                </c:pt>
                <c:pt idx="2433">
                  <c:v>40.5</c:v>
                </c:pt>
                <c:pt idx="2434">
                  <c:v>40.5</c:v>
                </c:pt>
                <c:pt idx="2435">
                  <c:v>40.5</c:v>
                </c:pt>
                <c:pt idx="2436">
                  <c:v>40.5</c:v>
                </c:pt>
                <c:pt idx="2437">
                  <c:v>40.5</c:v>
                </c:pt>
                <c:pt idx="2438">
                  <c:v>40.5</c:v>
                </c:pt>
                <c:pt idx="2439">
                  <c:v>40.5</c:v>
                </c:pt>
                <c:pt idx="2440">
                  <c:v>40.5</c:v>
                </c:pt>
                <c:pt idx="2441">
                  <c:v>40.5</c:v>
                </c:pt>
                <c:pt idx="2442">
                  <c:v>40.5</c:v>
                </c:pt>
                <c:pt idx="2443">
                  <c:v>40.5</c:v>
                </c:pt>
                <c:pt idx="2444">
                  <c:v>40.5</c:v>
                </c:pt>
                <c:pt idx="2445">
                  <c:v>40.4</c:v>
                </c:pt>
                <c:pt idx="2446">
                  <c:v>40.4</c:v>
                </c:pt>
                <c:pt idx="2447">
                  <c:v>40.299999999999997</c:v>
                </c:pt>
                <c:pt idx="2448">
                  <c:v>40.299999999999997</c:v>
                </c:pt>
                <c:pt idx="2449">
                  <c:v>40.200000000000003</c:v>
                </c:pt>
                <c:pt idx="2450">
                  <c:v>40.200000000000003</c:v>
                </c:pt>
                <c:pt idx="2451">
                  <c:v>40.1</c:v>
                </c:pt>
                <c:pt idx="2452">
                  <c:v>40.1</c:v>
                </c:pt>
                <c:pt idx="2453">
                  <c:v>40</c:v>
                </c:pt>
                <c:pt idx="2454">
                  <c:v>39.9</c:v>
                </c:pt>
                <c:pt idx="2455">
                  <c:v>39.799999999999997</c:v>
                </c:pt>
                <c:pt idx="2456">
                  <c:v>39.6</c:v>
                </c:pt>
                <c:pt idx="2457">
                  <c:v>39.5</c:v>
                </c:pt>
                <c:pt idx="2458">
                  <c:v>39.4</c:v>
                </c:pt>
                <c:pt idx="2459">
                  <c:v>39.299999999999997</c:v>
                </c:pt>
                <c:pt idx="2460">
                  <c:v>39.1</c:v>
                </c:pt>
                <c:pt idx="2461">
                  <c:v>39</c:v>
                </c:pt>
                <c:pt idx="2462">
                  <c:v>38.9</c:v>
                </c:pt>
                <c:pt idx="2463">
                  <c:v>38.9</c:v>
                </c:pt>
                <c:pt idx="2464">
                  <c:v>38.799999999999997</c:v>
                </c:pt>
                <c:pt idx="2465">
                  <c:v>38.799999999999997</c:v>
                </c:pt>
                <c:pt idx="2466">
                  <c:v>38.799999999999997</c:v>
                </c:pt>
                <c:pt idx="2467">
                  <c:v>38.799999999999997</c:v>
                </c:pt>
                <c:pt idx="2468">
                  <c:v>38.799999999999997</c:v>
                </c:pt>
                <c:pt idx="2469">
                  <c:v>38.700000000000003</c:v>
                </c:pt>
                <c:pt idx="2470">
                  <c:v>38.700000000000003</c:v>
                </c:pt>
                <c:pt idx="2471">
                  <c:v>38.700000000000003</c:v>
                </c:pt>
                <c:pt idx="2472">
                  <c:v>38.700000000000003</c:v>
                </c:pt>
                <c:pt idx="2473">
                  <c:v>38.799999999999997</c:v>
                </c:pt>
                <c:pt idx="2474">
                  <c:v>38.799999999999997</c:v>
                </c:pt>
                <c:pt idx="2475">
                  <c:v>38.9</c:v>
                </c:pt>
                <c:pt idx="2476">
                  <c:v>39</c:v>
                </c:pt>
                <c:pt idx="2477">
                  <c:v>39.1</c:v>
                </c:pt>
                <c:pt idx="2478">
                  <c:v>39.200000000000003</c:v>
                </c:pt>
                <c:pt idx="2479">
                  <c:v>39.200000000000003</c:v>
                </c:pt>
                <c:pt idx="2480">
                  <c:v>39.299999999999997</c:v>
                </c:pt>
                <c:pt idx="2481">
                  <c:v>39.4</c:v>
                </c:pt>
                <c:pt idx="2482">
                  <c:v>39.5</c:v>
                </c:pt>
                <c:pt idx="2483">
                  <c:v>39.700000000000003</c:v>
                </c:pt>
                <c:pt idx="2484">
                  <c:v>39.9</c:v>
                </c:pt>
                <c:pt idx="2485">
                  <c:v>40.1</c:v>
                </c:pt>
                <c:pt idx="2486">
                  <c:v>40.4</c:v>
                </c:pt>
                <c:pt idx="2487">
                  <c:v>40.6</c:v>
                </c:pt>
                <c:pt idx="2488">
                  <c:v>40.799999999999997</c:v>
                </c:pt>
                <c:pt idx="2489">
                  <c:v>41</c:v>
                </c:pt>
                <c:pt idx="2490">
                  <c:v>41.2</c:v>
                </c:pt>
                <c:pt idx="2491">
                  <c:v>41.4</c:v>
                </c:pt>
                <c:pt idx="2492">
                  <c:v>41.9</c:v>
                </c:pt>
                <c:pt idx="2493">
                  <c:v>42.4</c:v>
                </c:pt>
                <c:pt idx="2494">
                  <c:v>42.8</c:v>
                </c:pt>
                <c:pt idx="2495">
                  <c:v>43.3</c:v>
                </c:pt>
                <c:pt idx="2496">
                  <c:v>43.8</c:v>
                </c:pt>
                <c:pt idx="2497">
                  <c:v>44.3</c:v>
                </c:pt>
                <c:pt idx="2498">
                  <c:v>44.7</c:v>
                </c:pt>
                <c:pt idx="2499">
                  <c:v>45.2</c:v>
                </c:pt>
              </c:numCache>
            </c:numRef>
          </c:yVal>
          <c:smooth val="1"/>
          <c:extLst>
            <c:ext xmlns:c16="http://schemas.microsoft.com/office/drawing/2014/chart" uri="{C3380CC4-5D6E-409C-BE32-E72D297353CC}">
              <c16:uniqueId val="{00000000-927C-FD45-8ADE-B911B624DC40}"/>
            </c:ext>
          </c:extLst>
        </c:ser>
        <c:ser>
          <c:idx val="1"/>
          <c:order val="1"/>
          <c:tx>
            <c:strRef>
              <c:f>Sheet1!$C$1</c:f>
              <c:strCache>
                <c:ptCount val="1"/>
                <c:pt idx="0">
                  <c:v>1 ul</c:v>
                </c:pt>
              </c:strCache>
            </c:strRef>
          </c:tx>
          <c:spPr>
            <a:ln w="18644">
              <a:solidFill>
                <a:srgbClr val="DD0806"/>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C$2:$C$2501</c:f>
              <c:numCache>
                <c:formatCode>General</c:formatCode>
                <c:ptCount val="2500"/>
                <c:pt idx="0">
                  <c:v>19.600000000000001</c:v>
                </c:pt>
                <c:pt idx="1">
                  <c:v>19.5</c:v>
                </c:pt>
                <c:pt idx="2">
                  <c:v>19.399999999999999</c:v>
                </c:pt>
                <c:pt idx="3">
                  <c:v>19.3</c:v>
                </c:pt>
                <c:pt idx="4">
                  <c:v>19.2</c:v>
                </c:pt>
                <c:pt idx="5">
                  <c:v>19.100000000000001</c:v>
                </c:pt>
                <c:pt idx="6">
                  <c:v>19</c:v>
                </c:pt>
                <c:pt idx="7">
                  <c:v>18.8</c:v>
                </c:pt>
                <c:pt idx="8">
                  <c:v>18.7</c:v>
                </c:pt>
                <c:pt idx="9">
                  <c:v>18.600000000000001</c:v>
                </c:pt>
                <c:pt idx="10">
                  <c:v>18.5</c:v>
                </c:pt>
                <c:pt idx="11">
                  <c:v>18.399999999999999</c:v>
                </c:pt>
                <c:pt idx="12">
                  <c:v>18.3</c:v>
                </c:pt>
                <c:pt idx="13">
                  <c:v>18.2</c:v>
                </c:pt>
                <c:pt idx="14">
                  <c:v>18.100000000000001</c:v>
                </c:pt>
                <c:pt idx="15">
                  <c:v>18</c:v>
                </c:pt>
                <c:pt idx="16">
                  <c:v>17.899999999999999</c:v>
                </c:pt>
                <c:pt idx="17">
                  <c:v>17.8</c:v>
                </c:pt>
                <c:pt idx="18">
                  <c:v>17.7</c:v>
                </c:pt>
                <c:pt idx="19">
                  <c:v>17.600000000000001</c:v>
                </c:pt>
                <c:pt idx="20">
                  <c:v>17.5</c:v>
                </c:pt>
                <c:pt idx="21">
                  <c:v>17.399999999999999</c:v>
                </c:pt>
                <c:pt idx="22">
                  <c:v>17.3</c:v>
                </c:pt>
                <c:pt idx="23">
                  <c:v>17.3</c:v>
                </c:pt>
                <c:pt idx="24">
                  <c:v>17.2</c:v>
                </c:pt>
                <c:pt idx="25">
                  <c:v>17.2</c:v>
                </c:pt>
                <c:pt idx="26">
                  <c:v>17.100000000000001</c:v>
                </c:pt>
                <c:pt idx="27">
                  <c:v>17.100000000000001</c:v>
                </c:pt>
                <c:pt idx="28">
                  <c:v>17</c:v>
                </c:pt>
                <c:pt idx="29">
                  <c:v>17</c:v>
                </c:pt>
                <c:pt idx="30">
                  <c:v>17</c:v>
                </c:pt>
                <c:pt idx="31">
                  <c:v>16.899999999999999</c:v>
                </c:pt>
                <c:pt idx="32">
                  <c:v>16.8</c:v>
                </c:pt>
                <c:pt idx="33">
                  <c:v>16.8</c:v>
                </c:pt>
                <c:pt idx="34">
                  <c:v>16.7</c:v>
                </c:pt>
                <c:pt idx="35">
                  <c:v>16.600000000000001</c:v>
                </c:pt>
                <c:pt idx="36">
                  <c:v>16.5</c:v>
                </c:pt>
                <c:pt idx="37">
                  <c:v>16.399999999999999</c:v>
                </c:pt>
                <c:pt idx="38">
                  <c:v>16.399999999999999</c:v>
                </c:pt>
                <c:pt idx="39">
                  <c:v>16.3</c:v>
                </c:pt>
                <c:pt idx="40">
                  <c:v>16.2</c:v>
                </c:pt>
                <c:pt idx="41">
                  <c:v>16.100000000000001</c:v>
                </c:pt>
                <c:pt idx="42">
                  <c:v>16</c:v>
                </c:pt>
                <c:pt idx="43">
                  <c:v>15.9</c:v>
                </c:pt>
                <c:pt idx="44">
                  <c:v>15.8</c:v>
                </c:pt>
                <c:pt idx="45">
                  <c:v>15.7</c:v>
                </c:pt>
                <c:pt idx="46">
                  <c:v>15.5</c:v>
                </c:pt>
                <c:pt idx="47">
                  <c:v>15.4</c:v>
                </c:pt>
                <c:pt idx="48">
                  <c:v>15.3</c:v>
                </c:pt>
                <c:pt idx="49">
                  <c:v>15.2</c:v>
                </c:pt>
                <c:pt idx="50">
                  <c:v>15.1</c:v>
                </c:pt>
                <c:pt idx="51">
                  <c:v>15</c:v>
                </c:pt>
                <c:pt idx="52">
                  <c:v>14.8</c:v>
                </c:pt>
                <c:pt idx="53">
                  <c:v>14.7</c:v>
                </c:pt>
                <c:pt idx="54">
                  <c:v>14.6</c:v>
                </c:pt>
                <c:pt idx="55">
                  <c:v>14.5</c:v>
                </c:pt>
                <c:pt idx="56">
                  <c:v>14.4</c:v>
                </c:pt>
                <c:pt idx="57">
                  <c:v>14.3</c:v>
                </c:pt>
                <c:pt idx="58">
                  <c:v>14.1</c:v>
                </c:pt>
                <c:pt idx="59">
                  <c:v>14</c:v>
                </c:pt>
                <c:pt idx="60">
                  <c:v>13.9</c:v>
                </c:pt>
                <c:pt idx="61">
                  <c:v>13.8</c:v>
                </c:pt>
                <c:pt idx="62">
                  <c:v>13.7</c:v>
                </c:pt>
                <c:pt idx="63">
                  <c:v>13.6</c:v>
                </c:pt>
                <c:pt idx="64">
                  <c:v>13.5</c:v>
                </c:pt>
                <c:pt idx="65">
                  <c:v>13.4</c:v>
                </c:pt>
                <c:pt idx="66">
                  <c:v>13.3</c:v>
                </c:pt>
                <c:pt idx="67">
                  <c:v>13.2</c:v>
                </c:pt>
                <c:pt idx="68">
                  <c:v>13.1</c:v>
                </c:pt>
                <c:pt idx="69">
                  <c:v>13</c:v>
                </c:pt>
                <c:pt idx="70">
                  <c:v>13</c:v>
                </c:pt>
                <c:pt idx="71">
                  <c:v>12.9</c:v>
                </c:pt>
                <c:pt idx="72">
                  <c:v>12.8</c:v>
                </c:pt>
                <c:pt idx="73">
                  <c:v>12.7</c:v>
                </c:pt>
                <c:pt idx="74">
                  <c:v>12.6</c:v>
                </c:pt>
                <c:pt idx="75">
                  <c:v>12.5</c:v>
                </c:pt>
                <c:pt idx="76">
                  <c:v>12.4</c:v>
                </c:pt>
                <c:pt idx="77">
                  <c:v>12.3</c:v>
                </c:pt>
                <c:pt idx="78">
                  <c:v>12.2</c:v>
                </c:pt>
                <c:pt idx="79">
                  <c:v>12</c:v>
                </c:pt>
                <c:pt idx="80">
                  <c:v>11.9</c:v>
                </c:pt>
                <c:pt idx="81">
                  <c:v>11.8</c:v>
                </c:pt>
                <c:pt idx="82">
                  <c:v>11.7</c:v>
                </c:pt>
                <c:pt idx="83">
                  <c:v>11.6</c:v>
                </c:pt>
                <c:pt idx="84">
                  <c:v>11.6</c:v>
                </c:pt>
                <c:pt idx="85">
                  <c:v>11.5</c:v>
                </c:pt>
                <c:pt idx="86">
                  <c:v>11.5</c:v>
                </c:pt>
                <c:pt idx="87">
                  <c:v>11.4</c:v>
                </c:pt>
                <c:pt idx="88">
                  <c:v>11.3</c:v>
                </c:pt>
                <c:pt idx="89">
                  <c:v>11.3</c:v>
                </c:pt>
                <c:pt idx="90">
                  <c:v>11.2</c:v>
                </c:pt>
                <c:pt idx="91">
                  <c:v>11.2</c:v>
                </c:pt>
                <c:pt idx="92">
                  <c:v>11.1</c:v>
                </c:pt>
                <c:pt idx="93">
                  <c:v>11.1</c:v>
                </c:pt>
                <c:pt idx="94">
                  <c:v>11</c:v>
                </c:pt>
                <c:pt idx="95">
                  <c:v>11</c:v>
                </c:pt>
                <c:pt idx="96">
                  <c:v>11</c:v>
                </c:pt>
                <c:pt idx="97">
                  <c:v>11</c:v>
                </c:pt>
                <c:pt idx="98">
                  <c:v>11</c:v>
                </c:pt>
                <c:pt idx="99">
                  <c:v>11</c:v>
                </c:pt>
                <c:pt idx="100">
                  <c:v>11</c:v>
                </c:pt>
                <c:pt idx="101">
                  <c:v>11</c:v>
                </c:pt>
                <c:pt idx="102">
                  <c:v>10.9</c:v>
                </c:pt>
                <c:pt idx="103">
                  <c:v>10.9</c:v>
                </c:pt>
                <c:pt idx="104">
                  <c:v>10.9</c:v>
                </c:pt>
                <c:pt idx="105">
                  <c:v>10.9</c:v>
                </c:pt>
                <c:pt idx="106">
                  <c:v>10.9</c:v>
                </c:pt>
                <c:pt idx="107">
                  <c:v>10.9</c:v>
                </c:pt>
                <c:pt idx="108">
                  <c:v>10.8</c:v>
                </c:pt>
                <c:pt idx="109">
                  <c:v>10.8</c:v>
                </c:pt>
                <c:pt idx="110">
                  <c:v>10.8</c:v>
                </c:pt>
                <c:pt idx="111">
                  <c:v>10.8</c:v>
                </c:pt>
                <c:pt idx="112">
                  <c:v>10.8</c:v>
                </c:pt>
                <c:pt idx="113">
                  <c:v>10.8</c:v>
                </c:pt>
                <c:pt idx="114">
                  <c:v>10.7</c:v>
                </c:pt>
                <c:pt idx="115">
                  <c:v>10.7</c:v>
                </c:pt>
                <c:pt idx="116">
                  <c:v>10.7</c:v>
                </c:pt>
                <c:pt idx="117">
                  <c:v>10.7</c:v>
                </c:pt>
                <c:pt idx="118">
                  <c:v>10.6</c:v>
                </c:pt>
                <c:pt idx="119">
                  <c:v>10.6</c:v>
                </c:pt>
                <c:pt idx="120">
                  <c:v>10.4</c:v>
                </c:pt>
                <c:pt idx="121">
                  <c:v>10.4</c:v>
                </c:pt>
                <c:pt idx="122">
                  <c:v>10.4</c:v>
                </c:pt>
                <c:pt idx="123">
                  <c:v>10.4</c:v>
                </c:pt>
                <c:pt idx="124">
                  <c:v>10.3</c:v>
                </c:pt>
                <c:pt idx="125">
                  <c:v>10.3</c:v>
                </c:pt>
                <c:pt idx="126">
                  <c:v>10.3</c:v>
                </c:pt>
                <c:pt idx="127">
                  <c:v>10.3</c:v>
                </c:pt>
                <c:pt idx="128">
                  <c:v>10.199999999999999</c:v>
                </c:pt>
                <c:pt idx="129">
                  <c:v>10.199999999999999</c:v>
                </c:pt>
                <c:pt idx="130">
                  <c:v>10.199999999999999</c:v>
                </c:pt>
                <c:pt idx="131">
                  <c:v>10.199999999999999</c:v>
                </c:pt>
                <c:pt idx="132">
                  <c:v>10.199999999999999</c:v>
                </c:pt>
                <c:pt idx="133">
                  <c:v>10.1</c:v>
                </c:pt>
                <c:pt idx="134">
                  <c:v>10.1</c:v>
                </c:pt>
                <c:pt idx="135">
                  <c:v>10.1</c:v>
                </c:pt>
                <c:pt idx="136">
                  <c:v>10.1</c:v>
                </c:pt>
                <c:pt idx="137">
                  <c:v>10</c:v>
                </c:pt>
                <c:pt idx="138">
                  <c:v>10</c:v>
                </c:pt>
                <c:pt idx="139">
                  <c:v>10</c:v>
                </c:pt>
                <c:pt idx="140">
                  <c:v>10</c:v>
                </c:pt>
                <c:pt idx="141">
                  <c:v>10</c:v>
                </c:pt>
                <c:pt idx="142">
                  <c:v>9.9</c:v>
                </c:pt>
                <c:pt idx="143">
                  <c:v>9.9</c:v>
                </c:pt>
                <c:pt idx="144">
                  <c:v>9.9</c:v>
                </c:pt>
                <c:pt idx="145">
                  <c:v>9.9</c:v>
                </c:pt>
                <c:pt idx="146">
                  <c:v>9.9</c:v>
                </c:pt>
                <c:pt idx="147">
                  <c:v>9.9</c:v>
                </c:pt>
                <c:pt idx="148">
                  <c:v>9.8000000000000007</c:v>
                </c:pt>
                <c:pt idx="149">
                  <c:v>9.8000000000000007</c:v>
                </c:pt>
                <c:pt idx="150">
                  <c:v>9.8000000000000007</c:v>
                </c:pt>
                <c:pt idx="151">
                  <c:v>9.8000000000000007</c:v>
                </c:pt>
                <c:pt idx="152">
                  <c:v>9.8000000000000007</c:v>
                </c:pt>
                <c:pt idx="153">
                  <c:v>9.7000000000000011</c:v>
                </c:pt>
                <c:pt idx="154">
                  <c:v>9.7000000000000011</c:v>
                </c:pt>
                <c:pt idx="155">
                  <c:v>9.7000000000000011</c:v>
                </c:pt>
                <c:pt idx="156">
                  <c:v>9.7000000000000011</c:v>
                </c:pt>
                <c:pt idx="157">
                  <c:v>9.7000000000000011</c:v>
                </c:pt>
                <c:pt idx="158">
                  <c:v>9.7000000000000011</c:v>
                </c:pt>
                <c:pt idx="159">
                  <c:v>9.7000000000000011</c:v>
                </c:pt>
                <c:pt idx="160">
                  <c:v>9.6</c:v>
                </c:pt>
                <c:pt idx="161">
                  <c:v>9.6</c:v>
                </c:pt>
                <c:pt idx="162">
                  <c:v>9.6</c:v>
                </c:pt>
                <c:pt idx="163">
                  <c:v>9.6</c:v>
                </c:pt>
                <c:pt idx="164">
                  <c:v>9.6</c:v>
                </c:pt>
                <c:pt idx="165">
                  <c:v>9.6</c:v>
                </c:pt>
                <c:pt idx="166">
                  <c:v>9.6</c:v>
                </c:pt>
                <c:pt idx="167">
                  <c:v>9.5</c:v>
                </c:pt>
                <c:pt idx="168">
                  <c:v>9.5</c:v>
                </c:pt>
                <c:pt idx="169">
                  <c:v>9.5</c:v>
                </c:pt>
                <c:pt idx="170">
                  <c:v>9.5</c:v>
                </c:pt>
                <c:pt idx="171">
                  <c:v>9.5</c:v>
                </c:pt>
                <c:pt idx="172">
                  <c:v>9.5</c:v>
                </c:pt>
                <c:pt idx="173">
                  <c:v>9.5</c:v>
                </c:pt>
                <c:pt idx="174">
                  <c:v>9.5</c:v>
                </c:pt>
                <c:pt idx="175">
                  <c:v>9.5</c:v>
                </c:pt>
                <c:pt idx="176">
                  <c:v>9.5</c:v>
                </c:pt>
                <c:pt idx="177">
                  <c:v>9.5</c:v>
                </c:pt>
                <c:pt idx="178">
                  <c:v>9.5</c:v>
                </c:pt>
                <c:pt idx="179">
                  <c:v>9.5</c:v>
                </c:pt>
                <c:pt idx="180">
                  <c:v>9.5</c:v>
                </c:pt>
                <c:pt idx="181">
                  <c:v>9.5</c:v>
                </c:pt>
                <c:pt idx="182">
                  <c:v>9.5</c:v>
                </c:pt>
                <c:pt idx="183">
                  <c:v>9.5</c:v>
                </c:pt>
                <c:pt idx="184">
                  <c:v>9.5</c:v>
                </c:pt>
                <c:pt idx="185">
                  <c:v>9.5</c:v>
                </c:pt>
                <c:pt idx="186">
                  <c:v>9.5</c:v>
                </c:pt>
                <c:pt idx="187">
                  <c:v>9.5</c:v>
                </c:pt>
                <c:pt idx="188">
                  <c:v>9.5</c:v>
                </c:pt>
                <c:pt idx="189">
                  <c:v>9.5</c:v>
                </c:pt>
                <c:pt idx="190">
                  <c:v>9.5</c:v>
                </c:pt>
                <c:pt idx="191">
                  <c:v>9.5</c:v>
                </c:pt>
                <c:pt idx="192">
                  <c:v>9.5</c:v>
                </c:pt>
                <c:pt idx="193">
                  <c:v>9.5</c:v>
                </c:pt>
                <c:pt idx="194">
                  <c:v>9.5</c:v>
                </c:pt>
                <c:pt idx="195">
                  <c:v>9.5</c:v>
                </c:pt>
                <c:pt idx="196">
                  <c:v>9.5</c:v>
                </c:pt>
                <c:pt idx="197">
                  <c:v>9.5</c:v>
                </c:pt>
                <c:pt idx="198">
                  <c:v>9.5</c:v>
                </c:pt>
                <c:pt idx="199">
                  <c:v>9.5</c:v>
                </c:pt>
                <c:pt idx="200">
                  <c:v>9.5</c:v>
                </c:pt>
                <c:pt idx="201">
                  <c:v>9.5</c:v>
                </c:pt>
                <c:pt idx="202">
                  <c:v>9.6</c:v>
                </c:pt>
                <c:pt idx="203">
                  <c:v>9.6</c:v>
                </c:pt>
                <c:pt idx="204">
                  <c:v>9.6</c:v>
                </c:pt>
                <c:pt idx="205">
                  <c:v>9.6</c:v>
                </c:pt>
                <c:pt idx="206">
                  <c:v>9.6</c:v>
                </c:pt>
                <c:pt idx="207">
                  <c:v>9.6</c:v>
                </c:pt>
                <c:pt idx="208">
                  <c:v>9.6</c:v>
                </c:pt>
                <c:pt idx="209">
                  <c:v>9.6</c:v>
                </c:pt>
                <c:pt idx="210">
                  <c:v>9.6</c:v>
                </c:pt>
                <c:pt idx="211">
                  <c:v>9.6</c:v>
                </c:pt>
                <c:pt idx="212">
                  <c:v>9.7000000000000011</c:v>
                </c:pt>
                <c:pt idx="213">
                  <c:v>9.7000000000000011</c:v>
                </c:pt>
                <c:pt idx="214">
                  <c:v>9.7000000000000011</c:v>
                </c:pt>
                <c:pt idx="215">
                  <c:v>9.7000000000000011</c:v>
                </c:pt>
                <c:pt idx="216">
                  <c:v>9.7000000000000011</c:v>
                </c:pt>
                <c:pt idx="217">
                  <c:v>9.7000000000000011</c:v>
                </c:pt>
                <c:pt idx="218">
                  <c:v>9.7000000000000011</c:v>
                </c:pt>
                <c:pt idx="219">
                  <c:v>9.7000000000000011</c:v>
                </c:pt>
                <c:pt idx="220">
                  <c:v>9.8000000000000007</c:v>
                </c:pt>
                <c:pt idx="221">
                  <c:v>9.8000000000000007</c:v>
                </c:pt>
                <c:pt idx="222">
                  <c:v>9.8000000000000007</c:v>
                </c:pt>
                <c:pt idx="223">
                  <c:v>9.8000000000000007</c:v>
                </c:pt>
                <c:pt idx="224">
                  <c:v>9.8000000000000007</c:v>
                </c:pt>
                <c:pt idx="225">
                  <c:v>9.8000000000000007</c:v>
                </c:pt>
                <c:pt idx="226">
                  <c:v>9.8000000000000007</c:v>
                </c:pt>
                <c:pt idx="227">
                  <c:v>9.8000000000000007</c:v>
                </c:pt>
                <c:pt idx="228">
                  <c:v>9.9</c:v>
                </c:pt>
                <c:pt idx="229">
                  <c:v>9.9</c:v>
                </c:pt>
                <c:pt idx="230">
                  <c:v>9.9</c:v>
                </c:pt>
                <c:pt idx="231">
                  <c:v>9.9</c:v>
                </c:pt>
                <c:pt idx="232">
                  <c:v>9.9</c:v>
                </c:pt>
                <c:pt idx="233">
                  <c:v>9.9</c:v>
                </c:pt>
                <c:pt idx="234">
                  <c:v>9.9</c:v>
                </c:pt>
                <c:pt idx="235">
                  <c:v>9.9</c:v>
                </c:pt>
                <c:pt idx="236">
                  <c:v>9.9</c:v>
                </c:pt>
                <c:pt idx="237">
                  <c:v>9.9</c:v>
                </c:pt>
                <c:pt idx="238">
                  <c:v>10</c:v>
                </c:pt>
                <c:pt idx="239">
                  <c:v>10</c:v>
                </c:pt>
                <c:pt idx="240">
                  <c:v>10</c:v>
                </c:pt>
                <c:pt idx="241">
                  <c:v>10</c:v>
                </c:pt>
                <c:pt idx="242">
                  <c:v>10</c:v>
                </c:pt>
                <c:pt idx="243">
                  <c:v>10</c:v>
                </c:pt>
                <c:pt idx="244">
                  <c:v>10</c:v>
                </c:pt>
                <c:pt idx="245">
                  <c:v>10</c:v>
                </c:pt>
                <c:pt idx="246">
                  <c:v>10</c:v>
                </c:pt>
                <c:pt idx="247">
                  <c:v>10</c:v>
                </c:pt>
                <c:pt idx="248">
                  <c:v>10</c:v>
                </c:pt>
                <c:pt idx="249">
                  <c:v>10</c:v>
                </c:pt>
                <c:pt idx="250">
                  <c:v>10</c:v>
                </c:pt>
                <c:pt idx="251">
                  <c:v>10</c:v>
                </c:pt>
                <c:pt idx="252">
                  <c:v>10</c:v>
                </c:pt>
                <c:pt idx="253">
                  <c:v>10</c:v>
                </c:pt>
                <c:pt idx="254">
                  <c:v>10</c:v>
                </c:pt>
                <c:pt idx="255">
                  <c:v>10</c:v>
                </c:pt>
                <c:pt idx="256">
                  <c:v>10</c:v>
                </c:pt>
                <c:pt idx="257">
                  <c:v>10</c:v>
                </c:pt>
                <c:pt idx="258">
                  <c:v>10</c:v>
                </c:pt>
                <c:pt idx="259">
                  <c:v>10</c:v>
                </c:pt>
                <c:pt idx="260">
                  <c:v>10</c:v>
                </c:pt>
                <c:pt idx="261">
                  <c:v>10</c:v>
                </c:pt>
                <c:pt idx="262">
                  <c:v>10</c:v>
                </c:pt>
                <c:pt idx="263">
                  <c:v>10</c:v>
                </c:pt>
                <c:pt idx="264">
                  <c:v>10</c:v>
                </c:pt>
                <c:pt idx="265">
                  <c:v>10</c:v>
                </c:pt>
                <c:pt idx="266">
                  <c:v>10</c:v>
                </c:pt>
                <c:pt idx="267">
                  <c:v>10</c:v>
                </c:pt>
                <c:pt idx="268">
                  <c:v>10</c:v>
                </c:pt>
                <c:pt idx="269">
                  <c:v>10</c:v>
                </c:pt>
                <c:pt idx="270">
                  <c:v>10</c:v>
                </c:pt>
                <c:pt idx="271">
                  <c:v>9.9</c:v>
                </c:pt>
                <c:pt idx="272">
                  <c:v>9.9</c:v>
                </c:pt>
                <c:pt idx="273">
                  <c:v>9.9</c:v>
                </c:pt>
                <c:pt idx="274">
                  <c:v>9.9</c:v>
                </c:pt>
                <c:pt idx="275">
                  <c:v>9.9</c:v>
                </c:pt>
                <c:pt idx="276">
                  <c:v>9.9</c:v>
                </c:pt>
                <c:pt idx="277">
                  <c:v>9.9</c:v>
                </c:pt>
                <c:pt idx="278">
                  <c:v>9.9</c:v>
                </c:pt>
                <c:pt idx="279">
                  <c:v>9.9</c:v>
                </c:pt>
                <c:pt idx="280">
                  <c:v>9.9</c:v>
                </c:pt>
                <c:pt idx="281">
                  <c:v>9.9</c:v>
                </c:pt>
                <c:pt idx="282">
                  <c:v>9.9</c:v>
                </c:pt>
                <c:pt idx="283">
                  <c:v>9.9</c:v>
                </c:pt>
                <c:pt idx="284">
                  <c:v>9.9</c:v>
                </c:pt>
                <c:pt idx="285">
                  <c:v>9.9</c:v>
                </c:pt>
                <c:pt idx="286">
                  <c:v>9.9</c:v>
                </c:pt>
                <c:pt idx="287">
                  <c:v>9.9</c:v>
                </c:pt>
                <c:pt idx="288">
                  <c:v>9.9</c:v>
                </c:pt>
                <c:pt idx="289">
                  <c:v>9.9</c:v>
                </c:pt>
                <c:pt idx="290">
                  <c:v>10</c:v>
                </c:pt>
                <c:pt idx="291">
                  <c:v>10</c:v>
                </c:pt>
                <c:pt idx="292">
                  <c:v>10</c:v>
                </c:pt>
                <c:pt idx="293">
                  <c:v>10</c:v>
                </c:pt>
                <c:pt idx="294">
                  <c:v>10</c:v>
                </c:pt>
                <c:pt idx="295">
                  <c:v>10</c:v>
                </c:pt>
                <c:pt idx="296">
                  <c:v>10</c:v>
                </c:pt>
                <c:pt idx="297">
                  <c:v>10.1</c:v>
                </c:pt>
                <c:pt idx="298">
                  <c:v>10.1</c:v>
                </c:pt>
                <c:pt idx="299">
                  <c:v>10.1</c:v>
                </c:pt>
                <c:pt idx="300">
                  <c:v>10.1</c:v>
                </c:pt>
                <c:pt idx="301">
                  <c:v>10.199999999999999</c:v>
                </c:pt>
                <c:pt idx="302">
                  <c:v>10.199999999999999</c:v>
                </c:pt>
                <c:pt idx="303">
                  <c:v>10.199999999999999</c:v>
                </c:pt>
                <c:pt idx="304">
                  <c:v>10.3</c:v>
                </c:pt>
                <c:pt idx="305">
                  <c:v>10.3</c:v>
                </c:pt>
                <c:pt idx="306">
                  <c:v>10.3</c:v>
                </c:pt>
                <c:pt idx="307">
                  <c:v>10.4</c:v>
                </c:pt>
                <c:pt idx="308">
                  <c:v>10.4</c:v>
                </c:pt>
                <c:pt idx="309">
                  <c:v>10.5</c:v>
                </c:pt>
                <c:pt idx="310">
                  <c:v>10.5</c:v>
                </c:pt>
                <c:pt idx="311">
                  <c:v>10.6</c:v>
                </c:pt>
                <c:pt idx="312">
                  <c:v>10.6</c:v>
                </c:pt>
                <c:pt idx="313">
                  <c:v>10.7</c:v>
                </c:pt>
                <c:pt idx="314">
                  <c:v>10.7</c:v>
                </c:pt>
                <c:pt idx="315">
                  <c:v>10.8</c:v>
                </c:pt>
                <c:pt idx="316">
                  <c:v>10.8</c:v>
                </c:pt>
                <c:pt idx="317">
                  <c:v>10.9</c:v>
                </c:pt>
                <c:pt idx="318">
                  <c:v>10.9</c:v>
                </c:pt>
                <c:pt idx="319">
                  <c:v>11</c:v>
                </c:pt>
                <c:pt idx="320">
                  <c:v>11</c:v>
                </c:pt>
                <c:pt idx="321">
                  <c:v>11.1</c:v>
                </c:pt>
                <c:pt idx="322">
                  <c:v>11.2</c:v>
                </c:pt>
                <c:pt idx="323">
                  <c:v>11.2</c:v>
                </c:pt>
                <c:pt idx="324">
                  <c:v>11.3</c:v>
                </c:pt>
                <c:pt idx="325">
                  <c:v>11.4</c:v>
                </c:pt>
                <c:pt idx="326">
                  <c:v>11.4</c:v>
                </c:pt>
                <c:pt idx="327">
                  <c:v>11.5</c:v>
                </c:pt>
                <c:pt idx="328">
                  <c:v>11.6</c:v>
                </c:pt>
                <c:pt idx="329">
                  <c:v>11.6</c:v>
                </c:pt>
                <c:pt idx="330">
                  <c:v>11.7</c:v>
                </c:pt>
                <c:pt idx="331">
                  <c:v>11.8</c:v>
                </c:pt>
                <c:pt idx="332">
                  <c:v>11.9</c:v>
                </c:pt>
                <c:pt idx="333">
                  <c:v>12</c:v>
                </c:pt>
                <c:pt idx="334">
                  <c:v>12</c:v>
                </c:pt>
                <c:pt idx="335">
                  <c:v>12.1</c:v>
                </c:pt>
                <c:pt idx="336">
                  <c:v>12.2</c:v>
                </c:pt>
                <c:pt idx="337">
                  <c:v>12.3</c:v>
                </c:pt>
                <c:pt idx="338">
                  <c:v>12.4</c:v>
                </c:pt>
                <c:pt idx="339">
                  <c:v>12.4</c:v>
                </c:pt>
                <c:pt idx="340">
                  <c:v>12.5</c:v>
                </c:pt>
                <c:pt idx="341">
                  <c:v>12.6</c:v>
                </c:pt>
                <c:pt idx="342">
                  <c:v>12.7</c:v>
                </c:pt>
                <c:pt idx="343">
                  <c:v>12.8</c:v>
                </c:pt>
                <c:pt idx="344">
                  <c:v>12.9</c:v>
                </c:pt>
                <c:pt idx="345">
                  <c:v>13</c:v>
                </c:pt>
                <c:pt idx="346">
                  <c:v>13</c:v>
                </c:pt>
                <c:pt idx="347">
                  <c:v>13.1</c:v>
                </c:pt>
                <c:pt idx="348">
                  <c:v>13.2</c:v>
                </c:pt>
                <c:pt idx="349">
                  <c:v>13.3</c:v>
                </c:pt>
                <c:pt idx="350">
                  <c:v>13.4</c:v>
                </c:pt>
                <c:pt idx="351">
                  <c:v>13.5</c:v>
                </c:pt>
                <c:pt idx="352">
                  <c:v>13.6</c:v>
                </c:pt>
                <c:pt idx="353">
                  <c:v>13.7</c:v>
                </c:pt>
                <c:pt idx="354">
                  <c:v>13.8</c:v>
                </c:pt>
                <c:pt idx="355">
                  <c:v>13.8</c:v>
                </c:pt>
                <c:pt idx="356">
                  <c:v>13.9</c:v>
                </c:pt>
                <c:pt idx="357">
                  <c:v>14</c:v>
                </c:pt>
                <c:pt idx="358">
                  <c:v>14.1</c:v>
                </c:pt>
                <c:pt idx="359">
                  <c:v>14.2</c:v>
                </c:pt>
                <c:pt idx="360">
                  <c:v>14.3</c:v>
                </c:pt>
                <c:pt idx="361">
                  <c:v>14.4</c:v>
                </c:pt>
                <c:pt idx="362">
                  <c:v>14.5</c:v>
                </c:pt>
                <c:pt idx="363">
                  <c:v>14.6</c:v>
                </c:pt>
                <c:pt idx="364">
                  <c:v>14.7</c:v>
                </c:pt>
                <c:pt idx="365">
                  <c:v>14.8</c:v>
                </c:pt>
                <c:pt idx="366">
                  <c:v>15</c:v>
                </c:pt>
                <c:pt idx="367">
                  <c:v>15.1</c:v>
                </c:pt>
                <c:pt idx="368">
                  <c:v>15.2</c:v>
                </c:pt>
                <c:pt idx="369">
                  <c:v>15.3</c:v>
                </c:pt>
                <c:pt idx="370">
                  <c:v>15.4</c:v>
                </c:pt>
                <c:pt idx="371">
                  <c:v>15.5</c:v>
                </c:pt>
                <c:pt idx="372">
                  <c:v>15.6</c:v>
                </c:pt>
                <c:pt idx="373">
                  <c:v>15.8</c:v>
                </c:pt>
                <c:pt idx="374">
                  <c:v>15.9</c:v>
                </c:pt>
                <c:pt idx="375">
                  <c:v>16</c:v>
                </c:pt>
                <c:pt idx="376">
                  <c:v>16.100000000000001</c:v>
                </c:pt>
                <c:pt idx="377">
                  <c:v>16.3</c:v>
                </c:pt>
                <c:pt idx="378">
                  <c:v>16.399999999999999</c:v>
                </c:pt>
                <c:pt idx="379">
                  <c:v>16.5</c:v>
                </c:pt>
                <c:pt idx="380">
                  <c:v>16.7</c:v>
                </c:pt>
                <c:pt idx="381">
                  <c:v>16.8</c:v>
                </c:pt>
                <c:pt idx="382">
                  <c:v>17</c:v>
                </c:pt>
                <c:pt idx="383">
                  <c:v>17.100000000000001</c:v>
                </c:pt>
                <c:pt idx="384">
                  <c:v>17.3</c:v>
                </c:pt>
                <c:pt idx="385">
                  <c:v>17.399999999999999</c:v>
                </c:pt>
                <c:pt idx="386">
                  <c:v>17.600000000000001</c:v>
                </c:pt>
                <c:pt idx="387">
                  <c:v>17.7</c:v>
                </c:pt>
                <c:pt idx="388">
                  <c:v>17.899999999999999</c:v>
                </c:pt>
                <c:pt idx="389">
                  <c:v>18</c:v>
                </c:pt>
                <c:pt idx="390">
                  <c:v>18.2</c:v>
                </c:pt>
                <c:pt idx="391">
                  <c:v>18.399999999999999</c:v>
                </c:pt>
                <c:pt idx="392">
                  <c:v>18.5</c:v>
                </c:pt>
                <c:pt idx="393">
                  <c:v>18.7</c:v>
                </c:pt>
                <c:pt idx="394">
                  <c:v>18.899999999999999</c:v>
                </c:pt>
                <c:pt idx="395">
                  <c:v>19.100000000000001</c:v>
                </c:pt>
                <c:pt idx="396">
                  <c:v>19.3</c:v>
                </c:pt>
                <c:pt idx="397">
                  <c:v>19.5</c:v>
                </c:pt>
                <c:pt idx="398">
                  <c:v>19.600000000000001</c:v>
                </c:pt>
                <c:pt idx="399">
                  <c:v>19.8</c:v>
                </c:pt>
                <c:pt idx="400">
                  <c:v>20</c:v>
                </c:pt>
                <c:pt idx="401">
                  <c:v>20.2</c:v>
                </c:pt>
                <c:pt idx="402">
                  <c:v>20.5</c:v>
                </c:pt>
                <c:pt idx="403">
                  <c:v>20.7</c:v>
                </c:pt>
                <c:pt idx="404">
                  <c:v>20.9</c:v>
                </c:pt>
                <c:pt idx="405">
                  <c:v>21.1</c:v>
                </c:pt>
                <c:pt idx="406">
                  <c:v>21.3</c:v>
                </c:pt>
                <c:pt idx="407">
                  <c:v>21.6</c:v>
                </c:pt>
                <c:pt idx="408">
                  <c:v>21.8</c:v>
                </c:pt>
                <c:pt idx="409">
                  <c:v>22</c:v>
                </c:pt>
                <c:pt idx="410">
                  <c:v>22.3</c:v>
                </c:pt>
                <c:pt idx="411">
                  <c:v>22.5</c:v>
                </c:pt>
                <c:pt idx="412">
                  <c:v>22.8</c:v>
                </c:pt>
                <c:pt idx="413">
                  <c:v>23</c:v>
                </c:pt>
                <c:pt idx="414">
                  <c:v>23.3</c:v>
                </c:pt>
                <c:pt idx="415">
                  <c:v>23.5</c:v>
                </c:pt>
                <c:pt idx="416">
                  <c:v>23.8</c:v>
                </c:pt>
                <c:pt idx="417">
                  <c:v>24</c:v>
                </c:pt>
                <c:pt idx="418">
                  <c:v>24.3</c:v>
                </c:pt>
                <c:pt idx="419">
                  <c:v>24.6</c:v>
                </c:pt>
                <c:pt idx="420">
                  <c:v>24.9</c:v>
                </c:pt>
                <c:pt idx="421">
                  <c:v>25.2</c:v>
                </c:pt>
                <c:pt idx="422">
                  <c:v>25.4</c:v>
                </c:pt>
                <c:pt idx="423">
                  <c:v>25.7</c:v>
                </c:pt>
                <c:pt idx="424">
                  <c:v>26</c:v>
                </c:pt>
                <c:pt idx="425">
                  <c:v>26.3</c:v>
                </c:pt>
                <c:pt idx="426">
                  <c:v>26.6</c:v>
                </c:pt>
                <c:pt idx="427">
                  <c:v>26.9</c:v>
                </c:pt>
                <c:pt idx="428">
                  <c:v>27.3</c:v>
                </c:pt>
                <c:pt idx="429">
                  <c:v>27.6</c:v>
                </c:pt>
                <c:pt idx="430">
                  <c:v>27.9</c:v>
                </c:pt>
                <c:pt idx="431">
                  <c:v>28.2</c:v>
                </c:pt>
                <c:pt idx="432">
                  <c:v>28.6</c:v>
                </c:pt>
                <c:pt idx="433">
                  <c:v>28.9</c:v>
                </c:pt>
                <c:pt idx="434">
                  <c:v>29.2</c:v>
                </c:pt>
                <c:pt idx="435">
                  <c:v>29.6</c:v>
                </c:pt>
                <c:pt idx="436">
                  <c:v>29.9</c:v>
                </c:pt>
                <c:pt idx="437">
                  <c:v>30.3</c:v>
                </c:pt>
                <c:pt idx="438">
                  <c:v>30.7</c:v>
                </c:pt>
                <c:pt idx="439">
                  <c:v>31</c:v>
                </c:pt>
                <c:pt idx="440">
                  <c:v>31.4</c:v>
                </c:pt>
                <c:pt idx="441">
                  <c:v>31.8</c:v>
                </c:pt>
                <c:pt idx="442">
                  <c:v>32.200000000000003</c:v>
                </c:pt>
                <c:pt idx="443">
                  <c:v>32.6</c:v>
                </c:pt>
                <c:pt idx="444">
                  <c:v>33</c:v>
                </c:pt>
                <c:pt idx="445">
                  <c:v>33.4</c:v>
                </c:pt>
                <c:pt idx="446">
                  <c:v>33.799999999999997</c:v>
                </c:pt>
                <c:pt idx="447">
                  <c:v>34.200000000000003</c:v>
                </c:pt>
                <c:pt idx="448">
                  <c:v>34.700000000000003</c:v>
                </c:pt>
                <c:pt idx="449">
                  <c:v>35.1</c:v>
                </c:pt>
                <c:pt idx="450">
                  <c:v>35.5</c:v>
                </c:pt>
                <c:pt idx="451">
                  <c:v>36</c:v>
                </c:pt>
                <c:pt idx="452">
                  <c:v>36.4</c:v>
                </c:pt>
                <c:pt idx="453">
                  <c:v>36.9</c:v>
                </c:pt>
                <c:pt idx="454">
                  <c:v>37.4</c:v>
                </c:pt>
                <c:pt idx="455">
                  <c:v>37.799999999999997</c:v>
                </c:pt>
                <c:pt idx="456">
                  <c:v>38.299999999999997</c:v>
                </c:pt>
                <c:pt idx="457">
                  <c:v>38.799999999999997</c:v>
                </c:pt>
                <c:pt idx="458">
                  <c:v>39.299999999999997</c:v>
                </c:pt>
                <c:pt idx="459">
                  <c:v>39.799999999999997</c:v>
                </c:pt>
                <c:pt idx="460">
                  <c:v>40.299999999999997</c:v>
                </c:pt>
                <c:pt idx="461">
                  <c:v>40.799999999999997</c:v>
                </c:pt>
                <c:pt idx="462">
                  <c:v>41.3</c:v>
                </c:pt>
                <c:pt idx="463">
                  <c:v>41.8</c:v>
                </c:pt>
                <c:pt idx="464">
                  <c:v>42.3</c:v>
                </c:pt>
                <c:pt idx="465">
                  <c:v>42.9</c:v>
                </c:pt>
                <c:pt idx="466">
                  <c:v>43.4</c:v>
                </c:pt>
                <c:pt idx="467">
                  <c:v>44</c:v>
                </c:pt>
                <c:pt idx="468">
                  <c:v>44.5</c:v>
                </c:pt>
                <c:pt idx="469">
                  <c:v>45.1</c:v>
                </c:pt>
                <c:pt idx="470">
                  <c:v>45.7</c:v>
                </c:pt>
                <c:pt idx="471">
                  <c:v>46.2</c:v>
                </c:pt>
                <c:pt idx="472">
                  <c:v>46.8</c:v>
                </c:pt>
                <c:pt idx="473">
                  <c:v>47.4</c:v>
                </c:pt>
                <c:pt idx="474">
                  <c:v>48</c:v>
                </c:pt>
                <c:pt idx="475">
                  <c:v>48.7</c:v>
                </c:pt>
                <c:pt idx="476">
                  <c:v>49.3</c:v>
                </c:pt>
                <c:pt idx="477">
                  <c:v>49.9</c:v>
                </c:pt>
                <c:pt idx="478">
                  <c:v>50.6</c:v>
                </c:pt>
                <c:pt idx="479">
                  <c:v>51.2</c:v>
                </c:pt>
                <c:pt idx="480">
                  <c:v>51.9</c:v>
                </c:pt>
                <c:pt idx="481">
                  <c:v>52.5</c:v>
                </c:pt>
                <c:pt idx="482">
                  <c:v>53.2</c:v>
                </c:pt>
                <c:pt idx="483">
                  <c:v>53.9</c:v>
                </c:pt>
                <c:pt idx="484">
                  <c:v>54.6</c:v>
                </c:pt>
                <c:pt idx="485">
                  <c:v>55.3</c:v>
                </c:pt>
                <c:pt idx="486">
                  <c:v>56</c:v>
                </c:pt>
                <c:pt idx="487">
                  <c:v>56.8</c:v>
                </c:pt>
                <c:pt idx="488">
                  <c:v>57.5</c:v>
                </c:pt>
                <c:pt idx="489">
                  <c:v>58.3</c:v>
                </c:pt>
                <c:pt idx="490">
                  <c:v>59</c:v>
                </c:pt>
                <c:pt idx="491">
                  <c:v>59.8</c:v>
                </c:pt>
                <c:pt idx="492">
                  <c:v>60.6</c:v>
                </c:pt>
                <c:pt idx="493">
                  <c:v>61.4</c:v>
                </c:pt>
                <c:pt idx="494">
                  <c:v>62.2</c:v>
                </c:pt>
                <c:pt idx="495">
                  <c:v>63</c:v>
                </c:pt>
                <c:pt idx="496">
                  <c:v>63.8</c:v>
                </c:pt>
                <c:pt idx="497">
                  <c:v>64.7</c:v>
                </c:pt>
                <c:pt idx="498">
                  <c:v>65.5</c:v>
                </c:pt>
                <c:pt idx="499">
                  <c:v>66.400000000000006</c:v>
                </c:pt>
                <c:pt idx="500">
                  <c:v>67.3</c:v>
                </c:pt>
                <c:pt idx="501">
                  <c:v>68.2</c:v>
                </c:pt>
                <c:pt idx="502">
                  <c:v>69.099999999999994</c:v>
                </c:pt>
                <c:pt idx="503">
                  <c:v>70</c:v>
                </c:pt>
                <c:pt idx="504">
                  <c:v>70.900000000000006</c:v>
                </c:pt>
                <c:pt idx="505">
                  <c:v>71.900000000000006</c:v>
                </c:pt>
                <c:pt idx="506">
                  <c:v>72.8</c:v>
                </c:pt>
                <c:pt idx="507">
                  <c:v>73.8</c:v>
                </c:pt>
                <c:pt idx="508">
                  <c:v>74.8</c:v>
                </c:pt>
                <c:pt idx="509">
                  <c:v>75.8</c:v>
                </c:pt>
                <c:pt idx="510">
                  <c:v>76.8</c:v>
                </c:pt>
                <c:pt idx="511">
                  <c:v>77.900000000000006</c:v>
                </c:pt>
                <c:pt idx="512">
                  <c:v>78.900000000000006</c:v>
                </c:pt>
                <c:pt idx="513">
                  <c:v>80</c:v>
                </c:pt>
                <c:pt idx="514">
                  <c:v>81.099999999999994</c:v>
                </c:pt>
                <c:pt idx="515">
                  <c:v>82.2</c:v>
                </c:pt>
                <c:pt idx="516">
                  <c:v>83.3</c:v>
                </c:pt>
                <c:pt idx="517">
                  <c:v>84.4</c:v>
                </c:pt>
                <c:pt idx="518">
                  <c:v>85.6</c:v>
                </c:pt>
                <c:pt idx="519">
                  <c:v>86.7</c:v>
                </c:pt>
                <c:pt idx="520">
                  <c:v>87.9</c:v>
                </c:pt>
                <c:pt idx="521">
                  <c:v>89.1</c:v>
                </c:pt>
                <c:pt idx="522">
                  <c:v>90.3</c:v>
                </c:pt>
                <c:pt idx="523">
                  <c:v>91.6</c:v>
                </c:pt>
                <c:pt idx="524">
                  <c:v>92.8</c:v>
                </c:pt>
                <c:pt idx="525">
                  <c:v>94.1</c:v>
                </c:pt>
                <c:pt idx="526">
                  <c:v>95.4</c:v>
                </c:pt>
                <c:pt idx="527">
                  <c:v>96.7</c:v>
                </c:pt>
                <c:pt idx="528">
                  <c:v>98</c:v>
                </c:pt>
                <c:pt idx="529">
                  <c:v>99.3</c:v>
                </c:pt>
                <c:pt idx="530">
                  <c:v>100.7</c:v>
                </c:pt>
                <c:pt idx="531">
                  <c:v>102</c:v>
                </c:pt>
                <c:pt idx="532">
                  <c:v>103.4</c:v>
                </c:pt>
                <c:pt idx="533">
                  <c:v>104.8</c:v>
                </c:pt>
                <c:pt idx="534">
                  <c:v>106.2</c:v>
                </c:pt>
                <c:pt idx="535">
                  <c:v>107.7</c:v>
                </c:pt>
                <c:pt idx="536">
                  <c:v>109.1</c:v>
                </c:pt>
                <c:pt idx="537">
                  <c:v>110.6</c:v>
                </c:pt>
                <c:pt idx="538">
                  <c:v>112.1</c:v>
                </c:pt>
                <c:pt idx="539">
                  <c:v>113.6</c:v>
                </c:pt>
                <c:pt idx="540">
                  <c:v>115.2</c:v>
                </c:pt>
                <c:pt idx="541">
                  <c:v>116.7</c:v>
                </c:pt>
                <c:pt idx="542">
                  <c:v>118.3</c:v>
                </c:pt>
                <c:pt idx="543">
                  <c:v>119.9</c:v>
                </c:pt>
                <c:pt idx="544">
                  <c:v>121.5</c:v>
                </c:pt>
                <c:pt idx="545">
                  <c:v>123.1</c:v>
                </c:pt>
                <c:pt idx="546">
                  <c:v>124.7</c:v>
                </c:pt>
                <c:pt idx="547">
                  <c:v>126.4</c:v>
                </c:pt>
                <c:pt idx="548">
                  <c:v>128.1</c:v>
                </c:pt>
                <c:pt idx="549">
                  <c:v>129.80000000000001</c:v>
                </c:pt>
                <c:pt idx="550">
                  <c:v>131.5</c:v>
                </c:pt>
                <c:pt idx="551">
                  <c:v>133.30000000000001</c:v>
                </c:pt>
                <c:pt idx="552">
                  <c:v>135</c:v>
                </c:pt>
                <c:pt idx="553">
                  <c:v>136.80000000000001</c:v>
                </c:pt>
                <c:pt idx="554">
                  <c:v>138.6</c:v>
                </c:pt>
                <c:pt idx="555">
                  <c:v>140.4</c:v>
                </c:pt>
                <c:pt idx="556">
                  <c:v>142.30000000000001</c:v>
                </c:pt>
                <c:pt idx="557">
                  <c:v>144.19999999999999</c:v>
                </c:pt>
                <c:pt idx="558">
                  <c:v>146</c:v>
                </c:pt>
                <c:pt idx="559">
                  <c:v>147.9</c:v>
                </c:pt>
                <c:pt idx="560">
                  <c:v>149.9</c:v>
                </c:pt>
                <c:pt idx="561">
                  <c:v>151.80000000000001</c:v>
                </c:pt>
                <c:pt idx="562">
                  <c:v>153.69999999999999</c:v>
                </c:pt>
                <c:pt idx="563">
                  <c:v>155.69999999999999</c:v>
                </c:pt>
                <c:pt idx="564">
                  <c:v>157.69999999999999</c:v>
                </c:pt>
                <c:pt idx="565">
                  <c:v>159.69999999999999</c:v>
                </c:pt>
                <c:pt idx="566">
                  <c:v>161.69999999999999</c:v>
                </c:pt>
                <c:pt idx="567">
                  <c:v>163.80000000000001</c:v>
                </c:pt>
                <c:pt idx="568">
                  <c:v>165.9</c:v>
                </c:pt>
                <c:pt idx="569">
                  <c:v>168</c:v>
                </c:pt>
                <c:pt idx="570">
                  <c:v>170.1</c:v>
                </c:pt>
                <c:pt idx="571">
                  <c:v>172.2</c:v>
                </c:pt>
                <c:pt idx="572">
                  <c:v>174.4</c:v>
                </c:pt>
                <c:pt idx="573">
                  <c:v>176.6</c:v>
                </c:pt>
                <c:pt idx="574">
                  <c:v>178.8</c:v>
                </c:pt>
                <c:pt idx="575">
                  <c:v>181</c:v>
                </c:pt>
                <c:pt idx="576">
                  <c:v>183.3</c:v>
                </c:pt>
                <c:pt idx="577">
                  <c:v>185.5</c:v>
                </c:pt>
                <c:pt idx="578">
                  <c:v>187.9</c:v>
                </c:pt>
                <c:pt idx="579">
                  <c:v>190.2</c:v>
                </c:pt>
                <c:pt idx="580">
                  <c:v>192.5</c:v>
                </c:pt>
                <c:pt idx="581">
                  <c:v>194.9</c:v>
                </c:pt>
                <c:pt idx="582">
                  <c:v>197.3</c:v>
                </c:pt>
                <c:pt idx="583">
                  <c:v>199.8</c:v>
                </c:pt>
                <c:pt idx="584">
                  <c:v>202.2</c:v>
                </c:pt>
                <c:pt idx="585">
                  <c:v>204.7</c:v>
                </c:pt>
                <c:pt idx="586">
                  <c:v>207.2</c:v>
                </c:pt>
                <c:pt idx="587">
                  <c:v>209.7</c:v>
                </c:pt>
                <c:pt idx="588">
                  <c:v>212.3</c:v>
                </c:pt>
                <c:pt idx="589">
                  <c:v>214.8</c:v>
                </c:pt>
                <c:pt idx="590">
                  <c:v>217.4</c:v>
                </c:pt>
                <c:pt idx="591">
                  <c:v>220</c:v>
                </c:pt>
                <c:pt idx="592">
                  <c:v>222.7</c:v>
                </c:pt>
                <c:pt idx="593">
                  <c:v>225.3</c:v>
                </c:pt>
                <c:pt idx="594">
                  <c:v>228</c:v>
                </c:pt>
                <c:pt idx="595">
                  <c:v>230.7</c:v>
                </c:pt>
                <c:pt idx="596">
                  <c:v>233.5</c:v>
                </c:pt>
                <c:pt idx="597">
                  <c:v>236.2</c:v>
                </c:pt>
                <c:pt idx="598">
                  <c:v>239</c:v>
                </c:pt>
                <c:pt idx="599">
                  <c:v>241.8</c:v>
                </c:pt>
                <c:pt idx="600">
                  <c:v>244.6</c:v>
                </c:pt>
                <c:pt idx="601">
                  <c:v>247.4</c:v>
                </c:pt>
                <c:pt idx="602">
                  <c:v>250.3</c:v>
                </c:pt>
                <c:pt idx="603">
                  <c:v>253.2</c:v>
                </c:pt>
                <c:pt idx="604">
                  <c:v>256.10000000000002</c:v>
                </c:pt>
                <c:pt idx="605">
                  <c:v>259</c:v>
                </c:pt>
                <c:pt idx="606">
                  <c:v>262</c:v>
                </c:pt>
                <c:pt idx="607">
                  <c:v>264.89999999999992</c:v>
                </c:pt>
                <c:pt idx="608">
                  <c:v>267.89999999999992</c:v>
                </c:pt>
                <c:pt idx="609">
                  <c:v>271</c:v>
                </c:pt>
                <c:pt idx="610">
                  <c:v>274</c:v>
                </c:pt>
                <c:pt idx="611">
                  <c:v>277</c:v>
                </c:pt>
                <c:pt idx="612">
                  <c:v>280.10000000000002</c:v>
                </c:pt>
                <c:pt idx="613">
                  <c:v>283.2</c:v>
                </c:pt>
                <c:pt idx="614">
                  <c:v>286.3</c:v>
                </c:pt>
                <c:pt idx="615">
                  <c:v>289.39999999999992</c:v>
                </c:pt>
                <c:pt idx="616">
                  <c:v>292.60000000000002</c:v>
                </c:pt>
                <c:pt idx="617">
                  <c:v>295.7</c:v>
                </c:pt>
                <c:pt idx="618">
                  <c:v>298.89999999999992</c:v>
                </c:pt>
                <c:pt idx="619">
                  <c:v>302.10000000000002</c:v>
                </c:pt>
                <c:pt idx="620">
                  <c:v>305.3</c:v>
                </c:pt>
                <c:pt idx="621">
                  <c:v>308.60000000000002</c:v>
                </c:pt>
                <c:pt idx="622">
                  <c:v>311.8</c:v>
                </c:pt>
                <c:pt idx="623">
                  <c:v>315.10000000000002</c:v>
                </c:pt>
                <c:pt idx="624">
                  <c:v>318.39999999999992</c:v>
                </c:pt>
                <c:pt idx="625">
                  <c:v>321.7</c:v>
                </c:pt>
                <c:pt idx="626">
                  <c:v>325</c:v>
                </c:pt>
                <c:pt idx="627">
                  <c:v>328.4</c:v>
                </c:pt>
                <c:pt idx="628">
                  <c:v>331.7</c:v>
                </c:pt>
                <c:pt idx="629">
                  <c:v>335.1</c:v>
                </c:pt>
                <c:pt idx="630">
                  <c:v>338.5</c:v>
                </c:pt>
                <c:pt idx="631">
                  <c:v>341.9</c:v>
                </c:pt>
                <c:pt idx="632">
                  <c:v>345.3</c:v>
                </c:pt>
                <c:pt idx="633">
                  <c:v>348.7</c:v>
                </c:pt>
                <c:pt idx="634">
                  <c:v>352.2</c:v>
                </c:pt>
                <c:pt idx="635">
                  <c:v>355.7</c:v>
                </c:pt>
                <c:pt idx="636">
                  <c:v>359.1</c:v>
                </c:pt>
                <c:pt idx="637">
                  <c:v>362.6</c:v>
                </c:pt>
                <c:pt idx="638">
                  <c:v>366.2</c:v>
                </c:pt>
                <c:pt idx="639">
                  <c:v>369.7</c:v>
                </c:pt>
                <c:pt idx="640">
                  <c:v>373.2</c:v>
                </c:pt>
                <c:pt idx="641">
                  <c:v>376.8</c:v>
                </c:pt>
                <c:pt idx="642">
                  <c:v>380.4</c:v>
                </c:pt>
                <c:pt idx="643">
                  <c:v>384</c:v>
                </c:pt>
                <c:pt idx="644">
                  <c:v>387.6</c:v>
                </c:pt>
                <c:pt idx="645">
                  <c:v>391.3</c:v>
                </c:pt>
                <c:pt idx="646">
                  <c:v>394.9</c:v>
                </c:pt>
                <c:pt idx="647">
                  <c:v>398.6</c:v>
                </c:pt>
                <c:pt idx="648">
                  <c:v>402.2</c:v>
                </c:pt>
                <c:pt idx="649">
                  <c:v>405.9</c:v>
                </c:pt>
                <c:pt idx="650">
                  <c:v>409.7</c:v>
                </c:pt>
                <c:pt idx="651">
                  <c:v>413.4</c:v>
                </c:pt>
                <c:pt idx="652">
                  <c:v>417.1</c:v>
                </c:pt>
                <c:pt idx="653">
                  <c:v>420.9</c:v>
                </c:pt>
                <c:pt idx="654">
                  <c:v>424.6</c:v>
                </c:pt>
                <c:pt idx="655">
                  <c:v>428.4</c:v>
                </c:pt>
                <c:pt idx="656">
                  <c:v>432.2</c:v>
                </c:pt>
                <c:pt idx="657">
                  <c:v>436</c:v>
                </c:pt>
                <c:pt idx="658">
                  <c:v>439.9</c:v>
                </c:pt>
                <c:pt idx="659">
                  <c:v>443.7</c:v>
                </c:pt>
                <c:pt idx="660">
                  <c:v>447.6</c:v>
                </c:pt>
                <c:pt idx="661">
                  <c:v>451.5</c:v>
                </c:pt>
                <c:pt idx="662">
                  <c:v>455.4</c:v>
                </c:pt>
                <c:pt idx="663">
                  <c:v>459.3</c:v>
                </c:pt>
                <c:pt idx="664">
                  <c:v>463.2</c:v>
                </c:pt>
                <c:pt idx="665">
                  <c:v>467.2</c:v>
                </c:pt>
                <c:pt idx="666">
                  <c:v>471.1</c:v>
                </c:pt>
                <c:pt idx="667">
                  <c:v>475.1</c:v>
                </c:pt>
                <c:pt idx="668">
                  <c:v>479.1</c:v>
                </c:pt>
                <c:pt idx="669">
                  <c:v>483.1</c:v>
                </c:pt>
                <c:pt idx="670">
                  <c:v>487.1</c:v>
                </c:pt>
                <c:pt idx="671">
                  <c:v>491.1</c:v>
                </c:pt>
                <c:pt idx="672">
                  <c:v>495.1</c:v>
                </c:pt>
                <c:pt idx="673">
                  <c:v>499.1</c:v>
                </c:pt>
                <c:pt idx="674">
                  <c:v>503.2</c:v>
                </c:pt>
                <c:pt idx="675">
                  <c:v>507.2</c:v>
                </c:pt>
                <c:pt idx="676">
                  <c:v>511.3</c:v>
                </c:pt>
                <c:pt idx="677">
                  <c:v>515.4</c:v>
                </c:pt>
                <c:pt idx="678">
                  <c:v>519.5</c:v>
                </c:pt>
                <c:pt idx="679">
                  <c:v>523.6</c:v>
                </c:pt>
                <c:pt idx="680">
                  <c:v>527.70000000000005</c:v>
                </c:pt>
                <c:pt idx="681">
                  <c:v>531.79999999999995</c:v>
                </c:pt>
                <c:pt idx="682">
                  <c:v>535.9</c:v>
                </c:pt>
                <c:pt idx="683">
                  <c:v>540</c:v>
                </c:pt>
                <c:pt idx="684">
                  <c:v>544.20000000000005</c:v>
                </c:pt>
                <c:pt idx="685">
                  <c:v>548.29999999999995</c:v>
                </c:pt>
                <c:pt idx="686">
                  <c:v>552.5</c:v>
                </c:pt>
                <c:pt idx="687">
                  <c:v>556.70000000000005</c:v>
                </c:pt>
                <c:pt idx="688">
                  <c:v>560.79999999999995</c:v>
                </c:pt>
                <c:pt idx="689">
                  <c:v>565</c:v>
                </c:pt>
                <c:pt idx="690">
                  <c:v>569.20000000000005</c:v>
                </c:pt>
                <c:pt idx="691">
                  <c:v>573.4</c:v>
                </c:pt>
                <c:pt idx="692">
                  <c:v>577.6</c:v>
                </c:pt>
                <c:pt idx="693">
                  <c:v>581.79999999999995</c:v>
                </c:pt>
                <c:pt idx="694">
                  <c:v>586.1</c:v>
                </c:pt>
                <c:pt idx="695">
                  <c:v>590.29999999999995</c:v>
                </c:pt>
                <c:pt idx="696">
                  <c:v>594.5</c:v>
                </c:pt>
                <c:pt idx="697">
                  <c:v>598.79999999999995</c:v>
                </c:pt>
                <c:pt idx="698">
                  <c:v>603</c:v>
                </c:pt>
                <c:pt idx="699">
                  <c:v>607.29999999999995</c:v>
                </c:pt>
                <c:pt idx="700">
                  <c:v>611.5</c:v>
                </c:pt>
                <c:pt idx="701">
                  <c:v>615.79999999999995</c:v>
                </c:pt>
                <c:pt idx="702">
                  <c:v>620</c:v>
                </c:pt>
                <c:pt idx="703">
                  <c:v>624.29999999999995</c:v>
                </c:pt>
                <c:pt idx="704">
                  <c:v>628.6</c:v>
                </c:pt>
                <c:pt idx="705">
                  <c:v>632.9</c:v>
                </c:pt>
                <c:pt idx="706">
                  <c:v>637.20000000000005</c:v>
                </c:pt>
                <c:pt idx="707">
                  <c:v>641.4</c:v>
                </c:pt>
                <c:pt idx="708">
                  <c:v>645.70000000000005</c:v>
                </c:pt>
                <c:pt idx="709">
                  <c:v>650</c:v>
                </c:pt>
                <c:pt idx="710">
                  <c:v>654.29999999999995</c:v>
                </c:pt>
                <c:pt idx="711">
                  <c:v>658.6</c:v>
                </c:pt>
                <c:pt idx="712">
                  <c:v>662.9</c:v>
                </c:pt>
                <c:pt idx="713">
                  <c:v>667.2</c:v>
                </c:pt>
                <c:pt idx="714">
                  <c:v>671.5</c:v>
                </c:pt>
                <c:pt idx="715">
                  <c:v>675.8</c:v>
                </c:pt>
                <c:pt idx="716">
                  <c:v>680.2</c:v>
                </c:pt>
                <c:pt idx="717">
                  <c:v>684.5</c:v>
                </c:pt>
                <c:pt idx="718">
                  <c:v>688.8</c:v>
                </c:pt>
                <c:pt idx="719">
                  <c:v>693.1</c:v>
                </c:pt>
                <c:pt idx="720">
                  <c:v>697.4</c:v>
                </c:pt>
                <c:pt idx="721">
                  <c:v>701.8</c:v>
                </c:pt>
                <c:pt idx="722">
                  <c:v>706.1</c:v>
                </c:pt>
                <c:pt idx="723">
                  <c:v>710.5</c:v>
                </c:pt>
                <c:pt idx="724">
                  <c:v>714.8</c:v>
                </c:pt>
                <c:pt idx="725">
                  <c:v>719.1</c:v>
                </c:pt>
                <c:pt idx="726">
                  <c:v>723.5</c:v>
                </c:pt>
                <c:pt idx="727">
                  <c:v>727.8</c:v>
                </c:pt>
                <c:pt idx="728">
                  <c:v>732.2</c:v>
                </c:pt>
                <c:pt idx="729">
                  <c:v>736.5</c:v>
                </c:pt>
                <c:pt idx="730">
                  <c:v>740.9</c:v>
                </c:pt>
                <c:pt idx="731">
                  <c:v>745.3</c:v>
                </c:pt>
                <c:pt idx="732">
                  <c:v>749.6</c:v>
                </c:pt>
                <c:pt idx="733">
                  <c:v>754</c:v>
                </c:pt>
                <c:pt idx="734">
                  <c:v>758.3</c:v>
                </c:pt>
                <c:pt idx="735">
                  <c:v>762.7</c:v>
                </c:pt>
                <c:pt idx="736">
                  <c:v>767.1</c:v>
                </c:pt>
                <c:pt idx="737">
                  <c:v>771.5</c:v>
                </c:pt>
                <c:pt idx="738">
                  <c:v>775.8</c:v>
                </c:pt>
                <c:pt idx="739">
                  <c:v>780.2</c:v>
                </c:pt>
                <c:pt idx="740">
                  <c:v>784.6</c:v>
                </c:pt>
                <c:pt idx="741">
                  <c:v>789</c:v>
                </c:pt>
                <c:pt idx="742">
                  <c:v>793.3</c:v>
                </c:pt>
                <c:pt idx="743">
                  <c:v>797.7</c:v>
                </c:pt>
                <c:pt idx="744">
                  <c:v>802.1</c:v>
                </c:pt>
                <c:pt idx="745">
                  <c:v>806.5</c:v>
                </c:pt>
                <c:pt idx="746">
                  <c:v>810.9</c:v>
                </c:pt>
                <c:pt idx="747">
                  <c:v>815.3</c:v>
                </c:pt>
                <c:pt idx="748">
                  <c:v>819.6</c:v>
                </c:pt>
                <c:pt idx="749">
                  <c:v>824</c:v>
                </c:pt>
                <c:pt idx="750">
                  <c:v>828.4</c:v>
                </c:pt>
                <c:pt idx="751">
                  <c:v>832.8</c:v>
                </c:pt>
                <c:pt idx="752">
                  <c:v>837.2</c:v>
                </c:pt>
                <c:pt idx="753">
                  <c:v>841.6</c:v>
                </c:pt>
                <c:pt idx="754">
                  <c:v>846</c:v>
                </c:pt>
                <c:pt idx="755">
                  <c:v>850.4</c:v>
                </c:pt>
                <c:pt idx="756">
                  <c:v>854.8</c:v>
                </c:pt>
                <c:pt idx="757">
                  <c:v>859.1</c:v>
                </c:pt>
                <c:pt idx="758">
                  <c:v>863.5</c:v>
                </c:pt>
                <c:pt idx="759">
                  <c:v>867.9</c:v>
                </c:pt>
                <c:pt idx="760">
                  <c:v>872.3</c:v>
                </c:pt>
                <c:pt idx="761">
                  <c:v>876.7</c:v>
                </c:pt>
                <c:pt idx="762">
                  <c:v>881.1</c:v>
                </c:pt>
                <c:pt idx="763">
                  <c:v>885.5</c:v>
                </c:pt>
                <c:pt idx="764">
                  <c:v>889.8</c:v>
                </c:pt>
                <c:pt idx="765">
                  <c:v>894.2</c:v>
                </c:pt>
                <c:pt idx="766">
                  <c:v>898.6</c:v>
                </c:pt>
                <c:pt idx="767">
                  <c:v>903</c:v>
                </c:pt>
                <c:pt idx="768">
                  <c:v>907.3</c:v>
                </c:pt>
                <c:pt idx="769">
                  <c:v>911.7</c:v>
                </c:pt>
                <c:pt idx="770">
                  <c:v>916.1</c:v>
                </c:pt>
                <c:pt idx="771">
                  <c:v>920.4</c:v>
                </c:pt>
                <c:pt idx="772">
                  <c:v>924.8</c:v>
                </c:pt>
                <c:pt idx="773">
                  <c:v>929.1</c:v>
                </c:pt>
                <c:pt idx="774">
                  <c:v>933.5</c:v>
                </c:pt>
                <c:pt idx="775">
                  <c:v>937.8</c:v>
                </c:pt>
                <c:pt idx="776">
                  <c:v>942.2</c:v>
                </c:pt>
                <c:pt idx="777">
                  <c:v>946.5</c:v>
                </c:pt>
                <c:pt idx="778">
                  <c:v>950.8</c:v>
                </c:pt>
                <c:pt idx="779">
                  <c:v>955.2</c:v>
                </c:pt>
                <c:pt idx="780">
                  <c:v>959.5</c:v>
                </c:pt>
                <c:pt idx="781">
                  <c:v>963.8</c:v>
                </c:pt>
                <c:pt idx="782">
                  <c:v>968.1</c:v>
                </c:pt>
                <c:pt idx="783">
                  <c:v>972.4</c:v>
                </c:pt>
                <c:pt idx="784">
                  <c:v>976.7</c:v>
                </c:pt>
                <c:pt idx="785">
                  <c:v>981</c:v>
                </c:pt>
                <c:pt idx="786">
                  <c:v>985.3</c:v>
                </c:pt>
                <c:pt idx="787">
                  <c:v>989.6</c:v>
                </c:pt>
                <c:pt idx="788">
                  <c:v>993.8</c:v>
                </c:pt>
                <c:pt idx="789">
                  <c:v>998.1</c:v>
                </c:pt>
                <c:pt idx="790">
                  <c:v>1002.4</c:v>
                </c:pt>
                <c:pt idx="791">
                  <c:v>1006.7</c:v>
                </c:pt>
                <c:pt idx="792">
                  <c:v>1010.9</c:v>
                </c:pt>
                <c:pt idx="793">
                  <c:v>1015.2</c:v>
                </c:pt>
                <c:pt idx="794">
                  <c:v>1019.4</c:v>
                </c:pt>
                <c:pt idx="795">
                  <c:v>1023.6</c:v>
                </c:pt>
                <c:pt idx="796">
                  <c:v>1027.9000000000001</c:v>
                </c:pt>
                <c:pt idx="797">
                  <c:v>1032.0999999999999</c:v>
                </c:pt>
                <c:pt idx="798">
                  <c:v>1036.3</c:v>
                </c:pt>
                <c:pt idx="799">
                  <c:v>1040.5</c:v>
                </c:pt>
                <c:pt idx="800">
                  <c:v>1044.7</c:v>
                </c:pt>
                <c:pt idx="801">
                  <c:v>1048.9000000000001</c:v>
                </c:pt>
                <c:pt idx="802">
                  <c:v>1053.0999999999999</c:v>
                </c:pt>
                <c:pt idx="803">
                  <c:v>1057.3</c:v>
                </c:pt>
                <c:pt idx="804">
                  <c:v>1061.5</c:v>
                </c:pt>
                <c:pt idx="805">
                  <c:v>1065.7</c:v>
                </c:pt>
                <c:pt idx="806">
                  <c:v>1069.8</c:v>
                </c:pt>
                <c:pt idx="807">
                  <c:v>1074</c:v>
                </c:pt>
                <c:pt idx="808">
                  <c:v>1078.2</c:v>
                </c:pt>
                <c:pt idx="809">
                  <c:v>1082.3</c:v>
                </c:pt>
                <c:pt idx="810">
                  <c:v>1086.5</c:v>
                </c:pt>
                <c:pt idx="811">
                  <c:v>1090.5999999999999</c:v>
                </c:pt>
                <c:pt idx="812">
                  <c:v>1094.8</c:v>
                </c:pt>
                <c:pt idx="813">
                  <c:v>1098.9000000000001</c:v>
                </c:pt>
                <c:pt idx="814">
                  <c:v>1103</c:v>
                </c:pt>
                <c:pt idx="815">
                  <c:v>1107.0999999999999</c:v>
                </c:pt>
                <c:pt idx="816">
                  <c:v>1111.2</c:v>
                </c:pt>
                <c:pt idx="817">
                  <c:v>1115.2</c:v>
                </c:pt>
                <c:pt idx="818">
                  <c:v>1119.3</c:v>
                </c:pt>
                <c:pt idx="819">
                  <c:v>1123.4000000000001</c:v>
                </c:pt>
                <c:pt idx="820">
                  <c:v>1127.4000000000001</c:v>
                </c:pt>
                <c:pt idx="821">
                  <c:v>1131.4000000000001</c:v>
                </c:pt>
                <c:pt idx="822">
                  <c:v>1135.4000000000001</c:v>
                </c:pt>
                <c:pt idx="823">
                  <c:v>1139.4000000000001</c:v>
                </c:pt>
                <c:pt idx="824">
                  <c:v>1143.4000000000001</c:v>
                </c:pt>
                <c:pt idx="825">
                  <c:v>1147.3</c:v>
                </c:pt>
                <c:pt idx="826">
                  <c:v>1151.3</c:v>
                </c:pt>
                <c:pt idx="827">
                  <c:v>1155.2</c:v>
                </c:pt>
                <c:pt idx="828">
                  <c:v>1159.0999999999999</c:v>
                </c:pt>
                <c:pt idx="829">
                  <c:v>1163</c:v>
                </c:pt>
                <c:pt idx="830">
                  <c:v>1166.9000000000001</c:v>
                </c:pt>
                <c:pt idx="831">
                  <c:v>1170.7</c:v>
                </c:pt>
                <c:pt idx="832">
                  <c:v>1174.5999999999999</c:v>
                </c:pt>
                <c:pt idx="833">
                  <c:v>1178.4000000000001</c:v>
                </c:pt>
                <c:pt idx="834">
                  <c:v>1182.2</c:v>
                </c:pt>
                <c:pt idx="835">
                  <c:v>1186</c:v>
                </c:pt>
                <c:pt idx="836">
                  <c:v>1189.8</c:v>
                </c:pt>
                <c:pt idx="837">
                  <c:v>1193.5</c:v>
                </c:pt>
                <c:pt idx="838">
                  <c:v>1197.2</c:v>
                </c:pt>
                <c:pt idx="839">
                  <c:v>1200.9000000000001</c:v>
                </c:pt>
                <c:pt idx="840">
                  <c:v>1204.5999999999999</c:v>
                </c:pt>
                <c:pt idx="841">
                  <c:v>1208.3</c:v>
                </c:pt>
                <c:pt idx="842">
                  <c:v>1211.9000000000001</c:v>
                </c:pt>
                <c:pt idx="843">
                  <c:v>1215.5</c:v>
                </c:pt>
                <c:pt idx="844">
                  <c:v>1219.0999999999999</c:v>
                </c:pt>
                <c:pt idx="845">
                  <c:v>1222.7</c:v>
                </c:pt>
                <c:pt idx="846">
                  <c:v>1226.3</c:v>
                </c:pt>
                <c:pt idx="847">
                  <c:v>1229.8</c:v>
                </c:pt>
                <c:pt idx="848">
                  <c:v>1233.3</c:v>
                </c:pt>
                <c:pt idx="849">
                  <c:v>1236.8</c:v>
                </c:pt>
                <c:pt idx="850">
                  <c:v>1240.2</c:v>
                </c:pt>
                <c:pt idx="851">
                  <c:v>1243.5999999999999</c:v>
                </c:pt>
                <c:pt idx="852">
                  <c:v>1247</c:v>
                </c:pt>
                <c:pt idx="853">
                  <c:v>1250.4000000000001</c:v>
                </c:pt>
                <c:pt idx="854">
                  <c:v>1253.7</c:v>
                </c:pt>
                <c:pt idx="855">
                  <c:v>1257.0999999999999</c:v>
                </c:pt>
                <c:pt idx="856">
                  <c:v>1260.4000000000001</c:v>
                </c:pt>
                <c:pt idx="857">
                  <c:v>1263.5999999999999</c:v>
                </c:pt>
                <c:pt idx="858">
                  <c:v>1266.9000000000001</c:v>
                </c:pt>
                <c:pt idx="859">
                  <c:v>1270.0999999999999</c:v>
                </c:pt>
                <c:pt idx="860">
                  <c:v>1273.3</c:v>
                </c:pt>
                <c:pt idx="861">
                  <c:v>1276.5</c:v>
                </c:pt>
                <c:pt idx="862">
                  <c:v>1279.5999999999999</c:v>
                </c:pt>
                <c:pt idx="863">
                  <c:v>1282.7</c:v>
                </c:pt>
                <c:pt idx="864">
                  <c:v>1285.8</c:v>
                </c:pt>
                <c:pt idx="865">
                  <c:v>1288.9000000000001</c:v>
                </c:pt>
                <c:pt idx="866">
                  <c:v>1292</c:v>
                </c:pt>
                <c:pt idx="867">
                  <c:v>1295</c:v>
                </c:pt>
                <c:pt idx="868">
                  <c:v>1298</c:v>
                </c:pt>
                <c:pt idx="869">
                  <c:v>1301</c:v>
                </c:pt>
                <c:pt idx="870">
                  <c:v>1304</c:v>
                </c:pt>
                <c:pt idx="871">
                  <c:v>1306.9000000000001</c:v>
                </c:pt>
                <c:pt idx="872">
                  <c:v>1309.8</c:v>
                </c:pt>
                <c:pt idx="873">
                  <c:v>1312.7</c:v>
                </c:pt>
                <c:pt idx="874">
                  <c:v>1315.6</c:v>
                </c:pt>
                <c:pt idx="875">
                  <c:v>1318.4</c:v>
                </c:pt>
                <c:pt idx="876">
                  <c:v>1321.2</c:v>
                </c:pt>
                <c:pt idx="877">
                  <c:v>1324</c:v>
                </c:pt>
                <c:pt idx="878">
                  <c:v>1326.8</c:v>
                </c:pt>
                <c:pt idx="879">
                  <c:v>1329.5</c:v>
                </c:pt>
                <c:pt idx="880">
                  <c:v>1332.3</c:v>
                </c:pt>
                <c:pt idx="881">
                  <c:v>1335</c:v>
                </c:pt>
                <c:pt idx="882">
                  <c:v>1337.6</c:v>
                </c:pt>
                <c:pt idx="883">
                  <c:v>1340.3</c:v>
                </c:pt>
                <c:pt idx="884">
                  <c:v>1342.9</c:v>
                </c:pt>
                <c:pt idx="885">
                  <c:v>1345.5</c:v>
                </c:pt>
                <c:pt idx="886">
                  <c:v>1348.1</c:v>
                </c:pt>
                <c:pt idx="887">
                  <c:v>1350.7</c:v>
                </c:pt>
                <c:pt idx="888">
                  <c:v>1353.2</c:v>
                </c:pt>
                <c:pt idx="889">
                  <c:v>1355.7</c:v>
                </c:pt>
                <c:pt idx="890">
                  <c:v>1358.3</c:v>
                </c:pt>
                <c:pt idx="891">
                  <c:v>1360.7</c:v>
                </c:pt>
                <c:pt idx="892">
                  <c:v>1363.2</c:v>
                </c:pt>
                <c:pt idx="893">
                  <c:v>1365.6</c:v>
                </c:pt>
                <c:pt idx="894">
                  <c:v>1368</c:v>
                </c:pt>
                <c:pt idx="895">
                  <c:v>1370.4</c:v>
                </c:pt>
                <c:pt idx="896">
                  <c:v>1372.8</c:v>
                </c:pt>
                <c:pt idx="897">
                  <c:v>1375.2</c:v>
                </c:pt>
                <c:pt idx="898">
                  <c:v>1377.5</c:v>
                </c:pt>
                <c:pt idx="899">
                  <c:v>1379.9</c:v>
                </c:pt>
                <c:pt idx="900">
                  <c:v>1382.2</c:v>
                </c:pt>
                <c:pt idx="901">
                  <c:v>1384.4</c:v>
                </c:pt>
                <c:pt idx="902">
                  <c:v>1386.7</c:v>
                </c:pt>
                <c:pt idx="903">
                  <c:v>1388.9</c:v>
                </c:pt>
                <c:pt idx="904">
                  <c:v>1391.1</c:v>
                </c:pt>
                <c:pt idx="905">
                  <c:v>1393.3</c:v>
                </c:pt>
                <c:pt idx="906">
                  <c:v>1395.5</c:v>
                </c:pt>
                <c:pt idx="907">
                  <c:v>1397.6</c:v>
                </c:pt>
                <c:pt idx="908">
                  <c:v>1399.8</c:v>
                </c:pt>
                <c:pt idx="909">
                  <c:v>1401.9</c:v>
                </c:pt>
                <c:pt idx="910">
                  <c:v>1403.9</c:v>
                </c:pt>
                <c:pt idx="911">
                  <c:v>1406</c:v>
                </c:pt>
                <c:pt idx="912">
                  <c:v>1408</c:v>
                </c:pt>
                <c:pt idx="913">
                  <c:v>1410</c:v>
                </c:pt>
                <c:pt idx="914">
                  <c:v>1412</c:v>
                </c:pt>
                <c:pt idx="915">
                  <c:v>1414</c:v>
                </c:pt>
                <c:pt idx="916">
                  <c:v>1415.9</c:v>
                </c:pt>
                <c:pt idx="917">
                  <c:v>1417.8</c:v>
                </c:pt>
                <c:pt idx="918">
                  <c:v>1419.7</c:v>
                </c:pt>
                <c:pt idx="919">
                  <c:v>1421.5</c:v>
                </c:pt>
                <c:pt idx="920">
                  <c:v>1423.4</c:v>
                </c:pt>
                <c:pt idx="921">
                  <c:v>1425.2</c:v>
                </c:pt>
                <c:pt idx="922">
                  <c:v>1427</c:v>
                </c:pt>
                <c:pt idx="923">
                  <c:v>1428.7</c:v>
                </c:pt>
                <c:pt idx="924">
                  <c:v>1430.4</c:v>
                </c:pt>
                <c:pt idx="925">
                  <c:v>1432.1</c:v>
                </c:pt>
                <c:pt idx="926">
                  <c:v>1433.8</c:v>
                </c:pt>
                <c:pt idx="927">
                  <c:v>1435.4</c:v>
                </c:pt>
                <c:pt idx="928">
                  <c:v>1437</c:v>
                </c:pt>
                <c:pt idx="929">
                  <c:v>1438.6</c:v>
                </c:pt>
                <c:pt idx="930">
                  <c:v>1440.1</c:v>
                </c:pt>
                <c:pt idx="931">
                  <c:v>1441.7</c:v>
                </c:pt>
                <c:pt idx="932">
                  <c:v>1443.2</c:v>
                </c:pt>
                <c:pt idx="933">
                  <c:v>1444.6</c:v>
                </c:pt>
                <c:pt idx="934">
                  <c:v>1446</c:v>
                </c:pt>
                <c:pt idx="935">
                  <c:v>1447.5</c:v>
                </c:pt>
                <c:pt idx="936">
                  <c:v>1448.8</c:v>
                </c:pt>
                <c:pt idx="937">
                  <c:v>1450.2</c:v>
                </c:pt>
                <c:pt idx="938">
                  <c:v>1451.5</c:v>
                </c:pt>
                <c:pt idx="939">
                  <c:v>1452.7</c:v>
                </c:pt>
                <c:pt idx="940">
                  <c:v>1454</c:v>
                </c:pt>
                <c:pt idx="941">
                  <c:v>1455.2</c:v>
                </c:pt>
                <c:pt idx="942">
                  <c:v>1456.4</c:v>
                </c:pt>
                <c:pt idx="943">
                  <c:v>1457.6</c:v>
                </c:pt>
                <c:pt idx="944">
                  <c:v>1458.7</c:v>
                </c:pt>
                <c:pt idx="945">
                  <c:v>1459.8</c:v>
                </c:pt>
                <c:pt idx="946">
                  <c:v>1460.8</c:v>
                </c:pt>
                <c:pt idx="947">
                  <c:v>1461.8</c:v>
                </c:pt>
                <c:pt idx="948">
                  <c:v>1462.8</c:v>
                </c:pt>
                <c:pt idx="949">
                  <c:v>1463.8</c:v>
                </c:pt>
                <c:pt idx="950">
                  <c:v>1464.7</c:v>
                </c:pt>
                <c:pt idx="951">
                  <c:v>1465.6</c:v>
                </c:pt>
                <c:pt idx="952">
                  <c:v>1466.5</c:v>
                </c:pt>
                <c:pt idx="953">
                  <c:v>1467.4</c:v>
                </c:pt>
                <c:pt idx="954">
                  <c:v>1468.2</c:v>
                </c:pt>
                <c:pt idx="955">
                  <c:v>1469</c:v>
                </c:pt>
                <c:pt idx="956">
                  <c:v>1469.7</c:v>
                </c:pt>
                <c:pt idx="957">
                  <c:v>1470.5</c:v>
                </c:pt>
                <c:pt idx="958">
                  <c:v>1471.2</c:v>
                </c:pt>
                <c:pt idx="959">
                  <c:v>1471.8</c:v>
                </c:pt>
                <c:pt idx="960">
                  <c:v>1472.5</c:v>
                </c:pt>
                <c:pt idx="961">
                  <c:v>1473.1</c:v>
                </c:pt>
                <c:pt idx="962">
                  <c:v>1473.7</c:v>
                </c:pt>
                <c:pt idx="963">
                  <c:v>1474.2</c:v>
                </c:pt>
                <c:pt idx="964">
                  <c:v>1474.8</c:v>
                </c:pt>
                <c:pt idx="965">
                  <c:v>1475.3</c:v>
                </c:pt>
                <c:pt idx="966">
                  <c:v>1475.7</c:v>
                </c:pt>
                <c:pt idx="967">
                  <c:v>1476.2</c:v>
                </c:pt>
                <c:pt idx="968">
                  <c:v>1476.6</c:v>
                </c:pt>
                <c:pt idx="969">
                  <c:v>1477</c:v>
                </c:pt>
                <c:pt idx="970">
                  <c:v>1477.4</c:v>
                </c:pt>
                <c:pt idx="971">
                  <c:v>1477.7</c:v>
                </c:pt>
                <c:pt idx="972">
                  <c:v>1478.1</c:v>
                </c:pt>
                <c:pt idx="973">
                  <c:v>1478.4</c:v>
                </c:pt>
                <c:pt idx="974">
                  <c:v>1478.6</c:v>
                </c:pt>
                <c:pt idx="975">
                  <c:v>1478.9</c:v>
                </c:pt>
                <c:pt idx="976">
                  <c:v>1479.1</c:v>
                </c:pt>
                <c:pt idx="977">
                  <c:v>1479.3</c:v>
                </c:pt>
                <c:pt idx="978">
                  <c:v>1479.5</c:v>
                </c:pt>
                <c:pt idx="979">
                  <c:v>1479.7</c:v>
                </c:pt>
                <c:pt idx="980">
                  <c:v>1479.8</c:v>
                </c:pt>
                <c:pt idx="981">
                  <c:v>1479.9</c:v>
                </c:pt>
                <c:pt idx="982">
                  <c:v>1480</c:v>
                </c:pt>
                <c:pt idx="983">
                  <c:v>1480.1</c:v>
                </c:pt>
                <c:pt idx="984">
                  <c:v>1480.1</c:v>
                </c:pt>
                <c:pt idx="985">
                  <c:v>1480.1</c:v>
                </c:pt>
                <c:pt idx="986">
                  <c:v>1480.1</c:v>
                </c:pt>
                <c:pt idx="987">
                  <c:v>1480.1</c:v>
                </c:pt>
                <c:pt idx="988">
                  <c:v>1480.1</c:v>
                </c:pt>
                <c:pt idx="989">
                  <c:v>1480</c:v>
                </c:pt>
                <c:pt idx="990">
                  <c:v>1480</c:v>
                </c:pt>
                <c:pt idx="991">
                  <c:v>1479.9</c:v>
                </c:pt>
                <c:pt idx="992">
                  <c:v>1479.7</c:v>
                </c:pt>
                <c:pt idx="993">
                  <c:v>1479.6</c:v>
                </c:pt>
                <c:pt idx="994">
                  <c:v>1479.5</c:v>
                </c:pt>
                <c:pt idx="995">
                  <c:v>1479.3</c:v>
                </c:pt>
                <c:pt idx="996">
                  <c:v>1479.1</c:v>
                </c:pt>
                <c:pt idx="997">
                  <c:v>1478.9</c:v>
                </c:pt>
                <c:pt idx="998">
                  <c:v>1478.7</c:v>
                </c:pt>
                <c:pt idx="999">
                  <c:v>1478.4</c:v>
                </c:pt>
                <c:pt idx="1000">
                  <c:v>1478.2</c:v>
                </c:pt>
                <c:pt idx="1001">
                  <c:v>1477.9</c:v>
                </c:pt>
                <c:pt idx="1002">
                  <c:v>1477.6</c:v>
                </c:pt>
                <c:pt idx="1003">
                  <c:v>1477.3</c:v>
                </c:pt>
                <c:pt idx="1004">
                  <c:v>1477</c:v>
                </c:pt>
                <c:pt idx="1005">
                  <c:v>1476.7</c:v>
                </c:pt>
                <c:pt idx="1006">
                  <c:v>1476.3</c:v>
                </c:pt>
                <c:pt idx="1007">
                  <c:v>1476</c:v>
                </c:pt>
                <c:pt idx="1008">
                  <c:v>1475.6</c:v>
                </c:pt>
                <c:pt idx="1009">
                  <c:v>1475.2</c:v>
                </c:pt>
                <c:pt idx="1010">
                  <c:v>1474.8</c:v>
                </c:pt>
                <c:pt idx="1011">
                  <c:v>1474.4</c:v>
                </c:pt>
                <c:pt idx="1012">
                  <c:v>1473.9</c:v>
                </c:pt>
                <c:pt idx="1013">
                  <c:v>1473.5</c:v>
                </c:pt>
                <c:pt idx="1014">
                  <c:v>1473.1</c:v>
                </c:pt>
                <c:pt idx="1015">
                  <c:v>1472.6</c:v>
                </c:pt>
                <c:pt idx="1016">
                  <c:v>1472.1</c:v>
                </c:pt>
                <c:pt idx="1017">
                  <c:v>1471.6</c:v>
                </c:pt>
                <c:pt idx="1018">
                  <c:v>1471.1</c:v>
                </c:pt>
                <c:pt idx="1019">
                  <c:v>1470.6</c:v>
                </c:pt>
                <c:pt idx="1020">
                  <c:v>1470.1</c:v>
                </c:pt>
                <c:pt idx="1021">
                  <c:v>1469.6</c:v>
                </c:pt>
                <c:pt idx="1022">
                  <c:v>1469.1</c:v>
                </c:pt>
                <c:pt idx="1023">
                  <c:v>1468.5</c:v>
                </c:pt>
                <c:pt idx="1024">
                  <c:v>1468</c:v>
                </c:pt>
                <c:pt idx="1025">
                  <c:v>1467.4</c:v>
                </c:pt>
                <c:pt idx="1026">
                  <c:v>1466.9</c:v>
                </c:pt>
                <c:pt idx="1027">
                  <c:v>1466.3</c:v>
                </c:pt>
                <c:pt idx="1028">
                  <c:v>1465.7</c:v>
                </c:pt>
                <c:pt idx="1029">
                  <c:v>1465.1</c:v>
                </c:pt>
                <c:pt idx="1030">
                  <c:v>1464.5</c:v>
                </c:pt>
                <c:pt idx="1031">
                  <c:v>1463.9</c:v>
                </c:pt>
                <c:pt idx="1032">
                  <c:v>1463.3</c:v>
                </c:pt>
                <c:pt idx="1033">
                  <c:v>1462.7</c:v>
                </c:pt>
                <c:pt idx="1034">
                  <c:v>1462</c:v>
                </c:pt>
                <c:pt idx="1035">
                  <c:v>1461.4</c:v>
                </c:pt>
                <c:pt idx="1036">
                  <c:v>1460.7</c:v>
                </c:pt>
                <c:pt idx="1037">
                  <c:v>1460.1</c:v>
                </c:pt>
                <c:pt idx="1038">
                  <c:v>1459.4</c:v>
                </c:pt>
                <c:pt idx="1039">
                  <c:v>1458.8</c:v>
                </c:pt>
                <c:pt idx="1040">
                  <c:v>1458.1</c:v>
                </c:pt>
                <c:pt idx="1041">
                  <c:v>1457.4</c:v>
                </c:pt>
                <c:pt idx="1042">
                  <c:v>1456.7</c:v>
                </c:pt>
                <c:pt idx="1043">
                  <c:v>1456</c:v>
                </c:pt>
                <c:pt idx="1044">
                  <c:v>1455.3</c:v>
                </c:pt>
                <c:pt idx="1045">
                  <c:v>1454.6</c:v>
                </c:pt>
                <c:pt idx="1046">
                  <c:v>1453.8</c:v>
                </c:pt>
                <c:pt idx="1047">
                  <c:v>1453.1</c:v>
                </c:pt>
                <c:pt idx="1048">
                  <c:v>1452.4</c:v>
                </c:pt>
                <c:pt idx="1049">
                  <c:v>1451.6</c:v>
                </c:pt>
                <c:pt idx="1050">
                  <c:v>1450.8</c:v>
                </c:pt>
                <c:pt idx="1051">
                  <c:v>1450.1</c:v>
                </c:pt>
                <c:pt idx="1052">
                  <c:v>1449.3</c:v>
                </c:pt>
                <c:pt idx="1053">
                  <c:v>1448.5</c:v>
                </c:pt>
                <c:pt idx="1054">
                  <c:v>1447.7</c:v>
                </c:pt>
                <c:pt idx="1055">
                  <c:v>1446.8</c:v>
                </c:pt>
                <c:pt idx="1056">
                  <c:v>1446</c:v>
                </c:pt>
                <c:pt idx="1057">
                  <c:v>1445.2</c:v>
                </c:pt>
                <c:pt idx="1058">
                  <c:v>1444.3</c:v>
                </c:pt>
                <c:pt idx="1059">
                  <c:v>1443.5</c:v>
                </c:pt>
                <c:pt idx="1060">
                  <c:v>1442.6</c:v>
                </c:pt>
                <c:pt idx="1061">
                  <c:v>1441.7</c:v>
                </c:pt>
                <c:pt idx="1062">
                  <c:v>1440.8</c:v>
                </c:pt>
                <c:pt idx="1063">
                  <c:v>1439.9</c:v>
                </c:pt>
                <c:pt idx="1064">
                  <c:v>1439</c:v>
                </c:pt>
                <c:pt idx="1065">
                  <c:v>1438</c:v>
                </c:pt>
                <c:pt idx="1066">
                  <c:v>1437.1</c:v>
                </c:pt>
                <c:pt idx="1067">
                  <c:v>1436.1</c:v>
                </c:pt>
                <c:pt idx="1068">
                  <c:v>1435.2</c:v>
                </c:pt>
                <c:pt idx="1069">
                  <c:v>1434.2</c:v>
                </c:pt>
                <c:pt idx="1070">
                  <c:v>1433.2</c:v>
                </c:pt>
                <c:pt idx="1071">
                  <c:v>1432.2</c:v>
                </c:pt>
                <c:pt idx="1072">
                  <c:v>1431.2</c:v>
                </c:pt>
                <c:pt idx="1073">
                  <c:v>1430.2</c:v>
                </c:pt>
                <c:pt idx="1074">
                  <c:v>1429.2</c:v>
                </c:pt>
                <c:pt idx="1075">
                  <c:v>1428.1</c:v>
                </c:pt>
                <c:pt idx="1076">
                  <c:v>1427.1</c:v>
                </c:pt>
                <c:pt idx="1077">
                  <c:v>1426</c:v>
                </c:pt>
                <c:pt idx="1078">
                  <c:v>1424.9</c:v>
                </c:pt>
                <c:pt idx="1079">
                  <c:v>1423.8</c:v>
                </c:pt>
                <c:pt idx="1080">
                  <c:v>1422.7</c:v>
                </c:pt>
                <c:pt idx="1081">
                  <c:v>1421.6</c:v>
                </c:pt>
                <c:pt idx="1082">
                  <c:v>1420.5</c:v>
                </c:pt>
                <c:pt idx="1083">
                  <c:v>1419.4</c:v>
                </c:pt>
                <c:pt idx="1084">
                  <c:v>1418.2</c:v>
                </c:pt>
                <c:pt idx="1085">
                  <c:v>1417.1</c:v>
                </c:pt>
                <c:pt idx="1086">
                  <c:v>1415.9</c:v>
                </c:pt>
                <c:pt idx="1087">
                  <c:v>1414.8</c:v>
                </c:pt>
                <c:pt idx="1088">
                  <c:v>1413.6</c:v>
                </c:pt>
                <c:pt idx="1089">
                  <c:v>1412.4</c:v>
                </c:pt>
                <c:pt idx="1090">
                  <c:v>1411.3</c:v>
                </c:pt>
                <c:pt idx="1091">
                  <c:v>1410.1</c:v>
                </c:pt>
                <c:pt idx="1092">
                  <c:v>1408.9</c:v>
                </c:pt>
                <c:pt idx="1093">
                  <c:v>1407.7</c:v>
                </c:pt>
                <c:pt idx="1094">
                  <c:v>1406.5</c:v>
                </c:pt>
                <c:pt idx="1095">
                  <c:v>1405.4</c:v>
                </c:pt>
                <c:pt idx="1096">
                  <c:v>1404.2</c:v>
                </c:pt>
                <c:pt idx="1097">
                  <c:v>1403</c:v>
                </c:pt>
                <c:pt idx="1098">
                  <c:v>1401.8</c:v>
                </c:pt>
                <c:pt idx="1099">
                  <c:v>1400.6</c:v>
                </c:pt>
                <c:pt idx="1100">
                  <c:v>1399.4</c:v>
                </c:pt>
                <c:pt idx="1101">
                  <c:v>1398.2</c:v>
                </c:pt>
                <c:pt idx="1102">
                  <c:v>1397</c:v>
                </c:pt>
                <c:pt idx="1103">
                  <c:v>1395.8</c:v>
                </c:pt>
                <c:pt idx="1104">
                  <c:v>1394.6</c:v>
                </c:pt>
                <c:pt idx="1105">
                  <c:v>1393.5</c:v>
                </c:pt>
                <c:pt idx="1106">
                  <c:v>1392.3</c:v>
                </c:pt>
                <c:pt idx="1107">
                  <c:v>1391.1</c:v>
                </c:pt>
                <c:pt idx="1108">
                  <c:v>1389.9</c:v>
                </c:pt>
                <c:pt idx="1109">
                  <c:v>1388.8</c:v>
                </c:pt>
                <c:pt idx="1110">
                  <c:v>1387.6</c:v>
                </c:pt>
                <c:pt idx="1111">
                  <c:v>1386.4</c:v>
                </c:pt>
                <c:pt idx="1112">
                  <c:v>1385.3</c:v>
                </c:pt>
                <c:pt idx="1113">
                  <c:v>1384.1</c:v>
                </c:pt>
                <c:pt idx="1114">
                  <c:v>1383</c:v>
                </c:pt>
                <c:pt idx="1115">
                  <c:v>1381.8</c:v>
                </c:pt>
                <c:pt idx="1116">
                  <c:v>1380.7</c:v>
                </c:pt>
                <c:pt idx="1117">
                  <c:v>1379.6</c:v>
                </c:pt>
                <c:pt idx="1118">
                  <c:v>1378.4</c:v>
                </c:pt>
                <c:pt idx="1119">
                  <c:v>1377.3</c:v>
                </c:pt>
                <c:pt idx="1120">
                  <c:v>1376.2</c:v>
                </c:pt>
                <c:pt idx="1121">
                  <c:v>1375</c:v>
                </c:pt>
                <c:pt idx="1122">
                  <c:v>1373.9</c:v>
                </c:pt>
                <c:pt idx="1123">
                  <c:v>1372.8</c:v>
                </c:pt>
                <c:pt idx="1124">
                  <c:v>1371.7</c:v>
                </c:pt>
                <c:pt idx="1125">
                  <c:v>1370.6</c:v>
                </c:pt>
                <c:pt idx="1126">
                  <c:v>1369.4</c:v>
                </c:pt>
                <c:pt idx="1127">
                  <c:v>1368.3</c:v>
                </c:pt>
                <c:pt idx="1128">
                  <c:v>1367.2</c:v>
                </c:pt>
                <c:pt idx="1129">
                  <c:v>1366.1</c:v>
                </c:pt>
                <c:pt idx="1130">
                  <c:v>1365</c:v>
                </c:pt>
                <c:pt idx="1131">
                  <c:v>1363.9</c:v>
                </c:pt>
                <c:pt idx="1132">
                  <c:v>1362.7</c:v>
                </c:pt>
                <c:pt idx="1133">
                  <c:v>1361.6</c:v>
                </c:pt>
                <c:pt idx="1134">
                  <c:v>1360.5</c:v>
                </c:pt>
                <c:pt idx="1135">
                  <c:v>1359.3</c:v>
                </c:pt>
                <c:pt idx="1136">
                  <c:v>1358.2</c:v>
                </c:pt>
                <c:pt idx="1137">
                  <c:v>1357.1</c:v>
                </c:pt>
                <c:pt idx="1138">
                  <c:v>1355.9</c:v>
                </c:pt>
                <c:pt idx="1139">
                  <c:v>1354.7</c:v>
                </c:pt>
                <c:pt idx="1140">
                  <c:v>1353.6</c:v>
                </c:pt>
                <c:pt idx="1141">
                  <c:v>1352.4</c:v>
                </c:pt>
                <c:pt idx="1142">
                  <c:v>1351.2</c:v>
                </c:pt>
                <c:pt idx="1143">
                  <c:v>1350</c:v>
                </c:pt>
                <c:pt idx="1144">
                  <c:v>1348.8</c:v>
                </c:pt>
                <c:pt idx="1145">
                  <c:v>1347.5</c:v>
                </c:pt>
                <c:pt idx="1146">
                  <c:v>1346.3</c:v>
                </c:pt>
                <c:pt idx="1147">
                  <c:v>1345.1</c:v>
                </c:pt>
                <c:pt idx="1148">
                  <c:v>1343.8</c:v>
                </c:pt>
                <c:pt idx="1149">
                  <c:v>1342.5</c:v>
                </c:pt>
                <c:pt idx="1150">
                  <c:v>1341.3</c:v>
                </c:pt>
                <c:pt idx="1151">
                  <c:v>1340</c:v>
                </c:pt>
                <c:pt idx="1152">
                  <c:v>1338.7</c:v>
                </c:pt>
                <c:pt idx="1153">
                  <c:v>1337.3</c:v>
                </c:pt>
                <c:pt idx="1154">
                  <c:v>1336</c:v>
                </c:pt>
                <c:pt idx="1155">
                  <c:v>1334.7</c:v>
                </c:pt>
                <c:pt idx="1156">
                  <c:v>1333.3</c:v>
                </c:pt>
                <c:pt idx="1157">
                  <c:v>1331.9</c:v>
                </c:pt>
                <c:pt idx="1158">
                  <c:v>1330.5</c:v>
                </c:pt>
                <c:pt idx="1159">
                  <c:v>1329.1</c:v>
                </c:pt>
                <c:pt idx="1160">
                  <c:v>1327.7</c:v>
                </c:pt>
                <c:pt idx="1161">
                  <c:v>1326.3</c:v>
                </c:pt>
                <c:pt idx="1162">
                  <c:v>1324.8</c:v>
                </c:pt>
                <c:pt idx="1163">
                  <c:v>1323.3</c:v>
                </c:pt>
                <c:pt idx="1164">
                  <c:v>1321.8</c:v>
                </c:pt>
                <c:pt idx="1165">
                  <c:v>1320.3</c:v>
                </c:pt>
                <c:pt idx="1166">
                  <c:v>1318.8</c:v>
                </c:pt>
                <c:pt idx="1167">
                  <c:v>1317.3</c:v>
                </c:pt>
                <c:pt idx="1168">
                  <c:v>1315.7</c:v>
                </c:pt>
                <c:pt idx="1169">
                  <c:v>1314.1</c:v>
                </c:pt>
                <c:pt idx="1170">
                  <c:v>1312.5</c:v>
                </c:pt>
                <c:pt idx="1171">
                  <c:v>1310.9</c:v>
                </c:pt>
                <c:pt idx="1172">
                  <c:v>1309.3</c:v>
                </c:pt>
                <c:pt idx="1173">
                  <c:v>1307.7</c:v>
                </c:pt>
                <c:pt idx="1174">
                  <c:v>1306</c:v>
                </c:pt>
                <c:pt idx="1175">
                  <c:v>1304.4000000000001</c:v>
                </c:pt>
                <c:pt idx="1176">
                  <c:v>1302.7</c:v>
                </c:pt>
                <c:pt idx="1177">
                  <c:v>1301</c:v>
                </c:pt>
                <c:pt idx="1178">
                  <c:v>1299.3</c:v>
                </c:pt>
                <c:pt idx="1179">
                  <c:v>1297.5</c:v>
                </c:pt>
                <c:pt idx="1180">
                  <c:v>1295.8</c:v>
                </c:pt>
                <c:pt idx="1181">
                  <c:v>1294.0999999999999</c:v>
                </c:pt>
                <c:pt idx="1182">
                  <c:v>1292.3</c:v>
                </c:pt>
                <c:pt idx="1183">
                  <c:v>1290.5</c:v>
                </c:pt>
                <c:pt idx="1184">
                  <c:v>1288.7</c:v>
                </c:pt>
                <c:pt idx="1185">
                  <c:v>1286.9000000000001</c:v>
                </c:pt>
                <c:pt idx="1186">
                  <c:v>1285.0999999999999</c:v>
                </c:pt>
                <c:pt idx="1187">
                  <c:v>1283.3</c:v>
                </c:pt>
                <c:pt idx="1188">
                  <c:v>1281.5</c:v>
                </c:pt>
                <c:pt idx="1189">
                  <c:v>1279.5999999999999</c:v>
                </c:pt>
                <c:pt idx="1190">
                  <c:v>1277.7</c:v>
                </c:pt>
                <c:pt idx="1191">
                  <c:v>1275.9000000000001</c:v>
                </c:pt>
                <c:pt idx="1192">
                  <c:v>1274</c:v>
                </c:pt>
                <c:pt idx="1193">
                  <c:v>1272.0999999999999</c:v>
                </c:pt>
                <c:pt idx="1194">
                  <c:v>1270.2</c:v>
                </c:pt>
                <c:pt idx="1195">
                  <c:v>1268.3</c:v>
                </c:pt>
                <c:pt idx="1196">
                  <c:v>1266.3</c:v>
                </c:pt>
                <c:pt idx="1197">
                  <c:v>1264.4000000000001</c:v>
                </c:pt>
                <c:pt idx="1198">
                  <c:v>1262.5</c:v>
                </c:pt>
                <c:pt idx="1199">
                  <c:v>1260.5</c:v>
                </c:pt>
                <c:pt idx="1200">
                  <c:v>1258.5</c:v>
                </c:pt>
                <c:pt idx="1201">
                  <c:v>1256.5999999999999</c:v>
                </c:pt>
                <c:pt idx="1202">
                  <c:v>1254.5999999999999</c:v>
                </c:pt>
                <c:pt idx="1203">
                  <c:v>1252.5999999999999</c:v>
                </c:pt>
                <c:pt idx="1204">
                  <c:v>1250.5999999999999</c:v>
                </c:pt>
                <c:pt idx="1205">
                  <c:v>1248.5999999999999</c:v>
                </c:pt>
                <c:pt idx="1206">
                  <c:v>1246.5999999999999</c:v>
                </c:pt>
                <c:pt idx="1207">
                  <c:v>1244.5</c:v>
                </c:pt>
                <c:pt idx="1208">
                  <c:v>1242.5</c:v>
                </c:pt>
                <c:pt idx="1209">
                  <c:v>1240.5</c:v>
                </c:pt>
                <c:pt idx="1210">
                  <c:v>1238.4000000000001</c:v>
                </c:pt>
                <c:pt idx="1211">
                  <c:v>1236.3</c:v>
                </c:pt>
                <c:pt idx="1212">
                  <c:v>1234.3</c:v>
                </c:pt>
                <c:pt idx="1213">
                  <c:v>1232.2</c:v>
                </c:pt>
                <c:pt idx="1214">
                  <c:v>1230.0999999999999</c:v>
                </c:pt>
                <c:pt idx="1215">
                  <c:v>1228</c:v>
                </c:pt>
                <c:pt idx="1216">
                  <c:v>1225.9000000000001</c:v>
                </c:pt>
                <c:pt idx="1217">
                  <c:v>1223.8</c:v>
                </c:pt>
                <c:pt idx="1218">
                  <c:v>1221.7</c:v>
                </c:pt>
                <c:pt idx="1219">
                  <c:v>1219.5999999999999</c:v>
                </c:pt>
                <c:pt idx="1220">
                  <c:v>1217.5</c:v>
                </c:pt>
                <c:pt idx="1221">
                  <c:v>1215.3</c:v>
                </c:pt>
                <c:pt idx="1222">
                  <c:v>1213.2</c:v>
                </c:pt>
                <c:pt idx="1223">
                  <c:v>1211</c:v>
                </c:pt>
                <c:pt idx="1224">
                  <c:v>1208.9000000000001</c:v>
                </c:pt>
                <c:pt idx="1225">
                  <c:v>1206.7</c:v>
                </c:pt>
                <c:pt idx="1226">
                  <c:v>1204.5999999999999</c:v>
                </c:pt>
                <c:pt idx="1227">
                  <c:v>1202.4000000000001</c:v>
                </c:pt>
                <c:pt idx="1228">
                  <c:v>1200.2</c:v>
                </c:pt>
                <c:pt idx="1229">
                  <c:v>1198</c:v>
                </c:pt>
                <c:pt idx="1230">
                  <c:v>1195.8</c:v>
                </c:pt>
                <c:pt idx="1231">
                  <c:v>1193.5999999999999</c:v>
                </c:pt>
                <c:pt idx="1232">
                  <c:v>1191.4000000000001</c:v>
                </c:pt>
                <c:pt idx="1233">
                  <c:v>1189.2</c:v>
                </c:pt>
                <c:pt idx="1234">
                  <c:v>1187</c:v>
                </c:pt>
                <c:pt idx="1235">
                  <c:v>1184.8</c:v>
                </c:pt>
                <c:pt idx="1236">
                  <c:v>1182.5</c:v>
                </c:pt>
                <c:pt idx="1237">
                  <c:v>1180.3</c:v>
                </c:pt>
                <c:pt idx="1238">
                  <c:v>1178.0999999999999</c:v>
                </c:pt>
                <c:pt idx="1239">
                  <c:v>1175.8</c:v>
                </c:pt>
                <c:pt idx="1240">
                  <c:v>1173.5</c:v>
                </c:pt>
                <c:pt idx="1241">
                  <c:v>1171.3</c:v>
                </c:pt>
                <c:pt idx="1242">
                  <c:v>1169</c:v>
                </c:pt>
                <c:pt idx="1243">
                  <c:v>1166.7</c:v>
                </c:pt>
                <c:pt idx="1244">
                  <c:v>1164.5</c:v>
                </c:pt>
                <c:pt idx="1245">
                  <c:v>1162.2</c:v>
                </c:pt>
                <c:pt idx="1246">
                  <c:v>1159.9000000000001</c:v>
                </c:pt>
                <c:pt idx="1247">
                  <c:v>1157.5999999999999</c:v>
                </c:pt>
                <c:pt idx="1248">
                  <c:v>1155.3</c:v>
                </c:pt>
                <c:pt idx="1249">
                  <c:v>1153</c:v>
                </c:pt>
                <c:pt idx="1250">
                  <c:v>1150.7</c:v>
                </c:pt>
                <c:pt idx="1251">
                  <c:v>1148.4000000000001</c:v>
                </c:pt>
                <c:pt idx="1252">
                  <c:v>1146</c:v>
                </c:pt>
                <c:pt idx="1253">
                  <c:v>1143.7</c:v>
                </c:pt>
                <c:pt idx="1254">
                  <c:v>1141.4000000000001</c:v>
                </c:pt>
                <c:pt idx="1255">
                  <c:v>1139</c:v>
                </c:pt>
                <c:pt idx="1256">
                  <c:v>1136.7</c:v>
                </c:pt>
                <c:pt idx="1257">
                  <c:v>1134.3</c:v>
                </c:pt>
                <c:pt idx="1258">
                  <c:v>1132</c:v>
                </c:pt>
                <c:pt idx="1259">
                  <c:v>1129.5999999999999</c:v>
                </c:pt>
                <c:pt idx="1260">
                  <c:v>1127.3</c:v>
                </c:pt>
                <c:pt idx="1261">
                  <c:v>1124.9000000000001</c:v>
                </c:pt>
                <c:pt idx="1262">
                  <c:v>1122.5</c:v>
                </c:pt>
                <c:pt idx="1263">
                  <c:v>1120.2</c:v>
                </c:pt>
                <c:pt idx="1264">
                  <c:v>1117.8</c:v>
                </c:pt>
                <c:pt idx="1265">
                  <c:v>1115.4000000000001</c:v>
                </c:pt>
                <c:pt idx="1266">
                  <c:v>1113</c:v>
                </c:pt>
                <c:pt idx="1267">
                  <c:v>1110.5999999999999</c:v>
                </c:pt>
                <c:pt idx="1268">
                  <c:v>1108.2</c:v>
                </c:pt>
                <c:pt idx="1269">
                  <c:v>1105.8</c:v>
                </c:pt>
                <c:pt idx="1270">
                  <c:v>1103.4000000000001</c:v>
                </c:pt>
                <c:pt idx="1271">
                  <c:v>1101</c:v>
                </c:pt>
                <c:pt idx="1272">
                  <c:v>1098.5999999999999</c:v>
                </c:pt>
                <c:pt idx="1273">
                  <c:v>1096.2</c:v>
                </c:pt>
                <c:pt idx="1274">
                  <c:v>1093.7</c:v>
                </c:pt>
                <c:pt idx="1275">
                  <c:v>1091.3</c:v>
                </c:pt>
                <c:pt idx="1276">
                  <c:v>1088.9000000000001</c:v>
                </c:pt>
                <c:pt idx="1277">
                  <c:v>1086.4000000000001</c:v>
                </c:pt>
                <c:pt idx="1278">
                  <c:v>1084</c:v>
                </c:pt>
                <c:pt idx="1279">
                  <c:v>1081.5</c:v>
                </c:pt>
                <c:pt idx="1280">
                  <c:v>1079.0999999999999</c:v>
                </c:pt>
                <c:pt idx="1281">
                  <c:v>1076.5999999999999</c:v>
                </c:pt>
                <c:pt idx="1282">
                  <c:v>1074.2</c:v>
                </c:pt>
                <c:pt idx="1283">
                  <c:v>1071.7</c:v>
                </c:pt>
                <c:pt idx="1284">
                  <c:v>1069.2</c:v>
                </c:pt>
                <c:pt idx="1285">
                  <c:v>1066.7</c:v>
                </c:pt>
                <c:pt idx="1286">
                  <c:v>1064.2</c:v>
                </c:pt>
                <c:pt idx="1287">
                  <c:v>1061.7</c:v>
                </c:pt>
                <c:pt idx="1288">
                  <c:v>1059.3</c:v>
                </c:pt>
                <c:pt idx="1289">
                  <c:v>1056.8</c:v>
                </c:pt>
                <c:pt idx="1290">
                  <c:v>1054.2</c:v>
                </c:pt>
                <c:pt idx="1291">
                  <c:v>1051.7</c:v>
                </c:pt>
                <c:pt idx="1292">
                  <c:v>1049.2</c:v>
                </c:pt>
                <c:pt idx="1293">
                  <c:v>1046.7</c:v>
                </c:pt>
                <c:pt idx="1294">
                  <c:v>1044.2</c:v>
                </c:pt>
                <c:pt idx="1295">
                  <c:v>1041.7</c:v>
                </c:pt>
                <c:pt idx="1296">
                  <c:v>1039.0999999999999</c:v>
                </c:pt>
                <c:pt idx="1297">
                  <c:v>1036.5999999999999</c:v>
                </c:pt>
                <c:pt idx="1298">
                  <c:v>1034.0999999999999</c:v>
                </c:pt>
                <c:pt idx="1299">
                  <c:v>1031.5999999999999</c:v>
                </c:pt>
                <c:pt idx="1300">
                  <c:v>1029</c:v>
                </c:pt>
                <c:pt idx="1301">
                  <c:v>1026.5</c:v>
                </c:pt>
                <c:pt idx="1302">
                  <c:v>1024</c:v>
                </c:pt>
                <c:pt idx="1303">
                  <c:v>1021.4</c:v>
                </c:pt>
                <c:pt idx="1304">
                  <c:v>1018.9</c:v>
                </c:pt>
                <c:pt idx="1305">
                  <c:v>1016.4</c:v>
                </c:pt>
                <c:pt idx="1306">
                  <c:v>1013.8</c:v>
                </c:pt>
                <c:pt idx="1307">
                  <c:v>1011.3</c:v>
                </c:pt>
                <c:pt idx="1308">
                  <c:v>1008.8</c:v>
                </c:pt>
                <c:pt idx="1309">
                  <c:v>1006.3</c:v>
                </c:pt>
                <c:pt idx="1310">
                  <c:v>1003.8</c:v>
                </c:pt>
                <c:pt idx="1311">
                  <c:v>1001.2</c:v>
                </c:pt>
                <c:pt idx="1312">
                  <c:v>998.7</c:v>
                </c:pt>
                <c:pt idx="1313">
                  <c:v>996.2</c:v>
                </c:pt>
                <c:pt idx="1314">
                  <c:v>993.7</c:v>
                </c:pt>
                <c:pt idx="1315">
                  <c:v>991.2</c:v>
                </c:pt>
                <c:pt idx="1316">
                  <c:v>988.7</c:v>
                </c:pt>
                <c:pt idx="1317">
                  <c:v>986.2</c:v>
                </c:pt>
                <c:pt idx="1318">
                  <c:v>983.8</c:v>
                </c:pt>
                <c:pt idx="1319">
                  <c:v>981.3</c:v>
                </c:pt>
                <c:pt idx="1320">
                  <c:v>978.8</c:v>
                </c:pt>
                <c:pt idx="1321">
                  <c:v>976.3</c:v>
                </c:pt>
                <c:pt idx="1322">
                  <c:v>973.9</c:v>
                </c:pt>
                <c:pt idx="1323">
                  <c:v>971.4</c:v>
                </c:pt>
                <c:pt idx="1324">
                  <c:v>969</c:v>
                </c:pt>
                <c:pt idx="1325">
                  <c:v>966.5</c:v>
                </c:pt>
                <c:pt idx="1326">
                  <c:v>964.1</c:v>
                </c:pt>
                <c:pt idx="1327">
                  <c:v>961.7</c:v>
                </c:pt>
                <c:pt idx="1328">
                  <c:v>959.3</c:v>
                </c:pt>
                <c:pt idx="1329">
                  <c:v>956.8</c:v>
                </c:pt>
                <c:pt idx="1330">
                  <c:v>954.4</c:v>
                </c:pt>
                <c:pt idx="1331">
                  <c:v>952</c:v>
                </c:pt>
                <c:pt idx="1332">
                  <c:v>949.6</c:v>
                </c:pt>
                <c:pt idx="1333">
                  <c:v>947.3</c:v>
                </c:pt>
                <c:pt idx="1334">
                  <c:v>944.9</c:v>
                </c:pt>
                <c:pt idx="1335">
                  <c:v>942.5</c:v>
                </c:pt>
                <c:pt idx="1336">
                  <c:v>940.2</c:v>
                </c:pt>
                <c:pt idx="1337">
                  <c:v>937.8</c:v>
                </c:pt>
                <c:pt idx="1338">
                  <c:v>935.4</c:v>
                </c:pt>
                <c:pt idx="1339">
                  <c:v>933.1</c:v>
                </c:pt>
                <c:pt idx="1340">
                  <c:v>930.8</c:v>
                </c:pt>
                <c:pt idx="1341">
                  <c:v>928.4</c:v>
                </c:pt>
                <c:pt idx="1342">
                  <c:v>926.1</c:v>
                </c:pt>
                <c:pt idx="1343">
                  <c:v>923.8</c:v>
                </c:pt>
                <c:pt idx="1344">
                  <c:v>921.4</c:v>
                </c:pt>
                <c:pt idx="1345">
                  <c:v>919.1</c:v>
                </c:pt>
                <c:pt idx="1346">
                  <c:v>916.8</c:v>
                </c:pt>
                <c:pt idx="1347">
                  <c:v>914.5</c:v>
                </c:pt>
                <c:pt idx="1348">
                  <c:v>912.2</c:v>
                </c:pt>
                <c:pt idx="1349">
                  <c:v>909.9</c:v>
                </c:pt>
                <c:pt idx="1350">
                  <c:v>907.6</c:v>
                </c:pt>
                <c:pt idx="1351">
                  <c:v>905.3</c:v>
                </c:pt>
                <c:pt idx="1352">
                  <c:v>903</c:v>
                </c:pt>
                <c:pt idx="1353">
                  <c:v>900.7</c:v>
                </c:pt>
                <c:pt idx="1354">
                  <c:v>898.4</c:v>
                </c:pt>
                <c:pt idx="1355">
                  <c:v>896.1</c:v>
                </c:pt>
                <c:pt idx="1356">
                  <c:v>893.8</c:v>
                </c:pt>
                <c:pt idx="1357">
                  <c:v>891.5</c:v>
                </c:pt>
                <c:pt idx="1358">
                  <c:v>889.2</c:v>
                </c:pt>
                <c:pt idx="1359">
                  <c:v>886.9</c:v>
                </c:pt>
                <c:pt idx="1360">
                  <c:v>884.6</c:v>
                </c:pt>
                <c:pt idx="1361">
                  <c:v>882.3</c:v>
                </c:pt>
                <c:pt idx="1362">
                  <c:v>880</c:v>
                </c:pt>
                <c:pt idx="1363">
                  <c:v>877.8</c:v>
                </c:pt>
                <c:pt idx="1364">
                  <c:v>875.5</c:v>
                </c:pt>
                <c:pt idx="1365">
                  <c:v>873.2</c:v>
                </c:pt>
                <c:pt idx="1366">
                  <c:v>870.9</c:v>
                </c:pt>
                <c:pt idx="1367">
                  <c:v>868.6</c:v>
                </c:pt>
                <c:pt idx="1368">
                  <c:v>866.3</c:v>
                </c:pt>
                <c:pt idx="1369">
                  <c:v>864</c:v>
                </c:pt>
                <c:pt idx="1370">
                  <c:v>861.7</c:v>
                </c:pt>
                <c:pt idx="1371">
                  <c:v>859.4</c:v>
                </c:pt>
                <c:pt idx="1372">
                  <c:v>857.1</c:v>
                </c:pt>
                <c:pt idx="1373">
                  <c:v>854.8</c:v>
                </c:pt>
                <c:pt idx="1374">
                  <c:v>852.5</c:v>
                </c:pt>
                <c:pt idx="1375">
                  <c:v>850.2</c:v>
                </c:pt>
                <c:pt idx="1376">
                  <c:v>847.9</c:v>
                </c:pt>
                <c:pt idx="1377">
                  <c:v>845.6</c:v>
                </c:pt>
                <c:pt idx="1378">
                  <c:v>843.3</c:v>
                </c:pt>
                <c:pt idx="1379">
                  <c:v>841</c:v>
                </c:pt>
                <c:pt idx="1380">
                  <c:v>838.7</c:v>
                </c:pt>
                <c:pt idx="1381">
                  <c:v>836.3</c:v>
                </c:pt>
                <c:pt idx="1382">
                  <c:v>834</c:v>
                </c:pt>
                <c:pt idx="1383">
                  <c:v>831.7</c:v>
                </c:pt>
                <c:pt idx="1384">
                  <c:v>829.4</c:v>
                </c:pt>
                <c:pt idx="1385">
                  <c:v>827.1</c:v>
                </c:pt>
                <c:pt idx="1386">
                  <c:v>824.8</c:v>
                </c:pt>
                <c:pt idx="1387">
                  <c:v>822.4</c:v>
                </c:pt>
                <c:pt idx="1388">
                  <c:v>820.1</c:v>
                </c:pt>
                <c:pt idx="1389">
                  <c:v>817.8</c:v>
                </c:pt>
                <c:pt idx="1390">
                  <c:v>815.5</c:v>
                </c:pt>
                <c:pt idx="1391">
                  <c:v>813.2</c:v>
                </c:pt>
                <c:pt idx="1392">
                  <c:v>810.8</c:v>
                </c:pt>
                <c:pt idx="1393">
                  <c:v>808.5</c:v>
                </c:pt>
                <c:pt idx="1394">
                  <c:v>806.2</c:v>
                </c:pt>
                <c:pt idx="1395">
                  <c:v>803.9</c:v>
                </c:pt>
                <c:pt idx="1396">
                  <c:v>801.6</c:v>
                </c:pt>
                <c:pt idx="1397">
                  <c:v>799.3</c:v>
                </c:pt>
                <c:pt idx="1398">
                  <c:v>797</c:v>
                </c:pt>
                <c:pt idx="1399">
                  <c:v>794.7</c:v>
                </c:pt>
                <c:pt idx="1400">
                  <c:v>792.4</c:v>
                </c:pt>
                <c:pt idx="1401">
                  <c:v>790.1</c:v>
                </c:pt>
                <c:pt idx="1402">
                  <c:v>787.8</c:v>
                </c:pt>
                <c:pt idx="1403">
                  <c:v>785.5</c:v>
                </c:pt>
                <c:pt idx="1404">
                  <c:v>783.2</c:v>
                </c:pt>
                <c:pt idx="1405">
                  <c:v>781</c:v>
                </c:pt>
                <c:pt idx="1406">
                  <c:v>778.7</c:v>
                </c:pt>
                <c:pt idx="1407">
                  <c:v>776.4</c:v>
                </c:pt>
                <c:pt idx="1408">
                  <c:v>774.1</c:v>
                </c:pt>
                <c:pt idx="1409">
                  <c:v>771.9</c:v>
                </c:pt>
                <c:pt idx="1410">
                  <c:v>769.6</c:v>
                </c:pt>
                <c:pt idx="1411">
                  <c:v>767.4</c:v>
                </c:pt>
                <c:pt idx="1412">
                  <c:v>765.1</c:v>
                </c:pt>
                <c:pt idx="1413">
                  <c:v>762.9</c:v>
                </c:pt>
                <c:pt idx="1414">
                  <c:v>760.6</c:v>
                </c:pt>
                <c:pt idx="1415">
                  <c:v>758.4</c:v>
                </c:pt>
                <c:pt idx="1416">
                  <c:v>756.2</c:v>
                </c:pt>
                <c:pt idx="1417">
                  <c:v>753.9</c:v>
                </c:pt>
                <c:pt idx="1418">
                  <c:v>751.7</c:v>
                </c:pt>
                <c:pt idx="1419">
                  <c:v>749.5</c:v>
                </c:pt>
                <c:pt idx="1420">
                  <c:v>747.3</c:v>
                </c:pt>
                <c:pt idx="1421">
                  <c:v>745.1</c:v>
                </c:pt>
                <c:pt idx="1422">
                  <c:v>742.9</c:v>
                </c:pt>
                <c:pt idx="1423">
                  <c:v>740.7</c:v>
                </c:pt>
                <c:pt idx="1424">
                  <c:v>738.5</c:v>
                </c:pt>
                <c:pt idx="1425">
                  <c:v>736.3</c:v>
                </c:pt>
                <c:pt idx="1426">
                  <c:v>734.1</c:v>
                </c:pt>
                <c:pt idx="1427">
                  <c:v>731.9</c:v>
                </c:pt>
                <c:pt idx="1428">
                  <c:v>729.7</c:v>
                </c:pt>
                <c:pt idx="1429">
                  <c:v>727.5</c:v>
                </c:pt>
                <c:pt idx="1430">
                  <c:v>725.4</c:v>
                </c:pt>
                <c:pt idx="1431">
                  <c:v>723.2</c:v>
                </c:pt>
                <c:pt idx="1432">
                  <c:v>721</c:v>
                </c:pt>
                <c:pt idx="1433">
                  <c:v>718.9</c:v>
                </c:pt>
                <c:pt idx="1434">
                  <c:v>716.7</c:v>
                </c:pt>
                <c:pt idx="1435">
                  <c:v>714.6</c:v>
                </c:pt>
                <c:pt idx="1436">
                  <c:v>712.4</c:v>
                </c:pt>
                <c:pt idx="1437">
                  <c:v>710.3</c:v>
                </c:pt>
                <c:pt idx="1438">
                  <c:v>708.1</c:v>
                </c:pt>
                <c:pt idx="1439">
                  <c:v>706</c:v>
                </c:pt>
                <c:pt idx="1440">
                  <c:v>703.9</c:v>
                </c:pt>
                <c:pt idx="1441">
                  <c:v>701.7</c:v>
                </c:pt>
                <c:pt idx="1442">
                  <c:v>699.6</c:v>
                </c:pt>
                <c:pt idx="1443">
                  <c:v>697.5</c:v>
                </c:pt>
                <c:pt idx="1444">
                  <c:v>695.4</c:v>
                </c:pt>
                <c:pt idx="1445">
                  <c:v>693.3</c:v>
                </c:pt>
                <c:pt idx="1446">
                  <c:v>691.1</c:v>
                </c:pt>
                <c:pt idx="1447">
                  <c:v>689</c:v>
                </c:pt>
                <c:pt idx="1448">
                  <c:v>686.9</c:v>
                </c:pt>
                <c:pt idx="1449">
                  <c:v>684.8</c:v>
                </c:pt>
                <c:pt idx="1450">
                  <c:v>682.7</c:v>
                </c:pt>
                <c:pt idx="1451">
                  <c:v>680.6</c:v>
                </c:pt>
                <c:pt idx="1452">
                  <c:v>678.5</c:v>
                </c:pt>
                <c:pt idx="1453">
                  <c:v>676.5</c:v>
                </c:pt>
                <c:pt idx="1454">
                  <c:v>674.4</c:v>
                </c:pt>
                <c:pt idx="1455">
                  <c:v>672.3</c:v>
                </c:pt>
                <c:pt idx="1456">
                  <c:v>670.2</c:v>
                </c:pt>
                <c:pt idx="1457">
                  <c:v>668.1</c:v>
                </c:pt>
                <c:pt idx="1458">
                  <c:v>666</c:v>
                </c:pt>
                <c:pt idx="1459">
                  <c:v>663.9</c:v>
                </c:pt>
                <c:pt idx="1460">
                  <c:v>661.8</c:v>
                </c:pt>
                <c:pt idx="1461">
                  <c:v>659.7</c:v>
                </c:pt>
                <c:pt idx="1462">
                  <c:v>657.7</c:v>
                </c:pt>
                <c:pt idx="1463">
                  <c:v>655.6</c:v>
                </c:pt>
                <c:pt idx="1464">
                  <c:v>653.5</c:v>
                </c:pt>
                <c:pt idx="1465">
                  <c:v>651.4</c:v>
                </c:pt>
                <c:pt idx="1466">
                  <c:v>649.29999999999995</c:v>
                </c:pt>
                <c:pt idx="1467">
                  <c:v>647.29999999999995</c:v>
                </c:pt>
                <c:pt idx="1468">
                  <c:v>645.20000000000005</c:v>
                </c:pt>
                <c:pt idx="1469">
                  <c:v>643.1</c:v>
                </c:pt>
                <c:pt idx="1470">
                  <c:v>641.1</c:v>
                </c:pt>
                <c:pt idx="1471">
                  <c:v>639</c:v>
                </c:pt>
                <c:pt idx="1472">
                  <c:v>636.9</c:v>
                </c:pt>
                <c:pt idx="1473">
                  <c:v>634.9</c:v>
                </c:pt>
                <c:pt idx="1474">
                  <c:v>632.79999999999995</c:v>
                </c:pt>
                <c:pt idx="1475">
                  <c:v>630.79999999999995</c:v>
                </c:pt>
                <c:pt idx="1476">
                  <c:v>628.70000000000005</c:v>
                </c:pt>
                <c:pt idx="1477">
                  <c:v>626.70000000000005</c:v>
                </c:pt>
                <c:pt idx="1478">
                  <c:v>624.70000000000005</c:v>
                </c:pt>
                <c:pt idx="1479">
                  <c:v>622.6</c:v>
                </c:pt>
                <c:pt idx="1480">
                  <c:v>620.6</c:v>
                </c:pt>
                <c:pt idx="1481">
                  <c:v>618.6</c:v>
                </c:pt>
                <c:pt idx="1482">
                  <c:v>616.6</c:v>
                </c:pt>
                <c:pt idx="1483">
                  <c:v>614.6</c:v>
                </c:pt>
                <c:pt idx="1484">
                  <c:v>612.6</c:v>
                </c:pt>
                <c:pt idx="1485">
                  <c:v>610.6</c:v>
                </c:pt>
                <c:pt idx="1486">
                  <c:v>608.6</c:v>
                </c:pt>
                <c:pt idx="1487">
                  <c:v>606.6</c:v>
                </c:pt>
                <c:pt idx="1488">
                  <c:v>604.6</c:v>
                </c:pt>
                <c:pt idx="1489">
                  <c:v>602.6</c:v>
                </c:pt>
                <c:pt idx="1490">
                  <c:v>600.70000000000005</c:v>
                </c:pt>
                <c:pt idx="1491">
                  <c:v>598.70000000000005</c:v>
                </c:pt>
                <c:pt idx="1492">
                  <c:v>596.70000000000005</c:v>
                </c:pt>
                <c:pt idx="1493">
                  <c:v>594.79999999999995</c:v>
                </c:pt>
                <c:pt idx="1494">
                  <c:v>592.79999999999995</c:v>
                </c:pt>
                <c:pt idx="1495">
                  <c:v>590.9</c:v>
                </c:pt>
                <c:pt idx="1496">
                  <c:v>589</c:v>
                </c:pt>
                <c:pt idx="1497">
                  <c:v>587</c:v>
                </c:pt>
                <c:pt idx="1498">
                  <c:v>585.1</c:v>
                </c:pt>
                <c:pt idx="1499">
                  <c:v>583.20000000000005</c:v>
                </c:pt>
                <c:pt idx="1500">
                  <c:v>581.29999999999995</c:v>
                </c:pt>
                <c:pt idx="1501">
                  <c:v>579.4</c:v>
                </c:pt>
                <c:pt idx="1502">
                  <c:v>577.5</c:v>
                </c:pt>
                <c:pt idx="1503">
                  <c:v>575.6</c:v>
                </c:pt>
                <c:pt idx="1504">
                  <c:v>573.79999999999995</c:v>
                </c:pt>
                <c:pt idx="1505">
                  <c:v>571.9</c:v>
                </c:pt>
                <c:pt idx="1506">
                  <c:v>570</c:v>
                </c:pt>
                <c:pt idx="1507">
                  <c:v>568.20000000000005</c:v>
                </c:pt>
                <c:pt idx="1508">
                  <c:v>566.4</c:v>
                </c:pt>
                <c:pt idx="1509">
                  <c:v>564.5</c:v>
                </c:pt>
                <c:pt idx="1510">
                  <c:v>562.70000000000005</c:v>
                </c:pt>
                <c:pt idx="1511">
                  <c:v>560.9</c:v>
                </c:pt>
                <c:pt idx="1512">
                  <c:v>559.1</c:v>
                </c:pt>
                <c:pt idx="1513">
                  <c:v>557.29999999999995</c:v>
                </c:pt>
                <c:pt idx="1514">
                  <c:v>555.5</c:v>
                </c:pt>
                <c:pt idx="1515">
                  <c:v>553.70000000000005</c:v>
                </c:pt>
                <c:pt idx="1516">
                  <c:v>551.9</c:v>
                </c:pt>
                <c:pt idx="1517">
                  <c:v>550.1</c:v>
                </c:pt>
                <c:pt idx="1518">
                  <c:v>548.4</c:v>
                </c:pt>
                <c:pt idx="1519">
                  <c:v>546.6</c:v>
                </c:pt>
                <c:pt idx="1520">
                  <c:v>544.79999999999995</c:v>
                </c:pt>
                <c:pt idx="1521">
                  <c:v>543.1</c:v>
                </c:pt>
                <c:pt idx="1522">
                  <c:v>541.4</c:v>
                </c:pt>
                <c:pt idx="1523">
                  <c:v>539.6</c:v>
                </c:pt>
                <c:pt idx="1524">
                  <c:v>537.9</c:v>
                </c:pt>
                <c:pt idx="1525">
                  <c:v>536.20000000000005</c:v>
                </c:pt>
                <c:pt idx="1526">
                  <c:v>534.5</c:v>
                </c:pt>
                <c:pt idx="1527">
                  <c:v>532.70000000000005</c:v>
                </c:pt>
                <c:pt idx="1528">
                  <c:v>531</c:v>
                </c:pt>
                <c:pt idx="1529">
                  <c:v>529.29999999999995</c:v>
                </c:pt>
                <c:pt idx="1530">
                  <c:v>527.6</c:v>
                </c:pt>
                <c:pt idx="1531">
                  <c:v>526</c:v>
                </c:pt>
                <c:pt idx="1532">
                  <c:v>524.29999999999995</c:v>
                </c:pt>
                <c:pt idx="1533">
                  <c:v>522.6</c:v>
                </c:pt>
                <c:pt idx="1534">
                  <c:v>520.9</c:v>
                </c:pt>
                <c:pt idx="1535">
                  <c:v>519.29999999999995</c:v>
                </c:pt>
                <c:pt idx="1536">
                  <c:v>517.6</c:v>
                </c:pt>
                <c:pt idx="1537">
                  <c:v>516</c:v>
                </c:pt>
                <c:pt idx="1538">
                  <c:v>514.4</c:v>
                </c:pt>
                <c:pt idx="1539">
                  <c:v>512.79999999999995</c:v>
                </c:pt>
                <c:pt idx="1540">
                  <c:v>511.1</c:v>
                </c:pt>
                <c:pt idx="1541">
                  <c:v>509.5</c:v>
                </c:pt>
                <c:pt idx="1542">
                  <c:v>507.9</c:v>
                </c:pt>
                <c:pt idx="1543">
                  <c:v>506.3</c:v>
                </c:pt>
                <c:pt idx="1544">
                  <c:v>504.7</c:v>
                </c:pt>
                <c:pt idx="1545">
                  <c:v>503.2</c:v>
                </c:pt>
                <c:pt idx="1546">
                  <c:v>501.6</c:v>
                </c:pt>
                <c:pt idx="1547">
                  <c:v>500</c:v>
                </c:pt>
                <c:pt idx="1548">
                  <c:v>498.5</c:v>
                </c:pt>
                <c:pt idx="1549">
                  <c:v>496.9</c:v>
                </c:pt>
                <c:pt idx="1550">
                  <c:v>495.3</c:v>
                </c:pt>
                <c:pt idx="1551">
                  <c:v>493.8</c:v>
                </c:pt>
                <c:pt idx="1552">
                  <c:v>492.2</c:v>
                </c:pt>
                <c:pt idx="1553">
                  <c:v>490.7</c:v>
                </c:pt>
                <c:pt idx="1554">
                  <c:v>489.1</c:v>
                </c:pt>
                <c:pt idx="1555">
                  <c:v>487.6</c:v>
                </c:pt>
                <c:pt idx="1556">
                  <c:v>486</c:v>
                </c:pt>
                <c:pt idx="1557">
                  <c:v>484.5</c:v>
                </c:pt>
                <c:pt idx="1558">
                  <c:v>483</c:v>
                </c:pt>
                <c:pt idx="1559">
                  <c:v>481.4</c:v>
                </c:pt>
                <c:pt idx="1560">
                  <c:v>479.9</c:v>
                </c:pt>
                <c:pt idx="1561">
                  <c:v>478.4</c:v>
                </c:pt>
                <c:pt idx="1562">
                  <c:v>476.9</c:v>
                </c:pt>
                <c:pt idx="1563">
                  <c:v>475.4</c:v>
                </c:pt>
                <c:pt idx="1564">
                  <c:v>473.9</c:v>
                </c:pt>
                <c:pt idx="1565">
                  <c:v>472.4</c:v>
                </c:pt>
                <c:pt idx="1566">
                  <c:v>470.9</c:v>
                </c:pt>
                <c:pt idx="1567">
                  <c:v>469.4</c:v>
                </c:pt>
                <c:pt idx="1568">
                  <c:v>467.9</c:v>
                </c:pt>
                <c:pt idx="1569">
                  <c:v>466.4</c:v>
                </c:pt>
                <c:pt idx="1570">
                  <c:v>464.9</c:v>
                </c:pt>
                <c:pt idx="1571">
                  <c:v>463.4</c:v>
                </c:pt>
                <c:pt idx="1572">
                  <c:v>462</c:v>
                </c:pt>
                <c:pt idx="1573">
                  <c:v>460.5</c:v>
                </c:pt>
                <c:pt idx="1574">
                  <c:v>459.1</c:v>
                </c:pt>
                <c:pt idx="1575">
                  <c:v>457.6</c:v>
                </c:pt>
                <c:pt idx="1576">
                  <c:v>456.2</c:v>
                </c:pt>
                <c:pt idx="1577">
                  <c:v>454.7</c:v>
                </c:pt>
                <c:pt idx="1578">
                  <c:v>453.3</c:v>
                </c:pt>
                <c:pt idx="1579">
                  <c:v>451.9</c:v>
                </c:pt>
                <c:pt idx="1580">
                  <c:v>450.4</c:v>
                </c:pt>
                <c:pt idx="1581">
                  <c:v>449</c:v>
                </c:pt>
                <c:pt idx="1582">
                  <c:v>447.6</c:v>
                </c:pt>
                <c:pt idx="1583">
                  <c:v>446.2</c:v>
                </c:pt>
                <c:pt idx="1584">
                  <c:v>444.8</c:v>
                </c:pt>
                <c:pt idx="1585">
                  <c:v>443.3</c:v>
                </c:pt>
                <c:pt idx="1586">
                  <c:v>441.9</c:v>
                </c:pt>
                <c:pt idx="1587">
                  <c:v>440.5</c:v>
                </c:pt>
                <c:pt idx="1588">
                  <c:v>439.1</c:v>
                </c:pt>
                <c:pt idx="1589">
                  <c:v>437.7</c:v>
                </c:pt>
                <c:pt idx="1590">
                  <c:v>436.4</c:v>
                </c:pt>
                <c:pt idx="1591">
                  <c:v>435</c:v>
                </c:pt>
                <c:pt idx="1592">
                  <c:v>433.6</c:v>
                </c:pt>
                <c:pt idx="1593">
                  <c:v>432.2</c:v>
                </c:pt>
                <c:pt idx="1594">
                  <c:v>430.9</c:v>
                </c:pt>
                <c:pt idx="1595">
                  <c:v>429.5</c:v>
                </c:pt>
                <c:pt idx="1596">
                  <c:v>428.1</c:v>
                </c:pt>
                <c:pt idx="1597">
                  <c:v>426.8</c:v>
                </c:pt>
                <c:pt idx="1598">
                  <c:v>425.4</c:v>
                </c:pt>
                <c:pt idx="1599">
                  <c:v>424.1</c:v>
                </c:pt>
                <c:pt idx="1600">
                  <c:v>422.7</c:v>
                </c:pt>
                <c:pt idx="1601">
                  <c:v>421.4</c:v>
                </c:pt>
                <c:pt idx="1602">
                  <c:v>420.1</c:v>
                </c:pt>
                <c:pt idx="1603">
                  <c:v>418.7</c:v>
                </c:pt>
                <c:pt idx="1604">
                  <c:v>417.4</c:v>
                </c:pt>
                <c:pt idx="1605">
                  <c:v>416.1</c:v>
                </c:pt>
                <c:pt idx="1606">
                  <c:v>414.8</c:v>
                </c:pt>
                <c:pt idx="1607">
                  <c:v>413.5</c:v>
                </c:pt>
                <c:pt idx="1608">
                  <c:v>412.2</c:v>
                </c:pt>
                <c:pt idx="1609">
                  <c:v>410.9</c:v>
                </c:pt>
                <c:pt idx="1610">
                  <c:v>409.6</c:v>
                </c:pt>
                <c:pt idx="1611">
                  <c:v>408.3</c:v>
                </c:pt>
                <c:pt idx="1612">
                  <c:v>407</c:v>
                </c:pt>
                <c:pt idx="1613">
                  <c:v>405.7</c:v>
                </c:pt>
                <c:pt idx="1614">
                  <c:v>404.4</c:v>
                </c:pt>
                <c:pt idx="1615">
                  <c:v>403.2</c:v>
                </c:pt>
                <c:pt idx="1616">
                  <c:v>401.9</c:v>
                </c:pt>
                <c:pt idx="1617">
                  <c:v>400.7</c:v>
                </c:pt>
                <c:pt idx="1618">
                  <c:v>399.4</c:v>
                </c:pt>
                <c:pt idx="1619">
                  <c:v>398.2</c:v>
                </c:pt>
                <c:pt idx="1620">
                  <c:v>397</c:v>
                </c:pt>
                <c:pt idx="1621">
                  <c:v>395.8</c:v>
                </c:pt>
                <c:pt idx="1622">
                  <c:v>394.6</c:v>
                </c:pt>
                <c:pt idx="1623">
                  <c:v>393.4</c:v>
                </c:pt>
                <c:pt idx="1624">
                  <c:v>392.2</c:v>
                </c:pt>
                <c:pt idx="1625">
                  <c:v>391</c:v>
                </c:pt>
                <c:pt idx="1626">
                  <c:v>389.8</c:v>
                </c:pt>
                <c:pt idx="1627">
                  <c:v>388.6</c:v>
                </c:pt>
                <c:pt idx="1628">
                  <c:v>387.4</c:v>
                </c:pt>
                <c:pt idx="1629">
                  <c:v>386.3</c:v>
                </c:pt>
                <c:pt idx="1630">
                  <c:v>385.1</c:v>
                </c:pt>
                <c:pt idx="1631">
                  <c:v>384</c:v>
                </c:pt>
                <c:pt idx="1632">
                  <c:v>382.8</c:v>
                </c:pt>
                <c:pt idx="1633">
                  <c:v>381.7</c:v>
                </c:pt>
                <c:pt idx="1634">
                  <c:v>380.6</c:v>
                </c:pt>
                <c:pt idx="1635">
                  <c:v>379.5</c:v>
                </c:pt>
                <c:pt idx="1636">
                  <c:v>378.4</c:v>
                </c:pt>
                <c:pt idx="1637">
                  <c:v>377.3</c:v>
                </c:pt>
                <c:pt idx="1638">
                  <c:v>376.2</c:v>
                </c:pt>
                <c:pt idx="1639">
                  <c:v>375.1</c:v>
                </c:pt>
                <c:pt idx="1640">
                  <c:v>374</c:v>
                </c:pt>
                <c:pt idx="1641">
                  <c:v>372.9</c:v>
                </c:pt>
                <c:pt idx="1642">
                  <c:v>371.8</c:v>
                </c:pt>
                <c:pt idx="1643">
                  <c:v>370.8</c:v>
                </c:pt>
                <c:pt idx="1644">
                  <c:v>369.7</c:v>
                </c:pt>
                <c:pt idx="1645">
                  <c:v>368.6</c:v>
                </c:pt>
                <c:pt idx="1646">
                  <c:v>367.6</c:v>
                </c:pt>
                <c:pt idx="1647">
                  <c:v>366.5</c:v>
                </c:pt>
                <c:pt idx="1648">
                  <c:v>365.5</c:v>
                </c:pt>
                <c:pt idx="1649">
                  <c:v>364.5</c:v>
                </c:pt>
                <c:pt idx="1650">
                  <c:v>363.4</c:v>
                </c:pt>
                <c:pt idx="1651">
                  <c:v>362.4</c:v>
                </c:pt>
                <c:pt idx="1652">
                  <c:v>361.4</c:v>
                </c:pt>
                <c:pt idx="1653">
                  <c:v>360.4</c:v>
                </c:pt>
                <c:pt idx="1654">
                  <c:v>359.4</c:v>
                </c:pt>
                <c:pt idx="1655">
                  <c:v>358.4</c:v>
                </c:pt>
                <c:pt idx="1656">
                  <c:v>357.4</c:v>
                </c:pt>
                <c:pt idx="1657">
                  <c:v>356.4</c:v>
                </c:pt>
                <c:pt idx="1658">
                  <c:v>355.4</c:v>
                </c:pt>
                <c:pt idx="1659">
                  <c:v>354.5</c:v>
                </c:pt>
                <c:pt idx="1660">
                  <c:v>353.5</c:v>
                </c:pt>
                <c:pt idx="1661">
                  <c:v>352.5</c:v>
                </c:pt>
                <c:pt idx="1662">
                  <c:v>351.6</c:v>
                </c:pt>
                <c:pt idx="1663">
                  <c:v>350.6</c:v>
                </c:pt>
                <c:pt idx="1664">
                  <c:v>349.6</c:v>
                </c:pt>
                <c:pt idx="1665">
                  <c:v>348.7</c:v>
                </c:pt>
                <c:pt idx="1666">
                  <c:v>347.7</c:v>
                </c:pt>
                <c:pt idx="1667">
                  <c:v>346.8</c:v>
                </c:pt>
                <c:pt idx="1668">
                  <c:v>345.9</c:v>
                </c:pt>
                <c:pt idx="1669">
                  <c:v>344.9</c:v>
                </c:pt>
                <c:pt idx="1670">
                  <c:v>344</c:v>
                </c:pt>
                <c:pt idx="1671">
                  <c:v>343.1</c:v>
                </c:pt>
                <c:pt idx="1672">
                  <c:v>342.1</c:v>
                </c:pt>
                <c:pt idx="1673">
                  <c:v>341.2</c:v>
                </c:pt>
                <c:pt idx="1674">
                  <c:v>340.3</c:v>
                </c:pt>
                <c:pt idx="1675">
                  <c:v>339.4</c:v>
                </c:pt>
                <c:pt idx="1676">
                  <c:v>338.5</c:v>
                </c:pt>
                <c:pt idx="1677">
                  <c:v>337.6</c:v>
                </c:pt>
                <c:pt idx="1678">
                  <c:v>336.7</c:v>
                </c:pt>
                <c:pt idx="1679">
                  <c:v>335.8</c:v>
                </c:pt>
                <c:pt idx="1680">
                  <c:v>334.9</c:v>
                </c:pt>
                <c:pt idx="1681">
                  <c:v>334</c:v>
                </c:pt>
                <c:pt idx="1682">
                  <c:v>333.1</c:v>
                </c:pt>
                <c:pt idx="1683">
                  <c:v>332.2</c:v>
                </c:pt>
                <c:pt idx="1684">
                  <c:v>331.3</c:v>
                </c:pt>
                <c:pt idx="1685">
                  <c:v>330.4</c:v>
                </c:pt>
                <c:pt idx="1686">
                  <c:v>329.6</c:v>
                </c:pt>
                <c:pt idx="1687">
                  <c:v>328.7</c:v>
                </c:pt>
                <c:pt idx="1688">
                  <c:v>327.8</c:v>
                </c:pt>
                <c:pt idx="1689">
                  <c:v>326.89999999999992</c:v>
                </c:pt>
                <c:pt idx="1690">
                  <c:v>326</c:v>
                </c:pt>
                <c:pt idx="1691">
                  <c:v>325.2</c:v>
                </c:pt>
                <c:pt idx="1692">
                  <c:v>324.3</c:v>
                </c:pt>
                <c:pt idx="1693">
                  <c:v>323.39999999999992</c:v>
                </c:pt>
                <c:pt idx="1694">
                  <c:v>322.5</c:v>
                </c:pt>
                <c:pt idx="1695">
                  <c:v>321.7</c:v>
                </c:pt>
                <c:pt idx="1696">
                  <c:v>320.8</c:v>
                </c:pt>
                <c:pt idx="1697">
                  <c:v>320</c:v>
                </c:pt>
                <c:pt idx="1698">
                  <c:v>319.10000000000002</c:v>
                </c:pt>
                <c:pt idx="1699">
                  <c:v>318.2</c:v>
                </c:pt>
                <c:pt idx="1700">
                  <c:v>317.39999999999992</c:v>
                </c:pt>
                <c:pt idx="1701">
                  <c:v>316.5</c:v>
                </c:pt>
                <c:pt idx="1702">
                  <c:v>315.7</c:v>
                </c:pt>
                <c:pt idx="1703">
                  <c:v>314.8</c:v>
                </c:pt>
                <c:pt idx="1704">
                  <c:v>314</c:v>
                </c:pt>
                <c:pt idx="1705">
                  <c:v>313.2</c:v>
                </c:pt>
                <c:pt idx="1706">
                  <c:v>312.3</c:v>
                </c:pt>
                <c:pt idx="1707">
                  <c:v>311.5</c:v>
                </c:pt>
                <c:pt idx="1708">
                  <c:v>310.7</c:v>
                </c:pt>
                <c:pt idx="1709">
                  <c:v>309.8</c:v>
                </c:pt>
                <c:pt idx="1710">
                  <c:v>309</c:v>
                </c:pt>
                <c:pt idx="1711">
                  <c:v>308.2</c:v>
                </c:pt>
                <c:pt idx="1712">
                  <c:v>307.39999999999992</c:v>
                </c:pt>
                <c:pt idx="1713">
                  <c:v>306.5</c:v>
                </c:pt>
                <c:pt idx="1714">
                  <c:v>305.7</c:v>
                </c:pt>
                <c:pt idx="1715">
                  <c:v>304.89999999999992</c:v>
                </c:pt>
                <c:pt idx="1716">
                  <c:v>304.10000000000002</c:v>
                </c:pt>
                <c:pt idx="1717">
                  <c:v>303.3</c:v>
                </c:pt>
                <c:pt idx="1718">
                  <c:v>302.5</c:v>
                </c:pt>
                <c:pt idx="1719">
                  <c:v>301.60000000000002</c:v>
                </c:pt>
                <c:pt idx="1720">
                  <c:v>300.8</c:v>
                </c:pt>
                <c:pt idx="1721">
                  <c:v>300</c:v>
                </c:pt>
                <c:pt idx="1722">
                  <c:v>299.2</c:v>
                </c:pt>
                <c:pt idx="1723">
                  <c:v>298.39999999999992</c:v>
                </c:pt>
                <c:pt idx="1724">
                  <c:v>297.60000000000002</c:v>
                </c:pt>
                <c:pt idx="1725">
                  <c:v>296.8</c:v>
                </c:pt>
                <c:pt idx="1726">
                  <c:v>296</c:v>
                </c:pt>
                <c:pt idx="1727">
                  <c:v>295.2</c:v>
                </c:pt>
                <c:pt idx="1728">
                  <c:v>294.3</c:v>
                </c:pt>
                <c:pt idx="1729">
                  <c:v>293.5</c:v>
                </c:pt>
                <c:pt idx="1730">
                  <c:v>292.7</c:v>
                </c:pt>
                <c:pt idx="1731">
                  <c:v>291.89999999999992</c:v>
                </c:pt>
                <c:pt idx="1732">
                  <c:v>291.10000000000002</c:v>
                </c:pt>
                <c:pt idx="1733">
                  <c:v>290.3</c:v>
                </c:pt>
                <c:pt idx="1734">
                  <c:v>289.39999999999992</c:v>
                </c:pt>
                <c:pt idx="1735">
                  <c:v>288.60000000000002</c:v>
                </c:pt>
                <c:pt idx="1736">
                  <c:v>287.8</c:v>
                </c:pt>
                <c:pt idx="1737">
                  <c:v>287</c:v>
                </c:pt>
                <c:pt idx="1738">
                  <c:v>286.2</c:v>
                </c:pt>
                <c:pt idx="1739">
                  <c:v>285.39999999999992</c:v>
                </c:pt>
                <c:pt idx="1740">
                  <c:v>284.60000000000002</c:v>
                </c:pt>
                <c:pt idx="1741">
                  <c:v>283.8</c:v>
                </c:pt>
                <c:pt idx="1742">
                  <c:v>282.89999999999992</c:v>
                </c:pt>
                <c:pt idx="1743">
                  <c:v>282.10000000000002</c:v>
                </c:pt>
                <c:pt idx="1744">
                  <c:v>281.3</c:v>
                </c:pt>
                <c:pt idx="1745">
                  <c:v>280.5</c:v>
                </c:pt>
                <c:pt idx="1746">
                  <c:v>279.7</c:v>
                </c:pt>
                <c:pt idx="1747">
                  <c:v>278.89999999999992</c:v>
                </c:pt>
                <c:pt idx="1748">
                  <c:v>278.10000000000002</c:v>
                </c:pt>
                <c:pt idx="1749">
                  <c:v>277.3</c:v>
                </c:pt>
                <c:pt idx="1750">
                  <c:v>276.5</c:v>
                </c:pt>
                <c:pt idx="1751">
                  <c:v>275.7</c:v>
                </c:pt>
                <c:pt idx="1752">
                  <c:v>274.89999999999992</c:v>
                </c:pt>
                <c:pt idx="1753">
                  <c:v>274.10000000000002</c:v>
                </c:pt>
                <c:pt idx="1754">
                  <c:v>273.3</c:v>
                </c:pt>
                <c:pt idx="1755">
                  <c:v>272.5</c:v>
                </c:pt>
                <c:pt idx="1756">
                  <c:v>271.7</c:v>
                </c:pt>
                <c:pt idx="1757">
                  <c:v>270.89999999999992</c:v>
                </c:pt>
                <c:pt idx="1758">
                  <c:v>270.10000000000002</c:v>
                </c:pt>
                <c:pt idx="1759">
                  <c:v>269.3</c:v>
                </c:pt>
                <c:pt idx="1760">
                  <c:v>268.5</c:v>
                </c:pt>
                <c:pt idx="1761">
                  <c:v>267.7</c:v>
                </c:pt>
                <c:pt idx="1762">
                  <c:v>266.89999999999992</c:v>
                </c:pt>
                <c:pt idx="1763">
                  <c:v>266.10000000000002</c:v>
                </c:pt>
                <c:pt idx="1764">
                  <c:v>265.3</c:v>
                </c:pt>
                <c:pt idx="1765">
                  <c:v>264.5</c:v>
                </c:pt>
                <c:pt idx="1766">
                  <c:v>263.7</c:v>
                </c:pt>
                <c:pt idx="1767">
                  <c:v>262.89999999999992</c:v>
                </c:pt>
                <c:pt idx="1768">
                  <c:v>262.10000000000002</c:v>
                </c:pt>
                <c:pt idx="1769">
                  <c:v>261.39999999999992</c:v>
                </c:pt>
                <c:pt idx="1770">
                  <c:v>260.60000000000002</c:v>
                </c:pt>
                <c:pt idx="1771">
                  <c:v>259.8</c:v>
                </c:pt>
                <c:pt idx="1772">
                  <c:v>259.10000000000002</c:v>
                </c:pt>
                <c:pt idx="1773">
                  <c:v>258.3</c:v>
                </c:pt>
                <c:pt idx="1774">
                  <c:v>257.5</c:v>
                </c:pt>
                <c:pt idx="1775">
                  <c:v>256.7</c:v>
                </c:pt>
                <c:pt idx="1776">
                  <c:v>256</c:v>
                </c:pt>
                <c:pt idx="1777">
                  <c:v>255.2</c:v>
                </c:pt>
                <c:pt idx="1778">
                  <c:v>254.5</c:v>
                </c:pt>
                <c:pt idx="1779">
                  <c:v>253.7</c:v>
                </c:pt>
                <c:pt idx="1780">
                  <c:v>253</c:v>
                </c:pt>
                <c:pt idx="1781">
                  <c:v>252.2</c:v>
                </c:pt>
                <c:pt idx="1782">
                  <c:v>251.5</c:v>
                </c:pt>
                <c:pt idx="1783">
                  <c:v>250.7</c:v>
                </c:pt>
                <c:pt idx="1784">
                  <c:v>250</c:v>
                </c:pt>
                <c:pt idx="1785">
                  <c:v>249.2</c:v>
                </c:pt>
                <c:pt idx="1786">
                  <c:v>248.5</c:v>
                </c:pt>
                <c:pt idx="1787">
                  <c:v>247.8</c:v>
                </c:pt>
                <c:pt idx="1788">
                  <c:v>247</c:v>
                </c:pt>
                <c:pt idx="1789">
                  <c:v>246.3</c:v>
                </c:pt>
                <c:pt idx="1790">
                  <c:v>245.6</c:v>
                </c:pt>
                <c:pt idx="1791">
                  <c:v>244.9</c:v>
                </c:pt>
                <c:pt idx="1792">
                  <c:v>244.2</c:v>
                </c:pt>
                <c:pt idx="1793">
                  <c:v>243.5</c:v>
                </c:pt>
                <c:pt idx="1794">
                  <c:v>242.8</c:v>
                </c:pt>
                <c:pt idx="1795">
                  <c:v>242.1</c:v>
                </c:pt>
                <c:pt idx="1796">
                  <c:v>241.4</c:v>
                </c:pt>
                <c:pt idx="1797">
                  <c:v>240.7</c:v>
                </c:pt>
                <c:pt idx="1798">
                  <c:v>240</c:v>
                </c:pt>
                <c:pt idx="1799">
                  <c:v>239.3</c:v>
                </c:pt>
                <c:pt idx="1800">
                  <c:v>238.6</c:v>
                </c:pt>
                <c:pt idx="1801">
                  <c:v>237.9</c:v>
                </c:pt>
                <c:pt idx="1802">
                  <c:v>237.2</c:v>
                </c:pt>
                <c:pt idx="1803">
                  <c:v>236.5</c:v>
                </c:pt>
                <c:pt idx="1804">
                  <c:v>235.9</c:v>
                </c:pt>
                <c:pt idx="1805">
                  <c:v>235.2</c:v>
                </c:pt>
                <c:pt idx="1806">
                  <c:v>234.5</c:v>
                </c:pt>
                <c:pt idx="1807">
                  <c:v>233.9</c:v>
                </c:pt>
                <c:pt idx="1808">
                  <c:v>233.2</c:v>
                </c:pt>
                <c:pt idx="1809">
                  <c:v>232.5</c:v>
                </c:pt>
                <c:pt idx="1810">
                  <c:v>231.9</c:v>
                </c:pt>
                <c:pt idx="1811">
                  <c:v>231.2</c:v>
                </c:pt>
                <c:pt idx="1812">
                  <c:v>230.6</c:v>
                </c:pt>
                <c:pt idx="1813">
                  <c:v>229.9</c:v>
                </c:pt>
                <c:pt idx="1814">
                  <c:v>229.3</c:v>
                </c:pt>
                <c:pt idx="1815">
                  <c:v>228.6</c:v>
                </c:pt>
                <c:pt idx="1816">
                  <c:v>227.9</c:v>
                </c:pt>
                <c:pt idx="1817">
                  <c:v>227.3</c:v>
                </c:pt>
                <c:pt idx="1818">
                  <c:v>226.6</c:v>
                </c:pt>
                <c:pt idx="1819">
                  <c:v>226</c:v>
                </c:pt>
                <c:pt idx="1820">
                  <c:v>225.3</c:v>
                </c:pt>
                <c:pt idx="1821">
                  <c:v>224.7</c:v>
                </c:pt>
                <c:pt idx="1822">
                  <c:v>224.1</c:v>
                </c:pt>
                <c:pt idx="1823">
                  <c:v>223.4</c:v>
                </c:pt>
                <c:pt idx="1824">
                  <c:v>222.8</c:v>
                </c:pt>
                <c:pt idx="1825">
                  <c:v>222.1</c:v>
                </c:pt>
                <c:pt idx="1826">
                  <c:v>221.5</c:v>
                </c:pt>
                <c:pt idx="1827">
                  <c:v>220.9</c:v>
                </c:pt>
                <c:pt idx="1828">
                  <c:v>220.2</c:v>
                </c:pt>
                <c:pt idx="1829">
                  <c:v>219.6</c:v>
                </c:pt>
                <c:pt idx="1830">
                  <c:v>219</c:v>
                </c:pt>
                <c:pt idx="1831">
                  <c:v>218.3</c:v>
                </c:pt>
                <c:pt idx="1832">
                  <c:v>217.7</c:v>
                </c:pt>
                <c:pt idx="1833">
                  <c:v>217.1</c:v>
                </c:pt>
                <c:pt idx="1834">
                  <c:v>216.4</c:v>
                </c:pt>
                <c:pt idx="1835">
                  <c:v>215.8</c:v>
                </c:pt>
                <c:pt idx="1836">
                  <c:v>215.2</c:v>
                </c:pt>
                <c:pt idx="1837">
                  <c:v>214.6</c:v>
                </c:pt>
                <c:pt idx="1838">
                  <c:v>213.9</c:v>
                </c:pt>
                <c:pt idx="1839">
                  <c:v>213.3</c:v>
                </c:pt>
                <c:pt idx="1840">
                  <c:v>212.7</c:v>
                </c:pt>
                <c:pt idx="1841">
                  <c:v>212.1</c:v>
                </c:pt>
                <c:pt idx="1842">
                  <c:v>211.4</c:v>
                </c:pt>
                <c:pt idx="1843">
                  <c:v>210.8</c:v>
                </c:pt>
                <c:pt idx="1844">
                  <c:v>210.2</c:v>
                </c:pt>
                <c:pt idx="1845">
                  <c:v>209.6</c:v>
                </c:pt>
                <c:pt idx="1846">
                  <c:v>209</c:v>
                </c:pt>
                <c:pt idx="1847">
                  <c:v>208.3</c:v>
                </c:pt>
                <c:pt idx="1848">
                  <c:v>207.7</c:v>
                </c:pt>
                <c:pt idx="1849">
                  <c:v>207.1</c:v>
                </c:pt>
                <c:pt idx="1850">
                  <c:v>206.5</c:v>
                </c:pt>
                <c:pt idx="1851">
                  <c:v>205.9</c:v>
                </c:pt>
                <c:pt idx="1852">
                  <c:v>205.3</c:v>
                </c:pt>
                <c:pt idx="1853">
                  <c:v>204.7</c:v>
                </c:pt>
                <c:pt idx="1854">
                  <c:v>204</c:v>
                </c:pt>
                <c:pt idx="1855">
                  <c:v>203.4</c:v>
                </c:pt>
                <c:pt idx="1856">
                  <c:v>202.8</c:v>
                </c:pt>
                <c:pt idx="1857">
                  <c:v>202.2</c:v>
                </c:pt>
                <c:pt idx="1858">
                  <c:v>201.6</c:v>
                </c:pt>
                <c:pt idx="1859">
                  <c:v>201</c:v>
                </c:pt>
                <c:pt idx="1860">
                  <c:v>200.4</c:v>
                </c:pt>
                <c:pt idx="1861">
                  <c:v>199.8</c:v>
                </c:pt>
                <c:pt idx="1862">
                  <c:v>199.2</c:v>
                </c:pt>
                <c:pt idx="1863">
                  <c:v>198.6</c:v>
                </c:pt>
                <c:pt idx="1864">
                  <c:v>198</c:v>
                </c:pt>
                <c:pt idx="1865">
                  <c:v>197.4</c:v>
                </c:pt>
                <c:pt idx="1866">
                  <c:v>196.8</c:v>
                </c:pt>
                <c:pt idx="1867">
                  <c:v>196.2</c:v>
                </c:pt>
                <c:pt idx="1868">
                  <c:v>195.7</c:v>
                </c:pt>
                <c:pt idx="1869">
                  <c:v>195.1</c:v>
                </c:pt>
                <c:pt idx="1870">
                  <c:v>194.5</c:v>
                </c:pt>
                <c:pt idx="1871">
                  <c:v>193.9</c:v>
                </c:pt>
                <c:pt idx="1872">
                  <c:v>193.3</c:v>
                </c:pt>
                <c:pt idx="1873">
                  <c:v>192.7</c:v>
                </c:pt>
                <c:pt idx="1874">
                  <c:v>192.2</c:v>
                </c:pt>
                <c:pt idx="1875">
                  <c:v>191.6</c:v>
                </c:pt>
                <c:pt idx="1876">
                  <c:v>191</c:v>
                </c:pt>
                <c:pt idx="1877">
                  <c:v>190.4</c:v>
                </c:pt>
                <c:pt idx="1878">
                  <c:v>189.9</c:v>
                </c:pt>
                <c:pt idx="1879">
                  <c:v>189.3</c:v>
                </c:pt>
                <c:pt idx="1880">
                  <c:v>188.7</c:v>
                </c:pt>
                <c:pt idx="1881">
                  <c:v>188.2</c:v>
                </c:pt>
                <c:pt idx="1882">
                  <c:v>187.6</c:v>
                </c:pt>
                <c:pt idx="1883">
                  <c:v>187.1</c:v>
                </c:pt>
                <c:pt idx="1884">
                  <c:v>186.5</c:v>
                </c:pt>
                <c:pt idx="1885">
                  <c:v>186</c:v>
                </c:pt>
                <c:pt idx="1886">
                  <c:v>185.4</c:v>
                </c:pt>
                <c:pt idx="1887">
                  <c:v>184.8</c:v>
                </c:pt>
                <c:pt idx="1888">
                  <c:v>184.3</c:v>
                </c:pt>
                <c:pt idx="1889">
                  <c:v>183.8</c:v>
                </c:pt>
                <c:pt idx="1890">
                  <c:v>183.2</c:v>
                </c:pt>
                <c:pt idx="1891">
                  <c:v>182.7</c:v>
                </c:pt>
                <c:pt idx="1892">
                  <c:v>182.1</c:v>
                </c:pt>
                <c:pt idx="1893">
                  <c:v>181.6</c:v>
                </c:pt>
                <c:pt idx="1894">
                  <c:v>181</c:v>
                </c:pt>
                <c:pt idx="1895">
                  <c:v>180.5</c:v>
                </c:pt>
                <c:pt idx="1896">
                  <c:v>180</c:v>
                </c:pt>
                <c:pt idx="1897">
                  <c:v>179.4</c:v>
                </c:pt>
                <c:pt idx="1898">
                  <c:v>178.9</c:v>
                </c:pt>
                <c:pt idx="1899">
                  <c:v>178.4</c:v>
                </c:pt>
                <c:pt idx="1900">
                  <c:v>177.8</c:v>
                </c:pt>
                <c:pt idx="1901">
                  <c:v>177.3</c:v>
                </c:pt>
                <c:pt idx="1902">
                  <c:v>176.8</c:v>
                </c:pt>
                <c:pt idx="1903">
                  <c:v>176.2</c:v>
                </c:pt>
                <c:pt idx="1904">
                  <c:v>175.7</c:v>
                </c:pt>
                <c:pt idx="1905">
                  <c:v>175.2</c:v>
                </c:pt>
                <c:pt idx="1906">
                  <c:v>174.6</c:v>
                </c:pt>
                <c:pt idx="1907">
                  <c:v>174.1</c:v>
                </c:pt>
                <c:pt idx="1908">
                  <c:v>173.6</c:v>
                </c:pt>
                <c:pt idx="1909">
                  <c:v>173</c:v>
                </c:pt>
                <c:pt idx="1910">
                  <c:v>172.5</c:v>
                </c:pt>
                <c:pt idx="1911">
                  <c:v>172</c:v>
                </c:pt>
                <c:pt idx="1912">
                  <c:v>171.4</c:v>
                </c:pt>
                <c:pt idx="1913">
                  <c:v>170.9</c:v>
                </c:pt>
                <c:pt idx="1914">
                  <c:v>170.3</c:v>
                </c:pt>
                <c:pt idx="1915">
                  <c:v>169.8</c:v>
                </c:pt>
                <c:pt idx="1916">
                  <c:v>169.3</c:v>
                </c:pt>
                <c:pt idx="1917">
                  <c:v>168.7</c:v>
                </c:pt>
                <c:pt idx="1918">
                  <c:v>168.2</c:v>
                </c:pt>
                <c:pt idx="1919">
                  <c:v>167.7</c:v>
                </c:pt>
                <c:pt idx="1920">
                  <c:v>167.1</c:v>
                </c:pt>
                <c:pt idx="1921">
                  <c:v>166.6</c:v>
                </c:pt>
                <c:pt idx="1922">
                  <c:v>166.1</c:v>
                </c:pt>
                <c:pt idx="1923">
                  <c:v>165.5</c:v>
                </c:pt>
                <c:pt idx="1924">
                  <c:v>165</c:v>
                </c:pt>
                <c:pt idx="1925">
                  <c:v>164.4</c:v>
                </c:pt>
                <c:pt idx="1926">
                  <c:v>163.9</c:v>
                </c:pt>
                <c:pt idx="1927">
                  <c:v>163.30000000000001</c:v>
                </c:pt>
                <c:pt idx="1928">
                  <c:v>162.80000000000001</c:v>
                </c:pt>
                <c:pt idx="1929">
                  <c:v>162.30000000000001</c:v>
                </c:pt>
                <c:pt idx="1930">
                  <c:v>161.69999999999999</c:v>
                </c:pt>
                <c:pt idx="1931">
                  <c:v>161.19999999999999</c:v>
                </c:pt>
                <c:pt idx="1932">
                  <c:v>160.6</c:v>
                </c:pt>
                <c:pt idx="1933">
                  <c:v>160.1</c:v>
                </c:pt>
                <c:pt idx="1934">
                  <c:v>159.5</c:v>
                </c:pt>
                <c:pt idx="1935">
                  <c:v>159</c:v>
                </c:pt>
                <c:pt idx="1936">
                  <c:v>158.4</c:v>
                </c:pt>
                <c:pt idx="1937">
                  <c:v>157.9</c:v>
                </c:pt>
                <c:pt idx="1938">
                  <c:v>157.30000000000001</c:v>
                </c:pt>
                <c:pt idx="1939">
                  <c:v>156.80000000000001</c:v>
                </c:pt>
                <c:pt idx="1940">
                  <c:v>156.19999999999999</c:v>
                </c:pt>
                <c:pt idx="1941">
                  <c:v>155.69999999999999</c:v>
                </c:pt>
                <c:pt idx="1942">
                  <c:v>155.1</c:v>
                </c:pt>
                <c:pt idx="1943">
                  <c:v>154.6</c:v>
                </c:pt>
                <c:pt idx="1944">
                  <c:v>154</c:v>
                </c:pt>
                <c:pt idx="1945">
                  <c:v>153.4</c:v>
                </c:pt>
                <c:pt idx="1946">
                  <c:v>152.9</c:v>
                </c:pt>
                <c:pt idx="1947">
                  <c:v>152.30000000000001</c:v>
                </c:pt>
                <c:pt idx="1948">
                  <c:v>151.80000000000001</c:v>
                </c:pt>
                <c:pt idx="1949">
                  <c:v>151.19999999999999</c:v>
                </c:pt>
                <c:pt idx="1950">
                  <c:v>150.69999999999999</c:v>
                </c:pt>
                <c:pt idx="1951">
                  <c:v>150.1</c:v>
                </c:pt>
                <c:pt idx="1952">
                  <c:v>149.6</c:v>
                </c:pt>
                <c:pt idx="1953">
                  <c:v>149</c:v>
                </c:pt>
                <c:pt idx="1954">
                  <c:v>148.5</c:v>
                </c:pt>
                <c:pt idx="1955">
                  <c:v>147.9</c:v>
                </c:pt>
                <c:pt idx="1956">
                  <c:v>147.4</c:v>
                </c:pt>
                <c:pt idx="1957">
                  <c:v>146.80000000000001</c:v>
                </c:pt>
                <c:pt idx="1958">
                  <c:v>146.30000000000001</c:v>
                </c:pt>
                <c:pt idx="1959">
                  <c:v>145.69999999999999</c:v>
                </c:pt>
                <c:pt idx="1960">
                  <c:v>145.19999999999999</c:v>
                </c:pt>
                <c:pt idx="1961">
                  <c:v>144.6</c:v>
                </c:pt>
                <c:pt idx="1962">
                  <c:v>144.1</c:v>
                </c:pt>
                <c:pt idx="1963">
                  <c:v>143.6</c:v>
                </c:pt>
                <c:pt idx="1964">
                  <c:v>143</c:v>
                </c:pt>
                <c:pt idx="1965">
                  <c:v>142.5</c:v>
                </c:pt>
                <c:pt idx="1966">
                  <c:v>142</c:v>
                </c:pt>
                <c:pt idx="1967">
                  <c:v>141.5</c:v>
                </c:pt>
                <c:pt idx="1968">
                  <c:v>141</c:v>
                </c:pt>
                <c:pt idx="1969">
                  <c:v>140.5</c:v>
                </c:pt>
                <c:pt idx="1970">
                  <c:v>139.9</c:v>
                </c:pt>
                <c:pt idx="1971">
                  <c:v>139.4</c:v>
                </c:pt>
                <c:pt idx="1972">
                  <c:v>138.9</c:v>
                </c:pt>
                <c:pt idx="1973">
                  <c:v>138.4</c:v>
                </c:pt>
                <c:pt idx="1974">
                  <c:v>138</c:v>
                </c:pt>
                <c:pt idx="1975">
                  <c:v>137.5</c:v>
                </c:pt>
                <c:pt idx="1976">
                  <c:v>137</c:v>
                </c:pt>
                <c:pt idx="1977">
                  <c:v>136.5</c:v>
                </c:pt>
                <c:pt idx="1978">
                  <c:v>136</c:v>
                </c:pt>
                <c:pt idx="1979">
                  <c:v>135.6</c:v>
                </c:pt>
                <c:pt idx="1980">
                  <c:v>135.1</c:v>
                </c:pt>
                <c:pt idx="1981">
                  <c:v>134.6</c:v>
                </c:pt>
                <c:pt idx="1982">
                  <c:v>134.19999999999999</c:v>
                </c:pt>
                <c:pt idx="1983">
                  <c:v>133.69999999999999</c:v>
                </c:pt>
                <c:pt idx="1984">
                  <c:v>133.19999999999999</c:v>
                </c:pt>
                <c:pt idx="1985">
                  <c:v>132.80000000000001</c:v>
                </c:pt>
                <c:pt idx="1986">
                  <c:v>132.4</c:v>
                </c:pt>
                <c:pt idx="1987">
                  <c:v>131.9</c:v>
                </c:pt>
                <c:pt idx="1988">
                  <c:v>131.5</c:v>
                </c:pt>
                <c:pt idx="1989">
                  <c:v>131</c:v>
                </c:pt>
                <c:pt idx="1990">
                  <c:v>130.6</c:v>
                </c:pt>
                <c:pt idx="1991">
                  <c:v>130.19999999999999</c:v>
                </c:pt>
                <c:pt idx="1992">
                  <c:v>129.69999999999999</c:v>
                </c:pt>
                <c:pt idx="1993">
                  <c:v>129.30000000000001</c:v>
                </c:pt>
                <c:pt idx="1994">
                  <c:v>128.9</c:v>
                </c:pt>
                <c:pt idx="1995">
                  <c:v>128.5</c:v>
                </c:pt>
                <c:pt idx="1996">
                  <c:v>128.1</c:v>
                </c:pt>
                <c:pt idx="1997">
                  <c:v>127.6</c:v>
                </c:pt>
                <c:pt idx="1998">
                  <c:v>127.2</c:v>
                </c:pt>
                <c:pt idx="1999">
                  <c:v>126.8</c:v>
                </c:pt>
                <c:pt idx="2000">
                  <c:v>126.4</c:v>
                </c:pt>
                <c:pt idx="2001">
                  <c:v>126</c:v>
                </c:pt>
                <c:pt idx="2002">
                  <c:v>125.6</c:v>
                </c:pt>
                <c:pt idx="2003">
                  <c:v>125.2</c:v>
                </c:pt>
                <c:pt idx="2004">
                  <c:v>124.8</c:v>
                </c:pt>
                <c:pt idx="2005">
                  <c:v>124.4</c:v>
                </c:pt>
                <c:pt idx="2006">
                  <c:v>124.1</c:v>
                </c:pt>
                <c:pt idx="2007">
                  <c:v>123.7</c:v>
                </c:pt>
                <c:pt idx="2008">
                  <c:v>123.3</c:v>
                </c:pt>
                <c:pt idx="2009">
                  <c:v>122.9</c:v>
                </c:pt>
                <c:pt idx="2010">
                  <c:v>122.5</c:v>
                </c:pt>
                <c:pt idx="2011">
                  <c:v>122.1</c:v>
                </c:pt>
                <c:pt idx="2012">
                  <c:v>121.8</c:v>
                </c:pt>
                <c:pt idx="2013">
                  <c:v>121.4</c:v>
                </c:pt>
                <c:pt idx="2014">
                  <c:v>121</c:v>
                </c:pt>
                <c:pt idx="2015">
                  <c:v>120.6</c:v>
                </c:pt>
                <c:pt idx="2016">
                  <c:v>120.3</c:v>
                </c:pt>
                <c:pt idx="2017">
                  <c:v>119.9</c:v>
                </c:pt>
                <c:pt idx="2018">
                  <c:v>119.5</c:v>
                </c:pt>
                <c:pt idx="2019">
                  <c:v>119.2</c:v>
                </c:pt>
                <c:pt idx="2020">
                  <c:v>118.8</c:v>
                </c:pt>
                <c:pt idx="2021">
                  <c:v>118.4</c:v>
                </c:pt>
                <c:pt idx="2022">
                  <c:v>118.1</c:v>
                </c:pt>
                <c:pt idx="2023">
                  <c:v>117.7</c:v>
                </c:pt>
                <c:pt idx="2024">
                  <c:v>117.3</c:v>
                </c:pt>
                <c:pt idx="2025">
                  <c:v>117</c:v>
                </c:pt>
                <c:pt idx="2026">
                  <c:v>116.6</c:v>
                </c:pt>
                <c:pt idx="2027">
                  <c:v>116.2</c:v>
                </c:pt>
                <c:pt idx="2028">
                  <c:v>115.9</c:v>
                </c:pt>
                <c:pt idx="2029">
                  <c:v>115.5</c:v>
                </c:pt>
                <c:pt idx="2030">
                  <c:v>115.2</c:v>
                </c:pt>
                <c:pt idx="2031">
                  <c:v>114.8</c:v>
                </c:pt>
                <c:pt idx="2032">
                  <c:v>114.4</c:v>
                </c:pt>
                <c:pt idx="2033">
                  <c:v>114.1</c:v>
                </c:pt>
                <c:pt idx="2034">
                  <c:v>113.7</c:v>
                </c:pt>
                <c:pt idx="2035">
                  <c:v>113.3</c:v>
                </c:pt>
                <c:pt idx="2036">
                  <c:v>113</c:v>
                </c:pt>
                <c:pt idx="2037">
                  <c:v>112.6</c:v>
                </c:pt>
                <c:pt idx="2038">
                  <c:v>112.2</c:v>
                </c:pt>
                <c:pt idx="2039">
                  <c:v>111.9</c:v>
                </c:pt>
                <c:pt idx="2040">
                  <c:v>111.5</c:v>
                </c:pt>
                <c:pt idx="2041">
                  <c:v>111.1</c:v>
                </c:pt>
                <c:pt idx="2042">
                  <c:v>110.8</c:v>
                </c:pt>
                <c:pt idx="2043">
                  <c:v>110.4</c:v>
                </c:pt>
                <c:pt idx="2044">
                  <c:v>110.1</c:v>
                </c:pt>
                <c:pt idx="2045">
                  <c:v>109.7</c:v>
                </c:pt>
                <c:pt idx="2046">
                  <c:v>109.3</c:v>
                </c:pt>
                <c:pt idx="2047">
                  <c:v>109</c:v>
                </c:pt>
                <c:pt idx="2048">
                  <c:v>108.6</c:v>
                </c:pt>
                <c:pt idx="2049">
                  <c:v>108.3</c:v>
                </c:pt>
                <c:pt idx="2050">
                  <c:v>107.9</c:v>
                </c:pt>
                <c:pt idx="2051">
                  <c:v>107.5</c:v>
                </c:pt>
                <c:pt idx="2052">
                  <c:v>107.2</c:v>
                </c:pt>
                <c:pt idx="2053">
                  <c:v>106.8</c:v>
                </c:pt>
                <c:pt idx="2054">
                  <c:v>106.5</c:v>
                </c:pt>
                <c:pt idx="2055">
                  <c:v>106.1</c:v>
                </c:pt>
                <c:pt idx="2056">
                  <c:v>105.7</c:v>
                </c:pt>
                <c:pt idx="2057">
                  <c:v>105.4</c:v>
                </c:pt>
                <c:pt idx="2058">
                  <c:v>105</c:v>
                </c:pt>
                <c:pt idx="2059">
                  <c:v>104.7</c:v>
                </c:pt>
                <c:pt idx="2060">
                  <c:v>104.3</c:v>
                </c:pt>
                <c:pt idx="2061">
                  <c:v>104</c:v>
                </c:pt>
                <c:pt idx="2062">
                  <c:v>103.6</c:v>
                </c:pt>
                <c:pt idx="2063">
                  <c:v>103.2</c:v>
                </c:pt>
                <c:pt idx="2064">
                  <c:v>102.9</c:v>
                </c:pt>
                <c:pt idx="2065">
                  <c:v>102.5</c:v>
                </c:pt>
                <c:pt idx="2066">
                  <c:v>102.2</c:v>
                </c:pt>
                <c:pt idx="2067">
                  <c:v>101.8</c:v>
                </c:pt>
                <c:pt idx="2068">
                  <c:v>101.5</c:v>
                </c:pt>
                <c:pt idx="2069">
                  <c:v>101.1</c:v>
                </c:pt>
                <c:pt idx="2070">
                  <c:v>100.8</c:v>
                </c:pt>
                <c:pt idx="2071">
                  <c:v>100.4</c:v>
                </c:pt>
                <c:pt idx="2072">
                  <c:v>100.1</c:v>
                </c:pt>
                <c:pt idx="2073">
                  <c:v>99.7</c:v>
                </c:pt>
                <c:pt idx="2074">
                  <c:v>99.4</c:v>
                </c:pt>
                <c:pt idx="2075">
                  <c:v>99</c:v>
                </c:pt>
                <c:pt idx="2076">
                  <c:v>98.7</c:v>
                </c:pt>
                <c:pt idx="2077">
                  <c:v>98.4</c:v>
                </c:pt>
                <c:pt idx="2078">
                  <c:v>98</c:v>
                </c:pt>
                <c:pt idx="2079">
                  <c:v>97.7</c:v>
                </c:pt>
                <c:pt idx="2080">
                  <c:v>97.3</c:v>
                </c:pt>
                <c:pt idx="2081">
                  <c:v>97</c:v>
                </c:pt>
                <c:pt idx="2082">
                  <c:v>96.7</c:v>
                </c:pt>
                <c:pt idx="2083">
                  <c:v>96.3</c:v>
                </c:pt>
                <c:pt idx="2084">
                  <c:v>96</c:v>
                </c:pt>
                <c:pt idx="2085">
                  <c:v>95.7</c:v>
                </c:pt>
                <c:pt idx="2086">
                  <c:v>95.3</c:v>
                </c:pt>
                <c:pt idx="2087">
                  <c:v>95</c:v>
                </c:pt>
                <c:pt idx="2088">
                  <c:v>94.7</c:v>
                </c:pt>
                <c:pt idx="2089">
                  <c:v>94.4</c:v>
                </c:pt>
                <c:pt idx="2090">
                  <c:v>94</c:v>
                </c:pt>
                <c:pt idx="2091">
                  <c:v>93.7</c:v>
                </c:pt>
                <c:pt idx="2092">
                  <c:v>93.4</c:v>
                </c:pt>
                <c:pt idx="2093">
                  <c:v>93.1</c:v>
                </c:pt>
                <c:pt idx="2094">
                  <c:v>92.7</c:v>
                </c:pt>
                <c:pt idx="2095">
                  <c:v>92.4</c:v>
                </c:pt>
                <c:pt idx="2096">
                  <c:v>92.1</c:v>
                </c:pt>
                <c:pt idx="2097">
                  <c:v>91.8</c:v>
                </c:pt>
                <c:pt idx="2098">
                  <c:v>91.5</c:v>
                </c:pt>
                <c:pt idx="2099">
                  <c:v>91.2</c:v>
                </c:pt>
                <c:pt idx="2100">
                  <c:v>90.9</c:v>
                </c:pt>
                <c:pt idx="2101">
                  <c:v>90.6</c:v>
                </c:pt>
                <c:pt idx="2102">
                  <c:v>90.3</c:v>
                </c:pt>
                <c:pt idx="2103">
                  <c:v>90</c:v>
                </c:pt>
                <c:pt idx="2104">
                  <c:v>89.6</c:v>
                </c:pt>
                <c:pt idx="2105">
                  <c:v>89.3</c:v>
                </c:pt>
                <c:pt idx="2106">
                  <c:v>89.1</c:v>
                </c:pt>
                <c:pt idx="2107">
                  <c:v>88.8</c:v>
                </c:pt>
                <c:pt idx="2108">
                  <c:v>88.5</c:v>
                </c:pt>
                <c:pt idx="2109">
                  <c:v>88.2</c:v>
                </c:pt>
                <c:pt idx="2110">
                  <c:v>87.9</c:v>
                </c:pt>
                <c:pt idx="2111">
                  <c:v>87.6</c:v>
                </c:pt>
                <c:pt idx="2112">
                  <c:v>87.3</c:v>
                </c:pt>
                <c:pt idx="2113">
                  <c:v>87</c:v>
                </c:pt>
                <c:pt idx="2114">
                  <c:v>86.7</c:v>
                </c:pt>
                <c:pt idx="2115">
                  <c:v>86.5</c:v>
                </c:pt>
                <c:pt idx="2116">
                  <c:v>86.2</c:v>
                </c:pt>
                <c:pt idx="2117">
                  <c:v>85.9</c:v>
                </c:pt>
                <c:pt idx="2118">
                  <c:v>85.6</c:v>
                </c:pt>
                <c:pt idx="2119">
                  <c:v>85.3</c:v>
                </c:pt>
                <c:pt idx="2120">
                  <c:v>85.1</c:v>
                </c:pt>
                <c:pt idx="2121">
                  <c:v>84.8</c:v>
                </c:pt>
                <c:pt idx="2122">
                  <c:v>84.5</c:v>
                </c:pt>
                <c:pt idx="2123">
                  <c:v>84.2</c:v>
                </c:pt>
                <c:pt idx="2124">
                  <c:v>84</c:v>
                </c:pt>
                <c:pt idx="2125">
                  <c:v>83.7</c:v>
                </c:pt>
                <c:pt idx="2126">
                  <c:v>83.4</c:v>
                </c:pt>
                <c:pt idx="2127">
                  <c:v>83.2</c:v>
                </c:pt>
                <c:pt idx="2128">
                  <c:v>82.9</c:v>
                </c:pt>
                <c:pt idx="2129">
                  <c:v>82.6</c:v>
                </c:pt>
                <c:pt idx="2130">
                  <c:v>82.4</c:v>
                </c:pt>
                <c:pt idx="2131">
                  <c:v>82.1</c:v>
                </c:pt>
                <c:pt idx="2132">
                  <c:v>81.8</c:v>
                </c:pt>
                <c:pt idx="2133">
                  <c:v>81.599999999999994</c:v>
                </c:pt>
                <c:pt idx="2134">
                  <c:v>81.3</c:v>
                </c:pt>
                <c:pt idx="2135">
                  <c:v>81.099999999999994</c:v>
                </c:pt>
                <c:pt idx="2136">
                  <c:v>80.8</c:v>
                </c:pt>
                <c:pt idx="2137">
                  <c:v>80.5</c:v>
                </c:pt>
                <c:pt idx="2138">
                  <c:v>80.3</c:v>
                </c:pt>
                <c:pt idx="2139">
                  <c:v>80</c:v>
                </c:pt>
                <c:pt idx="2140">
                  <c:v>79.8</c:v>
                </c:pt>
                <c:pt idx="2141">
                  <c:v>79.5</c:v>
                </c:pt>
                <c:pt idx="2142">
                  <c:v>79.2</c:v>
                </c:pt>
                <c:pt idx="2143">
                  <c:v>79</c:v>
                </c:pt>
                <c:pt idx="2144">
                  <c:v>78.7</c:v>
                </c:pt>
                <c:pt idx="2145">
                  <c:v>78.5</c:v>
                </c:pt>
                <c:pt idx="2146">
                  <c:v>78.2</c:v>
                </c:pt>
                <c:pt idx="2147">
                  <c:v>78</c:v>
                </c:pt>
                <c:pt idx="2148">
                  <c:v>77.7</c:v>
                </c:pt>
                <c:pt idx="2149">
                  <c:v>77.5</c:v>
                </c:pt>
                <c:pt idx="2150">
                  <c:v>77.2</c:v>
                </c:pt>
                <c:pt idx="2151">
                  <c:v>77</c:v>
                </c:pt>
                <c:pt idx="2152">
                  <c:v>76.7</c:v>
                </c:pt>
                <c:pt idx="2153">
                  <c:v>76.5</c:v>
                </c:pt>
                <c:pt idx="2154">
                  <c:v>76.2</c:v>
                </c:pt>
                <c:pt idx="2155">
                  <c:v>76</c:v>
                </c:pt>
                <c:pt idx="2156">
                  <c:v>75.8</c:v>
                </c:pt>
                <c:pt idx="2157">
                  <c:v>75.5</c:v>
                </c:pt>
                <c:pt idx="2158">
                  <c:v>75.3</c:v>
                </c:pt>
                <c:pt idx="2159">
                  <c:v>75</c:v>
                </c:pt>
                <c:pt idx="2160">
                  <c:v>74.8</c:v>
                </c:pt>
                <c:pt idx="2161">
                  <c:v>74.5</c:v>
                </c:pt>
                <c:pt idx="2162">
                  <c:v>74.3</c:v>
                </c:pt>
                <c:pt idx="2163">
                  <c:v>74.099999999999994</c:v>
                </c:pt>
                <c:pt idx="2164">
                  <c:v>73.8</c:v>
                </c:pt>
                <c:pt idx="2165">
                  <c:v>73.599999999999994</c:v>
                </c:pt>
                <c:pt idx="2166">
                  <c:v>73.3</c:v>
                </c:pt>
                <c:pt idx="2167">
                  <c:v>73.099999999999994</c:v>
                </c:pt>
                <c:pt idx="2168">
                  <c:v>72.900000000000006</c:v>
                </c:pt>
                <c:pt idx="2169">
                  <c:v>72.599999999999994</c:v>
                </c:pt>
                <c:pt idx="2170">
                  <c:v>72.400000000000006</c:v>
                </c:pt>
                <c:pt idx="2171">
                  <c:v>72.2</c:v>
                </c:pt>
                <c:pt idx="2172">
                  <c:v>71.900000000000006</c:v>
                </c:pt>
                <c:pt idx="2173">
                  <c:v>71.7</c:v>
                </c:pt>
                <c:pt idx="2174">
                  <c:v>71.5</c:v>
                </c:pt>
                <c:pt idx="2175">
                  <c:v>71.2</c:v>
                </c:pt>
                <c:pt idx="2176">
                  <c:v>71</c:v>
                </c:pt>
                <c:pt idx="2177">
                  <c:v>70.8</c:v>
                </c:pt>
                <c:pt idx="2178">
                  <c:v>70.599999999999994</c:v>
                </c:pt>
                <c:pt idx="2179">
                  <c:v>70.3</c:v>
                </c:pt>
                <c:pt idx="2180">
                  <c:v>70.099999999999994</c:v>
                </c:pt>
                <c:pt idx="2181">
                  <c:v>69.900000000000006</c:v>
                </c:pt>
                <c:pt idx="2182">
                  <c:v>69.7</c:v>
                </c:pt>
                <c:pt idx="2183">
                  <c:v>69.5</c:v>
                </c:pt>
                <c:pt idx="2184">
                  <c:v>69.2</c:v>
                </c:pt>
                <c:pt idx="2185">
                  <c:v>69</c:v>
                </c:pt>
                <c:pt idx="2186">
                  <c:v>68.8</c:v>
                </c:pt>
                <c:pt idx="2187">
                  <c:v>68.599999999999994</c:v>
                </c:pt>
                <c:pt idx="2188">
                  <c:v>68.400000000000006</c:v>
                </c:pt>
                <c:pt idx="2189">
                  <c:v>68.2</c:v>
                </c:pt>
                <c:pt idx="2190">
                  <c:v>68</c:v>
                </c:pt>
                <c:pt idx="2191">
                  <c:v>67.8</c:v>
                </c:pt>
                <c:pt idx="2192">
                  <c:v>67.599999999999994</c:v>
                </c:pt>
                <c:pt idx="2193">
                  <c:v>67.400000000000006</c:v>
                </c:pt>
                <c:pt idx="2194">
                  <c:v>67.2</c:v>
                </c:pt>
                <c:pt idx="2195">
                  <c:v>67</c:v>
                </c:pt>
                <c:pt idx="2196">
                  <c:v>66.8</c:v>
                </c:pt>
                <c:pt idx="2197">
                  <c:v>66.599999999999994</c:v>
                </c:pt>
                <c:pt idx="2198">
                  <c:v>66.400000000000006</c:v>
                </c:pt>
                <c:pt idx="2199">
                  <c:v>66.2</c:v>
                </c:pt>
                <c:pt idx="2200">
                  <c:v>66</c:v>
                </c:pt>
                <c:pt idx="2201">
                  <c:v>65.8</c:v>
                </c:pt>
                <c:pt idx="2202">
                  <c:v>65.599999999999994</c:v>
                </c:pt>
                <c:pt idx="2203">
                  <c:v>65.400000000000006</c:v>
                </c:pt>
                <c:pt idx="2204">
                  <c:v>65.2</c:v>
                </c:pt>
                <c:pt idx="2205">
                  <c:v>65</c:v>
                </c:pt>
                <c:pt idx="2206">
                  <c:v>64.8</c:v>
                </c:pt>
                <c:pt idx="2207">
                  <c:v>64.599999999999994</c:v>
                </c:pt>
                <c:pt idx="2208">
                  <c:v>64.400000000000006</c:v>
                </c:pt>
                <c:pt idx="2209">
                  <c:v>64.2</c:v>
                </c:pt>
                <c:pt idx="2210">
                  <c:v>64</c:v>
                </c:pt>
                <c:pt idx="2211">
                  <c:v>63.8</c:v>
                </c:pt>
                <c:pt idx="2212">
                  <c:v>63.6</c:v>
                </c:pt>
                <c:pt idx="2213">
                  <c:v>63.4</c:v>
                </c:pt>
                <c:pt idx="2214">
                  <c:v>63.2</c:v>
                </c:pt>
                <c:pt idx="2215">
                  <c:v>63</c:v>
                </c:pt>
                <c:pt idx="2216">
                  <c:v>62.8</c:v>
                </c:pt>
                <c:pt idx="2217">
                  <c:v>62.6</c:v>
                </c:pt>
                <c:pt idx="2218">
                  <c:v>62.5</c:v>
                </c:pt>
                <c:pt idx="2219">
                  <c:v>62.3</c:v>
                </c:pt>
                <c:pt idx="2220">
                  <c:v>62.1</c:v>
                </c:pt>
                <c:pt idx="2221">
                  <c:v>61.9</c:v>
                </c:pt>
                <c:pt idx="2222">
                  <c:v>61.7</c:v>
                </c:pt>
                <c:pt idx="2223">
                  <c:v>61.5</c:v>
                </c:pt>
                <c:pt idx="2224">
                  <c:v>61.3</c:v>
                </c:pt>
                <c:pt idx="2225">
                  <c:v>61.1</c:v>
                </c:pt>
                <c:pt idx="2226">
                  <c:v>60.9</c:v>
                </c:pt>
                <c:pt idx="2227">
                  <c:v>60.7</c:v>
                </c:pt>
                <c:pt idx="2228">
                  <c:v>60.5</c:v>
                </c:pt>
                <c:pt idx="2229">
                  <c:v>60.3</c:v>
                </c:pt>
                <c:pt idx="2230">
                  <c:v>60.1</c:v>
                </c:pt>
                <c:pt idx="2231">
                  <c:v>59.9</c:v>
                </c:pt>
                <c:pt idx="2232">
                  <c:v>59.7</c:v>
                </c:pt>
                <c:pt idx="2233">
                  <c:v>59.5</c:v>
                </c:pt>
                <c:pt idx="2234">
                  <c:v>59.3</c:v>
                </c:pt>
                <c:pt idx="2235">
                  <c:v>59.1</c:v>
                </c:pt>
                <c:pt idx="2236">
                  <c:v>58.9</c:v>
                </c:pt>
                <c:pt idx="2237">
                  <c:v>58.7</c:v>
                </c:pt>
                <c:pt idx="2238">
                  <c:v>58.4</c:v>
                </c:pt>
                <c:pt idx="2239">
                  <c:v>58.2</c:v>
                </c:pt>
                <c:pt idx="2240">
                  <c:v>58</c:v>
                </c:pt>
                <c:pt idx="2241">
                  <c:v>57.8</c:v>
                </c:pt>
                <c:pt idx="2242">
                  <c:v>57.6</c:v>
                </c:pt>
                <c:pt idx="2243">
                  <c:v>57.4</c:v>
                </c:pt>
                <c:pt idx="2244">
                  <c:v>57.2</c:v>
                </c:pt>
                <c:pt idx="2245">
                  <c:v>57</c:v>
                </c:pt>
                <c:pt idx="2246">
                  <c:v>56.8</c:v>
                </c:pt>
                <c:pt idx="2247">
                  <c:v>56.6</c:v>
                </c:pt>
                <c:pt idx="2248">
                  <c:v>56.4</c:v>
                </c:pt>
                <c:pt idx="2249">
                  <c:v>56.2</c:v>
                </c:pt>
                <c:pt idx="2250">
                  <c:v>56</c:v>
                </c:pt>
                <c:pt idx="2251">
                  <c:v>55.8</c:v>
                </c:pt>
                <c:pt idx="2252">
                  <c:v>55.6</c:v>
                </c:pt>
                <c:pt idx="2253">
                  <c:v>55.4</c:v>
                </c:pt>
                <c:pt idx="2254">
                  <c:v>55.2</c:v>
                </c:pt>
                <c:pt idx="2255">
                  <c:v>55</c:v>
                </c:pt>
                <c:pt idx="2256">
                  <c:v>54.8</c:v>
                </c:pt>
                <c:pt idx="2257">
                  <c:v>54.6</c:v>
                </c:pt>
                <c:pt idx="2258">
                  <c:v>54.4</c:v>
                </c:pt>
                <c:pt idx="2259">
                  <c:v>54.2</c:v>
                </c:pt>
                <c:pt idx="2260">
                  <c:v>54</c:v>
                </c:pt>
                <c:pt idx="2261">
                  <c:v>53.9</c:v>
                </c:pt>
                <c:pt idx="2262">
                  <c:v>53.7</c:v>
                </c:pt>
                <c:pt idx="2263">
                  <c:v>53.5</c:v>
                </c:pt>
                <c:pt idx="2264">
                  <c:v>53.3</c:v>
                </c:pt>
                <c:pt idx="2265">
                  <c:v>53.1</c:v>
                </c:pt>
                <c:pt idx="2266">
                  <c:v>52.9</c:v>
                </c:pt>
                <c:pt idx="2267">
                  <c:v>52.7</c:v>
                </c:pt>
                <c:pt idx="2268">
                  <c:v>52.5</c:v>
                </c:pt>
                <c:pt idx="2269">
                  <c:v>52.3</c:v>
                </c:pt>
                <c:pt idx="2270">
                  <c:v>52.2</c:v>
                </c:pt>
                <c:pt idx="2271">
                  <c:v>52</c:v>
                </c:pt>
                <c:pt idx="2272">
                  <c:v>51.8</c:v>
                </c:pt>
                <c:pt idx="2273">
                  <c:v>51.6</c:v>
                </c:pt>
                <c:pt idx="2274">
                  <c:v>51.4</c:v>
                </c:pt>
                <c:pt idx="2275">
                  <c:v>51.3</c:v>
                </c:pt>
                <c:pt idx="2276">
                  <c:v>51.1</c:v>
                </c:pt>
                <c:pt idx="2277">
                  <c:v>50.9</c:v>
                </c:pt>
                <c:pt idx="2278">
                  <c:v>50.7</c:v>
                </c:pt>
                <c:pt idx="2279">
                  <c:v>50.6</c:v>
                </c:pt>
                <c:pt idx="2280">
                  <c:v>50.4</c:v>
                </c:pt>
                <c:pt idx="2281">
                  <c:v>50.2</c:v>
                </c:pt>
                <c:pt idx="2282">
                  <c:v>50</c:v>
                </c:pt>
                <c:pt idx="2283">
                  <c:v>49.9</c:v>
                </c:pt>
                <c:pt idx="2284">
                  <c:v>49.7</c:v>
                </c:pt>
                <c:pt idx="2285">
                  <c:v>49.6</c:v>
                </c:pt>
                <c:pt idx="2286">
                  <c:v>49.4</c:v>
                </c:pt>
                <c:pt idx="2287">
                  <c:v>49.2</c:v>
                </c:pt>
                <c:pt idx="2288">
                  <c:v>49.1</c:v>
                </c:pt>
                <c:pt idx="2289">
                  <c:v>48.9</c:v>
                </c:pt>
                <c:pt idx="2290">
                  <c:v>48.7</c:v>
                </c:pt>
                <c:pt idx="2291">
                  <c:v>48.6</c:v>
                </c:pt>
                <c:pt idx="2292">
                  <c:v>48.4</c:v>
                </c:pt>
                <c:pt idx="2293">
                  <c:v>48.3</c:v>
                </c:pt>
                <c:pt idx="2294">
                  <c:v>48.1</c:v>
                </c:pt>
                <c:pt idx="2295">
                  <c:v>48</c:v>
                </c:pt>
                <c:pt idx="2296">
                  <c:v>47.8</c:v>
                </c:pt>
                <c:pt idx="2297">
                  <c:v>47.7</c:v>
                </c:pt>
                <c:pt idx="2298">
                  <c:v>47.6</c:v>
                </c:pt>
                <c:pt idx="2299">
                  <c:v>47.4</c:v>
                </c:pt>
                <c:pt idx="2300">
                  <c:v>47.3</c:v>
                </c:pt>
                <c:pt idx="2301">
                  <c:v>47.2</c:v>
                </c:pt>
                <c:pt idx="2302">
                  <c:v>47</c:v>
                </c:pt>
                <c:pt idx="2303">
                  <c:v>46.9</c:v>
                </c:pt>
                <c:pt idx="2304">
                  <c:v>46.8</c:v>
                </c:pt>
                <c:pt idx="2305">
                  <c:v>46.6</c:v>
                </c:pt>
                <c:pt idx="2306">
                  <c:v>46.5</c:v>
                </c:pt>
                <c:pt idx="2307">
                  <c:v>46.4</c:v>
                </c:pt>
                <c:pt idx="2308">
                  <c:v>46.2</c:v>
                </c:pt>
                <c:pt idx="2309">
                  <c:v>46.1</c:v>
                </c:pt>
                <c:pt idx="2310">
                  <c:v>46</c:v>
                </c:pt>
                <c:pt idx="2311">
                  <c:v>45.9</c:v>
                </c:pt>
                <c:pt idx="2312">
                  <c:v>45.7</c:v>
                </c:pt>
                <c:pt idx="2313">
                  <c:v>45.6</c:v>
                </c:pt>
                <c:pt idx="2314">
                  <c:v>45.5</c:v>
                </c:pt>
                <c:pt idx="2315">
                  <c:v>45.4</c:v>
                </c:pt>
                <c:pt idx="2316">
                  <c:v>45.3</c:v>
                </c:pt>
                <c:pt idx="2317">
                  <c:v>45.2</c:v>
                </c:pt>
                <c:pt idx="2318">
                  <c:v>45.1</c:v>
                </c:pt>
                <c:pt idx="2319">
                  <c:v>45</c:v>
                </c:pt>
                <c:pt idx="2320">
                  <c:v>44.9</c:v>
                </c:pt>
                <c:pt idx="2321">
                  <c:v>44.8</c:v>
                </c:pt>
                <c:pt idx="2322">
                  <c:v>44.7</c:v>
                </c:pt>
                <c:pt idx="2323">
                  <c:v>44.6</c:v>
                </c:pt>
                <c:pt idx="2324">
                  <c:v>44.5</c:v>
                </c:pt>
                <c:pt idx="2325">
                  <c:v>44.4</c:v>
                </c:pt>
                <c:pt idx="2326">
                  <c:v>44.3</c:v>
                </c:pt>
                <c:pt idx="2327">
                  <c:v>44.2</c:v>
                </c:pt>
                <c:pt idx="2328">
                  <c:v>44.1</c:v>
                </c:pt>
                <c:pt idx="2329">
                  <c:v>44</c:v>
                </c:pt>
                <c:pt idx="2330">
                  <c:v>44</c:v>
                </c:pt>
                <c:pt idx="2331">
                  <c:v>43.9</c:v>
                </c:pt>
                <c:pt idx="2332">
                  <c:v>43.8</c:v>
                </c:pt>
                <c:pt idx="2333">
                  <c:v>43.7</c:v>
                </c:pt>
                <c:pt idx="2334">
                  <c:v>43.6</c:v>
                </c:pt>
                <c:pt idx="2335">
                  <c:v>43.6</c:v>
                </c:pt>
                <c:pt idx="2336">
                  <c:v>43.5</c:v>
                </c:pt>
                <c:pt idx="2337">
                  <c:v>43.4</c:v>
                </c:pt>
                <c:pt idx="2338">
                  <c:v>43.3</c:v>
                </c:pt>
                <c:pt idx="2339">
                  <c:v>43.3</c:v>
                </c:pt>
                <c:pt idx="2340">
                  <c:v>43.2</c:v>
                </c:pt>
                <c:pt idx="2341">
                  <c:v>43.1</c:v>
                </c:pt>
                <c:pt idx="2342">
                  <c:v>43.1</c:v>
                </c:pt>
                <c:pt idx="2343">
                  <c:v>43</c:v>
                </c:pt>
                <c:pt idx="2344">
                  <c:v>42.9</c:v>
                </c:pt>
                <c:pt idx="2345">
                  <c:v>42.8</c:v>
                </c:pt>
                <c:pt idx="2346">
                  <c:v>42.8</c:v>
                </c:pt>
                <c:pt idx="2347">
                  <c:v>42.7</c:v>
                </c:pt>
                <c:pt idx="2348">
                  <c:v>42.6</c:v>
                </c:pt>
                <c:pt idx="2349">
                  <c:v>42.6</c:v>
                </c:pt>
                <c:pt idx="2350">
                  <c:v>42.5</c:v>
                </c:pt>
                <c:pt idx="2351">
                  <c:v>42.4</c:v>
                </c:pt>
                <c:pt idx="2352">
                  <c:v>42.4</c:v>
                </c:pt>
                <c:pt idx="2353">
                  <c:v>42.3</c:v>
                </c:pt>
                <c:pt idx="2354">
                  <c:v>42.3</c:v>
                </c:pt>
                <c:pt idx="2355">
                  <c:v>42.2</c:v>
                </c:pt>
                <c:pt idx="2356">
                  <c:v>42.1</c:v>
                </c:pt>
                <c:pt idx="2357">
                  <c:v>42.1</c:v>
                </c:pt>
                <c:pt idx="2358">
                  <c:v>42</c:v>
                </c:pt>
                <c:pt idx="2359">
                  <c:v>41.9</c:v>
                </c:pt>
                <c:pt idx="2360">
                  <c:v>41.9</c:v>
                </c:pt>
                <c:pt idx="2361">
                  <c:v>41.8</c:v>
                </c:pt>
                <c:pt idx="2362">
                  <c:v>41.8</c:v>
                </c:pt>
                <c:pt idx="2363">
                  <c:v>41.7</c:v>
                </c:pt>
                <c:pt idx="2364">
                  <c:v>41.6</c:v>
                </c:pt>
                <c:pt idx="2365">
                  <c:v>41.6</c:v>
                </c:pt>
                <c:pt idx="2366">
                  <c:v>41.5</c:v>
                </c:pt>
                <c:pt idx="2367">
                  <c:v>41.4</c:v>
                </c:pt>
                <c:pt idx="2368">
                  <c:v>41.4</c:v>
                </c:pt>
                <c:pt idx="2369">
                  <c:v>41.3</c:v>
                </c:pt>
                <c:pt idx="2370">
                  <c:v>41.2</c:v>
                </c:pt>
                <c:pt idx="2371">
                  <c:v>41.2</c:v>
                </c:pt>
                <c:pt idx="2372">
                  <c:v>41.1</c:v>
                </c:pt>
                <c:pt idx="2373">
                  <c:v>41</c:v>
                </c:pt>
                <c:pt idx="2374">
                  <c:v>41</c:v>
                </c:pt>
                <c:pt idx="2375">
                  <c:v>40.9</c:v>
                </c:pt>
                <c:pt idx="2376">
                  <c:v>40.799999999999997</c:v>
                </c:pt>
                <c:pt idx="2377">
                  <c:v>40.799999999999997</c:v>
                </c:pt>
                <c:pt idx="2378">
                  <c:v>40.700000000000003</c:v>
                </c:pt>
                <c:pt idx="2379">
                  <c:v>40.6</c:v>
                </c:pt>
                <c:pt idx="2380">
                  <c:v>42</c:v>
                </c:pt>
                <c:pt idx="2381">
                  <c:v>41.9</c:v>
                </c:pt>
                <c:pt idx="2382">
                  <c:v>41.9</c:v>
                </c:pt>
                <c:pt idx="2383">
                  <c:v>41.9</c:v>
                </c:pt>
                <c:pt idx="2384">
                  <c:v>41.9</c:v>
                </c:pt>
                <c:pt idx="2385">
                  <c:v>41.9</c:v>
                </c:pt>
                <c:pt idx="2386">
                  <c:v>41.9</c:v>
                </c:pt>
                <c:pt idx="2387">
                  <c:v>41.9</c:v>
                </c:pt>
                <c:pt idx="2388">
                  <c:v>41.9</c:v>
                </c:pt>
                <c:pt idx="2389">
                  <c:v>41.9</c:v>
                </c:pt>
                <c:pt idx="2390">
                  <c:v>41.9</c:v>
                </c:pt>
                <c:pt idx="2391">
                  <c:v>41.9</c:v>
                </c:pt>
                <c:pt idx="2392">
                  <c:v>41.9</c:v>
                </c:pt>
                <c:pt idx="2393">
                  <c:v>41.9</c:v>
                </c:pt>
                <c:pt idx="2394">
                  <c:v>41.9</c:v>
                </c:pt>
                <c:pt idx="2395">
                  <c:v>41.9</c:v>
                </c:pt>
                <c:pt idx="2396">
                  <c:v>41.9</c:v>
                </c:pt>
                <c:pt idx="2397">
                  <c:v>41.8</c:v>
                </c:pt>
                <c:pt idx="2398">
                  <c:v>41.8</c:v>
                </c:pt>
                <c:pt idx="2399">
                  <c:v>41.8</c:v>
                </c:pt>
                <c:pt idx="2400">
                  <c:v>41.7</c:v>
                </c:pt>
                <c:pt idx="2401">
                  <c:v>41.7</c:v>
                </c:pt>
                <c:pt idx="2402">
                  <c:v>41.7</c:v>
                </c:pt>
                <c:pt idx="2403">
                  <c:v>41.6</c:v>
                </c:pt>
                <c:pt idx="2404">
                  <c:v>41.6</c:v>
                </c:pt>
                <c:pt idx="2405">
                  <c:v>41.6</c:v>
                </c:pt>
                <c:pt idx="2406">
                  <c:v>41.5</c:v>
                </c:pt>
                <c:pt idx="2407">
                  <c:v>41.5</c:v>
                </c:pt>
                <c:pt idx="2408">
                  <c:v>41.5</c:v>
                </c:pt>
                <c:pt idx="2409">
                  <c:v>41.4</c:v>
                </c:pt>
                <c:pt idx="2410">
                  <c:v>41.4</c:v>
                </c:pt>
                <c:pt idx="2411">
                  <c:v>41.4</c:v>
                </c:pt>
                <c:pt idx="2412">
                  <c:v>41.3</c:v>
                </c:pt>
                <c:pt idx="2413">
                  <c:v>41.3</c:v>
                </c:pt>
                <c:pt idx="2414">
                  <c:v>41.3</c:v>
                </c:pt>
                <c:pt idx="2415">
                  <c:v>41.2</c:v>
                </c:pt>
                <c:pt idx="2416">
                  <c:v>41.2</c:v>
                </c:pt>
                <c:pt idx="2417">
                  <c:v>41.2</c:v>
                </c:pt>
                <c:pt idx="2418">
                  <c:v>41.2</c:v>
                </c:pt>
                <c:pt idx="2419">
                  <c:v>41.2</c:v>
                </c:pt>
                <c:pt idx="2420">
                  <c:v>41.1</c:v>
                </c:pt>
                <c:pt idx="2421">
                  <c:v>41.1</c:v>
                </c:pt>
                <c:pt idx="2422">
                  <c:v>41.1</c:v>
                </c:pt>
                <c:pt idx="2423">
                  <c:v>41.1</c:v>
                </c:pt>
                <c:pt idx="2424">
                  <c:v>41</c:v>
                </c:pt>
                <c:pt idx="2425">
                  <c:v>41</c:v>
                </c:pt>
                <c:pt idx="2426">
                  <c:v>40.9</c:v>
                </c:pt>
                <c:pt idx="2427">
                  <c:v>40.9</c:v>
                </c:pt>
                <c:pt idx="2428">
                  <c:v>40.799999999999997</c:v>
                </c:pt>
                <c:pt idx="2429">
                  <c:v>40.799999999999997</c:v>
                </c:pt>
                <c:pt idx="2430">
                  <c:v>40.700000000000003</c:v>
                </c:pt>
                <c:pt idx="2431">
                  <c:v>40.700000000000003</c:v>
                </c:pt>
                <c:pt idx="2432">
                  <c:v>40.6</c:v>
                </c:pt>
                <c:pt idx="2433">
                  <c:v>40.6</c:v>
                </c:pt>
                <c:pt idx="2434">
                  <c:v>40.5</c:v>
                </c:pt>
                <c:pt idx="2435">
                  <c:v>40.5</c:v>
                </c:pt>
                <c:pt idx="2436">
                  <c:v>40.4</c:v>
                </c:pt>
                <c:pt idx="2437">
                  <c:v>40.4</c:v>
                </c:pt>
                <c:pt idx="2438">
                  <c:v>40.299999999999997</c:v>
                </c:pt>
                <c:pt idx="2439">
                  <c:v>40.299999999999997</c:v>
                </c:pt>
                <c:pt idx="2440">
                  <c:v>40.200000000000003</c:v>
                </c:pt>
                <c:pt idx="2441">
                  <c:v>40.200000000000003</c:v>
                </c:pt>
                <c:pt idx="2442">
                  <c:v>40.1</c:v>
                </c:pt>
                <c:pt idx="2443">
                  <c:v>40.1</c:v>
                </c:pt>
                <c:pt idx="2444">
                  <c:v>40</c:v>
                </c:pt>
                <c:pt idx="2445">
                  <c:v>40</c:v>
                </c:pt>
                <c:pt idx="2446">
                  <c:v>40</c:v>
                </c:pt>
                <c:pt idx="2447">
                  <c:v>40</c:v>
                </c:pt>
                <c:pt idx="2448">
                  <c:v>40</c:v>
                </c:pt>
                <c:pt idx="2449">
                  <c:v>39.9</c:v>
                </c:pt>
                <c:pt idx="2450">
                  <c:v>39.9</c:v>
                </c:pt>
                <c:pt idx="2451">
                  <c:v>39.9</c:v>
                </c:pt>
                <c:pt idx="2452">
                  <c:v>39.9</c:v>
                </c:pt>
                <c:pt idx="2453">
                  <c:v>39.9</c:v>
                </c:pt>
                <c:pt idx="2454">
                  <c:v>39.9</c:v>
                </c:pt>
                <c:pt idx="2455">
                  <c:v>40</c:v>
                </c:pt>
                <c:pt idx="2456">
                  <c:v>40</c:v>
                </c:pt>
                <c:pt idx="2457">
                  <c:v>40.1</c:v>
                </c:pt>
                <c:pt idx="2458">
                  <c:v>40.1</c:v>
                </c:pt>
                <c:pt idx="2459">
                  <c:v>40.200000000000003</c:v>
                </c:pt>
                <c:pt idx="2460">
                  <c:v>40.200000000000003</c:v>
                </c:pt>
                <c:pt idx="2461">
                  <c:v>40.299999999999997</c:v>
                </c:pt>
                <c:pt idx="2462">
                  <c:v>40.4</c:v>
                </c:pt>
                <c:pt idx="2463">
                  <c:v>40.5</c:v>
                </c:pt>
                <c:pt idx="2464">
                  <c:v>40.6</c:v>
                </c:pt>
                <c:pt idx="2465">
                  <c:v>40.700000000000003</c:v>
                </c:pt>
                <c:pt idx="2466">
                  <c:v>40.799999999999997</c:v>
                </c:pt>
                <c:pt idx="2467">
                  <c:v>40.9</c:v>
                </c:pt>
                <c:pt idx="2468">
                  <c:v>41</c:v>
                </c:pt>
                <c:pt idx="2469">
                  <c:v>41.1</c:v>
                </c:pt>
                <c:pt idx="2470">
                  <c:v>41.2</c:v>
                </c:pt>
                <c:pt idx="2471">
                  <c:v>41.3</c:v>
                </c:pt>
                <c:pt idx="2472">
                  <c:v>41.4</c:v>
                </c:pt>
                <c:pt idx="2473">
                  <c:v>41.6</c:v>
                </c:pt>
                <c:pt idx="2474">
                  <c:v>41.7</c:v>
                </c:pt>
                <c:pt idx="2475">
                  <c:v>41.9</c:v>
                </c:pt>
                <c:pt idx="2476">
                  <c:v>42.1</c:v>
                </c:pt>
                <c:pt idx="2477">
                  <c:v>42.3</c:v>
                </c:pt>
                <c:pt idx="2478">
                  <c:v>42.4</c:v>
                </c:pt>
                <c:pt idx="2479">
                  <c:v>42.6</c:v>
                </c:pt>
                <c:pt idx="2480">
                  <c:v>42.8</c:v>
                </c:pt>
                <c:pt idx="2481">
                  <c:v>43</c:v>
                </c:pt>
                <c:pt idx="2482">
                  <c:v>43.2</c:v>
                </c:pt>
                <c:pt idx="2483">
                  <c:v>43.5</c:v>
                </c:pt>
                <c:pt idx="2484">
                  <c:v>43.8</c:v>
                </c:pt>
                <c:pt idx="2485">
                  <c:v>44.1</c:v>
                </c:pt>
                <c:pt idx="2486">
                  <c:v>44.4</c:v>
                </c:pt>
                <c:pt idx="2487">
                  <c:v>44.8</c:v>
                </c:pt>
                <c:pt idx="2488">
                  <c:v>45.1</c:v>
                </c:pt>
                <c:pt idx="2489">
                  <c:v>45.4</c:v>
                </c:pt>
                <c:pt idx="2490">
                  <c:v>45.7</c:v>
                </c:pt>
                <c:pt idx="2491">
                  <c:v>46.1</c:v>
                </c:pt>
                <c:pt idx="2492">
                  <c:v>46.5</c:v>
                </c:pt>
                <c:pt idx="2493">
                  <c:v>47</c:v>
                </c:pt>
                <c:pt idx="2494">
                  <c:v>47.4</c:v>
                </c:pt>
                <c:pt idx="2495">
                  <c:v>47.9</c:v>
                </c:pt>
                <c:pt idx="2496">
                  <c:v>48.3</c:v>
                </c:pt>
                <c:pt idx="2497">
                  <c:v>48.7</c:v>
                </c:pt>
                <c:pt idx="2498">
                  <c:v>49.2</c:v>
                </c:pt>
                <c:pt idx="2499">
                  <c:v>49.6</c:v>
                </c:pt>
              </c:numCache>
            </c:numRef>
          </c:yVal>
          <c:smooth val="1"/>
          <c:extLst>
            <c:ext xmlns:c16="http://schemas.microsoft.com/office/drawing/2014/chart" uri="{C3380CC4-5D6E-409C-BE32-E72D297353CC}">
              <c16:uniqueId val="{00000001-927C-FD45-8ADE-B911B624DC40}"/>
            </c:ext>
          </c:extLst>
        </c:ser>
        <c:ser>
          <c:idx val="2"/>
          <c:order val="2"/>
          <c:tx>
            <c:strRef>
              <c:f>Sheet1!$D$1</c:f>
              <c:strCache>
                <c:ptCount val="1"/>
                <c:pt idx="0">
                  <c:v>2 ul</c:v>
                </c:pt>
              </c:strCache>
            </c:strRef>
          </c:tx>
          <c:spPr>
            <a:ln w="18644">
              <a:solidFill>
                <a:srgbClr val="4600A5"/>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D$2:$D$2501</c:f>
              <c:numCache>
                <c:formatCode>General</c:formatCode>
                <c:ptCount val="2500"/>
                <c:pt idx="0">
                  <c:v>13.9</c:v>
                </c:pt>
                <c:pt idx="1">
                  <c:v>13.9</c:v>
                </c:pt>
                <c:pt idx="2">
                  <c:v>13.8</c:v>
                </c:pt>
                <c:pt idx="3">
                  <c:v>13.8</c:v>
                </c:pt>
                <c:pt idx="4">
                  <c:v>13.7</c:v>
                </c:pt>
                <c:pt idx="5">
                  <c:v>13.7</c:v>
                </c:pt>
                <c:pt idx="6">
                  <c:v>13.6</c:v>
                </c:pt>
                <c:pt idx="7">
                  <c:v>13.6</c:v>
                </c:pt>
                <c:pt idx="8">
                  <c:v>13.6</c:v>
                </c:pt>
                <c:pt idx="9">
                  <c:v>13.5</c:v>
                </c:pt>
                <c:pt idx="10">
                  <c:v>13.5</c:v>
                </c:pt>
                <c:pt idx="11">
                  <c:v>13.4</c:v>
                </c:pt>
                <c:pt idx="12">
                  <c:v>13.4</c:v>
                </c:pt>
                <c:pt idx="13">
                  <c:v>13.3</c:v>
                </c:pt>
                <c:pt idx="14">
                  <c:v>13.3</c:v>
                </c:pt>
                <c:pt idx="15">
                  <c:v>13.2</c:v>
                </c:pt>
                <c:pt idx="16">
                  <c:v>13.2</c:v>
                </c:pt>
                <c:pt idx="17">
                  <c:v>13.2</c:v>
                </c:pt>
                <c:pt idx="18">
                  <c:v>13.1</c:v>
                </c:pt>
                <c:pt idx="19">
                  <c:v>13.1</c:v>
                </c:pt>
                <c:pt idx="20">
                  <c:v>13</c:v>
                </c:pt>
                <c:pt idx="21">
                  <c:v>13</c:v>
                </c:pt>
                <c:pt idx="22">
                  <c:v>13</c:v>
                </c:pt>
                <c:pt idx="23">
                  <c:v>12.9</c:v>
                </c:pt>
                <c:pt idx="24">
                  <c:v>12.9</c:v>
                </c:pt>
                <c:pt idx="25">
                  <c:v>12.9</c:v>
                </c:pt>
                <c:pt idx="26">
                  <c:v>12.9</c:v>
                </c:pt>
                <c:pt idx="27">
                  <c:v>12.8</c:v>
                </c:pt>
                <c:pt idx="28">
                  <c:v>12.8</c:v>
                </c:pt>
                <c:pt idx="29">
                  <c:v>12.8</c:v>
                </c:pt>
                <c:pt idx="30">
                  <c:v>12.8</c:v>
                </c:pt>
                <c:pt idx="31">
                  <c:v>12.8</c:v>
                </c:pt>
                <c:pt idx="32">
                  <c:v>12.7</c:v>
                </c:pt>
                <c:pt idx="33">
                  <c:v>12.7</c:v>
                </c:pt>
                <c:pt idx="34">
                  <c:v>12.7</c:v>
                </c:pt>
                <c:pt idx="35">
                  <c:v>12.7</c:v>
                </c:pt>
                <c:pt idx="36">
                  <c:v>12.6</c:v>
                </c:pt>
                <c:pt idx="37">
                  <c:v>12.6</c:v>
                </c:pt>
                <c:pt idx="38">
                  <c:v>12.6</c:v>
                </c:pt>
                <c:pt idx="39">
                  <c:v>12.6</c:v>
                </c:pt>
                <c:pt idx="40">
                  <c:v>12.6</c:v>
                </c:pt>
                <c:pt idx="41">
                  <c:v>12.5</c:v>
                </c:pt>
                <c:pt idx="42">
                  <c:v>12.5</c:v>
                </c:pt>
                <c:pt idx="43">
                  <c:v>12.5</c:v>
                </c:pt>
                <c:pt idx="44">
                  <c:v>12.5</c:v>
                </c:pt>
                <c:pt idx="45">
                  <c:v>12.5</c:v>
                </c:pt>
                <c:pt idx="46">
                  <c:v>12.5</c:v>
                </c:pt>
                <c:pt idx="47">
                  <c:v>12.4</c:v>
                </c:pt>
                <c:pt idx="48">
                  <c:v>12.4</c:v>
                </c:pt>
                <c:pt idx="49">
                  <c:v>12.4</c:v>
                </c:pt>
                <c:pt idx="50">
                  <c:v>12.4</c:v>
                </c:pt>
                <c:pt idx="51">
                  <c:v>12.4</c:v>
                </c:pt>
                <c:pt idx="52">
                  <c:v>12.4</c:v>
                </c:pt>
                <c:pt idx="53">
                  <c:v>12.3</c:v>
                </c:pt>
                <c:pt idx="54">
                  <c:v>12.1</c:v>
                </c:pt>
                <c:pt idx="55">
                  <c:v>12</c:v>
                </c:pt>
                <c:pt idx="56">
                  <c:v>11.9</c:v>
                </c:pt>
                <c:pt idx="57">
                  <c:v>11.8</c:v>
                </c:pt>
                <c:pt idx="58">
                  <c:v>11.7</c:v>
                </c:pt>
                <c:pt idx="59">
                  <c:v>11.5</c:v>
                </c:pt>
                <c:pt idx="60">
                  <c:v>11.4</c:v>
                </c:pt>
                <c:pt idx="61">
                  <c:v>11.3</c:v>
                </c:pt>
                <c:pt idx="62">
                  <c:v>11.2</c:v>
                </c:pt>
                <c:pt idx="63">
                  <c:v>11.1</c:v>
                </c:pt>
                <c:pt idx="64">
                  <c:v>11</c:v>
                </c:pt>
                <c:pt idx="65">
                  <c:v>10.9</c:v>
                </c:pt>
                <c:pt idx="66">
                  <c:v>10.8</c:v>
                </c:pt>
                <c:pt idx="67">
                  <c:v>10.6</c:v>
                </c:pt>
                <c:pt idx="68">
                  <c:v>10.5</c:v>
                </c:pt>
                <c:pt idx="69">
                  <c:v>10.4</c:v>
                </c:pt>
                <c:pt idx="70">
                  <c:v>10.3</c:v>
                </c:pt>
                <c:pt idx="71">
                  <c:v>10.199999999999999</c:v>
                </c:pt>
                <c:pt idx="72">
                  <c:v>10.1</c:v>
                </c:pt>
                <c:pt idx="73">
                  <c:v>10</c:v>
                </c:pt>
                <c:pt idx="74">
                  <c:v>9.9</c:v>
                </c:pt>
                <c:pt idx="75">
                  <c:v>9.9</c:v>
                </c:pt>
                <c:pt idx="76">
                  <c:v>9.8000000000000007</c:v>
                </c:pt>
                <c:pt idx="77">
                  <c:v>9.7000000000000011</c:v>
                </c:pt>
                <c:pt idx="78">
                  <c:v>9.7000000000000011</c:v>
                </c:pt>
                <c:pt idx="79">
                  <c:v>9.6</c:v>
                </c:pt>
                <c:pt idx="80">
                  <c:v>9.5</c:v>
                </c:pt>
                <c:pt idx="81">
                  <c:v>9.5</c:v>
                </c:pt>
                <c:pt idx="82">
                  <c:v>9.4</c:v>
                </c:pt>
                <c:pt idx="83">
                  <c:v>9.3000000000000007</c:v>
                </c:pt>
                <c:pt idx="84">
                  <c:v>9.2000000000000011</c:v>
                </c:pt>
                <c:pt idx="85">
                  <c:v>9.1</c:v>
                </c:pt>
                <c:pt idx="86">
                  <c:v>9.1</c:v>
                </c:pt>
                <c:pt idx="87">
                  <c:v>9</c:v>
                </c:pt>
                <c:pt idx="88">
                  <c:v>8.9</c:v>
                </c:pt>
                <c:pt idx="89">
                  <c:v>8.8000000000000007</c:v>
                </c:pt>
                <c:pt idx="90">
                  <c:v>8.7000000000000011</c:v>
                </c:pt>
                <c:pt idx="91">
                  <c:v>8.6</c:v>
                </c:pt>
                <c:pt idx="92">
                  <c:v>8.5</c:v>
                </c:pt>
                <c:pt idx="93">
                  <c:v>8.4</c:v>
                </c:pt>
                <c:pt idx="94">
                  <c:v>8.4</c:v>
                </c:pt>
                <c:pt idx="95">
                  <c:v>8.2000000000000011</c:v>
                </c:pt>
                <c:pt idx="96">
                  <c:v>8.1</c:v>
                </c:pt>
                <c:pt idx="97">
                  <c:v>8</c:v>
                </c:pt>
                <c:pt idx="98">
                  <c:v>7.9</c:v>
                </c:pt>
                <c:pt idx="99">
                  <c:v>7.8</c:v>
                </c:pt>
                <c:pt idx="100">
                  <c:v>7.7</c:v>
                </c:pt>
                <c:pt idx="101">
                  <c:v>7.6</c:v>
                </c:pt>
                <c:pt idx="102">
                  <c:v>7.5</c:v>
                </c:pt>
                <c:pt idx="103">
                  <c:v>7.4</c:v>
                </c:pt>
                <c:pt idx="104">
                  <c:v>7.3</c:v>
                </c:pt>
                <c:pt idx="105">
                  <c:v>7.2</c:v>
                </c:pt>
                <c:pt idx="106">
                  <c:v>7.2</c:v>
                </c:pt>
                <c:pt idx="107">
                  <c:v>7.2</c:v>
                </c:pt>
                <c:pt idx="108">
                  <c:v>7.2</c:v>
                </c:pt>
                <c:pt idx="109">
                  <c:v>7.1</c:v>
                </c:pt>
                <c:pt idx="110">
                  <c:v>7.1</c:v>
                </c:pt>
                <c:pt idx="111">
                  <c:v>7.1</c:v>
                </c:pt>
                <c:pt idx="112">
                  <c:v>7.1</c:v>
                </c:pt>
                <c:pt idx="113">
                  <c:v>7</c:v>
                </c:pt>
                <c:pt idx="114">
                  <c:v>7</c:v>
                </c:pt>
                <c:pt idx="115">
                  <c:v>7</c:v>
                </c:pt>
                <c:pt idx="116">
                  <c:v>7</c:v>
                </c:pt>
                <c:pt idx="117">
                  <c:v>6.9</c:v>
                </c:pt>
                <c:pt idx="118">
                  <c:v>6.9</c:v>
                </c:pt>
                <c:pt idx="119">
                  <c:v>6.8</c:v>
                </c:pt>
                <c:pt idx="120">
                  <c:v>7</c:v>
                </c:pt>
                <c:pt idx="121">
                  <c:v>7</c:v>
                </c:pt>
                <c:pt idx="122">
                  <c:v>7</c:v>
                </c:pt>
                <c:pt idx="123">
                  <c:v>6.9</c:v>
                </c:pt>
                <c:pt idx="124">
                  <c:v>6.9</c:v>
                </c:pt>
                <c:pt idx="125">
                  <c:v>6.9</c:v>
                </c:pt>
                <c:pt idx="126">
                  <c:v>6.9</c:v>
                </c:pt>
                <c:pt idx="127">
                  <c:v>6.8</c:v>
                </c:pt>
                <c:pt idx="128">
                  <c:v>6.8</c:v>
                </c:pt>
                <c:pt idx="129">
                  <c:v>6.8</c:v>
                </c:pt>
                <c:pt idx="130">
                  <c:v>6.8</c:v>
                </c:pt>
                <c:pt idx="131">
                  <c:v>6.7</c:v>
                </c:pt>
                <c:pt idx="132">
                  <c:v>6.7</c:v>
                </c:pt>
                <c:pt idx="133">
                  <c:v>6.7</c:v>
                </c:pt>
                <c:pt idx="134">
                  <c:v>6.7</c:v>
                </c:pt>
                <c:pt idx="135">
                  <c:v>6.7</c:v>
                </c:pt>
                <c:pt idx="136">
                  <c:v>6.6</c:v>
                </c:pt>
                <c:pt idx="137">
                  <c:v>6.6</c:v>
                </c:pt>
                <c:pt idx="138">
                  <c:v>6.6</c:v>
                </c:pt>
                <c:pt idx="139">
                  <c:v>6.6</c:v>
                </c:pt>
                <c:pt idx="140">
                  <c:v>6.6</c:v>
                </c:pt>
                <c:pt idx="141">
                  <c:v>6.6</c:v>
                </c:pt>
                <c:pt idx="142">
                  <c:v>6.6</c:v>
                </c:pt>
                <c:pt idx="143">
                  <c:v>6.6</c:v>
                </c:pt>
                <c:pt idx="144">
                  <c:v>6.5</c:v>
                </c:pt>
                <c:pt idx="145">
                  <c:v>6.5</c:v>
                </c:pt>
                <c:pt idx="146">
                  <c:v>6.5</c:v>
                </c:pt>
                <c:pt idx="147">
                  <c:v>6.5</c:v>
                </c:pt>
                <c:pt idx="148">
                  <c:v>6.5</c:v>
                </c:pt>
                <c:pt idx="149">
                  <c:v>6.5</c:v>
                </c:pt>
                <c:pt idx="150">
                  <c:v>6.5</c:v>
                </c:pt>
                <c:pt idx="151">
                  <c:v>6.5</c:v>
                </c:pt>
                <c:pt idx="152">
                  <c:v>6.5</c:v>
                </c:pt>
                <c:pt idx="153">
                  <c:v>6.5</c:v>
                </c:pt>
                <c:pt idx="154">
                  <c:v>6.5</c:v>
                </c:pt>
                <c:pt idx="155">
                  <c:v>6.5</c:v>
                </c:pt>
                <c:pt idx="156">
                  <c:v>6.5</c:v>
                </c:pt>
                <c:pt idx="157">
                  <c:v>6.5</c:v>
                </c:pt>
                <c:pt idx="158">
                  <c:v>6.5</c:v>
                </c:pt>
                <c:pt idx="159">
                  <c:v>6.5</c:v>
                </c:pt>
                <c:pt idx="160">
                  <c:v>6.5</c:v>
                </c:pt>
                <c:pt idx="161">
                  <c:v>6.5</c:v>
                </c:pt>
                <c:pt idx="162">
                  <c:v>6.5</c:v>
                </c:pt>
                <c:pt idx="163">
                  <c:v>6.5</c:v>
                </c:pt>
                <c:pt idx="164">
                  <c:v>6.5</c:v>
                </c:pt>
                <c:pt idx="165">
                  <c:v>6.5</c:v>
                </c:pt>
                <c:pt idx="166">
                  <c:v>6.5</c:v>
                </c:pt>
                <c:pt idx="167">
                  <c:v>6.5</c:v>
                </c:pt>
                <c:pt idx="168">
                  <c:v>6.5</c:v>
                </c:pt>
                <c:pt idx="169">
                  <c:v>6.5</c:v>
                </c:pt>
                <c:pt idx="170">
                  <c:v>6.5</c:v>
                </c:pt>
                <c:pt idx="171">
                  <c:v>6.5</c:v>
                </c:pt>
                <c:pt idx="172">
                  <c:v>6.6</c:v>
                </c:pt>
                <c:pt idx="173">
                  <c:v>6.6</c:v>
                </c:pt>
                <c:pt idx="174">
                  <c:v>6.6</c:v>
                </c:pt>
                <c:pt idx="175">
                  <c:v>6.6</c:v>
                </c:pt>
                <c:pt idx="176">
                  <c:v>6.6</c:v>
                </c:pt>
                <c:pt idx="177">
                  <c:v>6.6</c:v>
                </c:pt>
                <c:pt idx="178">
                  <c:v>6.6</c:v>
                </c:pt>
                <c:pt idx="179">
                  <c:v>6.6</c:v>
                </c:pt>
                <c:pt idx="180">
                  <c:v>6.6</c:v>
                </c:pt>
                <c:pt idx="181">
                  <c:v>6.6</c:v>
                </c:pt>
                <c:pt idx="182">
                  <c:v>6.6</c:v>
                </c:pt>
                <c:pt idx="183">
                  <c:v>6.6</c:v>
                </c:pt>
                <c:pt idx="184">
                  <c:v>6.6</c:v>
                </c:pt>
                <c:pt idx="185">
                  <c:v>6.6</c:v>
                </c:pt>
                <c:pt idx="186">
                  <c:v>6.6</c:v>
                </c:pt>
                <c:pt idx="187">
                  <c:v>6.6</c:v>
                </c:pt>
                <c:pt idx="188">
                  <c:v>6.6</c:v>
                </c:pt>
                <c:pt idx="189">
                  <c:v>6.7</c:v>
                </c:pt>
                <c:pt idx="190">
                  <c:v>6.7</c:v>
                </c:pt>
                <c:pt idx="191">
                  <c:v>6.7</c:v>
                </c:pt>
                <c:pt idx="192">
                  <c:v>6.7</c:v>
                </c:pt>
                <c:pt idx="193">
                  <c:v>6.7</c:v>
                </c:pt>
                <c:pt idx="194">
                  <c:v>6.7</c:v>
                </c:pt>
                <c:pt idx="195">
                  <c:v>6.7</c:v>
                </c:pt>
                <c:pt idx="196">
                  <c:v>6.7</c:v>
                </c:pt>
                <c:pt idx="197">
                  <c:v>6.7</c:v>
                </c:pt>
                <c:pt idx="198">
                  <c:v>6.7</c:v>
                </c:pt>
                <c:pt idx="199">
                  <c:v>6.7</c:v>
                </c:pt>
                <c:pt idx="200">
                  <c:v>6.7</c:v>
                </c:pt>
                <c:pt idx="201">
                  <c:v>6.7</c:v>
                </c:pt>
                <c:pt idx="202">
                  <c:v>6.7</c:v>
                </c:pt>
                <c:pt idx="203">
                  <c:v>6.7</c:v>
                </c:pt>
                <c:pt idx="204">
                  <c:v>6.7</c:v>
                </c:pt>
                <c:pt idx="205">
                  <c:v>6.7</c:v>
                </c:pt>
                <c:pt idx="206">
                  <c:v>6.7</c:v>
                </c:pt>
                <c:pt idx="207">
                  <c:v>6.7</c:v>
                </c:pt>
                <c:pt idx="208">
                  <c:v>6.7</c:v>
                </c:pt>
                <c:pt idx="209">
                  <c:v>6.7</c:v>
                </c:pt>
                <c:pt idx="210">
                  <c:v>6.7</c:v>
                </c:pt>
                <c:pt idx="211">
                  <c:v>6.8</c:v>
                </c:pt>
                <c:pt idx="212">
                  <c:v>6.8</c:v>
                </c:pt>
                <c:pt idx="213">
                  <c:v>6.8</c:v>
                </c:pt>
                <c:pt idx="214">
                  <c:v>6.8</c:v>
                </c:pt>
                <c:pt idx="215">
                  <c:v>6.8</c:v>
                </c:pt>
                <c:pt idx="216">
                  <c:v>6.8</c:v>
                </c:pt>
                <c:pt idx="217">
                  <c:v>6.8</c:v>
                </c:pt>
                <c:pt idx="218">
                  <c:v>6.8</c:v>
                </c:pt>
                <c:pt idx="219">
                  <c:v>6.8</c:v>
                </c:pt>
                <c:pt idx="220">
                  <c:v>6.8</c:v>
                </c:pt>
                <c:pt idx="221">
                  <c:v>6.8</c:v>
                </c:pt>
                <c:pt idx="222">
                  <c:v>6.8</c:v>
                </c:pt>
                <c:pt idx="223">
                  <c:v>6.8</c:v>
                </c:pt>
                <c:pt idx="224">
                  <c:v>6.9</c:v>
                </c:pt>
                <c:pt idx="225">
                  <c:v>6.9</c:v>
                </c:pt>
                <c:pt idx="226">
                  <c:v>6.9</c:v>
                </c:pt>
                <c:pt idx="227">
                  <c:v>6.9</c:v>
                </c:pt>
                <c:pt idx="228">
                  <c:v>6.9</c:v>
                </c:pt>
                <c:pt idx="229">
                  <c:v>6.9</c:v>
                </c:pt>
                <c:pt idx="230">
                  <c:v>6.9</c:v>
                </c:pt>
                <c:pt idx="231">
                  <c:v>6.9</c:v>
                </c:pt>
                <c:pt idx="232">
                  <c:v>6.9</c:v>
                </c:pt>
                <c:pt idx="233">
                  <c:v>6.9</c:v>
                </c:pt>
                <c:pt idx="234">
                  <c:v>7</c:v>
                </c:pt>
                <c:pt idx="235">
                  <c:v>7</c:v>
                </c:pt>
                <c:pt idx="236">
                  <c:v>7</c:v>
                </c:pt>
                <c:pt idx="237">
                  <c:v>7</c:v>
                </c:pt>
                <c:pt idx="238">
                  <c:v>7</c:v>
                </c:pt>
                <c:pt idx="239">
                  <c:v>7</c:v>
                </c:pt>
                <c:pt idx="240">
                  <c:v>7</c:v>
                </c:pt>
                <c:pt idx="241">
                  <c:v>7</c:v>
                </c:pt>
                <c:pt idx="242">
                  <c:v>7.1</c:v>
                </c:pt>
                <c:pt idx="243">
                  <c:v>7.1</c:v>
                </c:pt>
                <c:pt idx="244">
                  <c:v>7.1</c:v>
                </c:pt>
                <c:pt idx="245">
                  <c:v>7.1</c:v>
                </c:pt>
                <c:pt idx="246">
                  <c:v>7.1</c:v>
                </c:pt>
                <c:pt idx="247">
                  <c:v>7.1</c:v>
                </c:pt>
                <c:pt idx="248">
                  <c:v>7.1</c:v>
                </c:pt>
                <c:pt idx="249">
                  <c:v>7.1</c:v>
                </c:pt>
                <c:pt idx="250">
                  <c:v>7.1</c:v>
                </c:pt>
                <c:pt idx="251">
                  <c:v>7.2</c:v>
                </c:pt>
                <c:pt idx="252">
                  <c:v>7.2</c:v>
                </c:pt>
                <c:pt idx="253">
                  <c:v>7.2</c:v>
                </c:pt>
                <c:pt idx="254">
                  <c:v>7.2</c:v>
                </c:pt>
                <c:pt idx="255">
                  <c:v>7.2</c:v>
                </c:pt>
                <c:pt idx="256">
                  <c:v>7.2</c:v>
                </c:pt>
                <c:pt idx="257">
                  <c:v>7.2</c:v>
                </c:pt>
                <c:pt idx="258">
                  <c:v>7.2</c:v>
                </c:pt>
                <c:pt idx="259">
                  <c:v>7.2</c:v>
                </c:pt>
                <c:pt idx="260">
                  <c:v>7.2</c:v>
                </c:pt>
                <c:pt idx="261">
                  <c:v>7.2</c:v>
                </c:pt>
                <c:pt idx="262">
                  <c:v>7.2</c:v>
                </c:pt>
                <c:pt idx="263">
                  <c:v>7.2</c:v>
                </c:pt>
                <c:pt idx="264">
                  <c:v>7.2</c:v>
                </c:pt>
                <c:pt idx="265">
                  <c:v>7.2</c:v>
                </c:pt>
                <c:pt idx="266">
                  <c:v>7.2</c:v>
                </c:pt>
                <c:pt idx="267">
                  <c:v>7.2</c:v>
                </c:pt>
                <c:pt idx="268">
                  <c:v>7.2</c:v>
                </c:pt>
                <c:pt idx="269">
                  <c:v>7.2</c:v>
                </c:pt>
                <c:pt idx="270">
                  <c:v>7.2</c:v>
                </c:pt>
                <c:pt idx="271">
                  <c:v>7.2</c:v>
                </c:pt>
                <c:pt idx="272">
                  <c:v>7.2</c:v>
                </c:pt>
                <c:pt idx="273">
                  <c:v>7.2</c:v>
                </c:pt>
                <c:pt idx="274">
                  <c:v>7.2</c:v>
                </c:pt>
                <c:pt idx="275">
                  <c:v>7.2</c:v>
                </c:pt>
                <c:pt idx="276">
                  <c:v>7.2</c:v>
                </c:pt>
                <c:pt idx="277">
                  <c:v>7.1</c:v>
                </c:pt>
                <c:pt idx="278">
                  <c:v>7.1</c:v>
                </c:pt>
                <c:pt idx="279">
                  <c:v>7.1</c:v>
                </c:pt>
                <c:pt idx="280">
                  <c:v>7.1</c:v>
                </c:pt>
                <c:pt idx="281">
                  <c:v>7.1</c:v>
                </c:pt>
                <c:pt idx="282">
                  <c:v>7.1</c:v>
                </c:pt>
                <c:pt idx="283">
                  <c:v>7.1</c:v>
                </c:pt>
                <c:pt idx="284">
                  <c:v>7.1</c:v>
                </c:pt>
                <c:pt idx="285">
                  <c:v>7.1</c:v>
                </c:pt>
                <c:pt idx="286">
                  <c:v>7.1</c:v>
                </c:pt>
                <c:pt idx="287">
                  <c:v>7.1</c:v>
                </c:pt>
                <c:pt idx="288">
                  <c:v>7</c:v>
                </c:pt>
                <c:pt idx="289">
                  <c:v>7</c:v>
                </c:pt>
                <c:pt idx="290">
                  <c:v>7</c:v>
                </c:pt>
                <c:pt idx="291">
                  <c:v>7</c:v>
                </c:pt>
                <c:pt idx="292">
                  <c:v>7</c:v>
                </c:pt>
                <c:pt idx="293">
                  <c:v>7</c:v>
                </c:pt>
                <c:pt idx="294">
                  <c:v>7</c:v>
                </c:pt>
                <c:pt idx="295">
                  <c:v>7</c:v>
                </c:pt>
                <c:pt idx="296">
                  <c:v>7</c:v>
                </c:pt>
                <c:pt idx="297">
                  <c:v>7</c:v>
                </c:pt>
                <c:pt idx="298">
                  <c:v>7</c:v>
                </c:pt>
                <c:pt idx="299">
                  <c:v>7</c:v>
                </c:pt>
                <c:pt idx="300">
                  <c:v>7</c:v>
                </c:pt>
                <c:pt idx="301">
                  <c:v>7</c:v>
                </c:pt>
                <c:pt idx="302">
                  <c:v>7</c:v>
                </c:pt>
                <c:pt idx="303">
                  <c:v>7</c:v>
                </c:pt>
                <c:pt idx="304">
                  <c:v>7</c:v>
                </c:pt>
                <c:pt idx="305">
                  <c:v>7</c:v>
                </c:pt>
                <c:pt idx="306">
                  <c:v>7</c:v>
                </c:pt>
                <c:pt idx="307">
                  <c:v>7</c:v>
                </c:pt>
                <c:pt idx="308">
                  <c:v>7.1</c:v>
                </c:pt>
                <c:pt idx="309">
                  <c:v>7.1</c:v>
                </c:pt>
                <c:pt idx="310">
                  <c:v>7.1</c:v>
                </c:pt>
                <c:pt idx="311">
                  <c:v>7.1</c:v>
                </c:pt>
                <c:pt idx="312">
                  <c:v>7.1</c:v>
                </c:pt>
                <c:pt idx="313">
                  <c:v>7.1</c:v>
                </c:pt>
                <c:pt idx="314">
                  <c:v>7.2</c:v>
                </c:pt>
                <c:pt idx="315">
                  <c:v>7.2</c:v>
                </c:pt>
                <c:pt idx="316">
                  <c:v>7.2</c:v>
                </c:pt>
                <c:pt idx="317">
                  <c:v>7.2</c:v>
                </c:pt>
                <c:pt idx="318">
                  <c:v>7.3</c:v>
                </c:pt>
                <c:pt idx="319">
                  <c:v>7.3</c:v>
                </c:pt>
                <c:pt idx="320">
                  <c:v>7.3</c:v>
                </c:pt>
                <c:pt idx="321">
                  <c:v>7.4</c:v>
                </c:pt>
                <c:pt idx="322">
                  <c:v>7.4</c:v>
                </c:pt>
                <c:pt idx="323">
                  <c:v>7.4</c:v>
                </c:pt>
                <c:pt idx="324">
                  <c:v>7.5</c:v>
                </c:pt>
                <c:pt idx="325">
                  <c:v>7.5</c:v>
                </c:pt>
                <c:pt idx="326">
                  <c:v>7.6</c:v>
                </c:pt>
                <c:pt idx="327">
                  <c:v>7.6</c:v>
                </c:pt>
                <c:pt idx="328">
                  <c:v>7.7</c:v>
                </c:pt>
                <c:pt idx="329">
                  <c:v>7.7</c:v>
                </c:pt>
                <c:pt idx="330">
                  <c:v>7.8</c:v>
                </c:pt>
                <c:pt idx="331">
                  <c:v>7.8</c:v>
                </c:pt>
                <c:pt idx="332">
                  <c:v>7.9</c:v>
                </c:pt>
                <c:pt idx="333">
                  <c:v>8</c:v>
                </c:pt>
                <c:pt idx="334">
                  <c:v>8</c:v>
                </c:pt>
                <c:pt idx="335">
                  <c:v>8.1</c:v>
                </c:pt>
                <c:pt idx="336">
                  <c:v>8.2000000000000011</c:v>
                </c:pt>
                <c:pt idx="337">
                  <c:v>8.2000000000000011</c:v>
                </c:pt>
                <c:pt idx="338">
                  <c:v>8.3000000000000007</c:v>
                </c:pt>
                <c:pt idx="339">
                  <c:v>8.4</c:v>
                </c:pt>
                <c:pt idx="340">
                  <c:v>8.4</c:v>
                </c:pt>
                <c:pt idx="341">
                  <c:v>8.5</c:v>
                </c:pt>
                <c:pt idx="342">
                  <c:v>8.6</c:v>
                </c:pt>
                <c:pt idx="343">
                  <c:v>8.7000000000000011</c:v>
                </c:pt>
                <c:pt idx="344">
                  <c:v>8.8000000000000007</c:v>
                </c:pt>
                <c:pt idx="345">
                  <c:v>8.8000000000000007</c:v>
                </c:pt>
                <c:pt idx="346">
                  <c:v>8.9</c:v>
                </c:pt>
                <c:pt idx="347">
                  <c:v>9</c:v>
                </c:pt>
                <c:pt idx="348">
                  <c:v>9.1</c:v>
                </c:pt>
                <c:pt idx="349">
                  <c:v>9.2000000000000011</c:v>
                </c:pt>
                <c:pt idx="350">
                  <c:v>9.3000000000000007</c:v>
                </c:pt>
                <c:pt idx="351">
                  <c:v>9.4</c:v>
                </c:pt>
                <c:pt idx="352">
                  <c:v>9.5</c:v>
                </c:pt>
                <c:pt idx="353">
                  <c:v>9.6</c:v>
                </c:pt>
                <c:pt idx="354">
                  <c:v>9.7000000000000011</c:v>
                </c:pt>
                <c:pt idx="355">
                  <c:v>9.8000000000000007</c:v>
                </c:pt>
                <c:pt idx="356">
                  <c:v>9.9</c:v>
                </c:pt>
                <c:pt idx="357">
                  <c:v>10</c:v>
                </c:pt>
                <c:pt idx="358">
                  <c:v>10.1</c:v>
                </c:pt>
                <c:pt idx="359">
                  <c:v>10.199999999999999</c:v>
                </c:pt>
                <c:pt idx="360">
                  <c:v>10.3</c:v>
                </c:pt>
                <c:pt idx="361">
                  <c:v>10.4</c:v>
                </c:pt>
                <c:pt idx="362">
                  <c:v>10.5</c:v>
                </c:pt>
                <c:pt idx="363">
                  <c:v>10.7</c:v>
                </c:pt>
                <c:pt idx="364">
                  <c:v>10.8</c:v>
                </c:pt>
                <c:pt idx="365">
                  <c:v>10.9</c:v>
                </c:pt>
                <c:pt idx="366">
                  <c:v>11</c:v>
                </c:pt>
                <c:pt idx="367">
                  <c:v>11.1</c:v>
                </c:pt>
                <c:pt idx="368">
                  <c:v>11.3</c:v>
                </c:pt>
                <c:pt idx="369">
                  <c:v>11.4</c:v>
                </c:pt>
                <c:pt idx="370">
                  <c:v>11.5</c:v>
                </c:pt>
                <c:pt idx="371">
                  <c:v>11.6</c:v>
                </c:pt>
                <c:pt idx="372">
                  <c:v>11.8</c:v>
                </c:pt>
                <c:pt idx="373">
                  <c:v>11.9</c:v>
                </c:pt>
                <c:pt idx="374">
                  <c:v>12</c:v>
                </c:pt>
                <c:pt idx="375">
                  <c:v>12.1</c:v>
                </c:pt>
                <c:pt idx="376">
                  <c:v>12.3</c:v>
                </c:pt>
                <c:pt idx="377">
                  <c:v>12.4</c:v>
                </c:pt>
                <c:pt idx="378">
                  <c:v>12.5</c:v>
                </c:pt>
                <c:pt idx="379">
                  <c:v>12.7</c:v>
                </c:pt>
                <c:pt idx="380">
                  <c:v>12.8</c:v>
                </c:pt>
                <c:pt idx="381">
                  <c:v>13</c:v>
                </c:pt>
                <c:pt idx="382">
                  <c:v>13.1</c:v>
                </c:pt>
                <c:pt idx="383">
                  <c:v>13.2</c:v>
                </c:pt>
                <c:pt idx="384">
                  <c:v>13.4</c:v>
                </c:pt>
                <c:pt idx="385">
                  <c:v>13.5</c:v>
                </c:pt>
                <c:pt idx="386">
                  <c:v>13.7</c:v>
                </c:pt>
                <c:pt idx="387">
                  <c:v>13.8</c:v>
                </c:pt>
                <c:pt idx="388">
                  <c:v>14</c:v>
                </c:pt>
                <c:pt idx="389">
                  <c:v>14.1</c:v>
                </c:pt>
                <c:pt idx="390">
                  <c:v>14.3</c:v>
                </c:pt>
                <c:pt idx="391">
                  <c:v>14.4</c:v>
                </c:pt>
                <c:pt idx="392">
                  <c:v>14.6</c:v>
                </c:pt>
                <c:pt idx="393">
                  <c:v>14.8</c:v>
                </c:pt>
                <c:pt idx="394">
                  <c:v>14.9</c:v>
                </c:pt>
                <c:pt idx="395">
                  <c:v>15.1</c:v>
                </c:pt>
                <c:pt idx="396">
                  <c:v>15.2</c:v>
                </c:pt>
                <c:pt idx="397">
                  <c:v>15.4</c:v>
                </c:pt>
                <c:pt idx="398">
                  <c:v>15.6</c:v>
                </c:pt>
                <c:pt idx="399">
                  <c:v>15.8</c:v>
                </c:pt>
                <c:pt idx="400">
                  <c:v>15.9</c:v>
                </c:pt>
                <c:pt idx="401">
                  <c:v>16.100000000000001</c:v>
                </c:pt>
                <c:pt idx="402">
                  <c:v>16.3</c:v>
                </c:pt>
                <c:pt idx="403">
                  <c:v>16.5</c:v>
                </c:pt>
                <c:pt idx="404">
                  <c:v>16.7</c:v>
                </c:pt>
                <c:pt idx="405">
                  <c:v>16.899999999999999</c:v>
                </c:pt>
                <c:pt idx="406">
                  <c:v>17.100000000000001</c:v>
                </c:pt>
                <c:pt idx="407">
                  <c:v>17.3</c:v>
                </c:pt>
                <c:pt idx="408">
                  <c:v>17.5</c:v>
                </c:pt>
                <c:pt idx="409">
                  <c:v>17.7</c:v>
                </c:pt>
                <c:pt idx="410">
                  <c:v>17.899999999999999</c:v>
                </c:pt>
                <c:pt idx="411">
                  <c:v>18.100000000000001</c:v>
                </c:pt>
                <c:pt idx="412">
                  <c:v>18.3</c:v>
                </c:pt>
                <c:pt idx="413">
                  <c:v>18.5</c:v>
                </c:pt>
                <c:pt idx="414">
                  <c:v>18.8</c:v>
                </c:pt>
                <c:pt idx="415">
                  <c:v>19</c:v>
                </c:pt>
                <c:pt idx="416">
                  <c:v>19.2</c:v>
                </c:pt>
                <c:pt idx="417">
                  <c:v>19.5</c:v>
                </c:pt>
                <c:pt idx="418">
                  <c:v>19.7</c:v>
                </c:pt>
                <c:pt idx="419">
                  <c:v>20</c:v>
                </c:pt>
                <c:pt idx="420">
                  <c:v>20.2</c:v>
                </c:pt>
                <c:pt idx="421">
                  <c:v>20.5</c:v>
                </c:pt>
                <c:pt idx="422">
                  <c:v>20.7</c:v>
                </c:pt>
                <c:pt idx="423">
                  <c:v>21</c:v>
                </c:pt>
                <c:pt idx="424">
                  <c:v>21.3</c:v>
                </c:pt>
                <c:pt idx="425">
                  <c:v>21.6</c:v>
                </c:pt>
                <c:pt idx="426">
                  <c:v>21.8</c:v>
                </c:pt>
                <c:pt idx="427">
                  <c:v>22.1</c:v>
                </c:pt>
                <c:pt idx="428">
                  <c:v>22.4</c:v>
                </c:pt>
                <c:pt idx="429">
                  <c:v>22.7</c:v>
                </c:pt>
                <c:pt idx="430">
                  <c:v>23</c:v>
                </c:pt>
                <c:pt idx="431">
                  <c:v>23.3</c:v>
                </c:pt>
                <c:pt idx="432">
                  <c:v>23.6</c:v>
                </c:pt>
                <c:pt idx="433">
                  <c:v>24</c:v>
                </c:pt>
                <c:pt idx="434">
                  <c:v>24.3</c:v>
                </c:pt>
                <c:pt idx="435">
                  <c:v>24.6</c:v>
                </c:pt>
                <c:pt idx="436">
                  <c:v>25</c:v>
                </c:pt>
                <c:pt idx="437">
                  <c:v>25.3</c:v>
                </c:pt>
                <c:pt idx="438">
                  <c:v>25.7</c:v>
                </c:pt>
                <c:pt idx="439">
                  <c:v>26</c:v>
                </c:pt>
                <c:pt idx="440">
                  <c:v>26.4</c:v>
                </c:pt>
                <c:pt idx="441">
                  <c:v>26.7</c:v>
                </c:pt>
                <c:pt idx="442">
                  <c:v>27.1</c:v>
                </c:pt>
                <c:pt idx="443">
                  <c:v>27.5</c:v>
                </c:pt>
                <c:pt idx="444">
                  <c:v>27.9</c:v>
                </c:pt>
                <c:pt idx="445">
                  <c:v>28.3</c:v>
                </c:pt>
                <c:pt idx="446">
                  <c:v>28.7</c:v>
                </c:pt>
                <c:pt idx="447">
                  <c:v>29.1</c:v>
                </c:pt>
                <c:pt idx="448">
                  <c:v>29.5</c:v>
                </c:pt>
                <c:pt idx="449">
                  <c:v>29.9</c:v>
                </c:pt>
                <c:pt idx="450">
                  <c:v>30.3</c:v>
                </c:pt>
                <c:pt idx="451">
                  <c:v>30.8</c:v>
                </c:pt>
                <c:pt idx="452">
                  <c:v>31.2</c:v>
                </c:pt>
                <c:pt idx="453">
                  <c:v>31.6</c:v>
                </c:pt>
                <c:pt idx="454">
                  <c:v>32.1</c:v>
                </c:pt>
                <c:pt idx="455">
                  <c:v>32.5</c:v>
                </c:pt>
                <c:pt idx="456">
                  <c:v>33</c:v>
                </c:pt>
                <c:pt idx="457">
                  <c:v>33.4</c:v>
                </c:pt>
                <c:pt idx="458">
                  <c:v>33.9</c:v>
                </c:pt>
                <c:pt idx="459">
                  <c:v>34.299999999999997</c:v>
                </c:pt>
                <c:pt idx="460">
                  <c:v>34.799999999999997</c:v>
                </c:pt>
                <c:pt idx="461">
                  <c:v>35.299999999999997</c:v>
                </c:pt>
                <c:pt idx="462">
                  <c:v>35.799999999999997</c:v>
                </c:pt>
                <c:pt idx="463">
                  <c:v>36.200000000000003</c:v>
                </c:pt>
                <c:pt idx="464">
                  <c:v>36.700000000000003</c:v>
                </c:pt>
                <c:pt idx="465">
                  <c:v>37.200000000000003</c:v>
                </c:pt>
                <c:pt idx="466">
                  <c:v>37.700000000000003</c:v>
                </c:pt>
                <c:pt idx="467">
                  <c:v>38.200000000000003</c:v>
                </c:pt>
                <c:pt idx="468">
                  <c:v>38.799999999999997</c:v>
                </c:pt>
                <c:pt idx="469">
                  <c:v>39.299999999999997</c:v>
                </c:pt>
                <c:pt idx="470">
                  <c:v>39.799999999999997</c:v>
                </c:pt>
                <c:pt idx="471">
                  <c:v>40.299999999999997</c:v>
                </c:pt>
                <c:pt idx="472">
                  <c:v>40.9</c:v>
                </c:pt>
                <c:pt idx="473">
                  <c:v>41.4</c:v>
                </c:pt>
                <c:pt idx="474">
                  <c:v>42</c:v>
                </c:pt>
                <c:pt idx="475">
                  <c:v>42.5</c:v>
                </c:pt>
                <c:pt idx="476">
                  <c:v>43.1</c:v>
                </c:pt>
                <c:pt idx="477">
                  <c:v>43.6</c:v>
                </c:pt>
                <c:pt idx="478">
                  <c:v>44.2</c:v>
                </c:pt>
                <c:pt idx="479">
                  <c:v>44.8</c:v>
                </c:pt>
                <c:pt idx="480">
                  <c:v>45.4</c:v>
                </c:pt>
                <c:pt idx="481">
                  <c:v>46</c:v>
                </c:pt>
                <c:pt idx="482">
                  <c:v>46.6</c:v>
                </c:pt>
                <c:pt idx="483">
                  <c:v>47.2</c:v>
                </c:pt>
                <c:pt idx="484">
                  <c:v>47.8</c:v>
                </c:pt>
                <c:pt idx="485">
                  <c:v>48.4</c:v>
                </c:pt>
                <c:pt idx="486">
                  <c:v>49</c:v>
                </c:pt>
                <c:pt idx="487">
                  <c:v>49.7</c:v>
                </c:pt>
                <c:pt idx="488">
                  <c:v>50.3</c:v>
                </c:pt>
                <c:pt idx="489">
                  <c:v>51</c:v>
                </c:pt>
                <c:pt idx="490">
                  <c:v>51.6</c:v>
                </c:pt>
                <c:pt idx="491">
                  <c:v>52.3</c:v>
                </c:pt>
                <c:pt idx="492">
                  <c:v>53</c:v>
                </c:pt>
                <c:pt idx="493">
                  <c:v>53.7</c:v>
                </c:pt>
                <c:pt idx="494">
                  <c:v>54.4</c:v>
                </c:pt>
                <c:pt idx="495">
                  <c:v>55.1</c:v>
                </c:pt>
                <c:pt idx="496">
                  <c:v>55.8</c:v>
                </c:pt>
                <c:pt idx="497">
                  <c:v>56.6</c:v>
                </c:pt>
                <c:pt idx="498">
                  <c:v>57.3</c:v>
                </c:pt>
                <c:pt idx="499">
                  <c:v>58.1</c:v>
                </c:pt>
                <c:pt idx="500">
                  <c:v>58.8</c:v>
                </c:pt>
                <c:pt idx="501">
                  <c:v>59.6</c:v>
                </c:pt>
                <c:pt idx="502">
                  <c:v>60.4</c:v>
                </c:pt>
                <c:pt idx="503">
                  <c:v>61.2</c:v>
                </c:pt>
                <c:pt idx="504">
                  <c:v>62</c:v>
                </c:pt>
                <c:pt idx="505">
                  <c:v>62.8</c:v>
                </c:pt>
                <c:pt idx="506">
                  <c:v>63.7</c:v>
                </c:pt>
                <c:pt idx="507">
                  <c:v>64.5</c:v>
                </c:pt>
                <c:pt idx="508">
                  <c:v>65.400000000000006</c:v>
                </c:pt>
                <c:pt idx="509">
                  <c:v>66.2</c:v>
                </c:pt>
                <c:pt idx="510">
                  <c:v>67.099999999999994</c:v>
                </c:pt>
                <c:pt idx="511">
                  <c:v>68</c:v>
                </c:pt>
                <c:pt idx="512">
                  <c:v>68.900000000000006</c:v>
                </c:pt>
                <c:pt idx="513">
                  <c:v>69.900000000000006</c:v>
                </c:pt>
                <c:pt idx="514">
                  <c:v>70.8</c:v>
                </c:pt>
                <c:pt idx="515">
                  <c:v>71.8</c:v>
                </c:pt>
                <c:pt idx="516">
                  <c:v>72.7</c:v>
                </c:pt>
                <c:pt idx="517">
                  <c:v>73.7</c:v>
                </c:pt>
                <c:pt idx="518">
                  <c:v>74.7</c:v>
                </c:pt>
                <c:pt idx="519">
                  <c:v>75.7</c:v>
                </c:pt>
                <c:pt idx="520">
                  <c:v>76.8</c:v>
                </c:pt>
                <c:pt idx="521">
                  <c:v>77.8</c:v>
                </c:pt>
                <c:pt idx="522">
                  <c:v>78.900000000000006</c:v>
                </c:pt>
                <c:pt idx="523">
                  <c:v>80</c:v>
                </c:pt>
                <c:pt idx="524">
                  <c:v>81</c:v>
                </c:pt>
                <c:pt idx="525">
                  <c:v>82.1</c:v>
                </c:pt>
                <c:pt idx="526">
                  <c:v>83.3</c:v>
                </c:pt>
                <c:pt idx="527">
                  <c:v>84.4</c:v>
                </c:pt>
                <c:pt idx="528">
                  <c:v>85.6</c:v>
                </c:pt>
                <c:pt idx="529">
                  <c:v>86.7</c:v>
                </c:pt>
                <c:pt idx="530">
                  <c:v>87.9</c:v>
                </c:pt>
                <c:pt idx="531">
                  <c:v>89.1</c:v>
                </c:pt>
                <c:pt idx="532">
                  <c:v>90.3</c:v>
                </c:pt>
                <c:pt idx="533">
                  <c:v>91.6</c:v>
                </c:pt>
                <c:pt idx="534">
                  <c:v>92.8</c:v>
                </c:pt>
                <c:pt idx="535">
                  <c:v>94.1</c:v>
                </c:pt>
                <c:pt idx="536">
                  <c:v>95.4</c:v>
                </c:pt>
                <c:pt idx="537">
                  <c:v>96.7</c:v>
                </c:pt>
                <c:pt idx="538">
                  <c:v>98</c:v>
                </c:pt>
                <c:pt idx="539">
                  <c:v>99.4</c:v>
                </c:pt>
                <c:pt idx="540">
                  <c:v>100.7</c:v>
                </c:pt>
                <c:pt idx="541">
                  <c:v>102.1</c:v>
                </c:pt>
                <c:pt idx="542">
                  <c:v>103.5</c:v>
                </c:pt>
                <c:pt idx="543">
                  <c:v>104.9</c:v>
                </c:pt>
                <c:pt idx="544">
                  <c:v>106.4</c:v>
                </c:pt>
                <c:pt idx="545">
                  <c:v>107.8</c:v>
                </c:pt>
                <c:pt idx="546">
                  <c:v>109.3</c:v>
                </c:pt>
                <c:pt idx="547">
                  <c:v>110.8</c:v>
                </c:pt>
                <c:pt idx="548">
                  <c:v>112.3</c:v>
                </c:pt>
                <c:pt idx="549">
                  <c:v>113.8</c:v>
                </c:pt>
                <c:pt idx="550">
                  <c:v>115.4</c:v>
                </c:pt>
                <c:pt idx="551">
                  <c:v>117</c:v>
                </c:pt>
                <c:pt idx="552">
                  <c:v>118.6</c:v>
                </c:pt>
                <c:pt idx="553">
                  <c:v>120.2</c:v>
                </c:pt>
                <c:pt idx="554">
                  <c:v>121.9</c:v>
                </c:pt>
                <c:pt idx="555">
                  <c:v>123.5</c:v>
                </c:pt>
                <c:pt idx="556">
                  <c:v>125.2</c:v>
                </c:pt>
                <c:pt idx="557">
                  <c:v>126.9</c:v>
                </c:pt>
                <c:pt idx="558">
                  <c:v>128.69999999999999</c:v>
                </c:pt>
                <c:pt idx="559">
                  <c:v>130.4</c:v>
                </c:pt>
                <c:pt idx="560">
                  <c:v>132.19999999999999</c:v>
                </c:pt>
                <c:pt idx="561">
                  <c:v>133.9</c:v>
                </c:pt>
                <c:pt idx="562">
                  <c:v>135.69999999999999</c:v>
                </c:pt>
                <c:pt idx="563">
                  <c:v>137.6</c:v>
                </c:pt>
                <c:pt idx="564">
                  <c:v>139.4</c:v>
                </c:pt>
                <c:pt idx="565">
                  <c:v>141.30000000000001</c:v>
                </c:pt>
                <c:pt idx="566">
                  <c:v>143.1</c:v>
                </c:pt>
                <c:pt idx="567">
                  <c:v>145</c:v>
                </c:pt>
                <c:pt idx="568">
                  <c:v>147</c:v>
                </c:pt>
                <c:pt idx="569">
                  <c:v>148.9</c:v>
                </c:pt>
                <c:pt idx="570">
                  <c:v>150.9</c:v>
                </c:pt>
                <c:pt idx="571">
                  <c:v>152.9</c:v>
                </c:pt>
                <c:pt idx="572">
                  <c:v>154.9</c:v>
                </c:pt>
                <c:pt idx="573">
                  <c:v>156.9</c:v>
                </c:pt>
                <c:pt idx="574">
                  <c:v>159</c:v>
                </c:pt>
                <c:pt idx="575">
                  <c:v>161.1</c:v>
                </c:pt>
                <c:pt idx="576">
                  <c:v>163.19999999999999</c:v>
                </c:pt>
                <c:pt idx="577">
                  <c:v>165.3</c:v>
                </c:pt>
                <c:pt idx="578">
                  <c:v>167.4</c:v>
                </c:pt>
                <c:pt idx="579">
                  <c:v>169.6</c:v>
                </c:pt>
                <c:pt idx="580">
                  <c:v>171.8</c:v>
                </c:pt>
                <c:pt idx="581">
                  <c:v>174</c:v>
                </c:pt>
                <c:pt idx="582">
                  <c:v>176.2</c:v>
                </c:pt>
                <c:pt idx="583">
                  <c:v>178.5</c:v>
                </c:pt>
                <c:pt idx="584">
                  <c:v>180.8</c:v>
                </c:pt>
                <c:pt idx="585">
                  <c:v>183.1</c:v>
                </c:pt>
                <c:pt idx="586">
                  <c:v>185.4</c:v>
                </c:pt>
                <c:pt idx="587">
                  <c:v>187.7</c:v>
                </c:pt>
                <c:pt idx="588">
                  <c:v>190.1</c:v>
                </c:pt>
                <c:pt idx="589">
                  <c:v>192.5</c:v>
                </c:pt>
                <c:pt idx="590">
                  <c:v>194.9</c:v>
                </c:pt>
                <c:pt idx="591">
                  <c:v>197.3</c:v>
                </c:pt>
                <c:pt idx="592">
                  <c:v>199.8</c:v>
                </c:pt>
                <c:pt idx="593">
                  <c:v>202.2</c:v>
                </c:pt>
                <c:pt idx="594">
                  <c:v>204.7</c:v>
                </c:pt>
                <c:pt idx="595">
                  <c:v>207.2</c:v>
                </c:pt>
                <c:pt idx="596">
                  <c:v>209.7</c:v>
                </c:pt>
                <c:pt idx="597">
                  <c:v>212.3</c:v>
                </c:pt>
                <c:pt idx="598">
                  <c:v>214.8</c:v>
                </c:pt>
                <c:pt idx="599">
                  <c:v>217.4</c:v>
                </c:pt>
                <c:pt idx="600">
                  <c:v>220</c:v>
                </c:pt>
                <c:pt idx="601">
                  <c:v>222.6</c:v>
                </c:pt>
                <c:pt idx="602">
                  <c:v>225.2</c:v>
                </c:pt>
                <c:pt idx="603">
                  <c:v>227.9</c:v>
                </c:pt>
                <c:pt idx="604">
                  <c:v>230.5</c:v>
                </c:pt>
                <c:pt idx="605">
                  <c:v>233.2</c:v>
                </c:pt>
                <c:pt idx="606">
                  <c:v>235.9</c:v>
                </c:pt>
                <c:pt idx="607">
                  <c:v>238.6</c:v>
                </c:pt>
                <c:pt idx="608">
                  <c:v>241.3</c:v>
                </c:pt>
                <c:pt idx="609">
                  <c:v>244.1</c:v>
                </c:pt>
                <c:pt idx="610">
                  <c:v>246.9</c:v>
                </c:pt>
                <c:pt idx="611">
                  <c:v>249.7</c:v>
                </c:pt>
                <c:pt idx="612">
                  <c:v>252.5</c:v>
                </c:pt>
                <c:pt idx="613">
                  <c:v>255.3</c:v>
                </c:pt>
                <c:pt idx="614">
                  <c:v>258.10000000000002</c:v>
                </c:pt>
                <c:pt idx="615">
                  <c:v>261</c:v>
                </c:pt>
                <c:pt idx="616">
                  <c:v>263.89999999999992</c:v>
                </c:pt>
                <c:pt idx="617">
                  <c:v>266.8</c:v>
                </c:pt>
                <c:pt idx="618">
                  <c:v>269.7</c:v>
                </c:pt>
                <c:pt idx="619">
                  <c:v>272.60000000000002</c:v>
                </c:pt>
                <c:pt idx="620">
                  <c:v>275.60000000000002</c:v>
                </c:pt>
                <c:pt idx="621">
                  <c:v>278.5</c:v>
                </c:pt>
                <c:pt idx="622">
                  <c:v>281.5</c:v>
                </c:pt>
                <c:pt idx="623">
                  <c:v>284.5</c:v>
                </c:pt>
                <c:pt idx="624">
                  <c:v>287.5</c:v>
                </c:pt>
                <c:pt idx="625">
                  <c:v>290.60000000000002</c:v>
                </c:pt>
                <c:pt idx="626">
                  <c:v>293.60000000000002</c:v>
                </c:pt>
                <c:pt idx="627">
                  <c:v>296.7</c:v>
                </c:pt>
                <c:pt idx="628">
                  <c:v>299.8</c:v>
                </c:pt>
                <c:pt idx="629">
                  <c:v>302.89999999999992</c:v>
                </c:pt>
                <c:pt idx="630">
                  <c:v>306</c:v>
                </c:pt>
                <c:pt idx="631">
                  <c:v>309.2</c:v>
                </c:pt>
                <c:pt idx="632">
                  <c:v>312.39999999999992</c:v>
                </c:pt>
                <c:pt idx="633">
                  <c:v>315.5</c:v>
                </c:pt>
                <c:pt idx="634">
                  <c:v>318.7</c:v>
                </c:pt>
                <c:pt idx="635">
                  <c:v>322</c:v>
                </c:pt>
                <c:pt idx="636">
                  <c:v>325.2</c:v>
                </c:pt>
                <c:pt idx="637">
                  <c:v>328.4</c:v>
                </c:pt>
                <c:pt idx="638">
                  <c:v>331.7</c:v>
                </c:pt>
                <c:pt idx="639">
                  <c:v>335</c:v>
                </c:pt>
                <c:pt idx="640">
                  <c:v>338.3</c:v>
                </c:pt>
                <c:pt idx="641">
                  <c:v>341.6</c:v>
                </c:pt>
                <c:pt idx="642">
                  <c:v>345</c:v>
                </c:pt>
                <c:pt idx="643">
                  <c:v>348.3</c:v>
                </c:pt>
                <c:pt idx="644">
                  <c:v>351.7</c:v>
                </c:pt>
                <c:pt idx="645">
                  <c:v>355.1</c:v>
                </c:pt>
                <c:pt idx="646">
                  <c:v>358.5</c:v>
                </c:pt>
                <c:pt idx="647">
                  <c:v>361.9</c:v>
                </c:pt>
                <c:pt idx="648">
                  <c:v>365.4</c:v>
                </c:pt>
                <c:pt idx="649">
                  <c:v>368.9</c:v>
                </c:pt>
                <c:pt idx="650">
                  <c:v>372.3</c:v>
                </c:pt>
                <c:pt idx="651">
                  <c:v>375.8</c:v>
                </c:pt>
                <c:pt idx="652">
                  <c:v>379.3</c:v>
                </c:pt>
                <c:pt idx="653">
                  <c:v>382.9</c:v>
                </c:pt>
                <c:pt idx="654">
                  <c:v>386.4</c:v>
                </c:pt>
                <c:pt idx="655">
                  <c:v>390</c:v>
                </c:pt>
                <c:pt idx="656">
                  <c:v>393.5</c:v>
                </c:pt>
                <c:pt idx="657">
                  <c:v>397.1</c:v>
                </c:pt>
                <c:pt idx="658">
                  <c:v>400.7</c:v>
                </c:pt>
                <c:pt idx="659">
                  <c:v>404.4</c:v>
                </c:pt>
                <c:pt idx="660">
                  <c:v>408</c:v>
                </c:pt>
                <c:pt idx="661">
                  <c:v>411.7</c:v>
                </c:pt>
                <c:pt idx="662">
                  <c:v>415.3</c:v>
                </c:pt>
                <c:pt idx="663">
                  <c:v>419</c:v>
                </c:pt>
                <c:pt idx="664">
                  <c:v>422.7</c:v>
                </c:pt>
                <c:pt idx="665">
                  <c:v>426.4</c:v>
                </c:pt>
                <c:pt idx="666">
                  <c:v>430.1</c:v>
                </c:pt>
                <c:pt idx="667">
                  <c:v>433.9</c:v>
                </c:pt>
                <c:pt idx="668">
                  <c:v>437.6</c:v>
                </c:pt>
                <c:pt idx="669">
                  <c:v>441.3</c:v>
                </c:pt>
                <c:pt idx="670">
                  <c:v>445.1</c:v>
                </c:pt>
                <c:pt idx="671">
                  <c:v>448.9</c:v>
                </c:pt>
                <c:pt idx="672">
                  <c:v>452.6</c:v>
                </c:pt>
                <c:pt idx="673">
                  <c:v>456.4</c:v>
                </c:pt>
                <c:pt idx="674">
                  <c:v>460.2</c:v>
                </c:pt>
                <c:pt idx="675">
                  <c:v>464</c:v>
                </c:pt>
                <c:pt idx="676">
                  <c:v>467.8</c:v>
                </c:pt>
                <c:pt idx="677">
                  <c:v>471.7</c:v>
                </c:pt>
                <c:pt idx="678">
                  <c:v>475.5</c:v>
                </c:pt>
                <c:pt idx="679">
                  <c:v>479.3</c:v>
                </c:pt>
                <c:pt idx="680">
                  <c:v>483.2</c:v>
                </c:pt>
                <c:pt idx="681">
                  <c:v>487.1</c:v>
                </c:pt>
                <c:pt idx="682">
                  <c:v>490.9</c:v>
                </c:pt>
                <c:pt idx="683">
                  <c:v>494.8</c:v>
                </c:pt>
                <c:pt idx="684">
                  <c:v>498.7</c:v>
                </c:pt>
                <c:pt idx="685">
                  <c:v>502.6</c:v>
                </c:pt>
                <c:pt idx="686">
                  <c:v>506.5</c:v>
                </c:pt>
                <c:pt idx="687">
                  <c:v>510.4</c:v>
                </c:pt>
                <c:pt idx="688">
                  <c:v>514.29999999999995</c:v>
                </c:pt>
                <c:pt idx="689">
                  <c:v>518.20000000000005</c:v>
                </c:pt>
                <c:pt idx="690">
                  <c:v>522.20000000000005</c:v>
                </c:pt>
                <c:pt idx="691">
                  <c:v>526.1</c:v>
                </c:pt>
                <c:pt idx="692">
                  <c:v>530.1</c:v>
                </c:pt>
                <c:pt idx="693">
                  <c:v>534</c:v>
                </c:pt>
                <c:pt idx="694">
                  <c:v>538</c:v>
                </c:pt>
                <c:pt idx="695">
                  <c:v>541.9</c:v>
                </c:pt>
                <c:pt idx="696">
                  <c:v>545.9</c:v>
                </c:pt>
                <c:pt idx="697">
                  <c:v>549.9</c:v>
                </c:pt>
                <c:pt idx="698">
                  <c:v>553.9</c:v>
                </c:pt>
                <c:pt idx="699">
                  <c:v>557.9</c:v>
                </c:pt>
                <c:pt idx="700">
                  <c:v>561.9</c:v>
                </c:pt>
                <c:pt idx="701">
                  <c:v>565.9</c:v>
                </c:pt>
                <c:pt idx="702">
                  <c:v>569.9</c:v>
                </c:pt>
                <c:pt idx="703">
                  <c:v>573.9</c:v>
                </c:pt>
                <c:pt idx="704">
                  <c:v>578</c:v>
                </c:pt>
                <c:pt idx="705">
                  <c:v>582</c:v>
                </c:pt>
                <c:pt idx="706">
                  <c:v>586</c:v>
                </c:pt>
                <c:pt idx="707">
                  <c:v>590.1</c:v>
                </c:pt>
                <c:pt idx="708">
                  <c:v>594.1</c:v>
                </c:pt>
                <c:pt idx="709">
                  <c:v>598.20000000000005</c:v>
                </c:pt>
                <c:pt idx="710">
                  <c:v>602.20000000000005</c:v>
                </c:pt>
                <c:pt idx="711">
                  <c:v>606.29999999999995</c:v>
                </c:pt>
                <c:pt idx="712">
                  <c:v>610.29999999999995</c:v>
                </c:pt>
                <c:pt idx="713">
                  <c:v>614.4</c:v>
                </c:pt>
                <c:pt idx="714">
                  <c:v>618.5</c:v>
                </c:pt>
                <c:pt idx="715">
                  <c:v>622.6</c:v>
                </c:pt>
                <c:pt idx="716">
                  <c:v>626.6</c:v>
                </c:pt>
                <c:pt idx="717">
                  <c:v>630.70000000000005</c:v>
                </c:pt>
                <c:pt idx="718">
                  <c:v>634.79999999999995</c:v>
                </c:pt>
                <c:pt idx="719">
                  <c:v>638.9</c:v>
                </c:pt>
                <c:pt idx="720">
                  <c:v>643</c:v>
                </c:pt>
                <c:pt idx="721">
                  <c:v>647.1</c:v>
                </c:pt>
                <c:pt idx="722">
                  <c:v>651.20000000000005</c:v>
                </c:pt>
                <c:pt idx="723">
                  <c:v>655.29999999999995</c:v>
                </c:pt>
                <c:pt idx="724">
                  <c:v>659.4</c:v>
                </c:pt>
                <c:pt idx="725">
                  <c:v>663.5</c:v>
                </c:pt>
                <c:pt idx="726">
                  <c:v>667.7</c:v>
                </c:pt>
                <c:pt idx="727">
                  <c:v>671.8</c:v>
                </c:pt>
                <c:pt idx="728">
                  <c:v>675.9</c:v>
                </c:pt>
                <c:pt idx="729">
                  <c:v>680</c:v>
                </c:pt>
                <c:pt idx="730">
                  <c:v>684.2</c:v>
                </c:pt>
                <c:pt idx="731">
                  <c:v>688.3</c:v>
                </c:pt>
                <c:pt idx="732">
                  <c:v>692.4</c:v>
                </c:pt>
                <c:pt idx="733">
                  <c:v>696.6</c:v>
                </c:pt>
                <c:pt idx="734">
                  <c:v>700.7</c:v>
                </c:pt>
                <c:pt idx="735">
                  <c:v>704.9</c:v>
                </c:pt>
                <c:pt idx="736">
                  <c:v>709</c:v>
                </c:pt>
                <c:pt idx="737">
                  <c:v>713.1</c:v>
                </c:pt>
                <c:pt idx="738">
                  <c:v>717.3</c:v>
                </c:pt>
                <c:pt idx="739">
                  <c:v>721.4</c:v>
                </c:pt>
                <c:pt idx="740">
                  <c:v>725.6</c:v>
                </c:pt>
                <c:pt idx="741">
                  <c:v>729.7</c:v>
                </c:pt>
                <c:pt idx="742">
                  <c:v>733.9</c:v>
                </c:pt>
                <c:pt idx="743">
                  <c:v>738</c:v>
                </c:pt>
                <c:pt idx="744">
                  <c:v>742.2</c:v>
                </c:pt>
                <c:pt idx="745">
                  <c:v>746.3</c:v>
                </c:pt>
                <c:pt idx="746">
                  <c:v>750.5</c:v>
                </c:pt>
                <c:pt idx="747">
                  <c:v>754.7</c:v>
                </c:pt>
                <c:pt idx="748">
                  <c:v>758.8</c:v>
                </c:pt>
                <c:pt idx="749">
                  <c:v>763</c:v>
                </c:pt>
                <c:pt idx="750">
                  <c:v>767.1</c:v>
                </c:pt>
                <c:pt idx="751">
                  <c:v>771.3</c:v>
                </c:pt>
                <c:pt idx="752">
                  <c:v>775.4</c:v>
                </c:pt>
                <c:pt idx="753">
                  <c:v>779.5</c:v>
                </c:pt>
                <c:pt idx="754">
                  <c:v>783.7</c:v>
                </c:pt>
                <c:pt idx="755">
                  <c:v>787.8</c:v>
                </c:pt>
                <c:pt idx="756">
                  <c:v>792</c:v>
                </c:pt>
                <c:pt idx="757">
                  <c:v>796.1</c:v>
                </c:pt>
                <c:pt idx="758">
                  <c:v>800.2</c:v>
                </c:pt>
                <c:pt idx="759">
                  <c:v>804.4</c:v>
                </c:pt>
                <c:pt idx="760">
                  <c:v>808.5</c:v>
                </c:pt>
                <c:pt idx="761">
                  <c:v>812.6</c:v>
                </c:pt>
                <c:pt idx="762">
                  <c:v>816.7</c:v>
                </c:pt>
                <c:pt idx="763">
                  <c:v>820.9</c:v>
                </c:pt>
                <c:pt idx="764">
                  <c:v>825</c:v>
                </c:pt>
                <c:pt idx="765">
                  <c:v>829.1</c:v>
                </c:pt>
                <c:pt idx="766">
                  <c:v>833.2</c:v>
                </c:pt>
                <c:pt idx="767">
                  <c:v>837.3</c:v>
                </c:pt>
                <c:pt idx="768">
                  <c:v>841.4</c:v>
                </c:pt>
                <c:pt idx="769">
                  <c:v>845.5</c:v>
                </c:pt>
                <c:pt idx="770">
                  <c:v>849.6</c:v>
                </c:pt>
                <c:pt idx="771">
                  <c:v>853.7</c:v>
                </c:pt>
                <c:pt idx="772">
                  <c:v>857.7</c:v>
                </c:pt>
                <c:pt idx="773">
                  <c:v>861.8</c:v>
                </c:pt>
                <c:pt idx="774">
                  <c:v>865.9</c:v>
                </c:pt>
                <c:pt idx="775">
                  <c:v>869.9</c:v>
                </c:pt>
                <c:pt idx="776">
                  <c:v>874</c:v>
                </c:pt>
                <c:pt idx="777">
                  <c:v>878</c:v>
                </c:pt>
                <c:pt idx="778">
                  <c:v>882.1</c:v>
                </c:pt>
                <c:pt idx="779">
                  <c:v>886.1</c:v>
                </c:pt>
                <c:pt idx="780">
                  <c:v>890.1</c:v>
                </c:pt>
                <c:pt idx="781">
                  <c:v>894.1</c:v>
                </c:pt>
                <c:pt idx="782">
                  <c:v>898.1</c:v>
                </c:pt>
                <c:pt idx="783">
                  <c:v>902.1</c:v>
                </c:pt>
                <c:pt idx="784">
                  <c:v>906.1</c:v>
                </c:pt>
                <c:pt idx="785">
                  <c:v>910</c:v>
                </c:pt>
                <c:pt idx="786">
                  <c:v>914</c:v>
                </c:pt>
                <c:pt idx="787">
                  <c:v>918</c:v>
                </c:pt>
                <c:pt idx="788">
                  <c:v>921.9</c:v>
                </c:pt>
                <c:pt idx="789">
                  <c:v>925.8</c:v>
                </c:pt>
                <c:pt idx="790">
                  <c:v>929.7</c:v>
                </c:pt>
                <c:pt idx="791">
                  <c:v>933.7</c:v>
                </c:pt>
                <c:pt idx="792">
                  <c:v>937.5</c:v>
                </c:pt>
                <c:pt idx="793">
                  <c:v>941.4</c:v>
                </c:pt>
                <c:pt idx="794">
                  <c:v>945.3</c:v>
                </c:pt>
                <c:pt idx="795">
                  <c:v>949.2</c:v>
                </c:pt>
                <c:pt idx="796">
                  <c:v>953</c:v>
                </c:pt>
                <c:pt idx="797">
                  <c:v>956.8</c:v>
                </c:pt>
                <c:pt idx="798">
                  <c:v>960.6</c:v>
                </c:pt>
                <c:pt idx="799">
                  <c:v>964.4</c:v>
                </c:pt>
                <c:pt idx="800">
                  <c:v>968.2</c:v>
                </c:pt>
                <c:pt idx="801">
                  <c:v>972</c:v>
                </c:pt>
                <c:pt idx="802">
                  <c:v>975.8</c:v>
                </c:pt>
                <c:pt idx="803">
                  <c:v>979.5</c:v>
                </c:pt>
                <c:pt idx="804">
                  <c:v>983.3</c:v>
                </c:pt>
                <c:pt idx="805">
                  <c:v>987</c:v>
                </c:pt>
                <c:pt idx="806">
                  <c:v>990.7</c:v>
                </c:pt>
                <c:pt idx="807">
                  <c:v>994.4</c:v>
                </c:pt>
                <c:pt idx="808">
                  <c:v>998.1</c:v>
                </c:pt>
                <c:pt idx="809">
                  <c:v>1001.8</c:v>
                </c:pt>
                <c:pt idx="810">
                  <c:v>1005.4</c:v>
                </c:pt>
                <c:pt idx="811">
                  <c:v>1009.1</c:v>
                </c:pt>
                <c:pt idx="812">
                  <c:v>1012.7</c:v>
                </c:pt>
                <c:pt idx="813">
                  <c:v>1016.3</c:v>
                </c:pt>
                <c:pt idx="814">
                  <c:v>1019.9</c:v>
                </c:pt>
                <c:pt idx="815">
                  <c:v>1023.5</c:v>
                </c:pt>
                <c:pt idx="816">
                  <c:v>1027</c:v>
                </c:pt>
                <c:pt idx="817">
                  <c:v>1030.5</c:v>
                </c:pt>
                <c:pt idx="818">
                  <c:v>1034</c:v>
                </c:pt>
                <c:pt idx="819">
                  <c:v>1037.5</c:v>
                </c:pt>
                <c:pt idx="820">
                  <c:v>1041</c:v>
                </c:pt>
                <c:pt idx="821">
                  <c:v>1044.4000000000001</c:v>
                </c:pt>
                <c:pt idx="822">
                  <c:v>1047.8</c:v>
                </c:pt>
                <c:pt idx="823">
                  <c:v>1051.2</c:v>
                </c:pt>
                <c:pt idx="824">
                  <c:v>1054.5999999999999</c:v>
                </c:pt>
                <c:pt idx="825">
                  <c:v>1058</c:v>
                </c:pt>
                <c:pt idx="826">
                  <c:v>1061.3</c:v>
                </c:pt>
                <c:pt idx="827">
                  <c:v>1064.7</c:v>
                </c:pt>
                <c:pt idx="828">
                  <c:v>1068</c:v>
                </c:pt>
                <c:pt idx="829">
                  <c:v>1071.2</c:v>
                </c:pt>
                <c:pt idx="830">
                  <c:v>1074.5</c:v>
                </c:pt>
                <c:pt idx="831">
                  <c:v>1077.7</c:v>
                </c:pt>
                <c:pt idx="832">
                  <c:v>1081</c:v>
                </c:pt>
                <c:pt idx="833">
                  <c:v>1084.2</c:v>
                </c:pt>
                <c:pt idx="834">
                  <c:v>1087.3</c:v>
                </c:pt>
                <c:pt idx="835">
                  <c:v>1090.5</c:v>
                </c:pt>
                <c:pt idx="836">
                  <c:v>1093.5999999999999</c:v>
                </c:pt>
                <c:pt idx="837">
                  <c:v>1096.7</c:v>
                </c:pt>
                <c:pt idx="838">
                  <c:v>1099.8</c:v>
                </c:pt>
                <c:pt idx="839">
                  <c:v>1102.9000000000001</c:v>
                </c:pt>
                <c:pt idx="840">
                  <c:v>1106</c:v>
                </c:pt>
                <c:pt idx="841">
                  <c:v>1109</c:v>
                </c:pt>
                <c:pt idx="842">
                  <c:v>1112</c:v>
                </c:pt>
                <c:pt idx="843">
                  <c:v>1115</c:v>
                </c:pt>
                <c:pt idx="844">
                  <c:v>1118</c:v>
                </c:pt>
                <c:pt idx="845">
                  <c:v>1120.9000000000001</c:v>
                </c:pt>
                <c:pt idx="846">
                  <c:v>1123.9000000000001</c:v>
                </c:pt>
                <c:pt idx="847">
                  <c:v>1126.8</c:v>
                </c:pt>
                <c:pt idx="848">
                  <c:v>1129.7</c:v>
                </c:pt>
                <c:pt idx="849">
                  <c:v>1132.5</c:v>
                </c:pt>
                <c:pt idx="850">
                  <c:v>1135.4000000000001</c:v>
                </c:pt>
                <c:pt idx="851">
                  <c:v>1138.2</c:v>
                </c:pt>
                <c:pt idx="852">
                  <c:v>1141.0999999999999</c:v>
                </c:pt>
                <c:pt idx="853">
                  <c:v>1143.9000000000001</c:v>
                </c:pt>
                <c:pt idx="854">
                  <c:v>1146.7</c:v>
                </c:pt>
                <c:pt idx="855">
                  <c:v>1149.4000000000001</c:v>
                </c:pt>
                <c:pt idx="856">
                  <c:v>1152.2</c:v>
                </c:pt>
                <c:pt idx="857">
                  <c:v>1154.9000000000001</c:v>
                </c:pt>
                <c:pt idx="858">
                  <c:v>1157.5999999999999</c:v>
                </c:pt>
                <c:pt idx="859">
                  <c:v>1160.3</c:v>
                </c:pt>
                <c:pt idx="860">
                  <c:v>1163</c:v>
                </c:pt>
                <c:pt idx="861">
                  <c:v>1165.7</c:v>
                </c:pt>
                <c:pt idx="862">
                  <c:v>1168.3</c:v>
                </c:pt>
                <c:pt idx="863">
                  <c:v>1170.9000000000001</c:v>
                </c:pt>
                <c:pt idx="864">
                  <c:v>1173.5999999999999</c:v>
                </c:pt>
                <c:pt idx="865">
                  <c:v>1176.2</c:v>
                </c:pt>
                <c:pt idx="866">
                  <c:v>1178.7</c:v>
                </c:pt>
                <c:pt idx="867">
                  <c:v>1181.3</c:v>
                </c:pt>
                <c:pt idx="868">
                  <c:v>1183.9000000000001</c:v>
                </c:pt>
                <c:pt idx="869">
                  <c:v>1186.4000000000001</c:v>
                </c:pt>
                <c:pt idx="870">
                  <c:v>1188.9000000000001</c:v>
                </c:pt>
                <c:pt idx="871">
                  <c:v>1191.4000000000001</c:v>
                </c:pt>
                <c:pt idx="872">
                  <c:v>1193.9000000000001</c:v>
                </c:pt>
                <c:pt idx="873">
                  <c:v>1196.4000000000001</c:v>
                </c:pt>
                <c:pt idx="874">
                  <c:v>1198.8</c:v>
                </c:pt>
                <c:pt idx="875">
                  <c:v>1201.3</c:v>
                </c:pt>
                <c:pt idx="876">
                  <c:v>1203.7</c:v>
                </c:pt>
                <c:pt idx="877">
                  <c:v>1206.0999999999999</c:v>
                </c:pt>
                <c:pt idx="878">
                  <c:v>1208.5</c:v>
                </c:pt>
                <c:pt idx="879">
                  <c:v>1210.9000000000001</c:v>
                </c:pt>
                <c:pt idx="880">
                  <c:v>1213.3</c:v>
                </c:pt>
                <c:pt idx="881">
                  <c:v>1215.5999999999999</c:v>
                </c:pt>
                <c:pt idx="882">
                  <c:v>1217.9000000000001</c:v>
                </c:pt>
                <c:pt idx="883">
                  <c:v>1220.2</c:v>
                </c:pt>
                <c:pt idx="884">
                  <c:v>1222.5</c:v>
                </c:pt>
                <c:pt idx="885">
                  <c:v>1224.8</c:v>
                </c:pt>
                <c:pt idx="886">
                  <c:v>1227.0999999999999</c:v>
                </c:pt>
                <c:pt idx="887">
                  <c:v>1229.3</c:v>
                </c:pt>
                <c:pt idx="888">
                  <c:v>1231.5999999999999</c:v>
                </c:pt>
                <c:pt idx="889">
                  <c:v>1233.8</c:v>
                </c:pt>
                <c:pt idx="890">
                  <c:v>1236</c:v>
                </c:pt>
                <c:pt idx="891">
                  <c:v>1238.0999999999999</c:v>
                </c:pt>
                <c:pt idx="892">
                  <c:v>1240.3</c:v>
                </c:pt>
                <c:pt idx="893">
                  <c:v>1242.4000000000001</c:v>
                </c:pt>
                <c:pt idx="894">
                  <c:v>1244.5999999999999</c:v>
                </c:pt>
                <c:pt idx="895">
                  <c:v>1246.7</c:v>
                </c:pt>
                <c:pt idx="896">
                  <c:v>1248.8</c:v>
                </c:pt>
                <c:pt idx="897">
                  <c:v>1250.8</c:v>
                </c:pt>
                <c:pt idx="898">
                  <c:v>1252.9000000000001</c:v>
                </c:pt>
                <c:pt idx="899">
                  <c:v>1254.9000000000001</c:v>
                </c:pt>
                <c:pt idx="900">
                  <c:v>1256.9000000000001</c:v>
                </c:pt>
                <c:pt idx="901">
                  <c:v>1258.9000000000001</c:v>
                </c:pt>
                <c:pt idx="902">
                  <c:v>1260.9000000000001</c:v>
                </c:pt>
                <c:pt idx="903">
                  <c:v>1262.9000000000001</c:v>
                </c:pt>
                <c:pt idx="904">
                  <c:v>1264.8</c:v>
                </c:pt>
                <c:pt idx="905">
                  <c:v>1266.7</c:v>
                </c:pt>
                <c:pt idx="906">
                  <c:v>1268.5999999999999</c:v>
                </c:pt>
                <c:pt idx="907">
                  <c:v>1270.5</c:v>
                </c:pt>
                <c:pt idx="908">
                  <c:v>1272.4000000000001</c:v>
                </c:pt>
                <c:pt idx="909">
                  <c:v>1274.2</c:v>
                </c:pt>
                <c:pt idx="910">
                  <c:v>1276.0999999999999</c:v>
                </c:pt>
                <c:pt idx="911">
                  <c:v>1277.9000000000001</c:v>
                </c:pt>
                <c:pt idx="912">
                  <c:v>1279.7</c:v>
                </c:pt>
                <c:pt idx="913">
                  <c:v>1281.5</c:v>
                </c:pt>
                <c:pt idx="914">
                  <c:v>1283.2</c:v>
                </c:pt>
                <c:pt idx="915">
                  <c:v>1285</c:v>
                </c:pt>
                <c:pt idx="916">
                  <c:v>1286.7</c:v>
                </c:pt>
                <c:pt idx="917">
                  <c:v>1288.4000000000001</c:v>
                </c:pt>
                <c:pt idx="918">
                  <c:v>1290.0999999999999</c:v>
                </c:pt>
                <c:pt idx="919">
                  <c:v>1291.8</c:v>
                </c:pt>
                <c:pt idx="920">
                  <c:v>1293.5</c:v>
                </c:pt>
                <c:pt idx="921">
                  <c:v>1295.0999999999999</c:v>
                </c:pt>
                <c:pt idx="922">
                  <c:v>1296.7</c:v>
                </c:pt>
                <c:pt idx="923">
                  <c:v>1298.3</c:v>
                </c:pt>
                <c:pt idx="924">
                  <c:v>1299.9000000000001</c:v>
                </c:pt>
                <c:pt idx="925">
                  <c:v>1301.5</c:v>
                </c:pt>
                <c:pt idx="926">
                  <c:v>1303.0999999999999</c:v>
                </c:pt>
                <c:pt idx="927">
                  <c:v>1304.5999999999999</c:v>
                </c:pt>
                <c:pt idx="928">
                  <c:v>1306.0999999999999</c:v>
                </c:pt>
                <c:pt idx="929">
                  <c:v>1307.5999999999999</c:v>
                </c:pt>
                <c:pt idx="930">
                  <c:v>1309.0999999999999</c:v>
                </c:pt>
                <c:pt idx="931">
                  <c:v>1310.5</c:v>
                </c:pt>
                <c:pt idx="932">
                  <c:v>1312</c:v>
                </c:pt>
                <c:pt idx="933">
                  <c:v>1313.4</c:v>
                </c:pt>
                <c:pt idx="934">
                  <c:v>1314.8</c:v>
                </c:pt>
                <c:pt idx="935">
                  <c:v>1316.2</c:v>
                </c:pt>
                <c:pt idx="936">
                  <c:v>1317.6</c:v>
                </c:pt>
                <c:pt idx="937">
                  <c:v>1319</c:v>
                </c:pt>
                <c:pt idx="938">
                  <c:v>1320.3</c:v>
                </c:pt>
                <c:pt idx="939">
                  <c:v>1321.7</c:v>
                </c:pt>
                <c:pt idx="940">
                  <c:v>1323</c:v>
                </c:pt>
                <c:pt idx="941">
                  <c:v>1324.3</c:v>
                </c:pt>
                <c:pt idx="942">
                  <c:v>1325.6</c:v>
                </c:pt>
                <c:pt idx="943">
                  <c:v>1326.9</c:v>
                </c:pt>
                <c:pt idx="944">
                  <c:v>1328.1</c:v>
                </c:pt>
                <c:pt idx="945">
                  <c:v>1329.4</c:v>
                </c:pt>
                <c:pt idx="946">
                  <c:v>1330.6</c:v>
                </c:pt>
                <c:pt idx="947">
                  <c:v>1331.8</c:v>
                </c:pt>
                <c:pt idx="948">
                  <c:v>1333</c:v>
                </c:pt>
                <c:pt idx="949">
                  <c:v>1334.2</c:v>
                </c:pt>
                <c:pt idx="950">
                  <c:v>1335.4</c:v>
                </c:pt>
                <c:pt idx="951">
                  <c:v>1336.5</c:v>
                </c:pt>
                <c:pt idx="952">
                  <c:v>1337.6</c:v>
                </c:pt>
                <c:pt idx="953">
                  <c:v>1338.7</c:v>
                </c:pt>
                <c:pt idx="954">
                  <c:v>1339.8</c:v>
                </c:pt>
                <c:pt idx="955">
                  <c:v>1340.9</c:v>
                </c:pt>
                <c:pt idx="956">
                  <c:v>1342</c:v>
                </c:pt>
                <c:pt idx="957">
                  <c:v>1343</c:v>
                </c:pt>
                <c:pt idx="958">
                  <c:v>1344</c:v>
                </c:pt>
                <c:pt idx="959">
                  <c:v>1345.1</c:v>
                </c:pt>
                <c:pt idx="960">
                  <c:v>1346.1</c:v>
                </c:pt>
                <c:pt idx="961">
                  <c:v>1347</c:v>
                </c:pt>
                <c:pt idx="962">
                  <c:v>1348</c:v>
                </c:pt>
                <c:pt idx="963">
                  <c:v>1349</c:v>
                </c:pt>
                <c:pt idx="964">
                  <c:v>1349.9</c:v>
                </c:pt>
                <c:pt idx="965">
                  <c:v>1350.8</c:v>
                </c:pt>
                <c:pt idx="966">
                  <c:v>1351.7</c:v>
                </c:pt>
                <c:pt idx="967">
                  <c:v>1352.6</c:v>
                </c:pt>
                <c:pt idx="968">
                  <c:v>1353.5</c:v>
                </c:pt>
                <c:pt idx="969">
                  <c:v>1354.3</c:v>
                </c:pt>
                <c:pt idx="970">
                  <c:v>1355.1</c:v>
                </c:pt>
                <c:pt idx="971">
                  <c:v>1355.9</c:v>
                </c:pt>
                <c:pt idx="972">
                  <c:v>1356.7</c:v>
                </c:pt>
                <c:pt idx="973">
                  <c:v>1357.5</c:v>
                </c:pt>
                <c:pt idx="974">
                  <c:v>1358.2</c:v>
                </c:pt>
                <c:pt idx="975">
                  <c:v>1358.9</c:v>
                </c:pt>
                <c:pt idx="976">
                  <c:v>1359.6</c:v>
                </c:pt>
                <c:pt idx="977">
                  <c:v>1360.3</c:v>
                </c:pt>
                <c:pt idx="978">
                  <c:v>1361</c:v>
                </c:pt>
                <c:pt idx="979">
                  <c:v>1361.6</c:v>
                </c:pt>
                <c:pt idx="980">
                  <c:v>1362.2</c:v>
                </c:pt>
                <c:pt idx="981">
                  <c:v>1362.8</c:v>
                </c:pt>
                <c:pt idx="982">
                  <c:v>1363.4</c:v>
                </c:pt>
                <c:pt idx="983">
                  <c:v>1364</c:v>
                </c:pt>
                <c:pt idx="984">
                  <c:v>1364.5</c:v>
                </c:pt>
                <c:pt idx="985">
                  <c:v>1365</c:v>
                </c:pt>
                <c:pt idx="986">
                  <c:v>1365.5</c:v>
                </c:pt>
                <c:pt idx="987">
                  <c:v>1366</c:v>
                </c:pt>
                <c:pt idx="988">
                  <c:v>1366.4</c:v>
                </c:pt>
                <c:pt idx="989">
                  <c:v>1366.8</c:v>
                </c:pt>
                <c:pt idx="990">
                  <c:v>1367.2</c:v>
                </c:pt>
                <c:pt idx="991">
                  <c:v>1367.6</c:v>
                </c:pt>
                <c:pt idx="992">
                  <c:v>1367.9</c:v>
                </c:pt>
                <c:pt idx="993">
                  <c:v>1368.3</c:v>
                </c:pt>
                <c:pt idx="994">
                  <c:v>1368.6</c:v>
                </c:pt>
                <c:pt idx="995">
                  <c:v>1368.9</c:v>
                </c:pt>
                <c:pt idx="996">
                  <c:v>1369.1</c:v>
                </c:pt>
                <c:pt idx="997">
                  <c:v>1369.4</c:v>
                </c:pt>
                <c:pt idx="998">
                  <c:v>1369.6</c:v>
                </c:pt>
                <c:pt idx="999">
                  <c:v>1369.8</c:v>
                </c:pt>
                <c:pt idx="1000">
                  <c:v>1369.9</c:v>
                </c:pt>
                <c:pt idx="1001">
                  <c:v>1370.1</c:v>
                </c:pt>
                <c:pt idx="1002">
                  <c:v>1370.2</c:v>
                </c:pt>
                <c:pt idx="1003">
                  <c:v>1370.4</c:v>
                </c:pt>
                <c:pt idx="1004">
                  <c:v>1370.5</c:v>
                </c:pt>
                <c:pt idx="1005">
                  <c:v>1370.5</c:v>
                </c:pt>
                <c:pt idx="1006">
                  <c:v>1370.6</c:v>
                </c:pt>
                <c:pt idx="1007">
                  <c:v>1370.6</c:v>
                </c:pt>
                <c:pt idx="1008">
                  <c:v>1370.6</c:v>
                </c:pt>
                <c:pt idx="1009">
                  <c:v>1370.5</c:v>
                </c:pt>
                <c:pt idx="1010">
                  <c:v>1370.5</c:v>
                </c:pt>
                <c:pt idx="1011">
                  <c:v>1370.4</c:v>
                </c:pt>
                <c:pt idx="1012">
                  <c:v>1370.3</c:v>
                </c:pt>
                <c:pt idx="1013">
                  <c:v>1370.2</c:v>
                </c:pt>
                <c:pt idx="1014">
                  <c:v>1370</c:v>
                </c:pt>
                <c:pt idx="1015">
                  <c:v>1369.9</c:v>
                </c:pt>
                <c:pt idx="1016">
                  <c:v>1369.7</c:v>
                </c:pt>
                <c:pt idx="1017">
                  <c:v>1369.5</c:v>
                </c:pt>
                <c:pt idx="1018">
                  <c:v>1369.2</c:v>
                </c:pt>
                <c:pt idx="1019">
                  <c:v>1369</c:v>
                </c:pt>
                <c:pt idx="1020">
                  <c:v>1368.7</c:v>
                </c:pt>
                <c:pt idx="1021">
                  <c:v>1368.4</c:v>
                </c:pt>
                <c:pt idx="1022">
                  <c:v>1368.1</c:v>
                </c:pt>
                <c:pt idx="1023">
                  <c:v>1367.8</c:v>
                </c:pt>
                <c:pt idx="1024">
                  <c:v>1367.4</c:v>
                </c:pt>
                <c:pt idx="1025">
                  <c:v>1367.1</c:v>
                </c:pt>
                <c:pt idx="1026">
                  <c:v>1366.7</c:v>
                </c:pt>
                <c:pt idx="1027">
                  <c:v>1366.3</c:v>
                </c:pt>
                <c:pt idx="1028">
                  <c:v>1365.9</c:v>
                </c:pt>
                <c:pt idx="1029">
                  <c:v>1365.4</c:v>
                </c:pt>
                <c:pt idx="1030">
                  <c:v>1365</c:v>
                </c:pt>
                <c:pt idx="1031">
                  <c:v>1364.5</c:v>
                </c:pt>
                <c:pt idx="1032">
                  <c:v>1364</c:v>
                </c:pt>
                <c:pt idx="1033">
                  <c:v>1363.5</c:v>
                </c:pt>
                <c:pt idx="1034">
                  <c:v>1362.9</c:v>
                </c:pt>
                <c:pt idx="1035">
                  <c:v>1362.4</c:v>
                </c:pt>
                <c:pt idx="1036">
                  <c:v>1361.8</c:v>
                </c:pt>
                <c:pt idx="1037">
                  <c:v>1361.2</c:v>
                </c:pt>
                <c:pt idx="1038">
                  <c:v>1360.6</c:v>
                </c:pt>
                <c:pt idx="1039">
                  <c:v>1359.9</c:v>
                </c:pt>
                <c:pt idx="1040">
                  <c:v>1359.3</c:v>
                </c:pt>
                <c:pt idx="1041">
                  <c:v>1358.6</c:v>
                </c:pt>
                <c:pt idx="1042">
                  <c:v>1357.9</c:v>
                </c:pt>
                <c:pt idx="1043">
                  <c:v>1357.2</c:v>
                </c:pt>
                <c:pt idx="1044">
                  <c:v>1356.5</c:v>
                </c:pt>
                <c:pt idx="1045">
                  <c:v>1355.8</c:v>
                </c:pt>
                <c:pt idx="1046">
                  <c:v>1355</c:v>
                </c:pt>
                <c:pt idx="1047">
                  <c:v>1354.2</c:v>
                </c:pt>
                <c:pt idx="1048">
                  <c:v>1353.4</c:v>
                </c:pt>
                <c:pt idx="1049">
                  <c:v>1352.6</c:v>
                </c:pt>
                <c:pt idx="1050">
                  <c:v>1351.8</c:v>
                </c:pt>
                <c:pt idx="1051">
                  <c:v>1351</c:v>
                </c:pt>
                <c:pt idx="1052">
                  <c:v>1350.1</c:v>
                </c:pt>
                <c:pt idx="1053">
                  <c:v>1349.2</c:v>
                </c:pt>
                <c:pt idx="1054">
                  <c:v>1348.4</c:v>
                </c:pt>
                <c:pt idx="1055">
                  <c:v>1347.4</c:v>
                </c:pt>
                <c:pt idx="1056">
                  <c:v>1346.5</c:v>
                </c:pt>
                <c:pt idx="1057">
                  <c:v>1345.6</c:v>
                </c:pt>
                <c:pt idx="1058">
                  <c:v>1344.7</c:v>
                </c:pt>
                <c:pt idx="1059">
                  <c:v>1343.7</c:v>
                </c:pt>
                <c:pt idx="1060">
                  <c:v>1342.8</c:v>
                </c:pt>
                <c:pt idx="1061">
                  <c:v>1341.8</c:v>
                </c:pt>
                <c:pt idx="1062">
                  <c:v>1340.8</c:v>
                </c:pt>
                <c:pt idx="1063">
                  <c:v>1339.8</c:v>
                </c:pt>
                <c:pt idx="1064">
                  <c:v>1338.8</c:v>
                </c:pt>
                <c:pt idx="1065">
                  <c:v>1337.8</c:v>
                </c:pt>
                <c:pt idx="1066">
                  <c:v>1336.8</c:v>
                </c:pt>
                <c:pt idx="1067">
                  <c:v>1335.8</c:v>
                </c:pt>
                <c:pt idx="1068">
                  <c:v>1334.7</c:v>
                </c:pt>
                <c:pt idx="1069">
                  <c:v>1333.7</c:v>
                </c:pt>
                <c:pt idx="1070">
                  <c:v>1332.6</c:v>
                </c:pt>
                <c:pt idx="1071">
                  <c:v>1331.5</c:v>
                </c:pt>
                <c:pt idx="1072">
                  <c:v>1330.4</c:v>
                </c:pt>
                <c:pt idx="1073">
                  <c:v>1329.3</c:v>
                </c:pt>
                <c:pt idx="1074">
                  <c:v>1328.2</c:v>
                </c:pt>
                <c:pt idx="1075">
                  <c:v>1327.1</c:v>
                </c:pt>
                <c:pt idx="1076">
                  <c:v>1326</c:v>
                </c:pt>
                <c:pt idx="1077">
                  <c:v>1324.9</c:v>
                </c:pt>
                <c:pt idx="1078">
                  <c:v>1323.7</c:v>
                </c:pt>
                <c:pt idx="1079">
                  <c:v>1322.6</c:v>
                </c:pt>
                <c:pt idx="1080">
                  <c:v>1321.5</c:v>
                </c:pt>
                <c:pt idx="1081">
                  <c:v>1320.3</c:v>
                </c:pt>
                <c:pt idx="1082">
                  <c:v>1319.2</c:v>
                </c:pt>
                <c:pt idx="1083">
                  <c:v>1318</c:v>
                </c:pt>
                <c:pt idx="1084">
                  <c:v>1316.8</c:v>
                </c:pt>
                <c:pt idx="1085">
                  <c:v>1315.7</c:v>
                </c:pt>
                <c:pt idx="1086">
                  <c:v>1314.5</c:v>
                </c:pt>
                <c:pt idx="1087">
                  <c:v>1313.3</c:v>
                </c:pt>
                <c:pt idx="1088">
                  <c:v>1312.2</c:v>
                </c:pt>
                <c:pt idx="1089">
                  <c:v>1311</c:v>
                </c:pt>
                <c:pt idx="1090">
                  <c:v>1309.8</c:v>
                </c:pt>
                <c:pt idx="1091">
                  <c:v>1308.5999999999999</c:v>
                </c:pt>
                <c:pt idx="1092">
                  <c:v>1307.5</c:v>
                </c:pt>
                <c:pt idx="1093">
                  <c:v>1306.3</c:v>
                </c:pt>
                <c:pt idx="1094">
                  <c:v>1305.0999999999999</c:v>
                </c:pt>
                <c:pt idx="1095">
                  <c:v>1303.9000000000001</c:v>
                </c:pt>
                <c:pt idx="1096">
                  <c:v>1302.7</c:v>
                </c:pt>
                <c:pt idx="1097">
                  <c:v>1301.5</c:v>
                </c:pt>
                <c:pt idx="1098">
                  <c:v>1300.3</c:v>
                </c:pt>
                <c:pt idx="1099">
                  <c:v>1299.0999999999999</c:v>
                </c:pt>
                <c:pt idx="1100">
                  <c:v>1298</c:v>
                </c:pt>
                <c:pt idx="1101">
                  <c:v>1296.8</c:v>
                </c:pt>
                <c:pt idx="1102">
                  <c:v>1295.5999999999999</c:v>
                </c:pt>
                <c:pt idx="1103">
                  <c:v>1294.4000000000001</c:v>
                </c:pt>
                <c:pt idx="1104">
                  <c:v>1293.2</c:v>
                </c:pt>
                <c:pt idx="1105">
                  <c:v>1292</c:v>
                </c:pt>
                <c:pt idx="1106">
                  <c:v>1290.8</c:v>
                </c:pt>
                <c:pt idx="1107">
                  <c:v>1289.7</c:v>
                </c:pt>
                <c:pt idx="1108">
                  <c:v>1288.5</c:v>
                </c:pt>
                <c:pt idx="1109">
                  <c:v>1287.3</c:v>
                </c:pt>
                <c:pt idx="1110">
                  <c:v>1286</c:v>
                </c:pt>
                <c:pt idx="1111">
                  <c:v>1284.8</c:v>
                </c:pt>
                <c:pt idx="1112">
                  <c:v>1283.5999999999999</c:v>
                </c:pt>
                <c:pt idx="1113">
                  <c:v>1282.4000000000001</c:v>
                </c:pt>
                <c:pt idx="1114">
                  <c:v>1281.2</c:v>
                </c:pt>
                <c:pt idx="1115">
                  <c:v>1279.9000000000001</c:v>
                </c:pt>
                <c:pt idx="1116">
                  <c:v>1278.7</c:v>
                </c:pt>
                <c:pt idx="1117">
                  <c:v>1277.4000000000001</c:v>
                </c:pt>
                <c:pt idx="1118">
                  <c:v>1276.2</c:v>
                </c:pt>
                <c:pt idx="1119">
                  <c:v>1274.9000000000001</c:v>
                </c:pt>
                <c:pt idx="1120">
                  <c:v>1273.7</c:v>
                </c:pt>
                <c:pt idx="1121">
                  <c:v>1272.4000000000001</c:v>
                </c:pt>
                <c:pt idx="1122">
                  <c:v>1271.0999999999999</c:v>
                </c:pt>
                <c:pt idx="1123">
                  <c:v>1269.9000000000001</c:v>
                </c:pt>
                <c:pt idx="1124">
                  <c:v>1268.5999999999999</c:v>
                </c:pt>
                <c:pt idx="1125">
                  <c:v>1267.3</c:v>
                </c:pt>
                <c:pt idx="1126">
                  <c:v>1266</c:v>
                </c:pt>
                <c:pt idx="1127">
                  <c:v>1264.7</c:v>
                </c:pt>
                <c:pt idx="1128">
                  <c:v>1263.4000000000001</c:v>
                </c:pt>
                <c:pt idx="1129">
                  <c:v>1262</c:v>
                </c:pt>
                <c:pt idx="1130">
                  <c:v>1260.7</c:v>
                </c:pt>
                <c:pt idx="1131">
                  <c:v>1259.4000000000001</c:v>
                </c:pt>
                <c:pt idx="1132">
                  <c:v>1258</c:v>
                </c:pt>
                <c:pt idx="1133">
                  <c:v>1256.7</c:v>
                </c:pt>
                <c:pt idx="1134">
                  <c:v>1255.3</c:v>
                </c:pt>
                <c:pt idx="1135">
                  <c:v>1253.9000000000001</c:v>
                </c:pt>
                <c:pt idx="1136">
                  <c:v>1252.5</c:v>
                </c:pt>
                <c:pt idx="1137">
                  <c:v>1251.0999999999999</c:v>
                </c:pt>
                <c:pt idx="1138">
                  <c:v>1249.7</c:v>
                </c:pt>
                <c:pt idx="1139">
                  <c:v>1248.3</c:v>
                </c:pt>
                <c:pt idx="1140">
                  <c:v>1246.9000000000001</c:v>
                </c:pt>
                <c:pt idx="1141">
                  <c:v>1245.4000000000001</c:v>
                </c:pt>
                <c:pt idx="1142">
                  <c:v>1244</c:v>
                </c:pt>
                <c:pt idx="1143">
                  <c:v>1242.5</c:v>
                </c:pt>
                <c:pt idx="1144">
                  <c:v>1241.0999999999999</c:v>
                </c:pt>
                <c:pt idx="1145">
                  <c:v>1239.5999999999999</c:v>
                </c:pt>
                <c:pt idx="1146">
                  <c:v>1238.0999999999999</c:v>
                </c:pt>
                <c:pt idx="1147">
                  <c:v>1236.5999999999999</c:v>
                </c:pt>
                <c:pt idx="1148">
                  <c:v>1235.0999999999999</c:v>
                </c:pt>
                <c:pt idx="1149">
                  <c:v>1233.5999999999999</c:v>
                </c:pt>
                <c:pt idx="1150">
                  <c:v>1232.0999999999999</c:v>
                </c:pt>
                <c:pt idx="1151">
                  <c:v>1230.5</c:v>
                </c:pt>
                <c:pt idx="1152">
                  <c:v>1229</c:v>
                </c:pt>
                <c:pt idx="1153">
                  <c:v>1227.4000000000001</c:v>
                </c:pt>
                <c:pt idx="1154">
                  <c:v>1225.9000000000001</c:v>
                </c:pt>
                <c:pt idx="1155">
                  <c:v>1224.3</c:v>
                </c:pt>
                <c:pt idx="1156">
                  <c:v>1222.7</c:v>
                </c:pt>
                <c:pt idx="1157">
                  <c:v>1221.0999999999999</c:v>
                </c:pt>
                <c:pt idx="1158">
                  <c:v>1219.5</c:v>
                </c:pt>
                <c:pt idx="1159">
                  <c:v>1217.9000000000001</c:v>
                </c:pt>
                <c:pt idx="1160">
                  <c:v>1216.3</c:v>
                </c:pt>
                <c:pt idx="1161">
                  <c:v>1214.7</c:v>
                </c:pt>
                <c:pt idx="1162">
                  <c:v>1213.0999999999999</c:v>
                </c:pt>
                <c:pt idx="1163">
                  <c:v>1211.5</c:v>
                </c:pt>
                <c:pt idx="1164">
                  <c:v>1209.9000000000001</c:v>
                </c:pt>
                <c:pt idx="1165">
                  <c:v>1208.3</c:v>
                </c:pt>
                <c:pt idx="1166">
                  <c:v>1206.5999999999999</c:v>
                </c:pt>
                <c:pt idx="1167">
                  <c:v>1205</c:v>
                </c:pt>
                <c:pt idx="1168">
                  <c:v>1203.4000000000001</c:v>
                </c:pt>
                <c:pt idx="1169">
                  <c:v>1201.7</c:v>
                </c:pt>
                <c:pt idx="1170">
                  <c:v>1200.0999999999999</c:v>
                </c:pt>
                <c:pt idx="1171">
                  <c:v>1198.4000000000001</c:v>
                </c:pt>
                <c:pt idx="1172">
                  <c:v>1196.8</c:v>
                </c:pt>
                <c:pt idx="1173">
                  <c:v>1195.0999999999999</c:v>
                </c:pt>
                <c:pt idx="1174">
                  <c:v>1193.5</c:v>
                </c:pt>
                <c:pt idx="1175">
                  <c:v>1191.8</c:v>
                </c:pt>
                <c:pt idx="1176">
                  <c:v>1190.2</c:v>
                </c:pt>
                <c:pt idx="1177">
                  <c:v>1188.5</c:v>
                </c:pt>
                <c:pt idx="1178">
                  <c:v>1186.8</c:v>
                </c:pt>
                <c:pt idx="1179">
                  <c:v>1185.2</c:v>
                </c:pt>
                <c:pt idx="1180">
                  <c:v>1183.5</c:v>
                </c:pt>
                <c:pt idx="1181">
                  <c:v>1181.8</c:v>
                </c:pt>
                <c:pt idx="1182">
                  <c:v>1180.0999999999999</c:v>
                </c:pt>
                <c:pt idx="1183">
                  <c:v>1178.4000000000001</c:v>
                </c:pt>
                <c:pt idx="1184">
                  <c:v>1176.7</c:v>
                </c:pt>
                <c:pt idx="1185">
                  <c:v>1175</c:v>
                </c:pt>
                <c:pt idx="1186">
                  <c:v>1173.3</c:v>
                </c:pt>
                <c:pt idx="1187">
                  <c:v>1171.5999999999999</c:v>
                </c:pt>
                <c:pt idx="1188">
                  <c:v>1169.8</c:v>
                </c:pt>
                <c:pt idx="1189">
                  <c:v>1168.0999999999999</c:v>
                </c:pt>
                <c:pt idx="1190">
                  <c:v>1166.4000000000001</c:v>
                </c:pt>
                <c:pt idx="1191">
                  <c:v>1164.5999999999999</c:v>
                </c:pt>
                <c:pt idx="1192">
                  <c:v>1162.9000000000001</c:v>
                </c:pt>
                <c:pt idx="1193">
                  <c:v>1161.2</c:v>
                </c:pt>
                <c:pt idx="1194">
                  <c:v>1159.4000000000001</c:v>
                </c:pt>
                <c:pt idx="1195">
                  <c:v>1157.7</c:v>
                </c:pt>
                <c:pt idx="1196">
                  <c:v>1155.9000000000001</c:v>
                </c:pt>
                <c:pt idx="1197">
                  <c:v>1154.0999999999999</c:v>
                </c:pt>
                <c:pt idx="1198">
                  <c:v>1152.3</c:v>
                </c:pt>
                <c:pt idx="1199">
                  <c:v>1150.5999999999999</c:v>
                </c:pt>
                <c:pt idx="1200">
                  <c:v>1148.8</c:v>
                </c:pt>
                <c:pt idx="1201">
                  <c:v>1147</c:v>
                </c:pt>
                <c:pt idx="1202">
                  <c:v>1145.2</c:v>
                </c:pt>
                <c:pt idx="1203">
                  <c:v>1143.3</c:v>
                </c:pt>
                <c:pt idx="1204">
                  <c:v>1141.5</c:v>
                </c:pt>
                <c:pt idx="1205">
                  <c:v>1139.7</c:v>
                </c:pt>
                <c:pt idx="1206">
                  <c:v>1137.9000000000001</c:v>
                </c:pt>
                <c:pt idx="1207">
                  <c:v>1136</c:v>
                </c:pt>
                <c:pt idx="1208">
                  <c:v>1134.2</c:v>
                </c:pt>
                <c:pt idx="1209">
                  <c:v>1132.3</c:v>
                </c:pt>
                <c:pt idx="1210">
                  <c:v>1130.5</c:v>
                </c:pt>
                <c:pt idx="1211">
                  <c:v>1128.5999999999999</c:v>
                </c:pt>
                <c:pt idx="1212">
                  <c:v>1126.7</c:v>
                </c:pt>
                <c:pt idx="1213">
                  <c:v>1124.9000000000001</c:v>
                </c:pt>
                <c:pt idx="1214">
                  <c:v>1123</c:v>
                </c:pt>
                <c:pt idx="1215">
                  <c:v>1121.0999999999999</c:v>
                </c:pt>
                <c:pt idx="1216">
                  <c:v>1119.2</c:v>
                </c:pt>
                <c:pt idx="1217">
                  <c:v>1117.3</c:v>
                </c:pt>
                <c:pt idx="1218">
                  <c:v>1115.3</c:v>
                </c:pt>
                <c:pt idx="1219">
                  <c:v>1113.4000000000001</c:v>
                </c:pt>
                <c:pt idx="1220">
                  <c:v>1111.5</c:v>
                </c:pt>
                <c:pt idx="1221">
                  <c:v>1109.5999999999999</c:v>
                </c:pt>
                <c:pt idx="1222">
                  <c:v>1107.7</c:v>
                </c:pt>
                <c:pt idx="1223">
                  <c:v>1105.7</c:v>
                </c:pt>
                <c:pt idx="1224">
                  <c:v>1103.8</c:v>
                </c:pt>
                <c:pt idx="1225">
                  <c:v>1101.8</c:v>
                </c:pt>
                <c:pt idx="1226">
                  <c:v>1099.9000000000001</c:v>
                </c:pt>
                <c:pt idx="1227">
                  <c:v>1097.9000000000001</c:v>
                </c:pt>
                <c:pt idx="1228">
                  <c:v>1095.9000000000001</c:v>
                </c:pt>
                <c:pt idx="1229">
                  <c:v>1094</c:v>
                </c:pt>
                <c:pt idx="1230">
                  <c:v>1092</c:v>
                </c:pt>
                <c:pt idx="1231">
                  <c:v>1090</c:v>
                </c:pt>
                <c:pt idx="1232">
                  <c:v>1088</c:v>
                </c:pt>
                <c:pt idx="1233">
                  <c:v>1086</c:v>
                </c:pt>
                <c:pt idx="1234">
                  <c:v>1084</c:v>
                </c:pt>
                <c:pt idx="1235">
                  <c:v>1082</c:v>
                </c:pt>
                <c:pt idx="1236">
                  <c:v>1080</c:v>
                </c:pt>
                <c:pt idx="1237">
                  <c:v>1078</c:v>
                </c:pt>
                <c:pt idx="1238">
                  <c:v>1076</c:v>
                </c:pt>
                <c:pt idx="1239">
                  <c:v>1074</c:v>
                </c:pt>
                <c:pt idx="1240">
                  <c:v>1071.9000000000001</c:v>
                </c:pt>
                <c:pt idx="1241">
                  <c:v>1069.9000000000001</c:v>
                </c:pt>
                <c:pt idx="1242">
                  <c:v>1067.9000000000001</c:v>
                </c:pt>
                <c:pt idx="1243">
                  <c:v>1065.8</c:v>
                </c:pt>
                <c:pt idx="1244">
                  <c:v>1063.8</c:v>
                </c:pt>
                <c:pt idx="1245">
                  <c:v>1061.7</c:v>
                </c:pt>
                <c:pt idx="1246">
                  <c:v>1059.7</c:v>
                </c:pt>
                <c:pt idx="1247">
                  <c:v>1057.5999999999999</c:v>
                </c:pt>
                <c:pt idx="1248">
                  <c:v>1055.5</c:v>
                </c:pt>
                <c:pt idx="1249">
                  <c:v>1053.5</c:v>
                </c:pt>
                <c:pt idx="1250">
                  <c:v>1051.4000000000001</c:v>
                </c:pt>
                <c:pt idx="1251">
                  <c:v>1049.3</c:v>
                </c:pt>
                <c:pt idx="1252">
                  <c:v>1047.3</c:v>
                </c:pt>
                <c:pt idx="1253">
                  <c:v>1045.2</c:v>
                </c:pt>
                <c:pt idx="1254">
                  <c:v>1043.0999999999999</c:v>
                </c:pt>
                <c:pt idx="1255">
                  <c:v>1041</c:v>
                </c:pt>
                <c:pt idx="1256">
                  <c:v>1039</c:v>
                </c:pt>
                <c:pt idx="1257">
                  <c:v>1036.9000000000001</c:v>
                </c:pt>
                <c:pt idx="1258">
                  <c:v>1034.8</c:v>
                </c:pt>
                <c:pt idx="1259">
                  <c:v>1032.7</c:v>
                </c:pt>
                <c:pt idx="1260">
                  <c:v>1030.5999999999999</c:v>
                </c:pt>
                <c:pt idx="1261">
                  <c:v>1028.5999999999999</c:v>
                </c:pt>
                <c:pt idx="1262">
                  <c:v>1026.5</c:v>
                </c:pt>
                <c:pt idx="1263">
                  <c:v>1024.4000000000001</c:v>
                </c:pt>
                <c:pt idx="1264">
                  <c:v>1022.3</c:v>
                </c:pt>
                <c:pt idx="1265">
                  <c:v>1020.2</c:v>
                </c:pt>
                <c:pt idx="1266">
                  <c:v>1018.1</c:v>
                </c:pt>
                <c:pt idx="1267">
                  <c:v>1016</c:v>
                </c:pt>
                <c:pt idx="1268">
                  <c:v>1013.9</c:v>
                </c:pt>
                <c:pt idx="1269">
                  <c:v>1011.8</c:v>
                </c:pt>
                <c:pt idx="1270">
                  <c:v>1009.7</c:v>
                </c:pt>
                <c:pt idx="1271">
                  <c:v>1007.6</c:v>
                </c:pt>
                <c:pt idx="1272">
                  <c:v>1005.5</c:v>
                </c:pt>
                <c:pt idx="1273">
                  <c:v>1003.4</c:v>
                </c:pt>
                <c:pt idx="1274">
                  <c:v>1001.3</c:v>
                </c:pt>
                <c:pt idx="1275">
                  <c:v>999.2</c:v>
                </c:pt>
                <c:pt idx="1276">
                  <c:v>997.1</c:v>
                </c:pt>
                <c:pt idx="1277">
                  <c:v>995</c:v>
                </c:pt>
                <c:pt idx="1278">
                  <c:v>992.9</c:v>
                </c:pt>
                <c:pt idx="1279">
                  <c:v>990.8</c:v>
                </c:pt>
                <c:pt idx="1280">
                  <c:v>988.7</c:v>
                </c:pt>
                <c:pt idx="1281">
                  <c:v>986.6</c:v>
                </c:pt>
                <c:pt idx="1282">
                  <c:v>984.5</c:v>
                </c:pt>
                <c:pt idx="1283">
                  <c:v>982.4</c:v>
                </c:pt>
                <c:pt idx="1284">
                  <c:v>980.3</c:v>
                </c:pt>
                <c:pt idx="1285">
                  <c:v>978.2</c:v>
                </c:pt>
                <c:pt idx="1286">
                  <c:v>976.1</c:v>
                </c:pt>
                <c:pt idx="1287">
                  <c:v>974</c:v>
                </c:pt>
                <c:pt idx="1288">
                  <c:v>971.9</c:v>
                </c:pt>
                <c:pt idx="1289">
                  <c:v>969.8</c:v>
                </c:pt>
                <c:pt idx="1290">
                  <c:v>967.7</c:v>
                </c:pt>
                <c:pt idx="1291">
                  <c:v>965.7</c:v>
                </c:pt>
                <c:pt idx="1292">
                  <c:v>963.6</c:v>
                </c:pt>
                <c:pt idx="1293">
                  <c:v>961.5</c:v>
                </c:pt>
                <c:pt idx="1294">
                  <c:v>959.4</c:v>
                </c:pt>
                <c:pt idx="1295">
                  <c:v>957.4</c:v>
                </c:pt>
                <c:pt idx="1296">
                  <c:v>955.3</c:v>
                </c:pt>
                <c:pt idx="1297">
                  <c:v>953.3</c:v>
                </c:pt>
                <c:pt idx="1298">
                  <c:v>951.2</c:v>
                </c:pt>
                <c:pt idx="1299">
                  <c:v>949.1</c:v>
                </c:pt>
                <c:pt idx="1300">
                  <c:v>947.1</c:v>
                </c:pt>
                <c:pt idx="1301">
                  <c:v>945</c:v>
                </c:pt>
                <c:pt idx="1302">
                  <c:v>943</c:v>
                </c:pt>
                <c:pt idx="1303">
                  <c:v>940.9</c:v>
                </c:pt>
                <c:pt idx="1304">
                  <c:v>938.9</c:v>
                </c:pt>
                <c:pt idx="1305">
                  <c:v>936.9</c:v>
                </c:pt>
                <c:pt idx="1306">
                  <c:v>934.8</c:v>
                </c:pt>
                <c:pt idx="1307">
                  <c:v>932.8</c:v>
                </c:pt>
                <c:pt idx="1308">
                  <c:v>930.8</c:v>
                </c:pt>
                <c:pt idx="1309">
                  <c:v>928.8</c:v>
                </c:pt>
                <c:pt idx="1310">
                  <c:v>926.7</c:v>
                </c:pt>
                <c:pt idx="1311">
                  <c:v>924.7</c:v>
                </c:pt>
                <c:pt idx="1312">
                  <c:v>922.7</c:v>
                </c:pt>
                <c:pt idx="1313">
                  <c:v>920.7</c:v>
                </c:pt>
                <c:pt idx="1314">
                  <c:v>918.7</c:v>
                </c:pt>
                <c:pt idx="1315">
                  <c:v>916.7</c:v>
                </c:pt>
                <c:pt idx="1316">
                  <c:v>914.7</c:v>
                </c:pt>
                <c:pt idx="1317">
                  <c:v>912.7</c:v>
                </c:pt>
                <c:pt idx="1318">
                  <c:v>910.7</c:v>
                </c:pt>
                <c:pt idx="1319">
                  <c:v>908.7</c:v>
                </c:pt>
                <c:pt idx="1320">
                  <c:v>906.7</c:v>
                </c:pt>
                <c:pt idx="1321">
                  <c:v>904.7</c:v>
                </c:pt>
                <c:pt idx="1322">
                  <c:v>902.8</c:v>
                </c:pt>
                <c:pt idx="1323">
                  <c:v>900.8</c:v>
                </c:pt>
                <c:pt idx="1324">
                  <c:v>898.8</c:v>
                </c:pt>
                <c:pt idx="1325">
                  <c:v>896.8</c:v>
                </c:pt>
                <c:pt idx="1326">
                  <c:v>894.8</c:v>
                </c:pt>
                <c:pt idx="1327">
                  <c:v>892.9</c:v>
                </c:pt>
                <c:pt idx="1328">
                  <c:v>890.9</c:v>
                </c:pt>
                <c:pt idx="1329">
                  <c:v>888.9</c:v>
                </c:pt>
                <c:pt idx="1330">
                  <c:v>886.9</c:v>
                </c:pt>
                <c:pt idx="1331">
                  <c:v>885</c:v>
                </c:pt>
                <c:pt idx="1332">
                  <c:v>883</c:v>
                </c:pt>
                <c:pt idx="1333">
                  <c:v>881</c:v>
                </c:pt>
                <c:pt idx="1334">
                  <c:v>879</c:v>
                </c:pt>
                <c:pt idx="1335">
                  <c:v>877</c:v>
                </c:pt>
                <c:pt idx="1336">
                  <c:v>875</c:v>
                </c:pt>
                <c:pt idx="1337">
                  <c:v>873</c:v>
                </c:pt>
                <c:pt idx="1338">
                  <c:v>871</c:v>
                </c:pt>
                <c:pt idx="1339">
                  <c:v>869</c:v>
                </c:pt>
                <c:pt idx="1340">
                  <c:v>867</c:v>
                </c:pt>
                <c:pt idx="1341">
                  <c:v>865</c:v>
                </c:pt>
                <c:pt idx="1342">
                  <c:v>862.9</c:v>
                </c:pt>
                <c:pt idx="1343">
                  <c:v>860.9</c:v>
                </c:pt>
                <c:pt idx="1344">
                  <c:v>858.9</c:v>
                </c:pt>
                <c:pt idx="1345">
                  <c:v>856.8</c:v>
                </c:pt>
                <c:pt idx="1346">
                  <c:v>854.8</c:v>
                </c:pt>
                <c:pt idx="1347">
                  <c:v>852.7</c:v>
                </c:pt>
                <c:pt idx="1348">
                  <c:v>850.6</c:v>
                </c:pt>
                <c:pt idx="1349">
                  <c:v>848.5</c:v>
                </c:pt>
                <c:pt idx="1350">
                  <c:v>846.5</c:v>
                </c:pt>
                <c:pt idx="1351">
                  <c:v>844.4</c:v>
                </c:pt>
                <c:pt idx="1352">
                  <c:v>842.3</c:v>
                </c:pt>
                <c:pt idx="1353">
                  <c:v>840.2</c:v>
                </c:pt>
                <c:pt idx="1354">
                  <c:v>838.1</c:v>
                </c:pt>
                <c:pt idx="1355">
                  <c:v>836</c:v>
                </c:pt>
                <c:pt idx="1356">
                  <c:v>833.8</c:v>
                </c:pt>
                <c:pt idx="1357">
                  <c:v>831.7</c:v>
                </c:pt>
                <c:pt idx="1358">
                  <c:v>829.6</c:v>
                </c:pt>
                <c:pt idx="1359">
                  <c:v>827.5</c:v>
                </c:pt>
                <c:pt idx="1360">
                  <c:v>825.3</c:v>
                </c:pt>
                <c:pt idx="1361">
                  <c:v>823.2</c:v>
                </c:pt>
                <c:pt idx="1362">
                  <c:v>821.1</c:v>
                </c:pt>
                <c:pt idx="1363">
                  <c:v>818.9</c:v>
                </c:pt>
                <c:pt idx="1364">
                  <c:v>816.7</c:v>
                </c:pt>
                <c:pt idx="1365">
                  <c:v>814.6</c:v>
                </c:pt>
                <c:pt idx="1366">
                  <c:v>812.4</c:v>
                </c:pt>
                <c:pt idx="1367">
                  <c:v>810.2</c:v>
                </c:pt>
                <c:pt idx="1368">
                  <c:v>808.1</c:v>
                </c:pt>
                <c:pt idx="1369">
                  <c:v>805.9</c:v>
                </c:pt>
                <c:pt idx="1370">
                  <c:v>803.7</c:v>
                </c:pt>
                <c:pt idx="1371">
                  <c:v>801.5</c:v>
                </c:pt>
                <c:pt idx="1372">
                  <c:v>799.3</c:v>
                </c:pt>
                <c:pt idx="1373">
                  <c:v>797.1</c:v>
                </c:pt>
                <c:pt idx="1374">
                  <c:v>794.9</c:v>
                </c:pt>
                <c:pt idx="1375">
                  <c:v>792.7</c:v>
                </c:pt>
                <c:pt idx="1376">
                  <c:v>790.5</c:v>
                </c:pt>
                <c:pt idx="1377">
                  <c:v>788.3</c:v>
                </c:pt>
                <c:pt idx="1378">
                  <c:v>786.1</c:v>
                </c:pt>
                <c:pt idx="1379">
                  <c:v>783.8</c:v>
                </c:pt>
                <c:pt idx="1380">
                  <c:v>781.6</c:v>
                </c:pt>
                <c:pt idx="1381">
                  <c:v>779.4</c:v>
                </c:pt>
                <c:pt idx="1382">
                  <c:v>777.2</c:v>
                </c:pt>
                <c:pt idx="1383">
                  <c:v>774.9</c:v>
                </c:pt>
                <c:pt idx="1384">
                  <c:v>772.7</c:v>
                </c:pt>
                <c:pt idx="1385">
                  <c:v>770.5</c:v>
                </c:pt>
                <c:pt idx="1386">
                  <c:v>768.3</c:v>
                </c:pt>
                <c:pt idx="1387">
                  <c:v>766</c:v>
                </c:pt>
                <c:pt idx="1388">
                  <c:v>763.8</c:v>
                </c:pt>
                <c:pt idx="1389">
                  <c:v>761.6</c:v>
                </c:pt>
                <c:pt idx="1390">
                  <c:v>759.4</c:v>
                </c:pt>
                <c:pt idx="1391">
                  <c:v>757.2</c:v>
                </c:pt>
                <c:pt idx="1392">
                  <c:v>755</c:v>
                </c:pt>
                <c:pt idx="1393">
                  <c:v>752.7</c:v>
                </c:pt>
                <c:pt idx="1394">
                  <c:v>750.5</c:v>
                </c:pt>
                <c:pt idx="1395">
                  <c:v>748.3</c:v>
                </c:pt>
                <c:pt idx="1396">
                  <c:v>746.1</c:v>
                </c:pt>
                <c:pt idx="1397">
                  <c:v>744</c:v>
                </c:pt>
                <c:pt idx="1398">
                  <c:v>741.8</c:v>
                </c:pt>
                <c:pt idx="1399">
                  <c:v>739.6</c:v>
                </c:pt>
                <c:pt idx="1400">
                  <c:v>737.4</c:v>
                </c:pt>
                <c:pt idx="1401">
                  <c:v>735.2</c:v>
                </c:pt>
                <c:pt idx="1402">
                  <c:v>733.1</c:v>
                </c:pt>
                <c:pt idx="1403">
                  <c:v>730.9</c:v>
                </c:pt>
                <c:pt idx="1404">
                  <c:v>728.7</c:v>
                </c:pt>
                <c:pt idx="1405">
                  <c:v>726.5</c:v>
                </c:pt>
                <c:pt idx="1406">
                  <c:v>724.4</c:v>
                </c:pt>
                <c:pt idx="1407">
                  <c:v>722.2</c:v>
                </c:pt>
                <c:pt idx="1408">
                  <c:v>720.1</c:v>
                </c:pt>
                <c:pt idx="1409">
                  <c:v>717.9</c:v>
                </c:pt>
                <c:pt idx="1410">
                  <c:v>715.7</c:v>
                </c:pt>
                <c:pt idx="1411">
                  <c:v>713.6</c:v>
                </c:pt>
                <c:pt idx="1412">
                  <c:v>711.4</c:v>
                </c:pt>
                <c:pt idx="1413">
                  <c:v>709.3</c:v>
                </c:pt>
                <c:pt idx="1414">
                  <c:v>707.1</c:v>
                </c:pt>
                <c:pt idx="1415">
                  <c:v>705</c:v>
                </c:pt>
                <c:pt idx="1416">
                  <c:v>702.9</c:v>
                </c:pt>
                <c:pt idx="1417">
                  <c:v>700.7</c:v>
                </c:pt>
                <c:pt idx="1418">
                  <c:v>698.6</c:v>
                </c:pt>
                <c:pt idx="1419">
                  <c:v>696.5</c:v>
                </c:pt>
                <c:pt idx="1420">
                  <c:v>694.3</c:v>
                </c:pt>
                <c:pt idx="1421">
                  <c:v>692.2</c:v>
                </c:pt>
                <c:pt idx="1422">
                  <c:v>690.1</c:v>
                </c:pt>
                <c:pt idx="1423">
                  <c:v>688</c:v>
                </c:pt>
                <c:pt idx="1424">
                  <c:v>685.8</c:v>
                </c:pt>
                <c:pt idx="1425">
                  <c:v>683.7</c:v>
                </c:pt>
                <c:pt idx="1426">
                  <c:v>681.6</c:v>
                </c:pt>
                <c:pt idx="1427">
                  <c:v>679.5</c:v>
                </c:pt>
                <c:pt idx="1428">
                  <c:v>677.4</c:v>
                </c:pt>
                <c:pt idx="1429">
                  <c:v>675.3</c:v>
                </c:pt>
                <c:pt idx="1430">
                  <c:v>673.2</c:v>
                </c:pt>
                <c:pt idx="1431">
                  <c:v>671.1</c:v>
                </c:pt>
                <c:pt idx="1432">
                  <c:v>669</c:v>
                </c:pt>
                <c:pt idx="1433">
                  <c:v>666.9</c:v>
                </c:pt>
                <c:pt idx="1434">
                  <c:v>664.8</c:v>
                </c:pt>
                <c:pt idx="1435">
                  <c:v>662.7</c:v>
                </c:pt>
                <c:pt idx="1436">
                  <c:v>660.6</c:v>
                </c:pt>
                <c:pt idx="1437">
                  <c:v>658.5</c:v>
                </c:pt>
                <c:pt idx="1438">
                  <c:v>656.5</c:v>
                </c:pt>
                <c:pt idx="1439">
                  <c:v>654.4</c:v>
                </c:pt>
                <c:pt idx="1440">
                  <c:v>652.29999999999995</c:v>
                </c:pt>
                <c:pt idx="1441">
                  <c:v>650.29999999999995</c:v>
                </c:pt>
                <c:pt idx="1442">
                  <c:v>648.20000000000005</c:v>
                </c:pt>
                <c:pt idx="1443">
                  <c:v>646.20000000000005</c:v>
                </c:pt>
                <c:pt idx="1444">
                  <c:v>644.1</c:v>
                </c:pt>
                <c:pt idx="1445">
                  <c:v>642</c:v>
                </c:pt>
                <c:pt idx="1446">
                  <c:v>640</c:v>
                </c:pt>
                <c:pt idx="1447">
                  <c:v>637.9</c:v>
                </c:pt>
                <c:pt idx="1448">
                  <c:v>635.9</c:v>
                </c:pt>
                <c:pt idx="1449">
                  <c:v>633.9</c:v>
                </c:pt>
                <c:pt idx="1450">
                  <c:v>631.79999999999995</c:v>
                </c:pt>
                <c:pt idx="1451">
                  <c:v>629.79999999999995</c:v>
                </c:pt>
                <c:pt idx="1452">
                  <c:v>627.79999999999995</c:v>
                </c:pt>
                <c:pt idx="1453">
                  <c:v>625.70000000000005</c:v>
                </c:pt>
                <c:pt idx="1454">
                  <c:v>623.70000000000005</c:v>
                </c:pt>
                <c:pt idx="1455">
                  <c:v>621.70000000000005</c:v>
                </c:pt>
                <c:pt idx="1456">
                  <c:v>619.70000000000005</c:v>
                </c:pt>
                <c:pt idx="1457">
                  <c:v>617.70000000000005</c:v>
                </c:pt>
                <c:pt idx="1458">
                  <c:v>615.70000000000005</c:v>
                </c:pt>
                <c:pt idx="1459">
                  <c:v>613.70000000000005</c:v>
                </c:pt>
                <c:pt idx="1460">
                  <c:v>611.70000000000005</c:v>
                </c:pt>
                <c:pt idx="1461">
                  <c:v>609.70000000000005</c:v>
                </c:pt>
                <c:pt idx="1462">
                  <c:v>607.70000000000005</c:v>
                </c:pt>
                <c:pt idx="1463">
                  <c:v>605.70000000000005</c:v>
                </c:pt>
                <c:pt idx="1464">
                  <c:v>603.70000000000005</c:v>
                </c:pt>
                <c:pt idx="1465">
                  <c:v>601.70000000000005</c:v>
                </c:pt>
                <c:pt idx="1466">
                  <c:v>599.70000000000005</c:v>
                </c:pt>
                <c:pt idx="1467">
                  <c:v>597.79999999999995</c:v>
                </c:pt>
                <c:pt idx="1468">
                  <c:v>595.79999999999995</c:v>
                </c:pt>
                <c:pt idx="1469">
                  <c:v>593.79999999999995</c:v>
                </c:pt>
                <c:pt idx="1470">
                  <c:v>591.9</c:v>
                </c:pt>
                <c:pt idx="1471">
                  <c:v>589.9</c:v>
                </c:pt>
                <c:pt idx="1472">
                  <c:v>588</c:v>
                </c:pt>
                <c:pt idx="1473">
                  <c:v>586.1</c:v>
                </c:pt>
                <c:pt idx="1474">
                  <c:v>584.1</c:v>
                </c:pt>
                <c:pt idx="1475">
                  <c:v>582.20000000000005</c:v>
                </c:pt>
                <c:pt idx="1476">
                  <c:v>580.29999999999995</c:v>
                </c:pt>
                <c:pt idx="1477">
                  <c:v>578.4</c:v>
                </c:pt>
                <c:pt idx="1478">
                  <c:v>576.5</c:v>
                </c:pt>
                <c:pt idx="1479">
                  <c:v>574.6</c:v>
                </c:pt>
                <c:pt idx="1480">
                  <c:v>572.70000000000005</c:v>
                </c:pt>
                <c:pt idx="1481">
                  <c:v>570.79999999999995</c:v>
                </c:pt>
                <c:pt idx="1482">
                  <c:v>568.9</c:v>
                </c:pt>
                <c:pt idx="1483">
                  <c:v>567</c:v>
                </c:pt>
                <c:pt idx="1484">
                  <c:v>565.1</c:v>
                </c:pt>
                <c:pt idx="1485">
                  <c:v>563.29999999999995</c:v>
                </c:pt>
                <c:pt idx="1486">
                  <c:v>561.4</c:v>
                </c:pt>
                <c:pt idx="1487">
                  <c:v>559.6</c:v>
                </c:pt>
                <c:pt idx="1488">
                  <c:v>557.70000000000005</c:v>
                </c:pt>
                <c:pt idx="1489">
                  <c:v>555.9</c:v>
                </c:pt>
                <c:pt idx="1490">
                  <c:v>554</c:v>
                </c:pt>
                <c:pt idx="1491">
                  <c:v>552.20000000000005</c:v>
                </c:pt>
                <c:pt idx="1492">
                  <c:v>550.4</c:v>
                </c:pt>
                <c:pt idx="1493">
                  <c:v>548.6</c:v>
                </c:pt>
                <c:pt idx="1494">
                  <c:v>546.79999999999995</c:v>
                </c:pt>
                <c:pt idx="1495">
                  <c:v>545</c:v>
                </c:pt>
                <c:pt idx="1496">
                  <c:v>543.20000000000005</c:v>
                </c:pt>
                <c:pt idx="1497">
                  <c:v>541.4</c:v>
                </c:pt>
                <c:pt idx="1498">
                  <c:v>539.6</c:v>
                </c:pt>
                <c:pt idx="1499">
                  <c:v>537.9</c:v>
                </c:pt>
                <c:pt idx="1500">
                  <c:v>536.1</c:v>
                </c:pt>
                <c:pt idx="1501">
                  <c:v>534.4</c:v>
                </c:pt>
                <c:pt idx="1502">
                  <c:v>532.6</c:v>
                </c:pt>
                <c:pt idx="1503">
                  <c:v>530.9</c:v>
                </c:pt>
                <c:pt idx="1504">
                  <c:v>529.1</c:v>
                </c:pt>
                <c:pt idx="1505">
                  <c:v>527.4</c:v>
                </c:pt>
                <c:pt idx="1506">
                  <c:v>525.70000000000005</c:v>
                </c:pt>
                <c:pt idx="1507">
                  <c:v>524</c:v>
                </c:pt>
                <c:pt idx="1508">
                  <c:v>522.29999999999995</c:v>
                </c:pt>
                <c:pt idx="1509">
                  <c:v>520.6</c:v>
                </c:pt>
                <c:pt idx="1510">
                  <c:v>518.9</c:v>
                </c:pt>
                <c:pt idx="1511">
                  <c:v>517.20000000000005</c:v>
                </c:pt>
                <c:pt idx="1512">
                  <c:v>515.6</c:v>
                </c:pt>
                <c:pt idx="1513">
                  <c:v>513.9</c:v>
                </c:pt>
                <c:pt idx="1514">
                  <c:v>512.20000000000005</c:v>
                </c:pt>
                <c:pt idx="1515">
                  <c:v>510.6</c:v>
                </c:pt>
                <c:pt idx="1516">
                  <c:v>508.9</c:v>
                </c:pt>
                <c:pt idx="1517">
                  <c:v>507.3</c:v>
                </c:pt>
                <c:pt idx="1518">
                  <c:v>505.7</c:v>
                </c:pt>
                <c:pt idx="1519">
                  <c:v>504.1</c:v>
                </c:pt>
                <c:pt idx="1520">
                  <c:v>502.4</c:v>
                </c:pt>
                <c:pt idx="1521">
                  <c:v>500.8</c:v>
                </c:pt>
                <c:pt idx="1522">
                  <c:v>499.2</c:v>
                </c:pt>
                <c:pt idx="1523">
                  <c:v>497.6</c:v>
                </c:pt>
                <c:pt idx="1524">
                  <c:v>496.1</c:v>
                </c:pt>
                <c:pt idx="1525">
                  <c:v>494.5</c:v>
                </c:pt>
                <c:pt idx="1526">
                  <c:v>492.9</c:v>
                </c:pt>
                <c:pt idx="1527">
                  <c:v>491.4</c:v>
                </c:pt>
                <c:pt idx="1528">
                  <c:v>489.8</c:v>
                </c:pt>
                <c:pt idx="1529">
                  <c:v>488.3</c:v>
                </c:pt>
                <c:pt idx="1530">
                  <c:v>486.7</c:v>
                </c:pt>
                <c:pt idx="1531">
                  <c:v>485.2</c:v>
                </c:pt>
                <c:pt idx="1532">
                  <c:v>483.7</c:v>
                </c:pt>
                <c:pt idx="1533">
                  <c:v>482.2</c:v>
                </c:pt>
                <c:pt idx="1534">
                  <c:v>480.7</c:v>
                </c:pt>
                <c:pt idx="1535">
                  <c:v>479.2</c:v>
                </c:pt>
                <c:pt idx="1536">
                  <c:v>477.7</c:v>
                </c:pt>
                <c:pt idx="1537">
                  <c:v>476.2</c:v>
                </c:pt>
                <c:pt idx="1538">
                  <c:v>474.8</c:v>
                </c:pt>
                <c:pt idx="1539">
                  <c:v>473.3</c:v>
                </c:pt>
                <c:pt idx="1540">
                  <c:v>471.8</c:v>
                </c:pt>
                <c:pt idx="1541">
                  <c:v>470.4</c:v>
                </c:pt>
                <c:pt idx="1542">
                  <c:v>469</c:v>
                </c:pt>
                <c:pt idx="1543">
                  <c:v>467.5</c:v>
                </c:pt>
                <c:pt idx="1544">
                  <c:v>466.1</c:v>
                </c:pt>
                <c:pt idx="1545">
                  <c:v>464.7</c:v>
                </c:pt>
                <c:pt idx="1546">
                  <c:v>463.3</c:v>
                </c:pt>
                <c:pt idx="1547">
                  <c:v>461.9</c:v>
                </c:pt>
                <c:pt idx="1548">
                  <c:v>460.5</c:v>
                </c:pt>
                <c:pt idx="1549">
                  <c:v>459.1</c:v>
                </c:pt>
                <c:pt idx="1550">
                  <c:v>457.7</c:v>
                </c:pt>
                <c:pt idx="1551">
                  <c:v>456.3</c:v>
                </c:pt>
                <c:pt idx="1552">
                  <c:v>454.9</c:v>
                </c:pt>
                <c:pt idx="1553">
                  <c:v>453.5</c:v>
                </c:pt>
                <c:pt idx="1554">
                  <c:v>452.2</c:v>
                </c:pt>
                <c:pt idx="1555">
                  <c:v>450.8</c:v>
                </c:pt>
                <c:pt idx="1556">
                  <c:v>449.4</c:v>
                </c:pt>
                <c:pt idx="1557">
                  <c:v>448.1</c:v>
                </c:pt>
                <c:pt idx="1558">
                  <c:v>446.7</c:v>
                </c:pt>
                <c:pt idx="1559">
                  <c:v>445.4</c:v>
                </c:pt>
                <c:pt idx="1560">
                  <c:v>444.1</c:v>
                </c:pt>
                <c:pt idx="1561">
                  <c:v>442.7</c:v>
                </c:pt>
                <c:pt idx="1562">
                  <c:v>441.4</c:v>
                </c:pt>
                <c:pt idx="1563">
                  <c:v>440.1</c:v>
                </c:pt>
                <c:pt idx="1564">
                  <c:v>438.8</c:v>
                </c:pt>
                <c:pt idx="1565">
                  <c:v>437.5</c:v>
                </c:pt>
                <c:pt idx="1566">
                  <c:v>436.2</c:v>
                </c:pt>
                <c:pt idx="1567">
                  <c:v>434.9</c:v>
                </c:pt>
                <c:pt idx="1568">
                  <c:v>433.6</c:v>
                </c:pt>
                <c:pt idx="1569">
                  <c:v>432.3</c:v>
                </c:pt>
                <c:pt idx="1570">
                  <c:v>431.1</c:v>
                </c:pt>
                <c:pt idx="1571">
                  <c:v>429.8</c:v>
                </c:pt>
                <c:pt idx="1572">
                  <c:v>428.5</c:v>
                </c:pt>
                <c:pt idx="1573">
                  <c:v>427.3</c:v>
                </c:pt>
                <c:pt idx="1574">
                  <c:v>426</c:v>
                </c:pt>
                <c:pt idx="1575">
                  <c:v>424.8</c:v>
                </c:pt>
                <c:pt idx="1576">
                  <c:v>423.5</c:v>
                </c:pt>
                <c:pt idx="1577">
                  <c:v>422.3</c:v>
                </c:pt>
                <c:pt idx="1578">
                  <c:v>421</c:v>
                </c:pt>
                <c:pt idx="1579">
                  <c:v>419.8</c:v>
                </c:pt>
                <c:pt idx="1580">
                  <c:v>418.6</c:v>
                </c:pt>
                <c:pt idx="1581">
                  <c:v>417.3</c:v>
                </c:pt>
                <c:pt idx="1582">
                  <c:v>416.1</c:v>
                </c:pt>
                <c:pt idx="1583">
                  <c:v>414.9</c:v>
                </c:pt>
                <c:pt idx="1584">
                  <c:v>413.7</c:v>
                </c:pt>
                <c:pt idx="1585">
                  <c:v>412.5</c:v>
                </c:pt>
                <c:pt idx="1586">
                  <c:v>411.3</c:v>
                </c:pt>
                <c:pt idx="1587">
                  <c:v>410.1</c:v>
                </c:pt>
                <c:pt idx="1588">
                  <c:v>408.9</c:v>
                </c:pt>
                <c:pt idx="1589">
                  <c:v>407.7</c:v>
                </c:pt>
                <c:pt idx="1590">
                  <c:v>406.5</c:v>
                </c:pt>
                <c:pt idx="1591">
                  <c:v>405.3</c:v>
                </c:pt>
                <c:pt idx="1592">
                  <c:v>404.2</c:v>
                </c:pt>
                <c:pt idx="1593">
                  <c:v>403</c:v>
                </c:pt>
                <c:pt idx="1594">
                  <c:v>401.8</c:v>
                </c:pt>
                <c:pt idx="1595">
                  <c:v>400.6</c:v>
                </c:pt>
                <c:pt idx="1596">
                  <c:v>399.5</c:v>
                </c:pt>
                <c:pt idx="1597">
                  <c:v>398.3</c:v>
                </c:pt>
                <c:pt idx="1598">
                  <c:v>397.2</c:v>
                </c:pt>
                <c:pt idx="1599">
                  <c:v>396</c:v>
                </c:pt>
                <c:pt idx="1600">
                  <c:v>394.9</c:v>
                </c:pt>
                <c:pt idx="1601">
                  <c:v>393.7</c:v>
                </c:pt>
                <c:pt idx="1602">
                  <c:v>392.5</c:v>
                </c:pt>
                <c:pt idx="1603">
                  <c:v>391.4</c:v>
                </c:pt>
                <c:pt idx="1604">
                  <c:v>390.3</c:v>
                </c:pt>
                <c:pt idx="1605">
                  <c:v>389.1</c:v>
                </c:pt>
                <c:pt idx="1606">
                  <c:v>388</c:v>
                </c:pt>
                <c:pt idx="1607">
                  <c:v>386.8</c:v>
                </c:pt>
                <c:pt idx="1608">
                  <c:v>385.7</c:v>
                </c:pt>
                <c:pt idx="1609">
                  <c:v>384.6</c:v>
                </c:pt>
                <c:pt idx="1610">
                  <c:v>383.4</c:v>
                </c:pt>
                <c:pt idx="1611">
                  <c:v>382.3</c:v>
                </c:pt>
                <c:pt idx="1612">
                  <c:v>381.2</c:v>
                </c:pt>
                <c:pt idx="1613">
                  <c:v>380.1</c:v>
                </c:pt>
                <c:pt idx="1614">
                  <c:v>379</c:v>
                </c:pt>
                <c:pt idx="1615">
                  <c:v>377.8</c:v>
                </c:pt>
                <c:pt idx="1616">
                  <c:v>376.7</c:v>
                </c:pt>
                <c:pt idx="1617">
                  <c:v>375.6</c:v>
                </c:pt>
                <c:pt idx="1618">
                  <c:v>374.5</c:v>
                </c:pt>
                <c:pt idx="1619">
                  <c:v>373.4</c:v>
                </c:pt>
                <c:pt idx="1620">
                  <c:v>372.3</c:v>
                </c:pt>
                <c:pt idx="1621">
                  <c:v>371.3</c:v>
                </c:pt>
                <c:pt idx="1622">
                  <c:v>370.2</c:v>
                </c:pt>
                <c:pt idx="1623">
                  <c:v>369.1</c:v>
                </c:pt>
                <c:pt idx="1624">
                  <c:v>368</c:v>
                </c:pt>
                <c:pt idx="1625">
                  <c:v>367</c:v>
                </c:pt>
                <c:pt idx="1626">
                  <c:v>365.9</c:v>
                </c:pt>
                <c:pt idx="1627">
                  <c:v>364.8</c:v>
                </c:pt>
                <c:pt idx="1628">
                  <c:v>363.8</c:v>
                </c:pt>
                <c:pt idx="1629">
                  <c:v>362.7</c:v>
                </c:pt>
                <c:pt idx="1630">
                  <c:v>361.7</c:v>
                </c:pt>
                <c:pt idx="1631">
                  <c:v>360.7</c:v>
                </c:pt>
                <c:pt idx="1632">
                  <c:v>359.6</c:v>
                </c:pt>
                <c:pt idx="1633">
                  <c:v>358.6</c:v>
                </c:pt>
                <c:pt idx="1634">
                  <c:v>357.6</c:v>
                </c:pt>
                <c:pt idx="1635">
                  <c:v>356.5</c:v>
                </c:pt>
                <c:pt idx="1636">
                  <c:v>355.5</c:v>
                </c:pt>
                <c:pt idx="1637">
                  <c:v>354.5</c:v>
                </c:pt>
                <c:pt idx="1638">
                  <c:v>353.5</c:v>
                </c:pt>
                <c:pt idx="1639">
                  <c:v>352.5</c:v>
                </c:pt>
                <c:pt idx="1640">
                  <c:v>351.5</c:v>
                </c:pt>
                <c:pt idx="1641">
                  <c:v>350.5</c:v>
                </c:pt>
                <c:pt idx="1642">
                  <c:v>349.5</c:v>
                </c:pt>
                <c:pt idx="1643">
                  <c:v>348.5</c:v>
                </c:pt>
                <c:pt idx="1644">
                  <c:v>347.5</c:v>
                </c:pt>
                <c:pt idx="1645">
                  <c:v>346.5</c:v>
                </c:pt>
                <c:pt idx="1646">
                  <c:v>345.5</c:v>
                </c:pt>
                <c:pt idx="1647">
                  <c:v>344.5</c:v>
                </c:pt>
                <c:pt idx="1648">
                  <c:v>343.6</c:v>
                </c:pt>
                <c:pt idx="1649">
                  <c:v>342.6</c:v>
                </c:pt>
                <c:pt idx="1650">
                  <c:v>341.6</c:v>
                </c:pt>
                <c:pt idx="1651">
                  <c:v>340.7</c:v>
                </c:pt>
                <c:pt idx="1652">
                  <c:v>339.7</c:v>
                </c:pt>
                <c:pt idx="1653">
                  <c:v>338.8</c:v>
                </c:pt>
                <c:pt idx="1654">
                  <c:v>337.8</c:v>
                </c:pt>
                <c:pt idx="1655">
                  <c:v>336.9</c:v>
                </c:pt>
                <c:pt idx="1656">
                  <c:v>335.9</c:v>
                </c:pt>
                <c:pt idx="1657">
                  <c:v>335</c:v>
                </c:pt>
                <c:pt idx="1658">
                  <c:v>334.1</c:v>
                </c:pt>
                <c:pt idx="1659">
                  <c:v>333.1</c:v>
                </c:pt>
                <c:pt idx="1660">
                  <c:v>332.2</c:v>
                </c:pt>
                <c:pt idx="1661">
                  <c:v>331.3</c:v>
                </c:pt>
                <c:pt idx="1662">
                  <c:v>330.4</c:v>
                </c:pt>
                <c:pt idx="1663">
                  <c:v>329.5</c:v>
                </c:pt>
                <c:pt idx="1664">
                  <c:v>328.6</c:v>
                </c:pt>
                <c:pt idx="1665">
                  <c:v>327.7</c:v>
                </c:pt>
                <c:pt idx="1666">
                  <c:v>326.8</c:v>
                </c:pt>
                <c:pt idx="1667">
                  <c:v>325.89999999999992</c:v>
                </c:pt>
                <c:pt idx="1668">
                  <c:v>325</c:v>
                </c:pt>
                <c:pt idx="1669">
                  <c:v>324.10000000000002</c:v>
                </c:pt>
                <c:pt idx="1670">
                  <c:v>323.2</c:v>
                </c:pt>
                <c:pt idx="1671">
                  <c:v>322.3</c:v>
                </c:pt>
                <c:pt idx="1672">
                  <c:v>321.39999999999992</c:v>
                </c:pt>
                <c:pt idx="1673">
                  <c:v>320.60000000000002</c:v>
                </c:pt>
                <c:pt idx="1674">
                  <c:v>319.7</c:v>
                </c:pt>
                <c:pt idx="1675">
                  <c:v>318.8</c:v>
                </c:pt>
                <c:pt idx="1676">
                  <c:v>317.89999999999992</c:v>
                </c:pt>
                <c:pt idx="1677">
                  <c:v>317.10000000000002</c:v>
                </c:pt>
                <c:pt idx="1678">
                  <c:v>316.2</c:v>
                </c:pt>
                <c:pt idx="1679">
                  <c:v>315.39999999999992</c:v>
                </c:pt>
                <c:pt idx="1680">
                  <c:v>314.5</c:v>
                </c:pt>
                <c:pt idx="1681">
                  <c:v>313.60000000000002</c:v>
                </c:pt>
                <c:pt idx="1682">
                  <c:v>312.8</c:v>
                </c:pt>
                <c:pt idx="1683">
                  <c:v>311.89999999999992</c:v>
                </c:pt>
                <c:pt idx="1684">
                  <c:v>311.10000000000002</c:v>
                </c:pt>
                <c:pt idx="1685">
                  <c:v>310.2</c:v>
                </c:pt>
                <c:pt idx="1686">
                  <c:v>309.39999999999992</c:v>
                </c:pt>
                <c:pt idx="1687">
                  <c:v>308.5</c:v>
                </c:pt>
                <c:pt idx="1688">
                  <c:v>307.7</c:v>
                </c:pt>
                <c:pt idx="1689">
                  <c:v>306.8</c:v>
                </c:pt>
                <c:pt idx="1690">
                  <c:v>306</c:v>
                </c:pt>
                <c:pt idx="1691">
                  <c:v>305.2</c:v>
                </c:pt>
                <c:pt idx="1692">
                  <c:v>304.3</c:v>
                </c:pt>
                <c:pt idx="1693">
                  <c:v>303.5</c:v>
                </c:pt>
                <c:pt idx="1694">
                  <c:v>302.7</c:v>
                </c:pt>
                <c:pt idx="1695">
                  <c:v>301.89999999999992</c:v>
                </c:pt>
                <c:pt idx="1696">
                  <c:v>301</c:v>
                </c:pt>
                <c:pt idx="1697">
                  <c:v>300.2</c:v>
                </c:pt>
                <c:pt idx="1698">
                  <c:v>299.39999999999992</c:v>
                </c:pt>
                <c:pt idx="1699">
                  <c:v>298.60000000000002</c:v>
                </c:pt>
                <c:pt idx="1700">
                  <c:v>297.8</c:v>
                </c:pt>
                <c:pt idx="1701">
                  <c:v>297</c:v>
                </c:pt>
                <c:pt idx="1702">
                  <c:v>296.2</c:v>
                </c:pt>
                <c:pt idx="1703">
                  <c:v>295.39999999999992</c:v>
                </c:pt>
                <c:pt idx="1704">
                  <c:v>294.5</c:v>
                </c:pt>
                <c:pt idx="1705">
                  <c:v>293.7</c:v>
                </c:pt>
                <c:pt idx="1706">
                  <c:v>293</c:v>
                </c:pt>
                <c:pt idx="1707">
                  <c:v>292.2</c:v>
                </c:pt>
                <c:pt idx="1708">
                  <c:v>291.39999999999992</c:v>
                </c:pt>
                <c:pt idx="1709">
                  <c:v>290.60000000000002</c:v>
                </c:pt>
                <c:pt idx="1710">
                  <c:v>289.8</c:v>
                </c:pt>
                <c:pt idx="1711">
                  <c:v>289</c:v>
                </c:pt>
                <c:pt idx="1712">
                  <c:v>288.2</c:v>
                </c:pt>
                <c:pt idx="1713">
                  <c:v>287.39999999999992</c:v>
                </c:pt>
                <c:pt idx="1714">
                  <c:v>286.60000000000002</c:v>
                </c:pt>
                <c:pt idx="1715">
                  <c:v>285.89999999999992</c:v>
                </c:pt>
                <c:pt idx="1716">
                  <c:v>285.10000000000002</c:v>
                </c:pt>
                <c:pt idx="1717">
                  <c:v>284.3</c:v>
                </c:pt>
                <c:pt idx="1718">
                  <c:v>283.5</c:v>
                </c:pt>
                <c:pt idx="1719">
                  <c:v>282.8</c:v>
                </c:pt>
                <c:pt idx="1720">
                  <c:v>282</c:v>
                </c:pt>
                <c:pt idx="1721">
                  <c:v>281.2</c:v>
                </c:pt>
                <c:pt idx="1722">
                  <c:v>280.5</c:v>
                </c:pt>
                <c:pt idx="1723">
                  <c:v>279.7</c:v>
                </c:pt>
                <c:pt idx="1724">
                  <c:v>279</c:v>
                </c:pt>
                <c:pt idx="1725">
                  <c:v>278.2</c:v>
                </c:pt>
                <c:pt idx="1726">
                  <c:v>277.39999999999992</c:v>
                </c:pt>
                <c:pt idx="1727">
                  <c:v>276.7</c:v>
                </c:pt>
                <c:pt idx="1728">
                  <c:v>275.89999999999992</c:v>
                </c:pt>
                <c:pt idx="1729">
                  <c:v>275.2</c:v>
                </c:pt>
                <c:pt idx="1730">
                  <c:v>274.39999999999992</c:v>
                </c:pt>
                <c:pt idx="1731">
                  <c:v>273.7</c:v>
                </c:pt>
                <c:pt idx="1732">
                  <c:v>272.89999999999992</c:v>
                </c:pt>
                <c:pt idx="1733">
                  <c:v>272.2</c:v>
                </c:pt>
                <c:pt idx="1734">
                  <c:v>271.5</c:v>
                </c:pt>
                <c:pt idx="1735">
                  <c:v>270.7</c:v>
                </c:pt>
                <c:pt idx="1736">
                  <c:v>270</c:v>
                </c:pt>
                <c:pt idx="1737">
                  <c:v>269.2</c:v>
                </c:pt>
                <c:pt idx="1738">
                  <c:v>268.5</c:v>
                </c:pt>
                <c:pt idx="1739">
                  <c:v>267.8</c:v>
                </c:pt>
                <c:pt idx="1740">
                  <c:v>267</c:v>
                </c:pt>
                <c:pt idx="1741">
                  <c:v>266.3</c:v>
                </c:pt>
                <c:pt idx="1742">
                  <c:v>265.60000000000002</c:v>
                </c:pt>
                <c:pt idx="1743">
                  <c:v>264.89999999999992</c:v>
                </c:pt>
                <c:pt idx="1744">
                  <c:v>264.10000000000002</c:v>
                </c:pt>
                <c:pt idx="1745">
                  <c:v>263.39999999999992</c:v>
                </c:pt>
                <c:pt idx="1746">
                  <c:v>262.7</c:v>
                </c:pt>
                <c:pt idx="1747">
                  <c:v>262</c:v>
                </c:pt>
                <c:pt idx="1748">
                  <c:v>261.3</c:v>
                </c:pt>
                <c:pt idx="1749">
                  <c:v>260.5</c:v>
                </c:pt>
                <c:pt idx="1750">
                  <c:v>259.8</c:v>
                </c:pt>
                <c:pt idx="1751">
                  <c:v>259.10000000000002</c:v>
                </c:pt>
                <c:pt idx="1752">
                  <c:v>258.39999999999992</c:v>
                </c:pt>
                <c:pt idx="1753">
                  <c:v>257.7</c:v>
                </c:pt>
                <c:pt idx="1754">
                  <c:v>257</c:v>
                </c:pt>
                <c:pt idx="1755">
                  <c:v>256.3</c:v>
                </c:pt>
                <c:pt idx="1756">
                  <c:v>255.6</c:v>
                </c:pt>
                <c:pt idx="1757">
                  <c:v>254.9</c:v>
                </c:pt>
                <c:pt idx="1758">
                  <c:v>254.2</c:v>
                </c:pt>
                <c:pt idx="1759">
                  <c:v>253.6</c:v>
                </c:pt>
                <c:pt idx="1760">
                  <c:v>252.9</c:v>
                </c:pt>
                <c:pt idx="1761">
                  <c:v>252.2</c:v>
                </c:pt>
                <c:pt idx="1762">
                  <c:v>251.5</c:v>
                </c:pt>
                <c:pt idx="1763">
                  <c:v>250.8</c:v>
                </c:pt>
                <c:pt idx="1764">
                  <c:v>250.1</c:v>
                </c:pt>
                <c:pt idx="1765">
                  <c:v>249.5</c:v>
                </c:pt>
                <c:pt idx="1766">
                  <c:v>248.8</c:v>
                </c:pt>
                <c:pt idx="1767">
                  <c:v>248.1</c:v>
                </c:pt>
                <c:pt idx="1768">
                  <c:v>247.4</c:v>
                </c:pt>
                <c:pt idx="1769">
                  <c:v>246.7</c:v>
                </c:pt>
                <c:pt idx="1770">
                  <c:v>246.1</c:v>
                </c:pt>
                <c:pt idx="1771">
                  <c:v>245.4</c:v>
                </c:pt>
                <c:pt idx="1772">
                  <c:v>244.7</c:v>
                </c:pt>
                <c:pt idx="1773">
                  <c:v>244.1</c:v>
                </c:pt>
                <c:pt idx="1774">
                  <c:v>243.4</c:v>
                </c:pt>
                <c:pt idx="1775">
                  <c:v>242.7</c:v>
                </c:pt>
                <c:pt idx="1776">
                  <c:v>242</c:v>
                </c:pt>
                <c:pt idx="1777">
                  <c:v>241.4</c:v>
                </c:pt>
                <c:pt idx="1778">
                  <c:v>240.7</c:v>
                </c:pt>
                <c:pt idx="1779">
                  <c:v>240</c:v>
                </c:pt>
                <c:pt idx="1780">
                  <c:v>239.3</c:v>
                </c:pt>
                <c:pt idx="1781">
                  <c:v>238.7</c:v>
                </c:pt>
                <c:pt idx="1782">
                  <c:v>238</c:v>
                </c:pt>
                <c:pt idx="1783">
                  <c:v>237.3</c:v>
                </c:pt>
                <c:pt idx="1784">
                  <c:v>236.6</c:v>
                </c:pt>
                <c:pt idx="1785">
                  <c:v>236</c:v>
                </c:pt>
                <c:pt idx="1786">
                  <c:v>235.3</c:v>
                </c:pt>
                <c:pt idx="1787">
                  <c:v>234.6</c:v>
                </c:pt>
                <c:pt idx="1788">
                  <c:v>233.9</c:v>
                </c:pt>
                <c:pt idx="1789">
                  <c:v>233.3</c:v>
                </c:pt>
                <c:pt idx="1790">
                  <c:v>232.6</c:v>
                </c:pt>
                <c:pt idx="1791">
                  <c:v>231.9</c:v>
                </c:pt>
                <c:pt idx="1792">
                  <c:v>231.2</c:v>
                </c:pt>
                <c:pt idx="1793">
                  <c:v>230.6</c:v>
                </c:pt>
                <c:pt idx="1794">
                  <c:v>229.9</c:v>
                </c:pt>
                <c:pt idx="1795">
                  <c:v>229.2</c:v>
                </c:pt>
                <c:pt idx="1796">
                  <c:v>228.5</c:v>
                </c:pt>
                <c:pt idx="1797">
                  <c:v>227.9</c:v>
                </c:pt>
                <c:pt idx="1798">
                  <c:v>227.2</c:v>
                </c:pt>
                <c:pt idx="1799">
                  <c:v>226.5</c:v>
                </c:pt>
                <c:pt idx="1800">
                  <c:v>225.8</c:v>
                </c:pt>
                <c:pt idx="1801">
                  <c:v>225.1</c:v>
                </c:pt>
                <c:pt idx="1802">
                  <c:v>224.4</c:v>
                </c:pt>
                <c:pt idx="1803">
                  <c:v>223.7</c:v>
                </c:pt>
                <c:pt idx="1804">
                  <c:v>223.1</c:v>
                </c:pt>
                <c:pt idx="1805">
                  <c:v>222.4</c:v>
                </c:pt>
                <c:pt idx="1806">
                  <c:v>221.7</c:v>
                </c:pt>
                <c:pt idx="1807">
                  <c:v>221</c:v>
                </c:pt>
                <c:pt idx="1808">
                  <c:v>220.3</c:v>
                </c:pt>
                <c:pt idx="1809">
                  <c:v>219.6</c:v>
                </c:pt>
                <c:pt idx="1810">
                  <c:v>218.9</c:v>
                </c:pt>
                <c:pt idx="1811">
                  <c:v>218.2</c:v>
                </c:pt>
                <c:pt idx="1812">
                  <c:v>217.5</c:v>
                </c:pt>
                <c:pt idx="1813">
                  <c:v>216.8</c:v>
                </c:pt>
                <c:pt idx="1814">
                  <c:v>216.1</c:v>
                </c:pt>
                <c:pt idx="1815">
                  <c:v>215.4</c:v>
                </c:pt>
                <c:pt idx="1816">
                  <c:v>214.7</c:v>
                </c:pt>
                <c:pt idx="1817">
                  <c:v>213.9</c:v>
                </c:pt>
                <c:pt idx="1818">
                  <c:v>213.2</c:v>
                </c:pt>
                <c:pt idx="1819">
                  <c:v>212.5</c:v>
                </c:pt>
                <c:pt idx="1820">
                  <c:v>211.8</c:v>
                </c:pt>
                <c:pt idx="1821">
                  <c:v>211.1</c:v>
                </c:pt>
                <c:pt idx="1822">
                  <c:v>210.4</c:v>
                </c:pt>
                <c:pt idx="1823">
                  <c:v>209.7</c:v>
                </c:pt>
                <c:pt idx="1824">
                  <c:v>208.9</c:v>
                </c:pt>
                <c:pt idx="1825">
                  <c:v>208.2</c:v>
                </c:pt>
                <c:pt idx="1826">
                  <c:v>207.5</c:v>
                </c:pt>
                <c:pt idx="1827">
                  <c:v>206.8</c:v>
                </c:pt>
                <c:pt idx="1828">
                  <c:v>206.1</c:v>
                </c:pt>
                <c:pt idx="1829">
                  <c:v>205.4</c:v>
                </c:pt>
                <c:pt idx="1830">
                  <c:v>204.7</c:v>
                </c:pt>
                <c:pt idx="1831">
                  <c:v>204</c:v>
                </c:pt>
                <c:pt idx="1832">
                  <c:v>203.3</c:v>
                </c:pt>
                <c:pt idx="1833">
                  <c:v>202.5</c:v>
                </c:pt>
                <c:pt idx="1834">
                  <c:v>201.8</c:v>
                </c:pt>
                <c:pt idx="1835">
                  <c:v>201.1</c:v>
                </c:pt>
                <c:pt idx="1836">
                  <c:v>200.4</c:v>
                </c:pt>
                <c:pt idx="1837">
                  <c:v>199.7</c:v>
                </c:pt>
                <c:pt idx="1838">
                  <c:v>199</c:v>
                </c:pt>
                <c:pt idx="1839">
                  <c:v>198.3</c:v>
                </c:pt>
                <c:pt idx="1840">
                  <c:v>197.6</c:v>
                </c:pt>
                <c:pt idx="1841">
                  <c:v>196.9</c:v>
                </c:pt>
                <c:pt idx="1842">
                  <c:v>196.2</c:v>
                </c:pt>
                <c:pt idx="1843">
                  <c:v>195.5</c:v>
                </c:pt>
                <c:pt idx="1844">
                  <c:v>194.8</c:v>
                </c:pt>
                <c:pt idx="1845">
                  <c:v>194.1</c:v>
                </c:pt>
                <c:pt idx="1846">
                  <c:v>193.3</c:v>
                </c:pt>
                <c:pt idx="1847">
                  <c:v>192.7</c:v>
                </c:pt>
                <c:pt idx="1848">
                  <c:v>192</c:v>
                </c:pt>
                <c:pt idx="1849">
                  <c:v>191.3</c:v>
                </c:pt>
                <c:pt idx="1850">
                  <c:v>190.6</c:v>
                </c:pt>
                <c:pt idx="1851">
                  <c:v>189.9</c:v>
                </c:pt>
                <c:pt idx="1852">
                  <c:v>189.2</c:v>
                </c:pt>
                <c:pt idx="1853">
                  <c:v>188.5</c:v>
                </c:pt>
                <c:pt idx="1854">
                  <c:v>187.8</c:v>
                </c:pt>
                <c:pt idx="1855">
                  <c:v>187.1</c:v>
                </c:pt>
                <c:pt idx="1856">
                  <c:v>186.4</c:v>
                </c:pt>
                <c:pt idx="1857">
                  <c:v>185.8</c:v>
                </c:pt>
                <c:pt idx="1858">
                  <c:v>185.1</c:v>
                </c:pt>
                <c:pt idx="1859">
                  <c:v>184.4</c:v>
                </c:pt>
                <c:pt idx="1860">
                  <c:v>183.7</c:v>
                </c:pt>
                <c:pt idx="1861">
                  <c:v>183.1</c:v>
                </c:pt>
                <c:pt idx="1862">
                  <c:v>182.4</c:v>
                </c:pt>
                <c:pt idx="1863">
                  <c:v>181.7</c:v>
                </c:pt>
                <c:pt idx="1864">
                  <c:v>181.1</c:v>
                </c:pt>
                <c:pt idx="1865">
                  <c:v>180.4</c:v>
                </c:pt>
                <c:pt idx="1866">
                  <c:v>179.8</c:v>
                </c:pt>
                <c:pt idx="1867">
                  <c:v>179.1</c:v>
                </c:pt>
                <c:pt idx="1868">
                  <c:v>178.5</c:v>
                </c:pt>
                <c:pt idx="1869">
                  <c:v>177.8</c:v>
                </c:pt>
                <c:pt idx="1870">
                  <c:v>177.2</c:v>
                </c:pt>
                <c:pt idx="1871">
                  <c:v>176.5</c:v>
                </c:pt>
                <c:pt idx="1872">
                  <c:v>175.9</c:v>
                </c:pt>
                <c:pt idx="1873">
                  <c:v>175.2</c:v>
                </c:pt>
                <c:pt idx="1874">
                  <c:v>174.6</c:v>
                </c:pt>
                <c:pt idx="1875">
                  <c:v>174</c:v>
                </c:pt>
                <c:pt idx="1876">
                  <c:v>173.3</c:v>
                </c:pt>
                <c:pt idx="1877">
                  <c:v>172.7</c:v>
                </c:pt>
                <c:pt idx="1878">
                  <c:v>172.1</c:v>
                </c:pt>
                <c:pt idx="1879">
                  <c:v>171.5</c:v>
                </c:pt>
                <c:pt idx="1880">
                  <c:v>170.8</c:v>
                </c:pt>
                <c:pt idx="1881">
                  <c:v>170.2</c:v>
                </c:pt>
                <c:pt idx="1882">
                  <c:v>169.6</c:v>
                </c:pt>
                <c:pt idx="1883">
                  <c:v>169</c:v>
                </c:pt>
                <c:pt idx="1884">
                  <c:v>168.4</c:v>
                </c:pt>
                <c:pt idx="1885">
                  <c:v>167.8</c:v>
                </c:pt>
                <c:pt idx="1886">
                  <c:v>167.2</c:v>
                </c:pt>
                <c:pt idx="1887">
                  <c:v>166.6</c:v>
                </c:pt>
                <c:pt idx="1888">
                  <c:v>166</c:v>
                </c:pt>
                <c:pt idx="1889">
                  <c:v>165.4</c:v>
                </c:pt>
                <c:pt idx="1890">
                  <c:v>164.8</c:v>
                </c:pt>
                <c:pt idx="1891">
                  <c:v>164.2</c:v>
                </c:pt>
                <c:pt idx="1892">
                  <c:v>163.69999999999999</c:v>
                </c:pt>
                <c:pt idx="1893">
                  <c:v>163.1</c:v>
                </c:pt>
                <c:pt idx="1894">
                  <c:v>162.5</c:v>
                </c:pt>
                <c:pt idx="1895">
                  <c:v>161.9</c:v>
                </c:pt>
                <c:pt idx="1896">
                  <c:v>161.4</c:v>
                </c:pt>
                <c:pt idx="1897">
                  <c:v>160.80000000000001</c:v>
                </c:pt>
                <c:pt idx="1898">
                  <c:v>160.30000000000001</c:v>
                </c:pt>
                <c:pt idx="1899">
                  <c:v>159.69999999999999</c:v>
                </c:pt>
                <c:pt idx="1900">
                  <c:v>159.1</c:v>
                </c:pt>
                <c:pt idx="1901">
                  <c:v>158.6</c:v>
                </c:pt>
                <c:pt idx="1902">
                  <c:v>158.1</c:v>
                </c:pt>
                <c:pt idx="1903">
                  <c:v>157.5</c:v>
                </c:pt>
                <c:pt idx="1904">
                  <c:v>157</c:v>
                </c:pt>
                <c:pt idx="1905">
                  <c:v>156.4</c:v>
                </c:pt>
                <c:pt idx="1906">
                  <c:v>155.9</c:v>
                </c:pt>
                <c:pt idx="1907">
                  <c:v>155.4</c:v>
                </c:pt>
                <c:pt idx="1908">
                  <c:v>154.80000000000001</c:v>
                </c:pt>
                <c:pt idx="1909">
                  <c:v>154.30000000000001</c:v>
                </c:pt>
                <c:pt idx="1910">
                  <c:v>153.80000000000001</c:v>
                </c:pt>
                <c:pt idx="1911">
                  <c:v>153.19999999999999</c:v>
                </c:pt>
                <c:pt idx="1912">
                  <c:v>152.69999999999999</c:v>
                </c:pt>
                <c:pt idx="1913">
                  <c:v>152.19999999999999</c:v>
                </c:pt>
                <c:pt idx="1914">
                  <c:v>151.69999999999999</c:v>
                </c:pt>
                <c:pt idx="1915">
                  <c:v>151.19999999999999</c:v>
                </c:pt>
                <c:pt idx="1916">
                  <c:v>150.69999999999999</c:v>
                </c:pt>
                <c:pt idx="1917">
                  <c:v>150.19999999999999</c:v>
                </c:pt>
                <c:pt idx="1918">
                  <c:v>149.69999999999999</c:v>
                </c:pt>
                <c:pt idx="1919">
                  <c:v>149.19999999999999</c:v>
                </c:pt>
                <c:pt idx="1920">
                  <c:v>148.69999999999999</c:v>
                </c:pt>
                <c:pt idx="1921">
                  <c:v>148.19999999999999</c:v>
                </c:pt>
                <c:pt idx="1922">
                  <c:v>147.69999999999999</c:v>
                </c:pt>
                <c:pt idx="1923">
                  <c:v>147.19999999999999</c:v>
                </c:pt>
                <c:pt idx="1924">
                  <c:v>146.80000000000001</c:v>
                </c:pt>
                <c:pt idx="1925">
                  <c:v>146.30000000000001</c:v>
                </c:pt>
                <c:pt idx="1926">
                  <c:v>145.80000000000001</c:v>
                </c:pt>
                <c:pt idx="1927">
                  <c:v>145.30000000000001</c:v>
                </c:pt>
                <c:pt idx="1928">
                  <c:v>144.80000000000001</c:v>
                </c:pt>
                <c:pt idx="1929">
                  <c:v>144.4</c:v>
                </c:pt>
                <c:pt idx="1930">
                  <c:v>143.9</c:v>
                </c:pt>
                <c:pt idx="1931">
                  <c:v>143.4</c:v>
                </c:pt>
                <c:pt idx="1932">
                  <c:v>143</c:v>
                </c:pt>
                <c:pt idx="1933">
                  <c:v>142.5</c:v>
                </c:pt>
                <c:pt idx="1934">
                  <c:v>142</c:v>
                </c:pt>
                <c:pt idx="1935">
                  <c:v>141.6</c:v>
                </c:pt>
                <c:pt idx="1936">
                  <c:v>141.1</c:v>
                </c:pt>
                <c:pt idx="1937">
                  <c:v>140.69999999999999</c:v>
                </c:pt>
                <c:pt idx="1938">
                  <c:v>140.19999999999999</c:v>
                </c:pt>
                <c:pt idx="1939">
                  <c:v>139.80000000000001</c:v>
                </c:pt>
                <c:pt idx="1940">
                  <c:v>139.30000000000001</c:v>
                </c:pt>
                <c:pt idx="1941">
                  <c:v>138.9</c:v>
                </c:pt>
                <c:pt idx="1942">
                  <c:v>138.4</c:v>
                </c:pt>
                <c:pt idx="1943">
                  <c:v>138</c:v>
                </c:pt>
                <c:pt idx="1944">
                  <c:v>137.5</c:v>
                </c:pt>
                <c:pt idx="1945">
                  <c:v>137.1</c:v>
                </c:pt>
                <c:pt idx="1946">
                  <c:v>136.6</c:v>
                </c:pt>
                <c:pt idx="1947">
                  <c:v>136.19999999999999</c:v>
                </c:pt>
                <c:pt idx="1948">
                  <c:v>135.80000000000001</c:v>
                </c:pt>
                <c:pt idx="1949">
                  <c:v>135.30000000000001</c:v>
                </c:pt>
                <c:pt idx="1950">
                  <c:v>134.9</c:v>
                </c:pt>
                <c:pt idx="1951">
                  <c:v>134.4</c:v>
                </c:pt>
                <c:pt idx="1952">
                  <c:v>134</c:v>
                </c:pt>
                <c:pt idx="1953">
                  <c:v>133.6</c:v>
                </c:pt>
                <c:pt idx="1954">
                  <c:v>133.1</c:v>
                </c:pt>
                <c:pt idx="1955">
                  <c:v>132.69999999999999</c:v>
                </c:pt>
                <c:pt idx="1956">
                  <c:v>132.30000000000001</c:v>
                </c:pt>
                <c:pt idx="1957">
                  <c:v>131.9</c:v>
                </c:pt>
                <c:pt idx="1958">
                  <c:v>131.4</c:v>
                </c:pt>
                <c:pt idx="1959">
                  <c:v>131</c:v>
                </c:pt>
                <c:pt idx="1960">
                  <c:v>130.6</c:v>
                </c:pt>
                <c:pt idx="1961">
                  <c:v>130.19999999999999</c:v>
                </c:pt>
                <c:pt idx="1962">
                  <c:v>129.69999999999999</c:v>
                </c:pt>
                <c:pt idx="1963">
                  <c:v>129.30000000000001</c:v>
                </c:pt>
                <c:pt idx="1964">
                  <c:v>128.9</c:v>
                </c:pt>
                <c:pt idx="1965">
                  <c:v>128.5</c:v>
                </c:pt>
                <c:pt idx="1966">
                  <c:v>128.1</c:v>
                </c:pt>
                <c:pt idx="1967">
                  <c:v>127.6</c:v>
                </c:pt>
                <c:pt idx="1968">
                  <c:v>127.2</c:v>
                </c:pt>
                <c:pt idx="1969">
                  <c:v>126.8</c:v>
                </c:pt>
                <c:pt idx="1970">
                  <c:v>126.4</c:v>
                </c:pt>
                <c:pt idx="1971">
                  <c:v>126</c:v>
                </c:pt>
                <c:pt idx="1972">
                  <c:v>125.6</c:v>
                </c:pt>
                <c:pt idx="1973">
                  <c:v>125.2</c:v>
                </c:pt>
                <c:pt idx="1974">
                  <c:v>124.8</c:v>
                </c:pt>
                <c:pt idx="1975">
                  <c:v>124.4</c:v>
                </c:pt>
                <c:pt idx="1976">
                  <c:v>124</c:v>
                </c:pt>
                <c:pt idx="1977">
                  <c:v>123.6</c:v>
                </c:pt>
                <c:pt idx="1978">
                  <c:v>123.2</c:v>
                </c:pt>
                <c:pt idx="1979">
                  <c:v>122.8</c:v>
                </c:pt>
                <c:pt idx="1980">
                  <c:v>122.4</c:v>
                </c:pt>
                <c:pt idx="1981">
                  <c:v>122</c:v>
                </c:pt>
                <c:pt idx="1982">
                  <c:v>121.6</c:v>
                </c:pt>
                <c:pt idx="1983">
                  <c:v>121.2</c:v>
                </c:pt>
                <c:pt idx="1984">
                  <c:v>120.9</c:v>
                </c:pt>
                <c:pt idx="1985">
                  <c:v>120.5</c:v>
                </c:pt>
                <c:pt idx="1986">
                  <c:v>120.1</c:v>
                </c:pt>
                <c:pt idx="1987">
                  <c:v>119.7</c:v>
                </c:pt>
                <c:pt idx="1988">
                  <c:v>119.3</c:v>
                </c:pt>
                <c:pt idx="1989">
                  <c:v>118.9</c:v>
                </c:pt>
                <c:pt idx="1990">
                  <c:v>118.5</c:v>
                </c:pt>
                <c:pt idx="1991">
                  <c:v>118.2</c:v>
                </c:pt>
                <c:pt idx="1992">
                  <c:v>117.8</c:v>
                </c:pt>
                <c:pt idx="1993">
                  <c:v>117.4</c:v>
                </c:pt>
                <c:pt idx="1994">
                  <c:v>117</c:v>
                </c:pt>
                <c:pt idx="1995">
                  <c:v>116.6</c:v>
                </c:pt>
                <c:pt idx="1996">
                  <c:v>116.2</c:v>
                </c:pt>
                <c:pt idx="1997">
                  <c:v>115.9</c:v>
                </c:pt>
                <c:pt idx="1998">
                  <c:v>115.5</c:v>
                </c:pt>
                <c:pt idx="1999">
                  <c:v>115.1</c:v>
                </c:pt>
                <c:pt idx="2000">
                  <c:v>114.7</c:v>
                </c:pt>
                <c:pt idx="2001">
                  <c:v>114.3</c:v>
                </c:pt>
                <c:pt idx="2002">
                  <c:v>114</c:v>
                </c:pt>
                <c:pt idx="2003">
                  <c:v>113.6</c:v>
                </c:pt>
                <c:pt idx="2004">
                  <c:v>113.2</c:v>
                </c:pt>
                <c:pt idx="2005">
                  <c:v>112.8</c:v>
                </c:pt>
                <c:pt idx="2006">
                  <c:v>112.5</c:v>
                </c:pt>
                <c:pt idx="2007">
                  <c:v>112.1</c:v>
                </c:pt>
                <c:pt idx="2008">
                  <c:v>111.7</c:v>
                </c:pt>
                <c:pt idx="2009">
                  <c:v>111.4</c:v>
                </c:pt>
                <c:pt idx="2010">
                  <c:v>111</c:v>
                </c:pt>
                <c:pt idx="2011">
                  <c:v>110.6</c:v>
                </c:pt>
                <c:pt idx="2012">
                  <c:v>110.2</c:v>
                </c:pt>
                <c:pt idx="2013">
                  <c:v>109.9</c:v>
                </c:pt>
                <c:pt idx="2014">
                  <c:v>109.5</c:v>
                </c:pt>
                <c:pt idx="2015">
                  <c:v>109.2</c:v>
                </c:pt>
                <c:pt idx="2016">
                  <c:v>108.8</c:v>
                </c:pt>
                <c:pt idx="2017">
                  <c:v>108.4</c:v>
                </c:pt>
                <c:pt idx="2018">
                  <c:v>108.1</c:v>
                </c:pt>
                <c:pt idx="2019">
                  <c:v>107.7</c:v>
                </c:pt>
                <c:pt idx="2020">
                  <c:v>107.4</c:v>
                </c:pt>
                <c:pt idx="2021">
                  <c:v>107</c:v>
                </c:pt>
                <c:pt idx="2022">
                  <c:v>106.6</c:v>
                </c:pt>
                <c:pt idx="2023">
                  <c:v>106.3</c:v>
                </c:pt>
                <c:pt idx="2024">
                  <c:v>105.9</c:v>
                </c:pt>
                <c:pt idx="2025">
                  <c:v>105.6</c:v>
                </c:pt>
                <c:pt idx="2026">
                  <c:v>105.2</c:v>
                </c:pt>
                <c:pt idx="2027">
                  <c:v>104.9</c:v>
                </c:pt>
                <c:pt idx="2028">
                  <c:v>104.5</c:v>
                </c:pt>
                <c:pt idx="2029">
                  <c:v>104.2</c:v>
                </c:pt>
                <c:pt idx="2030">
                  <c:v>103.8</c:v>
                </c:pt>
                <c:pt idx="2031">
                  <c:v>103.5</c:v>
                </c:pt>
                <c:pt idx="2032">
                  <c:v>103.1</c:v>
                </c:pt>
                <c:pt idx="2033">
                  <c:v>102.7</c:v>
                </c:pt>
                <c:pt idx="2034">
                  <c:v>102.4</c:v>
                </c:pt>
                <c:pt idx="2035">
                  <c:v>102</c:v>
                </c:pt>
                <c:pt idx="2036">
                  <c:v>101.7</c:v>
                </c:pt>
                <c:pt idx="2037">
                  <c:v>101.3</c:v>
                </c:pt>
                <c:pt idx="2038">
                  <c:v>101</c:v>
                </c:pt>
                <c:pt idx="2039">
                  <c:v>100.6</c:v>
                </c:pt>
                <c:pt idx="2040">
                  <c:v>100.3</c:v>
                </c:pt>
                <c:pt idx="2041">
                  <c:v>99.9</c:v>
                </c:pt>
                <c:pt idx="2042">
                  <c:v>99.6</c:v>
                </c:pt>
                <c:pt idx="2043">
                  <c:v>99.2</c:v>
                </c:pt>
                <c:pt idx="2044">
                  <c:v>98.9</c:v>
                </c:pt>
                <c:pt idx="2045">
                  <c:v>98.5</c:v>
                </c:pt>
                <c:pt idx="2046">
                  <c:v>98.2</c:v>
                </c:pt>
                <c:pt idx="2047">
                  <c:v>97.8</c:v>
                </c:pt>
                <c:pt idx="2048">
                  <c:v>97.5</c:v>
                </c:pt>
                <c:pt idx="2049">
                  <c:v>97.2</c:v>
                </c:pt>
                <c:pt idx="2050">
                  <c:v>96.8</c:v>
                </c:pt>
                <c:pt idx="2051">
                  <c:v>96.5</c:v>
                </c:pt>
                <c:pt idx="2052">
                  <c:v>96.2</c:v>
                </c:pt>
                <c:pt idx="2053">
                  <c:v>95.8</c:v>
                </c:pt>
                <c:pt idx="2054">
                  <c:v>95.5</c:v>
                </c:pt>
                <c:pt idx="2055">
                  <c:v>95.1</c:v>
                </c:pt>
                <c:pt idx="2056">
                  <c:v>94.8</c:v>
                </c:pt>
                <c:pt idx="2057">
                  <c:v>94.5</c:v>
                </c:pt>
                <c:pt idx="2058">
                  <c:v>94.1</c:v>
                </c:pt>
                <c:pt idx="2059">
                  <c:v>93.8</c:v>
                </c:pt>
                <c:pt idx="2060">
                  <c:v>93.5</c:v>
                </c:pt>
                <c:pt idx="2061">
                  <c:v>93.1</c:v>
                </c:pt>
                <c:pt idx="2062">
                  <c:v>92.8</c:v>
                </c:pt>
                <c:pt idx="2063">
                  <c:v>92.5</c:v>
                </c:pt>
                <c:pt idx="2064">
                  <c:v>92.1</c:v>
                </c:pt>
                <c:pt idx="2065">
                  <c:v>91.8</c:v>
                </c:pt>
                <c:pt idx="2066">
                  <c:v>91.5</c:v>
                </c:pt>
                <c:pt idx="2067">
                  <c:v>91.2</c:v>
                </c:pt>
                <c:pt idx="2068">
                  <c:v>90.8</c:v>
                </c:pt>
                <c:pt idx="2069">
                  <c:v>90.5</c:v>
                </c:pt>
                <c:pt idx="2070">
                  <c:v>90.2</c:v>
                </c:pt>
                <c:pt idx="2071">
                  <c:v>89.8</c:v>
                </c:pt>
                <c:pt idx="2072">
                  <c:v>89.5</c:v>
                </c:pt>
                <c:pt idx="2073">
                  <c:v>89.2</c:v>
                </c:pt>
                <c:pt idx="2074">
                  <c:v>88.8</c:v>
                </c:pt>
                <c:pt idx="2075">
                  <c:v>88.5</c:v>
                </c:pt>
                <c:pt idx="2076">
                  <c:v>88.2</c:v>
                </c:pt>
                <c:pt idx="2077">
                  <c:v>87.9</c:v>
                </c:pt>
                <c:pt idx="2078">
                  <c:v>87.5</c:v>
                </c:pt>
                <c:pt idx="2079">
                  <c:v>87.2</c:v>
                </c:pt>
                <c:pt idx="2080">
                  <c:v>86.9</c:v>
                </c:pt>
                <c:pt idx="2081">
                  <c:v>86.6</c:v>
                </c:pt>
                <c:pt idx="2082">
                  <c:v>86.3</c:v>
                </c:pt>
                <c:pt idx="2083">
                  <c:v>86</c:v>
                </c:pt>
                <c:pt idx="2084">
                  <c:v>85.7</c:v>
                </c:pt>
                <c:pt idx="2085">
                  <c:v>85.4</c:v>
                </c:pt>
                <c:pt idx="2086">
                  <c:v>85.1</c:v>
                </c:pt>
                <c:pt idx="2087">
                  <c:v>84.8</c:v>
                </c:pt>
                <c:pt idx="2088">
                  <c:v>84.5</c:v>
                </c:pt>
                <c:pt idx="2089">
                  <c:v>84.2</c:v>
                </c:pt>
                <c:pt idx="2090">
                  <c:v>83.9</c:v>
                </c:pt>
                <c:pt idx="2091">
                  <c:v>83.6</c:v>
                </c:pt>
                <c:pt idx="2092">
                  <c:v>83.3</c:v>
                </c:pt>
                <c:pt idx="2093">
                  <c:v>83</c:v>
                </c:pt>
                <c:pt idx="2094">
                  <c:v>82.7</c:v>
                </c:pt>
                <c:pt idx="2095">
                  <c:v>82.4</c:v>
                </c:pt>
                <c:pt idx="2096">
                  <c:v>82.1</c:v>
                </c:pt>
                <c:pt idx="2097">
                  <c:v>81.8</c:v>
                </c:pt>
                <c:pt idx="2098">
                  <c:v>81.5</c:v>
                </c:pt>
                <c:pt idx="2099">
                  <c:v>81.3</c:v>
                </c:pt>
                <c:pt idx="2100">
                  <c:v>81</c:v>
                </c:pt>
                <c:pt idx="2101">
                  <c:v>80.7</c:v>
                </c:pt>
                <c:pt idx="2102">
                  <c:v>80.400000000000006</c:v>
                </c:pt>
                <c:pt idx="2103">
                  <c:v>80.099999999999994</c:v>
                </c:pt>
                <c:pt idx="2104">
                  <c:v>79.900000000000006</c:v>
                </c:pt>
                <c:pt idx="2105">
                  <c:v>79.599999999999994</c:v>
                </c:pt>
                <c:pt idx="2106">
                  <c:v>79.3</c:v>
                </c:pt>
                <c:pt idx="2107">
                  <c:v>79.099999999999994</c:v>
                </c:pt>
                <c:pt idx="2108">
                  <c:v>78.8</c:v>
                </c:pt>
                <c:pt idx="2109">
                  <c:v>78.599999999999994</c:v>
                </c:pt>
                <c:pt idx="2110">
                  <c:v>78.3</c:v>
                </c:pt>
                <c:pt idx="2111">
                  <c:v>78.099999999999994</c:v>
                </c:pt>
                <c:pt idx="2112">
                  <c:v>77.8</c:v>
                </c:pt>
                <c:pt idx="2113">
                  <c:v>77.599999999999994</c:v>
                </c:pt>
                <c:pt idx="2114">
                  <c:v>77.3</c:v>
                </c:pt>
                <c:pt idx="2115">
                  <c:v>77.099999999999994</c:v>
                </c:pt>
                <c:pt idx="2116">
                  <c:v>76.8</c:v>
                </c:pt>
                <c:pt idx="2117">
                  <c:v>76.599999999999994</c:v>
                </c:pt>
                <c:pt idx="2118">
                  <c:v>76.400000000000006</c:v>
                </c:pt>
                <c:pt idx="2119">
                  <c:v>76.099999999999994</c:v>
                </c:pt>
                <c:pt idx="2120">
                  <c:v>75.900000000000006</c:v>
                </c:pt>
                <c:pt idx="2121">
                  <c:v>75.7</c:v>
                </c:pt>
                <c:pt idx="2122">
                  <c:v>75.400000000000006</c:v>
                </c:pt>
                <c:pt idx="2123">
                  <c:v>75.2</c:v>
                </c:pt>
                <c:pt idx="2124">
                  <c:v>75</c:v>
                </c:pt>
                <c:pt idx="2125">
                  <c:v>74.7</c:v>
                </c:pt>
                <c:pt idx="2126">
                  <c:v>74.5</c:v>
                </c:pt>
                <c:pt idx="2127">
                  <c:v>74.3</c:v>
                </c:pt>
                <c:pt idx="2128">
                  <c:v>74.099999999999994</c:v>
                </c:pt>
                <c:pt idx="2129">
                  <c:v>73.900000000000006</c:v>
                </c:pt>
                <c:pt idx="2130">
                  <c:v>73.7</c:v>
                </c:pt>
                <c:pt idx="2131">
                  <c:v>73.400000000000006</c:v>
                </c:pt>
                <c:pt idx="2132">
                  <c:v>73.2</c:v>
                </c:pt>
                <c:pt idx="2133">
                  <c:v>73</c:v>
                </c:pt>
                <c:pt idx="2134">
                  <c:v>72.8</c:v>
                </c:pt>
                <c:pt idx="2135">
                  <c:v>72.599999999999994</c:v>
                </c:pt>
                <c:pt idx="2136">
                  <c:v>72.400000000000006</c:v>
                </c:pt>
                <c:pt idx="2137">
                  <c:v>72.2</c:v>
                </c:pt>
                <c:pt idx="2138">
                  <c:v>72</c:v>
                </c:pt>
                <c:pt idx="2139">
                  <c:v>71.8</c:v>
                </c:pt>
                <c:pt idx="2140">
                  <c:v>71.599999999999994</c:v>
                </c:pt>
                <c:pt idx="2141">
                  <c:v>71.400000000000006</c:v>
                </c:pt>
                <c:pt idx="2142">
                  <c:v>71.2</c:v>
                </c:pt>
                <c:pt idx="2143">
                  <c:v>71</c:v>
                </c:pt>
                <c:pt idx="2144">
                  <c:v>70.8</c:v>
                </c:pt>
                <c:pt idx="2145">
                  <c:v>70.599999999999994</c:v>
                </c:pt>
                <c:pt idx="2146">
                  <c:v>70.400000000000006</c:v>
                </c:pt>
                <c:pt idx="2147">
                  <c:v>70.2</c:v>
                </c:pt>
                <c:pt idx="2148">
                  <c:v>70</c:v>
                </c:pt>
                <c:pt idx="2149">
                  <c:v>69.8</c:v>
                </c:pt>
                <c:pt idx="2150">
                  <c:v>69.599999999999994</c:v>
                </c:pt>
                <c:pt idx="2151">
                  <c:v>69.400000000000006</c:v>
                </c:pt>
                <c:pt idx="2152">
                  <c:v>69.2</c:v>
                </c:pt>
                <c:pt idx="2153">
                  <c:v>69</c:v>
                </c:pt>
                <c:pt idx="2154">
                  <c:v>68.8</c:v>
                </c:pt>
                <c:pt idx="2155">
                  <c:v>68.599999999999994</c:v>
                </c:pt>
                <c:pt idx="2156">
                  <c:v>68.400000000000006</c:v>
                </c:pt>
                <c:pt idx="2157">
                  <c:v>68.2</c:v>
                </c:pt>
                <c:pt idx="2158">
                  <c:v>68</c:v>
                </c:pt>
                <c:pt idx="2159">
                  <c:v>67.900000000000006</c:v>
                </c:pt>
                <c:pt idx="2160">
                  <c:v>67.7</c:v>
                </c:pt>
                <c:pt idx="2161">
                  <c:v>67.5</c:v>
                </c:pt>
                <c:pt idx="2162">
                  <c:v>67.3</c:v>
                </c:pt>
                <c:pt idx="2163">
                  <c:v>67.099999999999994</c:v>
                </c:pt>
                <c:pt idx="2164">
                  <c:v>66.900000000000006</c:v>
                </c:pt>
                <c:pt idx="2165">
                  <c:v>66.7</c:v>
                </c:pt>
                <c:pt idx="2166">
                  <c:v>66.5</c:v>
                </c:pt>
                <c:pt idx="2167">
                  <c:v>66.3</c:v>
                </c:pt>
                <c:pt idx="2168">
                  <c:v>66.099999999999994</c:v>
                </c:pt>
                <c:pt idx="2169">
                  <c:v>65.900000000000006</c:v>
                </c:pt>
                <c:pt idx="2170">
                  <c:v>65.7</c:v>
                </c:pt>
                <c:pt idx="2171">
                  <c:v>65.5</c:v>
                </c:pt>
                <c:pt idx="2172">
                  <c:v>65.3</c:v>
                </c:pt>
                <c:pt idx="2173">
                  <c:v>65.2</c:v>
                </c:pt>
                <c:pt idx="2174">
                  <c:v>65</c:v>
                </c:pt>
                <c:pt idx="2175">
                  <c:v>64.8</c:v>
                </c:pt>
                <c:pt idx="2176">
                  <c:v>64.599999999999994</c:v>
                </c:pt>
                <c:pt idx="2177">
                  <c:v>64.400000000000006</c:v>
                </c:pt>
                <c:pt idx="2178">
                  <c:v>64.2</c:v>
                </c:pt>
                <c:pt idx="2179">
                  <c:v>64</c:v>
                </c:pt>
                <c:pt idx="2180">
                  <c:v>63.8</c:v>
                </c:pt>
                <c:pt idx="2181">
                  <c:v>63.6</c:v>
                </c:pt>
                <c:pt idx="2182">
                  <c:v>63.4</c:v>
                </c:pt>
                <c:pt idx="2183">
                  <c:v>63.2</c:v>
                </c:pt>
                <c:pt idx="2184">
                  <c:v>63</c:v>
                </c:pt>
                <c:pt idx="2185">
                  <c:v>62.8</c:v>
                </c:pt>
                <c:pt idx="2186">
                  <c:v>62.6</c:v>
                </c:pt>
                <c:pt idx="2187">
                  <c:v>62.5</c:v>
                </c:pt>
                <c:pt idx="2188">
                  <c:v>62.3</c:v>
                </c:pt>
                <c:pt idx="2189">
                  <c:v>62.1</c:v>
                </c:pt>
                <c:pt idx="2190">
                  <c:v>61.9</c:v>
                </c:pt>
                <c:pt idx="2191">
                  <c:v>61.7</c:v>
                </c:pt>
                <c:pt idx="2192">
                  <c:v>61.5</c:v>
                </c:pt>
                <c:pt idx="2193">
                  <c:v>61.3</c:v>
                </c:pt>
                <c:pt idx="2194">
                  <c:v>61.1</c:v>
                </c:pt>
                <c:pt idx="2195">
                  <c:v>60.9</c:v>
                </c:pt>
                <c:pt idx="2196">
                  <c:v>60.7</c:v>
                </c:pt>
                <c:pt idx="2197">
                  <c:v>60.5</c:v>
                </c:pt>
                <c:pt idx="2198">
                  <c:v>60.3</c:v>
                </c:pt>
                <c:pt idx="2199">
                  <c:v>60.1</c:v>
                </c:pt>
                <c:pt idx="2200">
                  <c:v>60</c:v>
                </c:pt>
                <c:pt idx="2201">
                  <c:v>59.8</c:v>
                </c:pt>
                <c:pt idx="2202">
                  <c:v>59.6</c:v>
                </c:pt>
                <c:pt idx="2203">
                  <c:v>59.4</c:v>
                </c:pt>
                <c:pt idx="2204">
                  <c:v>59.2</c:v>
                </c:pt>
                <c:pt idx="2205">
                  <c:v>59</c:v>
                </c:pt>
                <c:pt idx="2206">
                  <c:v>58.8</c:v>
                </c:pt>
                <c:pt idx="2207">
                  <c:v>58.6</c:v>
                </c:pt>
                <c:pt idx="2208">
                  <c:v>58.4</c:v>
                </c:pt>
                <c:pt idx="2209">
                  <c:v>58.2</c:v>
                </c:pt>
                <c:pt idx="2210">
                  <c:v>58</c:v>
                </c:pt>
                <c:pt idx="2211">
                  <c:v>57.8</c:v>
                </c:pt>
                <c:pt idx="2212">
                  <c:v>57.6</c:v>
                </c:pt>
                <c:pt idx="2213">
                  <c:v>57.5</c:v>
                </c:pt>
                <c:pt idx="2214">
                  <c:v>57.3</c:v>
                </c:pt>
                <c:pt idx="2215">
                  <c:v>57.1</c:v>
                </c:pt>
                <c:pt idx="2216">
                  <c:v>56.9</c:v>
                </c:pt>
                <c:pt idx="2217">
                  <c:v>56.7</c:v>
                </c:pt>
                <c:pt idx="2218">
                  <c:v>56.5</c:v>
                </c:pt>
                <c:pt idx="2219">
                  <c:v>56.3</c:v>
                </c:pt>
                <c:pt idx="2220">
                  <c:v>56.1</c:v>
                </c:pt>
                <c:pt idx="2221">
                  <c:v>56</c:v>
                </c:pt>
                <c:pt idx="2222">
                  <c:v>55.8</c:v>
                </c:pt>
                <c:pt idx="2223">
                  <c:v>55.6</c:v>
                </c:pt>
                <c:pt idx="2224">
                  <c:v>55.4</c:v>
                </c:pt>
                <c:pt idx="2225">
                  <c:v>55.2</c:v>
                </c:pt>
                <c:pt idx="2226">
                  <c:v>55</c:v>
                </c:pt>
                <c:pt idx="2227">
                  <c:v>54.8</c:v>
                </c:pt>
                <c:pt idx="2228">
                  <c:v>54.7</c:v>
                </c:pt>
                <c:pt idx="2229">
                  <c:v>54.5</c:v>
                </c:pt>
                <c:pt idx="2230">
                  <c:v>54.3</c:v>
                </c:pt>
                <c:pt idx="2231">
                  <c:v>54.1</c:v>
                </c:pt>
                <c:pt idx="2232">
                  <c:v>54</c:v>
                </c:pt>
                <c:pt idx="2233">
                  <c:v>53.8</c:v>
                </c:pt>
                <c:pt idx="2234">
                  <c:v>53.6</c:v>
                </c:pt>
                <c:pt idx="2235">
                  <c:v>53.4</c:v>
                </c:pt>
                <c:pt idx="2236">
                  <c:v>53.3</c:v>
                </c:pt>
                <c:pt idx="2237">
                  <c:v>53.1</c:v>
                </c:pt>
                <c:pt idx="2238">
                  <c:v>52.9</c:v>
                </c:pt>
                <c:pt idx="2239">
                  <c:v>52.7</c:v>
                </c:pt>
                <c:pt idx="2240">
                  <c:v>52.6</c:v>
                </c:pt>
                <c:pt idx="2241">
                  <c:v>52.4</c:v>
                </c:pt>
                <c:pt idx="2242">
                  <c:v>52.2</c:v>
                </c:pt>
                <c:pt idx="2243">
                  <c:v>52.1</c:v>
                </c:pt>
                <c:pt idx="2244">
                  <c:v>51.9</c:v>
                </c:pt>
                <c:pt idx="2245">
                  <c:v>51.7</c:v>
                </c:pt>
                <c:pt idx="2246">
                  <c:v>51.6</c:v>
                </c:pt>
                <c:pt idx="2247">
                  <c:v>51.4</c:v>
                </c:pt>
                <c:pt idx="2248">
                  <c:v>51.2</c:v>
                </c:pt>
                <c:pt idx="2249">
                  <c:v>51.1</c:v>
                </c:pt>
                <c:pt idx="2250">
                  <c:v>50.9</c:v>
                </c:pt>
                <c:pt idx="2251">
                  <c:v>50.7</c:v>
                </c:pt>
                <c:pt idx="2252">
                  <c:v>50.6</c:v>
                </c:pt>
                <c:pt idx="2253">
                  <c:v>50.4</c:v>
                </c:pt>
                <c:pt idx="2254">
                  <c:v>50.2</c:v>
                </c:pt>
                <c:pt idx="2255">
                  <c:v>50.1</c:v>
                </c:pt>
                <c:pt idx="2256">
                  <c:v>49.9</c:v>
                </c:pt>
                <c:pt idx="2257">
                  <c:v>49.8</c:v>
                </c:pt>
                <c:pt idx="2258">
                  <c:v>49.6</c:v>
                </c:pt>
                <c:pt idx="2259">
                  <c:v>49.4</c:v>
                </c:pt>
                <c:pt idx="2260">
                  <c:v>49.3</c:v>
                </c:pt>
                <c:pt idx="2261">
                  <c:v>49.1</c:v>
                </c:pt>
                <c:pt idx="2262">
                  <c:v>49</c:v>
                </c:pt>
                <c:pt idx="2263">
                  <c:v>48.8</c:v>
                </c:pt>
                <c:pt idx="2264">
                  <c:v>48.6</c:v>
                </c:pt>
                <c:pt idx="2265">
                  <c:v>48.5</c:v>
                </c:pt>
                <c:pt idx="2266">
                  <c:v>48.3</c:v>
                </c:pt>
                <c:pt idx="2267">
                  <c:v>48.2</c:v>
                </c:pt>
                <c:pt idx="2268">
                  <c:v>48</c:v>
                </c:pt>
                <c:pt idx="2269">
                  <c:v>47.8</c:v>
                </c:pt>
                <c:pt idx="2270">
                  <c:v>47.7</c:v>
                </c:pt>
                <c:pt idx="2271">
                  <c:v>47.5</c:v>
                </c:pt>
                <c:pt idx="2272">
                  <c:v>47.4</c:v>
                </c:pt>
                <c:pt idx="2273">
                  <c:v>47.2</c:v>
                </c:pt>
                <c:pt idx="2274">
                  <c:v>47.1</c:v>
                </c:pt>
                <c:pt idx="2275">
                  <c:v>46.9</c:v>
                </c:pt>
                <c:pt idx="2276">
                  <c:v>46.8</c:v>
                </c:pt>
                <c:pt idx="2277">
                  <c:v>46.6</c:v>
                </c:pt>
                <c:pt idx="2278">
                  <c:v>46.4</c:v>
                </c:pt>
                <c:pt idx="2279">
                  <c:v>46.3</c:v>
                </c:pt>
                <c:pt idx="2280">
                  <c:v>46.1</c:v>
                </c:pt>
                <c:pt idx="2281">
                  <c:v>46</c:v>
                </c:pt>
                <c:pt idx="2282">
                  <c:v>45.8</c:v>
                </c:pt>
                <c:pt idx="2283">
                  <c:v>45.7</c:v>
                </c:pt>
                <c:pt idx="2284">
                  <c:v>45.5</c:v>
                </c:pt>
                <c:pt idx="2285">
                  <c:v>45.4</c:v>
                </c:pt>
                <c:pt idx="2286">
                  <c:v>45.2</c:v>
                </c:pt>
                <c:pt idx="2287">
                  <c:v>45.1</c:v>
                </c:pt>
                <c:pt idx="2288">
                  <c:v>44.9</c:v>
                </c:pt>
                <c:pt idx="2289">
                  <c:v>44.8</c:v>
                </c:pt>
                <c:pt idx="2290">
                  <c:v>44.6</c:v>
                </c:pt>
                <c:pt idx="2291">
                  <c:v>44.5</c:v>
                </c:pt>
                <c:pt idx="2292">
                  <c:v>44.3</c:v>
                </c:pt>
                <c:pt idx="2293">
                  <c:v>44.2</c:v>
                </c:pt>
                <c:pt idx="2294">
                  <c:v>44</c:v>
                </c:pt>
                <c:pt idx="2295">
                  <c:v>43.9</c:v>
                </c:pt>
                <c:pt idx="2296">
                  <c:v>43.7</c:v>
                </c:pt>
                <c:pt idx="2297">
                  <c:v>43.6</c:v>
                </c:pt>
                <c:pt idx="2298">
                  <c:v>43.4</c:v>
                </c:pt>
                <c:pt idx="2299">
                  <c:v>43.3</c:v>
                </c:pt>
                <c:pt idx="2300">
                  <c:v>43.1</c:v>
                </c:pt>
                <c:pt idx="2301">
                  <c:v>43</c:v>
                </c:pt>
                <c:pt idx="2302">
                  <c:v>42.8</c:v>
                </c:pt>
                <c:pt idx="2303">
                  <c:v>42.7</c:v>
                </c:pt>
                <c:pt idx="2304">
                  <c:v>42.6</c:v>
                </c:pt>
                <c:pt idx="2305">
                  <c:v>42.4</c:v>
                </c:pt>
                <c:pt idx="2306">
                  <c:v>42.3</c:v>
                </c:pt>
                <c:pt idx="2307">
                  <c:v>42.1</c:v>
                </c:pt>
                <c:pt idx="2308">
                  <c:v>42</c:v>
                </c:pt>
                <c:pt idx="2309">
                  <c:v>41.9</c:v>
                </c:pt>
                <c:pt idx="2310">
                  <c:v>41.7</c:v>
                </c:pt>
                <c:pt idx="2311">
                  <c:v>41.6</c:v>
                </c:pt>
                <c:pt idx="2312">
                  <c:v>41.5</c:v>
                </c:pt>
                <c:pt idx="2313">
                  <c:v>41.3</c:v>
                </c:pt>
                <c:pt idx="2314">
                  <c:v>41.2</c:v>
                </c:pt>
                <c:pt idx="2315">
                  <c:v>41.1</c:v>
                </c:pt>
                <c:pt idx="2316">
                  <c:v>41</c:v>
                </c:pt>
                <c:pt idx="2317">
                  <c:v>40.799999999999997</c:v>
                </c:pt>
                <c:pt idx="2318">
                  <c:v>40.700000000000003</c:v>
                </c:pt>
                <c:pt idx="2319">
                  <c:v>40.6</c:v>
                </c:pt>
                <c:pt idx="2320">
                  <c:v>40.5</c:v>
                </c:pt>
                <c:pt idx="2321">
                  <c:v>40.299999999999997</c:v>
                </c:pt>
                <c:pt idx="2322">
                  <c:v>40.200000000000003</c:v>
                </c:pt>
                <c:pt idx="2323">
                  <c:v>40.1</c:v>
                </c:pt>
                <c:pt idx="2324">
                  <c:v>40</c:v>
                </c:pt>
                <c:pt idx="2325">
                  <c:v>39.9</c:v>
                </c:pt>
                <c:pt idx="2326">
                  <c:v>39.799999999999997</c:v>
                </c:pt>
                <c:pt idx="2327">
                  <c:v>39.700000000000003</c:v>
                </c:pt>
                <c:pt idx="2328">
                  <c:v>39.5</c:v>
                </c:pt>
                <c:pt idx="2329">
                  <c:v>39.4</c:v>
                </c:pt>
                <c:pt idx="2330">
                  <c:v>39.299999999999997</c:v>
                </c:pt>
                <c:pt idx="2331">
                  <c:v>39.200000000000003</c:v>
                </c:pt>
                <c:pt idx="2332">
                  <c:v>39.1</c:v>
                </c:pt>
                <c:pt idx="2333">
                  <c:v>39</c:v>
                </c:pt>
                <c:pt idx="2334">
                  <c:v>38.9</c:v>
                </c:pt>
                <c:pt idx="2335">
                  <c:v>38.9</c:v>
                </c:pt>
                <c:pt idx="2336">
                  <c:v>38.799999999999997</c:v>
                </c:pt>
                <c:pt idx="2337">
                  <c:v>38.700000000000003</c:v>
                </c:pt>
                <c:pt idx="2338">
                  <c:v>38.6</c:v>
                </c:pt>
                <c:pt idx="2339">
                  <c:v>38.5</c:v>
                </c:pt>
                <c:pt idx="2340">
                  <c:v>38.4</c:v>
                </c:pt>
                <c:pt idx="2341">
                  <c:v>38.299999999999997</c:v>
                </c:pt>
                <c:pt idx="2342">
                  <c:v>38.299999999999997</c:v>
                </c:pt>
                <c:pt idx="2343">
                  <c:v>38.200000000000003</c:v>
                </c:pt>
                <c:pt idx="2344">
                  <c:v>38.1</c:v>
                </c:pt>
                <c:pt idx="2345">
                  <c:v>38</c:v>
                </c:pt>
                <c:pt idx="2346">
                  <c:v>38</c:v>
                </c:pt>
                <c:pt idx="2347">
                  <c:v>37.9</c:v>
                </c:pt>
                <c:pt idx="2348">
                  <c:v>37.799999999999997</c:v>
                </c:pt>
                <c:pt idx="2349">
                  <c:v>37.700000000000003</c:v>
                </c:pt>
                <c:pt idx="2350">
                  <c:v>37.700000000000003</c:v>
                </c:pt>
                <c:pt idx="2351">
                  <c:v>37.6</c:v>
                </c:pt>
                <c:pt idx="2352">
                  <c:v>37.5</c:v>
                </c:pt>
                <c:pt idx="2353">
                  <c:v>37.5</c:v>
                </c:pt>
                <c:pt idx="2354">
                  <c:v>37.4</c:v>
                </c:pt>
                <c:pt idx="2355">
                  <c:v>37.4</c:v>
                </c:pt>
                <c:pt idx="2356">
                  <c:v>37.299999999999997</c:v>
                </c:pt>
                <c:pt idx="2357">
                  <c:v>37.200000000000003</c:v>
                </c:pt>
                <c:pt idx="2358">
                  <c:v>37.200000000000003</c:v>
                </c:pt>
                <c:pt idx="2359">
                  <c:v>37.1</c:v>
                </c:pt>
                <c:pt idx="2360">
                  <c:v>37</c:v>
                </c:pt>
                <c:pt idx="2361">
                  <c:v>37</c:v>
                </c:pt>
                <c:pt idx="2362">
                  <c:v>36.9</c:v>
                </c:pt>
                <c:pt idx="2363">
                  <c:v>36.9</c:v>
                </c:pt>
                <c:pt idx="2364">
                  <c:v>36.799999999999997</c:v>
                </c:pt>
                <c:pt idx="2365">
                  <c:v>36.799999999999997</c:v>
                </c:pt>
                <c:pt idx="2366">
                  <c:v>36.700000000000003</c:v>
                </c:pt>
                <c:pt idx="2367">
                  <c:v>36.6</c:v>
                </c:pt>
                <c:pt idx="2368">
                  <c:v>36.6</c:v>
                </c:pt>
                <c:pt idx="2369">
                  <c:v>36.5</c:v>
                </c:pt>
                <c:pt idx="2370">
                  <c:v>36.4</c:v>
                </c:pt>
                <c:pt idx="2371">
                  <c:v>36.4</c:v>
                </c:pt>
                <c:pt idx="2372">
                  <c:v>36.299999999999997</c:v>
                </c:pt>
                <c:pt idx="2373">
                  <c:v>36.299999999999997</c:v>
                </c:pt>
                <c:pt idx="2374">
                  <c:v>36.200000000000003</c:v>
                </c:pt>
                <c:pt idx="2375">
                  <c:v>36.1</c:v>
                </c:pt>
                <c:pt idx="2376">
                  <c:v>36.1</c:v>
                </c:pt>
                <c:pt idx="2377">
                  <c:v>36</c:v>
                </c:pt>
                <c:pt idx="2378">
                  <c:v>35.9</c:v>
                </c:pt>
                <c:pt idx="2379">
                  <c:v>35.9</c:v>
                </c:pt>
                <c:pt idx="2380">
                  <c:v>35.1</c:v>
                </c:pt>
                <c:pt idx="2381">
                  <c:v>35</c:v>
                </c:pt>
                <c:pt idx="2382">
                  <c:v>34.9</c:v>
                </c:pt>
                <c:pt idx="2383">
                  <c:v>34.799999999999997</c:v>
                </c:pt>
                <c:pt idx="2384">
                  <c:v>34.799999999999997</c:v>
                </c:pt>
                <c:pt idx="2385">
                  <c:v>34.6</c:v>
                </c:pt>
                <c:pt idx="2386">
                  <c:v>34.5</c:v>
                </c:pt>
                <c:pt idx="2387">
                  <c:v>34.4</c:v>
                </c:pt>
                <c:pt idx="2388">
                  <c:v>34.299999999999997</c:v>
                </c:pt>
                <c:pt idx="2389">
                  <c:v>34.200000000000003</c:v>
                </c:pt>
                <c:pt idx="2390">
                  <c:v>34.1</c:v>
                </c:pt>
                <c:pt idx="2391">
                  <c:v>33.9</c:v>
                </c:pt>
                <c:pt idx="2392">
                  <c:v>33.799999999999997</c:v>
                </c:pt>
                <c:pt idx="2393">
                  <c:v>33.700000000000003</c:v>
                </c:pt>
                <c:pt idx="2394">
                  <c:v>33.6</c:v>
                </c:pt>
                <c:pt idx="2395">
                  <c:v>33.6</c:v>
                </c:pt>
                <c:pt idx="2396">
                  <c:v>33.700000000000003</c:v>
                </c:pt>
                <c:pt idx="2397">
                  <c:v>33.700000000000003</c:v>
                </c:pt>
                <c:pt idx="2398">
                  <c:v>33.700000000000003</c:v>
                </c:pt>
                <c:pt idx="2399">
                  <c:v>33.799999999999997</c:v>
                </c:pt>
                <c:pt idx="2400">
                  <c:v>33.799999999999997</c:v>
                </c:pt>
                <c:pt idx="2401">
                  <c:v>33.9</c:v>
                </c:pt>
                <c:pt idx="2402">
                  <c:v>33.9</c:v>
                </c:pt>
                <c:pt idx="2403">
                  <c:v>33.9</c:v>
                </c:pt>
                <c:pt idx="2404">
                  <c:v>34</c:v>
                </c:pt>
                <c:pt idx="2405">
                  <c:v>34</c:v>
                </c:pt>
                <c:pt idx="2406">
                  <c:v>34.1</c:v>
                </c:pt>
                <c:pt idx="2407">
                  <c:v>34.1</c:v>
                </c:pt>
                <c:pt idx="2408">
                  <c:v>34.200000000000003</c:v>
                </c:pt>
                <c:pt idx="2409">
                  <c:v>34.200000000000003</c:v>
                </c:pt>
                <c:pt idx="2410">
                  <c:v>34.299999999999997</c:v>
                </c:pt>
                <c:pt idx="2411">
                  <c:v>34.299999999999997</c:v>
                </c:pt>
                <c:pt idx="2412">
                  <c:v>34.4</c:v>
                </c:pt>
                <c:pt idx="2413">
                  <c:v>34.4</c:v>
                </c:pt>
                <c:pt idx="2414">
                  <c:v>34.6</c:v>
                </c:pt>
                <c:pt idx="2415">
                  <c:v>34.799999999999997</c:v>
                </c:pt>
                <c:pt idx="2416">
                  <c:v>34.9</c:v>
                </c:pt>
                <c:pt idx="2417">
                  <c:v>35.1</c:v>
                </c:pt>
                <c:pt idx="2418">
                  <c:v>35.200000000000003</c:v>
                </c:pt>
                <c:pt idx="2419">
                  <c:v>35.4</c:v>
                </c:pt>
                <c:pt idx="2420">
                  <c:v>35.6</c:v>
                </c:pt>
                <c:pt idx="2421">
                  <c:v>35.700000000000003</c:v>
                </c:pt>
                <c:pt idx="2422">
                  <c:v>35.9</c:v>
                </c:pt>
                <c:pt idx="2423">
                  <c:v>36</c:v>
                </c:pt>
                <c:pt idx="2424">
                  <c:v>36.1</c:v>
                </c:pt>
                <c:pt idx="2425">
                  <c:v>36.1</c:v>
                </c:pt>
                <c:pt idx="2426">
                  <c:v>36.200000000000003</c:v>
                </c:pt>
                <c:pt idx="2427">
                  <c:v>36.200000000000003</c:v>
                </c:pt>
                <c:pt idx="2428">
                  <c:v>36.299999999999997</c:v>
                </c:pt>
                <c:pt idx="2429">
                  <c:v>36.4</c:v>
                </c:pt>
                <c:pt idx="2430">
                  <c:v>36.4</c:v>
                </c:pt>
                <c:pt idx="2431">
                  <c:v>36.5</c:v>
                </c:pt>
                <c:pt idx="2432">
                  <c:v>36.5</c:v>
                </c:pt>
                <c:pt idx="2433">
                  <c:v>36.6</c:v>
                </c:pt>
                <c:pt idx="2434">
                  <c:v>36.6</c:v>
                </c:pt>
                <c:pt idx="2435">
                  <c:v>36.700000000000003</c:v>
                </c:pt>
                <c:pt idx="2436">
                  <c:v>36.700000000000003</c:v>
                </c:pt>
                <c:pt idx="2437">
                  <c:v>36.700000000000003</c:v>
                </c:pt>
                <c:pt idx="2438">
                  <c:v>36.799999999999997</c:v>
                </c:pt>
                <c:pt idx="2439">
                  <c:v>36.799999999999997</c:v>
                </c:pt>
                <c:pt idx="2440">
                  <c:v>36.799999999999997</c:v>
                </c:pt>
                <c:pt idx="2441">
                  <c:v>36.9</c:v>
                </c:pt>
                <c:pt idx="2442">
                  <c:v>36.9</c:v>
                </c:pt>
                <c:pt idx="2443">
                  <c:v>36.9</c:v>
                </c:pt>
                <c:pt idx="2444">
                  <c:v>36.799999999999997</c:v>
                </c:pt>
                <c:pt idx="2445">
                  <c:v>36.700000000000003</c:v>
                </c:pt>
                <c:pt idx="2446">
                  <c:v>36.6</c:v>
                </c:pt>
                <c:pt idx="2447">
                  <c:v>36.6</c:v>
                </c:pt>
                <c:pt idx="2448">
                  <c:v>36.5</c:v>
                </c:pt>
                <c:pt idx="2449">
                  <c:v>36.4</c:v>
                </c:pt>
                <c:pt idx="2450">
                  <c:v>36.299999999999997</c:v>
                </c:pt>
                <c:pt idx="2451">
                  <c:v>36.200000000000003</c:v>
                </c:pt>
                <c:pt idx="2452">
                  <c:v>36.1</c:v>
                </c:pt>
                <c:pt idx="2453">
                  <c:v>36</c:v>
                </c:pt>
                <c:pt idx="2454">
                  <c:v>35.9</c:v>
                </c:pt>
                <c:pt idx="2455">
                  <c:v>35.700000000000003</c:v>
                </c:pt>
                <c:pt idx="2456">
                  <c:v>35.6</c:v>
                </c:pt>
                <c:pt idx="2457">
                  <c:v>35.5</c:v>
                </c:pt>
                <c:pt idx="2458">
                  <c:v>35.4</c:v>
                </c:pt>
                <c:pt idx="2459">
                  <c:v>35.299999999999997</c:v>
                </c:pt>
                <c:pt idx="2460">
                  <c:v>35.200000000000003</c:v>
                </c:pt>
                <c:pt idx="2461">
                  <c:v>35.1</c:v>
                </c:pt>
                <c:pt idx="2462">
                  <c:v>35</c:v>
                </c:pt>
                <c:pt idx="2463">
                  <c:v>34.9</c:v>
                </c:pt>
                <c:pt idx="2464">
                  <c:v>34.799999999999997</c:v>
                </c:pt>
                <c:pt idx="2465">
                  <c:v>34.700000000000003</c:v>
                </c:pt>
                <c:pt idx="2466">
                  <c:v>34.6</c:v>
                </c:pt>
                <c:pt idx="2467">
                  <c:v>34.5</c:v>
                </c:pt>
                <c:pt idx="2468">
                  <c:v>34.4</c:v>
                </c:pt>
                <c:pt idx="2469">
                  <c:v>34.299999999999997</c:v>
                </c:pt>
                <c:pt idx="2470">
                  <c:v>34.200000000000003</c:v>
                </c:pt>
                <c:pt idx="2471">
                  <c:v>34.1</c:v>
                </c:pt>
                <c:pt idx="2472">
                  <c:v>34</c:v>
                </c:pt>
                <c:pt idx="2473">
                  <c:v>34</c:v>
                </c:pt>
                <c:pt idx="2474">
                  <c:v>34</c:v>
                </c:pt>
                <c:pt idx="2475">
                  <c:v>34</c:v>
                </c:pt>
                <c:pt idx="2476">
                  <c:v>34.1</c:v>
                </c:pt>
                <c:pt idx="2477">
                  <c:v>34.1</c:v>
                </c:pt>
                <c:pt idx="2478">
                  <c:v>34.1</c:v>
                </c:pt>
                <c:pt idx="2479">
                  <c:v>34.1</c:v>
                </c:pt>
                <c:pt idx="2480">
                  <c:v>34.1</c:v>
                </c:pt>
                <c:pt idx="2481">
                  <c:v>34.1</c:v>
                </c:pt>
                <c:pt idx="2482">
                  <c:v>34.1</c:v>
                </c:pt>
                <c:pt idx="2483">
                  <c:v>34.4</c:v>
                </c:pt>
                <c:pt idx="2484">
                  <c:v>34.6</c:v>
                </c:pt>
                <c:pt idx="2485">
                  <c:v>34.799999999999997</c:v>
                </c:pt>
                <c:pt idx="2486">
                  <c:v>35</c:v>
                </c:pt>
                <c:pt idx="2487">
                  <c:v>35.200000000000003</c:v>
                </c:pt>
                <c:pt idx="2488">
                  <c:v>35.5</c:v>
                </c:pt>
                <c:pt idx="2489">
                  <c:v>35.700000000000003</c:v>
                </c:pt>
                <c:pt idx="2490">
                  <c:v>35.9</c:v>
                </c:pt>
                <c:pt idx="2491">
                  <c:v>36.1</c:v>
                </c:pt>
                <c:pt idx="2492">
                  <c:v>36.6</c:v>
                </c:pt>
                <c:pt idx="2493">
                  <c:v>37.1</c:v>
                </c:pt>
                <c:pt idx="2494">
                  <c:v>37.6</c:v>
                </c:pt>
                <c:pt idx="2495">
                  <c:v>38.1</c:v>
                </c:pt>
                <c:pt idx="2496">
                  <c:v>38.700000000000003</c:v>
                </c:pt>
                <c:pt idx="2497">
                  <c:v>39.200000000000003</c:v>
                </c:pt>
                <c:pt idx="2498">
                  <c:v>39.700000000000003</c:v>
                </c:pt>
                <c:pt idx="2499">
                  <c:v>40.200000000000003</c:v>
                </c:pt>
              </c:numCache>
            </c:numRef>
          </c:yVal>
          <c:smooth val="1"/>
          <c:extLst>
            <c:ext xmlns:c16="http://schemas.microsoft.com/office/drawing/2014/chart" uri="{C3380CC4-5D6E-409C-BE32-E72D297353CC}">
              <c16:uniqueId val="{00000002-927C-FD45-8ADE-B911B624DC40}"/>
            </c:ext>
          </c:extLst>
        </c:ser>
        <c:ser>
          <c:idx val="3"/>
          <c:order val="3"/>
          <c:tx>
            <c:strRef>
              <c:f>Sheet1!$E$1</c:f>
              <c:strCache>
                <c:ptCount val="1"/>
                <c:pt idx="0">
                  <c:v>3 ul</c:v>
                </c:pt>
              </c:strCache>
            </c:strRef>
          </c:tx>
          <c:spPr>
            <a:ln w="18644">
              <a:solidFill>
                <a:srgbClr val="F20884"/>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E$2:$E$2501</c:f>
              <c:numCache>
                <c:formatCode>General</c:formatCode>
                <c:ptCount val="2500"/>
                <c:pt idx="0">
                  <c:v>11.5</c:v>
                </c:pt>
                <c:pt idx="1">
                  <c:v>11.5</c:v>
                </c:pt>
                <c:pt idx="2">
                  <c:v>11.5</c:v>
                </c:pt>
                <c:pt idx="3">
                  <c:v>11.5</c:v>
                </c:pt>
                <c:pt idx="4">
                  <c:v>11.5</c:v>
                </c:pt>
                <c:pt idx="5">
                  <c:v>11.5</c:v>
                </c:pt>
                <c:pt idx="6">
                  <c:v>11.5</c:v>
                </c:pt>
                <c:pt idx="7">
                  <c:v>11.5</c:v>
                </c:pt>
                <c:pt idx="8">
                  <c:v>11.5</c:v>
                </c:pt>
                <c:pt idx="9">
                  <c:v>11.5</c:v>
                </c:pt>
                <c:pt idx="10">
                  <c:v>11.5</c:v>
                </c:pt>
                <c:pt idx="11">
                  <c:v>11.5</c:v>
                </c:pt>
                <c:pt idx="12">
                  <c:v>11.6</c:v>
                </c:pt>
                <c:pt idx="13">
                  <c:v>11.7</c:v>
                </c:pt>
                <c:pt idx="14">
                  <c:v>11.7</c:v>
                </c:pt>
                <c:pt idx="15">
                  <c:v>11.8</c:v>
                </c:pt>
                <c:pt idx="16">
                  <c:v>11.8</c:v>
                </c:pt>
                <c:pt idx="17">
                  <c:v>11.9</c:v>
                </c:pt>
                <c:pt idx="18">
                  <c:v>12</c:v>
                </c:pt>
                <c:pt idx="19">
                  <c:v>12</c:v>
                </c:pt>
                <c:pt idx="20">
                  <c:v>12.1</c:v>
                </c:pt>
                <c:pt idx="21">
                  <c:v>12.1</c:v>
                </c:pt>
                <c:pt idx="22">
                  <c:v>12.2</c:v>
                </c:pt>
                <c:pt idx="23">
                  <c:v>12.3</c:v>
                </c:pt>
                <c:pt idx="24">
                  <c:v>12.3</c:v>
                </c:pt>
                <c:pt idx="25">
                  <c:v>12.4</c:v>
                </c:pt>
                <c:pt idx="26">
                  <c:v>12.4</c:v>
                </c:pt>
                <c:pt idx="27">
                  <c:v>12.5</c:v>
                </c:pt>
                <c:pt idx="28">
                  <c:v>12.5</c:v>
                </c:pt>
                <c:pt idx="29">
                  <c:v>12.6</c:v>
                </c:pt>
                <c:pt idx="30">
                  <c:v>12.6</c:v>
                </c:pt>
                <c:pt idx="31">
                  <c:v>12.7</c:v>
                </c:pt>
                <c:pt idx="32">
                  <c:v>12.7</c:v>
                </c:pt>
                <c:pt idx="33">
                  <c:v>12.7</c:v>
                </c:pt>
                <c:pt idx="34">
                  <c:v>12.8</c:v>
                </c:pt>
                <c:pt idx="35">
                  <c:v>12.8</c:v>
                </c:pt>
                <c:pt idx="36">
                  <c:v>12.8</c:v>
                </c:pt>
                <c:pt idx="37">
                  <c:v>12.8</c:v>
                </c:pt>
                <c:pt idx="38">
                  <c:v>12.9</c:v>
                </c:pt>
                <c:pt idx="39">
                  <c:v>12.9</c:v>
                </c:pt>
                <c:pt idx="40">
                  <c:v>12.9</c:v>
                </c:pt>
                <c:pt idx="41">
                  <c:v>13</c:v>
                </c:pt>
                <c:pt idx="42">
                  <c:v>13</c:v>
                </c:pt>
                <c:pt idx="43">
                  <c:v>13</c:v>
                </c:pt>
                <c:pt idx="44">
                  <c:v>13</c:v>
                </c:pt>
                <c:pt idx="45">
                  <c:v>13.1</c:v>
                </c:pt>
                <c:pt idx="46">
                  <c:v>13.1</c:v>
                </c:pt>
                <c:pt idx="47">
                  <c:v>13.1</c:v>
                </c:pt>
                <c:pt idx="48">
                  <c:v>13.1</c:v>
                </c:pt>
                <c:pt idx="49">
                  <c:v>13.2</c:v>
                </c:pt>
                <c:pt idx="50">
                  <c:v>13.2</c:v>
                </c:pt>
                <c:pt idx="51">
                  <c:v>13.2</c:v>
                </c:pt>
                <c:pt idx="52">
                  <c:v>13.2</c:v>
                </c:pt>
                <c:pt idx="53">
                  <c:v>13.2</c:v>
                </c:pt>
                <c:pt idx="54">
                  <c:v>13.2</c:v>
                </c:pt>
                <c:pt idx="55">
                  <c:v>13.2</c:v>
                </c:pt>
                <c:pt idx="56">
                  <c:v>13.2</c:v>
                </c:pt>
                <c:pt idx="57">
                  <c:v>13.2</c:v>
                </c:pt>
                <c:pt idx="58">
                  <c:v>13.2</c:v>
                </c:pt>
                <c:pt idx="59">
                  <c:v>13.3</c:v>
                </c:pt>
                <c:pt idx="60">
                  <c:v>13.3</c:v>
                </c:pt>
                <c:pt idx="61">
                  <c:v>13.3</c:v>
                </c:pt>
                <c:pt idx="62">
                  <c:v>13.3</c:v>
                </c:pt>
                <c:pt idx="63">
                  <c:v>13.2</c:v>
                </c:pt>
                <c:pt idx="64">
                  <c:v>13.1</c:v>
                </c:pt>
                <c:pt idx="65">
                  <c:v>13.1</c:v>
                </c:pt>
                <c:pt idx="66">
                  <c:v>13</c:v>
                </c:pt>
                <c:pt idx="67">
                  <c:v>12.9</c:v>
                </c:pt>
                <c:pt idx="68">
                  <c:v>12.8</c:v>
                </c:pt>
                <c:pt idx="69">
                  <c:v>12.8</c:v>
                </c:pt>
                <c:pt idx="70">
                  <c:v>12.7</c:v>
                </c:pt>
                <c:pt idx="71">
                  <c:v>12.6</c:v>
                </c:pt>
                <c:pt idx="72">
                  <c:v>12.5</c:v>
                </c:pt>
                <c:pt idx="73">
                  <c:v>12.5</c:v>
                </c:pt>
                <c:pt idx="74">
                  <c:v>12.4</c:v>
                </c:pt>
                <c:pt idx="75">
                  <c:v>12.3</c:v>
                </c:pt>
                <c:pt idx="76">
                  <c:v>12.2</c:v>
                </c:pt>
                <c:pt idx="77">
                  <c:v>12</c:v>
                </c:pt>
                <c:pt idx="78">
                  <c:v>11.9</c:v>
                </c:pt>
                <c:pt idx="79">
                  <c:v>11.8</c:v>
                </c:pt>
                <c:pt idx="80">
                  <c:v>11.7</c:v>
                </c:pt>
                <c:pt idx="81">
                  <c:v>11.6</c:v>
                </c:pt>
                <c:pt idx="82">
                  <c:v>11.5</c:v>
                </c:pt>
                <c:pt idx="83">
                  <c:v>11.4</c:v>
                </c:pt>
                <c:pt idx="84">
                  <c:v>11.3</c:v>
                </c:pt>
                <c:pt idx="85">
                  <c:v>11.2</c:v>
                </c:pt>
                <c:pt idx="86">
                  <c:v>11</c:v>
                </c:pt>
                <c:pt idx="87">
                  <c:v>10.9</c:v>
                </c:pt>
                <c:pt idx="88">
                  <c:v>10.8</c:v>
                </c:pt>
                <c:pt idx="89">
                  <c:v>10.6</c:v>
                </c:pt>
                <c:pt idx="90">
                  <c:v>10.5</c:v>
                </c:pt>
                <c:pt idx="91">
                  <c:v>10.4</c:v>
                </c:pt>
                <c:pt idx="92">
                  <c:v>10.3</c:v>
                </c:pt>
                <c:pt idx="93">
                  <c:v>10.1</c:v>
                </c:pt>
                <c:pt idx="94">
                  <c:v>10</c:v>
                </c:pt>
                <c:pt idx="95">
                  <c:v>9.8000000000000007</c:v>
                </c:pt>
                <c:pt idx="96">
                  <c:v>9.6</c:v>
                </c:pt>
                <c:pt idx="97">
                  <c:v>9.5</c:v>
                </c:pt>
                <c:pt idx="98">
                  <c:v>9.3000000000000007</c:v>
                </c:pt>
                <c:pt idx="99">
                  <c:v>9.1</c:v>
                </c:pt>
                <c:pt idx="100">
                  <c:v>8.9</c:v>
                </c:pt>
                <c:pt idx="101">
                  <c:v>8.7000000000000011</c:v>
                </c:pt>
                <c:pt idx="102">
                  <c:v>8.6</c:v>
                </c:pt>
                <c:pt idx="103">
                  <c:v>8.4</c:v>
                </c:pt>
                <c:pt idx="104">
                  <c:v>8.2000000000000011</c:v>
                </c:pt>
                <c:pt idx="105">
                  <c:v>8.1</c:v>
                </c:pt>
                <c:pt idx="106">
                  <c:v>7.9</c:v>
                </c:pt>
                <c:pt idx="107">
                  <c:v>7.8</c:v>
                </c:pt>
                <c:pt idx="108">
                  <c:v>7.7</c:v>
                </c:pt>
                <c:pt idx="109">
                  <c:v>7.6</c:v>
                </c:pt>
                <c:pt idx="110">
                  <c:v>7.4</c:v>
                </c:pt>
                <c:pt idx="111">
                  <c:v>7.3</c:v>
                </c:pt>
                <c:pt idx="112">
                  <c:v>7.2</c:v>
                </c:pt>
                <c:pt idx="113">
                  <c:v>7</c:v>
                </c:pt>
                <c:pt idx="114">
                  <c:v>6.9</c:v>
                </c:pt>
                <c:pt idx="115">
                  <c:v>6.8</c:v>
                </c:pt>
                <c:pt idx="116">
                  <c:v>6.6</c:v>
                </c:pt>
                <c:pt idx="117">
                  <c:v>6.5</c:v>
                </c:pt>
                <c:pt idx="118">
                  <c:v>6.4</c:v>
                </c:pt>
                <c:pt idx="119">
                  <c:v>6.2</c:v>
                </c:pt>
                <c:pt idx="120">
                  <c:v>6.5</c:v>
                </c:pt>
                <c:pt idx="121">
                  <c:v>6.4</c:v>
                </c:pt>
                <c:pt idx="122">
                  <c:v>6.4</c:v>
                </c:pt>
                <c:pt idx="123">
                  <c:v>6.3</c:v>
                </c:pt>
                <c:pt idx="124">
                  <c:v>6.2</c:v>
                </c:pt>
                <c:pt idx="125">
                  <c:v>6.1</c:v>
                </c:pt>
                <c:pt idx="126">
                  <c:v>6</c:v>
                </c:pt>
                <c:pt idx="127">
                  <c:v>5.9</c:v>
                </c:pt>
                <c:pt idx="128">
                  <c:v>5.8</c:v>
                </c:pt>
                <c:pt idx="129">
                  <c:v>5.7</c:v>
                </c:pt>
                <c:pt idx="130">
                  <c:v>5.6</c:v>
                </c:pt>
                <c:pt idx="131">
                  <c:v>5.5</c:v>
                </c:pt>
                <c:pt idx="132">
                  <c:v>5.4</c:v>
                </c:pt>
                <c:pt idx="133">
                  <c:v>5.3</c:v>
                </c:pt>
                <c:pt idx="134">
                  <c:v>5.2</c:v>
                </c:pt>
                <c:pt idx="135">
                  <c:v>5.2</c:v>
                </c:pt>
                <c:pt idx="136">
                  <c:v>5.0999999999999996</c:v>
                </c:pt>
                <c:pt idx="137">
                  <c:v>5</c:v>
                </c:pt>
                <c:pt idx="138">
                  <c:v>4.9000000000000004</c:v>
                </c:pt>
                <c:pt idx="139">
                  <c:v>4.8</c:v>
                </c:pt>
                <c:pt idx="140">
                  <c:v>4.7</c:v>
                </c:pt>
                <c:pt idx="141">
                  <c:v>4.5999999999999996</c:v>
                </c:pt>
                <c:pt idx="142">
                  <c:v>4.5999999999999996</c:v>
                </c:pt>
                <c:pt idx="143">
                  <c:v>4.5</c:v>
                </c:pt>
                <c:pt idx="144">
                  <c:v>4.4000000000000004</c:v>
                </c:pt>
                <c:pt idx="145">
                  <c:v>4.3</c:v>
                </c:pt>
                <c:pt idx="146">
                  <c:v>4.2</c:v>
                </c:pt>
                <c:pt idx="147">
                  <c:v>4.2</c:v>
                </c:pt>
                <c:pt idx="148">
                  <c:v>4.0999999999999996</c:v>
                </c:pt>
                <c:pt idx="149">
                  <c:v>4</c:v>
                </c:pt>
                <c:pt idx="150">
                  <c:v>4</c:v>
                </c:pt>
                <c:pt idx="151">
                  <c:v>3.9</c:v>
                </c:pt>
                <c:pt idx="152">
                  <c:v>3.8</c:v>
                </c:pt>
                <c:pt idx="153">
                  <c:v>3.8</c:v>
                </c:pt>
                <c:pt idx="154">
                  <c:v>3.7</c:v>
                </c:pt>
                <c:pt idx="155">
                  <c:v>3.6</c:v>
                </c:pt>
                <c:pt idx="156">
                  <c:v>3.6</c:v>
                </c:pt>
                <c:pt idx="157">
                  <c:v>3.5</c:v>
                </c:pt>
                <c:pt idx="158">
                  <c:v>3.4</c:v>
                </c:pt>
                <c:pt idx="159">
                  <c:v>3.4</c:v>
                </c:pt>
                <c:pt idx="160">
                  <c:v>3.3</c:v>
                </c:pt>
                <c:pt idx="161">
                  <c:v>3.3</c:v>
                </c:pt>
                <c:pt idx="162">
                  <c:v>3.2</c:v>
                </c:pt>
                <c:pt idx="163">
                  <c:v>3.1</c:v>
                </c:pt>
                <c:pt idx="164">
                  <c:v>3.1</c:v>
                </c:pt>
                <c:pt idx="165">
                  <c:v>3</c:v>
                </c:pt>
                <c:pt idx="166">
                  <c:v>3</c:v>
                </c:pt>
                <c:pt idx="167">
                  <c:v>2.9</c:v>
                </c:pt>
                <c:pt idx="168">
                  <c:v>2.9</c:v>
                </c:pt>
                <c:pt idx="169">
                  <c:v>2.8</c:v>
                </c:pt>
                <c:pt idx="170">
                  <c:v>2.8</c:v>
                </c:pt>
                <c:pt idx="171">
                  <c:v>2.7</c:v>
                </c:pt>
                <c:pt idx="172">
                  <c:v>2.7</c:v>
                </c:pt>
                <c:pt idx="173">
                  <c:v>2.7</c:v>
                </c:pt>
                <c:pt idx="174">
                  <c:v>2.6</c:v>
                </c:pt>
                <c:pt idx="175">
                  <c:v>2.6</c:v>
                </c:pt>
                <c:pt idx="176">
                  <c:v>2.6</c:v>
                </c:pt>
                <c:pt idx="177">
                  <c:v>2.5</c:v>
                </c:pt>
                <c:pt idx="178">
                  <c:v>2.5</c:v>
                </c:pt>
                <c:pt idx="179">
                  <c:v>2.5</c:v>
                </c:pt>
                <c:pt idx="180">
                  <c:v>2.4</c:v>
                </c:pt>
                <c:pt idx="181">
                  <c:v>2.4</c:v>
                </c:pt>
                <c:pt idx="182">
                  <c:v>2.4</c:v>
                </c:pt>
                <c:pt idx="183">
                  <c:v>2.4</c:v>
                </c:pt>
                <c:pt idx="184">
                  <c:v>2.2999999999999998</c:v>
                </c:pt>
                <c:pt idx="185">
                  <c:v>2.2999999999999998</c:v>
                </c:pt>
                <c:pt idx="186">
                  <c:v>2.2999999999999998</c:v>
                </c:pt>
                <c:pt idx="187">
                  <c:v>2.2999999999999998</c:v>
                </c:pt>
                <c:pt idx="188">
                  <c:v>2.2999999999999998</c:v>
                </c:pt>
                <c:pt idx="189">
                  <c:v>2.2999999999999998</c:v>
                </c:pt>
                <c:pt idx="190">
                  <c:v>2.2000000000000002</c:v>
                </c:pt>
                <c:pt idx="191">
                  <c:v>2.2000000000000002</c:v>
                </c:pt>
                <c:pt idx="192">
                  <c:v>2.2000000000000002</c:v>
                </c:pt>
                <c:pt idx="193">
                  <c:v>2.2000000000000002</c:v>
                </c:pt>
                <c:pt idx="194">
                  <c:v>2.2000000000000002</c:v>
                </c:pt>
                <c:pt idx="195">
                  <c:v>2.2000000000000002</c:v>
                </c:pt>
                <c:pt idx="196">
                  <c:v>2.2000000000000002</c:v>
                </c:pt>
                <c:pt idx="197">
                  <c:v>2.2000000000000002</c:v>
                </c:pt>
                <c:pt idx="198">
                  <c:v>2.2000000000000002</c:v>
                </c:pt>
                <c:pt idx="199">
                  <c:v>2.2000000000000002</c:v>
                </c:pt>
                <c:pt idx="200">
                  <c:v>2.2000000000000002</c:v>
                </c:pt>
                <c:pt idx="201">
                  <c:v>2.2000000000000002</c:v>
                </c:pt>
                <c:pt idx="202">
                  <c:v>2.2000000000000002</c:v>
                </c:pt>
                <c:pt idx="203">
                  <c:v>2.2000000000000002</c:v>
                </c:pt>
                <c:pt idx="204">
                  <c:v>2.2999999999999998</c:v>
                </c:pt>
                <c:pt idx="205">
                  <c:v>2.2999999999999998</c:v>
                </c:pt>
                <c:pt idx="206">
                  <c:v>2.2999999999999998</c:v>
                </c:pt>
                <c:pt idx="207">
                  <c:v>2.2999999999999998</c:v>
                </c:pt>
                <c:pt idx="208">
                  <c:v>2.2999999999999998</c:v>
                </c:pt>
                <c:pt idx="209">
                  <c:v>2.2999999999999998</c:v>
                </c:pt>
                <c:pt idx="210">
                  <c:v>2.4</c:v>
                </c:pt>
                <c:pt idx="211">
                  <c:v>2.4</c:v>
                </c:pt>
                <c:pt idx="212">
                  <c:v>2.4</c:v>
                </c:pt>
                <c:pt idx="213">
                  <c:v>2.5</c:v>
                </c:pt>
                <c:pt idx="214">
                  <c:v>2.5</c:v>
                </c:pt>
                <c:pt idx="215">
                  <c:v>2.5</c:v>
                </c:pt>
                <c:pt idx="216">
                  <c:v>2.6</c:v>
                </c:pt>
                <c:pt idx="217">
                  <c:v>2.6</c:v>
                </c:pt>
                <c:pt idx="218">
                  <c:v>2.6</c:v>
                </c:pt>
                <c:pt idx="219">
                  <c:v>2.7</c:v>
                </c:pt>
                <c:pt idx="220">
                  <c:v>2.7</c:v>
                </c:pt>
                <c:pt idx="221">
                  <c:v>2.7</c:v>
                </c:pt>
                <c:pt idx="222">
                  <c:v>2.8</c:v>
                </c:pt>
                <c:pt idx="223">
                  <c:v>2.8</c:v>
                </c:pt>
                <c:pt idx="224">
                  <c:v>2.9</c:v>
                </c:pt>
                <c:pt idx="225">
                  <c:v>2.9</c:v>
                </c:pt>
                <c:pt idx="226">
                  <c:v>3</c:v>
                </c:pt>
                <c:pt idx="227">
                  <c:v>3</c:v>
                </c:pt>
                <c:pt idx="228">
                  <c:v>3.1</c:v>
                </c:pt>
                <c:pt idx="229">
                  <c:v>3.1</c:v>
                </c:pt>
                <c:pt idx="230">
                  <c:v>3.2</c:v>
                </c:pt>
                <c:pt idx="231">
                  <c:v>3.2</c:v>
                </c:pt>
                <c:pt idx="232">
                  <c:v>3.3</c:v>
                </c:pt>
                <c:pt idx="233">
                  <c:v>3.3</c:v>
                </c:pt>
                <c:pt idx="234">
                  <c:v>3.4</c:v>
                </c:pt>
                <c:pt idx="235">
                  <c:v>3.4</c:v>
                </c:pt>
                <c:pt idx="236">
                  <c:v>3.5</c:v>
                </c:pt>
                <c:pt idx="237">
                  <c:v>3.6</c:v>
                </c:pt>
                <c:pt idx="238">
                  <c:v>3.6</c:v>
                </c:pt>
                <c:pt idx="239">
                  <c:v>3.7</c:v>
                </c:pt>
                <c:pt idx="240">
                  <c:v>3.7</c:v>
                </c:pt>
                <c:pt idx="241">
                  <c:v>3.8</c:v>
                </c:pt>
                <c:pt idx="242">
                  <c:v>3.8</c:v>
                </c:pt>
                <c:pt idx="243">
                  <c:v>3.9</c:v>
                </c:pt>
                <c:pt idx="244">
                  <c:v>4</c:v>
                </c:pt>
                <c:pt idx="245">
                  <c:v>4</c:v>
                </c:pt>
                <c:pt idx="246">
                  <c:v>4.0999999999999996</c:v>
                </c:pt>
                <c:pt idx="247">
                  <c:v>4.2</c:v>
                </c:pt>
                <c:pt idx="248">
                  <c:v>4.2</c:v>
                </c:pt>
                <c:pt idx="249">
                  <c:v>4.3</c:v>
                </c:pt>
                <c:pt idx="250">
                  <c:v>4.3</c:v>
                </c:pt>
                <c:pt idx="251">
                  <c:v>4.4000000000000004</c:v>
                </c:pt>
                <c:pt idx="252">
                  <c:v>4.5</c:v>
                </c:pt>
                <c:pt idx="253">
                  <c:v>4.5</c:v>
                </c:pt>
                <c:pt idx="254">
                  <c:v>4.5999999999999996</c:v>
                </c:pt>
                <c:pt idx="255">
                  <c:v>4.7</c:v>
                </c:pt>
                <c:pt idx="256">
                  <c:v>4.7</c:v>
                </c:pt>
                <c:pt idx="257">
                  <c:v>4.8</c:v>
                </c:pt>
                <c:pt idx="258">
                  <c:v>4.8</c:v>
                </c:pt>
                <c:pt idx="259">
                  <c:v>4.9000000000000004</c:v>
                </c:pt>
                <c:pt idx="260">
                  <c:v>5</c:v>
                </c:pt>
                <c:pt idx="261">
                  <c:v>5</c:v>
                </c:pt>
                <c:pt idx="262">
                  <c:v>5.0999999999999996</c:v>
                </c:pt>
                <c:pt idx="263">
                  <c:v>5.0999999999999996</c:v>
                </c:pt>
                <c:pt idx="264">
                  <c:v>5.2</c:v>
                </c:pt>
                <c:pt idx="265">
                  <c:v>5.3</c:v>
                </c:pt>
                <c:pt idx="266">
                  <c:v>5.3</c:v>
                </c:pt>
                <c:pt idx="267">
                  <c:v>5.4</c:v>
                </c:pt>
                <c:pt idx="268">
                  <c:v>5.4</c:v>
                </c:pt>
                <c:pt idx="269">
                  <c:v>5.5</c:v>
                </c:pt>
                <c:pt idx="270">
                  <c:v>5.5</c:v>
                </c:pt>
                <c:pt idx="271">
                  <c:v>5.6</c:v>
                </c:pt>
                <c:pt idx="272">
                  <c:v>5.6</c:v>
                </c:pt>
                <c:pt idx="273">
                  <c:v>5.7</c:v>
                </c:pt>
                <c:pt idx="274">
                  <c:v>5.7</c:v>
                </c:pt>
                <c:pt idx="275">
                  <c:v>5.8</c:v>
                </c:pt>
                <c:pt idx="276">
                  <c:v>5.8</c:v>
                </c:pt>
                <c:pt idx="277">
                  <c:v>5.9</c:v>
                </c:pt>
                <c:pt idx="278">
                  <c:v>5.9</c:v>
                </c:pt>
                <c:pt idx="279">
                  <c:v>6</c:v>
                </c:pt>
                <c:pt idx="280">
                  <c:v>6</c:v>
                </c:pt>
                <c:pt idx="281">
                  <c:v>6.1</c:v>
                </c:pt>
                <c:pt idx="282">
                  <c:v>6.1</c:v>
                </c:pt>
                <c:pt idx="283">
                  <c:v>6.2</c:v>
                </c:pt>
                <c:pt idx="284">
                  <c:v>6.2</c:v>
                </c:pt>
                <c:pt idx="285">
                  <c:v>6.2</c:v>
                </c:pt>
                <c:pt idx="286">
                  <c:v>6.3</c:v>
                </c:pt>
                <c:pt idx="287">
                  <c:v>6.3</c:v>
                </c:pt>
                <c:pt idx="288">
                  <c:v>6.4</c:v>
                </c:pt>
                <c:pt idx="289">
                  <c:v>6.4</c:v>
                </c:pt>
                <c:pt idx="290">
                  <c:v>6.4</c:v>
                </c:pt>
                <c:pt idx="291">
                  <c:v>6.5</c:v>
                </c:pt>
                <c:pt idx="292">
                  <c:v>6.5</c:v>
                </c:pt>
                <c:pt idx="293">
                  <c:v>6.5</c:v>
                </c:pt>
                <c:pt idx="294">
                  <c:v>6.6</c:v>
                </c:pt>
                <c:pt idx="295">
                  <c:v>6.6</c:v>
                </c:pt>
                <c:pt idx="296">
                  <c:v>6.7</c:v>
                </c:pt>
                <c:pt idx="297">
                  <c:v>6.7</c:v>
                </c:pt>
                <c:pt idx="298">
                  <c:v>6.7</c:v>
                </c:pt>
                <c:pt idx="299">
                  <c:v>6.8</c:v>
                </c:pt>
                <c:pt idx="300">
                  <c:v>6.8</c:v>
                </c:pt>
                <c:pt idx="301">
                  <c:v>6.8</c:v>
                </c:pt>
                <c:pt idx="302">
                  <c:v>6.9</c:v>
                </c:pt>
                <c:pt idx="303">
                  <c:v>6.9</c:v>
                </c:pt>
                <c:pt idx="304">
                  <c:v>6.9</c:v>
                </c:pt>
                <c:pt idx="305">
                  <c:v>7</c:v>
                </c:pt>
                <c:pt idx="306">
                  <c:v>7</c:v>
                </c:pt>
                <c:pt idx="307">
                  <c:v>7</c:v>
                </c:pt>
                <c:pt idx="308">
                  <c:v>7.1</c:v>
                </c:pt>
                <c:pt idx="309">
                  <c:v>7.1</c:v>
                </c:pt>
                <c:pt idx="310">
                  <c:v>7.1</c:v>
                </c:pt>
                <c:pt idx="311">
                  <c:v>7.2</c:v>
                </c:pt>
                <c:pt idx="312">
                  <c:v>7.2</c:v>
                </c:pt>
                <c:pt idx="313">
                  <c:v>7.3</c:v>
                </c:pt>
                <c:pt idx="314">
                  <c:v>7.3</c:v>
                </c:pt>
                <c:pt idx="315">
                  <c:v>7.3</c:v>
                </c:pt>
                <c:pt idx="316">
                  <c:v>7.4</c:v>
                </c:pt>
                <c:pt idx="317">
                  <c:v>7.4</c:v>
                </c:pt>
                <c:pt idx="318">
                  <c:v>7.5</c:v>
                </c:pt>
                <c:pt idx="319">
                  <c:v>7.5</c:v>
                </c:pt>
                <c:pt idx="320">
                  <c:v>7.5</c:v>
                </c:pt>
                <c:pt idx="321">
                  <c:v>7.6</c:v>
                </c:pt>
                <c:pt idx="322">
                  <c:v>7.6</c:v>
                </c:pt>
                <c:pt idx="323">
                  <c:v>7.7</c:v>
                </c:pt>
                <c:pt idx="324">
                  <c:v>7.7</c:v>
                </c:pt>
                <c:pt idx="325">
                  <c:v>7.8</c:v>
                </c:pt>
                <c:pt idx="326">
                  <c:v>7.8</c:v>
                </c:pt>
                <c:pt idx="327">
                  <c:v>7.9</c:v>
                </c:pt>
                <c:pt idx="328">
                  <c:v>7.9</c:v>
                </c:pt>
                <c:pt idx="329">
                  <c:v>8</c:v>
                </c:pt>
                <c:pt idx="330">
                  <c:v>8</c:v>
                </c:pt>
                <c:pt idx="331">
                  <c:v>8.1</c:v>
                </c:pt>
                <c:pt idx="332">
                  <c:v>8.1</c:v>
                </c:pt>
                <c:pt idx="333">
                  <c:v>8.2000000000000011</c:v>
                </c:pt>
                <c:pt idx="334">
                  <c:v>8.2000000000000011</c:v>
                </c:pt>
                <c:pt idx="335">
                  <c:v>8.3000000000000007</c:v>
                </c:pt>
                <c:pt idx="336">
                  <c:v>8.4</c:v>
                </c:pt>
                <c:pt idx="337">
                  <c:v>8.4</c:v>
                </c:pt>
                <c:pt idx="338">
                  <c:v>8.5</c:v>
                </c:pt>
                <c:pt idx="339">
                  <c:v>8.5</c:v>
                </c:pt>
                <c:pt idx="340">
                  <c:v>8.6</c:v>
                </c:pt>
                <c:pt idx="341">
                  <c:v>8.7000000000000011</c:v>
                </c:pt>
                <c:pt idx="342">
                  <c:v>8.7000000000000011</c:v>
                </c:pt>
                <c:pt idx="343">
                  <c:v>8.8000000000000007</c:v>
                </c:pt>
                <c:pt idx="344">
                  <c:v>8.9</c:v>
                </c:pt>
                <c:pt idx="345">
                  <c:v>8.9</c:v>
                </c:pt>
                <c:pt idx="346">
                  <c:v>9</c:v>
                </c:pt>
                <c:pt idx="347">
                  <c:v>9.1</c:v>
                </c:pt>
                <c:pt idx="348">
                  <c:v>9.1</c:v>
                </c:pt>
                <c:pt idx="349">
                  <c:v>9.2000000000000011</c:v>
                </c:pt>
                <c:pt idx="350">
                  <c:v>9.3000000000000007</c:v>
                </c:pt>
                <c:pt idx="351">
                  <c:v>9.4</c:v>
                </c:pt>
                <c:pt idx="352">
                  <c:v>9.4</c:v>
                </c:pt>
                <c:pt idx="353">
                  <c:v>9.5</c:v>
                </c:pt>
                <c:pt idx="354">
                  <c:v>9.6</c:v>
                </c:pt>
                <c:pt idx="355">
                  <c:v>9.6</c:v>
                </c:pt>
                <c:pt idx="356">
                  <c:v>9.7000000000000011</c:v>
                </c:pt>
                <c:pt idx="357">
                  <c:v>9.8000000000000007</c:v>
                </c:pt>
                <c:pt idx="358">
                  <c:v>9.9</c:v>
                </c:pt>
                <c:pt idx="359">
                  <c:v>9.9</c:v>
                </c:pt>
                <c:pt idx="360">
                  <c:v>10</c:v>
                </c:pt>
                <c:pt idx="361">
                  <c:v>10.1</c:v>
                </c:pt>
                <c:pt idx="362">
                  <c:v>10.199999999999999</c:v>
                </c:pt>
                <c:pt idx="363">
                  <c:v>10.3</c:v>
                </c:pt>
                <c:pt idx="364">
                  <c:v>10.3</c:v>
                </c:pt>
                <c:pt idx="365">
                  <c:v>10.4</c:v>
                </c:pt>
                <c:pt idx="366">
                  <c:v>10.5</c:v>
                </c:pt>
                <c:pt idx="367">
                  <c:v>10.6</c:v>
                </c:pt>
                <c:pt idx="368">
                  <c:v>10.7</c:v>
                </c:pt>
                <c:pt idx="369">
                  <c:v>10.8</c:v>
                </c:pt>
                <c:pt idx="370">
                  <c:v>10.8</c:v>
                </c:pt>
                <c:pt idx="371">
                  <c:v>10.9</c:v>
                </c:pt>
                <c:pt idx="372">
                  <c:v>11</c:v>
                </c:pt>
                <c:pt idx="373">
                  <c:v>11.1</c:v>
                </c:pt>
                <c:pt idx="374">
                  <c:v>11.2</c:v>
                </c:pt>
                <c:pt idx="375">
                  <c:v>11.3</c:v>
                </c:pt>
                <c:pt idx="376">
                  <c:v>11.4</c:v>
                </c:pt>
                <c:pt idx="377">
                  <c:v>11.5</c:v>
                </c:pt>
                <c:pt idx="378">
                  <c:v>11.6</c:v>
                </c:pt>
                <c:pt idx="379">
                  <c:v>11.7</c:v>
                </c:pt>
                <c:pt idx="380">
                  <c:v>11.8</c:v>
                </c:pt>
                <c:pt idx="381">
                  <c:v>11.9</c:v>
                </c:pt>
                <c:pt idx="382">
                  <c:v>11.9</c:v>
                </c:pt>
                <c:pt idx="383">
                  <c:v>12.1</c:v>
                </c:pt>
                <c:pt idx="384">
                  <c:v>12.2</c:v>
                </c:pt>
                <c:pt idx="385">
                  <c:v>12.3</c:v>
                </c:pt>
                <c:pt idx="386">
                  <c:v>12.4</c:v>
                </c:pt>
                <c:pt idx="387">
                  <c:v>12.5</c:v>
                </c:pt>
                <c:pt idx="388">
                  <c:v>12.6</c:v>
                </c:pt>
                <c:pt idx="389">
                  <c:v>12.7</c:v>
                </c:pt>
                <c:pt idx="390">
                  <c:v>12.8</c:v>
                </c:pt>
                <c:pt idx="391">
                  <c:v>12.9</c:v>
                </c:pt>
                <c:pt idx="392">
                  <c:v>13</c:v>
                </c:pt>
                <c:pt idx="393">
                  <c:v>13.1</c:v>
                </c:pt>
                <c:pt idx="394">
                  <c:v>13.3</c:v>
                </c:pt>
                <c:pt idx="395">
                  <c:v>13.4</c:v>
                </c:pt>
                <c:pt idx="396">
                  <c:v>13.5</c:v>
                </c:pt>
                <c:pt idx="397">
                  <c:v>13.6</c:v>
                </c:pt>
                <c:pt idx="398">
                  <c:v>13.8</c:v>
                </c:pt>
                <c:pt idx="399">
                  <c:v>13.9</c:v>
                </c:pt>
                <c:pt idx="400">
                  <c:v>14</c:v>
                </c:pt>
                <c:pt idx="401">
                  <c:v>14.2</c:v>
                </c:pt>
                <c:pt idx="402">
                  <c:v>14.3</c:v>
                </c:pt>
                <c:pt idx="403">
                  <c:v>14.5</c:v>
                </c:pt>
                <c:pt idx="404">
                  <c:v>14.6</c:v>
                </c:pt>
                <c:pt idx="405">
                  <c:v>14.8</c:v>
                </c:pt>
                <c:pt idx="406">
                  <c:v>15</c:v>
                </c:pt>
                <c:pt idx="407">
                  <c:v>15.1</c:v>
                </c:pt>
                <c:pt idx="408">
                  <c:v>15.3</c:v>
                </c:pt>
                <c:pt idx="409">
                  <c:v>15.5</c:v>
                </c:pt>
                <c:pt idx="410">
                  <c:v>15.7</c:v>
                </c:pt>
                <c:pt idx="411">
                  <c:v>15.8</c:v>
                </c:pt>
                <c:pt idx="412">
                  <c:v>16</c:v>
                </c:pt>
                <c:pt idx="413">
                  <c:v>16.2</c:v>
                </c:pt>
                <c:pt idx="414">
                  <c:v>16.399999999999999</c:v>
                </c:pt>
                <c:pt idx="415">
                  <c:v>16.600000000000001</c:v>
                </c:pt>
                <c:pt idx="416">
                  <c:v>16.8</c:v>
                </c:pt>
                <c:pt idx="417">
                  <c:v>17</c:v>
                </c:pt>
                <c:pt idx="418">
                  <c:v>17.2</c:v>
                </c:pt>
                <c:pt idx="419">
                  <c:v>17.5</c:v>
                </c:pt>
                <c:pt idx="420">
                  <c:v>17.7</c:v>
                </c:pt>
                <c:pt idx="421">
                  <c:v>17.899999999999999</c:v>
                </c:pt>
                <c:pt idx="422">
                  <c:v>18.100000000000001</c:v>
                </c:pt>
                <c:pt idx="423">
                  <c:v>18.399999999999999</c:v>
                </c:pt>
                <c:pt idx="424">
                  <c:v>18.600000000000001</c:v>
                </c:pt>
                <c:pt idx="425">
                  <c:v>18.899999999999999</c:v>
                </c:pt>
                <c:pt idx="426">
                  <c:v>19.100000000000001</c:v>
                </c:pt>
                <c:pt idx="427">
                  <c:v>19.399999999999999</c:v>
                </c:pt>
                <c:pt idx="428">
                  <c:v>19.7</c:v>
                </c:pt>
                <c:pt idx="429">
                  <c:v>19.899999999999999</c:v>
                </c:pt>
                <c:pt idx="430">
                  <c:v>20.2</c:v>
                </c:pt>
                <c:pt idx="431">
                  <c:v>20.5</c:v>
                </c:pt>
                <c:pt idx="432">
                  <c:v>20.8</c:v>
                </c:pt>
                <c:pt idx="433">
                  <c:v>21.1</c:v>
                </c:pt>
                <c:pt idx="434">
                  <c:v>21.4</c:v>
                </c:pt>
                <c:pt idx="435">
                  <c:v>21.7</c:v>
                </c:pt>
                <c:pt idx="436">
                  <c:v>22</c:v>
                </c:pt>
                <c:pt idx="437">
                  <c:v>22.3</c:v>
                </c:pt>
                <c:pt idx="438">
                  <c:v>22.7</c:v>
                </c:pt>
                <c:pt idx="439">
                  <c:v>23</c:v>
                </c:pt>
                <c:pt idx="440">
                  <c:v>23.4</c:v>
                </c:pt>
                <c:pt idx="441">
                  <c:v>23.7</c:v>
                </c:pt>
                <c:pt idx="442">
                  <c:v>24.1</c:v>
                </c:pt>
                <c:pt idx="443">
                  <c:v>24.5</c:v>
                </c:pt>
                <c:pt idx="444">
                  <c:v>24.8</c:v>
                </c:pt>
                <c:pt idx="445">
                  <c:v>25.2</c:v>
                </c:pt>
                <c:pt idx="446">
                  <c:v>25.6</c:v>
                </c:pt>
                <c:pt idx="447">
                  <c:v>26</c:v>
                </c:pt>
                <c:pt idx="448">
                  <c:v>26.5</c:v>
                </c:pt>
                <c:pt idx="449">
                  <c:v>26.9</c:v>
                </c:pt>
                <c:pt idx="450">
                  <c:v>27.3</c:v>
                </c:pt>
                <c:pt idx="451">
                  <c:v>27.7</c:v>
                </c:pt>
                <c:pt idx="452">
                  <c:v>28.2</c:v>
                </c:pt>
                <c:pt idx="453">
                  <c:v>28.6</c:v>
                </c:pt>
                <c:pt idx="454">
                  <c:v>29.1</c:v>
                </c:pt>
                <c:pt idx="455">
                  <c:v>29.5</c:v>
                </c:pt>
                <c:pt idx="456">
                  <c:v>30</c:v>
                </c:pt>
                <c:pt idx="457">
                  <c:v>30.5</c:v>
                </c:pt>
                <c:pt idx="458">
                  <c:v>30.9</c:v>
                </c:pt>
                <c:pt idx="459">
                  <c:v>31.4</c:v>
                </c:pt>
                <c:pt idx="460">
                  <c:v>31.9</c:v>
                </c:pt>
                <c:pt idx="461">
                  <c:v>32.4</c:v>
                </c:pt>
                <c:pt idx="462">
                  <c:v>32.9</c:v>
                </c:pt>
                <c:pt idx="463">
                  <c:v>33.4</c:v>
                </c:pt>
                <c:pt idx="464">
                  <c:v>34</c:v>
                </c:pt>
                <c:pt idx="465">
                  <c:v>34.5</c:v>
                </c:pt>
                <c:pt idx="466">
                  <c:v>35</c:v>
                </c:pt>
                <c:pt idx="467">
                  <c:v>35.6</c:v>
                </c:pt>
                <c:pt idx="468">
                  <c:v>36.1</c:v>
                </c:pt>
                <c:pt idx="469">
                  <c:v>36.700000000000003</c:v>
                </c:pt>
                <c:pt idx="470">
                  <c:v>37.299999999999997</c:v>
                </c:pt>
                <c:pt idx="471">
                  <c:v>37.799999999999997</c:v>
                </c:pt>
                <c:pt idx="472">
                  <c:v>38.4</c:v>
                </c:pt>
                <c:pt idx="473">
                  <c:v>39</c:v>
                </c:pt>
                <c:pt idx="474">
                  <c:v>39.6</c:v>
                </c:pt>
                <c:pt idx="475">
                  <c:v>40.200000000000003</c:v>
                </c:pt>
                <c:pt idx="476">
                  <c:v>40.799999999999997</c:v>
                </c:pt>
                <c:pt idx="477">
                  <c:v>41.4</c:v>
                </c:pt>
                <c:pt idx="478">
                  <c:v>42.1</c:v>
                </c:pt>
                <c:pt idx="479">
                  <c:v>42.7</c:v>
                </c:pt>
                <c:pt idx="480">
                  <c:v>43.3</c:v>
                </c:pt>
                <c:pt idx="481">
                  <c:v>44</c:v>
                </c:pt>
                <c:pt idx="482">
                  <c:v>44.6</c:v>
                </c:pt>
                <c:pt idx="483">
                  <c:v>45.3</c:v>
                </c:pt>
                <c:pt idx="484">
                  <c:v>46</c:v>
                </c:pt>
                <c:pt idx="485">
                  <c:v>46.6</c:v>
                </c:pt>
                <c:pt idx="486">
                  <c:v>47.3</c:v>
                </c:pt>
                <c:pt idx="487">
                  <c:v>48</c:v>
                </c:pt>
                <c:pt idx="488">
                  <c:v>48.7</c:v>
                </c:pt>
                <c:pt idx="489">
                  <c:v>49.4</c:v>
                </c:pt>
                <c:pt idx="490">
                  <c:v>50.1</c:v>
                </c:pt>
                <c:pt idx="491">
                  <c:v>50.8</c:v>
                </c:pt>
                <c:pt idx="492">
                  <c:v>51.5</c:v>
                </c:pt>
                <c:pt idx="493">
                  <c:v>52.3</c:v>
                </c:pt>
                <c:pt idx="494">
                  <c:v>53</c:v>
                </c:pt>
                <c:pt idx="495">
                  <c:v>53.7</c:v>
                </c:pt>
                <c:pt idx="496">
                  <c:v>54.5</c:v>
                </c:pt>
                <c:pt idx="497">
                  <c:v>55.2</c:v>
                </c:pt>
                <c:pt idx="498">
                  <c:v>56</c:v>
                </c:pt>
                <c:pt idx="499">
                  <c:v>56.8</c:v>
                </c:pt>
                <c:pt idx="500">
                  <c:v>57.5</c:v>
                </c:pt>
                <c:pt idx="501">
                  <c:v>58.3</c:v>
                </c:pt>
                <c:pt idx="502">
                  <c:v>59.1</c:v>
                </c:pt>
                <c:pt idx="503">
                  <c:v>59.9</c:v>
                </c:pt>
                <c:pt idx="504">
                  <c:v>60.7</c:v>
                </c:pt>
                <c:pt idx="505">
                  <c:v>61.6</c:v>
                </c:pt>
                <c:pt idx="506">
                  <c:v>62.4</c:v>
                </c:pt>
                <c:pt idx="507">
                  <c:v>63.2</c:v>
                </c:pt>
                <c:pt idx="508">
                  <c:v>64.099999999999994</c:v>
                </c:pt>
                <c:pt idx="509">
                  <c:v>64.900000000000006</c:v>
                </c:pt>
                <c:pt idx="510">
                  <c:v>65.8</c:v>
                </c:pt>
                <c:pt idx="511">
                  <c:v>66.7</c:v>
                </c:pt>
                <c:pt idx="512">
                  <c:v>67.5</c:v>
                </c:pt>
                <c:pt idx="513">
                  <c:v>68.400000000000006</c:v>
                </c:pt>
                <c:pt idx="514">
                  <c:v>69.3</c:v>
                </c:pt>
                <c:pt idx="515">
                  <c:v>70.3</c:v>
                </c:pt>
                <c:pt idx="516">
                  <c:v>71.2</c:v>
                </c:pt>
                <c:pt idx="517">
                  <c:v>72.099999999999994</c:v>
                </c:pt>
                <c:pt idx="518">
                  <c:v>73.099999999999994</c:v>
                </c:pt>
                <c:pt idx="519">
                  <c:v>74</c:v>
                </c:pt>
                <c:pt idx="520">
                  <c:v>75</c:v>
                </c:pt>
                <c:pt idx="521">
                  <c:v>76</c:v>
                </c:pt>
                <c:pt idx="522">
                  <c:v>76.900000000000006</c:v>
                </c:pt>
                <c:pt idx="523">
                  <c:v>77.900000000000006</c:v>
                </c:pt>
                <c:pt idx="524">
                  <c:v>78.900000000000006</c:v>
                </c:pt>
                <c:pt idx="525">
                  <c:v>80</c:v>
                </c:pt>
                <c:pt idx="526">
                  <c:v>81</c:v>
                </c:pt>
                <c:pt idx="527">
                  <c:v>82</c:v>
                </c:pt>
                <c:pt idx="528">
                  <c:v>83.1</c:v>
                </c:pt>
                <c:pt idx="529">
                  <c:v>84.2</c:v>
                </c:pt>
                <c:pt idx="530">
                  <c:v>85.3</c:v>
                </c:pt>
                <c:pt idx="531">
                  <c:v>86.4</c:v>
                </c:pt>
                <c:pt idx="532">
                  <c:v>87.5</c:v>
                </c:pt>
                <c:pt idx="533">
                  <c:v>88.6</c:v>
                </c:pt>
                <c:pt idx="534">
                  <c:v>89.7</c:v>
                </c:pt>
                <c:pt idx="535">
                  <c:v>90.9</c:v>
                </c:pt>
                <c:pt idx="536">
                  <c:v>92</c:v>
                </c:pt>
                <c:pt idx="537">
                  <c:v>93.2</c:v>
                </c:pt>
                <c:pt idx="538">
                  <c:v>94.4</c:v>
                </c:pt>
                <c:pt idx="539">
                  <c:v>95.6</c:v>
                </c:pt>
                <c:pt idx="540">
                  <c:v>96.8</c:v>
                </c:pt>
                <c:pt idx="541">
                  <c:v>98.1</c:v>
                </c:pt>
                <c:pt idx="542">
                  <c:v>99.3</c:v>
                </c:pt>
                <c:pt idx="543">
                  <c:v>100.6</c:v>
                </c:pt>
                <c:pt idx="544">
                  <c:v>101.8</c:v>
                </c:pt>
                <c:pt idx="545">
                  <c:v>103.1</c:v>
                </c:pt>
                <c:pt idx="546">
                  <c:v>104.4</c:v>
                </c:pt>
                <c:pt idx="547">
                  <c:v>105.8</c:v>
                </c:pt>
                <c:pt idx="548">
                  <c:v>107.1</c:v>
                </c:pt>
                <c:pt idx="549">
                  <c:v>108.4</c:v>
                </c:pt>
                <c:pt idx="550">
                  <c:v>109.8</c:v>
                </c:pt>
                <c:pt idx="551">
                  <c:v>111.2</c:v>
                </c:pt>
                <c:pt idx="552">
                  <c:v>112.6</c:v>
                </c:pt>
                <c:pt idx="553">
                  <c:v>114</c:v>
                </c:pt>
                <c:pt idx="554">
                  <c:v>115.4</c:v>
                </c:pt>
                <c:pt idx="555">
                  <c:v>116.9</c:v>
                </c:pt>
                <c:pt idx="556">
                  <c:v>118.3</c:v>
                </c:pt>
                <c:pt idx="557">
                  <c:v>119.8</c:v>
                </c:pt>
                <c:pt idx="558">
                  <c:v>121.3</c:v>
                </c:pt>
                <c:pt idx="559">
                  <c:v>122.8</c:v>
                </c:pt>
                <c:pt idx="560">
                  <c:v>124.3</c:v>
                </c:pt>
                <c:pt idx="561">
                  <c:v>125.9</c:v>
                </c:pt>
                <c:pt idx="562">
                  <c:v>127.4</c:v>
                </c:pt>
                <c:pt idx="563">
                  <c:v>129</c:v>
                </c:pt>
                <c:pt idx="564">
                  <c:v>130.5</c:v>
                </c:pt>
                <c:pt idx="565">
                  <c:v>132.1</c:v>
                </c:pt>
                <c:pt idx="566">
                  <c:v>133.69999999999999</c:v>
                </c:pt>
                <c:pt idx="567">
                  <c:v>135.30000000000001</c:v>
                </c:pt>
                <c:pt idx="568">
                  <c:v>137</c:v>
                </c:pt>
                <c:pt idx="569">
                  <c:v>138.6</c:v>
                </c:pt>
                <c:pt idx="570">
                  <c:v>140.30000000000001</c:v>
                </c:pt>
                <c:pt idx="571">
                  <c:v>142</c:v>
                </c:pt>
                <c:pt idx="572">
                  <c:v>143.69999999999999</c:v>
                </c:pt>
                <c:pt idx="573">
                  <c:v>145.4</c:v>
                </c:pt>
                <c:pt idx="574">
                  <c:v>147.1</c:v>
                </c:pt>
                <c:pt idx="575">
                  <c:v>148.9</c:v>
                </c:pt>
                <c:pt idx="576">
                  <c:v>150.69999999999999</c:v>
                </c:pt>
                <c:pt idx="577">
                  <c:v>152.5</c:v>
                </c:pt>
                <c:pt idx="578">
                  <c:v>154.30000000000001</c:v>
                </c:pt>
                <c:pt idx="579">
                  <c:v>156.1</c:v>
                </c:pt>
                <c:pt idx="580">
                  <c:v>158</c:v>
                </c:pt>
                <c:pt idx="581">
                  <c:v>159.80000000000001</c:v>
                </c:pt>
                <c:pt idx="582">
                  <c:v>161.69999999999999</c:v>
                </c:pt>
                <c:pt idx="583">
                  <c:v>163.6</c:v>
                </c:pt>
                <c:pt idx="584">
                  <c:v>165.5</c:v>
                </c:pt>
                <c:pt idx="585">
                  <c:v>167.5</c:v>
                </c:pt>
                <c:pt idx="586">
                  <c:v>169.4</c:v>
                </c:pt>
                <c:pt idx="587">
                  <c:v>171.4</c:v>
                </c:pt>
                <c:pt idx="588">
                  <c:v>173.4</c:v>
                </c:pt>
                <c:pt idx="589">
                  <c:v>175.4</c:v>
                </c:pt>
                <c:pt idx="590">
                  <c:v>177.5</c:v>
                </c:pt>
                <c:pt idx="591">
                  <c:v>179.5</c:v>
                </c:pt>
                <c:pt idx="592">
                  <c:v>181.6</c:v>
                </c:pt>
                <c:pt idx="593">
                  <c:v>183.7</c:v>
                </c:pt>
                <c:pt idx="594">
                  <c:v>185.8</c:v>
                </c:pt>
                <c:pt idx="595">
                  <c:v>188</c:v>
                </c:pt>
                <c:pt idx="596">
                  <c:v>190.1</c:v>
                </c:pt>
                <c:pt idx="597">
                  <c:v>192.3</c:v>
                </c:pt>
                <c:pt idx="598">
                  <c:v>194.5</c:v>
                </c:pt>
                <c:pt idx="599">
                  <c:v>196.7</c:v>
                </c:pt>
                <c:pt idx="600">
                  <c:v>199</c:v>
                </c:pt>
                <c:pt idx="601">
                  <c:v>201.2</c:v>
                </c:pt>
                <c:pt idx="602">
                  <c:v>203.5</c:v>
                </c:pt>
                <c:pt idx="603">
                  <c:v>205.8</c:v>
                </c:pt>
                <c:pt idx="604">
                  <c:v>208.1</c:v>
                </c:pt>
                <c:pt idx="605">
                  <c:v>210.4</c:v>
                </c:pt>
                <c:pt idx="606">
                  <c:v>212.8</c:v>
                </c:pt>
                <c:pt idx="607">
                  <c:v>215.2</c:v>
                </c:pt>
                <c:pt idx="608">
                  <c:v>217.6</c:v>
                </c:pt>
                <c:pt idx="609">
                  <c:v>220</c:v>
                </c:pt>
                <c:pt idx="610">
                  <c:v>222.4</c:v>
                </c:pt>
                <c:pt idx="611">
                  <c:v>224.9</c:v>
                </c:pt>
                <c:pt idx="612">
                  <c:v>227.3</c:v>
                </c:pt>
                <c:pt idx="613">
                  <c:v>229.8</c:v>
                </c:pt>
                <c:pt idx="614">
                  <c:v>232.3</c:v>
                </c:pt>
                <c:pt idx="615">
                  <c:v>234.9</c:v>
                </c:pt>
                <c:pt idx="616">
                  <c:v>237.4</c:v>
                </c:pt>
                <c:pt idx="617">
                  <c:v>240</c:v>
                </c:pt>
                <c:pt idx="618">
                  <c:v>242.6</c:v>
                </c:pt>
                <c:pt idx="619">
                  <c:v>245.2</c:v>
                </c:pt>
                <c:pt idx="620">
                  <c:v>247.8</c:v>
                </c:pt>
                <c:pt idx="621">
                  <c:v>250.5</c:v>
                </c:pt>
                <c:pt idx="622">
                  <c:v>253.1</c:v>
                </c:pt>
                <c:pt idx="623">
                  <c:v>255.8</c:v>
                </c:pt>
                <c:pt idx="624">
                  <c:v>258.5</c:v>
                </c:pt>
                <c:pt idx="625">
                  <c:v>261.3</c:v>
                </c:pt>
                <c:pt idx="626">
                  <c:v>264</c:v>
                </c:pt>
                <c:pt idx="627">
                  <c:v>266.8</c:v>
                </c:pt>
                <c:pt idx="628">
                  <c:v>269.60000000000002</c:v>
                </c:pt>
                <c:pt idx="629">
                  <c:v>272.39999999999992</c:v>
                </c:pt>
                <c:pt idx="630">
                  <c:v>275.2</c:v>
                </c:pt>
                <c:pt idx="631">
                  <c:v>278</c:v>
                </c:pt>
                <c:pt idx="632">
                  <c:v>280.8</c:v>
                </c:pt>
                <c:pt idx="633">
                  <c:v>283.7</c:v>
                </c:pt>
                <c:pt idx="634">
                  <c:v>286.60000000000002</c:v>
                </c:pt>
                <c:pt idx="635">
                  <c:v>289.5</c:v>
                </c:pt>
                <c:pt idx="636">
                  <c:v>292.39999999999992</c:v>
                </c:pt>
                <c:pt idx="637">
                  <c:v>295.3</c:v>
                </c:pt>
                <c:pt idx="638">
                  <c:v>298.3</c:v>
                </c:pt>
                <c:pt idx="639">
                  <c:v>301.2</c:v>
                </c:pt>
                <c:pt idx="640">
                  <c:v>304.2</c:v>
                </c:pt>
                <c:pt idx="641">
                  <c:v>307.2</c:v>
                </c:pt>
                <c:pt idx="642">
                  <c:v>310.2</c:v>
                </c:pt>
                <c:pt idx="643">
                  <c:v>313.2</c:v>
                </c:pt>
                <c:pt idx="644">
                  <c:v>316.3</c:v>
                </c:pt>
                <c:pt idx="645">
                  <c:v>319.3</c:v>
                </c:pt>
                <c:pt idx="646">
                  <c:v>322.39999999999992</c:v>
                </c:pt>
                <c:pt idx="647">
                  <c:v>325.5</c:v>
                </c:pt>
                <c:pt idx="648">
                  <c:v>328.6</c:v>
                </c:pt>
                <c:pt idx="649">
                  <c:v>331.7</c:v>
                </c:pt>
                <c:pt idx="650">
                  <c:v>334.9</c:v>
                </c:pt>
                <c:pt idx="651">
                  <c:v>338</c:v>
                </c:pt>
                <c:pt idx="652">
                  <c:v>341.2</c:v>
                </c:pt>
                <c:pt idx="653">
                  <c:v>344.4</c:v>
                </c:pt>
                <c:pt idx="654">
                  <c:v>347.5</c:v>
                </c:pt>
                <c:pt idx="655">
                  <c:v>350.8</c:v>
                </c:pt>
                <c:pt idx="656">
                  <c:v>354</c:v>
                </c:pt>
                <c:pt idx="657">
                  <c:v>357.2</c:v>
                </c:pt>
                <c:pt idx="658">
                  <c:v>360.5</c:v>
                </c:pt>
                <c:pt idx="659">
                  <c:v>363.7</c:v>
                </c:pt>
                <c:pt idx="660">
                  <c:v>367</c:v>
                </c:pt>
                <c:pt idx="661">
                  <c:v>370.3</c:v>
                </c:pt>
                <c:pt idx="662">
                  <c:v>373.6</c:v>
                </c:pt>
                <c:pt idx="663">
                  <c:v>376.9</c:v>
                </c:pt>
                <c:pt idx="664">
                  <c:v>380.2</c:v>
                </c:pt>
                <c:pt idx="665">
                  <c:v>383.6</c:v>
                </c:pt>
                <c:pt idx="666">
                  <c:v>386.9</c:v>
                </c:pt>
                <c:pt idx="667">
                  <c:v>390.3</c:v>
                </c:pt>
                <c:pt idx="668">
                  <c:v>393.7</c:v>
                </c:pt>
                <c:pt idx="669">
                  <c:v>397</c:v>
                </c:pt>
                <c:pt idx="670">
                  <c:v>400.4</c:v>
                </c:pt>
                <c:pt idx="671">
                  <c:v>403.8</c:v>
                </c:pt>
                <c:pt idx="672">
                  <c:v>407.2</c:v>
                </c:pt>
                <c:pt idx="673">
                  <c:v>410.6</c:v>
                </c:pt>
                <c:pt idx="674">
                  <c:v>414.1</c:v>
                </c:pt>
                <c:pt idx="675">
                  <c:v>417.5</c:v>
                </c:pt>
                <c:pt idx="676">
                  <c:v>420.9</c:v>
                </c:pt>
                <c:pt idx="677">
                  <c:v>424.4</c:v>
                </c:pt>
                <c:pt idx="678">
                  <c:v>427.9</c:v>
                </c:pt>
                <c:pt idx="679">
                  <c:v>431.3</c:v>
                </c:pt>
                <c:pt idx="680">
                  <c:v>434.8</c:v>
                </c:pt>
                <c:pt idx="681">
                  <c:v>438.3</c:v>
                </c:pt>
                <c:pt idx="682">
                  <c:v>441.9</c:v>
                </c:pt>
                <c:pt idx="683">
                  <c:v>445.4</c:v>
                </c:pt>
                <c:pt idx="684">
                  <c:v>448.9</c:v>
                </c:pt>
                <c:pt idx="685">
                  <c:v>452.5</c:v>
                </c:pt>
                <c:pt idx="686">
                  <c:v>456</c:v>
                </c:pt>
                <c:pt idx="687">
                  <c:v>459.6</c:v>
                </c:pt>
                <c:pt idx="688">
                  <c:v>463.2</c:v>
                </c:pt>
                <c:pt idx="689">
                  <c:v>466.7</c:v>
                </c:pt>
                <c:pt idx="690">
                  <c:v>470.3</c:v>
                </c:pt>
                <c:pt idx="691">
                  <c:v>473.9</c:v>
                </c:pt>
                <c:pt idx="692">
                  <c:v>477.6</c:v>
                </c:pt>
                <c:pt idx="693">
                  <c:v>481.2</c:v>
                </c:pt>
                <c:pt idx="694">
                  <c:v>484.8</c:v>
                </c:pt>
                <c:pt idx="695">
                  <c:v>488.5</c:v>
                </c:pt>
                <c:pt idx="696">
                  <c:v>492.1</c:v>
                </c:pt>
                <c:pt idx="697">
                  <c:v>495.8</c:v>
                </c:pt>
                <c:pt idx="698">
                  <c:v>499.4</c:v>
                </c:pt>
                <c:pt idx="699">
                  <c:v>503.1</c:v>
                </c:pt>
                <c:pt idx="700">
                  <c:v>506.8</c:v>
                </c:pt>
                <c:pt idx="701">
                  <c:v>510.4</c:v>
                </c:pt>
                <c:pt idx="702">
                  <c:v>514.1</c:v>
                </c:pt>
                <c:pt idx="703">
                  <c:v>517.79999999999995</c:v>
                </c:pt>
                <c:pt idx="704">
                  <c:v>521.5</c:v>
                </c:pt>
                <c:pt idx="705">
                  <c:v>525.20000000000005</c:v>
                </c:pt>
                <c:pt idx="706">
                  <c:v>528.9</c:v>
                </c:pt>
                <c:pt idx="707">
                  <c:v>532.6</c:v>
                </c:pt>
                <c:pt idx="708">
                  <c:v>536.4</c:v>
                </c:pt>
                <c:pt idx="709">
                  <c:v>540.1</c:v>
                </c:pt>
                <c:pt idx="710">
                  <c:v>543.79999999999995</c:v>
                </c:pt>
                <c:pt idx="711">
                  <c:v>547.5</c:v>
                </c:pt>
                <c:pt idx="712">
                  <c:v>551.29999999999995</c:v>
                </c:pt>
                <c:pt idx="713">
                  <c:v>555</c:v>
                </c:pt>
                <c:pt idx="714">
                  <c:v>558.70000000000005</c:v>
                </c:pt>
                <c:pt idx="715">
                  <c:v>562.5</c:v>
                </c:pt>
                <c:pt idx="716">
                  <c:v>566.20000000000005</c:v>
                </c:pt>
                <c:pt idx="717">
                  <c:v>569.9</c:v>
                </c:pt>
                <c:pt idx="718">
                  <c:v>573.70000000000005</c:v>
                </c:pt>
                <c:pt idx="719">
                  <c:v>577.4</c:v>
                </c:pt>
                <c:pt idx="720">
                  <c:v>581.20000000000005</c:v>
                </c:pt>
                <c:pt idx="721">
                  <c:v>584.9</c:v>
                </c:pt>
                <c:pt idx="722">
                  <c:v>588.70000000000005</c:v>
                </c:pt>
                <c:pt idx="723">
                  <c:v>592.4</c:v>
                </c:pt>
                <c:pt idx="724">
                  <c:v>596.20000000000005</c:v>
                </c:pt>
                <c:pt idx="725">
                  <c:v>599.9</c:v>
                </c:pt>
                <c:pt idx="726">
                  <c:v>603.70000000000005</c:v>
                </c:pt>
                <c:pt idx="727">
                  <c:v>607.4</c:v>
                </c:pt>
                <c:pt idx="728">
                  <c:v>611.20000000000005</c:v>
                </c:pt>
                <c:pt idx="729">
                  <c:v>614.9</c:v>
                </c:pt>
                <c:pt idx="730">
                  <c:v>618.6</c:v>
                </c:pt>
                <c:pt idx="731">
                  <c:v>622.4</c:v>
                </c:pt>
                <c:pt idx="732">
                  <c:v>626.1</c:v>
                </c:pt>
                <c:pt idx="733">
                  <c:v>629.9</c:v>
                </c:pt>
                <c:pt idx="734">
                  <c:v>633.6</c:v>
                </c:pt>
                <c:pt idx="735">
                  <c:v>637.29999999999995</c:v>
                </c:pt>
                <c:pt idx="736">
                  <c:v>641.1</c:v>
                </c:pt>
                <c:pt idx="737">
                  <c:v>644.79999999999995</c:v>
                </c:pt>
                <c:pt idx="738">
                  <c:v>648.5</c:v>
                </c:pt>
                <c:pt idx="739">
                  <c:v>652.20000000000005</c:v>
                </c:pt>
                <c:pt idx="740">
                  <c:v>655.9</c:v>
                </c:pt>
                <c:pt idx="741">
                  <c:v>659.7</c:v>
                </c:pt>
                <c:pt idx="742">
                  <c:v>663.4</c:v>
                </c:pt>
                <c:pt idx="743">
                  <c:v>667.1</c:v>
                </c:pt>
                <c:pt idx="744">
                  <c:v>670.8</c:v>
                </c:pt>
                <c:pt idx="745">
                  <c:v>674.5</c:v>
                </c:pt>
                <c:pt idx="746">
                  <c:v>678.1</c:v>
                </c:pt>
                <c:pt idx="747">
                  <c:v>681.8</c:v>
                </c:pt>
                <c:pt idx="748">
                  <c:v>685.5</c:v>
                </c:pt>
                <c:pt idx="749">
                  <c:v>689.2</c:v>
                </c:pt>
                <c:pt idx="750">
                  <c:v>692.8</c:v>
                </c:pt>
                <c:pt idx="751">
                  <c:v>696.5</c:v>
                </c:pt>
                <c:pt idx="752">
                  <c:v>700.2</c:v>
                </c:pt>
                <c:pt idx="753">
                  <c:v>703.8</c:v>
                </c:pt>
                <c:pt idx="754">
                  <c:v>707.5</c:v>
                </c:pt>
                <c:pt idx="755">
                  <c:v>711.1</c:v>
                </c:pt>
                <c:pt idx="756">
                  <c:v>714.7</c:v>
                </c:pt>
                <c:pt idx="757">
                  <c:v>718.4</c:v>
                </c:pt>
                <c:pt idx="758">
                  <c:v>722</c:v>
                </c:pt>
                <c:pt idx="759">
                  <c:v>725.6</c:v>
                </c:pt>
                <c:pt idx="760">
                  <c:v>729.2</c:v>
                </c:pt>
                <c:pt idx="761">
                  <c:v>732.8</c:v>
                </c:pt>
                <c:pt idx="762">
                  <c:v>736.4</c:v>
                </c:pt>
                <c:pt idx="763">
                  <c:v>740</c:v>
                </c:pt>
                <c:pt idx="764">
                  <c:v>743.6</c:v>
                </c:pt>
                <c:pt idx="765">
                  <c:v>747.2</c:v>
                </c:pt>
                <c:pt idx="766">
                  <c:v>750.8</c:v>
                </c:pt>
                <c:pt idx="767">
                  <c:v>754.4</c:v>
                </c:pt>
                <c:pt idx="768">
                  <c:v>758</c:v>
                </c:pt>
                <c:pt idx="769">
                  <c:v>761.6</c:v>
                </c:pt>
                <c:pt idx="770">
                  <c:v>765.1</c:v>
                </c:pt>
                <c:pt idx="771">
                  <c:v>768.7</c:v>
                </c:pt>
                <c:pt idx="772">
                  <c:v>772.3</c:v>
                </c:pt>
                <c:pt idx="773">
                  <c:v>775.8</c:v>
                </c:pt>
                <c:pt idx="774">
                  <c:v>779.3</c:v>
                </c:pt>
                <c:pt idx="775">
                  <c:v>782.9</c:v>
                </c:pt>
                <c:pt idx="776">
                  <c:v>786.4</c:v>
                </c:pt>
                <c:pt idx="777">
                  <c:v>789.9</c:v>
                </c:pt>
                <c:pt idx="778">
                  <c:v>793.5</c:v>
                </c:pt>
                <c:pt idx="779">
                  <c:v>797</c:v>
                </c:pt>
                <c:pt idx="780">
                  <c:v>800.5</c:v>
                </c:pt>
                <c:pt idx="781">
                  <c:v>804</c:v>
                </c:pt>
                <c:pt idx="782">
                  <c:v>807.4</c:v>
                </c:pt>
                <c:pt idx="783">
                  <c:v>810.9</c:v>
                </c:pt>
                <c:pt idx="784">
                  <c:v>814.4</c:v>
                </c:pt>
                <c:pt idx="785">
                  <c:v>817.8</c:v>
                </c:pt>
                <c:pt idx="786">
                  <c:v>821.3</c:v>
                </c:pt>
                <c:pt idx="787">
                  <c:v>824.8</c:v>
                </c:pt>
                <c:pt idx="788">
                  <c:v>828.2</c:v>
                </c:pt>
                <c:pt idx="789">
                  <c:v>831.6</c:v>
                </c:pt>
                <c:pt idx="790">
                  <c:v>835.1</c:v>
                </c:pt>
                <c:pt idx="791">
                  <c:v>838.5</c:v>
                </c:pt>
                <c:pt idx="792">
                  <c:v>841.9</c:v>
                </c:pt>
                <c:pt idx="793">
                  <c:v>845.3</c:v>
                </c:pt>
                <c:pt idx="794">
                  <c:v>848.7</c:v>
                </c:pt>
                <c:pt idx="795">
                  <c:v>852.1</c:v>
                </c:pt>
                <c:pt idx="796">
                  <c:v>855.5</c:v>
                </c:pt>
                <c:pt idx="797">
                  <c:v>858.9</c:v>
                </c:pt>
                <c:pt idx="798">
                  <c:v>862.3</c:v>
                </c:pt>
                <c:pt idx="799">
                  <c:v>865.7</c:v>
                </c:pt>
                <c:pt idx="800">
                  <c:v>869</c:v>
                </c:pt>
                <c:pt idx="801">
                  <c:v>872.4</c:v>
                </c:pt>
                <c:pt idx="802">
                  <c:v>875.7</c:v>
                </c:pt>
                <c:pt idx="803">
                  <c:v>879.1</c:v>
                </c:pt>
                <c:pt idx="804">
                  <c:v>882.4</c:v>
                </c:pt>
                <c:pt idx="805">
                  <c:v>885.8</c:v>
                </c:pt>
                <c:pt idx="806">
                  <c:v>889.1</c:v>
                </c:pt>
                <c:pt idx="807">
                  <c:v>892.5</c:v>
                </c:pt>
                <c:pt idx="808">
                  <c:v>895.8</c:v>
                </c:pt>
                <c:pt idx="809">
                  <c:v>899.1</c:v>
                </c:pt>
                <c:pt idx="810">
                  <c:v>902.4</c:v>
                </c:pt>
                <c:pt idx="811">
                  <c:v>905.7</c:v>
                </c:pt>
                <c:pt idx="812">
                  <c:v>909</c:v>
                </c:pt>
                <c:pt idx="813">
                  <c:v>912.3</c:v>
                </c:pt>
                <c:pt idx="814">
                  <c:v>915.6</c:v>
                </c:pt>
                <c:pt idx="815">
                  <c:v>918.8</c:v>
                </c:pt>
                <c:pt idx="816">
                  <c:v>922.1</c:v>
                </c:pt>
                <c:pt idx="817">
                  <c:v>925.3</c:v>
                </c:pt>
                <c:pt idx="818">
                  <c:v>928.6</c:v>
                </c:pt>
                <c:pt idx="819">
                  <c:v>931.8</c:v>
                </c:pt>
                <c:pt idx="820">
                  <c:v>935</c:v>
                </c:pt>
                <c:pt idx="821">
                  <c:v>938.2</c:v>
                </c:pt>
                <c:pt idx="822">
                  <c:v>941.3</c:v>
                </c:pt>
                <c:pt idx="823">
                  <c:v>944.5</c:v>
                </c:pt>
                <c:pt idx="824">
                  <c:v>947.7</c:v>
                </c:pt>
                <c:pt idx="825">
                  <c:v>950.8</c:v>
                </c:pt>
                <c:pt idx="826">
                  <c:v>953.9</c:v>
                </c:pt>
                <c:pt idx="827">
                  <c:v>957</c:v>
                </c:pt>
                <c:pt idx="828">
                  <c:v>960.2</c:v>
                </c:pt>
                <c:pt idx="829">
                  <c:v>963.2</c:v>
                </c:pt>
                <c:pt idx="830">
                  <c:v>966.3</c:v>
                </c:pt>
                <c:pt idx="831">
                  <c:v>969.4</c:v>
                </c:pt>
                <c:pt idx="832">
                  <c:v>972.4</c:v>
                </c:pt>
                <c:pt idx="833">
                  <c:v>975.5</c:v>
                </c:pt>
                <c:pt idx="834">
                  <c:v>978.5</c:v>
                </c:pt>
                <c:pt idx="835">
                  <c:v>981.5</c:v>
                </c:pt>
                <c:pt idx="836">
                  <c:v>984.5</c:v>
                </c:pt>
                <c:pt idx="837">
                  <c:v>987.5</c:v>
                </c:pt>
                <c:pt idx="838">
                  <c:v>990.5</c:v>
                </c:pt>
                <c:pt idx="839">
                  <c:v>993.4</c:v>
                </c:pt>
                <c:pt idx="840">
                  <c:v>996.4</c:v>
                </c:pt>
                <c:pt idx="841">
                  <c:v>999.3</c:v>
                </c:pt>
                <c:pt idx="842">
                  <c:v>1002.2</c:v>
                </c:pt>
                <c:pt idx="843">
                  <c:v>1005.1</c:v>
                </c:pt>
                <c:pt idx="844">
                  <c:v>1008</c:v>
                </c:pt>
                <c:pt idx="845">
                  <c:v>1010.8</c:v>
                </c:pt>
                <c:pt idx="846">
                  <c:v>1013.7</c:v>
                </c:pt>
                <c:pt idx="847">
                  <c:v>1016.5</c:v>
                </c:pt>
                <c:pt idx="848">
                  <c:v>1019.4</c:v>
                </c:pt>
                <c:pt idx="849">
                  <c:v>1022.2</c:v>
                </c:pt>
                <c:pt idx="850">
                  <c:v>1025</c:v>
                </c:pt>
                <c:pt idx="851">
                  <c:v>1027.8</c:v>
                </c:pt>
                <c:pt idx="852">
                  <c:v>1030.5</c:v>
                </c:pt>
                <c:pt idx="853">
                  <c:v>1033.3</c:v>
                </c:pt>
                <c:pt idx="854">
                  <c:v>1036</c:v>
                </c:pt>
                <c:pt idx="855">
                  <c:v>1038.7</c:v>
                </c:pt>
                <c:pt idx="856">
                  <c:v>1041.4000000000001</c:v>
                </c:pt>
                <c:pt idx="857">
                  <c:v>1044.0999999999999</c:v>
                </c:pt>
                <c:pt idx="858">
                  <c:v>1046.7</c:v>
                </c:pt>
                <c:pt idx="859">
                  <c:v>1049.4000000000001</c:v>
                </c:pt>
                <c:pt idx="860">
                  <c:v>1052</c:v>
                </c:pt>
                <c:pt idx="861">
                  <c:v>1054.5999999999999</c:v>
                </c:pt>
                <c:pt idx="862">
                  <c:v>1057.2</c:v>
                </c:pt>
                <c:pt idx="863">
                  <c:v>1059.7</c:v>
                </c:pt>
                <c:pt idx="864">
                  <c:v>1062.3</c:v>
                </c:pt>
                <c:pt idx="865">
                  <c:v>1064.8</c:v>
                </c:pt>
                <c:pt idx="866">
                  <c:v>1067.3</c:v>
                </c:pt>
                <c:pt idx="867">
                  <c:v>1069.8</c:v>
                </c:pt>
                <c:pt idx="868">
                  <c:v>1072.2</c:v>
                </c:pt>
                <c:pt idx="869">
                  <c:v>1074.7</c:v>
                </c:pt>
                <c:pt idx="870">
                  <c:v>1077.0999999999999</c:v>
                </c:pt>
                <c:pt idx="871">
                  <c:v>1079.5</c:v>
                </c:pt>
                <c:pt idx="872">
                  <c:v>1081.9000000000001</c:v>
                </c:pt>
                <c:pt idx="873">
                  <c:v>1084.2</c:v>
                </c:pt>
                <c:pt idx="874">
                  <c:v>1086.5999999999999</c:v>
                </c:pt>
                <c:pt idx="875">
                  <c:v>1088.9000000000001</c:v>
                </c:pt>
                <c:pt idx="876">
                  <c:v>1091.2</c:v>
                </c:pt>
                <c:pt idx="877">
                  <c:v>1093.5</c:v>
                </c:pt>
                <c:pt idx="878">
                  <c:v>1095.8</c:v>
                </c:pt>
                <c:pt idx="879">
                  <c:v>1098</c:v>
                </c:pt>
                <c:pt idx="880">
                  <c:v>1100.2</c:v>
                </c:pt>
                <c:pt idx="881">
                  <c:v>1102.4000000000001</c:v>
                </c:pt>
                <c:pt idx="882">
                  <c:v>1104.5999999999999</c:v>
                </c:pt>
                <c:pt idx="883">
                  <c:v>1106.8</c:v>
                </c:pt>
                <c:pt idx="884">
                  <c:v>1108.9000000000001</c:v>
                </c:pt>
                <c:pt idx="885">
                  <c:v>1111</c:v>
                </c:pt>
                <c:pt idx="886">
                  <c:v>1113.0999999999999</c:v>
                </c:pt>
                <c:pt idx="887">
                  <c:v>1115.0999999999999</c:v>
                </c:pt>
                <c:pt idx="888">
                  <c:v>1117.2</c:v>
                </c:pt>
                <c:pt idx="889">
                  <c:v>1119.2</c:v>
                </c:pt>
                <c:pt idx="890">
                  <c:v>1121.2</c:v>
                </c:pt>
                <c:pt idx="891">
                  <c:v>1123.0999999999999</c:v>
                </c:pt>
                <c:pt idx="892">
                  <c:v>1125.0999999999999</c:v>
                </c:pt>
                <c:pt idx="893">
                  <c:v>1127</c:v>
                </c:pt>
                <c:pt idx="894">
                  <c:v>1128.9000000000001</c:v>
                </c:pt>
                <c:pt idx="895">
                  <c:v>1130.8</c:v>
                </c:pt>
                <c:pt idx="896">
                  <c:v>1132.5999999999999</c:v>
                </c:pt>
                <c:pt idx="897">
                  <c:v>1134.5</c:v>
                </c:pt>
                <c:pt idx="898">
                  <c:v>1136.3</c:v>
                </c:pt>
                <c:pt idx="899">
                  <c:v>1138</c:v>
                </c:pt>
                <c:pt idx="900">
                  <c:v>1139.8</c:v>
                </c:pt>
                <c:pt idx="901">
                  <c:v>1141.5</c:v>
                </c:pt>
                <c:pt idx="902">
                  <c:v>1143.2</c:v>
                </c:pt>
                <c:pt idx="903">
                  <c:v>1144.9000000000001</c:v>
                </c:pt>
                <c:pt idx="904">
                  <c:v>1146.5999999999999</c:v>
                </c:pt>
                <c:pt idx="905">
                  <c:v>1148.2</c:v>
                </c:pt>
                <c:pt idx="906">
                  <c:v>1149.9000000000001</c:v>
                </c:pt>
                <c:pt idx="907">
                  <c:v>1151.5</c:v>
                </c:pt>
                <c:pt idx="908">
                  <c:v>1153</c:v>
                </c:pt>
                <c:pt idx="909">
                  <c:v>1154.5999999999999</c:v>
                </c:pt>
                <c:pt idx="910">
                  <c:v>1156.2</c:v>
                </c:pt>
                <c:pt idx="911">
                  <c:v>1157.7</c:v>
                </c:pt>
                <c:pt idx="912">
                  <c:v>1159.2</c:v>
                </c:pt>
                <c:pt idx="913">
                  <c:v>1160.7</c:v>
                </c:pt>
                <c:pt idx="914">
                  <c:v>1162.2</c:v>
                </c:pt>
                <c:pt idx="915">
                  <c:v>1163.7</c:v>
                </c:pt>
                <c:pt idx="916">
                  <c:v>1165.2</c:v>
                </c:pt>
                <c:pt idx="917">
                  <c:v>1166.5999999999999</c:v>
                </c:pt>
                <c:pt idx="918">
                  <c:v>1168.0999999999999</c:v>
                </c:pt>
                <c:pt idx="919">
                  <c:v>1169.5</c:v>
                </c:pt>
                <c:pt idx="920">
                  <c:v>1170.9000000000001</c:v>
                </c:pt>
                <c:pt idx="921">
                  <c:v>1172.3</c:v>
                </c:pt>
                <c:pt idx="922">
                  <c:v>1173.7</c:v>
                </c:pt>
                <c:pt idx="923">
                  <c:v>1175</c:v>
                </c:pt>
                <c:pt idx="924">
                  <c:v>1176.3</c:v>
                </c:pt>
                <c:pt idx="925">
                  <c:v>1177.7</c:v>
                </c:pt>
                <c:pt idx="926">
                  <c:v>1179</c:v>
                </c:pt>
                <c:pt idx="927">
                  <c:v>1180.3</c:v>
                </c:pt>
                <c:pt idx="928">
                  <c:v>1181.5</c:v>
                </c:pt>
                <c:pt idx="929">
                  <c:v>1182.8</c:v>
                </c:pt>
                <c:pt idx="930">
                  <c:v>1184</c:v>
                </c:pt>
                <c:pt idx="931">
                  <c:v>1185.2</c:v>
                </c:pt>
                <c:pt idx="932">
                  <c:v>1186.4000000000001</c:v>
                </c:pt>
                <c:pt idx="933">
                  <c:v>1187.5999999999999</c:v>
                </c:pt>
                <c:pt idx="934">
                  <c:v>1188.8</c:v>
                </c:pt>
                <c:pt idx="935">
                  <c:v>1190</c:v>
                </c:pt>
                <c:pt idx="936">
                  <c:v>1191.0999999999999</c:v>
                </c:pt>
                <c:pt idx="937">
                  <c:v>1192.2</c:v>
                </c:pt>
                <c:pt idx="938">
                  <c:v>1193.4000000000001</c:v>
                </c:pt>
                <c:pt idx="939">
                  <c:v>1194.5</c:v>
                </c:pt>
                <c:pt idx="940">
                  <c:v>1195.5</c:v>
                </c:pt>
                <c:pt idx="941">
                  <c:v>1196.5999999999999</c:v>
                </c:pt>
                <c:pt idx="942">
                  <c:v>1197.5999999999999</c:v>
                </c:pt>
                <c:pt idx="943">
                  <c:v>1198.7</c:v>
                </c:pt>
                <c:pt idx="944">
                  <c:v>1199.7</c:v>
                </c:pt>
                <c:pt idx="945">
                  <c:v>1200.7</c:v>
                </c:pt>
                <c:pt idx="946">
                  <c:v>1201.7</c:v>
                </c:pt>
                <c:pt idx="947">
                  <c:v>1202.7</c:v>
                </c:pt>
                <c:pt idx="948">
                  <c:v>1203.5999999999999</c:v>
                </c:pt>
                <c:pt idx="949">
                  <c:v>1204.5999999999999</c:v>
                </c:pt>
                <c:pt idx="950">
                  <c:v>1205.5</c:v>
                </c:pt>
                <c:pt idx="951">
                  <c:v>1206.4000000000001</c:v>
                </c:pt>
                <c:pt idx="952">
                  <c:v>1207.3</c:v>
                </c:pt>
                <c:pt idx="953">
                  <c:v>1208.2</c:v>
                </c:pt>
                <c:pt idx="954">
                  <c:v>1209</c:v>
                </c:pt>
                <c:pt idx="955">
                  <c:v>1209.9000000000001</c:v>
                </c:pt>
                <c:pt idx="956">
                  <c:v>1210.7</c:v>
                </c:pt>
                <c:pt idx="957">
                  <c:v>1211.5</c:v>
                </c:pt>
                <c:pt idx="958">
                  <c:v>1212.3</c:v>
                </c:pt>
                <c:pt idx="959">
                  <c:v>1213.0999999999999</c:v>
                </c:pt>
                <c:pt idx="960">
                  <c:v>1213.9000000000001</c:v>
                </c:pt>
                <c:pt idx="961">
                  <c:v>1214.5999999999999</c:v>
                </c:pt>
                <c:pt idx="962">
                  <c:v>1215.4000000000001</c:v>
                </c:pt>
                <c:pt idx="963">
                  <c:v>1216.0999999999999</c:v>
                </c:pt>
                <c:pt idx="964">
                  <c:v>1216.8</c:v>
                </c:pt>
                <c:pt idx="965">
                  <c:v>1217.4000000000001</c:v>
                </c:pt>
                <c:pt idx="966">
                  <c:v>1218.0999999999999</c:v>
                </c:pt>
                <c:pt idx="967">
                  <c:v>1218.7</c:v>
                </c:pt>
                <c:pt idx="968">
                  <c:v>1219.3</c:v>
                </c:pt>
                <c:pt idx="969">
                  <c:v>1219.9000000000001</c:v>
                </c:pt>
                <c:pt idx="970">
                  <c:v>1220.5</c:v>
                </c:pt>
                <c:pt idx="971">
                  <c:v>1221.0999999999999</c:v>
                </c:pt>
                <c:pt idx="972">
                  <c:v>1221.5999999999999</c:v>
                </c:pt>
                <c:pt idx="973">
                  <c:v>1222.0999999999999</c:v>
                </c:pt>
                <c:pt idx="974">
                  <c:v>1222.5999999999999</c:v>
                </c:pt>
                <c:pt idx="975">
                  <c:v>1223.0999999999999</c:v>
                </c:pt>
                <c:pt idx="976">
                  <c:v>1223.5999999999999</c:v>
                </c:pt>
                <c:pt idx="977">
                  <c:v>1224.0999999999999</c:v>
                </c:pt>
                <c:pt idx="978">
                  <c:v>1224.5</c:v>
                </c:pt>
                <c:pt idx="979">
                  <c:v>1224.9000000000001</c:v>
                </c:pt>
                <c:pt idx="980">
                  <c:v>1225.3</c:v>
                </c:pt>
                <c:pt idx="981">
                  <c:v>1225.7</c:v>
                </c:pt>
                <c:pt idx="982">
                  <c:v>1226.0999999999999</c:v>
                </c:pt>
                <c:pt idx="983">
                  <c:v>1226.5</c:v>
                </c:pt>
                <c:pt idx="984">
                  <c:v>1226.8</c:v>
                </c:pt>
                <c:pt idx="985">
                  <c:v>1227.0999999999999</c:v>
                </c:pt>
                <c:pt idx="986">
                  <c:v>1227.5</c:v>
                </c:pt>
                <c:pt idx="987">
                  <c:v>1227.7</c:v>
                </c:pt>
                <c:pt idx="988">
                  <c:v>1228</c:v>
                </c:pt>
                <c:pt idx="989">
                  <c:v>1228.3</c:v>
                </c:pt>
                <c:pt idx="990">
                  <c:v>1228.5</c:v>
                </c:pt>
                <c:pt idx="991">
                  <c:v>1228.8</c:v>
                </c:pt>
                <c:pt idx="992">
                  <c:v>1229</c:v>
                </c:pt>
                <c:pt idx="993">
                  <c:v>1229.2</c:v>
                </c:pt>
                <c:pt idx="994">
                  <c:v>1229.4000000000001</c:v>
                </c:pt>
                <c:pt idx="995">
                  <c:v>1229.5999999999999</c:v>
                </c:pt>
                <c:pt idx="996">
                  <c:v>1229.7</c:v>
                </c:pt>
                <c:pt idx="997">
                  <c:v>1229.9000000000001</c:v>
                </c:pt>
                <c:pt idx="998">
                  <c:v>1230</c:v>
                </c:pt>
                <c:pt idx="999">
                  <c:v>1230.0999999999999</c:v>
                </c:pt>
                <c:pt idx="1000">
                  <c:v>1230.2</c:v>
                </c:pt>
                <c:pt idx="1001">
                  <c:v>1230.3</c:v>
                </c:pt>
                <c:pt idx="1002">
                  <c:v>1230.4000000000001</c:v>
                </c:pt>
                <c:pt idx="1003">
                  <c:v>1230.5</c:v>
                </c:pt>
                <c:pt idx="1004">
                  <c:v>1230.5</c:v>
                </c:pt>
                <c:pt idx="1005">
                  <c:v>1230.5</c:v>
                </c:pt>
                <c:pt idx="1006">
                  <c:v>1230.5</c:v>
                </c:pt>
                <c:pt idx="1007">
                  <c:v>1230.5</c:v>
                </c:pt>
                <c:pt idx="1008">
                  <c:v>1230.5</c:v>
                </c:pt>
                <c:pt idx="1009">
                  <c:v>1230.5</c:v>
                </c:pt>
                <c:pt idx="1010">
                  <c:v>1230.4000000000001</c:v>
                </c:pt>
                <c:pt idx="1011">
                  <c:v>1230.4000000000001</c:v>
                </c:pt>
                <c:pt idx="1012">
                  <c:v>1230.3</c:v>
                </c:pt>
                <c:pt idx="1013">
                  <c:v>1230.2</c:v>
                </c:pt>
                <c:pt idx="1014">
                  <c:v>1230.0999999999999</c:v>
                </c:pt>
                <c:pt idx="1015">
                  <c:v>1230</c:v>
                </c:pt>
                <c:pt idx="1016">
                  <c:v>1229.8</c:v>
                </c:pt>
                <c:pt idx="1017">
                  <c:v>1229.7</c:v>
                </c:pt>
                <c:pt idx="1018">
                  <c:v>1229.5</c:v>
                </c:pt>
                <c:pt idx="1019">
                  <c:v>1229.4000000000001</c:v>
                </c:pt>
                <c:pt idx="1020">
                  <c:v>1229.2</c:v>
                </c:pt>
                <c:pt idx="1021">
                  <c:v>1229</c:v>
                </c:pt>
                <c:pt idx="1022">
                  <c:v>1228.8</c:v>
                </c:pt>
                <c:pt idx="1023">
                  <c:v>1228.5999999999999</c:v>
                </c:pt>
                <c:pt idx="1024">
                  <c:v>1228.4000000000001</c:v>
                </c:pt>
                <c:pt idx="1025">
                  <c:v>1228.2</c:v>
                </c:pt>
                <c:pt idx="1026">
                  <c:v>1227.9000000000001</c:v>
                </c:pt>
                <c:pt idx="1027">
                  <c:v>1227.7</c:v>
                </c:pt>
                <c:pt idx="1028">
                  <c:v>1227.4000000000001</c:v>
                </c:pt>
                <c:pt idx="1029">
                  <c:v>1227.0999999999999</c:v>
                </c:pt>
                <c:pt idx="1030">
                  <c:v>1226.8</c:v>
                </c:pt>
                <c:pt idx="1031">
                  <c:v>1226.5</c:v>
                </c:pt>
                <c:pt idx="1032">
                  <c:v>1226.2</c:v>
                </c:pt>
                <c:pt idx="1033">
                  <c:v>1225.9000000000001</c:v>
                </c:pt>
                <c:pt idx="1034">
                  <c:v>1225.5</c:v>
                </c:pt>
                <c:pt idx="1035">
                  <c:v>1225.2</c:v>
                </c:pt>
                <c:pt idx="1036">
                  <c:v>1224.8</c:v>
                </c:pt>
                <c:pt idx="1037">
                  <c:v>1224.4000000000001</c:v>
                </c:pt>
                <c:pt idx="1038">
                  <c:v>1224</c:v>
                </c:pt>
                <c:pt idx="1039">
                  <c:v>1223.5999999999999</c:v>
                </c:pt>
                <c:pt idx="1040">
                  <c:v>1223.2</c:v>
                </c:pt>
                <c:pt idx="1041">
                  <c:v>1222.8</c:v>
                </c:pt>
                <c:pt idx="1042">
                  <c:v>1222.4000000000001</c:v>
                </c:pt>
                <c:pt idx="1043">
                  <c:v>1222</c:v>
                </c:pt>
                <c:pt idx="1044">
                  <c:v>1221.5</c:v>
                </c:pt>
                <c:pt idx="1045">
                  <c:v>1221</c:v>
                </c:pt>
                <c:pt idx="1046">
                  <c:v>1220.5999999999999</c:v>
                </c:pt>
                <c:pt idx="1047">
                  <c:v>1220.0999999999999</c:v>
                </c:pt>
                <c:pt idx="1048">
                  <c:v>1219.5999999999999</c:v>
                </c:pt>
                <c:pt idx="1049">
                  <c:v>1219.0999999999999</c:v>
                </c:pt>
                <c:pt idx="1050">
                  <c:v>1218.5999999999999</c:v>
                </c:pt>
                <c:pt idx="1051">
                  <c:v>1218.0999999999999</c:v>
                </c:pt>
                <c:pt idx="1052">
                  <c:v>1217.5</c:v>
                </c:pt>
                <c:pt idx="1053">
                  <c:v>1217</c:v>
                </c:pt>
                <c:pt idx="1054">
                  <c:v>1216.4000000000001</c:v>
                </c:pt>
                <c:pt idx="1055">
                  <c:v>1215.8</c:v>
                </c:pt>
                <c:pt idx="1056">
                  <c:v>1215.3</c:v>
                </c:pt>
                <c:pt idx="1057">
                  <c:v>1214.7</c:v>
                </c:pt>
                <c:pt idx="1058">
                  <c:v>1214.0999999999999</c:v>
                </c:pt>
                <c:pt idx="1059">
                  <c:v>1213.5</c:v>
                </c:pt>
                <c:pt idx="1060">
                  <c:v>1212.9000000000001</c:v>
                </c:pt>
                <c:pt idx="1061">
                  <c:v>1212.2</c:v>
                </c:pt>
                <c:pt idx="1062">
                  <c:v>1211.5999999999999</c:v>
                </c:pt>
                <c:pt idx="1063">
                  <c:v>1211</c:v>
                </c:pt>
                <c:pt idx="1064">
                  <c:v>1210.3</c:v>
                </c:pt>
                <c:pt idx="1065">
                  <c:v>1209.7</c:v>
                </c:pt>
                <c:pt idx="1066">
                  <c:v>1209</c:v>
                </c:pt>
                <c:pt idx="1067">
                  <c:v>1208.4000000000001</c:v>
                </c:pt>
                <c:pt idx="1068">
                  <c:v>1207.7</c:v>
                </c:pt>
                <c:pt idx="1069">
                  <c:v>1207</c:v>
                </c:pt>
                <c:pt idx="1070">
                  <c:v>1206.3</c:v>
                </c:pt>
                <c:pt idx="1071">
                  <c:v>1205.5999999999999</c:v>
                </c:pt>
                <c:pt idx="1072">
                  <c:v>1204.8</c:v>
                </c:pt>
                <c:pt idx="1073">
                  <c:v>1204.0999999999999</c:v>
                </c:pt>
                <c:pt idx="1074">
                  <c:v>1203.4000000000001</c:v>
                </c:pt>
                <c:pt idx="1075">
                  <c:v>1202.5999999999999</c:v>
                </c:pt>
                <c:pt idx="1076">
                  <c:v>1201.9000000000001</c:v>
                </c:pt>
                <c:pt idx="1077">
                  <c:v>1201.0999999999999</c:v>
                </c:pt>
                <c:pt idx="1078">
                  <c:v>1200.3</c:v>
                </c:pt>
                <c:pt idx="1079">
                  <c:v>1199.5</c:v>
                </c:pt>
                <c:pt idx="1080">
                  <c:v>1198.7</c:v>
                </c:pt>
                <c:pt idx="1081">
                  <c:v>1197.9000000000001</c:v>
                </c:pt>
                <c:pt idx="1082">
                  <c:v>1197.0999999999999</c:v>
                </c:pt>
                <c:pt idx="1083">
                  <c:v>1196.3</c:v>
                </c:pt>
                <c:pt idx="1084">
                  <c:v>1195.4000000000001</c:v>
                </c:pt>
                <c:pt idx="1085">
                  <c:v>1194.5999999999999</c:v>
                </c:pt>
                <c:pt idx="1086">
                  <c:v>1193.7</c:v>
                </c:pt>
                <c:pt idx="1087">
                  <c:v>1192.9000000000001</c:v>
                </c:pt>
                <c:pt idx="1088">
                  <c:v>1192</c:v>
                </c:pt>
                <c:pt idx="1089">
                  <c:v>1191.0999999999999</c:v>
                </c:pt>
                <c:pt idx="1090">
                  <c:v>1190.2</c:v>
                </c:pt>
                <c:pt idx="1091">
                  <c:v>1189.3</c:v>
                </c:pt>
                <c:pt idx="1092">
                  <c:v>1188.4000000000001</c:v>
                </c:pt>
                <c:pt idx="1093">
                  <c:v>1187.4000000000001</c:v>
                </c:pt>
                <c:pt idx="1094">
                  <c:v>1186.5</c:v>
                </c:pt>
                <c:pt idx="1095">
                  <c:v>1185.5</c:v>
                </c:pt>
                <c:pt idx="1096">
                  <c:v>1184.5999999999999</c:v>
                </c:pt>
                <c:pt idx="1097">
                  <c:v>1183.5999999999999</c:v>
                </c:pt>
                <c:pt idx="1098">
                  <c:v>1182.5999999999999</c:v>
                </c:pt>
                <c:pt idx="1099">
                  <c:v>1181.5999999999999</c:v>
                </c:pt>
                <c:pt idx="1100">
                  <c:v>1180.5999999999999</c:v>
                </c:pt>
                <c:pt idx="1101">
                  <c:v>1179.5999999999999</c:v>
                </c:pt>
                <c:pt idx="1102">
                  <c:v>1178.5999999999999</c:v>
                </c:pt>
                <c:pt idx="1103">
                  <c:v>1177.5999999999999</c:v>
                </c:pt>
                <c:pt idx="1104">
                  <c:v>1176.5999999999999</c:v>
                </c:pt>
                <c:pt idx="1105">
                  <c:v>1175.5999999999999</c:v>
                </c:pt>
                <c:pt idx="1106">
                  <c:v>1174.5</c:v>
                </c:pt>
                <c:pt idx="1107">
                  <c:v>1173.5</c:v>
                </c:pt>
                <c:pt idx="1108">
                  <c:v>1172.4000000000001</c:v>
                </c:pt>
                <c:pt idx="1109">
                  <c:v>1171.4000000000001</c:v>
                </c:pt>
                <c:pt idx="1110">
                  <c:v>1170.3</c:v>
                </c:pt>
                <c:pt idx="1111">
                  <c:v>1169.2</c:v>
                </c:pt>
                <c:pt idx="1112">
                  <c:v>1168.0999999999999</c:v>
                </c:pt>
                <c:pt idx="1113">
                  <c:v>1167</c:v>
                </c:pt>
                <c:pt idx="1114">
                  <c:v>1165.9000000000001</c:v>
                </c:pt>
                <c:pt idx="1115">
                  <c:v>1164.8</c:v>
                </c:pt>
                <c:pt idx="1116">
                  <c:v>1163.7</c:v>
                </c:pt>
                <c:pt idx="1117">
                  <c:v>1162.5999999999999</c:v>
                </c:pt>
                <c:pt idx="1118">
                  <c:v>1161.4000000000001</c:v>
                </c:pt>
                <c:pt idx="1119">
                  <c:v>1160.3</c:v>
                </c:pt>
                <c:pt idx="1120">
                  <c:v>1159.0999999999999</c:v>
                </c:pt>
                <c:pt idx="1121">
                  <c:v>1158</c:v>
                </c:pt>
                <c:pt idx="1122">
                  <c:v>1156.8</c:v>
                </c:pt>
                <c:pt idx="1123">
                  <c:v>1155.7</c:v>
                </c:pt>
                <c:pt idx="1124">
                  <c:v>1154.5</c:v>
                </c:pt>
                <c:pt idx="1125">
                  <c:v>1153.4000000000001</c:v>
                </c:pt>
                <c:pt idx="1126">
                  <c:v>1152.2</c:v>
                </c:pt>
                <c:pt idx="1127">
                  <c:v>1151</c:v>
                </c:pt>
                <c:pt idx="1128">
                  <c:v>1149.8</c:v>
                </c:pt>
                <c:pt idx="1129">
                  <c:v>1148.5999999999999</c:v>
                </c:pt>
                <c:pt idx="1130">
                  <c:v>1147.4000000000001</c:v>
                </c:pt>
                <c:pt idx="1131">
                  <c:v>1146.2</c:v>
                </c:pt>
                <c:pt idx="1132">
                  <c:v>1145</c:v>
                </c:pt>
                <c:pt idx="1133">
                  <c:v>1143.8</c:v>
                </c:pt>
                <c:pt idx="1134">
                  <c:v>1142.5999999999999</c:v>
                </c:pt>
                <c:pt idx="1135">
                  <c:v>1141.4000000000001</c:v>
                </c:pt>
                <c:pt idx="1136">
                  <c:v>1140.0999999999999</c:v>
                </c:pt>
                <c:pt idx="1137">
                  <c:v>1138.9000000000001</c:v>
                </c:pt>
                <c:pt idx="1138">
                  <c:v>1137.7</c:v>
                </c:pt>
                <c:pt idx="1139">
                  <c:v>1136.4000000000001</c:v>
                </c:pt>
                <c:pt idx="1140">
                  <c:v>1135.2</c:v>
                </c:pt>
                <c:pt idx="1141">
                  <c:v>1134</c:v>
                </c:pt>
                <c:pt idx="1142">
                  <c:v>1132.7</c:v>
                </c:pt>
                <c:pt idx="1143">
                  <c:v>1131.5</c:v>
                </c:pt>
                <c:pt idx="1144">
                  <c:v>1130.2</c:v>
                </c:pt>
                <c:pt idx="1145">
                  <c:v>1129</c:v>
                </c:pt>
                <c:pt idx="1146">
                  <c:v>1127.7</c:v>
                </c:pt>
                <c:pt idx="1147">
                  <c:v>1126.4000000000001</c:v>
                </c:pt>
                <c:pt idx="1148">
                  <c:v>1125.2</c:v>
                </c:pt>
                <c:pt idx="1149">
                  <c:v>1123.9000000000001</c:v>
                </c:pt>
                <c:pt idx="1150">
                  <c:v>1122.5999999999999</c:v>
                </c:pt>
                <c:pt idx="1151">
                  <c:v>1121.4000000000001</c:v>
                </c:pt>
                <c:pt idx="1152">
                  <c:v>1120.0999999999999</c:v>
                </c:pt>
                <c:pt idx="1153">
                  <c:v>1118.8</c:v>
                </c:pt>
                <c:pt idx="1154">
                  <c:v>1117.5</c:v>
                </c:pt>
                <c:pt idx="1155">
                  <c:v>1116.2</c:v>
                </c:pt>
                <c:pt idx="1156">
                  <c:v>1114.9000000000001</c:v>
                </c:pt>
                <c:pt idx="1157">
                  <c:v>1113.5999999999999</c:v>
                </c:pt>
                <c:pt idx="1158">
                  <c:v>1112.3</c:v>
                </c:pt>
                <c:pt idx="1159">
                  <c:v>1111</c:v>
                </c:pt>
                <c:pt idx="1160">
                  <c:v>1109.5999999999999</c:v>
                </c:pt>
                <c:pt idx="1161">
                  <c:v>1108.3</c:v>
                </c:pt>
                <c:pt idx="1162">
                  <c:v>1106.9000000000001</c:v>
                </c:pt>
                <c:pt idx="1163">
                  <c:v>1105.5999999999999</c:v>
                </c:pt>
                <c:pt idx="1164">
                  <c:v>1104.2</c:v>
                </c:pt>
                <c:pt idx="1165">
                  <c:v>1102.9000000000001</c:v>
                </c:pt>
                <c:pt idx="1166">
                  <c:v>1101.5</c:v>
                </c:pt>
                <c:pt idx="1167">
                  <c:v>1100.0999999999999</c:v>
                </c:pt>
                <c:pt idx="1168">
                  <c:v>1098.7</c:v>
                </c:pt>
                <c:pt idx="1169">
                  <c:v>1097.3</c:v>
                </c:pt>
                <c:pt idx="1170">
                  <c:v>1095.9000000000001</c:v>
                </c:pt>
                <c:pt idx="1171">
                  <c:v>1094.5</c:v>
                </c:pt>
                <c:pt idx="1172">
                  <c:v>1093.0999999999999</c:v>
                </c:pt>
                <c:pt idx="1173">
                  <c:v>1091.7</c:v>
                </c:pt>
                <c:pt idx="1174">
                  <c:v>1090.2</c:v>
                </c:pt>
                <c:pt idx="1175">
                  <c:v>1088.8</c:v>
                </c:pt>
                <c:pt idx="1176">
                  <c:v>1087.3</c:v>
                </c:pt>
                <c:pt idx="1177">
                  <c:v>1085.9000000000001</c:v>
                </c:pt>
                <c:pt idx="1178">
                  <c:v>1084.4000000000001</c:v>
                </c:pt>
                <c:pt idx="1179">
                  <c:v>1083</c:v>
                </c:pt>
                <c:pt idx="1180">
                  <c:v>1081.5</c:v>
                </c:pt>
                <c:pt idx="1181">
                  <c:v>1080</c:v>
                </c:pt>
                <c:pt idx="1182">
                  <c:v>1078.5</c:v>
                </c:pt>
                <c:pt idx="1183">
                  <c:v>1077</c:v>
                </c:pt>
                <c:pt idx="1184">
                  <c:v>1075.5</c:v>
                </c:pt>
                <c:pt idx="1185">
                  <c:v>1074</c:v>
                </c:pt>
                <c:pt idx="1186">
                  <c:v>1072.5</c:v>
                </c:pt>
                <c:pt idx="1187">
                  <c:v>1071</c:v>
                </c:pt>
                <c:pt idx="1188">
                  <c:v>1069.4000000000001</c:v>
                </c:pt>
                <c:pt idx="1189">
                  <c:v>1067.9000000000001</c:v>
                </c:pt>
                <c:pt idx="1190">
                  <c:v>1066.3</c:v>
                </c:pt>
                <c:pt idx="1191">
                  <c:v>1064.8</c:v>
                </c:pt>
                <c:pt idx="1192">
                  <c:v>1063.2</c:v>
                </c:pt>
                <c:pt idx="1193">
                  <c:v>1061.5999999999999</c:v>
                </c:pt>
                <c:pt idx="1194">
                  <c:v>1060</c:v>
                </c:pt>
                <c:pt idx="1195">
                  <c:v>1058.4000000000001</c:v>
                </c:pt>
                <c:pt idx="1196">
                  <c:v>1056.8</c:v>
                </c:pt>
                <c:pt idx="1197">
                  <c:v>1055.2</c:v>
                </c:pt>
                <c:pt idx="1198">
                  <c:v>1053.5999999999999</c:v>
                </c:pt>
                <c:pt idx="1199">
                  <c:v>1051.9000000000001</c:v>
                </c:pt>
                <c:pt idx="1200">
                  <c:v>1050.3</c:v>
                </c:pt>
                <c:pt idx="1201">
                  <c:v>1048.5999999999999</c:v>
                </c:pt>
                <c:pt idx="1202">
                  <c:v>1046.9000000000001</c:v>
                </c:pt>
                <c:pt idx="1203">
                  <c:v>1045.3</c:v>
                </c:pt>
                <c:pt idx="1204">
                  <c:v>1043.5999999999999</c:v>
                </c:pt>
                <c:pt idx="1205">
                  <c:v>1041.9000000000001</c:v>
                </c:pt>
                <c:pt idx="1206">
                  <c:v>1040.2</c:v>
                </c:pt>
                <c:pt idx="1207">
                  <c:v>1038.5</c:v>
                </c:pt>
                <c:pt idx="1208">
                  <c:v>1036.8</c:v>
                </c:pt>
                <c:pt idx="1209">
                  <c:v>1035</c:v>
                </c:pt>
                <c:pt idx="1210">
                  <c:v>1033.3</c:v>
                </c:pt>
                <c:pt idx="1211">
                  <c:v>1031.5999999999999</c:v>
                </c:pt>
                <c:pt idx="1212">
                  <c:v>1029.8</c:v>
                </c:pt>
                <c:pt idx="1213">
                  <c:v>1028.0999999999999</c:v>
                </c:pt>
                <c:pt idx="1214">
                  <c:v>1026.3</c:v>
                </c:pt>
                <c:pt idx="1215">
                  <c:v>1024.5999999999999</c:v>
                </c:pt>
                <c:pt idx="1216">
                  <c:v>1022.8</c:v>
                </c:pt>
                <c:pt idx="1217">
                  <c:v>1021</c:v>
                </c:pt>
                <c:pt idx="1218">
                  <c:v>1019.3</c:v>
                </c:pt>
                <c:pt idx="1219">
                  <c:v>1017.5</c:v>
                </c:pt>
                <c:pt idx="1220">
                  <c:v>1015.7</c:v>
                </c:pt>
                <c:pt idx="1221">
                  <c:v>1013.8</c:v>
                </c:pt>
                <c:pt idx="1222">
                  <c:v>1012</c:v>
                </c:pt>
                <c:pt idx="1223">
                  <c:v>1010.2</c:v>
                </c:pt>
                <c:pt idx="1224">
                  <c:v>1008.4</c:v>
                </c:pt>
                <c:pt idx="1225">
                  <c:v>1006.5</c:v>
                </c:pt>
                <c:pt idx="1226">
                  <c:v>1004.7</c:v>
                </c:pt>
                <c:pt idx="1227">
                  <c:v>1002.8</c:v>
                </c:pt>
                <c:pt idx="1228">
                  <c:v>1000.9</c:v>
                </c:pt>
                <c:pt idx="1229">
                  <c:v>999</c:v>
                </c:pt>
                <c:pt idx="1230">
                  <c:v>997.2</c:v>
                </c:pt>
                <c:pt idx="1231">
                  <c:v>995.3</c:v>
                </c:pt>
                <c:pt idx="1232">
                  <c:v>993.3</c:v>
                </c:pt>
                <c:pt idx="1233">
                  <c:v>991.4</c:v>
                </c:pt>
                <c:pt idx="1234">
                  <c:v>989.5</c:v>
                </c:pt>
                <c:pt idx="1235">
                  <c:v>987.6</c:v>
                </c:pt>
                <c:pt idx="1236">
                  <c:v>985.6</c:v>
                </c:pt>
                <c:pt idx="1237">
                  <c:v>983.7</c:v>
                </c:pt>
                <c:pt idx="1238">
                  <c:v>981.7</c:v>
                </c:pt>
                <c:pt idx="1239">
                  <c:v>979.7</c:v>
                </c:pt>
                <c:pt idx="1240">
                  <c:v>977.8</c:v>
                </c:pt>
                <c:pt idx="1241">
                  <c:v>975.8</c:v>
                </c:pt>
                <c:pt idx="1242">
                  <c:v>973.8</c:v>
                </c:pt>
                <c:pt idx="1243">
                  <c:v>971.8</c:v>
                </c:pt>
                <c:pt idx="1244">
                  <c:v>969.8</c:v>
                </c:pt>
                <c:pt idx="1245">
                  <c:v>967.8</c:v>
                </c:pt>
                <c:pt idx="1246">
                  <c:v>965.8</c:v>
                </c:pt>
                <c:pt idx="1247">
                  <c:v>963.8</c:v>
                </c:pt>
                <c:pt idx="1248">
                  <c:v>961.8</c:v>
                </c:pt>
                <c:pt idx="1249">
                  <c:v>959.7</c:v>
                </c:pt>
                <c:pt idx="1250">
                  <c:v>957.7</c:v>
                </c:pt>
                <c:pt idx="1251">
                  <c:v>955.7</c:v>
                </c:pt>
                <c:pt idx="1252">
                  <c:v>953.6</c:v>
                </c:pt>
                <c:pt idx="1253">
                  <c:v>951.6</c:v>
                </c:pt>
                <c:pt idx="1254">
                  <c:v>949.6</c:v>
                </c:pt>
                <c:pt idx="1255">
                  <c:v>947.5</c:v>
                </c:pt>
                <c:pt idx="1256">
                  <c:v>945.5</c:v>
                </c:pt>
                <c:pt idx="1257">
                  <c:v>943.5</c:v>
                </c:pt>
                <c:pt idx="1258">
                  <c:v>941.4</c:v>
                </c:pt>
                <c:pt idx="1259">
                  <c:v>939.4</c:v>
                </c:pt>
                <c:pt idx="1260">
                  <c:v>937.3</c:v>
                </c:pt>
                <c:pt idx="1261">
                  <c:v>935.3</c:v>
                </c:pt>
                <c:pt idx="1262">
                  <c:v>933.2</c:v>
                </c:pt>
                <c:pt idx="1263">
                  <c:v>931.2</c:v>
                </c:pt>
                <c:pt idx="1264">
                  <c:v>929.1</c:v>
                </c:pt>
                <c:pt idx="1265">
                  <c:v>927</c:v>
                </c:pt>
                <c:pt idx="1266">
                  <c:v>925</c:v>
                </c:pt>
                <c:pt idx="1267">
                  <c:v>922.9</c:v>
                </c:pt>
                <c:pt idx="1268">
                  <c:v>920.9</c:v>
                </c:pt>
                <c:pt idx="1269">
                  <c:v>918.8</c:v>
                </c:pt>
                <c:pt idx="1270">
                  <c:v>916.8</c:v>
                </c:pt>
                <c:pt idx="1271">
                  <c:v>914.8</c:v>
                </c:pt>
                <c:pt idx="1272">
                  <c:v>912.7</c:v>
                </c:pt>
                <c:pt idx="1273">
                  <c:v>910.7</c:v>
                </c:pt>
                <c:pt idx="1274">
                  <c:v>908.7</c:v>
                </c:pt>
                <c:pt idx="1275">
                  <c:v>906.6</c:v>
                </c:pt>
                <c:pt idx="1276">
                  <c:v>904.6</c:v>
                </c:pt>
                <c:pt idx="1277">
                  <c:v>902.6</c:v>
                </c:pt>
                <c:pt idx="1278">
                  <c:v>900.6</c:v>
                </c:pt>
                <c:pt idx="1279">
                  <c:v>898.5</c:v>
                </c:pt>
                <c:pt idx="1280">
                  <c:v>896.5</c:v>
                </c:pt>
                <c:pt idx="1281">
                  <c:v>894.5</c:v>
                </c:pt>
                <c:pt idx="1282">
                  <c:v>892.5</c:v>
                </c:pt>
                <c:pt idx="1283">
                  <c:v>890.5</c:v>
                </c:pt>
                <c:pt idx="1284">
                  <c:v>888.5</c:v>
                </c:pt>
                <c:pt idx="1285">
                  <c:v>886.5</c:v>
                </c:pt>
                <c:pt idx="1286">
                  <c:v>884.5</c:v>
                </c:pt>
                <c:pt idx="1287">
                  <c:v>882.5</c:v>
                </c:pt>
                <c:pt idx="1288">
                  <c:v>880.5</c:v>
                </c:pt>
                <c:pt idx="1289">
                  <c:v>878.5</c:v>
                </c:pt>
                <c:pt idx="1290">
                  <c:v>876.5</c:v>
                </c:pt>
                <c:pt idx="1291">
                  <c:v>874.5</c:v>
                </c:pt>
                <c:pt idx="1292">
                  <c:v>872.5</c:v>
                </c:pt>
                <c:pt idx="1293">
                  <c:v>870.5</c:v>
                </c:pt>
                <c:pt idx="1294">
                  <c:v>868.5</c:v>
                </c:pt>
                <c:pt idx="1295">
                  <c:v>866.6</c:v>
                </c:pt>
                <c:pt idx="1296">
                  <c:v>864.6</c:v>
                </c:pt>
                <c:pt idx="1297">
                  <c:v>862.6</c:v>
                </c:pt>
                <c:pt idx="1298">
                  <c:v>860.6</c:v>
                </c:pt>
                <c:pt idx="1299">
                  <c:v>858.7</c:v>
                </c:pt>
                <c:pt idx="1300">
                  <c:v>856.7</c:v>
                </c:pt>
                <c:pt idx="1301">
                  <c:v>854.7</c:v>
                </c:pt>
                <c:pt idx="1302">
                  <c:v>852.8</c:v>
                </c:pt>
                <c:pt idx="1303">
                  <c:v>850.8</c:v>
                </c:pt>
                <c:pt idx="1304">
                  <c:v>848.8</c:v>
                </c:pt>
                <c:pt idx="1305">
                  <c:v>846.9</c:v>
                </c:pt>
                <c:pt idx="1306">
                  <c:v>844.9</c:v>
                </c:pt>
                <c:pt idx="1307">
                  <c:v>843</c:v>
                </c:pt>
                <c:pt idx="1308">
                  <c:v>841</c:v>
                </c:pt>
                <c:pt idx="1309">
                  <c:v>839.1</c:v>
                </c:pt>
                <c:pt idx="1310">
                  <c:v>837.1</c:v>
                </c:pt>
                <c:pt idx="1311">
                  <c:v>835.2</c:v>
                </c:pt>
                <c:pt idx="1312">
                  <c:v>833.3</c:v>
                </c:pt>
                <c:pt idx="1313">
                  <c:v>831.3</c:v>
                </c:pt>
                <c:pt idx="1314">
                  <c:v>829.4</c:v>
                </c:pt>
                <c:pt idx="1315">
                  <c:v>827.5</c:v>
                </c:pt>
                <c:pt idx="1316">
                  <c:v>825.5</c:v>
                </c:pt>
                <c:pt idx="1317">
                  <c:v>823.6</c:v>
                </c:pt>
                <c:pt idx="1318">
                  <c:v>821.7</c:v>
                </c:pt>
                <c:pt idx="1319">
                  <c:v>819.8</c:v>
                </c:pt>
                <c:pt idx="1320">
                  <c:v>817.8</c:v>
                </c:pt>
                <c:pt idx="1321">
                  <c:v>815.9</c:v>
                </c:pt>
                <c:pt idx="1322">
                  <c:v>814</c:v>
                </c:pt>
                <c:pt idx="1323">
                  <c:v>812.1</c:v>
                </c:pt>
                <c:pt idx="1324">
                  <c:v>810.2</c:v>
                </c:pt>
                <c:pt idx="1325">
                  <c:v>808.3</c:v>
                </c:pt>
                <c:pt idx="1326">
                  <c:v>806.4</c:v>
                </c:pt>
                <c:pt idx="1327">
                  <c:v>804.5</c:v>
                </c:pt>
                <c:pt idx="1328">
                  <c:v>802.6</c:v>
                </c:pt>
                <c:pt idx="1329">
                  <c:v>800.7</c:v>
                </c:pt>
                <c:pt idx="1330">
                  <c:v>798.9</c:v>
                </c:pt>
                <c:pt idx="1331">
                  <c:v>797</c:v>
                </c:pt>
                <c:pt idx="1332">
                  <c:v>795.1</c:v>
                </c:pt>
                <c:pt idx="1333">
                  <c:v>793.2</c:v>
                </c:pt>
                <c:pt idx="1334">
                  <c:v>791.4</c:v>
                </c:pt>
                <c:pt idx="1335">
                  <c:v>789.5</c:v>
                </c:pt>
                <c:pt idx="1336">
                  <c:v>787.6</c:v>
                </c:pt>
                <c:pt idx="1337">
                  <c:v>785.8</c:v>
                </c:pt>
                <c:pt idx="1338">
                  <c:v>783.9</c:v>
                </c:pt>
                <c:pt idx="1339">
                  <c:v>782</c:v>
                </c:pt>
                <c:pt idx="1340">
                  <c:v>780.2</c:v>
                </c:pt>
                <c:pt idx="1341">
                  <c:v>778.3</c:v>
                </c:pt>
                <c:pt idx="1342">
                  <c:v>776.5</c:v>
                </c:pt>
                <c:pt idx="1343">
                  <c:v>774.6</c:v>
                </c:pt>
                <c:pt idx="1344">
                  <c:v>772.8</c:v>
                </c:pt>
                <c:pt idx="1345">
                  <c:v>771</c:v>
                </c:pt>
                <c:pt idx="1346">
                  <c:v>769.1</c:v>
                </c:pt>
                <c:pt idx="1347">
                  <c:v>767.3</c:v>
                </c:pt>
                <c:pt idx="1348">
                  <c:v>765.5</c:v>
                </c:pt>
                <c:pt idx="1349">
                  <c:v>763.6</c:v>
                </c:pt>
                <c:pt idx="1350">
                  <c:v>761.8</c:v>
                </c:pt>
                <c:pt idx="1351">
                  <c:v>760</c:v>
                </c:pt>
                <c:pt idx="1352">
                  <c:v>758.1</c:v>
                </c:pt>
                <c:pt idx="1353">
                  <c:v>756.3</c:v>
                </c:pt>
                <c:pt idx="1354">
                  <c:v>754.5</c:v>
                </c:pt>
                <c:pt idx="1355">
                  <c:v>752.6</c:v>
                </c:pt>
                <c:pt idx="1356">
                  <c:v>750.8</c:v>
                </c:pt>
                <c:pt idx="1357">
                  <c:v>749</c:v>
                </c:pt>
                <c:pt idx="1358">
                  <c:v>747.2</c:v>
                </c:pt>
                <c:pt idx="1359">
                  <c:v>745.4</c:v>
                </c:pt>
                <c:pt idx="1360">
                  <c:v>743.6</c:v>
                </c:pt>
                <c:pt idx="1361">
                  <c:v>741.8</c:v>
                </c:pt>
                <c:pt idx="1362">
                  <c:v>739.9</c:v>
                </c:pt>
                <c:pt idx="1363">
                  <c:v>738.1</c:v>
                </c:pt>
                <c:pt idx="1364">
                  <c:v>736.3</c:v>
                </c:pt>
                <c:pt idx="1365">
                  <c:v>734.5</c:v>
                </c:pt>
                <c:pt idx="1366">
                  <c:v>732.7</c:v>
                </c:pt>
                <c:pt idx="1367">
                  <c:v>730.9</c:v>
                </c:pt>
                <c:pt idx="1368">
                  <c:v>729.1</c:v>
                </c:pt>
                <c:pt idx="1369">
                  <c:v>727.3</c:v>
                </c:pt>
                <c:pt idx="1370">
                  <c:v>725.5</c:v>
                </c:pt>
                <c:pt idx="1371">
                  <c:v>723.7</c:v>
                </c:pt>
                <c:pt idx="1372">
                  <c:v>721.9</c:v>
                </c:pt>
                <c:pt idx="1373">
                  <c:v>720.1</c:v>
                </c:pt>
                <c:pt idx="1374">
                  <c:v>718.3</c:v>
                </c:pt>
                <c:pt idx="1375">
                  <c:v>716.5</c:v>
                </c:pt>
                <c:pt idx="1376">
                  <c:v>714.6</c:v>
                </c:pt>
                <c:pt idx="1377">
                  <c:v>712.8</c:v>
                </c:pt>
                <c:pt idx="1378">
                  <c:v>711</c:v>
                </c:pt>
                <c:pt idx="1379">
                  <c:v>709.2</c:v>
                </c:pt>
                <c:pt idx="1380">
                  <c:v>707.4</c:v>
                </c:pt>
                <c:pt idx="1381">
                  <c:v>705.6</c:v>
                </c:pt>
                <c:pt idx="1382">
                  <c:v>703.8</c:v>
                </c:pt>
                <c:pt idx="1383">
                  <c:v>702</c:v>
                </c:pt>
                <c:pt idx="1384">
                  <c:v>700.1</c:v>
                </c:pt>
                <c:pt idx="1385">
                  <c:v>698.3</c:v>
                </c:pt>
                <c:pt idx="1386">
                  <c:v>696.5</c:v>
                </c:pt>
                <c:pt idx="1387">
                  <c:v>694.7</c:v>
                </c:pt>
                <c:pt idx="1388">
                  <c:v>692.8</c:v>
                </c:pt>
                <c:pt idx="1389">
                  <c:v>691</c:v>
                </c:pt>
                <c:pt idx="1390">
                  <c:v>689.2</c:v>
                </c:pt>
                <c:pt idx="1391">
                  <c:v>687.4</c:v>
                </c:pt>
                <c:pt idx="1392">
                  <c:v>685.5</c:v>
                </c:pt>
                <c:pt idx="1393">
                  <c:v>683.7</c:v>
                </c:pt>
                <c:pt idx="1394">
                  <c:v>681.9</c:v>
                </c:pt>
                <c:pt idx="1395">
                  <c:v>680</c:v>
                </c:pt>
                <c:pt idx="1396">
                  <c:v>678.2</c:v>
                </c:pt>
                <c:pt idx="1397">
                  <c:v>676.3</c:v>
                </c:pt>
                <c:pt idx="1398">
                  <c:v>674.5</c:v>
                </c:pt>
                <c:pt idx="1399">
                  <c:v>672.7</c:v>
                </c:pt>
                <c:pt idx="1400">
                  <c:v>670.8</c:v>
                </c:pt>
                <c:pt idx="1401">
                  <c:v>669</c:v>
                </c:pt>
                <c:pt idx="1402">
                  <c:v>667.2</c:v>
                </c:pt>
                <c:pt idx="1403">
                  <c:v>665.3</c:v>
                </c:pt>
                <c:pt idx="1404">
                  <c:v>663.5</c:v>
                </c:pt>
                <c:pt idx="1405">
                  <c:v>661.7</c:v>
                </c:pt>
                <c:pt idx="1406">
                  <c:v>659.8</c:v>
                </c:pt>
                <c:pt idx="1407">
                  <c:v>658</c:v>
                </c:pt>
                <c:pt idx="1408">
                  <c:v>656.1</c:v>
                </c:pt>
                <c:pt idx="1409">
                  <c:v>654.29999999999995</c:v>
                </c:pt>
                <c:pt idx="1410">
                  <c:v>652.5</c:v>
                </c:pt>
                <c:pt idx="1411">
                  <c:v>650.70000000000005</c:v>
                </c:pt>
                <c:pt idx="1412">
                  <c:v>648.79999999999995</c:v>
                </c:pt>
                <c:pt idx="1413">
                  <c:v>647</c:v>
                </c:pt>
                <c:pt idx="1414">
                  <c:v>645.20000000000005</c:v>
                </c:pt>
                <c:pt idx="1415">
                  <c:v>643.29999999999995</c:v>
                </c:pt>
                <c:pt idx="1416">
                  <c:v>641.5</c:v>
                </c:pt>
                <c:pt idx="1417">
                  <c:v>639.6</c:v>
                </c:pt>
                <c:pt idx="1418">
                  <c:v>637.79999999999995</c:v>
                </c:pt>
                <c:pt idx="1419">
                  <c:v>636</c:v>
                </c:pt>
                <c:pt idx="1420">
                  <c:v>634.1</c:v>
                </c:pt>
                <c:pt idx="1421">
                  <c:v>632.29999999999995</c:v>
                </c:pt>
                <c:pt idx="1422">
                  <c:v>630.4</c:v>
                </c:pt>
                <c:pt idx="1423">
                  <c:v>628.6</c:v>
                </c:pt>
                <c:pt idx="1424">
                  <c:v>626.70000000000005</c:v>
                </c:pt>
                <c:pt idx="1425">
                  <c:v>624.9</c:v>
                </c:pt>
                <c:pt idx="1426">
                  <c:v>623</c:v>
                </c:pt>
                <c:pt idx="1427">
                  <c:v>621.1</c:v>
                </c:pt>
                <c:pt idx="1428">
                  <c:v>619.29999999999995</c:v>
                </c:pt>
                <c:pt idx="1429">
                  <c:v>617.4</c:v>
                </c:pt>
                <c:pt idx="1430">
                  <c:v>615.5</c:v>
                </c:pt>
                <c:pt idx="1431">
                  <c:v>613.70000000000005</c:v>
                </c:pt>
                <c:pt idx="1432">
                  <c:v>611.79999999999995</c:v>
                </c:pt>
                <c:pt idx="1433">
                  <c:v>609.9</c:v>
                </c:pt>
                <c:pt idx="1434">
                  <c:v>608</c:v>
                </c:pt>
                <c:pt idx="1435">
                  <c:v>606.20000000000005</c:v>
                </c:pt>
                <c:pt idx="1436">
                  <c:v>604.29999999999995</c:v>
                </c:pt>
                <c:pt idx="1437">
                  <c:v>602.4</c:v>
                </c:pt>
                <c:pt idx="1438">
                  <c:v>600.6</c:v>
                </c:pt>
                <c:pt idx="1439">
                  <c:v>598.70000000000005</c:v>
                </c:pt>
                <c:pt idx="1440">
                  <c:v>596.79999999999995</c:v>
                </c:pt>
                <c:pt idx="1441">
                  <c:v>594.9</c:v>
                </c:pt>
                <c:pt idx="1442">
                  <c:v>593.1</c:v>
                </c:pt>
                <c:pt idx="1443">
                  <c:v>591.20000000000005</c:v>
                </c:pt>
                <c:pt idx="1444">
                  <c:v>589.29999999999995</c:v>
                </c:pt>
                <c:pt idx="1445">
                  <c:v>587.5</c:v>
                </c:pt>
                <c:pt idx="1446">
                  <c:v>585.6</c:v>
                </c:pt>
                <c:pt idx="1447">
                  <c:v>583.70000000000005</c:v>
                </c:pt>
                <c:pt idx="1448">
                  <c:v>581.9</c:v>
                </c:pt>
                <c:pt idx="1449">
                  <c:v>580</c:v>
                </c:pt>
                <c:pt idx="1450">
                  <c:v>578.1</c:v>
                </c:pt>
                <c:pt idx="1451">
                  <c:v>576.29999999999995</c:v>
                </c:pt>
                <c:pt idx="1452">
                  <c:v>574.4</c:v>
                </c:pt>
                <c:pt idx="1453">
                  <c:v>572.5</c:v>
                </c:pt>
                <c:pt idx="1454">
                  <c:v>570.6</c:v>
                </c:pt>
                <c:pt idx="1455">
                  <c:v>568.79999999999995</c:v>
                </c:pt>
                <c:pt idx="1456">
                  <c:v>566.9</c:v>
                </c:pt>
                <c:pt idx="1457">
                  <c:v>565</c:v>
                </c:pt>
                <c:pt idx="1458">
                  <c:v>563.1</c:v>
                </c:pt>
                <c:pt idx="1459">
                  <c:v>561.29999999999995</c:v>
                </c:pt>
                <c:pt idx="1460">
                  <c:v>559.4</c:v>
                </c:pt>
                <c:pt idx="1461">
                  <c:v>557.5</c:v>
                </c:pt>
                <c:pt idx="1462">
                  <c:v>555.6</c:v>
                </c:pt>
                <c:pt idx="1463">
                  <c:v>553.79999999999995</c:v>
                </c:pt>
                <c:pt idx="1464">
                  <c:v>551.9</c:v>
                </c:pt>
                <c:pt idx="1465">
                  <c:v>550</c:v>
                </c:pt>
                <c:pt idx="1466">
                  <c:v>548.20000000000005</c:v>
                </c:pt>
                <c:pt idx="1467">
                  <c:v>546.29999999999995</c:v>
                </c:pt>
                <c:pt idx="1468">
                  <c:v>544.5</c:v>
                </c:pt>
                <c:pt idx="1469">
                  <c:v>542.6</c:v>
                </c:pt>
                <c:pt idx="1470">
                  <c:v>540.79999999999995</c:v>
                </c:pt>
                <c:pt idx="1471">
                  <c:v>539</c:v>
                </c:pt>
                <c:pt idx="1472">
                  <c:v>537.1</c:v>
                </c:pt>
                <c:pt idx="1473">
                  <c:v>535.29999999999995</c:v>
                </c:pt>
                <c:pt idx="1474">
                  <c:v>533.5</c:v>
                </c:pt>
                <c:pt idx="1475">
                  <c:v>531.70000000000005</c:v>
                </c:pt>
                <c:pt idx="1476">
                  <c:v>529.9</c:v>
                </c:pt>
                <c:pt idx="1477">
                  <c:v>528.1</c:v>
                </c:pt>
                <c:pt idx="1478">
                  <c:v>526.29999999999995</c:v>
                </c:pt>
                <c:pt idx="1479">
                  <c:v>524.6</c:v>
                </c:pt>
                <c:pt idx="1480">
                  <c:v>522.79999999999995</c:v>
                </c:pt>
                <c:pt idx="1481">
                  <c:v>521</c:v>
                </c:pt>
                <c:pt idx="1482">
                  <c:v>519.29999999999995</c:v>
                </c:pt>
                <c:pt idx="1483">
                  <c:v>517.5</c:v>
                </c:pt>
                <c:pt idx="1484">
                  <c:v>515.79999999999995</c:v>
                </c:pt>
                <c:pt idx="1485">
                  <c:v>514.1</c:v>
                </c:pt>
                <c:pt idx="1486">
                  <c:v>512.4</c:v>
                </c:pt>
                <c:pt idx="1487">
                  <c:v>510.7</c:v>
                </c:pt>
                <c:pt idx="1488">
                  <c:v>509</c:v>
                </c:pt>
                <c:pt idx="1489">
                  <c:v>507.3</c:v>
                </c:pt>
                <c:pt idx="1490">
                  <c:v>505.7</c:v>
                </c:pt>
                <c:pt idx="1491">
                  <c:v>504</c:v>
                </c:pt>
                <c:pt idx="1492">
                  <c:v>502.4</c:v>
                </c:pt>
                <c:pt idx="1493">
                  <c:v>500.7</c:v>
                </c:pt>
                <c:pt idx="1494">
                  <c:v>499.1</c:v>
                </c:pt>
                <c:pt idx="1495">
                  <c:v>497.5</c:v>
                </c:pt>
                <c:pt idx="1496">
                  <c:v>495.9</c:v>
                </c:pt>
                <c:pt idx="1497">
                  <c:v>494.3</c:v>
                </c:pt>
                <c:pt idx="1498">
                  <c:v>492.7</c:v>
                </c:pt>
                <c:pt idx="1499">
                  <c:v>491.1</c:v>
                </c:pt>
                <c:pt idx="1500">
                  <c:v>489.6</c:v>
                </c:pt>
                <c:pt idx="1501">
                  <c:v>488</c:v>
                </c:pt>
                <c:pt idx="1502">
                  <c:v>486.5</c:v>
                </c:pt>
                <c:pt idx="1503">
                  <c:v>484.9</c:v>
                </c:pt>
                <c:pt idx="1504">
                  <c:v>483.4</c:v>
                </c:pt>
                <c:pt idx="1505">
                  <c:v>481.9</c:v>
                </c:pt>
                <c:pt idx="1506">
                  <c:v>480.3</c:v>
                </c:pt>
                <c:pt idx="1507">
                  <c:v>478.8</c:v>
                </c:pt>
                <c:pt idx="1508">
                  <c:v>477.3</c:v>
                </c:pt>
                <c:pt idx="1509">
                  <c:v>475.9</c:v>
                </c:pt>
                <c:pt idx="1510">
                  <c:v>474.4</c:v>
                </c:pt>
                <c:pt idx="1511">
                  <c:v>472.9</c:v>
                </c:pt>
                <c:pt idx="1512">
                  <c:v>471.4</c:v>
                </c:pt>
                <c:pt idx="1513">
                  <c:v>470</c:v>
                </c:pt>
                <c:pt idx="1514">
                  <c:v>468.5</c:v>
                </c:pt>
                <c:pt idx="1515">
                  <c:v>467.1</c:v>
                </c:pt>
                <c:pt idx="1516">
                  <c:v>465.6</c:v>
                </c:pt>
                <c:pt idx="1517">
                  <c:v>464.2</c:v>
                </c:pt>
                <c:pt idx="1518">
                  <c:v>462.7</c:v>
                </c:pt>
                <c:pt idx="1519">
                  <c:v>461.3</c:v>
                </c:pt>
                <c:pt idx="1520">
                  <c:v>459.9</c:v>
                </c:pt>
                <c:pt idx="1521">
                  <c:v>458.5</c:v>
                </c:pt>
                <c:pt idx="1522">
                  <c:v>457.1</c:v>
                </c:pt>
                <c:pt idx="1523">
                  <c:v>455.7</c:v>
                </c:pt>
                <c:pt idx="1524">
                  <c:v>454.3</c:v>
                </c:pt>
                <c:pt idx="1525">
                  <c:v>452.9</c:v>
                </c:pt>
                <c:pt idx="1526">
                  <c:v>451.5</c:v>
                </c:pt>
                <c:pt idx="1527">
                  <c:v>450.1</c:v>
                </c:pt>
                <c:pt idx="1528">
                  <c:v>448.7</c:v>
                </c:pt>
                <c:pt idx="1529">
                  <c:v>447.4</c:v>
                </c:pt>
                <c:pt idx="1530">
                  <c:v>446</c:v>
                </c:pt>
                <c:pt idx="1531">
                  <c:v>444.7</c:v>
                </c:pt>
                <c:pt idx="1532">
                  <c:v>443.3</c:v>
                </c:pt>
                <c:pt idx="1533">
                  <c:v>442</c:v>
                </c:pt>
                <c:pt idx="1534">
                  <c:v>440.6</c:v>
                </c:pt>
                <c:pt idx="1535">
                  <c:v>439.3</c:v>
                </c:pt>
                <c:pt idx="1536">
                  <c:v>437.9</c:v>
                </c:pt>
                <c:pt idx="1537">
                  <c:v>436.6</c:v>
                </c:pt>
                <c:pt idx="1538">
                  <c:v>435.3</c:v>
                </c:pt>
                <c:pt idx="1539">
                  <c:v>433.9</c:v>
                </c:pt>
                <c:pt idx="1540">
                  <c:v>432.6</c:v>
                </c:pt>
                <c:pt idx="1541">
                  <c:v>431.3</c:v>
                </c:pt>
                <c:pt idx="1542">
                  <c:v>430</c:v>
                </c:pt>
                <c:pt idx="1543">
                  <c:v>428.7</c:v>
                </c:pt>
                <c:pt idx="1544">
                  <c:v>427.4</c:v>
                </c:pt>
                <c:pt idx="1545">
                  <c:v>426.1</c:v>
                </c:pt>
                <c:pt idx="1546">
                  <c:v>424.8</c:v>
                </c:pt>
                <c:pt idx="1547">
                  <c:v>423.5</c:v>
                </c:pt>
                <c:pt idx="1548">
                  <c:v>422.2</c:v>
                </c:pt>
                <c:pt idx="1549">
                  <c:v>420.9</c:v>
                </c:pt>
                <c:pt idx="1550">
                  <c:v>419.6</c:v>
                </c:pt>
                <c:pt idx="1551">
                  <c:v>418.4</c:v>
                </c:pt>
                <c:pt idx="1552">
                  <c:v>417.1</c:v>
                </c:pt>
                <c:pt idx="1553">
                  <c:v>415.8</c:v>
                </c:pt>
                <c:pt idx="1554">
                  <c:v>414.6</c:v>
                </c:pt>
                <c:pt idx="1555">
                  <c:v>413.3</c:v>
                </c:pt>
                <c:pt idx="1556">
                  <c:v>412.1</c:v>
                </c:pt>
                <c:pt idx="1557">
                  <c:v>410.8</c:v>
                </c:pt>
                <c:pt idx="1558">
                  <c:v>409.6</c:v>
                </c:pt>
                <c:pt idx="1559">
                  <c:v>408.4</c:v>
                </c:pt>
                <c:pt idx="1560">
                  <c:v>407.2</c:v>
                </c:pt>
                <c:pt idx="1561">
                  <c:v>405.9</c:v>
                </c:pt>
                <c:pt idx="1562">
                  <c:v>404.7</c:v>
                </c:pt>
                <c:pt idx="1563">
                  <c:v>403.5</c:v>
                </c:pt>
                <c:pt idx="1564">
                  <c:v>402.3</c:v>
                </c:pt>
                <c:pt idx="1565">
                  <c:v>401.2</c:v>
                </c:pt>
                <c:pt idx="1566">
                  <c:v>400</c:v>
                </c:pt>
                <c:pt idx="1567">
                  <c:v>398.8</c:v>
                </c:pt>
                <c:pt idx="1568">
                  <c:v>397.6</c:v>
                </c:pt>
                <c:pt idx="1569">
                  <c:v>396.5</c:v>
                </c:pt>
                <c:pt idx="1570">
                  <c:v>395.3</c:v>
                </c:pt>
                <c:pt idx="1571">
                  <c:v>394.2</c:v>
                </c:pt>
                <c:pt idx="1572">
                  <c:v>393</c:v>
                </c:pt>
                <c:pt idx="1573">
                  <c:v>391.9</c:v>
                </c:pt>
                <c:pt idx="1574">
                  <c:v>390.8</c:v>
                </c:pt>
                <c:pt idx="1575">
                  <c:v>389.7</c:v>
                </c:pt>
                <c:pt idx="1576">
                  <c:v>388.6</c:v>
                </c:pt>
                <c:pt idx="1577">
                  <c:v>387.5</c:v>
                </c:pt>
                <c:pt idx="1578">
                  <c:v>386.4</c:v>
                </c:pt>
                <c:pt idx="1579">
                  <c:v>385.3</c:v>
                </c:pt>
                <c:pt idx="1580">
                  <c:v>384.2</c:v>
                </c:pt>
                <c:pt idx="1581">
                  <c:v>383.1</c:v>
                </c:pt>
                <c:pt idx="1582">
                  <c:v>382.1</c:v>
                </c:pt>
                <c:pt idx="1583">
                  <c:v>381</c:v>
                </c:pt>
                <c:pt idx="1584">
                  <c:v>380</c:v>
                </c:pt>
                <c:pt idx="1585">
                  <c:v>378.9</c:v>
                </c:pt>
                <c:pt idx="1586">
                  <c:v>377.9</c:v>
                </c:pt>
                <c:pt idx="1587">
                  <c:v>376.9</c:v>
                </c:pt>
                <c:pt idx="1588">
                  <c:v>375.8</c:v>
                </c:pt>
                <c:pt idx="1589">
                  <c:v>374.8</c:v>
                </c:pt>
                <c:pt idx="1590">
                  <c:v>373.8</c:v>
                </c:pt>
                <c:pt idx="1591">
                  <c:v>372.8</c:v>
                </c:pt>
                <c:pt idx="1592">
                  <c:v>371.8</c:v>
                </c:pt>
                <c:pt idx="1593">
                  <c:v>370.9</c:v>
                </c:pt>
                <c:pt idx="1594">
                  <c:v>369.9</c:v>
                </c:pt>
                <c:pt idx="1595">
                  <c:v>368.9</c:v>
                </c:pt>
                <c:pt idx="1596">
                  <c:v>368</c:v>
                </c:pt>
                <c:pt idx="1597">
                  <c:v>367</c:v>
                </c:pt>
                <c:pt idx="1598">
                  <c:v>366</c:v>
                </c:pt>
                <c:pt idx="1599">
                  <c:v>365.1</c:v>
                </c:pt>
                <c:pt idx="1600">
                  <c:v>364.1</c:v>
                </c:pt>
                <c:pt idx="1601">
                  <c:v>363.2</c:v>
                </c:pt>
                <c:pt idx="1602">
                  <c:v>362.3</c:v>
                </c:pt>
                <c:pt idx="1603">
                  <c:v>361.3</c:v>
                </c:pt>
                <c:pt idx="1604">
                  <c:v>360.4</c:v>
                </c:pt>
                <c:pt idx="1605">
                  <c:v>359.5</c:v>
                </c:pt>
                <c:pt idx="1606">
                  <c:v>358.6</c:v>
                </c:pt>
                <c:pt idx="1607">
                  <c:v>357.6</c:v>
                </c:pt>
                <c:pt idx="1608">
                  <c:v>356.7</c:v>
                </c:pt>
                <c:pt idx="1609">
                  <c:v>355.8</c:v>
                </c:pt>
                <c:pt idx="1610">
                  <c:v>354.9</c:v>
                </c:pt>
                <c:pt idx="1611">
                  <c:v>354</c:v>
                </c:pt>
                <c:pt idx="1612">
                  <c:v>353.1</c:v>
                </c:pt>
                <c:pt idx="1613">
                  <c:v>352.2</c:v>
                </c:pt>
                <c:pt idx="1614">
                  <c:v>351.3</c:v>
                </c:pt>
                <c:pt idx="1615">
                  <c:v>350.5</c:v>
                </c:pt>
                <c:pt idx="1616">
                  <c:v>349.6</c:v>
                </c:pt>
                <c:pt idx="1617">
                  <c:v>348.7</c:v>
                </c:pt>
                <c:pt idx="1618">
                  <c:v>347.8</c:v>
                </c:pt>
                <c:pt idx="1619">
                  <c:v>347</c:v>
                </c:pt>
                <c:pt idx="1620">
                  <c:v>346.1</c:v>
                </c:pt>
                <c:pt idx="1621">
                  <c:v>345.2</c:v>
                </c:pt>
                <c:pt idx="1622">
                  <c:v>344.4</c:v>
                </c:pt>
                <c:pt idx="1623">
                  <c:v>343.5</c:v>
                </c:pt>
                <c:pt idx="1624">
                  <c:v>342.6</c:v>
                </c:pt>
                <c:pt idx="1625">
                  <c:v>341.8</c:v>
                </c:pt>
                <c:pt idx="1626">
                  <c:v>340.9</c:v>
                </c:pt>
                <c:pt idx="1627">
                  <c:v>340.1</c:v>
                </c:pt>
                <c:pt idx="1628">
                  <c:v>339.2</c:v>
                </c:pt>
                <c:pt idx="1629">
                  <c:v>338.4</c:v>
                </c:pt>
                <c:pt idx="1630">
                  <c:v>337.5</c:v>
                </c:pt>
                <c:pt idx="1631">
                  <c:v>336.7</c:v>
                </c:pt>
                <c:pt idx="1632">
                  <c:v>335.9</c:v>
                </c:pt>
                <c:pt idx="1633">
                  <c:v>335</c:v>
                </c:pt>
                <c:pt idx="1634">
                  <c:v>334.2</c:v>
                </c:pt>
                <c:pt idx="1635">
                  <c:v>333.3</c:v>
                </c:pt>
                <c:pt idx="1636">
                  <c:v>332.5</c:v>
                </c:pt>
                <c:pt idx="1637">
                  <c:v>331.7</c:v>
                </c:pt>
                <c:pt idx="1638">
                  <c:v>330.9</c:v>
                </c:pt>
                <c:pt idx="1639">
                  <c:v>330</c:v>
                </c:pt>
                <c:pt idx="1640">
                  <c:v>329.2</c:v>
                </c:pt>
                <c:pt idx="1641">
                  <c:v>328.4</c:v>
                </c:pt>
                <c:pt idx="1642">
                  <c:v>327.60000000000002</c:v>
                </c:pt>
                <c:pt idx="1643">
                  <c:v>326.7</c:v>
                </c:pt>
                <c:pt idx="1644">
                  <c:v>325.89999999999992</c:v>
                </c:pt>
                <c:pt idx="1645">
                  <c:v>325.10000000000002</c:v>
                </c:pt>
                <c:pt idx="1646">
                  <c:v>324.3</c:v>
                </c:pt>
                <c:pt idx="1647">
                  <c:v>323.5</c:v>
                </c:pt>
                <c:pt idx="1648">
                  <c:v>322.7</c:v>
                </c:pt>
                <c:pt idx="1649">
                  <c:v>321.8</c:v>
                </c:pt>
                <c:pt idx="1650">
                  <c:v>321</c:v>
                </c:pt>
                <c:pt idx="1651">
                  <c:v>320.2</c:v>
                </c:pt>
                <c:pt idx="1652">
                  <c:v>319.39999999999992</c:v>
                </c:pt>
                <c:pt idx="1653">
                  <c:v>318.60000000000002</c:v>
                </c:pt>
                <c:pt idx="1654">
                  <c:v>317.8</c:v>
                </c:pt>
                <c:pt idx="1655">
                  <c:v>316.89999999999992</c:v>
                </c:pt>
                <c:pt idx="1656">
                  <c:v>316.10000000000002</c:v>
                </c:pt>
                <c:pt idx="1657">
                  <c:v>315.3</c:v>
                </c:pt>
                <c:pt idx="1658">
                  <c:v>314.5</c:v>
                </c:pt>
                <c:pt idx="1659">
                  <c:v>313.7</c:v>
                </c:pt>
                <c:pt idx="1660">
                  <c:v>312.89999999999992</c:v>
                </c:pt>
                <c:pt idx="1661">
                  <c:v>312.10000000000002</c:v>
                </c:pt>
                <c:pt idx="1662">
                  <c:v>311.3</c:v>
                </c:pt>
                <c:pt idx="1663">
                  <c:v>310.5</c:v>
                </c:pt>
                <c:pt idx="1664">
                  <c:v>309.7</c:v>
                </c:pt>
                <c:pt idx="1665">
                  <c:v>308.89999999999992</c:v>
                </c:pt>
                <c:pt idx="1666">
                  <c:v>308.10000000000002</c:v>
                </c:pt>
                <c:pt idx="1667">
                  <c:v>307.3</c:v>
                </c:pt>
                <c:pt idx="1668">
                  <c:v>306.5</c:v>
                </c:pt>
                <c:pt idx="1669">
                  <c:v>305.7</c:v>
                </c:pt>
                <c:pt idx="1670">
                  <c:v>305</c:v>
                </c:pt>
                <c:pt idx="1671">
                  <c:v>304.2</c:v>
                </c:pt>
                <c:pt idx="1672">
                  <c:v>303.39999999999992</c:v>
                </c:pt>
                <c:pt idx="1673">
                  <c:v>302.60000000000002</c:v>
                </c:pt>
                <c:pt idx="1674">
                  <c:v>301.8</c:v>
                </c:pt>
                <c:pt idx="1675">
                  <c:v>301.10000000000002</c:v>
                </c:pt>
                <c:pt idx="1676">
                  <c:v>300.3</c:v>
                </c:pt>
                <c:pt idx="1677">
                  <c:v>299.5</c:v>
                </c:pt>
                <c:pt idx="1678">
                  <c:v>298.7</c:v>
                </c:pt>
                <c:pt idx="1679">
                  <c:v>298</c:v>
                </c:pt>
                <c:pt idx="1680">
                  <c:v>297.2</c:v>
                </c:pt>
                <c:pt idx="1681">
                  <c:v>296.39999999999992</c:v>
                </c:pt>
                <c:pt idx="1682">
                  <c:v>295.7</c:v>
                </c:pt>
                <c:pt idx="1683">
                  <c:v>294.89999999999992</c:v>
                </c:pt>
                <c:pt idx="1684">
                  <c:v>294.10000000000002</c:v>
                </c:pt>
                <c:pt idx="1685">
                  <c:v>293.39999999999992</c:v>
                </c:pt>
                <c:pt idx="1686">
                  <c:v>292.60000000000002</c:v>
                </c:pt>
                <c:pt idx="1687">
                  <c:v>291.89999999999992</c:v>
                </c:pt>
                <c:pt idx="1688">
                  <c:v>291.10000000000002</c:v>
                </c:pt>
                <c:pt idx="1689">
                  <c:v>290.3</c:v>
                </c:pt>
                <c:pt idx="1690">
                  <c:v>289.60000000000002</c:v>
                </c:pt>
                <c:pt idx="1691">
                  <c:v>288.8</c:v>
                </c:pt>
                <c:pt idx="1692">
                  <c:v>288</c:v>
                </c:pt>
                <c:pt idx="1693">
                  <c:v>287.3</c:v>
                </c:pt>
                <c:pt idx="1694">
                  <c:v>286.5</c:v>
                </c:pt>
                <c:pt idx="1695">
                  <c:v>285.8</c:v>
                </c:pt>
                <c:pt idx="1696">
                  <c:v>285</c:v>
                </c:pt>
                <c:pt idx="1697">
                  <c:v>284.2</c:v>
                </c:pt>
                <c:pt idx="1698">
                  <c:v>283.5</c:v>
                </c:pt>
                <c:pt idx="1699">
                  <c:v>282.7</c:v>
                </c:pt>
                <c:pt idx="1700">
                  <c:v>282</c:v>
                </c:pt>
                <c:pt idx="1701">
                  <c:v>281.3</c:v>
                </c:pt>
                <c:pt idx="1702">
                  <c:v>280.5</c:v>
                </c:pt>
                <c:pt idx="1703">
                  <c:v>279.8</c:v>
                </c:pt>
                <c:pt idx="1704">
                  <c:v>279</c:v>
                </c:pt>
                <c:pt idx="1705">
                  <c:v>278.3</c:v>
                </c:pt>
                <c:pt idx="1706">
                  <c:v>277.60000000000002</c:v>
                </c:pt>
                <c:pt idx="1707">
                  <c:v>276.8</c:v>
                </c:pt>
                <c:pt idx="1708">
                  <c:v>276.10000000000002</c:v>
                </c:pt>
                <c:pt idx="1709">
                  <c:v>275.39999999999992</c:v>
                </c:pt>
                <c:pt idx="1710">
                  <c:v>274.60000000000002</c:v>
                </c:pt>
                <c:pt idx="1711">
                  <c:v>273.89999999999992</c:v>
                </c:pt>
                <c:pt idx="1712">
                  <c:v>273.2</c:v>
                </c:pt>
                <c:pt idx="1713">
                  <c:v>272.39999999999992</c:v>
                </c:pt>
                <c:pt idx="1714">
                  <c:v>271.7</c:v>
                </c:pt>
                <c:pt idx="1715">
                  <c:v>271</c:v>
                </c:pt>
                <c:pt idx="1716">
                  <c:v>270.2</c:v>
                </c:pt>
                <c:pt idx="1717">
                  <c:v>269.5</c:v>
                </c:pt>
                <c:pt idx="1718">
                  <c:v>268.8</c:v>
                </c:pt>
                <c:pt idx="1719">
                  <c:v>268</c:v>
                </c:pt>
                <c:pt idx="1720">
                  <c:v>267.3</c:v>
                </c:pt>
                <c:pt idx="1721">
                  <c:v>266.60000000000002</c:v>
                </c:pt>
                <c:pt idx="1722">
                  <c:v>265.8</c:v>
                </c:pt>
                <c:pt idx="1723">
                  <c:v>265.10000000000002</c:v>
                </c:pt>
                <c:pt idx="1724">
                  <c:v>264.39999999999992</c:v>
                </c:pt>
                <c:pt idx="1725">
                  <c:v>263.60000000000002</c:v>
                </c:pt>
                <c:pt idx="1726">
                  <c:v>262.89999999999992</c:v>
                </c:pt>
                <c:pt idx="1727">
                  <c:v>262.2</c:v>
                </c:pt>
                <c:pt idx="1728">
                  <c:v>261.39999999999992</c:v>
                </c:pt>
                <c:pt idx="1729">
                  <c:v>260.7</c:v>
                </c:pt>
                <c:pt idx="1730">
                  <c:v>259.89999999999992</c:v>
                </c:pt>
                <c:pt idx="1731">
                  <c:v>259.2</c:v>
                </c:pt>
                <c:pt idx="1732">
                  <c:v>258.39999999999992</c:v>
                </c:pt>
                <c:pt idx="1733">
                  <c:v>257.7</c:v>
                </c:pt>
                <c:pt idx="1734">
                  <c:v>257</c:v>
                </c:pt>
                <c:pt idx="1735">
                  <c:v>256.2</c:v>
                </c:pt>
                <c:pt idx="1736">
                  <c:v>255.5</c:v>
                </c:pt>
                <c:pt idx="1737">
                  <c:v>254.7</c:v>
                </c:pt>
                <c:pt idx="1738">
                  <c:v>254</c:v>
                </c:pt>
                <c:pt idx="1739">
                  <c:v>253.2</c:v>
                </c:pt>
                <c:pt idx="1740">
                  <c:v>252.4</c:v>
                </c:pt>
                <c:pt idx="1741">
                  <c:v>251.7</c:v>
                </c:pt>
                <c:pt idx="1742">
                  <c:v>250.9</c:v>
                </c:pt>
                <c:pt idx="1743">
                  <c:v>250.2</c:v>
                </c:pt>
                <c:pt idx="1744">
                  <c:v>249.4</c:v>
                </c:pt>
                <c:pt idx="1745">
                  <c:v>248.7</c:v>
                </c:pt>
                <c:pt idx="1746">
                  <c:v>247.9</c:v>
                </c:pt>
                <c:pt idx="1747">
                  <c:v>247.2</c:v>
                </c:pt>
                <c:pt idx="1748">
                  <c:v>246.4</c:v>
                </c:pt>
                <c:pt idx="1749">
                  <c:v>245.6</c:v>
                </c:pt>
                <c:pt idx="1750">
                  <c:v>244.9</c:v>
                </c:pt>
                <c:pt idx="1751">
                  <c:v>244.1</c:v>
                </c:pt>
                <c:pt idx="1752">
                  <c:v>243.4</c:v>
                </c:pt>
                <c:pt idx="1753">
                  <c:v>242.6</c:v>
                </c:pt>
                <c:pt idx="1754">
                  <c:v>241.9</c:v>
                </c:pt>
                <c:pt idx="1755">
                  <c:v>241.1</c:v>
                </c:pt>
                <c:pt idx="1756">
                  <c:v>240.4</c:v>
                </c:pt>
                <c:pt idx="1757">
                  <c:v>239.6</c:v>
                </c:pt>
                <c:pt idx="1758">
                  <c:v>238.8</c:v>
                </c:pt>
                <c:pt idx="1759">
                  <c:v>238.1</c:v>
                </c:pt>
                <c:pt idx="1760">
                  <c:v>237.3</c:v>
                </c:pt>
                <c:pt idx="1761">
                  <c:v>236.6</c:v>
                </c:pt>
                <c:pt idx="1762">
                  <c:v>235.8</c:v>
                </c:pt>
                <c:pt idx="1763">
                  <c:v>235.1</c:v>
                </c:pt>
                <c:pt idx="1764">
                  <c:v>234.3</c:v>
                </c:pt>
                <c:pt idx="1765">
                  <c:v>233.6</c:v>
                </c:pt>
                <c:pt idx="1766">
                  <c:v>232.8</c:v>
                </c:pt>
                <c:pt idx="1767">
                  <c:v>232</c:v>
                </c:pt>
                <c:pt idx="1768">
                  <c:v>231.3</c:v>
                </c:pt>
                <c:pt idx="1769">
                  <c:v>230.5</c:v>
                </c:pt>
                <c:pt idx="1770">
                  <c:v>229.8</c:v>
                </c:pt>
                <c:pt idx="1771">
                  <c:v>229</c:v>
                </c:pt>
                <c:pt idx="1772">
                  <c:v>228.3</c:v>
                </c:pt>
                <c:pt idx="1773">
                  <c:v>227.5</c:v>
                </c:pt>
                <c:pt idx="1774">
                  <c:v>226.8</c:v>
                </c:pt>
                <c:pt idx="1775">
                  <c:v>226</c:v>
                </c:pt>
                <c:pt idx="1776">
                  <c:v>225.3</c:v>
                </c:pt>
                <c:pt idx="1777">
                  <c:v>224.6</c:v>
                </c:pt>
                <c:pt idx="1778">
                  <c:v>223.8</c:v>
                </c:pt>
                <c:pt idx="1779">
                  <c:v>223.1</c:v>
                </c:pt>
                <c:pt idx="1780">
                  <c:v>222.3</c:v>
                </c:pt>
                <c:pt idx="1781">
                  <c:v>221.6</c:v>
                </c:pt>
                <c:pt idx="1782">
                  <c:v>220.9</c:v>
                </c:pt>
                <c:pt idx="1783">
                  <c:v>220.1</c:v>
                </c:pt>
                <c:pt idx="1784">
                  <c:v>219.4</c:v>
                </c:pt>
                <c:pt idx="1785">
                  <c:v>218.7</c:v>
                </c:pt>
                <c:pt idx="1786">
                  <c:v>217.9</c:v>
                </c:pt>
                <c:pt idx="1787">
                  <c:v>217.2</c:v>
                </c:pt>
                <c:pt idx="1788">
                  <c:v>216.5</c:v>
                </c:pt>
                <c:pt idx="1789">
                  <c:v>215.8</c:v>
                </c:pt>
                <c:pt idx="1790">
                  <c:v>215.1</c:v>
                </c:pt>
                <c:pt idx="1791">
                  <c:v>214.3</c:v>
                </c:pt>
                <c:pt idx="1792">
                  <c:v>213.6</c:v>
                </c:pt>
                <c:pt idx="1793">
                  <c:v>212.9</c:v>
                </c:pt>
                <c:pt idx="1794">
                  <c:v>212.2</c:v>
                </c:pt>
                <c:pt idx="1795">
                  <c:v>211.5</c:v>
                </c:pt>
                <c:pt idx="1796">
                  <c:v>210.8</c:v>
                </c:pt>
                <c:pt idx="1797">
                  <c:v>210.1</c:v>
                </c:pt>
                <c:pt idx="1798">
                  <c:v>209.4</c:v>
                </c:pt>
                <c:pt idx="1799">
                  <c:v>208.7</c:v>
                </c:pt>
                <c:pt idx="1800">
                  <c:v>208</c:v>
                </c:pt>
                <c:pt idx="1801">
                  <c:v>207.3</c:v>
                </c:pt>
                <c:pt idx="1802">
                  <c:v>206.6</c:v>
                </c:pt>
                <c:pt idx="1803">
                  <c:v>205.9</c:v>
                </c:pt>
                <c:pt idx="1804">
                  <c:v>205.2</c:v>
                </c:pt>
                <c:pt idx="1805">
                  <c:v>204.5</c:v>
                </c:pt>
                <c:pt idx="1806">
                  <c:v>203.9</c:v>
                </c:pt>
                <c:pt idx="1807">
                  <c:v>203.2</c:v>
                </c:pt>
                <c:pt idx="1808">
                  <c:v>202.5</c:v>
                </c:pt>
                <c:pt idx="1809">
                  <c:v>201.8</c:v>
                </c:pt>
                <c:pt idx="1810">
                  <c:v>201.2</c:v>
                </c:pt>
                <c:pt idx="1811">
                  <c:v>200.5</c:v>
                </c:pt>
                <c:pt idx="1812">
                  <c:v>199.8</c:v>
                </c:pt>
                <c:pt idx="1813">
                  <c:v>199.2</c:v>
                </c:pt>
                <c:pt idx="1814">
                  <c:v>198.5</c:v>
                </c:pt>
                <c:pt idx="1815">
                  <c:v>197.8</c:v>
                </c:pt>
                <c:pt idx="1816">
                  <c:v>197.2</c:v>
                </c:pt>
                <c:pt idx="1817">
                  <c:v>196.5</c:v>
                </c:pt>
                <c:pt idx="1818">
                  <c:v>195.8</c:v>
                </c:pt>
                <c:pt idx="1819">
                  <c:v>195.2</c:v>
                </c:pt>
                <c:pt idx="1820">
                  <c:v>194.5</c:v>
                </c:pt>
                <c:pt idx="1821">
                  <c:v>193.9</c:v>
                </c:pt>
                <c:pt idx="1822">
                  <c:v>193.2</c:v>
                </c:pt>
                <c:pt idx="1823">
                  <c:v>192.6</c:v>
                </c:pt>
                <c:pt idx="1824">
                  <c:v>192</c:v>
                </c:pt>
                <c:pt idx="1825">
                  <c:v>191.3</c:v>
                </c:pt>
                <c:pt idx="1826">
                  <c:v>190.7</c:v>
                </c:pt>
                <c:pt idx="1827">
                  <c:v>190.1</c:v>
                </c:pt>
                <c:pt idx="1828">
                  <c:v>189.4</c:v>
                </c:pt>
                <c:pt idx="1829">
                  <c:v>188.8</c:v>
                </c:pt>
                <c:pt idx="1830">
                  <c:v>188.2</c:v>
                </c:pt>
                <c:pt idx="1831">
                  <c:v>187.5</c:v>
                </c:pt>
                <c:pt idx="1832">
                  <c:v>186.9</c:v>
                </c:pt>
                <c:pt idx="1833">
                  <c:v>186.3</c:v>
                </c:pt>
                <c:pt idx="1834">
                  <c:v>185.7</c:v>
                </c:pt>
                <c:pt idx="1835">
                  <c:v>185.1</c:v>
                </c:pt>
                <c:pt idx="1836">
                  <c:v>184.4</c:v>
                </c:pt>
                <c:pt idx="1837">
                  <c:v>183.8</c:v>
                </c:pt>
                <c:pt idx="1838">
                  <c:v>183.2</c:v>
                </c:pt>
                <c:pt idx="1839">
                  <c:v>182.6</c:v>
                </c:pt>
                <c:pt idx="1840">
                  <c:v>182</c:v>
                </c:pt>
                <c:pt idx="1841">
                  <c:v>181.4</c:v>
                </c:pt>
                <c:pt idx="1842">
                  <c:v>180.8</c:v>
                </c:pt>
                <c:pt idx="1843">
                  <c:v>180.2</c:v>
                </c:pt>
                <c:pt idx="1844">
                  <c:v>179.7</c:v>
                </c:pt>
                <c:pt idx="1845">
                  <c:v>179.1</c:v>
                </c:pt>
                <c:pt idx="1846">
                  <c:v>178.5</c:v>
                </c:pt>
                <c:pt idx="1847">
                  <c:v>177.9</c:v>
                </c:pt>
                <c:pt idx="1848">
                  <c:v>177.3</c:v>
                </c:pt>
                <c:pt idx="1849">
                  <c:v>176.7</c:v>
                </c:pt>
                <c:pt idx="1850">
                  <c:v>176.1</c:v>
                </c:pt>
                <c:pt idx="1851">
                  <c:v>175.6</c:v>
                </c:pt>
                <c:pt idx="1852">
                  <c:v>175</c:v>
                </c:pt>
                <c:pt idx="1853">
                  <c:v>174.4</c:v>
                </c:pt>
                <c:pt idx="1854">
                  <c:v>173.8</c:v>
                </c:pt>
                <c:pt idx="1855">
                  <c:v>173.3</c:v>
                </c:pt>
                <c:pt idx="1856">
                  <c:v>172.7</c:v>
                </c:pt>
                <c:pt idx="1857">
                  <c:v>172.1</c:v>
                </c:pt>
                <c:pt idx="1858">
                  <c:v>171.5</c:v>
                </c:pt>
                <c:pt idx="1859">
                  <c:v>171</c:v>
                </c:pt>
                <c:pt idx="1860">
                  <c:v>170.4</c:v>
                </c:pt>
                <c:pt idx="1861">
                  <c:v>169.8</c:v>
                </c:pt>
                <c:pt idx="1862">
                  <c:v>169.3</c:v>
                </c:pt>
                <c:pt idx="1863">
                  <c:v>168.7</c:v>
                </c:pt>
                <c:pt idx="1864">
                  <c:v>168.2</c:v>
                </c:pt>
                <c:pt idx="1865">
                  <c:v>167.6</c:v>
                </c:pt>
                <c:pt idx="1866">
                  <c:v>167</c:v>
                </c:pt>
                <c:pt idx="1867">
                  <c:v>166.5</c:v>
                </c:pt>
                <c:pt idx="1868">
                  <c:v>165.9</c:v>
                </c:pt>
                <c:pt idx="1869">
                  <c:v>165.4</c:v>
                </c:pt>
                <c:pt idx="1870">
                  <c:v>164.8</c:v>
                </c:pt>
                <c:pt idx="1871">
                  <c:v>164.3</c:v>
                </c:pt>
                <c:pt idx="1872">
                  <c:v>163.69999999999999</c:v>
                </c:pt>
                <c:pt idx="1873">
                  <c:v>163.19999999999999</c:v>
                </c:pt>
                <c:pt idx="1874">
                  <c:v>162.69999999999999</c:v>
                </c:pt>
                <c:pt idx="1875">
                  <c:v>162.1</c:v>
                </c:pt>
                <c:pt idx="1876">
                  <c:v>161.6</c:v>
                </c:pt>
                <c:pt idx="1877">
                  <c:v>161</c:v>
                </c:pt>
                <c:pt idx="1878">
                  <c:v>160.5</c:v>
                </c:pt>
                <c:pt idx="1879">
                  <c:v>160</c:v>
                </c:pt>
                <c:pt idx="1880">
                  <c:v>159.4</c:v>
                </c:pt>
                <c:pt idx="1881">
                  <c:v>158.9</c:v>
                </c:pt>
                <c:pt idx="1882">
                  <c:v>158.4</c:v>
                </c:pt>
                <c:pt idx="1883">
                  <c:v>157.9</c:v>
                </c:pt>
                <c:pt idx="1884">
                  <c:v>157.30000000000001</c:v>
                </c:pt>
                <c:pt idx="1885">
                  <c:v>156.80000000000001</c:v>
                </c:pt>
                <c:pt idx="1886">
                  <c:v>156.30000000000001</c:v>
                </c:pt>
                <c:pt idx="1887">
                  <c:v>155.80000000000001</c:v>
                </c:pt>
                <c:pt idx="1888">
                  <c:v>155.30000000000001</c:v>
                </c:pt>
                <c:pt idx="1889">
                  <c:v>154.69999999999999</c:v>
                </c:pt>
                <c:pt idx="1890">
                  <c:v>154.19999999999999</c:v>
                </c:pt>
                <c:pt idx="1891">
                  <c:v>153.69999999999999</c:v>
                </c:pt>
                <c:pt idx="1892">
                  <c:v>153.19999999999999</c:v>
                </c:pt>
                <c:pt idx="1893">
                  <c:v>152.69999999999999</c:v>
                </c:pt>
                <c:pt idx="1894">
                  <c:v>152.19999999999999</c:v>
                </c:pt>
                <c:pt idx="1895">
                  <c:v>151.69999999999999</c:v>
                </c:pt>
                <c:pt idx="1896">
                  <c:v>151.19999999999999</c:v>
                </c:pt>
                <c:pt idx="1897">
                  <c:v>150.69999999999999</c:v>
                </c:pt>
                <c:pt idx="1898">
                  <c:v>150.19999999999999</c:v>
                </c:pt>
                <c:pt idx="1899">
                  <c:v>149.69999999999999</c:v>
                </c:pt>
                <c:pt idx="1900">
                  <c:v>149.19999999999999</c:v>
                </c:pt>
                <c:pt idx="1901">
                  <c:v>148.69999999999999</c:v>
                </c:pt>
                <c:pt idx="1902">
                  <c:v>148.30000000000001</c:v>
                </c:pt>
                <c:pt idx="1903">
                  <c:v>147.80000000000001</c:v>
                </c:pt>
                <c:pt idx="1904">
                  <c:v>147.30000000000001</c:v>
                </c:pt>
                <c:pt idx="1905">
                  <c:v>146.80000000000001</c:v>
                </c:pt>
                <c:pt idx="1906">
                  <c:v>146.30000000000001</c:v>
                </c:pt>
                <c:pt idx="1907">
                  <c:v>145.9</c:v>
                </c:pt>
                <c:pt idx="1908">
                  <c:v>145.4</c:v>
                </c:pt>
                <c:pt idx="1909">
                  <c:v>144.9</c:v>
                </c:pt>
                <c:pt idx="1910">
                  <c:v>144.5</c:v>
                </c:pt>
                <c:pt idx="1911">
                  <c:v>144</c:v>
                </c:pt>
                <c:pt idx="1912">
                  <c:v>143.5</c:v>
                </c:pt>
                <c:pt idx="1913">
                  <c:v>143.1</c:v>
                </c:pt>
                <c:pt idx="1914">
                  <c:v>142.6</c:v>
                </c:pt>
                <c:pt idx="1915">
                  <c:v>142.19999999999999</c:v>
                </c:pt>
                <c:pt idx="1916">
                  <c:v>141.69999999999999</c:v>
                </c:pt>
                <c:pt idx="1917">
                  <c:v>141.30000000000001</c:v>
                </c:pt>
                <c:pt idx="1918">
                  <c:v>140.80000000000001</c:v>
                </c:pt>
                <c:pt idx="1919">
                  <c:v>140.4</c:v>
                </c:pt>
                <c:pt idx="1920">
                  <c:v>140</c:v>
                </c:pt>
                <c:pt idx="1921">
                  <c:v>139.5</c:v>
                </c:pt>
                <c:pt idx="1922">
                  <c:v>139.1</c:v>
                </c:pt>
                <c:pt idx="1923">
                  <c:v>138.69999999999999</c:v>
                </c:pt>
                <c:pt idx="1924">
                  <c:v>138.19999999999999</c:v>
                </c:pt>
                <c:pt idx="1925">
                  <c:v>137.80000000000001</c:v>
                </c:pt>
                <c:pt idx="1926">
                  <c:v>137.4</c:v>
                </c:pt>
                <c:pt idx="1927">
                  <c:v>137</c:v>
                </c:pt>
                <c:pt idx="1928">
                  <c:v>136.6</c:v>
                </c:pt>
                <c:pt idx="1929">
                  <c:v>136.1</c:v>
                </c:pt>
                <c:pt idx="1930">
                  <c:v>135.69999999999999</c:v>
                </c:pt>
                <c:pt idx="1931">
                  <c:v>135.30000000000001</c:v>
                </c:pt>
                <c:pt idx="1932">
                  <c:v>134.9</c:v>
                </c:pt>
                <c:pt idx="1933">
                  <c:v>134.5</c:v>
                </c:pt>
                <c:pt idx="1934">
                  <c:v>134.1</c:v>
                </c:pt>
                <c:pt idx="1935">
                  <c:v>133.69999999999999</c:v>
                </c:pt>
                <c:pt idx="1936">
                  <c:v>133.30000000000001</c:v>
                </c:pt>
                <c:pt idx="1937">
                  <c:v>132.9</c:v>
                </c:pt>
                <c:pt idx="1938">
                  <c:v>132.5</c:v>
                </c:pt>
                <c:pt idx="1939">
                  <c:v>132.1</c:v>
                </c:pt>
                <c:pt idx="1940">
                  <c:v>131.69999999999999</c:v>
                </c:pt>
                <c:pt idx="1941">
                  <c:v>131.30000000000001</c:v>
                </c:pt>
                <c:pt idx="1942">
                  <c:v>130.9</c:v>
                </c:pt>
                <c:pt idx="1943">
                  <c:v>130.5</c:v>
                </c:pt>
                <c:pt idx="1944">
                  <c:v>130.1</c:v>
                </c:pt>
                <c:pt idx="1945">
                  <c:v>129.69999999999999</c:v>
                </c:pt>
                <c:pt idx="1946">
                  <c:v>129.30000000000001</c:v>
                </c:pt>
                <c:pt idx="1947">
                  <c:v>129</c:v>
                </c:pt>
                <c:pt idx="1948">
                  <c:v>128.6</c:v>
                </c:pt>
                <c:pt idx="1949">
                  <c:v>128.19999999999999</c:v>
                </c:pt>
                <c:pt idx="1950">
                  <c:v>127.8</c:v>
                </c:pt>
                <c:pt idx="1951">
                  <c:v>127.4</c:v>
                </c:pt>
                <c:pt idx="1952">
                  <c:v>127</c:v>
                </c:pt>
                <c:pt idx="1953">
                  <c:v>126.6</c:v>
                </c:pt>
                <c:pt idx="1954">
                  <c:v>126.3</c:v>
                </c:pt>
                <c:pt idx="1955">
                  <c:v>125.9</c:v>
                </c:pt>
                <c:pt idx="1956">
                  <c:v>125.5</c:v>
                </c:pt>
                <c:pt idx="1957">
                  <c:v>125.1</c:v>
                </c:pt>
                <c:pt idx="1958">
                  <c:v>124.7</c:v>
                </c:pt>
                <c:pt idx="1959">
                  <c:v>124.4</c:v>
                </c:pt>
                <c:pt idx="1960">
                  <c:v>124</c:v>
                </c:pt>
                <c:pt idx="1961">
                  <c:v>123.6</c:v>
                </c:pt>
                <c:pt idx="1962">
                  <c:v>123.2</c:v>
                </c:pt>
                <c:pt idx="1963">
                  <c:v>122.9</c:v>
                </c:pt>
                <c:pt idx="1964">
                  <c:v>122.5</c:v>
                </c:pt>
                <c:pt idx="1965">
                  <c:v>122.1</c:v>
                </c:pt>
                <c:pt idx="1966">
                  <c:v>121.7</c:v>
                </c:pt>
                <c:pt idx="1967">
                  <c:v>121.4</c:v>
                </c:pt>
                <c:pt idx="1968">
                  <c:v>121</c:v>
                </c:pt>
                <c:pt idx="1969">
                  <c:v>120.6</c:v>
                </c:pt>
                <c:pt idx="1970">
                  <c:v>120.3</c:v>
                </c:pt>
                <c:pt idx="1971">
                  <c:v>119.9</c:v>
                </c:pt>
                <c:pt idx="1972">
                  <c:v>119.5</c:v>
                </c:pt>
                <c:pt idx="1973">
                  <c:v>119.2</c:v>
                </c:pt>
                <c:pt idx="1974">
                  <c:v>118.8</c:v>
                </c:pt>
                <c:pt idx="1975">
                  <c:v>118.5</c:v>
                </c:pt>
                <c:pt idx="1976">
                  <c:v>118.1</c:v>
                </c:pt>
                <c:pt idx="1977">
                  <c:v>117.7</c:v>
                </c:pt>
                <c:pt idx="1978">
                  <c:v>117.4</c:v>
                </c:pt>
                <c:pt idx="1979">
                  <c:v>117</c:v>
                </c:pt>
                <c:pt idx="1980">
                  <c:v>116.7</c:v>
                </c:pt>
                <c:pt idx="1981">
                  <c:v>116.3</c:v>
                </c:pt>
                <c:pt idx="1982">
                  <c:v>116</c:v>
                </c:pt>
                <c:pt idx="1983">
                  <c:v>115.6</c:v>
                </c:pt>
                <c:pt idx="1984">
                  <c:v>115.3</c:v>
                </c:pt>
                <c:pt idx="1985">
                  <c:v>114.9</c:v>
                </c:pt>
                <c:pt idx="1986">
                  <c:v>114.6</c:v>
                </c:pt>
                <c:pt idx="1987">
                  <c:v>114.2</c:v>
                </c:pt>
                <c:pt idx="1988">
                  <c:v>113.9</c:v>
                </c:pt>
                <c:pt idx="1989">
                  <c:v>113.5</c:v>
                </c:pt>
                <c:pt idx="1990">
                  <c:v>113.2</c:v>
                </c:pt>
                <c:pt idx="1991">
                  <c:v>112.8</c:v>
                </c:pt>
                <c:pt idx="1992">
                  <c:v>112.5</c:v>
                </c:pt>
                <c:pt idx="1993">
                  <c:v>112.1</c:v>
                </c:pt>
                <c:pt idx="1994">
                  <c:v>111.8</c:v>
                </c:pt>
                <c:pt idx="1995">
                  <c:v>111.4</c:v>
                </c:pt>
                <c:pt idx="1996">
                  <c:v>111.1</c:v>
                </c:pt>
                <c:pt idx="1997">
                  <c:v>110.7</c:v>
                </c:pt>
                <c:pt idx="1998">
                  <c:v>110.4</c:v>
                </c:pt>
                <c:pt idx="1999">
                  <c:v>110.1</c:v>
                </c:pt>
                <c:pt idx="2000">
                  <c:v>109.7</c:v>
                </c:pt>
                <c:pt idx="2001">
                  <c:v>109.4</c:v>
                </c:pt>
                <c:pt idx="2002">
                  <c:v>109</c:v>
                </c:pt>
                <c:pt idx="2003">
                  <c:v>108.7</c:v>
                </c:pt>
                <c:pt idx="2004">
                  <c:v>108.4</c:v>
                </c:pt>
                <c:pt idx="2005">
                  <c:v>108</c:v>
                </c:pt>
                <c:pt idx="2006">
                  <c:v>107.7</c:v>
                </c:pt>
                <c:pt idx="2007">
                  <c:v>107.4</c:v>
                </c:pt>
                <c:pt idx="2008">
                  <c:v>107</c:v>
                </c:pt>
                <c:pt idx="2009">
                  <c:v>106.7</c:v>
                </c:pt>
                <c:pt idx="2010">
                  <c:v>106.4</c:v>
                </c:pt>
                <c:pt idx="2011">
                  <c:v>106.1</c:v>
                </c:pt>
                <c:pt idx="2012">
                  <c:v>105.7</c:v>
                </c:pt>
                <c:pt idx="2013">
                  <c:v>105.4</c:v>
                </c:pt>
                <c:pt idx="2014">
                  <c:v>105.1</c:v>
                </c:pt>
                <c:pt idx="2015">
                  <c:v>104.8</c:v>
                </c:pt>
                <c:pt idx="2016">
                  <c:v>104.5</c:v>
                </c:pt>
                <c:pt idx="2017">
                  <c:v>104.1</c:v>
                </c:pt>
                <c:pt idx="2018">
                  <c:v>103.8</c:v>
                </c:pt>
                <c:pt idx="2019">
                  <c:v>103.5</c:v>
                </c:pt>
                <c:pt idx="2020">
                  <c:v>103.2</c:v>
                </c:pt>
                <c:pt idx="2021">
                  <c:v>102.9</c:v>
                </c:pt>
                <c:pt idx="2022">
                  <c:v>102.6</c:v>
                </c:pt>
                <c:pt idx="2023">
                  <c:v>102.3</c:v>
                </c:pt>
                <c:pt idx="2024">
                  <c:v>102</c:v>
                </c:pt>
                <c:pt idx="2025">
                  <c:v>101.6</c:v>
                </c:pt>
                <c:pt idx="2026">
                  <c:v>101.3</c:v>
                </c:pt>
                <c:pt idx="2027">
                  <c:v>101</c:v>
                </c:pt>
                <c:pt idx="2028">
                  <c:v>100.7</c:v>
                </c:pt>
                <c:pt idx="2029">
                  <c:v>100.4</c:v>
                </c:pt>
                <c:pt idx="2030">
                  <c:v>100.1</c:v>
                </c:pt>
                <c:pt idx="2031">
                  <c:v>99.8</c:v>
                </c:pt>
                <c:pt idx="2032">
                  <c:v>99.5</c:v>
                </c:pt>
                <c:pt idx="2033">
                  <c:v>99.2</c:v>
                </c:pt>
                <c:pt idx="2034">
                  <c:v>98.9</c:v>
                </c:pt>
                <c:pt idx="2035">
                  <c:v>98.6</c:v>
                </c:pt>
                <c:pt idx="2036">
                  <c:v>98.3</c:v>
                </c:pt>
                <c:pt idx="2037">
                  <c:v>98</c:v>
                </c:pt>
                <c:pt idx="2038">
                  <c:v>97.7</c:v>
                </c:pt>
                <c:pt idx="2039">
                  <c:v>97.4</c:v>
                </c:pt>
                <c:pt idx="2040">
                  <c:v>97.1</c:v>
                </c:pt>
                <c:pt idx="2041">
                  <c:v>96.8</c:v>
                </c:pt>
                <c:pt idx="2042">
                  <c:v>96.6</c:v>
                </c:pt>
                <c:pt idx="2043">
                  <c:v>96.3</c:v>
                </c:pt>
                <c:pt idx="2044">
                  <c:v>96</c:v>
                </c:pt>
                <c:pt idx="2045">
                  <c:v>95.7</c:v>
                </c:pt>
                <c:pt idx="2046">
                  <c:v>95.4</c:v>
                </c:pt>
                <c:pt idx="2047">
                  <c:v>95.1</c:v>
                </c:pt>
                <c:pt idx="2048">
                  <c:v>94.8</c:v>
                </c:pt>
                <c:pt idx="2049">
                  <c:v>94.5</c:v>
                </c:pt>
                <c:pt idx="2050">
                  <c:v>94.3</c:v>
                </c:pt>
                <c:pt idx="2051">
                  <c:v>94</c:v>
                </c:pt>
                <c:pt idx="2052">
                  <c:v>93.7</c:v>
                </c:pt>
                <c:pt idx="2053">
                  <c:v>93.4</c:v>
                </c:pt>
                <c:pt idx="2054">
                  <c:v>93.2</c:v>
                </c:pt>
                <c:pt idx="2055">
                  <c:v>92.9</c:v>
                </c:pt>
                <c:pt idx="2056">
                  <c:v>92.6</c:v>
                </c:pt>
                <c:pt idx="2057">
                  <c:v>92.3</c:v>
                </c:pt>
                <c:pt idx="2058">
                  <c:v>92</c:v>
                </c:pt>
                <c:pt idx="2059">
                  <c:v>91.8</c:v>
                </c:pt>
                <c:pt idx="2060">
                  <c:v>91.5</c:v>
                </c:pt>
                <c:pt idx="2061">
                  <c:v>91.2</c:v>
                </c:pt>
                <c:pt idx="2062">
                  <c:v>90.9</c:v>
                </c:pt>
                <c:pt idx="2063">
                  <c:v>90.7</c:v>
                </c:pt>
                <c:pt idx="2064">
                  <c:v>90.4</c:v>
                </c:pt>
                <c:pt idx="2065">
                  <c:v>90.1</c:v>
                </c:pt>
                <c:pt idx="2066">
                  <c:v>89.8</c:v>
                </c:pt>
                <c:pt idx="2067">
                  <c:v>89.5</c:v>
                </c:pt>
                <c:pt idx="2068">
                  <c:v>89.3</c:v>
                </c:pt>
                <c:pt idx="2069">
                  <c:v>89</c:v>
                </c:pt>
                <c:pt idx="2070">
                  <c:v>88.7</c:v>
                </c:pt>
                <c:pt idx="2071">
                  <c:v>88.4</c:v>
                </c:pt>
                <c:pt idx="2072">
                  <c:v>88.2</c:v>
                </c:pt>
                <c:pt idx="2073">
                  <c:v>87.9</c:v>
                </c:pt>
                <c:pt idx="2074">
                  <c:v>87.6</c:v>
                </c:pt>
                <c:pt idx="2075">
                  <c:v>87.3</c:v>
                </c:pt>
                <c:pt idx="2076">
                  <c:v>87.1</c:v>
                </c:pt>
                <c:pt idx="2077">
                  <c:v>86.8</c:v>
                </c:pt>
                <c:pt idx="2078">
                  <c:v>86.5</c:v>
                </c:pt>
                <c:pt idx="2079">
                  <c:v>86.2</c:v>
                </c:pt>
                <c:pt idx="2080">
                  <c:v>86</c:v>
                </c:pt>
                <c:pt idx="2081">
                  <c:v>85.7</c:v>
                </c:pt>
                <c:pt idx="2082">
                  <c:v>85.4</c:v>
                </c:pt>
                <c:pt idx="2083">
                  <c:v>85.1</c:v>
                </c:pt>
                <c:pt idx="2084">
                  <c:v>84.8</c:v>
                </c:pt>
                <c:pt idx="2085">
                  <c:v>84.6</c:v>
                </c:pt>
                <c:pt idx="2086">
                  <c:v>84.3</c:v>
                </c:pt>
                <c:pt idx="2087">
                  <c:v>84</c:v>
                </c:pt>
                <c:pt idx="2088">
                  <c:v>83.7</c:v>
                </c:pt>
                <c:pt idx="2089">
                  <c:v>83.4</c:v>
                </c:pt>
                <c:pt idx="2090">
                  <c:v>83.2</c:v>
                </c:pt>
                <c:pt idx="2091">
                  <c:v>82.9</c:v>
                </c:pt>
                <c:pt idx="2092">
                  <c:v>82.6</c:v>
                </c:pt>
                <c:pt idx="2093">
                  <c:v>82.3</c:v>
                </c:pt>
                <c:pt idx="2094">
                  <c:v>82.1</c:v>
                </c:pt>
                <c:pt idx="2095">
                  <c:v>81.8</c:v>
                </c:pt>
                <c:pt idx="2096">
                  <c:v>81.5</c:v>
                </c:pt>
                <c:pt idx="2097">
                  <c:v>81.3</c:v>
                </c:pt>
                <c:pt idx="2098">
                  <c:v>81</c:v>
                </c:pt>
                <c:pt idx="2099">
                  <c:v>80.7</c:v>
                </c:pt>
                <c:pt idx="2100">
                  <c:v>80.400000000000006</c:v>
                </c:pt>
                <c:pt idx="2101">
                  <c:v>80.2</c:v>
                </c:pt>
                <c:pt idx="2102">
                  <c:v>79.900000000000006</c:v>
                </c:pt>
                <c:pt idx="2103">
                  <c:v>79.599999999999994</c:v>
                </c:pt>
                <c:pt idx="2104">
                  <c:v>79.3</c:v>
                </c:pt>
                <c:pt idx="2105">
                  <c:v>79.099999999999994</c:v>
                </c:pt>
                <c:pt idx="2106">
                  <c:v>78.8</c:v>
                </c:pt>
                <c:pt idx="2107">
                  <c:v>78.5</c:v>
                </c:pt>
                <c:pt idx="2108">
                  <c:v>78.3</c:v>
                </c:pt>
                <c:pt idx="2109">
                  <c:v>78</c:v>
                </c:pt>
                <c:pt idx="2110">
                  <c:v>77.7</c:v>
                </c:pt>
                <c:pt idx="2111">
                  <c:v>77.5</c:v>
                </c:pt>
                <c:pt idx="2112">
                  <c:v>77.2</c:v>
                </c:pt>
                <c:pt idx="2113">
                  <c:v>76.900000000000006</c:v>
                </c:pt>
                <c:pt idx="2114">
                  <c:v>76.7</c:v>
                </c:pt>
                <c:pt idx="2115">
                  <c:v>76.400000000000006</c:v>
                </c:pt>
                <c:pt idx="2116">
                  <c:v>76.099999999999994</c:v>
                </c:pt>
                <c:pt idx="2117">
                  <c:v>75.900000000000006</c:v>
                </c:pt>
                <c:pt idx="2118">
                  <c:v>75.599999999999994</c:v>
                </c:pt>
                <c:pt idx="2119">
                  <c:v>75.400000000000006</c:v>
                </c:pt>
                <c:pt idx="2120">
                  <c:v>75.099999999999994</c:v>
                </c:pt>
                <c:pt idx="2121">
                  <c:v>74.900000000000006</c:v>
                </c:pt>
                <c:pt idx="2122">
                  <c:v>74.599999999999994</c:v>
                </c:pt>
                <c:pt idx="2123">
                  <c:v>74.400000000000006</c:v>
                </c:pt>
                <c:pt idx="2124">
                  <c:v>74.099999999999994</c:v>
                </c:pt>
                <c:pt idx="2125">
                  <c:v>73.900000000000006</c:v>
                </c:pt>
                <c:pt idx="2126">
                  <c:v>73.599999999999994</c:v>
                </c:pt>
                <c:pt idx="2127">
                  <c:v>73.400000000000006</c:v>
                </c:pt>
                <c:pt idx="2128">
                  <c:v>73.099999999999994</c:v>
                </c:pt>
                <c:pt idx="2129">
                  <c:v>72.900000000000006</c:v>
                </c:pt>
                <c:pt idx="2130">
                  <c:v>72.7</c:v>
                </c:pt>
                <c:pt idx="2131">
                  <c:v>72.400000000000006</c:v>
                </c:pt>
                <c:pt idx="2132">
                  <c:v>72.2</c:v>
                </c:pt>
                <c:pt idx="2133">
                  <c:v>72</c:v>
                </c:pt>
                <c:pt idx="2134">
                  <c:v>71.7</c:v>
                </c:pt>
                <c:pt idx="2135">
                  <c:v>71.5</c:v>
                </c:pt>
                <c:pt idx="2136">
                  <c:v>71.3</c:v>
                </c:pt>
                <c:pt idx="2137">
                  <c:v>71</c:v>
                </c:pt>
                <c:pt idx="2138">
                  <c:v>70.8</c:v>
                </c:pt>
                <c:pt idx="2139">
                  <c:v>70.599999999999994</c:v>
                </c:pt>
                <c:pt idx="2140">
                  <c:v>70.400000000000006</c:v>
                </c:pt>
                <c:pt idx="2141">
                  <c:v>70.099999999999994</c:v>
                </c:pt>
                <c:pt idx="2142">
                  <c:v>69.900000000000006</c:v>
                </c:pt>
                <c:pt idx="2143">
                  <c:v>69.7</c:v>
                </c:pt>
                <c:pt idx="2144">
                  <c:v>69.400000000000006</c:v>
                </c:pt>
                <c:pt idx="2145">
                  <c:v>69.2</c:v>
                </c:pt>
                <c:pt idx="2146">
                  <c:v>69</c:v>
                </c:pt>
                <c:pt idx="2147">
                  <c:v>68.8</c:v>
                </c:pt>
                <c:pt idx="2148">
                  <c:v>68.599999999999994</c:v>
                </c:pt>
                <c:pt idx="2149">
                  <c:v>68.3</c:v>
                </c:pt>
                <c:pt idx="2150">
                  <c:v>68.099999999999994</c:v>
                </c:pt>
                <c:pt idx="2151">
                  <c:v>67.900000000000006</c:v>
                </c:pt>
                <c:pt idx="2152">
                  <c:v>67.7</c:v>
                </c:pt>
                <c:pt idx="2153">
                  <c:v>67.5</c:v>
                </c:pt>
                <c:pt idx="2154">
                  <c:v>67.3</c:v>
                </c:pt>
                <c:pt idx="2155">
                  <c:v>67.099999999999994</c:v>
                </c:pt>
                <c:pt idx="2156">
                  <c:v>66.8</c:v>
                </c:pt>
                <c:pt idx="2157">
                  <c:v>66.599999999999994</c:v>
                </c:pt>
                <c:pt idx="2158">
                  <c:v>66.400000000000006</c:v>
                </c:pt>
                <c:pt idx="2159">
                  <c:v>66.2</c:v>
                </c:pt>
                <c:pt idx="2160">
                  <c:v>66</c:v>
                </c:pt>
                <c:pt idx="2161">
                  <c:v>65.8</c:v>
                </c:pt>
                <c:pt idx="2162">
                  <c:v>65.599999999999994</c:v>
                </c:pt>
                <c:pt idx="2163">
                  <c:v>65.400000000000006</c:v>
                </c:pt>
                <c:pt idx="2164">
                  <c:v>65.099999999999994</c:v>
                </c:pt>
                <c:pt idx="2165">
                  <c:v>64.900000000000006</c:v>
                </c:pt>
                <c:pt idx="2166">
                  <c:v>64.7</c:v>
                </c:pt>
                <c:pt idx="2167">
                  <c:v>64.5</c:v>
                </c:pt>
                <c:pt idx="2168">
                  <c:v>64.3</c:v>
                </c:pt>
                <c:pt idx="2169">
                  <c:v>64.099999999999994</c:v>
                </c:pt>
                <c:pt idx="2170">
                  <c:v>63.9</c:v>
                </c:pt>
                <c:pt idx="2171">
                  <c:v>63.7</c:v>
                </c:pt>
                <c:pt idx="2172">
                  <c:v>63.5</c:v>
                </c:pt>
                <c:pt idx="2173">
                  <c:v>63.3</c:v>
                </c:pt>
                <c:pt idx="2174">
                  <c:v>63.1</c:v>
                </c:pt>
                <c:pt idx="2175">
                  <c:v>62.8</c:v>
                </c:pt>
                <c:pt idx="2176">
                  <c:v>62.6</c:v>
                </c:pt>
                <c:pt idx="2177">
                  <c:v>62.4</c:v>
                </c:pt>
                <c:pt idx="2178">
                  <c:v>62.2</c:v>
                </c:pt>
                <c:pt idx="2179">
                  <c:v>62</c:v>
                </c:pt>
                <c:pt idx="2180">
                  <c:v>61.8</c:v>
                </c:pt>
                <c:pt idx="2181">
                  <c:v>61.6</c:v>
                </c:pt>
                <c:pt idx="2182">
                  <c:v>61.4</c:v>
                </c:pt>
                <c:pt idx="2183">
                  <c:v>61.2</c:v>
                </c:pt>
                <c:pt idx="2184">
                  <c:v>60.9</c:v>
                </c:pt>
                <c:pt idx="2185">
                  <c:v>60.7</c:v>
                </c:pt>
                <c:pt idx="2186">
                  <c:v>60.5</c:v>
                </c:pt>
                <c:pt idx="2187">
                  <c:v>60.3</c:v>
                </c:pt>
                <c:pt idx="2188">
                  <c:v>60.1</c:v>
                </c:pt>
                <c:pt idx="2189">
                  <c:v>59.9</c:v>
                </c:pt>
                <c:pt idx="2190">
                  <c:v>59.7</c:v>
                </c:pt>
                <c:pt idx="2191">
                  <c:v>59.5</c:v>
                </c:pt>
                <c:pt idx="2192">
                  <c:v>59.2</c:v>
                </c:pt>
                <c:pt idx="2193">
                  <c:v>59</c:v>
                </c:pt>
                <c:pt idx="2194">
                  <c:v>58.8</c:v>
                </c:pt>
                <c:pt idx="2195">
                  <c:v>58.6</c:v>
                </c:pt>
                <c:pt idx="2196">
                  <c:v>58.4</c:v>
                </c:pt>
                <c:pt idx="2197">
                  <c:v>58.2</c:v>
                </c:pt>
                <c:pt idx="2198">
                  <c:v>58</c:v>
                </c:pt>
                <c:pt idx="2199">
                  <c:v>57.7</c:v>
                </c:pt>
                <c:pt idx="2200">
                  <c:v>57.5</c:v>
                </c:pt>
                <c:pt idx="2201">
                  <c:v>57.3</c:v>
                </c:pt>
                <c:pt idx="2202">
                  <c:v>57.1</c:v>
                </c:pt>
                <c:pt idx="2203">
                  <c:v>56.9</c:v>
                </c:pt>
                <c:pt idx="2204">
                  <c:v>56.7</c:v>
                </c:pt>
                <c:pt idx="2205">
                  <c:v>56.4</c:v>
                </c:pt>
                <c:pt idx="2206">
                  <c:v>56.2</c:v>
                </c:pt>
                <c:pt idx="2207">
                  <c:v>56</c:v>
                </c:pt>
                <c:pt idx="2208">
                  <c:v>55.8</c:v>
                </c:pt>
                <c:pt idx="2209">
                  <c:v>55.6</c:v>
                </c:pt>
                <c:pt idx="2210">
                  <c:v>55.3</c:v>
                </c:pt>
                <c:pt idx="2211">
                  <c:v>55.1</c:v>
                </c:pt>
                <c:pt idx="2212">
                  <c:v>54.9</c:v>
                </c:pt>
                <c:pt idx="2213">
                  <c:v>54.7</c:v>
                </c:pt>
                <c:pt idx="2214">
                  <c:v>54.4</c:v>
                </c:pt>
                <c:pt idx="2215">
                  <c:v>54.2</c:v>
                </c:pt>
                <c:pt idx="2216">
                  <c:v>54</c:v>
                </c:pt>
                <c:pt idx="2217">
                  <c:v>53.8</c:v>
                </c:pt>
                <c:pt idx="2218">
                  <c:v>53.5</c:v>
                </c:pt>
                <c:pt idx="2219">
                  <c:v>53.3</c:v>
                </c:pt>
                <c:pt idx="2220">
                  <c:v>53.1</c:v>
                </c:pt>
                <c:pt idx="2221">
                  <c:v>52.9</c:v>
                </c:pt>
                <c:pt idx="2222">
                  <c:v>52.6</c:v>
                </c:pt>
                <c:pt idx="2223">
                  <c:v>52.4</c:v>
                </c:pt>
                <c:pt idx="2224">
                  <c:v>52.2</c:v>
                </c:pt>
                <c:pt idx="2225">
                  <c:v>51.9</c:v>
                </c:pt>
                <c:pt idx="2226">
                  <c:v>51.7</c:v>
                </c:pt>
                <c:pt idx="2227">
                  <c:v>51.5</c:v>
                </c:pt>
                <c:pt idx="2228">
                  <c:v>51.3</c:v>
                </c:pt>
                <c:pt idx="2229">
                  <c:v>51</c:v>
                </c:pt>
                <c:pt idx="2230">
                  <c:v>50.8</c:v>
                </c:pt>
                <c:pt idx="2231">
                  <c:v>50.6</c:v>
                </c:pt>
                <c:pt idx="2232">
                  <c:v>50.4</c:v>
                </c:pt>
                <c:pt idx="2233">
                  <c:v>50.1</c:v>
                </c:pt>
                <c:pt idx="2234">
                  <c:v>49.9</c:v>
                </c:pt>
                <c:pt idx="2235">
                  <c:v>49.7</c:v>
                </c:pt>
                <c:pt idx="2236">
                  <c:v>49.5</c:v>
                </c:pt>
                <c:pt idx="2237">
                  <c:v>49.3</c:v>
                </c:pt>
                <c:pt idx="2238">
                  <c:v>49</c:v>
                </c:pt>
                <c:pt idx="2239">
                  <c:v>48.8</c:v>
                </c:pt>
                <c:pt idx="2240">
                  <c:v>48.6</c:v>
                </c:pt>
                <c:pt idx="2241">
                  <c:v>48.4</c:v>
                </c:pt>
                <c:pt idx="2242">
                  <c:v>48.2</c:v>
                </c:pt>
                <c:pt idx="2243">
                  <c:v>47.9</c:v>
                </c:pt>
                <c:pt idx="2244">
                  <c:v>47.7</c:v>
                </c:pt>
                <c:pt idx="2245">
                  <c:v>47.5</c:v>
                </c:pt>
                <c:pt idx="2246">
                  <c:v>47.3</c:v>
                </c:pt>
                <c:pt idx="2247">
                  <c:v>47.1</c:v>
                </c:pt>
                <c:pt idx="2248">
                  <c:v>46.9</c:v>
                </c:pt>
                <c:pt idx="2249">
                  <c:v>46.7</c:v>
                </c:pt>
                <c:pt idx="2250">
                  <c:v>46.5</c:v>
                </c:pt>
                <c:pt idx="2251">
                  <c:v>46.3</c:v>
                </c:pt>
                <c:pt idx="2252">
                  <c:v>46.1</c:v>
                </c:pt>
                <c:pt idx="2253">
                  <c:v>45.9</c:v>
                </c:pt>
                <c:pt idx="2254">
                  <c:v>45.7</c:v>
                </c:pt>
                <c:pt idx="2255">
                  <c:v>45.5</c:v>
                </c:pt>
                <c:pt idx="2256">
                  <c:v>45.3</c:v>
                </c:pt>
                <c:pt idx="2257">
                  <c:v>45.1</c:v>
                </c:pt>
                <c:pt idx="2258">
                  <c:v>44.9</c:v>
                </c:pt>
                <c:pt idx="2259">
                  <c:v>44.7</c:v>
                </c:pt>
                <c:pt idx="2260">
                  <c:v>44.5</c:v>
                </c:pt>
                <c:pt idx="2261">
                  <c:v>44.3</c:v>
                </c:pt>
                <c:pt idx="2262">
                  <c:v>44.2</c:v>
                </c:pt>
                <c:pt idx="2263">
                  <c:v>44</c:v>
                </c:pt>
                <c:pt idx="2264">
                  <c:v>43.8</c:v>
                </c:pt>
                <c:pt idx="2265">
                  <c:v>43.6</c:v>
                </c:pt>
                <c:pt idx="2266">
                  <c:v>43.5</c:v>
                </c:pt>
                <c:pt idx="2267">
                  <c:v>43.3</c:v>
                </c:pt>
                <c:pt idx="2268">
                  <c:v>43.2</c:v>
                </c:pt>
                <c:pt idx="2269">
                  <c:v>43</c:v>
                </c:pt>
                <c:pt idx="2270">
                  <c:v>42.8</c:v>
                </c:pt>
                <c:pt idx="2271">
                  <c:v>42.7</c:v>
                </c:pt>
                <c:pt idx="2272">
                  <c:v>42.5</c:v>
                </c:pt>
                <c:pt idx="2273">
                  <c:v>42.4</c:v>
                </c:pt>
                <c:pt idx="2274">
                  <c:v>42.2</c:v>
                </c:pt>
                <c:pt idx="2275">
                  <c:v>42.1</c:v>
                </c:pt>
                <c:pt idx="2276">
                  <c:v>42</c:v>
                </c:pt>
                <c:pt idx="2277">
                  <c:v>41.8</c:v>
                </c:pt>
                <c:pt idx="2278">
                  <c:v>41.7</c:v>
                </c:pt>
                <c:pt idx="2279">
                  <c:v>41.6</c:v>
                </c:pt>
                <c:pt idx="2280">
                  <c:v>41.4</c:v>
                </c:pt>
                <c:pt idx="2281">
                  <c:v>41.3</c:v>
                </c:pt>
                <c:pt idx="2282">
                  <c:v>41.2</c:v>
                </c:pt>
                <c:pt idx="2283">
                  <c:v>41.1</c:v>
                </c:pt>
                <c:pt idx="2284">
                  <c:v>41</c:v>
                </c:pt>
                <c:pt idx="2285">
                  <c:v>40.799999999999997</c:v>
                </c:pt>
                <c:pt idx="2286">
                  <c:v>40.700000000000003</c:v>
                </c:pt>
                <c:pt idx="2287">
                  <c:v>40.6</c:v>
                </c:pt>
                <c:pt idx="2288">
                  <c:v>40.5</c:v>
                </c:pt>
                <c:pt idx="2289">
                  <c:v>40.4</c:v>
                </c:pt>
                <c:pt idx="2290">
                  <c:v>40.299999999999997</c:v>
                </c:pt>
                <c:pt idx="2291">
                  <c:v>40.200000000000003</c:v>
                </c:pt>
                <c:pt idx="2292">
                  <c:v>40.1</c:v>
                </c:pt>
                <c:pt idx="2293">
                  <c:v>40</c:v>
                </c:pt>
                <c:pt idx="2294">
                  <c:v>39.9</c:v>
                </c:pt>
                <c:pt idx="2295">
                  <c:v>39.799999999999997</c:v>
                </c:pt>
                <c:pt idx="2296">
                  <c:v>39.700000000000003</c:v>
                </c:pt>
                <c:pt idx="2297">
                  <c:v>39.6</c:v>
                </c:pt>
                <c:pt idx="2298">
                  <c:v>39.6</c:v>
                </c:pt>
                <c:pt idx="2299">
                  <c:v>39.5</c:v>
                </c:pt>
                <c:pt idx="2300">
                  <c:v>39.4</c:v>
                </c:pt>
                <c:pt idx="2301">
                  <c:v>39.299999999999997</c:v>
                </c:pt>
                <c:pt idx="2302">
                  <c:v>39.200000000000003</c:v>
                </c:pt>
                <c:pt idx="2303">
                  <c:v>39.1</c:v>
                </c:pt>
                <c:pt idx="2304">
                  <c:v>39</c:v>
                </c:pt>
                <c:pt idx="2305">
                  <c:v>38.9</c:v>
                </c:pt>
                <c:pt idx="2306">
                  <c:v>38.9</c:v>
                </c:pt>
                <c:pt idx="2307">
                  <c:v>38.799999999999997</c:v>
                </c:pt>
                <c:pt idx="2308">
                  <c:v>38.700000000000003</c:v>
                </c:pt>
                <c:pt idx="2309">
                  <c:v>38.6</c:v>
                </c:pt>
                <c:pt idx="2310">
                  <c:v>38.5</c:v>
                </c:pt>
                <c:pt idx="2311">
                  <c:v>38.4</c:v>
                </c:pt>
                <c:pt idx="2312">
                  <c:v>38.4</c:v>
                </c:pt>
                <c:pt idx="2313">
                  <c:v>38.299999999999997</c:v>
                </c:pt>
                <c:pt idx="2314">
                  <c:v>38.200000000000003</c:v>
                </c:pt>
                <c:pt idx="2315">
                  <c:v>38.1</c:v>
                </c:pt>
                <c:pt idx="2316">
                  <c:v>38</c:v>
                </c:pt>
                <c:pt idx="2317">
                  <c:v>37.9</c:v>
                </c:pt>
                <c:pt idx="2318">
                  <c:v>37.9</c:v>
                </c:pt>
                <c:pt idx="2319">
                  <c:v>37.799999999999997</c:v>
                </c:pt>
                <c:pt idx="2320">
                  <c:v>37.700000000000003</c:v>
                </c:pt>
                <c:pt idx="2321">
                  <c:v>37.6</c:v>
                </c:pt>
                <c:pt idx="2322">
                  <c:v>37.5</c:v>
                </c:pt>
                <c:pt idx="2323">
                  <c:v>37.5</c:v>
                </c:pt>
                <c:pt idx="2324">
                  <c:v>37.4</c:v>
                </c:pt>
                <c:pt idx="2325">
                  <c:v>37.299999999999997</c:v>
                </c:pt>
                <c:pt idx="2326">
                  <c:v>37.200000000000003</c:v>
                </c:pt>
                <c:pt idx="2327">
                  <c:v>37.1</c:v>
                </c:pt>
                <c:pt idx="2328">
                  <c:v>37</c:v>
                </c:pt>
                <c:pt idx="2329">
                  <c:v>37</c:v>
                </c:pt>
                <c:pt idx="2330">
                  <c:v>36.9</c:v>
                </c:pt>
                <c:pt idx="2331">
                  <c:v>36.799999999999997</c:v>
                </c:pt>
                <c:pt idx="2332">
                  <c:v>36.700000000000003</c:v>
                </c:pt>
                <c:pt idx="2333">
                  <c:v>36.6</c:v>
                </c:pt>
                <c:pt idx="2334">
                  <c:v>36.6</c:v>
                </c:pt>
                <c:pt idx="2335">
                  <c:v>36.5</c:v>
                </c:pt>
                <c:pt idx="2336">
                  <c:v>36.4</c:v>
                </c:pt>
                <c:pt idx="2337">
                  <c:v>36.299999999999997</c:v>
                </c:pt>
                <c:pt idx="2338">
                  <c:v>36.200000000000003</c:v>
                </c:pt>
                <c:pt idx="2339">
                  <c:v>36.200000000000003</c:v>
                </c:pt>
                <c:pt idx="2340">
                  <c:v>36.1</c:v>
                </c:pt>
                <c:pt idx="2341">
                  <c:v>36</c:v>
                </c:pt>
                <c:pt idx="2342">
                  <c:v>35.9</c:v>
                </c:pt>
                <c:pt idx="2343">
                  <c:v>35.799999999999997</c:v>
                </c:pt>
                <c:pt idx="2344">
                  <c:v>35.799999999999997</c:v>
                </c:pt>
                <c:pt idx="2345">
                  <c:v>35.700000000000003</c:v>
                </c:pt>
                <c:pt idx="2346">
                  <c:v>35.6</c:v>
                </c:pt>
                <c:pt idx="2347">
                  <c:v>35.5</c:v>
                </c:pt>
                <c:pt idx="2348">
                  <c:v>35.5</c:v>
                </c:pt>
                <c:pt idx="2349">
                  <c:v>35.4</c:v>
                </c:pt>
                <c:pt idx="2350">
                  <c:v>35.299999999999997</c:v>
                </c:pt>
                <c:pt idx="2351">
                  <c:v>35.200000000000003</c:v>
                </c:pt>
                <c:pt idx="2352">
                  <c:v>35.200000000000003</c:v>
                </c:pt>
                <c:pt idx="2353">
                  <c:v>35.1</c:v>
                </c:pt>
                <c:pt idx="2354">
                  <c:v>35</c:v>
                </c:pt>
                <c:pt idx="2355">
                  <c:v>35</c:v>
                </c:pt>
                <c:pt idx="2356">
                  <c:v>34.9</c:v>
                </c:pt>
                <c:pt idx="2357">
                  <c:v>34.799999999999997</c:v>
                </c:pt>
                <c:pt idx="2358">
                  <c:v>34.799999999999997</c:v>
                </c:pt>
                <c:pt idx="2359">
                  <c:v>34.700000000000003</c:v>
                </c:pt>
                <c:pt idx="2360">
                  <c:v>34.6</c:v>
                </c:pt>
                <c:pt idx="2361">
                  <c:v>34.6</c:v>
                </c:pt>
                <c:pt idx="2362">
                  <c:v>34.5</c:v>
                </c:pt>
                <c:pt idx="2363">
                  <c:v>34.4</c:v>
                </c:pt>
                <c:pt idx="2364">
                  <c:v>34.4</c:v>
                </c:pt>
                <c:pt idx="2365">
                  <c:v>34.299999999999997</c:v>
                </c:pt>
                <c:pt idx="2366">
                  <c:v>34.299999999999997</c:v>
                </c:pt>
                <c:pt idx="2367">
                  <c:v>34.200000000000003</c:v>
                </c:pt>
                <c:pt idx="2368">
                  <c:v>34.1</c:v>
                </c:pt>
                <c:pt idx="2369">
                  <c:v>34.1</c:v>
                </c:pt>
                <c:pt idx="2370">
                  <c:v>34</c:v>
                </c:pt>
                <c:pt idx="2371">
                  <c:v>34</c:v>
                </c:pt>
                <c:pt idx="2372">
                  <c:v>33.9</c:v>
                </c:pt>
                <c:pt idx="2373">
                  <c:v>33.799999999999997</c:v>
                </c:pt>
                <c:pt idx="2374">
                  <c:v>33.799999999999997</c:v>
                </c:pt>
                <c:pt idx="2375">
                  <c:v>33.700000000000003</c:v>
                </c:pt>
                <c:pt idx="2376">
                  <c:v>33.700000000000003</c:v>
                </c:pt>
                <c:pt idx="2377">
                  <c:v>33.6</c:v>
                </c:pt>
                <c:pt idx="2378">
                  <c:v>33.5</c:v>
                </c:pt>
                <c:pt idx="2379">
                  <c:v>33.5</c:v>
                </c:pt>
                <c:pt idx="2380">
                  <c:v>36.799999999999997</c:v>
                </c:pt>
                <c:pt idx="2381">
                  <c:v>36.799999999999997</c:v>
                </c:pt>
                <c:pt idx="2382">
                  <c:v>36.700000000000003</c:v>
                </c:pt>
                <c:pt idx="2383">
                  <c:v>36.700000000000003</c:v>
                </c:pt>
                <c:pt idx="2384">
                  <c:v>36.700000000000003</c:v>
                </c:pt>
                <c:pt idx="2385">
                  <c:v>36.6</c:v>
                </c:pt>
                <c:pt idx="2386">
                  <c:v>36.5</c:v>
                </c:pt>
                <c:pt idx="2387">
                  <c:v>36.4</c:v>
                </c:pt>
                <c:pt idx="2388">
                  <c:v>36.299999999999997</c:v>
                </c:pt>
                <c:pt idx="2389">
                  <c:v>36.200000000000003</c:v>
                </c:pt>
                <c:pt idx="2390">
                  <c:v>36.1</c:v>
                </c:pt>
                <c:pt idx="2391">
                  <c:v>36</c:v>
                </c:pt>
                <c:pt idx="2392">
                  <c:v>35.9</c:v>
                </c:pt>
                <c:pt idx="2393">
                  <c:v>35.799999999999997</c:v>
                </c:pt>
                <c:pt idx="2394">
                  <c:v>35.700000000000003</c:v>
                </c:pt>
                <c:pt idx="2395">
                  <c:v>35.5</c:v>
                </c:pt>
                <c:pt idx="2396">
                  <c:v>35.299999999999997</c:v>
                </c:pt>
                <c:pt idx="2397">
                  <c:v>35.1</c:v>
                </c:pt>
                <c:pt idx="2398">
                  <c:v>34.9</c:v>
                </c:pt>
                <c:pt idx="2399">
                  <c:v>34.700000000000003</c:v>
                </c:pt>
                <c:pt idx="2400">
                  <c:v>34.5</c:v>
                </c:pt>
                <c:pt idx="2401">
                  <c:v>34.299999999999997</c:v>
                </c:pt>
                <c:pt idx="2402">
                  <c:v>34.1</c:v>
                </c:pt>
                <c:pt idx="2403">
                  <c:v>33.9</c:v>
                </c:pt>
                <c:pt idx="2404">
                  <c:v>33.700000000000003</c:v>
                </c:pt>
                <c:pt idx="2405">
                  <c:v>33.5</c:v>
                </c:pt>
                <c:pt idx="2406">
                  <c:v>33.299999999999997</c:v>
                </c:pt>
                <c:pt idx="2407">
                  <c:v>33.1</c:v>
                </c:pt>
                <c:pt idx="2408">
                  <c:v>32.9</c:v>
                </c:pt>
                <c:pt idx="2409">
                  <c:v>32.700000000000003</c:v>
                </c:pt>
                <c:pt idx="2410">
                  <c:v>32.5</c:v>
                </c:pt>
                <c:pt idx="2411">
                  <c:v>32.299999999999997</c:v>
                </c:pt>
                <c:pt idx="2412">
                  <c:v>32.200000000000003</c:v>
                </c:pt>
                <c:pt idx="2413">
                  <c:v>32</c:v>
                </c:pt>
                <c:pt idx="2414">
                  <c:v>31.9</c:v>
                </c:pt>
                <c:pt idx="2415">
                  <c:v>31.8</c:v>
                </c:pt>
                <c:pt idx="2416">
                  <c:v>31.8</c:v>
                </c:pt>
                <c:pt idx="2417">
                  <c:v>31.7</c:v>
                </c:pt>
                <c:pt idx="2418">
                  <c:v>31.7</c:v>
                </c:pt>
                <c:pt idx="2419">
                  <c:v>31.6</c:v>
                </c:pt>
                <c:pt idx="2420">
                  <c:v>31.6</c:v>
                </c:pt>
                <c:pt idx="2421">
                  <c:v>31.5</c:v>
                </c:pt>
                <c:pt idx="2422">
                  <c:v>31.5</c:v>
                </c:pt>
                <c:pt idx="2423">
                  <c:v>31.4</c:v>
                </c:pt>
                <c:pt idx="2424">
                  <c:v>31.4</c:v>
                </c:pt>
                <c:pt idx="2425">
                  <c:v>31.4</c:v>
                </c:pt>
                <c:pt idx="2426">
                  <c:v>31.4</c:v>
                </c:pt>
                <c:pt idx="2427">
                  <c:v>31.4</c:v>
                </c:pt>
                <c:pt idx="2428">
                  <c:v>31.4</c:v>
                </c:pt>
                <c:pt idx="2429">
                  <c:v>31.4</c:v>
                </c:pt>
                <c:pt idx="2430">
                  <c:v>31.4</c:v>
                </c:pt>
                <c:pt idx="2431">
                  <c:v>31.4</c:v>
                </c:pt>
                <c:pt idx="2432">
                  <c:v>31.4</c:v>
                </c:pt>
                <c:pt idx="2433">
                  <c:v>31.4</c:v>
                </c:pt>
                <c:pt idx="2434">
                  <c:v>31.4</c:v>
                </c:pt>
                <c:pt idx="2435">
                  <c:v>31.5</c:v>
                </c:pt>
                <c:pt idx="2436">
                  <c:v>31.5</c:v>
                </c:pt>
                <c:pt idx="2437">
                  <c:v>31.6</c:v>
                </c:pt>
                <c:pt idx="2438">
                  <c:v>31.6</c:v>
                </c:pt>
                <c:pt idx="2439">
                  <c:v>31.7</c:v>
                </c:pt>
                <c:pt idx="2440">
                  <c:v>31.7</c:v>
                </c:pt>
                <c:pt idx="2441">
                  <c:v>31.8</c:v>
                </c:pt>
                <c:pt idx="2442">
                  <c:v>31.9</c:v>
                </c:pt>
                <c:pt idx="2443">
                  <c:v>31.9</c:v>
                </c:pt>
                <c:pt idx="2444">
                  <c:v>32</c:v>
                </c:pt>
                <c:pt idx="2445">
                  <c:v>32.1</c:v>
                </c:pt>
                <c:pt idx="2446">
                  <c:v>32.200000000000003</c:v>
                </c:pt>
                <c:pt idx="2447">
                  <c:v>32.299999999999997</c:v>
                </c:pt>
                <c:pt idx="2448">
                  <c:v>32.4</c:v>
                </c:pt>
                <c:pt idx="2449">
                  <c:v>32.5</c:v>
                </c:pt>
                <c:pt idx="2450">
                  <c:v>32.6</c:v>
                </c:pt>
                <c:pt idx="2451">
                  <c:v>32.700000000000003</c:v>
                </c:pt>
                <c:pt idx="2452">
                  <c:v>32.799999999999997</c:v>
                </c:pt>
                <c:pt idx="2453">
                  <c:v>32.9</c:v>
                </c:pt>
                <c:pt idx="2454">
                  <c:v>33</c:v>
                </c:pt>
                <c:pt idx="2455">
                  <c:v>33.1</c:v>
                </c:pt>
                <c:pt idx="2456">
                  <c:v>33.200000000000003</c:v>
                </c:pt>
                <c:pt idx="2457">
                  <c:v>33.299999999999997</c:v>
                </c:pt>
                <c:pt idx="2458">
                  <c:v>33.5</c:v>
                </c:pt>
                <c:pt idx="2459">
                  <c:v>33.6</c:v>
                </c:pt>
                <c:pt idx="2460">
                  <c:v>33.700000000000003</c:v>
                </c:pt>
                <c:pt idx="2461">
                  <c:v>33.799999999999997</c:v>
                </c:pt>
                <c:pt idx="2462">
                  <c:v>33.9</c:v>
                </c:pt>
                <c:pt idx="2463">
                  <c:v>34</c:v>
                </c:pt>
                <c:pt idx="2464">
                  <c:v>34.1</c:v>
                </c:pt>
                <c:pt idx="2465">
                  <c:v>34.1</c:v>
                </c:pt>
                <c:pt idx="2466">
                  <c:v>34.200000000000003</c:v>
                </c:pt>
                <c:pt idx="2467">
                  <c:v>34.200000000000003</c:v>
                </c:pt>
                <c:pt idx="2468">
                  <c:v>34.299999999999997</c:v>
                </c:pt>
                <c:pt idx="2469">
                  <c:v>34.4</c:v>
                </c:pt>
                <c:pt idx="2470">
                  <c:v>34.4</c:v>
                </c:pt>
                <c:pt idx="2471">
                  <c:v>34.5</c:v>
                </c:pt>
                <c:pt idx="2472">
                  <c:v>34.5</c:v>
                </c:pt>
                <c:pt idx="2473">
                  <c:v>34.700000000000003</c:v>
                </c:pt>
                <c:pt idx="2474">
                  <c:v>34.799999999999997</c:v>
                </c:pt>
                <c:pt idx="2475">
                  <c:v>34.9</c:v>
                </c:pt>
                <c:pt idx="2476">
                  <c:v>35</c:v>
                </c:pt>
                <c:pt idx="2477">
                  <c:v>35.1</c:v>
                </c:pt>
                <c:pt idx="2478">
                  <c:v>35.200000000000003</c:v>
                </c:pt>
                <c:pt idx="2479">
                  <c:v>35.299999999999997</c:v>
                </c:pt>
                <c:pt idx="2480">
                  <c:v>35.4</c:v>
                </c:pt>
                <c:pt idx="2481">
                  <c:v>35.5</c:v>
                </c:pt>
                <c:pt idx="2482">
                  <c:v>35.700000000000003</c:v>
                </c:pt>
                <c:pt idx="2483">
                  <c:v>35.9</c:v>
                </c:pt>
                <c:pt idx="2484">
                  <c:v>36.1</c:v>
                </c:pt>
                <c:pt idx="2485">
                  <c:v>36.4</c:v>
                </c:pt>
                <c:pt idx="2486">
                  <c:v>36.6</c:v>
                </c:pt>
                <c:pt idx="2487">
                  <c:v>36.9</c:v>
                </c:pt>
                <c:pt idx="2488">
                  <c:v>37.1</c:v>
                </c:pt>
                <c:pt idx="2489">
                  <c:v>37.4</c:v>
                </c:pt>
                <c:pt idx="2490">
                  <c:v>37.6</c:v>
                </c:pt>
                <c:pt idx="2491">
                  <c:v>37.799999999999997</c:v>
                </c:pt>
                <c:pt idx="2492">
                  <c:v>38.200000000000003</c:v>
                </c:pt>
                <c:pt idx="2493">
                  <c:v>38.6</c:v>
                </c:pt>
                <c:pt idx="2494">
                  <c:v>39</c:v>
                </c:pt>
                <c:pt idx="2495">
                  <c:v>39.299999999999997</c:v>
                </c:pt>
                <c:pt idx="2496">
                  <c:v>39.700000000000003</c:v>
                </c:pt>
                <c:pt idx="2497">
                  <c:v>40.1</c:v>
                </c:pt>
                <c:pt idx="2498">
                  <c:v>40.5</c:v>
                </c:pt>
                <c:pt idx="2499">
                  <c:v>40.799999999999997</c:v>
                </c:pt>
              </c:numCache>
            </c:numRef>
          </c:yVal>
          <c:smooth val="1"/>
          <c:extLst>
            <c:ext xmlns:c16="http://schemas.microsoft.com/office/drawing/2014/chart" uri="{C3380CC4-5D6E-409C-BE32-E72D297353CC}">
              <c16:uniqueId val="{00000003-927C-FD45-8ADE-B911B624DC40}"/>
            </c:ext>
          </c:extLst>
        </c:ser>
        <c:ser>
          <c:idx val="4"/>
          <c:order val="4"/>
          <c:tx>
            <c:strRef>
              <c:f>Sheet1!$F$1</c:f>
              <c:strCache>
                <c:ptCount val="1"/>
                <c:pt idx="0">
                  <c:v>4 ul</c:v>
                </c:pt>
              </c:strCache>
            </c:strRef>
          </c:tx>
          <c:spPr>
            <a:ln w="18644">
              <a:solidFill>
                <a:srgbClr val="006411"/>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F$2:$F$2501</c:f>
              <c:numCache>
                <c:formatCode>General</c:formatCode>
                <c:ptCount val="2500"/>
                <c:pt idx="0">
                  <c:v>12.4</c:v>
                </c:pt>
                <c:pt idx="1">
                  <c:v>12.4</c:v>
                </c:pt>
                <c:pt idx="2">
                  <c:v>12.4</c:v>
                </c:pt>
                <c:pt idx="3">
                  <c:v>12.4</c:v>
                </c:pt>
                <c:pt idx="4">
                  <c:v>12.4</c:v>
                </c:pt>
                <c:pt idx="5">
                  <c:v>12.5</c:v>
                </c:pt>
                <c:pt idx="6">
                  <c:v>12.5</c:v>
                </c:pt>
                <c:pt idx="7">
                  <c:v>12.5</c:v>
                </c:pt>
                <c:pt idx="8">
                  <c:v>12.5</c:v>
                </c:pt>
                <c:pt idx="9">
                  <c:v>12.5</c:v>
                </c:pt>
                <c:pt idx="10">
                  <c:v>12.5</c:v>
                </c:pt>
                <c:pt idx="11">
                  <c:v>12.6</c:v>
                </c:pt>
                <c:pt idx="12">
                  <c:v>12.6</c:v>
                </c:pt>
                <c:pt idx="13">
                  <c:v>12.6</c:v>
                </c:pt>
                <c:pt idx="14">
                  <c:v>12.7</c:v>
                </c:pt>
                <c:pt idx="15">
                  <c:v>12.7</c:v>
                </c:pt>
                <c:pt idx="16">
                  <c:v>12.7</c:v>
                </c:pt>
                <c:pt idx="17">
                  <c:v>12.8</c:v>
                </c:pt>
                <c:pt idx="18">
                  <c:v>12.8</c:v>
                </c:pt>
                <c:pt idx="19">
                  <c:v>12.8</c:v>
                </c:pt>
                <c:pt idx="20">
                  <c:v>12.9</c:v>
                </c:pt>
                <c:pt idx="21">
                  <c:v>12.9</c:v>
                </c:pt>
                <c:pt idx="22">
                  <c:v>13</c:v>
                </c:pt>
                <c:pt idx="23">
                  <c:v>13.1</c:v>
                </c:pt>
                <c:pt idx="24">
                  <c:v>13.2</c:v>
                </c:pt>
                <c:pt idx="25">
                  <c:v>13.3</c:v>
                </c:pt>
                <c:pt idx="26">
                  <c:v>13.5</c:v>
                </c:pt>
                <c:pt idx="27">
                  <c:v>13.6</c:v>
                </c:pt>
                <c:pt idx="28">
                  <c:v>13.7</c:v>
                </c:pt>
                <c:pt idx="29">
                  <c:v>13.8</c:v>
                </c:pt>
                <c:pt idx="30">
                  <c:v>13.9</c:v>
                </c:pt>
                <c:pt idx="31">
                  <c:v>14</c:v>
                </c:pt>
                <c:pt idx="32">
                  <c:v>14.1</c:v>
                </c:pt>
                <c:pt idx="33">
                  <c:v>14.2</c:v>
                </c:pt>
                <c:pt idx="34">
                  <c:v>14.3</c:v>
                </c:pt>
                <c:pt idx="35">
                  <c:v>14.4</c:v>
                </c:pt>
                <c:pt idx="36">
                  <c:v>14.5</c:v>
                </c:pt>
                <c:pt idx="37">
                  <c:v>14.6</c:v>
                </c:pt>
                <c:pt idx="38">
                  <c:v>14.7</c:v>
                </c:pt>
                <c:pt idx="39">
                  <c:v>14.7</c:v>
                </c:pt>
                <c:pt idx="40">
                  <c:v>14.8</c:v>
                </c:pt>
                <c:pt idx="41">
                  <c:v>14.9</c:v>
                </c:pt>
                <c:pt idx="42">
                  <c:v>14.9</c:v>
                </c:pt>
                <c:pt idx="43">
                  <c:v>15</c:v>
                </c:pt>
                <c:pt idx="44">
                  <c:v>15</c:v>
                </c:pt>
                <c:pt idx="45">
                  <c:v>15</c:v>
                </c:pt>
                <c:pt idx="46">
                  <c:v>15</c:v>
                </c:pt>
                <c:pt idx="47">
                  <c:v>15</c:v>
                </c:pt>
                <c:pt idx="48">
                  <c:v>15</c:v>
                </c:pt>
                <c:pt idx="49">
                  <c:v>15</c:v>
                </c:pt>
                <c:pt idx="50">
                  <c:v>15.1</c:v>
                </c:pt>
                <c:pt idx="51">
                  <c:v>15.1</c:v>
                </c:pt>
                <c:pt idx="52">
                  <c:v>15.1</c:v>
                </c:pt>
                <c:pt idx="53">
                  <c:v>15.1</c:v>
                </c:pt>
                <c:pt idx="54">
                  <c:v>15</c:v>
                </c:pt>
                <c:pt idx="55">
                  <c:v>15</c:v>
                </c:pt>
                <c:pt idx="56">
                  <c:v>15</c:v>
                </c:pt>
                <c:pt idx="57">
                  <c:v>15</c:v>
                </c:pt>
                <c:pt idx="58">
                  <c:v>14.9</c:v>
                </c:pt>
                <c:pt idx="59">
                  <c:v>14.9</c:v>
                </c:pt>
                <c:pt idx="60">
                  <c:v>14.9</c:v>
                </c:pt>
                <c:pt idx="61">
                  <c:v>14.9</c:v>
                </c:pt>
                <c:pt idx="62">
                  <c:v>14.8</c:v>
                </c:pt>
                <c:pt idx="63">
                  <c:v>14.8</c:v>
                </c:pt>
                <c:pt idx="64">
                  <c:v>14.7</c:v>
                </c:pt>
                <c:pt idx="65">
                  <c:v>14.7</c:v>
                </c:pt>
                <c:pt idx="66">
                  <c:v>14.6</c:v>
                </c:pt>
                <c:pt idx="67">
                  <c:v>14.6</c:v>
                </c:pt>
                <c:pt idx="68">
                  <c:v>14.5</c:v>
                </c:pt>
                <c:pt idx="69">
                  <c:v>14.4</c:v>
                </c:pt>
                <c:pt idx="70">
                  <c:v>14.4</c:v>
                </c:pt>
                <c:pt idx="71">
                  <c:v>14.3</c:v>
                </c:pt>
                <c:pt idx="72">
                  <c:v>14.3</c:v>
                </c:pt>
                <c:pt idx="73">
                  <c:v>14.2</c:v>
                </c:pt>
                <c:pt idx="74">
                  <c:v>14.1</c:v>
                </c:pt>
                <c:pt idx="75">
                  <c:v>13.9</c:v>
                </c:pt>
                <c:pt idx="76">
                  <c:v>13.7</c:v>
                </c:pt>
                <c:pt idx="77">
                  <c:v>13.6</c:v>
                </c:pt>
                <c:pt idx="78">
                  <c:v>13.4</c:v>
                </c:pt>
                <c:pt idx="79">
                  <c:v>13.2</c:v>
                </c:pt>
                <c:pt idx="80">
                  <c:v>13.1</c:v>
                </c:pt>
                <c:pt idx="81">
                  <c:v>12.9</c:v>
                </c:pt>
                <c:pt idx="82">
                  <c:v>12.7</c:v>
                </c:pt>
                <c:pt idx="83">
                  <c:v>12.6</c:v>
                </c:pt>
                <c:pt idx="84">
                  <c:v>12.4</c:v>
                </c:pt>
                <c:pt idx="85">
                  <c:v>12.3</c:v>
                </c:pt>
                <c:pt idx="86">
                  <c:v>12.1</c:v>
                </c:pt>
                <c:pt idx="87">
                  <c:v>12</c:v>
                </c:pt>
                <c:pt idx="88">
                  <c:v>11.8</c:v>
                </c:pt>
                <c:pt idx="89">
                  <c:v>11.7</c:v>
                </c:pt>
                <c:pt idx="90">
                  <c:v>11.5</c:v>
                </c:pt>
                <c:pt idx="91">
                  <c:v>11.4</c:v>
                </c:pt>
                <c:pt idx="92">
                  <c:v>11.2</c:v>
                </c:pt>
                <c:pt idx="93">
                  <c:v>11.1</c:v>
                </c:pt>
                <c:pt idx="94">
                  <c:v>10.9</c:v>
                </c:pt>
                <c:pt idx="95">
                  <c:v>10.7</c:v>
                </c:pt>
                <c:pt idx="96">
                  <c:v>10.6</c:v>
                </c:pt>
                <c:pt idx="97">
                  <c:v>10.4</c:v>
                </c:pt>
                <c:pt idx="98">
                  <c:v>10.199999999999999</c:v>
                </c:pt>
                <c:pt idx="99">
                  <c:v>10.1</c:v>
                </c:pt>
                <c:pt idx="100">
                  <c:v>9.9</c:v>
                </c:pt>
                <c:pt idx="101">
                  <c:v>9.7000000000000011</c:v>
                </c:pt>
                <c:pt idx="102">
                  <c:v>9.5</c:v>
                </c:pt>
                <c:pt idx="103">
                  <c:v>9.4</c:v>
                </c:pt>
                <c:pt idx="104">
                  <c:v>9.2000000000000011</c:v>
                </c:pt>
                <c:pt idx="105">
                  <c:v>9.1</c:v>
                </c:pt>
                <c:pt idx="106">
                  <c:v>8.9</c:v>
                </c:pt>
                <c:pt idx="107">
                  <c:v>8.8000000000000007</c:v>
                </c:pt>
                <c:pt idx="108">
                  <c:v>8.6</c:v>
                </c:pt>
                <c:pt idx="109">
                  <c:v>8.5</c:v>
                </c:pt>
                <c:pt idx="110">
                  <c:v>8.3000000000000007</c:v>
                </c:pt>
                <c:pt idx="111">
                  <c:v>8.2000000000000011</c:v>
                </c:pt>
                <c:pt idx="112">
                  <c:v>8.1</c:v>
                </c:pt>
                <c:pt idx="113">
                  <c:v>7.9</c:v>
                </c:pt>
                <c:pt idx="114">
                  <c:v>7.8</c:v>
                </c:pt>
                <c:pt idx="115">
                  <c:v>7.6</c:v>
                </c:pt>
                <c:pt idx="116">
                  <c:v>7.5</c:v>
                </c:pt>
                <c:pt idx="117">
                  <c:v>7.3</c:v>
                </c:pt>
                <c:pt idx="118">
                  <c:v>7.2</c:v>
                </c:pt>
                <c:pt idx="119">
                  <c:v>7</c:v>
                </c:pt>
                <c:pt idx="120">
                  <c:v>8.5</c:v>
                </c:pt>
                <c:pt idx="121">
                  <c:v>8.4</c:v>
                </c:pt>
                <c:pt idx="122">
                  <c:v>8.4</c:v>
                </c:pt>
                <c:pt idx="123">
                  <c:v>8.3000000000000007</c:v>
                </c:pt>
                <c:pt idx="124">
                  <c:v>8.2000000000000011</c:v>
                </c:pt>
                <c:pt idx="125">
                  <c:v>8.1</c:v>
                </c:pt>
                <c:pt idx="126">
                  <c:v>8</c:v>
                </c:pt>
                <c:pt idx="127">
                  <c:v>7.9</c:v>
                </c:pt>
                <c:pt idx="128">
                  <c:v>7.8</c:v>
                </c:pt>
                <c:pt idx="129">
                  <c:v>7.7</c:v>
                </c:pt>
                <c:pt idx="130">
                  <c:v>7.7</c:v>
                </c:pt>
                <c:pt idx="131">
                  <c:v>7.6</c:v>
                </c:pt>
                <c:pt idx="132">
                  <c:v>7.5</c:v>
                </c:pt>
                <c:pt idx="133">
                  <c:v>7.4</c:v>
                </c:pt>
                <c:pt idx="134">
                  <c:v>7.3</c:v>
                </c:pt>
                <c:pt idx="135">
                  <c:v>7.2</c:v>
                </c:pt>
                <c:pt idx="136">
                  <c:v>7.1</c:v>
                </c:pt>
                <c:pt idx="137">
                  <c:v>7</c:v>
                </c:pt>
                <c:pt idx="138">
                  <c:v>6.9</c:v>
                </c:pt>
                <c:pt idx="139">
                  <c:v>6.9</c:v>
                </c:pt>
                <c:pt idx="140">
                  <c:v>6.8</c:v>
                </c:pt>
                <c:pt idx="141">
                  <c:v>6.7</c:v>
                </c:pt>
                <c:pt idx="142">
                  <c:v>6.6</c:v>
                </c:pt>
                <c:pt idx="143">
                  <c:v>6.5</c:v>
                </c:pt>
                <c:pt idx="144">
                  <c:v>6.4</c:v>
                </c:pt>
                <c:pt idx="145">
                  <c:v>6.3</c:v>
                </c:pt>
                <c:pt idx="146">
                  <c:v>6.2</c:v>
                </c:pt>
                <c:pt idx="147">
                  <c:v>6.1</c:v>
                </c:pt>
                <c:pt idx="148">
                  <c:v>6.1</c:v>
                </c:pt>
                <c:pt idx="149">
                  <c:v>6</c:v>
                </c:pt>
                <c:pt idx="150">
                  <c:v>5.9</c:v>
                </c:pt>
                <c:pt idx="151">
                  <c:v>5.8</c:v>
                </c:pt>
                <c:pt idx="152">
                  <c:v>5.7</c:v>
                </c:pt>
                <c:pt idx="153">
                  <c:v>5.7</c:v>
                </c:pt>
                <c:pt idx="154">
                  <c:v>5.6</c:v>
                </c:pt>
                <c:pt idx="155">
                  <c:v>5.5</c:v>
                </c:pt>
                <c:pt idx="156">
                  <c:v>5.4</c:v>
                </c:pt>
                <c:pt idx="157">
                  <c:v>5.4</c:v>
                </c:pt>
                <c:pt idx="158">
                  <c:v>5.3</c:v>
                </c:pt>
                <c:pt idx="159">
                  <c:v>5.2</c:v>
                </c:pt>
                <c:pt idx="160">
                  <c:v>5.0999999999999996</c:v>
                </c:pt>
                <c:pt idx="161">
                  <c:v>5.0999999999999996</c:v>
                </c:pt>
                <c:pt idx="162">
                  <c:v>5</c:v>
                </c:pt>
                <c:pt idx="163">
                  <c:v>5</c:v>
                </c:pt>
                <c:pt idx="164">
                  <c:v>4.9000000000000004</c:v>
                </c:pt>
                <c:pt idx="165">
                  <c:v>4.8</c:v>
                </c:pt>
                <c:pt idx="166">
                  <c:v>4.8</c:v>
                </c:pt>
                <c:pt idx="167">
                  <c:v>4.7</c:v>
                </c:pt>
                <c:pt idx="168">
                  <c:v>4.7</c:v>
                </c:pt>
                <c:pt idx="169">
                  <c:v>4.5999999999999996</c:v>
                </c:pt>
                <c:pt idx="170">
                  <c:v>4.5999999999999996</c:v>
                </c:pt>
                <c:pt idx="171">
                  <c:v>4.5999999999999996</c:v>
                </c:pt>
                <c:pt idx="172">
                  <c:v>4.5</c:v>
                </c:pt>
                <c:pt idx="173">
                  <c:v>4.5</c:v>
                </c:pt>
                <c:pt idx="174">
                  <c:v>4.5</c:v>
                </c:pt>
                <c:pt idx="175">
                  <c:v>4.4000000000000004</c:v>
                </c:pt>
                <c:pt idx="176">
                  <c:v>4.4000000000000004</c:v>
                </c:pt>
                <c:pt idx="177">
                  <c:v>4.4000000000000004</c:v>
                </c:pt>
                <c:pt idx="178">
                  <c:v>4.4000000000000004</c:v>
                </c:pt>
                <c:pt idx="179">
                  <c:v>4.3</c:v>
                </c:pt>
                <c:pt idx="180">
                  <c:v>4.3</c:v>
                </c:pt>
                <c:pt idx="181">
                  <c:v>4.3</c:v>
                </c:pt>
                <c:pt idx="182">
                  <c:v>4.3</c:v>
                </c:pt>
                <c:pt idx="183">
                  <c:v>4.3</c:v>
                </c:pt>
                <c:pt idx="184">
                  <c:v>4.3</c:v>
                </c:pt>
                <c:pt idx="185">
                  <c:v>4.3</c:v>
                </c:pt>
                <c:pt idx="186">
                  <c:v>4.3</c:v>
                </c:pt>
                <c:pt idx="187">
                  <c:v>4.3</c:v>
                </c:pt>
                <c:pt idx="188">
                  <c:v>4.3</c:v>
                </c:pt>
                <c:pt idx="189">
                  <c:v>4.3</c:v>
                </c:pt>
                <c:pt idx="190">
                  <c:v>4.3</c:v>
                </c:pt>
                <c:pt idx="191">
                  <c:v>4.3</c:v>
                </c:pt>
                <c:pt idx="192">
                  <c:v>4.4000000000000004</c:v>
                </c:pt>
                <c:pt idx="193">
                  <c:v>4.4000000000000004</c:v>
                </c:pt>
                <c:pt idx="194">
                  <c:v>4.4000000000000004</c:v>
                </c:pt>
                <c:pt idx="195">
                  <c:v>4.4000000000000004</c:v>
                </c:pt>
                <c:pt idx="196">
                  <c:v>4.5</c:v>
                </c:pt>
                <c:pt idx="197">
                  <c:v>4.5</c:v>
                </c:pt>
                <c:pt idx="198">
                  <c:v>4.5</c:v>
                </c:pt>
                <c:pt idx="199">
                  <c:v>4.5999999999999996</c:v>
                </c:pt>
                <c:pt idx="200">
                  <c:v>4.5999999999999996</c:v>
                </c:pt>
                <c:pt idx="201">
                  <c:v>4.5999999999999996</c:v>
                </c:pt>
                <c:pt idx="202">
                  <c:v>4.7</c:v>
                </c:pt>
                <c:pt idx="203">
                  <c:v>4.7</c:v>
                </c:pt>
                <c:pt idx="204">
                  <c:v>4.8</c:v>
                </c:pt>
                <c:pt idx="205">
                  <c:v>4.8</c:v>
                </c:pt>
                <c:pt idx="206">
                  <c:v>4.9000000000000004</c:v>
                </c:pt>
                <c:pt idx="207">
                  <c:v>4.9000000000000004</c:v>
                </c:pt>
                <c:pt idx="208">
                  <c:v>5</c:v>
                </c:pt>
                <c:pt idx="209">
                  <c:v>5</c:v>
                </c:pt>
                <c:pt idx="210">
                  <c:v>5.0999999999999996</c:v>
                </c:pt>
                <c:pt idx="211">
                  <c:v>5.0999999999999996</c:v>
                </c:pt>
                <c:pt idx="212">
                  <c:v>5.2</c:v>
                </c:pt>
                <c:pt idx="213">
                  <c:v>5.2</c:v>
                </c:pt>
                <c:pt idx="214">
                  <c:v>5.3</c:v>
                </c:pt>
                <c:pt idx="215">
                  <c:v>5.3</c:v>
                </c:pt>
                <c:pt idx="216">
                  <c:v>5.4</c:v>
                </c:pt>
                <c:pt idx="217">
                  <c:v>5.5</c:v>
                </c:pt>
                <c:pt idx="218">
                  <c:v>5.5</c:v>
                </c:pt>
                <c:pt idx="219">
                  <c:v>5.6</c:v>
                </c:pt>
                <c:pt idx="220">
                  <c:v>5.6</c:v>
                </c:pt>
                <c:pt idx="221">
                  <c:v>5.7</c:v>
                </c:pt>
                <c:pt idx="222">
                  <c:v>5.8</c:v>
                </c:pt>
                <c:pt idx="223">
                  <c:v>5.8</c:v>
                </c:pt>
                <c:pt idx="224">
                  <c:v>5.9</c:v>
                </c:pt>
                <c:pt idx="225">
                  <c:v>5.9</c:v>
                </c:pt>
                <c:pt idx="226">
                  <c:v>6</c:v>
                </c:pt>
                <c:pt idx="227">
                  <c:v>6.1</c:v>
                </c:pt>
                <c:pt idx="228">
                  <c:v>6.1</c:v>
                </c:pt>
                <c:pt idx="229">
                  <c:v>6.2</c:v>
                </c:pt>
                <c:pt idx="230">
                  <c:v>6.2</c:v>
                </c:pt>
                <c:pt idx="231">
                  <c:v>6.3</c:v>
                </c:pt>
                <c:pt idx="232">
                  <c:v>6.3</c:v>
                </c:pt>
                <c:pt idx="233">
                  <c:v>6.4</c:v>
                </c:pt>
                <c:pt idx="234">
                  <c:v>6.4</c:v>
                </c:pt>
                <c:pt idx="235">
                  <c:v>6.5</c:v>
                </c:pt>
                <c:pt idx="236">
                  <c:v>6.6</c:v>
                </c:pt>
                <c:pt idx="237">
                  <c:v>6.6</c:v>
                </c:pt>
                <c:pt idx="238">
                  <c:v>6.7</c:v>
                </c:pt>
                <c:pt idx="239">
                  <c:v>6.7</c:v>
                </c:pt>
                <c:pt idx="240">
                  <c:v>6.8</c:v>
                </c:pt>
                <c:pt idx="241">
                  <c:v>6.8</c:v>
                </c:pt>
                <c:pt idx="242">
                  <c:v>6.9</c:v>
                </c:pt>
                <c:pt idx="243">
                  <c:v>6.9</c:v>
                </c:pt>
                <c:pt idx="244">
                  <c:v>6.9</c:v>
                </c:pt>
                <c:pt idx="245">
                  <c:v>7</c:v>
                </c:pt>
                <c:pt idx="246">
                  <c:v>7</c:v>
                </c:pt>
                <c:pt idx="247">
                  <c:v>7.1</c:v>
                </c:pt>
                <c:pt idx="248">
                  <c:v>7.1</c:v>
                </c:pt>
                <c:pt idx="249">
                  <c:v>7.2</c:v>
                </c:pt>
                <c:pt idx="250">
                  <c:v>7.2</c:v>
                </c:pt>
                <c:pt idx="251">
                  <c:v>7.2</c:v>
                </c:pt>
                <c:pt idx="252">
                  <c:v>7.3</c:v>
                </c:pt>
                <c:pt idx="253">
                  <c:v>7.3</c:v>
                </c:pt>
                <c:pt idx="254">
                  <c:v>7.3</c:v>
                </c:pt>
                <c:pt idx="255">
                  <c:v>7.4</c:v>
                </c:pt>
                <c:pt idx="256">
                  <c:v>7.4</c:v>
                </c:pt>
                <c:pt idx="257">
                  <c:v>7.4</c:v>
                </c:pt>
                <c:pt idx="258">
                  <c:v>7.5</c:v>
                </c:pt>
                <c:pt idx="259">
                  <c:v>7.5</c:v>
                </c:pt>
                <c:pt idx="260">
                  <c:v>7.5</c:v>
                </c:pt>
                <c:pt idx="261">
                  <c:v>7.6</c:v>
                </c:pt>
                <c:pt idx="262">
                  <c:v>7.6</c:v>
                </c:pt>
                <c:pt idx="263">
                  <c:v>7.6</c:v>
                </c:pt>
                <c:pt idx="264">
                  <c:v>7.6</c:v>
                </c:pt>
                <c:pt idx="265">
                  <c:v>7.7</c:v>
                </c:pt>
                <c:pt idx="266">
                  <c:v>7.7</c:v>
                </c:pt>
                <c:pt idx="267">
                  <c:v>7.7</c:v>
                </c:pt>
                <c:pt idx="268">
                  <c:v>7.7</c:v>
                </c:pt>
                <c:pt idx="269">
                  <c:v>7.8</c:v>
                </c:pt>
                <c:pt idx="270">
                  <c:v>7.8</c:v>
                </c:pt>
                <c:pt idx="271">
                  <c:v>7.8</c:v>
                </c:pt>
                <c:pt idx="272">
                  <c:v>7.8</c:v>
                </c:pt>
                <c:pt idx="273">
                  <c:v>7.8</c:v>
                </c:pt>
                <c:pt idx="274">
                  <c:v>7.9</c:v>
                </c:pt>
                <c:pt idx="275">
                  <c:v>7.9</c:v>
                </c:pt>
                <c:pt idx="276">
                  <c:v>7.9</c:v>
                </c:pt>
                <c:pt idx="277">
                  <c:v>7.9</c:v>
                </c:pt>
                <c:pt idx="278">
                  <c:v>8</c:v>
                </c:pt>
                <c:pt idx="279">
                  <c:v>8</c:v>
                </c:pt>
                <c:pt idx="280">
                  <c:v>8</c:v>
                </c:pt>
                <c:pt idx="281">
                  <c:v>8</c:v>
                </c:pt>
                <c:pt idx="282">
                  <c:v>8</c:v>
                </c:pt>
                <c:pt idx="283">
                  <c:v>8.1</c:v>
                </c:pt>
                <c:pt idx="284">
                  <c:v>8.1</c:v>
                </c:pt>
                <c:pt idx="285">
                  <c:v>8.1</c:v>
                </c:pt>
                <c:pt idx="286">
                  <c:v>8.1</c:v>
                </c:pt>
                <c:pt idx="287">
                  <c:v>8.1</c:v>
                </c:pt>
                <c:pt idx="288">
                  <c:v>8.2000000000000011</c:v>
                </c:pt>
                <c:pt idx="289">
                  <c:v>8.2000000000000011</c:v>
                </c:pt>
                <c:pt idx="290">
                  <c:v>8.2000000000000011</c:v>
                </c:pt>
                <c:pt idx="291">
                  <c:v>8.2000000000000011</c:v>
                </c:pt>
                <c:pt idx="292">
                  <c:v>8.2000000000000011</c:v>
                </c:pt>
                <c:pt idx="293">
                  <c:v>8.3000000000000007</c:v>
                </c:pt>
                <c:pt idx="294">
                  <c:v>8.3000000000000007</c:v>
                </c:pt>
                <c:pt idx="295">
                  <c:v>8.3000000000000007</c:v>
                </c:pt>
                <c:pt idx="296">
                  <c:v>8.3000000000000007</c:v>
                </c:pt>
                <c:pt idx="297">
                  <c:v>8.4</c:v>
                </c:pt>
                <c:pt idx="298">
                  <c:v>8.4</c:v>
                </c:pt>
                <c:pt idx="299">
                  <c:v>8.4</c:v>
                </c:pt>
                <c:pt idx="300">
                  <c:v>8.4</c:v>
                </c:pt>
                <c:pt idx="301">
                  <c:v>8.4</c:v>
                </c:pt>
                <c:pt idx="302">
                  <c:v>8.5</c:v>
                </c:pt>
                <c:pt idx="303">
                  <c:v>8.5</c:v>
                </c:pt>
                <c:pt idx="304">
                  <c:v>8.5</c:v>
                </c:pt>
                <c:pt idx="305">
                  <c:v>8.5</c:v>
                </c:pt>
                <c:pt idx="306">
                  <c:v>8.6</c:v>
                </c:pt>
                <c:pt idx="307">
                  <c:v>8.6</c:v>
                </c:pt>
                <c:pt idx="308">
                  <c:v>8.6</c:v>
                </c:pt>
                <c:pt idx="309">
                  <c:v>8.7000000000000011</c:v>
                </c:pt>
                <c:pt idx="310">
                  <c:v>8.7000000000000011</c:v>
                </c:pt>
                <c:pt idx="311">
                  <c:v>8.7000000000000011</c:v>
                </c:pt>
                <c:pt idx="312">
                  <c:v>8.7000000000000011</c:v>
                </c:pt>
                <c:pt idx="313">
                  <c:v>8.8000000000000007</c:v>
                </c:pt>
                <c:pt idx="314">
                  <c:v>8.8000000000000007</c:v>
                </c:pt>
                <c:pt idx="315">
                  <c:v>8.8000000000000007</c:v>
                </c:pt>
                <c:pt idx="316">
                  <c:v>8.8000000000000007</c:v>
                </c:pt>
                <c:pt idx="317">
                  <c:v>8.9</c:v>
                </c:pt>
                <c:pt idx="318">
                  <c:v>8.9</c:v>
                </c:pt>
                <c:pt idx="319">
                  <c:v>8.9</c:v>
                </c:pt>
                <c:pt idx="320">
                  <c:v>9</c:v>
                </c:pt>
                <c:pt idx="321">
                  <c:v>9</c:v>
                </c:pt>
                <c:pt idx="322">
                  <c:v>9</c:v>
                </c:pt>
                <c:pt idx="323">
                  <c:v>9</c:v>
                </c:pt>
                <c:pt idx="324">
                  <c:v>9.1</c:v>
                </c:pt>
                <c:pt idx="325">
                  <c:v>9.1</c:v>
                </c:pt>
                <c:pt idx="326">
                  <c:v>9.1</c:v>
                </c:pt>
                <c:pt idx="327">
                  <c:v>9.2000000000000011</c:v>
                </c:pt>
                <c:pt idx="328">
                  <c:v>9.2000000000000011</c:v>
                </c:pt>
                <c:pt idx="329">
                  <c:v>9.2000000000000011</c:v>
                </c:pt>
                <c:pt idx="330">
                  <c:v>9.2000000000000011</c:v>
                </c:pt>
                <c:pt idx="331">
                  <c:v>9.3000000000000007</c:v>
                </c:pt>
                <c:pt idx="332">
                  <c:v>9.3000000000000007</c:v>
                </c:pt>
                <c:pt idx="333">
                  <c:v>9.3000000000000007</c:v>
                </c:pt>
                <c:pt idx="334">
                  <c:v>9.4</c:v>
                </c:pt>
                <c:pt idx="335">
                  <c:v>9.4</c:v>
                </c:pt>
                <c:pt idx="336">
                  <c:v>9.4</c:v>
                </c:pt>
                <c:pt idx="337">
                  <c:v>9.4</c:v>
                </c:pt>
                <c:pt idx="338">
                  <c:v>9.5</c:v>
                </c:pt>
                <c:pt idx="339">
                  <c:v>9.5</c:v>
                </c:pt>
                <c:pt idx="340">
                  <c:v>9.5</c:v>
                </c:pt>
                <c:pt idx="341">
                  <c:v>9.5</c:v>
                </c:pt>
                <c:pt idx="342">
                  <c:v>9.6</c:v>
                </c:pt>
                <c:pt idx="343">
                  <c:v>9.6</c:v>
                </c:pt>
                <c:pt idx="344">
                  <c:v>9.6</c:v>
                </c:pt>
                <c:pt idx="345">
                  <c:v>9.6</c:v>
                </c:pt>
                <c:pt idx="346">
                  <c:v>9.7000000000000011</c:v>
                </c:pt>
                <c:pt idx="347">
                  <c:v>9.7000000000000011</c:v>
                </c:pt>
                <c:pt idx="348">
                  <c:v>9.7000000000000011</c:v>
                </c:pt>
                <c:pt idx="349">
                  <c:v>9.8000000000000007</c:v>
                </c:pt>
                <c:pt idx="350">
                  <c:v>9.8000000000000007</c:v>
                </c:pt>
                <c:pt idx="351">
                  <c:v>9.8000000000000007</c:v>
                </c:pt>
                <c:pt idx="352">
                  <c:v>9.8000000000000007</c:v>
                </c:pt>
                <c:pt idx="353">
                  <c:v>9.9</c:v>
                </c:pt>
                <c:pt idx="354">
                  <c:v>9.9</c:v>
                </c:pt>
                <c:pt idx="355">
                  <c:v>9.9</c:v>
                </c:pt>
                <c:pt idx="356">
                  <c:v>10</c:v>
                </c:pt>
                <c:pt idx="357">
                  <c:v>10</c:v>
                </c:pt>
                <c:pt idx="358">
                  <c:v>10</c:v>
                </c:pt>
                <c:pt idx="359">
                  <c:v>10.1</c:v>
                </c:pt>
                <c:pt idx="360">
                  <c:v>10.1</c:v>
                </c:pt>
                <c:pt idx="361">
                  <c:v>10.1</c:v>
                </c:pt>
                <c:pt idx="362">
                  <c:v>10.199999999999999</c:v>
                </c:pt>
                <c:pt idx="363">
                  <c:v>10.199999999999999</c:v>
                </c:pt>
                <c:pt idx="364">
                  <c:v>10.199999999999999</c:v>
                </c:pt>
                <c:pt idx="365">
                  <c:v>10.3</c:v>
                </c:pt>
                <c:pt idx="366">
                  <c:v>10.3</c:v>
                </c:pt>
                <c:pt idx="367">
                  <c:v>10.4</c:v>
                </c:pt>
                <c:pt idx="368">
                  <c:v>10.4</c:v>
                </c:pt>
                <c:pt idx="369">
                  <c:v>10.5</c:v>
                </c:pt>
                <c:pt idx="370">
                  <c:v>10.5</c:v>
                </c:pt>
                <c:pt idx="371">
                  <c:v>10.6</c:v>
                </c:pt>
                <c:pt idx="372">
                  <c:v>10.6</c:v>
                </c:pt>
                <c:pt idx="373">
                  <c:v>10.7</c:v>
                </c:pt>
                <c:pt idx="374">
                  <c:v>10.8</c:v>
                </c:pt>
                <c:pt idx="375">
                  <c:v>10.8</c:v>
                </c:pt>
                <c:pt idx="376">
                  <c:v>10.9</c:v>
                </c:pt>
                <c:pt idx="377">
                  <c:v>10.9</c:v>
                </c:pt>
                <c:pt idx="378">
                  <c:v>11</c:v>
                </c:pt>
                <c:pt idx="379">
                  <c:v>11.1</c:v>
                </c:pt>
                <c:pt idx="380">
                  <c:v>11.2</c:v>
                </c:pt>
                <c:pt idx="381">
                  <c:v>11.2</c:v>
                </c:pt>
                <c:pt idx="382">
                  <c:v>11.3</c:v>
                </c:pt>
                <c:pt idx="383">
                  <c:v>11.4</c:v>
                </c:pt>
                <c:pt idx="384">
                  <c:v>11.5</c:v>
                </c:pt>
                <c:pt idx="385">
                  <c:v>11.6</c:v>
                </c:pt>
                <c:pt idx="386">
                  <c:v>11.7</c:v>
                </c:pt>
                <c:pt idx="387">
                  <c:v>11.8</c:v>
                </c:pt>
                <c:pt idx="388">
                  <c:v>11.9</c:v>
                </c:pt>
                <c:pt idx="389">
                  <c:v>12</c:v>
                </c:pt>
                <c:pt idx="390">
                  <c:v>12.1</c:v>
                </c:pt>
                <c:pt idx="391">
                  <c:v>12.2</c:v>
                </c:pt>
                <c:pt idx="392">
                  <c:v>12.4</c:v>
                </c:pt>
                <c:pt idx="393">
                  <c:v>12.5</c:v>
                </c:pt>
                <c:pt idx="394">
                  <c:v>12.6</c:v>
                </c:pt>
                <c:pt idx="395">
                  <c:v>12.7</c:v>
                </c:pt>
                <c:pt idx="396">
                  <c:v>12.9</c:v>
                </c:pt>
                <c:pt idx="397">
                  <c:v>13</c:v>
                </c:pt>
                <c:pt idx="398">
                  <c:v>13.2</c:v>
                </c:pt>
                <c:pt idx="399">
                  <c:v>13.3</c:v>
                </c:pt>
                <c:pt idx="400">
                  <c:v>13.5</c:v>
                </c:pt>
                <c:pt idx="401">
                  <c:v>13.6</c:v>
                </c:pt>
                <c:pt idx="402">
                  <c:v>13.8</c:v>
                </c:pt>
                <c:pt idx="403">
                  <c:v>14</c:v>
                </c:pt>
                <c:pt idx="404">
                  <c:v>14.2</c:v>
                </c:pt>
                <c:pt idx="405">
                  <c:v>14.3</c:v>
                </c:pt>
                <c:pt idx="406">
                  <c:v>14.5</c:v>
                </c:pt>
                <c:pt idx="407">
                  <c:v>14.7</c:v>
                </c:pt>
                <c:pt idx="408">
                  <c:v>14.9</c:v>
                </c:pt>
                <c:pt idx="409">
                  <c:v>15.1</c:v>
                </c:pt>
                <c:pt idx="410">
                  <c:v>15.3</c:v>
                </c:pt>
                <c:pt idx="411">
                  <c:v>15.5</c:v>
                </c:pt>
                <c:pt idx="412">
                  <c:v>15.7</c:v>
                </c:pt>
                <c:pt idx="413">
                  <c:v>15.9</c:v>
                </c:pt>
                <c:pt idx="414">
                  <c:v>16.2</c:v>
                </c:pt>
                <c:pt idx="415">
                  <c:v>16.399999999999999</c:v>
                </c:pt>
                <c:pt idx="416">
                  <c:v>16.600000000000001</c:v>
                </c:pt>
                <c:pt idx="417">
                  <c:v>16.8</c:v>
                </c:pt>
                <c:pt idx="418">
                  <c:v>17.100000000000001</c:v>
                </c:pt>
                <c:pt idx="419">
                  <c:v>17.3</c:v>
                </c:pt>
                <c:pt idx="420">
                  <c:v>17.600000000000001</c:v>
                </c:pt>
                <c:pt idx="421">
                  <c:v>17.8</c:v>
                </c:pt>
                <c:pt idx="422">
                  <c:v>18.100000000000001</c:v>
                </c:pt>
                <c:pt idx="423">
                  <c:v>18.3</c:v>
                </c:pt>
                <c:pt idx="424">
                  <c:v>18.600000000000001</c:v>
                </c:pt>
                <c:pt idx="425">
                  <c:v>18.899999999999999</c:v>
                </c:pt>
                <c:pt idx="426">
                  <c:v>19.100000000000001</c:v>
                </c:pt>
                <c:pt idx="427">
                  <c:v>19.399999999999999</c:v>
                </c:pt>
                <c:pt idx="428">
                  <c:v>19.7</c:v>
                </c:pt>
                <c:pt idx="429">
                  <c:v>20</c:v>
                </c:pt>
                <c:pt idx="430">
                  <c:v>20.2</c:v>
                </c:pt>
                <c:pt idx="431">
                  <c:v>20.5</c:v>
                </c:pt>
                <c:pt idx="432">
                  <c:v>20.8</c:v>
                </c:pt>
                <c:pt idx="433">
                  <c:v>21.1</c:v>
                </c:pt>
                <c:pt idx="434">
                  <c:v>21.4</c:v>
                </c:pt>
                <c:pt idx="435">
                  <c:v>21.7</c:v>
                </c:pt>
                <c:pt idx="436">
                  <c:v>22.1</c:v>
                </c:pt>
                <c:pt idx="437">
                  <c:v>22.4</c:v>
                </c:pt>
                <c:pt idx="438">
                  <c:v>22.7</c:v>
                </c:pt>
                <c:pt idx="439">
                  <c:v>23</c:v>
                </c:pt>
                <c:pt idx="440">
                  <c:v>23.4</c:v>
                </c:pt>
                <c:pt idx="441">
                  <c:v>23.7</c:v>
                </c:pt>
                <c:pt idx="442">
                  <c:v>24</c:v>
                </c:pt>
                <c:pt idx="443">
                  <c:v>24.4</c:v>
                </c:pt>
                <c:pt idx="444">
                  <c:v>24.7</c:v>
                </c:pt>
                <c:pt idx="445">
                  <c:v>25.1</c:v>
                </c:pt>
                <c:pt idx="446">
                  <c:v>25.4</c:v>
                </c:pt>
                <c:pt idx="447">
                  <c:v>25.8</c:v>
                </c:pt>
                <c:pt idx="448">
                  <c:v>26.2</c:v>
                </c:pt>
                <c:pt idx="449">
                  <c:v>26.5</c:v>
                </c:pt>
                <c:pt idx="450">
                  <c:v>26.9</c:v>
                </c:pt>
                <c:pt idx="451">
                  <c:v>27.3</c:v>
                </c:pt>
                <c:pt idx="452">
                  <c:v>27.6</c:v>
                </c:pt>
                <c:pt idx="453">
                  <c:v>28</c:v>
                </c:pt>
                <c:pt idx="454">
                  <c:v>28.4</c:v>
                </c:pt>
                <c:pt idx="455">
                  <c:v>28.8</c:v>
                </c:pt>
                <c:pt idx="456">
                  <c:v>29.2</c:v>
                </c:pt>
                <c:pt idx="457">
                  <c:v>29.6</c:v>
                </c:pt>
                <c:pt idx="458">
                  <c:v>30</c:v>
                </c:pt>
                <c:pt idx="459">
                  <c:v>30.4</c:v>
                </c:pt>
                <c:pt idx="460">
                  <c:v>30.8</c:v>
                </c:pt>
                <c:pt idx="461">
                  <c:v>31.2</c:v>
                </c:pt>
                <c:pt idx="462">
                  <c:v>31.6</c:v>
                </c:pt>
                <c:pt idx="463">
                  <c:v>32</c:v>
                </c:pt>
                <c:pt idx="464">
                  <c:v>32.4</c:v>
                </c:pt>
                <c:pt idx="465">
                  <c:v>32.799999999999997</c:v>
                </c:pt>
                <c:pt idx="466">
                  <c:v>33.200000000000003</c:v>
                </c:pt>
                <c:pt idx="467">
                  <c:v>33.700000000000003</c:v>
                </c:pt>
                <c:pt idx="468">
                  <c:v>34.1</c:v>
                </c:pt>
                <c:pt idx="469">
                  <c:v>34.6</c:v>
                </c:pt>
                <c:pt idx="470">
                  <c:v>35</c:v>
                </c:pt>
                <c:pt idx="471">
                  <c:v>35.4</c:v>
                </c:pt>
                <c:pt idx="472">
                  <c:v>35.9</c:v>
                </c:pt>
                <c:pt idx="473">
                  <c:v>36.299999999999997</c:v>
                </c:pt>
                <c:pt idx="474">
                  <c:v>36.799999999999997</c:v>
                </c:pt>
                <c:pt idx="475">
                  <c:v>37.299999999999997</c:v>
                </c:pt>
                <c:pt idx="476">
                  <c:v>37.700000000000003</c:v>
                </c:pt>
                <c:pt idx="477">
                  <c:v>38.200000000000003</c:v>
                </c:pt>
                <c:pt idx="478">
                  <c:v>38.700000000000003</c:v>
                </c:pt>
                <c:pt idx="479">
                  <c:v>39.200000000000003</c:v>
                </c:pt>
                <c:pt idx="480">
                  <c:v>39.700000000000003</c:v>
                </c:pt>
                <c:pt idx="481">
                  <c:v>40.200000000000003</c:v>
                </c:pt>
                <c:pt idx="482">
                  <c:v>40.700000000000003</c:v>
                </c:pt>
                <c:pt idx="483">
                  <c:v>41.2</c:v>
                </c:pt>
                <c:pt idx="484">
                  <c:v>41.7</c:v>
                </c:pt>
                <c:pt idx="485">
                  <c:v>42.2</c:v>
                </c:pt>
                <c:pt idx="486">
                  <c:v>42.7</c:v>
                </c:pt>
                <c:pt idx="487">
                  <c:v>43.2</c:v>
                </c:pt>
                <c:pt idx="488">
                  <c:v>43.8</c:v>
                </c:pt>
                <c:pt idx="489">
                  <c:v>44.3</c:v>
                </c:pt>
                <c:pt idx="490">
                  <c:v>44.9</c:v>
                </c:pt>
                <c:pt idx="491">
                  <c:v>45.4</c:v>
                </c:pt>
                <c:pt idx="492">
                  <c:v>46</c:v>
                </c:pt>
                <c:pt idx="493">
                  <c:v>46.5</c:v>
                </c:pt>
                <c:pt idx="494">
                  <c:v>47.1</c:v>
                </c:pt>
                <c:pt idx="495">
                  <c:v>47.7</c:v>
                </c:pt>
                <c:pt idx="496">
                  <c:v>48.2</c:v>
                </c:pt>
                <c:pt idx="497">
                  <c:v>48.8</c:v>
                </c:pt>
                <c:pt idx="498">
                  <c:v>49.4</c:v>
                </c:pt>
                <c:pt idx="499">
                  <c:v>50</c:v>
                </c:pt>
                <c:pt idx="500">
                  <c:v>50.6</c:v>
                </c:pt>
                <c:pt idx="501">
                  <c:v>51.3</c:v>
                </c:pt>
                <c:pt idx="502">
                  <c:v>51.9</c:v>
                </c:pt>
                <c:pt idx="503">
                  <c:v>52.5</c:v>
                </c:pt>
                <c:pt idx="504">
                  <c:v>53.2</c:v>
                </c:pt>
                <c:pt idx="505">
                  <c:v>53.8</c:v>
                </c:pt>
                <c:pt idx="506">
                  <c:v>54.5</c:v>
                </c:pt>
                <c:pt idx="507">
                  <c:v>55.2</c:v>
                </c:pt>
                <c:pt idx="508">
                  <c:v>55.8</c:v>
                </c:pt>
                <c:pt idx="509">
                  <c:v>56.5</c:v>
                </c:pt>
                <c:pt idx="510">
                  <c:v>57.2</c:v>
                </c:pt>
                <c:pt idx="511">
                  <c:v>57.9</c:v>
                </c:pt>
                <c:pt idx="512">
                  <c:v>58.7</c:v>
                </c:pt>
                <c:pt idx="513">
                  <c:v>59.4</c:v>
                </c:pt>
                <c:pt idx="514">
                  <c:v>60.1</c:v>
                </c:pt>
                <c:pt idx="515">
                  <c:v>60.9</c:v>
                </c:pt>
                <c:pt idx="516">
                  <c:v>61.7</c:v>
                </c:pt>
                <c:pt idx="517">
                  <c:v>62.4</c:v>
                </c:pt>
                <c:pt idx="518">
                  <c:v>63.2</c:v>
                </c:pt>
                <c:pt idx="519">
                  <c:v>64</c:v>
                </c:pt>
                <c:pt idx="520">
                  <c:v>64.8</c:v>
                </c:pt>
                <c:pt idx="521">
                  <c:v>65.7</c:v>
                </c:pt>
                <c:pt idx="522">
                  <c:v>66.5</c:v>
                </c:pt>
                <c:pt idx="523">
                  <c:v>67.3</c:v>
                </c:pt>
                <c:pt idx="524">
                  <c:v>68.2</c:v>
                </c:pt>
                <c:pt idx="525">
                  <c:v>69.099999999999994</c:v>
                </c:pt>
                <c:pt idx="526">
                  <c:v>70</c:v>
                </c:pt>
                <c:pt idx="527">
                  <c:v>70.900000000000006</c:v>
                </c:pt>
                <c:pt idx="528">
                  <c:v>71.8</c:v>
                </c:pt>
                <c:pt idx="529">
                  <c:v>72.7</c:v>
                </c:pt>
                <c:pt idx="530">
                  <c:v>73.599999999999994</c:v>
                </c:pt>
                <c:pt idx="531">
                  <c:v>74.599999999999994</c:v>
                </c:pt>
                <c:pt idx="532">
                  <c:v>75.5</c:v>
                </c:pt>
                <c:pt idx="533">
                  <c:v>76.5</c:v>
                </c:pt>
                <c:pt idx="534">
                  <c:v>77.5</c:v>
                </c:pt>
                <c:pt idx="535">
                  <c:v>78.5</c:v>
                </c:pt>
                <c:pt idx="536">
                  <c:v>79.599999999999994</c:v>
                </c:pt>
                <c:pt idx="537">
                  <c:v>80.599999999999994</c:v>
                </c:pt>
                <c:pt idx="538">
                  <c:v>81.7</c:v>
                </c:pt>
                <c:pt idx="539">
                  <c:v>82.7</c:v>
                </c:pt>
                <c:pt idx="540">
                  <c:v>83.8</c:v>
                </c:pt>
                <c:pt idx="541">
                  <c:v>84.9</c:v>
                </c:pt>
                <c:pt idx="542">
                  <c:v>86.1</c:v>
                </c:pt>
                <c:pt idx="543">
                  <c:v>87.2</c:v>
                </c:pt>
                <c:pt idx="544">
                  <c:v>88.4</c:v>
                </c:pt>
                <c:pt idx="545">
                  <c:v>89.6</c:v>
                </c:pt>
                <c:pt idx="546">
                  <c:v>90.8</c:v>
                </c:pt>
                <c:pt idx="547">
                  <c:v>92</c:v>
                </c:pt>
                <c:pt idx="548">
                  <c:v>93.2</c:v>
                </c:pt>
                <c:pt idx="549">
                  <c:v>94.5</c:v>
                </c:pt>
                <c:pt idx="550">
                  <c:v>95.7</c:v>
                </c:pt>
                <c:pt idx="551">
                  <c:v>97</c:v>
                </c:pt>
                <c:pt idx="552">
                  <c:v>98.4</c:v>
                </c:pt>
                <c:pt idx="553">
                  <c:v>99.7</c:v>
                </c:pt>
                <c:pt idx="554">
                  <c:v>101.1</c:v>
                </c:pt>
                <c:pt idx="555">
                  <c:v>102.4</c:v>
                </c:pt>
                <c:pt idx="556">
                  <c:v>103.8</c:v>
                </c:pt>
                <c:pt idx="557">
                  <c:v>105.2</c:v>
                </c:pt>
                <c:pt idx="558">
                  <c:v>106.7</c:v>
                </c:pt>
                <c:pt idx="559">
                  <c:v>108.1</c:v>
                </c:pt>
                <c:pt idx="560">
                  <c:v>109.6</c:v>
                </c:pt>
                <c:pt idx="561">
                  <c:v>111.1</c:v>
                </c:pt>
                <c:pt idx="562">
                  <c:v>112.6</c:v>
                </c:pt>
                <c:pt idx="563">
                  <c:v>114.1</c:v>
                </c:pt>
                <c:pt idx="564">
                  <c:v>115.6</c:v>
                </c:pt>
                <c:pt idx="565">
                  <c:v>117.2</c:v>
                </c:pt>
                <c:pt idx="566">
                  <c:v>118.8</c:v>
                </c:pt>
                <c:pt idx="567">
                  <c:v>120.4</c:v>
                </c:pt>
                <c:pt idx="568">
                  <c:v>122</c:v>
                </c:pt>
                <c:pt idx="569">
                  <c:v>123.6</c:v>
                </c:pt>
                <c:pt idx="570">
                  <c:v>125.3</c:v>
                </c:pt>
                <c:pt idx="571">
                  <c:v>127</c:v>
                </c:pt>
                <c:pt idx="572">
                  <c:v>128.69999999999999</c:v>
                </c:pt>
                <c:pt idx="573">
                  <c:v>130.4</c:v>
                </c:pt>
                <c:pt idx="574">
                  <c:v>132.1</c:v>
                </c:pt>
                <c:pt idx="575">
                  <c:v>133.9</c:v>
                </c:pt>
                <c:pt idx="576">
                  <c:v>135.69999999999999</c:v>
                </c:pt>
                <c:pt idx="577">
                  <c:v>137.5</c:v>
                </c:pt>
                <c:pt idx="578">
                  <c:v>139.30000000000001</c:v>
                </c:pt>
                <c:pt idx="579">
                  <c:v>141.19999999999999</c:v>
                </c:pt>
                <c:pt idx="580">
                  <c:v>143</c:v>
                </c:pt>
                <c:pt idx="581">
                  <c:v>144.9</c:v>
                </c:pt>
                <c:pt idx="582">
                  <c:v>146.9</c:v>
                </c:pt>
                <c:pt idx="583">
                  <c:v>148.80000000000001</c:v>
                </c:pt>
                <c:pt idx="584">
                  <c:v>150.69999999999999</c:v>
                </c:pt>
                <c:pt idx="585">
                  <c:v>152.69999999999999</c:v>
                </c:pt>
                <c:pt idx="586">
                  <c:v>154.69999999999999</c:v>
                </c:pt>
                <c:pt idx="587">
                  <c:v>156.69999999999999</c:v>
                </c:pt>
                <c:pt idx="588">
                  <c:v>158.69999999999999</c:v>
                </c:pt>
                <c:pt idx="589">
                  <c:v>160.80000000000001</c:v>
                </c:pt>
                <c:pt idx="590">
                  <c:v>162.80000000000001</c:v>
                </c:pt>
                <c:pt idx="591">
                  <c:v>164.9</c:v>
                </c:pt>
                <c:pt idx="592">
                  <c:v>167</c:v>
                </c:pt>
                <c:pt idx="593">
                  <c:v>169.1</c:v>
                </c:pt>
                <c:pt idx="594">
                  <c:v>171.3</c:v>
                </c:pt>
                <c:pt idx="595">
                  <c:v>173.4</c:v>
                </c:pt>
                <c:pt idx="596">
                  <c:v>175.6</c:v>
                </c:pt>
                <c:pt idx="597">
                  <c:v>177.8</c:v>
                </c:pt>
                <c:pt idx="598">
                  <c:v>180</c:v>
                </c:pt>
                <c:pt idx="599">
                  <c:v>182.2</c:v>
                </c:pt>
                <c:pt idx="600">
                  <c:v>184.4</c:v>
                </c:pt>
                <c:pt idx="601">
                  <c:v>186.7</c:v>
                </c:pt>
                <c:pt idx="602">
                  <c:v>188.9</c:v>
                </c:pt>
                <c:pt idx="603">
                  <c:v>191.2</c:v>
                </c:pt>
                <c:pt idx="604">
                  <c:v>193.5</c:v>
                </c:pt>
                <c:pt idx="605">
                  <c:v>195.8</c:v>
                </c:pt>
                <c:pt idx="606">
                  <c:v>198.2</c:v>
                </c:pt>
                <c:pt idx="607">
                  <c:v>200.5</c:v>
                </c:pt>
                <c:pt idx="608">
                  <c:v>202.9</c:v>
                </c:pt>
                <c:pt idx="609">
                  <c:v>205.3</c:v>
                </c:pt>
                <c:pt idx="610">
                  <c:v>207.7</c:v>
                </c:pt>
                <c:pt idx="611">
                  <c:v>210.1</c:v>
                </c:pt>
                <c:pt idx="612">
                  <c:v>212.5</c:v>
                </c:pt>
                <c:pt idx="613">
                  <c:v>215</c:v>
                </c:pt>
                <c:pt idx="614">
                  <c:v>217.4</c:v>
                </c:pt>
                <c:pt idx="615">
                  <c:v>219.9</c:v>
                </c:pt>
                <c:pt idx="616">
                  <c:v>222.4</c:v>
                </c:pt>
                <c:pt idx="617">
                  <c:v>224.9</c:v>
                </c:pt>
                <c:pt idx="618">
                  <c:v>227.5</c:v>
                </c:pt>
                <c:pt idx="619">
                  <c:v>230</c:v>
                </c:pt>
                <c:pt idx="620">
                  <c:v>232.6</c:v>
                </c:pt>
                <c:pt idx="621">
                  <c:v>235.1</c:v>
                </c:pt>
                <c:pt idx="622">
                  <c:v>237.7</c:v>
                </c:pt>
                <c:pt idx="623">
                  <c:v>240.3</c:v>
                </c:pt>
                <c:pt idx="624">
                  <c:v>242.9</c:v>
                </c:pt>
                <c:pt idx="625">
                  <c:v>245.6</c:v>
                </c:pt>
                <c:pt idx="626">
                  <c:v>248.2</c:v>
                </c:pt>
                <c:pt idx="627">
                  <c:v>250.9</c:v>
                </c:pt>
                <c:pt idx="628">
                  <c:v>253.6</c:v>
                </c:pt>
                <c:pt idx="629">
                  <c:v>256.2</c:v>
                </c:pt>
                <c:pt idx="630">
                  <c:v>259</c:v>
                </c:pt>
                <c:pt idx="631">
                  <c:v>261.7</c:v>
                </c:pt>
                <c:pt idx="632">
                  <c:v>264.39999999999992</c:v>
                </c:pt>
                <c:pt idx="633">
                  <c:v>267.2</c:v>
                </c:pt>
                <c:pt idx="634">
                  <c:v>269.89999999999992</c:v>
                </c:pt>
                <c:pt idx="635">
                  <c:v>272.7</c:v>
                </c:pt>
                <c:pt idx="636">
                  <c:v>275.5</c:v>
                </c:pt>
                <c:pt idx="637">
                  <c:v>278.3</c:v>
                </c:pt>
                <c:pt idx="638">
                  <c:v>281.10000000000002</c:v>
                </c:pt>
                <c:pt idx="639">
                  <c:v>284</c:v>
                </c:pt>
                <c:pt idx="640">
                  <c:v>286.8</c:v>
                </c:pt>
                <c:pt idx="641">
                  <c:v>289.7</c:v>
                </c:pt>
                <c:pt idx="642">
                  <c:v>292.5</c:v>
                </c:pt>
                <c:pt idx="643">
                  <c:v>295.39999999999992</c:v>
                </c:pt>
                <c:pt idx="644">
                  <c:v>298.3</c:v>
                </c:pt>
                <c:pt idx="645">
                  <c:v>301.2</c:v>
                </c:pt>
                <c:pt idx="646">
                  <c:v>304.10000000000002</c:v>
                </c:pt>
                <c:pt idx="647">
                  <c:v>307.10000000000002</c:v>
                </c:pt>
                <c:pt idx="648">
                  <c:v>310</c:v>
                </c:pt>
                <c:pt idx="649">
                  <c:v>313</c:v>
                </c:pt>
                <c:pt idx="650">
                  <c:v>315.89999999999992</c:v>
                </c:pt>
                <c:pt idx="651">
                  <c:v>318.89999999999992</c:v>
                </c:pt>
                <c:pt idx="652">
                  <c:v>321.89999999999992</c:v>
                </c:pt>
                <c:pt idx="653">
                  <c:v>324.89999999999992</c:v>
                </c:pt>
                <c:pt idx="654">
                  <c:v>327.9</c:v>
                </c:pt>
                <c:pt idx="655">
                  <c:v>330.9</c:v>
                </c:pt>
                <c:pt idx="656">
                  <c:v>333.9</c:v>
                </c:pt>
                <c:pt idx="657">
                  <c:v>337</c:v>
                </c:pt>
                <c:pt idx="658">
                  <c:v>340</c:v>
                </c:pt>
                <c:pt idx="659">
                  <c:v>343.1</c:v>
                </c:pt>
                <c:pt idx="660">
                  <c:v>346.1</c:v>
                </c:pt>
                <c:pt idx="661">
                  <c:v>349.2</c:v>
                </c:pt>
                <c:pt idx="662">
                  <c:v>352.3</c:v>
                </c:pt>
                <c:pt idx="663">
                  <c:v>355.4</c:v>
                </c:pt>
                <c:pt idx="664">
                  <c:v>358.5</c:v>
                </c:pt>
                <c:pt idx="665">
                  <c:v>361.6</c:v>
                </c:pt>
                <c:pt idx="666">
                  <c:v>364.7</c:v>
                </c:pt>
                <c:pt idx="667">
                  <c:v>367.8</c:v>
                </c:pt>
                <c:pt idx="668">
                  <c:v>370.9</c:v>
                </c:pt>
                <c:pt idx="669">
                  <c:v>374.1</c:v>
                </c:pt>
                <c:pt idx="670">
                  <c:v>377.2</c:v>
                </c:pt>
                <c:pt idx="671">
                  <c:v>380.3</c:v>
                </c:pt>
                <c:pt idx="672">
                  <c:v>383.5</c:v>
                </c:pt>
                <c:pt idx="673">
                  <c:v>386.6</c:v>
                </c:pt>
                <c:pt idx="674">
                  <c:v>389.7</c:v>
                </c:pt>
                <c:pt idx="675">
                  <c:v>392.9</c:v>
                </c:pt>
                <c:pt idx="676">
                  <c:v>396</c:v>
                </c:pt>
                <c:pt idx="677">
                  <c:v>399.2</c:v>
                </c:pt>
                <c:pt idx="678">
                  <c:v>402.4</c:v>
                </c:pt>
                <c:pt idx="679">
                  <c:v>405.5</c:v>
                </c:pt>
                <c:pt idx="680">
                  <c:v>408.7</c:v>
                </c:pt>
                <c:pt idx="681">
                  <c:v>411.9</c:v>
                </c:pt>
                <c:pt idx="682">
                  <c:v>415.1</c:v>
                </c:pt>
                <c:pt idx="683">
                  <c:v>418.3</c:v>
                </c:pt>
                <c:pt idx="684">
                  <c:v>421.5</c:v>
                </c:pt>
                <c:pt idx="685">
                  <c:v>424.7</c:v>
                </c:pt>
                <c:pt idx="686">
                  <c:v>427.9</c:v>
                </c:pt>
                <c:pt idx="687">
                  <c:v>431.1</c:v>
                </c:pt>
                <c:pt idx="688">
                  <c:v>434.3</c:v>
                </c:pt>
                <c:pt idx="689">
                  <c:v>437.5</c:v>
                </c:pt>
                <c:pt idx="690">
                  <c:v>440.7</c:v>
                </c:pt>
                <c:pt idx="691">
                  <c:v>443.9</c:v>
                </c:pt>
                <c:pt idx="692">
                  <c:v>447.1</c:v>
                </c:pt>
                <c:pt idx="693">
                  <c:v>450.4</c:v>
                </c:pt>
                <c:pt idx="694">
                  <c:v>453.6</c:v>
                </c:pt>
                <c:pt idx="695">
                  <c:v>456.8</c:v>
                </c:pt>
                <c:pt idx="696">
                  <c:v>460.1</c:v>
                </c:pt>
                <c:pt idx="697">
                  <c:v>463.3</c:v>
                </c:pt>
                <c:pt idx="698">
                  <c:v>466.6</c:v>
                </c:pt>
                <c:pt idx="699">
                  <c:v>469.8</c:v>
                </c:pt>
                <c:pt idx="700">
                  <c:v>473.1</c:v>
                </c:pt>
                <c:pt idx="701">
                  <c:v>476.3</c:v>
                </c:pt>
                <c:pt idx="702">
                  <c:v>479.6</c:v>
                </c:pt>
                <c:pt idx="703">
                  <c:v>482.8</c:v>
                </c:pt>
                <c:pt idx="704">
                  <c:v>486.1</c:v>
                </c:pt>
                <c:pt idx="705">
                  <c:v>489.4</c:v>
                </c:pt>
                <c:pt idx="706">
                  <c:v>492.7</c:v>
                </c:pt>
                <c:pt idx="707">
                  <c:v>495.9</c:v>
                </c:pt>
                <c:pt idx="708">
                  <c:v>499.2</c:v>
                </c:pt>
                <c:pt idx="709">
                  <c:v>502.5</c:v>
                </c:pt>
                <c:pt idx="710">
                  <c:v>505.8</c:v>
                </c:pt>
                <c:pt idx="711">
                  <c:v>509.1</c:v>
                </c:pt>
                <c:pt idx="712">
                  <c:v>512.29999999999995</c:v>
                </c:pt>
                <c:pt idx="713">
                  <c:v>515.6</c:v>
                </c:pt>
                <c:pt idx="714">
                  <c:v>518.9</c:v>
                </c:pt>
                <c:pt idx="715">
                  <c:v>522.20000000000005</c:v>
                </c:pt>
                <c:pt idx="716">
                  <c:v>525.5</c:v>
                </c:pt>
                <c:pt idx="717">
                  <c:v>528.79999999999995</c:v>
                </c:pt>
                <c:pt idx="718">
                  <c:v>532.1</c:v>
                </c:pt>
                <c:pt idx="719">
                  <c:v>535.4</c:v>
                </c:pt>
                <c:pt idx="720">
                  <c:v>538.79999999999995</c:v>
                </c:pt>
                <c:pt idx="721">
                  <c:v>542.1</c:v>
                </c:pt>
                <c:pt idx="722">
                  <c:v>545.4</c:v>
                </c:pt>
                <c:pt idx="723">
                  <c:v>548.70000000000005</c:v>
                </c:pt>
                <c:pt idx="724">
                  <c:v>552</c:v>
                </c:pt>
                <c:pt idx="725">
                  <c:v>555.4</c:v>
                </c:pt>
                <c:pt idx="726">
                  <c:v>558.70000000000005</c:v>
                </c:pt>
                <c:pt idx="727">
                  <c:v>562</c:v>
                </c:pt>
                <c:pt idx="728">
                  <c:v>565.4</c:v>
                </c:pt>
                <c:pt idx="729">
                  <c:v>568.70000000000005</c:v>
                </c:pt>
                <c:pt idx="730">
                  <c:v>572</c:v>
                </c:pt>
                <c:pt idx="731">
                  <c:v>575.4</c:v>
                </c:pt>
                <c:pt idx="732">
                  <c:v>578.70000000000005</c:v>
                </c:pt>
                <c:pt idx="733">
                  <c:v>582.1</c:v>
                </c:pt>
                <c:pt idx="734">
                  <c:v>585.4</c:v>
                </c:pt>
                <c:pt idx="735">
                  <c:v>588.70000000000005</c:v>
                </c:pt>
                <c:pt idx="736">
                  <c:v>592.1</c:v>
                </c:pt>
                <c:pt idx="737">
                  <c:v>595.4</c:v>
                </c:pt>
                <c:pt idx="738">
                  <c:v>598.79999999999995</c:v>
                </c:pt>
                <c:pt idx="739">
                  <c:v>602.1</c:v>
                </c:pt>
                <c:pt idx="740">
                  <c:v>605.5</c:v>
                </c:pt>
                <c:pt idx="741">
                  <c:v>608.9</c:v>
                </c:pt>
                <c:pt idx="742">
                  <c:v>612.20000000000005</c:v>
                </c:pt>
                <c:pt idx="743">
                  <c:v>615.6</c:v>
                </c:pt>
                <c:pt idx="744">
                  <c:v>618.9</c:v>
                </c:pt>
                <c:pt idx="745">
                  <c:v>622.29999999999995</c:v>
                </c:pt>
                <c:pt idx="746">
                  <c:v>625.70000000000005</c:v>
                </c:pt>
                <c:pt idx="747">
                  <c:v>629.1</c:v>
                </c:pt>
                <c:pt idx="748">
                  <c:v>632.4</c:v>
                </c:pt>
                <c:pt idx="749">
                  <c:v>635.79999999999995</c:v>
                </c:pt>
                <c:pt idx="750">
                  <c:v>639.20000000000005</c:v>
                </c:pt>
                <c:pt idx="751">
                  <c:v>642.5</c:v>
                </c:pt>
                <c:pt idx="752">
                  <c:v>645.9</c:v>
                </c:pt>
                <c:pt idx="753">
                  <c:v>649.29999999999995</c:v>
                </c:pt>
                <c:pt idx="754">
                  <c:v>652.70000000000005</c:v>
                </c:pt>
                <c:pt idx="755">
                  <c:v>656.1</c:v>
                </c:pt>
                <c:pt idx="756">
                  <c:v>659.4</c:v>
                </c:pt>
                <c:pt idx="757">
                  <c:v>662.8</c:v>
                </c:pt>
                <c:pt idx="758">
                  <c:v>666.2</c:v>
                </c:pt>
                <c:pt idx="759">
                  <c:v>669.6</c:v>
                </c:pt>
                <c:pt idx="760">
                  <c:v>672.9</c:v>
                </c:pt>
                <c:pt idx="761">
                  <c:v>676.3</c:v>
                </c:pt>
                <c:pt idx="762">
                  <c:v>679.7</c:v>
                </c:pt>
                <c:pt idx="763">
                  <c:v>683</c:v>
                </c:pt>
                <c:pt idx="764">
                  <c:v>686.4</c:v>
                </c:pt>
                <c:pt idx="765">
                  <c:v>689.8</c:v>
                </c:pt>
                <c:pt idx="766">
                  <c:v>693.2</c:v>
                </c:pt>
                <c:pt idx="767">
                  <c:v>696.5</c:v>
                </c:pt>
                <c:pt idx="768">
                  <c:v>699.9</c:v>
                </c:pt>
                <c:pt idx="769">
                  <c:v>703.2</c:v>
                </c:pt>
                <c:pt idx="770">
                  <c:v>706.6</c:v>
                </c:pt>
                <c:pt idx="771">
                  <c:v>710</c:v>
                </c:pt>
                <c:pt idx="772">
                  <c:v>713.3</c:v>
                </c:pt>
                <c:pt idx="773">
                  <c:v>716.7</c:v>
                </c:pt>
                <c:pt idx="774">
                  <c:v>720</c:v>
                </c:pt>
                <c:pt idx="775">
                  <c:v>723.3</c:v>
                </c:pt>
                <c:pt idx="776">
                  <c:v>726.7</c:v>
                </c:pt>
                <c:pt idx="777">
                  <c:v>730</c:v>
                </c:pt>
                <c:pt idx="778">
                  <c:v>733.4</c:v>
                </c:pt>
                <c:pt idx="779">
                  <c:v>736.7</c:v>
                </c:pt>
                <c:pt idx="780">
                  <c:v>740</c:v>
                </c:pt>
                <c:pt idx="781">
                  <c:v>743.3</c:v>
                </c:pt>
                <c:pt idx="782">
                  <c:v>746.7</c:v>
                </c:pt>
                <c:pt idx="783">
                  <c:v>750</c:v>
                </c:pt>
                <c:pt idx="784">
                  <c:v>753.3</c:v>
                </c:pt>
                <c:pt idx="785">
                  <c:v>756.6</c:v>
                </c:pt>
                <c:pt idx="786">
                  <c:v>759.9</c:v>
                </c:pt>
                <c:pt idx="787">
                  <c:v>763.2</c:v>
                </c:pt>
                <c:pt idx="788">
                  <c:v>766.5</c:v>
                </c:pt>
                <c:pt idx="789">
                  <c:v>769.8</c:v>
                </c:pt>
                <c:pt idx="790">
                  <c:v>773</c:v>
                </c:pt>
                <c:pt idx="791">
                  <c:v>776.3</c:v>
                </c:pt>
                <c:pt idx="792">
                  <c:v>779.6</c:v>
                </c:pt>
                <c:pt idx="793">
                  <c:v>782.8</c:v>
                </c:pt>
                <c:pt idx="794">
                  <c:v>786.1</c:v>
                </c:pt>
                <c:pt idx="795">
                  <c:v>789.3</c:v>
                </c:pt>
                <c:pt idx="796">
                  <c:v>792.6</c:v>
                </c:pt>
                <c:pt idx="797">
                  <c:v>795.8</c:v>
                </c:pt>
                <c:pt idx="798">
                  <c:v>799</c:v>
                </c:pt>
                <c:pt idx="799">
                  <c:v>802.3</c:v>
                </c:pt>
                <c:pt idx="800">
                  <c:v>805.5</c:v>
                </c:pt>
                <c:pt idx="801">
                  <c:v>808.7</c:v>
                </c:pt>
                <c:pt idx="802">
                  <c:v>811.9</c:v>
                </c:pt>
                <c:pt idx="803">
                  <c:v>815.1</c:v>
                </c:pt>
                <c:pt idx="804">
                  <c:v>818.3</c:v>
                </c:pt>
                <c:pt idx="805">
                  <c:v>821.5</c:v>
                </c:pt>
                <c:pt idx="806">
                  <c:v>824.7</c:v>
                </c:pt>
                <c:pt idx="807">
                  <c:v>827.9</c:v>
                </c:pt>
                <c:pt idx="808">
                  <c:v>831</c:v>
                </c:pt>
                <c:pt idx="809">
                  <c:v>834.2</c:v>
                </c:pt>
                <c:pt idx="810">
                  <c:v>837.4</c:v>
                </c:pt>
                <c:pt idx="811">
                  <c:v>840.5</c:v>
                </c:pt>
                <c:pt idx="812">
                  <c:v>843.7</c:v>
                </c:pt>
                <c:pt idx="813">
                  <c:v>846.8</c:v>
                </c:pt>
                <c:pt idx="814">
                  <c:v>849.9</c:v>
                </c:pt>
                <c:pt idx="815">
                  <c:v>853.1</c:v>
                </c:pt>
                <c:pt idx="816">
                  <c:v>856.2</c:v>
                </c:pt>
                <c:pt idx="817">
                  <c:v>859.3</c:v>
                </c:pt>
                <c:pt idx="818">
                  <c:v>862.4</c:v>
                </c:pt>
                <c:pt idx="819">
                  <c:v>865.5</c:v>
                </c:pt>
                <c:pt idx="820">
                  <c:v>868.5</c:v>
                </c:pt>
                <c:pt idx="821">
                  <c:v>871.6</c:v>
                </c:pt>
                <c:pt idx="822">
                  <c:v>874.6</c:v>
                </c:pt>
                <c:pt idx="823">
                  <c:v>877.7</c:v>
                </c:pt>
                <c:pt idx="824">
                  <c:v>880.7</c:v>
                </c:pt>
                <c:pt idx="825">
                  <c:v>883.7</c:v>
                </c:pt>
                <c:pt idx="826">
                  <c:v>886.7</c:v>
                </c:pt>
                <c:pt idx="827">
                  <c:v>889.7</c:v>
                </c:pt>
                <c:pt idx="828">
                  <c:v>892.7</c:v>
                </c:pt>
                <c:pt idx="829">
                  <c:v>895.7</c:v>
                </c:pt>
                <c:pt idx="830">
                  <c:v>898.6</c:v>
                </c:pt>
                <c:pt idx="831">
                  <c:v>901.6</c:v>
                </c:pt>
                <c:pt idx="832">
                  <c:v>904.5</c:v>
                </c:pt>
                <c:pt idx="833">
                  <c:v>907.4</c:v>
                </c:pt>
                <c:pt idx="834">
                  <c:v>910.3</c:v>
                </c:pt>
                <c:pt idx="835">
                  <c:v>913.2</c:v>
                </c:pt>
                <c:pt idx="836">
                  <c:v>916</c:v>
                </c:pt>
                <c:pt idx="837">
                  <c:v>918.9</c:v>
                </c:pt>
                <c:pt idx="838">
                  <c:v>921.7</c:v>
                </c:pt>
                <c:pt idx="839">
                  <c:v>924.5</c:v>
                </c:pt>
                <c:pt idx="840">
                  <c:v>927.4</c:v>
                </c:pt>
                <c:pt idx="841">
                  <c:v>930.2</c:v>
                </c:pt>
                <c:pt idx="842">
                  <c:v>932.9</c:v>
                </c:pt>
                <c:pt idx="843">
                  <c:v>935.7</c:v>
                </c:pt>
                <c:pt idx="844">
                  <c:v>938.5</c:v>
                </c:pt>
                <c:pt idx="845">
                  <c:v>941.2</c:v>
                </c:pt>
                <c:pt idx="846">
                  <c:v>943.9</c:v>
                </c:pt>
                <c:pt idx="847">
                  <c:v>946.7</c:v>
                </c:pt>
                <c:pt idx="848">
                  <c:v>949.4</c:v>
                </c:pt>
                <c:pt idx="849">
                  <c:v>952</c:v>
                </c:pt>
                <c:pt idx="850">
                  <c:v>954.7</c:v>
                </c:pt>
                <c:pt idx="851">
                  <c:v>957.4</c:v>
                </c:pt>
                <c:pt idx="852">
                  <c:v>960</c:v>
                </c:pt>
                <c:pt idx="853">
                  <c:v>962.6</c:v>
                </c:pt>
                <c:pt idx="854">
                  <c:v>965.2</c:v>
                </c:pt>
                <c:pt idx="855">
                  <c:v>967.8</c:v>
                </c:pt>
                <c:pt idx="856">
                  <c:v>970.4</c:v>
                </c:pt>
                <c:pt idx="857">
                  <c:v>973</c:v>
                </c:pt>
                <c:pt idx="858">
                  <c:v>975.5</c:v>
                </c:pt>
                <c:pt idx="859">
                  <c:v>978</c:v>
                </c:pt>
                <c:pt idx="860">
                  <c:v>980.5</c:v>
                </c:pt>
                <c:pt idx="861">
                  <c:v>983</c:v>
                </c:pt>
                <c:pt idx="862">
                  <c:v>985.5</c:v>
                </c:pt>
                <c:pt idx="863">
                  <c:v>987.9</c:v>
                </c:pt>
                <c:pt idx="864">
                  <c:v>990.3</c:v>
                </c:pt>
                <c:pt idx="865">
                  <c:v>992.7</c:v>
                </c:pt>
                <c:pt idx="866">
                  <c:v>995.1</c:v>
                </c:pt>
                <c:pt idx="867">
                  <c:v>997.5</c:v>
                </c:pt>
                <c:pt idx="868">
                  <c:v>999.9</c:v>
                </c:pt>
                <c:pt idx="869">
                  <c:v>1002.2</c:v>
                </c:pt>
                <c:pt idx="870">
                  <c:v>1004.5</c:v>
                </c:pt>
                <c:pt idx="871">
                  <c:v>1006.8</c:v>
                </c:pt>
                <c:pt idx="872">
                  <c:v>1009.1</c:v>
                </c:pt>
                <c:pt idx="873">
                  <c:v>1011.4</c:v>
                </c:pt>
                <c:pt idx="874">
                  <c:v>1013.6</c:v>
                </c:pt>
                <c:pt idx="875">
                  <c:v>1015.8</c:v>
                </c:pt>
                <c:pt idx="876">
                  <c:v>1018</c:v>
                </c:pt>
                <c:pt idx="877">
                  <c:v>1020.2</c:v>
                </c:pt>
                <c:pt idx="878">
                  <c:v>1022.4</c:v>
                </c:pt>
                <c:pt idx="879">
                  <c:v>1024.5999999999999</c:v>
                </c:pt>
                <c:pt idx="880">
                  <c:v>1026.7</c:v>
                </c:pt>
                <c:pt idx="881">
                  <c:v>1028.8</c:v>
                </c:pt>
                <c:pt idx="882">
                  <c:v>1030.9000000000001</c:v>
                </c:pt>
                <c:pt idx="883">
                  <c:v>1033</c:v>
                </c:pt>
                <c:pt idx="884">
                  <c:v>1035.0999999999999</c:v>
                </c:pt>
                <c:pt idx="885">
                  <c:v>1037.0999999999999</c:v>
                </c:pt>
                <c:pt idx="886">
                  <c:v>1039.0999999999999</c:v>
                </c:pt>
                <c:pt idx="887">
                  <c:v>1041.0999999999999</c:v>
                </c:pt>
                <c:pt idx="888">
                  <c:v>1043.0999999999999</c:v>
                </c:pt>
                <c:pt idx="889">
                  <c:v>1045.0999999999999</c:v>
                </c:pt>
                <c:pt idx="890">
                  <c:v>1047</c:v>
                </c:pt>
                <c:pt idx="891">
                  <c:v>1049</c:v>
                </c:pt>
                <c:pt idx="892">
                  <c:v>1050.9000000000001</c:v>
                </c:pt>
                <c:pt idx="893">
                  <c:v>1052.8</c:v>
                </c:pt>
                <c:pt idx="894">
                  <c:v>1054.7</c:v>
                </c:pt>
                <c:pt idx="895">
                  <c:v>1056.5</c:v>
                </c:pt>
                <c:pt idx="896">
                  <c:v>1058.3</c:v>
                </c:pt>
                <c:pt idx="897">
                  <c:v>1060.2</c:v>
                </c:pt>
                <c:pt idx="898">
                  <c:v>1061.9000000000001</c:v>
                </c:pt>
                <c:pt idx="899">
                  <c:v>1063.7</c:v>
                </c:pt>
                <c:pt idx="900">
                  <c:v>1065.5</c:v>
                </c:pt>
                <c:pt idx="901">
                  <c:v>1067.2</c:v>
                </c:pt>
                <c:pt idx="902">
                  <c:v>1068.9000000000001</c:v>
                </c:pt>
                <c:pt idx="903">
                  <c:v>1070.5999999999999</c:v>
                </c:pt>
                <c:pt idx="904">
                  <c:v>1072.3</c:v>
                </c:pt>
                <c:pt idx="905">
                  <c:v>1073.9000000000001</c:v>
                </c:pt>
                <c:pt idx="906">
                  <c:v>1075.5999999999999</c:v>
                </c:pt>
                <c:pt idx="907">
                  <c:v>1077.2</c:v>
                </c:pt>
                <c:pt idx="908">
                  <c:v>1078.8</c:v>
                </c:pt>
                <c:pt idx="909">
                  <c:v>1080.4000000000001</c:v>
                </c:pt>
                <c:pt idx="910">
                  <c:v>1081.9000000000001</c:v>
                </c:pt>
                <c:pt idx="911">
                  <c:v>1083.5</c:v>
                </c:pt>
                <c:pt idx="912">
                  <c:v>1085</c:v>
                </c:pt>
                <c:pt idx="913">
                  <c:v>1086.5</c:v>
                </c:pt>
                <c:pt idx="914">
                  <c:v>1088</c:v>
                </c:pt>
                <c:pt idx="915">
                  <c:v>1089.5</c:v>
                </c:pt>
                <c:pt idx="916">
                  <c:v>1091</c:v>
                </c:pt>
                <c:pt idx="917">
                  <c:v>1092.5</c:v>
                </c:pt>
                <c:pt idx="918">
                  <c:v>1093.9000000000001</c:v>
                </c:pt>
                <c:pt idx="919">
                  <c:v>1095.3</c:v>
                </c:pt>
                <c:pt idx="920">
                  <c:v>1096.7</c:v>
                </c:pt>
                <c:pt idx="921">
                  <c:v>1098.0999999999999</c:v>
                </c:pt>
                <c:pt idx="922">
                  <c:v>1099.5</c:v>
                </c:pt>
                <c:pt idx="923">
                  <c:v>1100.8</c:v>
                </c:pt>
                <c:pt idx="924">
                  <c:v>1102.2</c:v>
                </c:pt>
                <c:pt idx="925">
                  <c:v>1103.5</c:v>
                </c:pt>
                <c:pt idx="926">
                  <c:v>1104.8</c:v>
                </c:pt>
                <c:pt idx="927">
                  <c:v>1106</c:v>
                </c:pt>
                <c:pt idx="928">
                  <c:v>1107.3</c:v>
                </c:pt>
                <c:pt idx="929">
                  <c:v>1108.5</c:v>
                </c:pt>
                <c:pt idx="930">
                  <c:v>1109.8</c:v>
                </c:pt>
                <c:pt idx="931">
                  <c:v>1111</c:v>
                </c:pt>
                <c:pt idx="932">
                  <c:v>1112.0999999999999</c:v>
                </c:pt>
                <c:pt idx="933">
                  <c:v>1113.3</c:v>
                </c:pt>
                <c:pt idx="934">
                  <c:v>1114.5</c:v>
                </c:pt>
                <c:pt idx="935">
                  <c:v>1115.5999999999999</c:v>
                </c:pt>
                <c:pt idx="936">
                  <c:v>1116.7</c:v>
                </c:pt>
                <c:pt idx="937">
                  <c:v>1117.8</c:v>
                </c:pt>
                <c:pt idx="938">
                  <c:v>1118.9000000000001</c:v>
                </c:pt>
                <c:pt idx="939">
                  <c:v>1119.9000000000001</c:v>
                </c:pt>
                <c:pt idx="940">
                  <c:v>1121</c:v>
                </c:pt>
                <c:pt idx="941">
                  <c:v>1122</c:v>
                </c:pt>
                <c:pt idx="942">
                  <c:v>1123</c:v>
                </c:pt>
                <c:pt idx="943">
                  <c:v>1123.9000000000001</c:v>
                </c:pt>
                <c:pt idx="944">
                  <c:v>1124.9000000000001</c:v>
                </c:pt>
                <c:pt idx="945">
                  <c:v>1125.8</c:v>
                </c:pt>
                <c:pt idx="946">
                  <c:v>1126.8</c:v>
                </c:pt>
                <c:pt idx="947">
                  <c:v>1127.7</c:v>
                </c:pt>
                <c:pt idx="948">
                  <c:v>1128.5</c:v>
                </c:pt>
                <c:pt idx="949">
                  <c:v>1129.4000000000001</c:v>
                </c:pt>
                <c:pt idx="950">
                  <c:v>1130.2</c:v>
                </c:pt>
                <c:pt idx="951">
                  <c:v>1131.0999999999999</c:v>
                </c:pt>
                <c:pt idx="952">
                  <c:v>1131.9000000000001</c:v>
                </c:pt>
                <c:pt idx="953">
                  <c:v>1132.5999999999999</c:v>
                </c:pt>
                <c:pt idx="954">
                  <c:v>1133.4000000000001</c:v>
                </c:pt>
                <c:pt idx="955">
                  <c:v>1134.0999999999999</c:v>
                </c:pt>
                <c:pt idx="956">
                  <c:v>1134.9000000000001</c:v>
                </c:pt>
                <c:pt idx="957">
                  <c:v>1135.5999999999999</c:v>
                </c:pt>
                <c:pt idx="958">
                  <c:v>1136.3</c:v>
                </c:pt>
                <c:pt idx="959">
                  <c:v>1136.9000000000001</c:v>
                </c:pt>
                <c:pt idx="960">
                  <c:v>1137.5999999999999</c:v>
                </c:pt>
                <c:pt idx="961">
                  <c:v>1138.2</c:v>
                </c:pt>
                <c:pt idx="962">
                  <c:v>1138.8</c:v>
                </c:pt>
                <c:pt idx="963">
                  <c:v>1139.4000000000001</c:v>
                </c:pt>
                <c:pt idx="964">
                  <c:v>1139.9000000000001</c:v>
                </c:pt>
                <c:pt idx="965">
                  <c:v>1140.5</c:v>
                </c:pt>
                <c:pt idx="966">
                  <c:v>1141</c:v>
                </c:pt>
                <c:pt idx="967">
                  <c:v>1141.5</c:v>
                </c:pt>
                <c:pt idx="968">
                  <c:v>1141.9000000000001</c:v>
                </c:pt>
                <c:pt idx="969">
                  <c:v>1142.4000000000001</c:v>
                </c:pt>
                <c:pt idx="970">
                  <c:v>1142.8</c:v>
                </c:pt>
                <c:pt idx="971">
                  <c:v>1143.2</c:v>
                </c:pt>
                <c:pt idx="972">
                  <c:v>1143.5999999999999</c:v>
                </c:pt>
                <c:pt idx="973">
                  <c:v>1144</c:v>
                </c:pt>
                <c:pt idx="974">
                  <c:v>1144.3</c:v>
                </c:pt>
                <c:pt idx="975">
                  <c:v>1144.5999999999999</c:v>
                </c:pt>
                <c:pt idx="976">
                  <c:v>1144.9000000000001</c:v>
                </c:pt>
                <c:pt idx="977">
                  <c:v>1145.2</c:v>
                </c:pt>
                <c:pt idx="978">
                  <c:v>1145.4000000000001</c:v>
                </c:pt>
                <c:pt idx="979">
                  <c:v>1145.7</c:v>
                </c:pt>
                <c:pt idx="980">
                  <c:v>1145.9000000000001</c:v>
                </c:pt>
                <c:pt idx="981">
                  <c:v>1146.0999999999999</c:v>
                </c:pt>
                <c:pt idx="982">
                  <c:v>1146.2</c:v>
                </c:pt>
                <c:pt idx="983">
                  <c:v>1146.4000000000001</c:v>
                </c:pt>
                <c:pt idx="984">
                  <c:v>1146.5</c:v>
                </c:pt>
                <c:pt idx="985">
                  <c:v>1146.5999999999999</c:v>
                </c:pt>
                <c:pt idx="986">
                  <c:v>1146.5999999999999</c:v>
                </c:pt>
                <c:pt idx="987">
                  <c:v>1146.7</c:v>
                </c:pt>
                <c:pt idx="988">
                  <c:v>1146.7</c:v>
                </c:pt>
                <c:pt idx="989">
                  <c:v>1146.7</c:v>
                </c:pt>
                <c:pt idx="990">
                  <c:v>1146.7</c:v>
                </c:pt>
                <c:pt idx="991">
                  <c:v>1146.5999999999999</c:v>
                </c:pt>
                <c:pt idx="992">
                  <c:v>1146.5999999999999</c:v>
                </c:pt>
                <c:pt idx="993">
                  <c:v>1146.5</c:v>
                </c:pt>
                <c:pt idx="994">
                  <c:v>1146.4000000000001</c:v>
                </c:pt>
                <c:pt idx="995">
                  <c:v>1146.2</c:v>
                </c:pt>
                <c:pt idx="996">
                  <c:v>1146.0999999999999</c:v>
                </c:pt>
                <c:pt idx="997">
                  <c:v>1145.9000000000001</c:v>
                </c:pt>
                <c:pt idx="998">
                  <c:v>1145.8</c:v>
                </c:pt>
                <c:pt idx="999">
                  <c:v>1145.5</c:v>
                </c:pt>
                <c:pt idx="1000">
                  <c:v>1145.3</c:v>
                </c:pt>
                <c:pt idx="1001">
                  <c:v>1145.0999999999999</c:v>
                </c:pt>
                <c:pt idx="1002">
                  <c:v>1144.8</c:v>
                </c:pt>
                <c:pt idx="1003">
                  <c:v>1144.5</c:v>
                </c:pt>
                <c:pt idx="1004">
                  <c:v>1144.2</c:v>
                </c:pt>
                <c:pt idx="1005">
                  <c:v>1143.9000000000001</c:v>
                </c:pt>
                <c:pt idx="1006">
                  <c:v>1143.5999999999999</c:v>
                </c:pt>
                <c:pt idx="1007">
                  <c:v>1143.3</c:v>
                </c:pt>
                <c:pt idx="1008">
                  <c:v>1142.9000000000001</c:v>
                </c:pt>
                <c:pt idx="1009">
                  <c:v>1142.5</c:v>
                </c:pt>
                <c:pt idx="1010">
                  <c:v>1142.0999999999999</c:v>
                </c:pt>
                <c:pt idx="1011">
                  <c:v>1141.7</c:v>
                </c:pt>
                <c:pt idx="1012">
                  <c:v>1141.3</c:v>
                </c:pt>
                <c:pt idx="1013">
                  <c:v>1140.9000000000001</c:v>
                </c:pt>
                <c:pt idx="1014">
                  <c:v>1140.4000000000001</c:v>
                </c:pt>
                <c:pt idx="1015">
                  <c:v>1139.9000000000001</c:v>
                </c:pt>
                <c:pt idx="1016">
                  <c:v>1139.5</c:v>
                </c:pt>
                <c:pt idx="1017">
                  <c:v>1139</c:v>
                </c:pt>
                <c:pt idx="1018">
                  <c:v>1138.5</c:v>
                </c:pt>
                <c:pt idx="1019">
                  <c:v>1138</c:v>
                </c:pt>
                <c:pt idx="1020">
                  <c:v>1137.5</c:v>
                </c:pt>
                <c:pt idx="1021">
                  <c:v>1136.9000000000001</c:v>
                </c:pt>
                <c:pt idx="1022">
                  <c:v>1136.4000000000001</c:v>
                </c:pt>
                <c:pt idx="1023">
                  <c:v>1135.8</c:v>
                </c:pt>
                <c:pt idx="1024">
                  <c:v>1135.3</c:v>
                </c:pt>
                <c:pt idx="1025">
                  <c:v>1134.7</c:v>
                </c:pt>
                <c:pt idx="1026">
                  <c:v>1134.0999999999999</c:v>
                </c:pt>
                <c:pt idx="1027">
                  <c:v>1133.5</c:v>
                </c:pt>
                <c:pt idx="1028">
                  <c:v>1132.9000000000001</c:v>
                </c:pt>
                <c:pt idx="1029">
                  <c:v>1132.3</c:v>
                </c:pt>
                <c:pt idx="1030">
                  <c:v>1131.7</c:v>
                </c:pt>
                <c:pt idx="1031">
                  <c:v>1131.0999999999999</c:v>
                </c:pt>
                <c:pt idx="1032">
                  <c:v>1130.5</c:v>
                </c:pt>
                <c:pt idx="1033">
                  <c:v>1129.8</c:v>
                </c:pt>
                <c:pt idx="1034">
                  <c:v>1129.2</c:v>
                </c:pt>
                <c:pt idx="1035">
                  <c:v>1128.5</c:v>
                </c:pt>
                <c:pt idx="1036">
                  <c:v>1127.9000000000001</c:v>
                </c:pt>
                <c:pt idx="1037">
                  <c:v>1127.2</c:v>
                </c:pt>
                <c:pt idx="1038">
                  <c:v>1126.5</c:v>
                </c:pt>
                <c:pt idx="1039">
                  <c:v>1125.9000000000001</c:v>
                </c:pt>
                <c:pt idx="1040">
                  <c:v>1125.2</c:v>
                </c:pt>
                <c:pt idx="1041">
                  <c:v>1124.5</c:v>
                </c:pt>
                <c:pt idx="1042">
                  <c:v>1123.8</c:v>
                </c:pt>
                <c:pt idx="1043">
                  <c:v>1123.2</c:v>
                </c:pt>
                <c:pt idx="1044">
                  <c:v>1122.5</c:v>
                </c:pt>
                <c:pt idx="1045">
                  <c:v>1121.8</c:v>
                </c:pt>
                <c:pt idx="1046">
                  <c:v>1121.0999999999999</c:v>
                </c:pt>
                <c:pt idx="1047">
                  <c:v>1120.4000000000001</c:v>
                </c:pt>
                <c:pt idx="1048">
                  <c:v>1119.7</c:v>
                </c:pt>
                <c:pt idx="1049">
                  <c:v>1119</c:v>
                </c:pt>
                <c:pt idx="1050">
                  <c:v>1118.3</c:v>
                </c:pt>
                <c:pt idx="1051">
                  <c:v>1117.5999999999999</c:v>
                </c:pt>
                <c:pt idx="1052">
                  <c:v>1116.9000000000001</c:v>
                </c:pt>
                <c:pt idx="1053">
                  <c:v>1116.0999999999999</c:v>
                </c:pt>
                <c:pt idx="1054">
                  <c:v>1115.4000000000001</c:v>
                </c:pt>
                <c:pt idx="1055">
                  <c:v>1114.7</c:v>
                </c:pt>
                <c:pt idx="1056">
                  <c:v>1113.9000000000001</c:v>
                </c:pt>
                <c:pt idx="1057">
                  <c:v>1113.2</c:v>
                </c:pt>
                <c:pt idx="1058">
                  <c:v>1112.5</c:v>
                </c:pt>
                <c:pt idx="1059">
                  <c:v>1111.7</c:v>
                </c:pt>
                <c:pt idx="1060">
                  <c:v>1111</c:v>
                </c:pt>
                <c:pt idx="1061">
                  <c:v>1110.2</c:v>
                </c:pt>
                <c:pt idx="1062">
                  <c:v>1109.4000000000001</c:v>
                </c:pt>
                <c:pt idx="1063">
                  <c:v>1108.7</c:v>
                </c:pt>
                <c:pt idx="1064">
                  <c:v>1107.9000000000001</c:v>
                </c:pt>
                <c:pt idx="1065">
                  <c:v>1107.0999999999999</c:v>
                </c:pt>
                <c:pt idx="1066">
                  <c:v>1106.3</c:v>
                </c:pt>
                <c:pt idx="1067">
                  <c:v>1105.5</c:v>
                </c:pt>
                <c:pt idx="1068">
                  <c:v>1104.7</c:v>
                </c:pt>
                <c:pt idx="1069">
                  <c:v>1103.9000000000001</c:v>
                </c:pt>
                <c:pt idx="1070">
                  <c:v>1103.0999999999999</c:v>
                </c:pt>
                <c:pt idx="1071">
                  <c:v>1102.3</c:v>
                </c:pt>
                <c:pt idx="1072">
                  <c:v>1101.5</c:v>
                </c:pt>
                <c:pt idx="1073">
                  <c:v>1100.7</c:v>
                </c:pt>
                <c:pt idx="1074">
                  <c:v>1099.9000000000001</c:v>
                </c:pt>
                <c:pt idx="1075">
                  <c:v>1099.0999999999999</c:v>
                </c:pt>
                <c:pt idx="1076">
                  <c:v>1098.3</c:v>
                </c:pt>
                <c:pt idx="1077">
                  <c:v>1097.5</c:v>
                </c:pt>
                <c:pt idx="1078">
                  <c:v>1096.7</c:v>
                </c:pt>
                <c:pt idx="1079">
                  <c:v>1095.8</c:v>
                </c:pt>
                <c:pt idx="1080">
                  <c:v>1095</c:v>
                </c:pt>
                <c:pt idx="1081">
                  <c:v>1094.2</c:v>
                </c:pt>
                <c:pt idx="1082">
                  <c:v>1093.4000000000001</c:v>
                </c:pt>
                <c:pt idx="1083">
                  <c:v>1092.5</c:v>
                </c:pt>
                <c:pt idx="1084">
                  <c:v>1091.7</c:v>
                </c:pt>
                <c:pt idx="1085">
                  <c:v>1090.9000000000001</c:v>
                </c:pt>
                <c:pt idx="1086">
                  <c:v>1090</c:v>
                </c:pt>
                <c:pt idx="1087">
                  <c:v>1089.2</c:v>
                </c:pt>
                <c:pt idx="1088">
                  <c:v>1088.3</c:v>
                </c:pt>
                <c:pt idx="1089">
                  <c:v>1087.5</c:v>
                </c:pt>
                <c:pt idx="1090">
                  <c:v>1086.5999999999999</c:v>
                </c:pt>
                <c:pt idx="1091">
                  <c:v>1085.7</c:v>
                </c:pt>
                <c:pt idx="1092">
                  <c:v>1084.9000000000001</c:v>
                </c:pt>
                <c:pt idx="1093">
                  <c:v>1084</c:v>
                </c:pt>
                <c:pt idx="1094">
                  <c:v>1083.0999999999999</c:v>
                </c:pt>
                <c:pt idx="1095">
                  <c:v>1082.2</c:v>
                </c:pt>
                <c:pt idx="1096">
                  <c:v>1081.4000000000001</c:v>
                </c:pt>
                <c:pt idx="1097">
                  <c:v>1080.5</c:v>
                </c:pt>
                <c:pt idx="1098">
                  <c:v>1079.5999999999999</c:v>
                </c:pt>
                <c:pt idx="1099">
                  <c:v>1078.7</c:v>
                </c:pt>
                <c:pt idx="1100">
                  <c:v>1077.8</c:v>
                </c:pt>
                <c:pt idx="1101">
                  <c:v>1076.9000000000001</c:v>
                </c:pt>
                <c:pt idx="1102">
                  <c:v>1076</c:v>
                </c:pt>
                <c:pt idx="1103">
                  <c:v>1075.0999999999999</c:v>
                </c:pt>
                <c:pt idx="1104">
                  <c:v>1074.2</c:v>
                </c:pt>
                <c:pt idx="1105">
                  <c:v>1073.2</c:v>
                </c:pt>
                <c:pt idx="1106">
                  <c:v>1072.3</c:v>
                </c:pt>
                <c:pt idx="1107">
                  <c:v>1071.4000000000001</c:v>
                </c:pt>
                <c:pt idx="1108">
                  <c:v>1070.5</c:v>
                </c:pt>
                <c:pt idx="1109">
                  <c:v>1069.5999999999999</c:v>
                </c:pt>
                <c:pt idx="1110">
                  <c:v>1068.7</c:v>
                </c:pt>
                <c:pt idx="1111">
                  <c:v>1067.7</c:v>
                </c:pt>
                <c:pt idx="1112">
                  <c:v>1066.8</c:v>
                </c:pt>
                <c:pt idx="1113">
                  <c:v>1065.9000000000001</c:v>
                </c:pt>
                <c:pt idx="1114">
                  <c:v>1064.9000000000001</c:v>
                </c:pt>
                <c:pt idx="1115">
                  <c:v>1064</c:v>
                </c:pt>
                <c:pt idx="1116">
                  <c:v>1063.0999999999999</c:v>
                </c:pt>
                <c:pt idx="1117">
                  <c:v>1062.0999999999999</c:v>
                </c:pt>
                <c:pt idx="1118">
                  <c:v>1061.2</c:v>
                </c:pt>
                <c:pt idx="1119">
                  <c:v>1060.2</c:v>
                </c:pt>
                <c:pt idx="1120">
                  <c:v>1059.3</c:v>
                </c:pt>
                <c:pt idx="1121">
                  <c:v>1058.3</c:v>
                </c:pt>
                <c:pt idx="1122">
                  <c:v>1057.4000000000001</c:v>
                </c:pt>
                <c:pt idx="1123">
                  <c:v>1056.4000000000001</c:v>
                </c:pt>
                <c:pt idx="1124">
                  <c:v>1055.4000000000001</c:v>
                </c:pt>
                <c:pt idx="1125">
                  <c:v>1054.5</c:v>
                </c:pt>
                <c:pt idx="1126">
                  <c:v>1053.5</c:v>
                </c:pt>
                <c:pt idx="1127">
                  <c:v>1052.5</c:v>
                </c:pt>
                <c:pt idx="1128">
                  <c:v>1051.5</c:v>
                </c:pt>
                <c:pt idx="1129">
                  <c:v>1050.5</c:v>
                </c:pt>
                <c:pt idx="1130">
                  <c:v>1049.5</c:v>
                </c:pt>
                <c:pt idx="1131">
                  <c:v>1048.5</c:v>
                </c:pt>
                <c:pt idx="1132">
                  <c:v>1047.5</c:v>
                </c:pt>
                <c:pt idx="1133">
                  <c:v>1046.5</c:v>
                </c:pt>
                <c:pt idx="1134">
                  <c:v>1045.5</c:v>
                </c:pt>
                <c:pt idx="1135">
                  <c:v>1044.5</c:v>
                </c:pt>
                <c:pt idx="1136">
                  <c:v>1043.5</c:v>
                </c:pt>
                <c:pt idx="1137">
                  <c:v>1042.5</c:v>
                </c:pt>
                <c:pt idx="1138">
                  <c:v>1041.4000000000001</c:v>
                </c:pt>
                <c:pt idx="1139">
                  <c:v>1040.4000000000001</c:v>
                </c:pt>
                <c:pt idx="1140">
                  <c:v>1039.4000000000001</c:v>
                </c:pt>
                <c:pt idx="1141">
                  <c:v>1038.3</c:v>
                </c:pt>
                <c:pt idx="1142">
                  <c:v>1037.3</c:v>
                </c:pt>
                <c:pt idx="1143">
                  <c:v>1036.2</c:v>
                </c:pt>
                <c:pt idx="1144">
                  <c:v>1035.2</c:v>
                </c:pt>
                <c:pt idx="1145">
                  <c:v>1034.0999999999999</c:v>
                </c:pt>
                <c:pt idx="1146">
                  <c:v>1033.0999999999999</c:v>
                </c:pt>
                <c:pt idx="1147">
                  <c:v>1032</c:v>
                </c:pt>
                <c:pt idx="1148">
                  <c:v>1031</c:v>
                </c:pt>
                <c:pt idx="1149">
                  <c:v>1029.9000000000001</c:v>
                </c:pt>
                <c:pt idx="1150">
                  <c:v>1028.8</c:v>
                </c:pt>
                <c:pt idx="1151">
                  <c:v>1027.7</c:v>
                </c:pt>
                <c:pt idx="1152">
                  <c:v>1026.7</c:v>
                </c:pt>
                <c:pt idx="1153">
                  <c:v>1025.5999999999999</c:v>
                </c:pt>
                <c:pt idx="1154">
                  <c:v>1024.5</c:v>
                </c:pt>
                <c:pt idx="1155">
                  <c:v>1023.4</c:v>
                </c:pt>
                <c:pt idx="1156">
                  <c:v>1022.3</c:v>
                </c:pt>
                <c:pt idx="1157">
                  <c:v>1021.2</c:v>
                </c:pt>
                <c:pt idx="1158">
                  <c:v>1020.1</c:v>
                </c:pt>
                <c:pt idx="1159">
                  <c:v>1019</c:v>
                </c:pt>
                <c:pt idx="1160">
                  <c:v>1017.8</c:v>
                </c:pt>
                <c:pt idx="1161">
                  <c:v>1016.7</c:v>
                </c:pt>
                <c:pt idx="1162">
                  <c:v>1015.6</c:v>
                </c:pt>
                <c:pt idx="1163">
                  <c:v>1014.4</c:v>
                </c:pt>
                <c:pt idx="1164">
                  <c:v>1013.3</c:v>
                </c:pt>
                <c:pt idx="1165">
                  <c:v>1012.1</c:v>
                </c:pt>
                <c:pt idx="1166">
                  <c:v>1011</c:v>
                </c:pt>
                <c:pt idx="1167">
                  <c:v>1009.8</c:v>
                </c:pt>
                <c:pt idx="1168">
                  <c:v>1008.6</c:v>
                </c:pt>
                <c:pt idx="1169">
                  <c:v>1007.5</c:v>
                </c:pt>
                <c:pt idx="1170">
                  <c:v>1006.3</c:v>
                </c:pt>
                <c:pt idx="1171">
                  <c:v>1005.1</c:v>
                </c:pt>
                <c:pt idx="1172">
                  <c:v>1003.8</c:v>
                </c:pt>
                <c:pt idx="1173">
                  <c:v>1002.6</c:v>
                </c:pt>
                <c:pt idx="1174">
                  <c:v>1001.4</c:v>
                </c:pt>
                <c:pt idx="1175">
                  <c:v>1000.2</c:v>
                </c:pt>
                <c:pt idx="1176">
                  <c:v>998.9</c:v>
                </c:pt>
                <c:pt idx="1177">
                  <c:v>997.7</c:v>
                </c:pt>
                <c:pt idx="1178">
                  <c:v>996.4</c:v>
                </c:pt>
                <c:pt idx="1179">
                  <c:v>995.1</c:v>
                </c:pt>
                <c:pt idx="1180">
                  <c:v>993.9</c:v>
                </c:pt>
                <c:pt idx="1181">
                  <c:v>992.6</c:v>
                </c:pt>
                <c:pt idx="1182">
                  <c:v>991.3</c:v>
                </c:pt>
                <c:pt idx="1183">
                  <c:v>990</c:v>
                </c:pt>
                <c:pt idx="1184">
                  <c:v>988.7</c:v>
                </c:pt>
                <c:pt idx="1185">
                  <c:v>987.3</c:v>
                </c:pt>
                <c:pt idx="1186">
                  <c:v>986</c:v>
                </c:pt>
                <c:pt idx="1187">
                  <c:v>984.6</c:v>
                </c:pt>
                <c:pt idx="1188">
                  <c:v>983.3</c:v>
                </c:pt>
                <c:pt idx="1189">
                  <c:v>981.9</c:v>
                </c:pt>
                <c:pt idx="1190">
                  <c:v>980.5</c:v>
                </c:pt>
                <c:pt idx="1191">
                  <c:v>979.2</c:v>
                </c:pt>
                <c:pt idx="1192">
                  <c:v>977.8</c:v>
                </c:pt>
                <c:pt idx="1193">
                  <c:v>976.3</c:v>
                </c:pt>
                <c:pt idx="1194">
                  <c:v>974.9</c:v>
                </c:pt>
                <c:pt idx="1195">
                  <c:v>973.5</c:v>
                </c:pt>
                <c:pt idx="1196">
                  <c:v>972</c:v>
                </c:pt>
                <c:pt idx="1197">
                  <c:v>970.6</c:v>
                </c:pt>
                <c:pt idx="1198">
                  <c:v>969.1</c:v>
                </c:pt>
                <c:pt idx="1199">
                  <c:v>967.6</c:v>
                </c:pt>
                <c:pt idx="1200">
                  <c:v>966.1</c:v>
                </c:pt>
                <c:pt idx="1201">
                  <c:v>964.6</c:v>
                </c:pt>
                <c:pt idx="1202">
                  <c:v>963.1</c:v>
                </c:pt>
                <c:pt idx="1203">
                  <c:v>961.6</c:v>
                </c:pt>
                <c:pt idx="1204">
                  <c:v>960.1</c:v>
                </c:pt>
                <c:pt idx="1205">
                  <c:v>958.5</c:v>
                </c:pt>
                <c:pt idx="1206">
                  <c:v>957</c:v>
                </c:pt>
                <c:pt idx="1207">
                  <c:v>955.4</c:v>
                </c:pt>
                <c:pt idx="1208">
                  <c:v>953.8</c:v>
                </c:pt>
                <c:pt idx="1209">
                  <c:v>952.2</c:v>
                </c:pt>
                <c:pt idx="1210">
                  <c:v>950.6</c:v>
                </c:pt>
                <c:pt idx="1211">
                  <c:v>949</c:v>
                </c:pt>
                <c:pt idx="1212">
                  <c:v>947.4</c:v>
                </c:pt>
                <c:pt idx="1213">
                  <c:v>945.8</c:v>
                </c:pt>
                <c:pt idx="1214">
                  <c:v>944.1</c:v>
                </c:pt>
                <c:pt idx="1215">
                  <c:v>942.5</c:v>
                </c:pt>
                <c:pt idx="1216">
                  <c:v>940.9</c:v>
                </c:pt>
                <c:pt idx="1217">
                  <c:v>939.2</c:v>
                </c:pt>
                <c:pt idx="1218">
                  <c:v>937.5</c:v>
                </c:pt>
                <c:pt idx="1219">
                  <c:v>935.9</c:v>
                </c:pt>
                <c:pt idx="1220">
                  <c:v>934.2</c:v>
                </c:pt>
                <c:pt idx="1221">
                  <c:v>932.5</c:v>
                </c:pt>
                <c:pt idx="1222">
                  <c:v>930.8</c:v>
                </c:pt>
                <c:pt idx="1223">
                  <c:v>929.1</c:v>
                </c:pt>
                <c:pt idx="1224">
                  <c:v>927.4</c:v>
                </c:pt>
                <c:pt idx="1225">
                  <c:v>925.7</c:v>
                </c:pt>
                <c:pt idx="1226">
                  <c:v>924</c:v>
                </c:pt>
                <c:pt idx="1227">
                  <c:v>922.3</c:v>
                </c:pt>
                <c:pt idx="1228">
                  <c:v>920.6</c:v>
                </c:pt>
                <c:pt idx="1229">
                  <c:v>918.9</c:v>
                </c:pt>
                <c:pt idx="1230">
                  <c:v>917.1</c:v>
                </c:pt>
                <c:pt idx="1231">
                  <c:v>915.4</c:v>
                </c:pt>
                <c:pt idx="1232">
                  <c:v>913.7</c:v>
                </c:pt>
                <c:pt idx="1233">
                  <c:v>911.9</c:v>
                </c:pt>
                <c:pt idx="1234">
                  <c:v>910.2</c:v>
                </c:pt>
                <c:pt idx="1235">
                  <c:v>908.4</c:v>
                </c:pt>
                <c:pt idx="1236">
                  <c:v>906.7</c:v>
                </c:pt>
                <c:pt idx="1237">
                  <c:v>905</c:v>
                </c:pt>
                <c:pt idx="1238">
                  <c:v>903.2</c:v>
                </c:pt>
                <c:pt idx="1239">
                  <c:v>901.5</c:v>
                </c:pt>
                <c:pt idx="1240">
                  <c:v>899.7</c:v>
                </c:pt>
                <c:pt idx="1241">
                  <c:v>898</c:v>
                </c:pt>
                <c:pt idx="1242">
                  <c:v>896.2</c:v>
                </c:pt>
                <c:pt idx="1243">
                  <c:v>894.5</c:v>
                </c:pt>
                <c:pt idx="1244">
                  <c:v>892.7</c:v>
                </c:pt>
                <c:pt idx="1245">
                  <c:v>891</c:v>
                </c:pt>
                <c:pt idx="1246">
                  <c:v>889.2</c:v>
                </c:pt>
                <c:pt idx="1247">
                  <c:v>887.5</c:v>
                </c:pt>
                <c:pt idx="1248">
                  <c:v>885.7</c:v>
                </c:pt>
                <c:pt idx="1249">
                  <c:v>884</c:v>
                </c:pt>
                <c:pt idx="1250">
                  <c:v>882.2</c:v>
                </c:pt>
                <c:pt idx="1251">
                  <c:v>880.5</c:v>
                </c:pt>
                <c:pt idx="1252">
                  <c:v>878.8</c:v>
                </c:pt>
                <c:pt idx="1253">
                  <c:v>877</c:v>
                </c:pt>
                <c:pt idx="1254">
                  <c:v>875.3</c:v>
                </c:pt>
                <c:pt idx="1255">
                  <c:v>873.6</c:v>
                </c:pt>
                <c:pt idx="1256">
                  <c:v>871.9</c:v>
                </c:pt>
                <c:pt idx="1257">
                  <c:v>870.2</c:v>
                </c:pt>
                <c:pt idx="1258">
                  <c:v>868.4</c:v>
                </c:pt>
                <c:pt idx="1259">
                  <c:v>866.7</c:v>
                </c:pt>
                <c:pt idx="1260">
                  <c:v>865</c:v>
                </c:pt>
                <c:pt idx="1261">
                  <c:v>863.3</c:v>
                </c:pt>
                <c:pt idx="1262">
                  <c:v>861.6</c:v>
                </c:pt>
                <c:pt idx="1263">
                  <c:v>859.9</c:v>
                </c:pt>
                <c:pt idx="1264">
                  <c:v>858.2</c:v>
                </c:pt>
                <c:pt idx="1265">
                  <c:v>856.6</c:v>
                </c:pt>
                <c:pt idx="1266">
                  <c:v>854.9</c:v>
                </c:pt>
                <c:pt idx="1267">
                  <c:v>853.2</c:v>
                </c:pt>
                <c:pt idx="1268">
                  <c:v>851.5</c:v>
                </c:pt>
                <c:pt idx="1269">
                  <c:v>849.9</c:v>
                </c:pt>
                <c:pt idx="1270">
                  <c:v>848.2</c:v>
                </c:pt>
                <c:pt idx="1271">
                  <c:v>846.6</c:v>
                </c:pt>
                <c:pt idx="1272">
                  <c:v>844.9</c:v>
                </c:pt>
                <c:pt idx="1273">
                  <c:v>843.3</c:v>
                </c:pt>
                <c:pt idx="1274">
                  <c:v>841.7</c:v>
                </c:pt>
                <c:pt idx="1275">
                  <c:v>840.1</c:v>
                </c:pt>
                <c:pt idx="1276">
                  <c:v>838.4</c:v>
                </c:pt>
                <c:pt idx="1277">
                  <c:v>836.8</c:v>
                </c:pt>
                <c:pt idx="1278">
                  <c:v>835.2</c:v>
                </c:pt>
                <c:pt idx="1279">
                  <c:v>833.6</c:v>
                </c:pt>
                <c:pt idx="1280">
                  <c:v>832</c:v>
                </c:pt>
                <c:pt idx="1281">
                  <c:v>830.4</c:v>
                </c:pt>
                <c:pt idx="1282">
                  <c:v>828.8</c:v>
                </c:pt>
                <c:pt idx="1283">
                  <c:v>827.2</c:v>
                </c:pt>
                <c:pt idx="1284">
                  <c:v>825.6</c:v>
                </c:pt>
                <c:pt idx="1285">
                  <c:v>824</c:v>
                </c:pt>
                <c:pt idx="1286">
                  <c:v>822.4</c:v>
                </c:pt>
                <c:pt idx="1287">
                  <c:v>820.7</c:v>
                </c:pt>
                <c:pt idx="1288">
                  <c:v>819.1</c:v>
                </c:pt>
                <c:pt idx="1289">
                  <c:v>817.5</c:v>
                </c:pt>
                <c:pt idx="1290">
                  <c:v>815.9</c:v>
                </c:pt>
                <c:pt idx="1291">
                  <c:v>814.3</c:v>
                </c:pt>
                <c:pt idx="1292">
                  <c:v>812.7</c:v>
                </c:pt>
                <c:pt idx="1293">
                  <c:v>811.1</c:v>
                </c:pt>
                <c:pt idx="1294">
                  <c:v>809.5</c:v>
                </c:pt>
                <c:pt idx="1295">
                  <c:v>807.9</c:v>
                </c:pt>
                <c:pt idx="1296">
                  <c:v>806.2</c:v>
                </c:pt>
                <c:pt idx="1297">
                  <c:v>804.6</c:v>
                </c:pt>
                <c:pt idx="1298">
                  <c:v>803</c:v>
                </c:pt>
                <c:pt idx="1299">
                  <c:v>801.4</c:v>
                </c:pt>
                <c:pt idx="1300">
                  <c:v>799.8</c:v>
                </c:pt>
                <c:pt idx="1301">
                  <c:v>798.1</c:v>
                </c:pt>
                <c:pt idx="1302">
                  <c:v>796.5</c:v>
                </c:pt>
                <c:pt idx="1303">
                  <c:v>794.9</c:v>
                </c:pt>
                <c:pt idx="1304">
                  <c:v>793.2</c:v>
                </c:pt>
                <c:pt idx="1305">
                  <c:v>791.6</c:v>
                </c:pt>
                <c:pt idx="1306">
                  <c:v>790</c:v>
                </c:pt>
                <c:pt idx="1307">
                  <c:v>788.3</c:v>
                </c:pt>
                <c:pt idx="1308">
                  <c:v>786.7</c:v>
                </c:pt>
                <c:pt idx="1309">
                  <c:v>785.1</c:v>
                </c:pt>
                <c:pt idx="1310">
                  <c:v>783.4</c:v>
                </c:pt>
                <c:pt idx="1311">
                  <c:v>781.8</c:v>
                </c:pt>
                <c:pt idx="1312">
                  <c:v>780.1</c:v>
                </c:pt>
                <c:pt idx="1313">
                  <c:v>778.5</c:v>
                </c:pt>
                <c:pt idx="1314">
                  <c:v>776.8</c:v>
                </c:pt>
                <c:pt idx="1315">
                  <c:v>775.2</c:v>
                </c:pt>
                <c:pt idx="1316">
                  <c:v>773.5</c:v>
                </c:pt>
                <c:pt idx="1317">
                  <c:v>771.9</c:v>
                </c:pt>
                <c:pt idx="1318">
                  <c:v>770.2</c:v>
                </c:pt>
                <c:pt idx="1319">
                  <c:v>768.5</c:v>
                </c:pt>
                <c:pt idx="1320">
                  <c:v>766.8</c:v>
                </c:pt>
                <c:pt idx="1321">
                  <c:v>765.2</c:v>
                </c:pt>
                <c:pt idx="1322">
                  <c:v>763.5</c:v>
                </c:pt>
                <c:pt idx="1323">
                  <c:v>761.8</c:v>
                </c:pt>
                <c:pt idx="1324">
                  <c:v>760.1</c:v>
                </c:pt>
                <c:pt idx="1325">
                  <c:v>758.4</c:v>
                </c:pt>
                <c:pt idx="1326">
                  <c:v>756.7</c:v>
                </c:pt>
                <c:pt idx="1327">
                  <c:v>755</c:v>
                </c:pt>
                <c:pt idx="1328">
                  <c:v>753.3</c:v>
                </c:pt>
                <c:pt idx="1329">
                  <c:v>751.6</c:v>
                </c:pt>
                <c:pt idx="1330">
                  <c:v>749.9</c:v>
                </c:pt>
                <c:pt idx="1331">
                  <c:v>748.2</c:v>
                </c:pt>
                <c:pt idx="1332">
                  <c:v>746.5</c:v>
                </c:pt>
                <c:pt idx="1333">
                  <c:v>744.8</c:v>
                </c:pt>
                <c:pt idx="1334">
                  <c:v>743.1</c:v>
                </c:pt>
                <c:pt idx="1335">
                  <c:v>741.4</c:v>
                </c:pt>
                <c:pt idx="1336">
                  <c:v>739.6</c:v>
                </c:pt>
                <c:pt idx="1337">
                  <c:v>737.9</c:v>
                </c:pt>
                <c:pt idx="1338">
                  <c:v>736.2</c:v>
                </c:pt>
                <c:pt idx="1339">
                  <c:v>734.5</c:v>
                </c:pt>
                <c:pt idx="1340">
                  <c:v>732.8</c:v>
                </c:pt>
                <c:pt idx="1341">
                  <c:v>731.1</c:v>
                </c:pt>
                <c:pt idx="1342">
                  <c:v>729.4</c:v>
                </c:pt>
                <c:pt idx="1343">
                  <c:v>727.7</c:v>
                </c:pt>
                <c:pt idx="1344">
                  <c:v>725.9</c:v>
                </c:pt>
                <c:pt idx="1345">
                  <c:v>724.2</c:v>
                </c:pt>
                <c:pt idx="1346">
                  <c:v>722.5</c:v>
                </c:pt>
                <c:pt idx="1347">
                  <c:v>720.8</c:v>
                </c:pt>
                <c:pt idx="1348">
                  <c:v>719.1</c:v>
                </c:pt>
                <c:pt idx="1349">
                  <c:v>717.4</c:v>
                </c:pt>
                <c:pt idx="1350">
                  <c:v>715.7</c:v>
                </c:pt>
                <c:pt idx="1351">
                  <c:v>714</c:v>
                </c:pt>
                <c:pt idx="1352">
                  <c:v>712.3</c:v>
                </c:pt>
                <c:pt idx="1353">
                  <c:v>710.6</c:v>
                </c:pt>
                <c:pt idx="1354">
                  <c:v>708.9</c:v>
                </c:pt>
                <c:pt idx="1355">
                  <c:v>707.1</c:v>
                </c:pt>
                <c:pt idx="1356">
                  <c:v>705.4</c:v>
                </c:pt>
                <c:pt idx="1357">
                  <c:v>703.7</c:v>
                </c:pt>
                <c:pt idx="1358">
                  <c:v>702</c:v>
                </c:pt>
                <c:pt idx="1359">
                  <c:v>700.3</c:v>
                </c:pt>
                <c:pt idx="1360">
                  <c:v>698.6</c:v>
                </c:pt>
                <c:pt idx="1361">
                  <c:v>696.9</c:v>
                </c:pt>
                <c:pt idx="1362">
                  <c:v>695.2</c:v>
                </c:pt>
                <c:pt idx="1363">
                  <c:v>693.5</c:v>
                </c:pt>
                <c:pt idx="1364">
                  <c:v>691.8</c:v>
                </c:pt>
                <c:pt idx="1365">
                  <c:v>690.1</c:v>
                </c:pt>
                <c:pt idx="1366">
                  <c:v>688.3</c:v>
                </c:pt>
                <c:pt idx="1367">
                  <c:v>686.6</c:v>
                </c:pt>
                <c:pt idx="1368">
                  <c:v>684.9</c:v>
                </c:pt>
                <c:pt idx="1369">
                  <c:v>683.2</c:v>
                </c:pt>
                <c:pt idx="1370">
                  <c:v>681.5</c:v>
                </c:pt>
                <c:pt idx="1371">
                  <c:v>679.7</c:v>
                </c:pt>
                <c:pt idx="1372">
                  <c:v>678</c:v>
                </c:pt>
                <c:pt idx="1373">
                  <c:v>676.3</c:v>
                </c:pt>
                <c:pt idx="1374">
                  <c:v>674.6</c:v>
                </c:pt>
                <c:pt idx="1375">
                  <c:v>672.8</c:v>
                </c:pt>
                <c:pt idx="1376">
                  <c:v>671.1</c:v>
                </c:pt>
                <c:pt idx="1377">
                  <c:v>669.4</c:v>
                </c:pt>
                <c:pt idx="1378">
                  <c:v>667.6</c:v>
                </c:pt>
                <c:pt idx="1379">
                  <c:v>665.9</c:v>
                </c:pt>
                <c:pt idx="1380">
                  <c:v>664.1</c:v>
                </c:pt>
                <c:pt idx="1381">
                  <c:v>662.4</c:v>
                </c:pt>
                <c:pt idx="1382">
                  <c:v>660.7</c:v>
                </c:pt>
                <c:pt idx="1383">
                  <c:v>658.9</c:v>
                </c:pt>
                <c:pt idx="1384">
                  <c:v>657.2</c:v>
                </c:pt>
                <c:pt idx="1385">
                  <c:v>655.4</c:v>
                </c:pt>
                <c:pt idx="1386">
                  <c:v>653.70000000000005</c:v>
                </c:pt>
                <c:pt idx="1387">
                  <c:v>651.9</c:v>
                </c:pt>
                <c:pt idx="1388">
                  <c:v>650.1</c:v>
                </c:pt>
                <c:pt idx="1389">
                  <c:v>648.4</c:v>
                </c:pt>
                <c:pt idx="1390">
                  <c:v>646.6</c:v>
                </c:pt>
                <c:pt idx="1391">
                  <c:v>644.79999999999995</c:v>
                </c:pt>
                <c:pt idx="1392">
                  <c:v>643</c:v>
                </c:pt>
                <c:pt idx="1393">
                  <c:v>641.20000000000005</c:v>
                </c:pt>
                <c:pt idx="1394">
                  <c:v>639.4</c:v>
                </c:pt>
                <c:pt idx="1395">
                  <c:v>637.6</c:v>
                </c:pt>
                <c:pt idx="1396">
                  <c:v>635.79999999999995</c:v>
                </c:pt>
                <c:pt idx="1397">
                  <c:v>634</c:v>
                </c:pt>
                <c:pt idx="1398">
                  <c:v>632.20000000000005</c:v>
                </c:pt>
                <c:pt idx="1399">
                  <c:v>630.4</c:v>
                </c:pt>
                <c:pt idx="1400">
                  <c:v>628.6</c:v>
                </c:pt>
                <c:pt idx="1401">
                  <c:v>626.79999999999995</c:v>
                </c:pt>
                <c:pt idx="1402">
                  <c:v>625</c:v>
                </c:pt>
                <c:pt idx="1403">
                  <c:v>623.20000000000005</c:v>
                </c:pt>
                <c:pt idx="1404">
                  <c:v>621.4</c:v>
                </c:pt>
                <c:pt idx="1405">
                  <c:v>619.6</c:v>
                </c:pt>
                <c:pt idx="1406">
                  <c:v>617.79999999999995</c:v>
                </c:pt>
                <c:pt idx="1407">
                  <c:v>615.9</c:v>
                </c:pt>
                <c:pt idx="1408">
                  <c:v>614.1</c:v>
                </c:pt>
                <c:pt idx="1409">
                  <c:v>612.29999999999995</c:v>
                </c:pt>
                <c:pt idx="1410">
                  <c:v>610.5</c:v>
                </c:pt>
                <c:pt idx="1411">
                  <c:v>608.70000000000005</c:v>
                </c:pt>
                <c:pt idx="1412">
                  <c:v>606.9</c:v>
                </c:pt>
                <c:pt idx="1413">
                  <c:v>605</c:v>
                </c:pt>
                <c:pt idx="1414">
                  <c:v>603.20000000000005</c:v>
                </c:pt>
                <c:pt idx="1415">
                  <c:v>601.4</c:v>
                </c:pt>
                <c:pt idx="1416">
                  <c:v>599.6</c:v>
                </c:pt>
                <c:pt idx="1417">
                  <c:v>597.79999999999995</c:v>
                </c:pt>
                <c:pt idx="1418">
                  <c:v>595.9</c:v>
                </c:pt>
                <c:pt idx="1419">
                  <c:v>594.1</c:v>
                </c:pt>
                <c:pt idx="1420">
                  <c:v>592.29999999999995</c:v>
                </c:pt>
                <c:pt idx="1421">
                  <c:v>590.5</c:v>
                </c:pt>
                <c:pt idx="1422">
                  <c:v>588.70000000000005</c:v>
                </c:pt>
                <c:pt idx="1423">
                  <c:v>586.9</c:v>
                </c:pt>
                <c:pt idx="1424">
                  <c:v>585.1</c:v>
                </c:pt>
                <c:pt idx="1425">
                  <c:v>583.29999999999995</c:v>
                </c:pt>
                <c:pt idx="1426">
                  <c:v>581.4</c:v>
                </c:pt>
                <c:pt idx="1427">
                  <c:v>579.6</c:v>
                </c:pt>
                <c:pt idx="1428">
                  <c:v>577.79999999999995</c:v>
                </c:pt>
                <c:pt idx="1429">
                  <c:v>576.1</c:v>
                </c:pt>
                <c:pt idx="1430">
                  <c:v>574.29999999999995</c:v>
                </c:pt>
                <c:pt idx="1431">
                  <c:v>572.5</c:v>
                </c:pt>
                <c:pt idx="1432">
                  <c:v>570.70000000000005</c:v>
                </c:pt>
                <c:pt idx="1433">
                  <c:v>568.9</c:v>
                </c:pt>
                <c:pt idx="1434">
                  <c:v>567.1</c:v>
                </c:pt>
                <c:pt idx="1435">
                  <c:v>565.4</c:v>
                </c:pt>
                <c:pt idx="1436">
                  <c:v>563.6</c:v>
                </c:pt>
                <c:pt idx="1437">
                  <c:v>561.79999999999995</c:v>
                </c:pt>
                <c:pt idx="1438">
                  <c:v>560.1</c:v>
                </c:pt>
                <c:pt idx="1439">
                  <c:v>558.29999999999995</c:v>
                </c:pt>
                <c:pt idx="1440">
                  <c:v>556.6</c:v>
                </c:pt>
                <c:pt idx="1441">
                  <c:v>554.79999999999995</c:v>
                </c:pt>
                <c:pt idx="1442">
                  <c:v>553.1</c:v>
                </c:pt>
                <c:pt idx="1443">
                  <c:v>551.4</c:v>
                </c:pt>
                <c:pt idx="1444">
                  <c:v>549.6</c:v>
                </c:pt>
                <c:pt idx="1445">
                  <c:v>547.9</c:v>
                </c:pt>
                <c:pt idx="1446">
                  <c:v>546.20000000000005</c:v>
                </c:pt>
                <c:pt idx="1447">
                  <c:v>544.5</c:v>
                </c:pt>
                <c:pt idx="1448">
                  <c:v>542.79999999999995</c:v>
                </c:pt>
                <c:pt idx="1449">
                  <c:v>541.1</c:v>
                </c:pt>
                <c:pt idx="1450">
                  <c:v>539.4</c:v>
                </c:pt>
                <c:pt idx="1451">
                  <c:v>537.70000000000005</c:v>
                </c:pt>
                <c:pt idx="1452">
                  <c:v>536</c:v>
                </c:pt>
                <c:pt idx="1453">
                  <c:v>534.4</c:v>
                </c:pt>
                <c:pt idx="1454">
                  <c:v>532.70000000000005</c:v>
                </c:pt>
                <c:pt idx="1455">
                  <c:v>531</c:v>
                </c:pt>
                <c:pt idx="1456">
                  <c:v>529.29999999999995</c:v>
                </c:pt>
                <c:pt idx="1457">
                  <c:v>527.70000000000005</c:v>
                </c:pt>
                <c:pt idx="1458">
                  <c:v>526</c:v>
                </c:pt>
                <c:pt idx="1459">
                  <c:v>524.4</c:v>
                </c:pt>
                <c:pt idx="1460">
                  <c:v>522.70000000000005</c:v>
                </c:pt>
                <c:pt idx="1461">
                  <c:v>521.1</c:v>
                </c:pt>
                <c:pt idx="1462">
                  <c:v>519.4</c:v>
                </c:pt>
                <c:pt idx="1463">
                  <c:v>517.79999999999995</c:v>
                </c:pt>
                <c:pt idx="1464">
                  <c:v>516.20000000000005</c:v>
                </c:pt>
                <c:pt idx="1465">
                  <c:v>514.6</c:v>
                </c:pt>
                <c:pt idx="1466">
                  <c:v>512.9</c:v>
                </c:pt>
                <c:pt idx="1467">
                  <c:v>511.3</c:v>
                </c:pt>
                <c:pt idx="1468">
                  <c:v>509.8</c:v>
                </c:pt>
                <c:pt idx="1469">
                  <c:v>508.2</c:v>
                </c:pt>
                <c:pt idx="1470">
                  <c:v>506.6</c:v>
                </c:pt>
                <c:pt idx="1471">
                  <c:v>505</c:v>
                </c:pt>
                <c:pt idx="1472">
                  <c:v>503.4</c:v>
                </c:pt>
                <c:pt idx="1473">
                  <c:v>501.9</c:v>
                </c:pt>
                <c:pt idx="1474">
                  <c:v>500.3</c:v>
                </c:pt>
                <c:pt idx="1475">
                  <c:v>498.8</c:v>
                </c:pt>
                <c:pt idx="1476">
                  <c:v>497.2</c:v>
                </c:pt>
                <c:pt idx="1477">
                  <c:v>495.7</c:v>
                </c:pt>
                <c:pt idx="1478">
                  <c:v>494.2</c:v>
                </c:pt>
                <c:pt idx="1479">
                  <c:v>492.7</c:v>
                </c:pt>
                <c:pt idx="1480">
                  <c:v>491.1</c:v>
                </c:pt>
                <c:pt idx="1481">
                  <c:v>489.6</c:v>
                </c:pt>
                <c:pt idx="1482">
                  <c:v>488.1</c:v>
                </c:pt>
                <c:pt idx="1483">
                  <c:v>486.6</c:v>
                </c:pt>
                <c:pt idx="1484">
                  <c:v>485.2</c:v>
                </c:pt>
                <c:pt idx="1485">
                  <c:v>483.7</c:v>
                </c:pt>
                <c:pt idx="1486">
                  <c:v>482.2</c:v>
                </c:pt>
                <c:pt idx="1487">
                  <c:v>480.8</c:v>
                </c:pt>
                <c:pt idx="1488">
                  <c:v>479.3</c:v>
                </c:pt>
                <c:pt idx="1489">
                  <c:v>477.9</c:v>
                </c:pt>
                <c:pt idx="1490">
                  <c:v>476.5</c:v>
                </c:pt>
                <c:pt idx="1491">
                  <c:v>475</c:v>
                </c:pt>
                <c:pt idx="1492">
                  <c:v>473.6</c:v>
                </c:pt>
                <c:pt idx="1493">
                  <c:v>472.2</c:v>
                </c:pt>
                <c:pt idx="1494">
                  <c:v>470.8</c:v>
                </c:pt>
                <c:pt idx="1495">
                  <c:v>469.4</c:v>
                </c:pt>
                <c:pt idx="1496">
                  <c:v>468</c:v>
                </c:pt>
                <c:pt idx="1497">
                  <c:v>466.7</c:v>
                </c:pt>
                <c:pt idx="1498">
                  <c:v>465.3</c:v>
                </c:pt>
                <c:pt idx="1499">
                  <c:v>463.9</c:v>
                </c:pt>
                <c:pt idx="1500">
                  <c:v>462.6</c:v>
                </c:pt>
                <c:pt idx="1501">
                  <c:v>461.2</c:v>
                </c:pt>
                <c:pt idx="1502">
                  <c:v>459.9</c:v>
                </c:pt>
                <c:pt idx="1503">
                  <c:v>458.5</c:v>
                </c:pt>
                <c:pt idx="1504">
                  <c:v>457.2</c:v>
                </c:pt>
                <c:pt idx="1505">
                  <c:v>455.9</c:v>
                </c:pt>
                <c:pt idx="1506">
                  <c:v>454.6</c:v>
                </c:pt>
                <c:pt idx="1507">
                  <c:v>453.3</c:v>
                </c:pt>
                <c:pt idx="1508">
                  <c:v>452</c:v>
                </c:pt>
                <c:pt idx="1509">
                  <c:v>450.7</c:v>
                </c:pt>
                <c:pt idx="1510">
                  <c:v>449.4</c:v>
                </c:pt>
                <c:pt idx="1511">
                  <c:v>448.1</c:v>
                </c:pt>
                <c:pt idx="1512">
                  <c:v>446.8</c:v>
                </c:pt>
                <c:pt idx="1513">
                  <c:v>445.6</c:v>
                </c:pt>
                <c:pt idx="1514">
                  <c:v>444.3</c:v>
                </c:pt>
                <c:pt idx="1515">
                  <c:v>443</c:v>
                </c:pt>
                <c:pt idx="1516">
                  <c:v>441.7</c:v>
                </c:pt>
                <c:pt idx="1517">
                  <c:v>440.5</c:v>
                </c:pt>
                <c:pt idx="1518">
                  <c:v>439.2</c:v>
                </c:pt>
                <c:pt idx="1519">
                  <c:v>437.9</c:v>
                </c:pt>
                <c:pt idx="1520">
                  <c:v>436.7</c:v>
                </c:pt>
                <c:pt idx="1521">
                  <c:v>435.4</c:v>
                </c:pt>
                <c:pt idx="1522">
                  <c:v>434.2</c:v>
                </c:pt>
                <c:pt idx="1523">
                  <c:v>433</c:v>
                </c:pt>
                <c:pt idx="1524">
                  <c:v>431.7</c:v>
                </c:pt>
                <c:pt idx="1525">
                  <c:v>430.5</c:v>
                </c:pt>
                <c:pt idx="1526">
                  <c:v>429.3</c:v>
                </c:pt>
                <c:pt idx="1527">
                  <c:v>428</c:v>
                </c:pt>
                <c:pt idx="1528">
                  <c:v>426.8</c:v>
                </c:pt>
                <c:pt idx="1529">
                  <c:v>425.6</c:v>
                </c:pt>
                <c:pt idx="1530">
                  <c:v>424.4</c:v>
                </c:pt>
                <c:pt idx="1531">
                  <c:v>423.2</c:v>
                </c:pt>
                <c:pt idx="1532">
                  <c:v>422</c:v>
                </c:pt>
                <c:pt idx="1533">
                  <c:v>420.8</c:v>
                </c:pt>
                <c:pt idx="1534">
                  <c:v>419.6</c:v>
                </c:pt>
                <c:pt idx="1535">
                  <c:v>418.4</c:v>
                </c:pt>
                <c:pt idx="1536">
                  <c:v>417.2</c:v>
                </c:pt>
                <c:pt idx="1537">
                  <c:v>416</c:v>
                </c:pt>
                <c:pt idx="1538">
                  <c:v>414.8</c:v>
                </c:pt>
                <c:pt idx="1539">
                  <c:v>413.7</c:v>
                </c:pt>
                <c:pt idx="1540">
                  <c:v>412.5</c:v>
                </c:pt>
                <c:pt idx="1541">
                  <c:v>411.3</c:v>
                </c:pt>
                <c:pt idx="1542">
                  <c:v>410.2</c:v>
                </c:pt>
                <c:pt idx="1543">
                  <c:v>409</c:v>
                </c:pt>
                <c:pt idx="1544">
                  <c:v>407.9</c:v>
                </c:pt>
                <c:pt idx="1545">
                  <c:v>406.7</c:v>
                </c:pt>
                <c:pt idx="1546">
                  <c:v>405.6</c:v>
                </c:pt>
                <c:pt idx="1547">
                  <c:v>404.4</c:v>
                </c:pt>
                <c:pt idx="1548">
                  <c:v>403.3</c:v>
                </c:pt>
                <c:pt idx="1549">
                  <c:v>402.1</c:v>
                </c:pt>
                <c:pt idx="1550">
                  <c:v>401</c:v>
                </c:pt>
                <c:pt idx="1551">
                  <c:v>399.9</c:v>
                </c:pt>
                <c:pt idx="1552">
                  <c:v>398.7</c:v>
                </c:pt>
                <c:pt idx="1553">
                  <c:v>397.6</c:v>
                </c:pt>
                <c:pt idx="1554">
                  <c:v>396.5</c:v>
                </c:pt>
                <c:pt idx="1555">
                  <c:v>395.3</c:v>
                </c:pt>
                <c:pt idx="1556">
                  <c:v>394.2</c:v>
                </c:pt>
                <c:pt idx="1557">
                  <c:v>393.1</c:v>
                </c:pt>
                <c:pt idx="1558">
                  <c:v>392</c:v>
                </c:pt>
                <c:pt idx="1559">
                  <c:v>390.8</c:v>
                </c:pt>
                <c:pt idx="1560">
                  <c:v>389.7</c:v>
                </c:pt>
                <c:pt idx="1561">
                  <c:v>388.6</c:v>
                </c:pt>
                <c:pt idx="1562">
                  <c:v>387.5</c:v>
                </c:pt>
                <c:pt idx="1563">
                  <c:v>386.4</c:v>
                </c:pt>
                <c:pt idx="1564">
                  <c:v>385.4</c:v>
                </c:pt>
                <c:pt idx="1565">
                  <c:v>384.3</c:v>
                </c:pt>
                <c:pt idx="1566">
                  <c:v>383.2</c:v>
                </c:pt>
                <c:pt idx="1567">
                  <c:v>382.1</c:v>
                </c:pt>
                <c:pt idx="1568">
                  <c:v>381</c:v>
                </c:pt>
                <c:pt idx="1569">
                  <c:v>380</c:v>
                </c:pt>
                <c:pt idx="1570">
                  <c:v>378.9</c:v>
                </c:pt>
                <c:pt idx="1571">
                  <c:v>377.8</c:v>
                </c:pt>
                <c:pt idx="1572">
                  <c:v>376.8</c:v>
                </c:pt>
                <c:pt idx="1573">
                  <c:v>375.7</c:v>
                </c:pt>
                <c:pt idx="1574">
                  <c:v>374.7</c:v>
                </c:pt>
                <c:pt idx="1575">
                  <c:v>373.7</c:v>
                </c:pt>
                <c:pt idx="1576">
                  <c:v>372.6</c:v>
                </c:pt>
                <c:pt idx="1577">
                  <c:v>371.6</c:v>
                </c:pt>
                <c:pt idx="1578">
                  <c:v>370.6</c:v>
                </c:pt>
                <c:pt idx="1579">
                  <c:v>369.6</c:v>
                </c:pt>
                <c:pt idx="1580">
                  <c:v>368.5</c:v>
                </c:pt>
                <c:pt idx="1581">
                  <c:v>367.5</c:v>
                </c:pt>
                <c:pt idx="1582">
                  <c:v>366.5</c:v>
                </c:pt>
                <c:pt idx="1583">
                  <c:v>365.5</c:v>
                </c:pt>
                <c:pt idx="1584">
                  <c:v>364.5</c:v>
                </c:pt>
                <c:pt idx="1585">
                  <c:v>363.5</c:v>
                </c:pt>
                <c:pt idx="1586">
                  <c:v>362.5</c:v>
                </c:pt>
                <c:pt idx="1587">
                  <c:v>361.5</c:v>
                </c:pt>
                <c:pt idx="1588">
                  <c:v>360.4</c:v>
                </c:pt>
                <c:pt idx="1589">
                  <c:v>359.4</c:v>
                </c:pt>
                <c:pt idx="1590">
                  <c:v>358.4</c:v>
                </c:pt>
                <c:pt idx="1591">
                  <c:v>357.5</c:v>
                </c:pt>
                <c:pt idx="1592">
                  <c:v>356.5</c:v>
                </c:pt>
                <c:pt idx="1593">
                  <c:v>355.5</c:v>
                </c:pt>
                <c:pt idx="1594">
                  <c:v>354.5</c:v>
                </c:pt>
                <c:pt idx="1595">
                  <c:v>353.5</c:v>
                </c:pt>
                <c:pt idx="1596">
                  <c:v>352.5</c:v>
                </c:pt>
                <c:pt idx="1597">
                  <c:v>351.5</c:v>
                </c:pt>
                <c:pt idx="1598">
                  <c:v>350.6</c:v>
                </c:pt>
                <c:pt idx="1599">
                  <c:v>349.6</c:v>
                </c:pt>
                <c:pt idx="1600">
                  <c:v>348.6</c:v>
                </c:pt>
                <c:pt idx="1601">
                  <c:v>347.6</c:v>
                </c:pt>
                <c:pt idx="1602">
                  <c:v>346.7</c:v>
                </c:pt>
                <c:pt idx="1603">
                  <c:v>345.7</c:v>
                </c:pt>
                <c:pt idx="1604">
                  <c:v>344.8</c:v>
                </c:pt>
                <c:pt idx="1605">
                  <c:v>343.8</c:v>
                </c:pt>
                <c:pt idx="1606">
                  <c:v>342.9</c:v>
                </c:pt>
                <c:pt idx="1607">
                  <c:v>341.9</c:v>
                </c:pt>
                <c:pt idx="1608">
                  <c:v>341</c:v>
                </c:pt>
                <c:pt idx="1609">
                  <c:v>340</c:v>
                </c:pt>
                <c:pt idx="1610">
                  <c:v>339.1</c:v>
                </c:pt>
                <c:pt idx="1611">
                  <c:v>338.2</c:v>
                </c:pt>
                <c:pt idx="1612">
                  <c:v>337.2</c:v>
                </c:pt>
                <c:pt idx="1613">
                  <c:v>336.3</c:v>
                </c:pt>
                <c:pt idx="1614">
                  <c:v>335.4</c:v>
                </c:pt>
                <c:pt idx="1615">
                  <c:v>334.4</c:v>
                </c:pt>
                <c:pt idx="1616">
                  <c:v>333.5</c:v>
                </c:pt>
                <c:pt idx="1617">
                  <c:v>332.6</c:v>
                </c:pt>
                <c:pt idx="1618">
                  <c:v>331.7</c:v>
                </c:pt>
                <c:pt idx="1619">
                  <c:v>330.8</c:v>
                </c:pt>
                <c:pt idx="1620">
                  <c:v>329.9</c:v>
                </c:pt>
                <c:pt idx="1621">
                  <c:v>329</c:v>
                </c:pt>
                <c:pt idx="1622">
                  <c:v>328.1</c:v>
                </c:pt>
                <c:pt idx="1623">
                  <c:v>327.2</c:v>
                </c:pt>
                <c:pt idx="1624">
                  <c:v>326.3</c:v>
                </c:pt>
                <c:pt idx="1625">
                  <c:v>325.39999999999992</c:v>
                </c:pt>
                <c:pt idx="1626">
                  <c:v>324.5</c:v>
                </c:pt>
                <c:pt idx="1627">
                  <c:v>323.60000000000002</c:v>
                </c:pt>
                <c:pt idx="1628">
                  <c:v>322.7</c:v>
                </c:pt>
                <c:pt idx="1629">
                  <c:v>321.8</c:v>
                </c:pt>
                <c:pt idx="1630">
                  <c:v>321</c:v>
                </c:pt>
                <c:pt idx="1631">
                  <c:v>320.10000000000002</c:v>
                </c:pt>
                <c:pt idx="1632">
                  <c:v>319.2</c:v>
                </c:pt>
                <c:pt idx="1633">
                  <c:v>318.39999999999992</c:v>
                </c:pt>
                <c:pt idx="1634">
                  <c:v>317.5</c:v>
                </c:pt>
                <c:pt idx="1635">
                  <c:v>316.7</c:v>
                </c:pt>
                <c:pt idx="1636">
                  <c:v>315.8</c:v>
                </c:pt>
                <c:pt idx="1637">
                  <c:v>315</c:v>
                </c:pt>
                <c:pt idx="1638">
                  <c:v>314.10000000000002</c:v>
                </c:pt>
                <c:pt idx="1639">
                  <c:v>313.3</c:v>
                </c:pt>
                <c:pt idx="1640">
                  <c:v>312.5</c:v>
                </c:pt>
                <c:pt idx="1641">
                  <c:v>311.60000000000002</c:v>
                </c:pt>
                <c:pt idx="1642">
                  <c:v>310.8</c:v>
                </c:pt>
                <c:pt idx="1643">
                  <c:v>310</c:v>
                </c:pt>
                <c:pt idx="1644">
                  <c:v>309.2</c:v>
                </c:pt>
                <c:pt idx="1645">
                  <c:v>308.3</c:v>
                </c:pt>
                <c:pt idx="1646">
                  <c:v>307.5</c:v>
                </c:pt>
                <c:pt idx="1647">
                  <c:v>306.7</c:v>
                </c:pt>
                <c:pt idx="1648">
                  <c:v>305.89999999999992</c:v>
                </c:pt>
                <c:pt idx="1649">
                  <c:v>305.10000000000002</c:v>
                </c:pt>
                <c:pt idx="1650">
                  <c:v>304.3</c:v>
                </c:pt>
                <c:pt idx="1651">
                  <c:v>303.39999999999992</c:v>
                </c:pt>
                <c:pt idx="1652">
                  <c:v>302.60000000000002</c:v>
                </c:pt>
                <c:pt idx="1653">
                  <c:v>301.8</c:v>
                </c:pt>
                <c:pt idx="1654">
                  <c:v>301</c:v>
                </c:pt>
                <c:pt idx="1655">
                  <c:v>300.2</c:v>
                </c:pt>
                <c:pt idx="1656">
                  <c:v>299.39999999999992</c:v>
                </c:pt>
                <c:pt idx="1657">
                  <c:v>298.60000000000002</c:v>
                </c:pt>
                <c:pt idx="1658">
                  <c:v>297.8</c:v>
                </c:pt>
                <c:pt idx="1659">
                  <c:v>297</c:v>
                </c:pt>
                <c:pt idx="1660">
                  <c:v>296.2</c:v>
                </c:pt>
                <c:pt idx="1661">
                  <c:v>295.39999999999992</c:v>
                </c:pt>
                <c:pt idx="1662">
                  <c:v>294.60000000000002</c:v>
                </c:pt>
                <c:pt idx="1663">
                  <c:v>293.8</c:v>
                </c:pt>
                <c:pt idx="1664">
                  <c:v>293</c:v>
                </c:pt>
                <c:pt idx="1665">
                  <c:v>292.2</c:v>
                </c:pt>
                <c:pt idx="1666">
                  <c:v>291.39999999999992</c:v>
                </c:pt>
                <c:pt idx="1667">
                  <c:v>290.60000000000002</c:v>
                </c:pt>
                <c:pt idx="1668">
                  <c:v>289.8</c:v>
                </c:pt>
                <c:pt idx="1669">
                  <c:v>289</c:v>
                </c:pt>
                <c:pt idx="1670">
                  <c:v>288.2</c:v>
                </c:pt>
                <c:pt idx="1671">
                  <c:v>287.39999999999992</c:v>
                </c:pt>
                <c:pt idx="1672">
                  <c:v>286.60000000000002</c:v>
                </c:pt>
                <c:pt idx="1673">
                  <c:v>285.8</c:v>
                </c:pt>
                <c:pt idx="1674">
                  <c:v>285</c:v>
                </c:pt>
                <c:pt idx="1675">
                  <c:v>284.3</c:v>
                </c:pt>
                <c:pt idx="1676">
                  <c:v>283.5</c:v>
                </c:pt>
                <c:pt idx="1677">
                  <c:v>282.7</c:v>
                </c:pt>
                <c:pt idx="1678">
                  <c:v>281.89999999999992</c:v>
                </c:pt>
                <c:pt idx="1679">
                  <c:v>281.10000000000002</c:v>
                </c:pt>
                <c:pt idx="1680">
                  <c:v>280.3</c:v>
                </c:pt>
                <c:pt idx="1681">
                  <c:v>279.5</c:v>
                </c:pt>
                <c:pt idx="1682">
                  <c:v>278.7</c:v>
                </c:pt>
                <c:pt idx="1683">
                  <c:v>277.89999999999992</c:v>
                </c:pt>
                <c:pt idx="1684">
                  <c:v>277.10000000000002</c:v>
                </c:pt>
                <c:pt idx="1685">
                  <c:v>276.3</c:v>
                </c:pt>
                <c:pt idx="1686">
                  <c:v>275.5</c:v>
                </c:pt>
                <c:pt idx="1687">
                  <c:v>274.7</c:v>
                </c:pt>
                <c:pt idx="1688">
                  <c:v>273.89999999999992</c:v>
                </c:pt>
                <c:pt idx="1689">
                  <c:v>273.10000000000002</c:v>
                </c:pt>
                <c:pt idx="1690">
                  <c:v>272.3</c:v>
                </c:pt>
                <c:pt idx="1691">
                  <c:v>271.5</c:v>
                </c:pt>
                <c:pt idx="1692">
                  <c:v>270.7</c:v>
                </c:pt>
                <c:pt idx="1693">
                  <c:v>269.89999999999992</c:v>
                </c:pt>
                <c:pt idx="1694">
                  <c:v>269.10000000000002</c:v>
                </c:pt>
                <c:pt idx="1695">
                  <c:v>268.3</c:v>
                </c:pt>
                <c:pt idx="1696">
                  <c:v>267.5</c:v>
                </c:pt>
                <c:pt idx="1697">
                  <c:v>266.7</c:v>
                </c:pt>
                <c:pt idx="1698">
                  <c:v>265.89999999999992</c:v>
                </c:pt>
                <c:pt idx="1699">
                  <c:v>265.10000000000002</c:v>
                </c:pt>
                <c:pt idx="1700">
                  <c:v>264.3</c:v>
                </c:pt>
                <c:pt idx="1701">
                  <c:v>263.60000000000002</c:v>
                </c:pt>
                <c:pt idx="1702">
                  <c:v>262.8</c:v>
                </c:pt>
                <c:pt idx="1703">
                  <c:v>262</c:v>
                </c:pt>
                <c:pt idx="1704">
                  <c:v>261.2</c:v>
                </c:pt>
                <c:pt idx="1705">
                  <c:v>260.5</c:v>
                </c:pt>
                <c:pt idx="1706">
                  <c:v>259.7</c:v>
                </c:pt>
                <c:pt idx="1707">
                  <c:v>258.89999999999992</c:v>
                </c:pt>
                <c:pt idx="1708">
                  <c:v>258.2</c:v>
                </c:pt>
                <c:pt idx="1709">
                  <c:v>257.39999999999992</c:v>
                </c:pt>
                <c:pt idx="1710">
                  <c:v>256.60000000000002</c:v>
                </c:pt>
                <c:pt idx="1711">
                  <c:v>255.9</c:v>
                </c:pt>
                <c:pt idx="1712">
                  <c:v>255.1</c:v>
                </c:pt>
                <c:pt idx="1713">
                  <c:v>254.4</c:v>
                </c:pt>
                <c:pt idx="1714">
                  <c:v>253.6</c:v>
                </c:pt>
                <c:pt idx="1715">
                  <c:v>252.9</c:v>
                </c:pt>
                <c:pt idx="1716">
                  <c:v>252.1</c:v>
                </c:pt>
                <c:pt idx="1717">
                  <c:v>251.4</c:v>
                </c:pt>
                <c:pt idx="1718">
                  <c:v>250.6</c:v>
                </c:pt>
                <c:pt idx="1719">
                  <c:v>249.9</c:v>
                </c:pt>
                <c:pt idx="1720">
                  <c:v>249.2</c:v>
                </c:pt>
                <c:pt idx="1721">
                  <c:v>248.5</c:v>
                </c:pt>
                <c:pt idx="1722">
                  <c:v>247.7</c:v>
                </c:pt>
                <c:pt idx="1723">
                  <c:v>247</c:v>
                </c:pt>
                <c:pt idx="1724">
                  <c:v>246.3</c:v>
                </c:pt>
                <c:pt idx="1725">
                  <c:v>245.6</c:v>
                </c:pt>
                <c:pt idx="1726">
                  <c:v>244.9</c:v>
                </c:pt>
                <c:pt idx="1727">
                  <c:v>244.1</c:v>
                </c:pt>
                <c:pt idx="1728">
                  <c:v>243.4</c:v>
                </c:pt>
                <c:pt idx="1729">
                  <c:v>242.7</c:v>
                </c:pt>
                <c:pt idx="1730">
                  <c:v>242</c:v>
                </c:pt>
                <c:pt idx="1731">
                  <c:v>241.3</c:v>
                </c:pt>
                <c:pt idx="1732">
                  <c:v>240.6</c:v>
                </c:pt>
                <c:pt idx="1733">
                  <c:v>239.9</c:v>
                </c:pt>
                <c:pt idx="1734">
                  <c:v>239.2</c:v>
                </c:pt>
                <c:pt idx="1735">
                  <c:v>238.5</c:v>
                </c:pt>
                <c:pt idx="1736">
                  <c:v>237.8</c:v>
                </c:pt>
                <c:pt idx="1737">
                  <c:v>237.1</c:v>
                </c:pt>
                <c:pt idx="1738">
                  <c:v>236.4</c:v>
                </c:pt>
                <c:pt idx="1739">
                  <c:v>235.7</c:v>
                </c:pt>
                <c:pt idx="1740">
                  <c:v>235</c:v>
                </c:pt>
                <c:pt idx="1741">
                  <c:v>234.3</c:v>
                </c:pt>
                <c:pt idx="1742">
                  <c:v>233.6</c:v>
                </c:pt>
                <c:pt idx="1743">
                  <c:v>232.9</c:v>
                </c:pt>
                <c:pt idx="1744">
                  <c:v>232.2</c:v>
                </c:pt>
                <c:pt idx="1745">
                  <c:v>231.5</c:v>
                </c:pt>
                <c:pt idx="1746">
                  <c:v>230.8</c:v>
                </c:pt>
                <c:pt idx="1747">
                  <c:v>230.1</c:v>
                </c:pt>
                <c:pt idx="1748">
                  <c:v>229.4</c:v>
                </c:pt>
                <c:pt idx="1749">
                  <c:v>228.7</c:v>
                </c:pt>
                <c:pt idx="1750">
                  <c:v>228</c:v>
                </c:pt>
                <c:pt idx="1751">
                  <c:v>227.3</c:v>
                </c:pt>
                <c:pt idx="1752">
                  <c:v>226.6</c:v>
                </c:pt>
                <c:pt idx="1753">
                  <c:v>225.9</c:v>
                </c:pt>
                <c:pt idx="1754">
                  <c:v>225.1</c:v>
                </c:pt>
                <c:pt idx="1755">
                  <c:v>224.4</c:v>
                </c:pt>
                <c:pt idx="1756">
                  <c:v>223.7</c:v>
                </c:pt>
                <c:pt idx="1757">
                  <c:v>223</c:v>
                </c:pt>
                <c:pt idx="1758">
                  <c:v>222.3</c:v>
                </c:pt>
                <c:pt idx="1759">
                  <c:v>221.6</c:v>
                </c:pt>
                <c:pt idx="1760">
                  <c:v>220.8</c:v>
                </c:pt>
                <c:pt idx="1761">
                  <c:v>220.1</c:v>
                </c:pt>
                <c:pt idx="1762">
                  <c:v>219.4</c:v>
                </c:pt>
                <c:pt idx="1763">
                  <c:v>218.7</c:v>
                </c:pt>
                <c:pt idx="1764">
                  <c:v>218</c:v>
                </c:pt>
                <c:pt idx="1765">
                  <c:v>217.3</c:v>
                </c:pt>
                <c:pt idx="1766">
                  <c:v>216.5</c:v>
                </c:pt>
                <c:pt idx="1767">
                  <c:v>215.8</c:v>
                </c:pt>
                <c:pt idx="1768">
                  <c:v>215.1</c:v>
                </c:pt>
                <c:pt idx="1769">
                  <c:v>214.4</c:v>
                </c:pt>
                <c:pt idx="1770">
                  <c:v>213.7</c:v>
                </c:pt>
                <c:pt idx="1771">
                  <c:v>213</c:v>
                </c:pt>
                <c:pt idx="1772">
                  <c:v>212.2</c:v>
                </c:pt>
                <c:pt idx="1773">
                  <c:v>211.5</c:v>
                </c:pt>
                <c:pt idx="1774">
                  <c:v>210.8</c:v>
                </c:pt>
                <c:pt idx="1775">
                  <c:v>210.1</c:v>
                </c:pt>
                <c:pt idx="1776">
                  <c:v>209.4</c:v>
                </c:pt>
                <c:pt idx="1777">
                  <c:v>208.7</c:v>
                </c:pt>
                <c:pt idx="1778">
                  <c:v>208</c:v>
                </c:pt>
                <c:pt idx="1779">
                  <c:v>207.2</c:v>
                </c:pt>
                <c:pt idx="1780">
                  <c:v>206.5</c:v>
                </c:pt>
                <c:pt idx="1781">
                  <c:v>205.8</c:v>
                </c:pt>
                <c:pt idx="1782">
                  <c:v>205.1</c:v>
                </c:pt>
                <c:pt idx="1783">
                  <c:v>204.4</c:v>
                </c:pt>
                <c:pt idx="1784">
                  <c:v>203.7</c:v>
                </c:pt>
                <c:pt idx="1785">
                  <c:v>203</c:v>
                </c:pt>
                <c:pt idx="1786">
                  <c:v>202.3</c:v>
                </c:pt>
                <c:pt idx="1787">
                  <c:v>201.6</c:v>
                </c:pt>
                <c:pt idx="1788">
                  <c:v>200.9</c:v>
                </c:pt>
                <c:pt idx="1789">
                  <c:v>200.2</c:v>
                </c:pt>
                <c:pt idx="1790">
                  <c:v>199.6</c:v>
                </c:pt>
                <c:pt idx="1791">
                  <c:v>198.9</c:v>
                </c:pt>
                <c:pt idx="1792">
                  <c:v>198.2</c:v>
                </c:pt>
                <c:pt idx="1793">
                  <c:v>197.6</c:v>
                </c:pt>
                <c:pt idx="1794">
                  <c:v>196.9</c:v>
                </c:pt>
                <c:pt idx="1795">
                  <c:v>196.3</c:v>
                </c:pt>
                <c:pt idx="1796">
                  <c:v>195.6</c:v>
                </c:pt>
                <c:pt idx="1797">
                  <c:v>195</c:v>
                </c:pt>
                <c:pt idx="1798">
                  <c:v>194.3</c:v>
                </c:pt>
                <c:pt idx="1799">
                  <c:v>193.7</c:v>
                </c:pt>
                <c:pt idx="1800">
                  <c:v>193.1</c:v>
                </c:pt>
                <c:pt idx="1801">
                  <c:v>192.5</c:v>
                </c:pt>
                <c:pt idx="1802">
                  <c:v>191.9</c:v>
                </c:pt>
                <c:pt idx="1803">
                  <c:v>191.3</c:v>
                </c:pt>
                <c:pt idx="1804">
                  <c:v>190.7</c:v>
                </c:pt>
                <c:pt idx="1805">
                  <c:v>190.1</c:v>
                </c:pt>
                <c:pt idx="1806">
                  <c:v>189.5</c:v>
                </c:pt>
                <c:pt idx="1807">
                  <c:v>188.9</c:v>
                </c:pt>
                <c:pt idx="1808">
                  <c:v>188.4</c:v>
                </c:pt>
                <c:pt idx="1809">
                  <c:v>187.8</c:v>
                </c:pt>
                <c:pt idx="1810">
                  <c:v>187.2</c:v>
                </c:pt>
                <c:pt idx="1811">
                  <c:v>186.7</c:v>
                </c:pt>
                <c:pt idx="1812">
                  <c:v>186.1</c:v>
                </c:pt>
                <c:pt idx="1813">
                  <c:v>185.6</c:v>
                </c:pt>
                <c:pt idx="1814">
                  <c:v>185.1</c:v>
                </c:pt>
                <c:pt idx="1815">
                  <c:v>184.5</c:v>
                </c:pt>
                <c:pt idx="1816">
                  <c:v>184</c:v>
                </c:pt>
                <c:pt idx="1817">
                  <c:v>183.5</c:v>
                </c:pt>
                <c:pt idx="1818">
                  <c:v>182.9</c:v>
                </c:pt>
                <c:pt idx="1819">
                  <c:v>182.4</c:v>
                </c:pt>
                <c:pt idx="1820">
                  <c:v>181.9</c:v>
                </c:pt>
                <c:pt idx="1821">
                  <c:v>181.4</c:v>
                </c:pt>
                <c:pt idx="1822">
                  <c:v>180.9</c:v>
                </c:pt>
                <c:pt idx="1823">
                  <c:v>180.4</c:v>
                </c:pt>
                <c:pt idx="1824">
                  <c:v>179.9</c:v>
                </c:pt>
                <c:pt idx="1825">
                  <c:v>179.4</c:v>
                </c:pt>
                <c:pt idx="1826">
                  <c:v>178.9</c:v>
                </c:pt>
                <c:pt idx="1827">
                  <c:v>178.4</c:v>
                </c:pt>
                <c:pt idx="1828">
                  <c:v>177.9</c:v>
                </c:pt>
                <c:pt idx="1829">
                  <c:v>177.5</c:v>
                </c:pt>
                <c:pt idx="1830">
                  <c:v>177</c:v>
                </c:pt>
                <c:pt idx="1831">
                  <c:v>176.5</c:v>
                </c:pt>
                <c:pt idx="1832">
                  <c:v>176.1</c:v>
                </c:pt>
                <c:pt idx="1833">
                  <c:v>175.6</c:v>
                </c:pt>
                <c:pt idx="1834">
                  <c:v>175.2</c:v>
                </c:pt>
                <c:pt idx="1835">
                  <c:v>174.7</c:v>
                </c:pt>
                <c:pt idx="1836">
                  <c:v>174.2</c:v>
                </c:pt>
                <c:pt idx="1837">
                  <c:v>173.8</c:v>
                </c:pt>
                <c:pt idx="1838">
                  <c:v>173.3</c:v>
                </c:pt>
                <c:pt idx="1839">
                  <c:v>172.9</c:v>
                </c:pt>
                <c:pt idx="1840">
                  <c:v>172.5</c:v>
                </c:pt>
                <c:pt idx="1841">
                  <c:v>172</c:v>
                </c:pt>
                <c:pt idx="1842">
                  <c:v>171.6</c:v>
                </c:pt>
                <c:pt idx="1843">
                  <c:v>171.1</c:v>
                </c:pt>
                <c:pt idx="1844">
                  <c:v>170.7</c:v>
                </c:pt>
                <c:pt idx="1845">
                  <c:v>170.2</c:v>
                </c:pt>
                <c:pt idx="1846">
                  <c:v>169.8</c:v>
                </c:pt>
                <c:pt idx="1847">
                  <c:v>169.3</c:v>
                </c:pt>
                <c:pt idx="1848">
                  <c:v>168.9</c:v>
                </c:pt>
                <c:pt idx="1849">
                  <c:v>168.5</c:v>
                </c:pt>
                <c:pt idx="1850">
                  <c:v>168</c:v>
                </c:pt>
                <c:pt idx="1851">
                  <c:v>167.6</c:v>
                </c:pt>
                <c:pt idx="1852">
                  <c:v>167.1</c:v>
                </c:pt>
                <c:pt idx="1853">
                  <c:v>166.7</c:v>
                </c:pt>
                <c:pt idx="1854">
                  <c:v>166.2</c:v>
                </c:pt>
                <c:pt idx="1855">
                  <c:v>165.8</c:v>
                </c:pt>
                <c:pt idx="1856">
                  <c:v>165.3</c:v>
                </c:pt>
                <c:pt idx="1857">
                  <c:v>164.9</c:v>
                </c:pt>
                <c:pt idx="1858">
                  <c:v>164.4</c:v>
                </c:pt>
                <c:pt idx="1859">
                  <c:v>164</c:v>
                </c:pt>
                <c:pt idx="1860">
                  <c:v>163.5</c:v>
                </c:pt>
                <c:pt idx="1861">
                  <c:v>163.1</c:v>
                </c:pt>
                <c:pt idx="1862">
                  <c:v>162.6</c:v>
                </c:pt>
                <c:pt idx="1863">
                  <c:v>162.19999999999999</c:v>
                </c:pt>
                <c:pt idx="1864">
                  <c:v>161.69999999999999</c:v>
                </c:pt>
                <c:pt idx="1865">
                  <c:v>161.30000000000001</c:v>
                </c:pt>
                <c:pt idx="1866">
                  <c:v>160.80000000000001</c:v>
                </c:pt>
                <c:pt idx="1867">
                  <c:v>160.4</c:v>
                </c:pt>
                <c:pt idx="1868">
                  <c:v>159.9</c:v>
                </c:pt>
                <c:pt idx="1869">
                  <c:v>159.5</c:v>
                </c:pt>
                <c:pt idx="1870">
                  <c:v>159</c:v>
                </c:pt>
                <c:pt idx="1871">
                  <c:v>158.6</c:v>
                </c:pt>
                <c:pt idx="1872">
                  <c:v>158.1</c:v>
                </c:pt>
                <c:pt idx="1873">
                  <c:v>157.69999999999999</c:v>
                </c:pt>
                <c:pt idx="1874">
                  <c:v>157.19999999999999</c:v>
                </c:pt>
                <c:pt idx="1875">
                  <c:v>156.80000000000001</c:v>
                </c:pt>
                <c:pt idx="1876">
                  <c:v>156.30000000000001</c:v>
                </c:pt>
                <c:pt idx="1877">
                  <c:v>155.9</c:v>
                </c:pt>
                <c:pt idx="1878">
                  <c:v>155.4</c:v>
                </c:pt>
                <c:pt idx="1879">
                  <c:v>155</c:v>
                </c:pt>
                <c:pt idx="1880">
                  <c:v>154.5</c:v>
                </c:pt>
                <c:pt idx="1881">
                  <c:v>154.1</c:v>
                </c:pt>
                <c:pt idx="1882">
                  <c:v>153.6</c:v>
                </c:pt>
                <c:pt idx="1883">
                  <c:v>153.19999999999999</c:v>
                </c:pt>
                <c:pt idx="1884">
                  <c:v>152.69999999999999</c:v>
                </c:pt>
                <c:pt idx="1885">
                  <c:v>152.30000000000001</c:v>
                </c:pt>
                <c:pt idx="1886">
                  <c:v>151.80000000000001</c:v>
                </c:pt>
                <c:pt idx="1887">
                  <c:v>151.4</c:v>
                </c:pt>
                <c:pt idx="1888">
                  <c:v>150.9</c:v>
                </c:pt>
                <c:pt idx="1889">
                  <c:v>150.5</c:v>
                </c:pt>
                <c:pt idx="1890">
                  <c:v>150</c:v>
                </c:pt>
                <c:pt idx="1891">
                  <c:v>149.6</c:v>
                </c:pt>
                <c:pt idx="1892">
                  <c:v>149.19999999999999</c:v>
                </c:pt>
                <c:pt idx="1893">
                  <c:v>148.69999999999999</c:v>
                </c:pt>
                <c:pt idx="1894">
                  <c:v>148.30000000000001</c:v>
                </c:pt>
                <c:pt idx="1895">
                  <c:v>147.80000000000001</c:v>
                </c:pt>
                <c:pt idx="1896">
                  <c:v>147.4</c:v>
                </c:pt>
                <c:pt idx="1897">
                  <c:v>147</c:v>
                </c:pt>
                <c:pt idx="1898">
                  <c:v>146.5</c:v>
                </c:pt>
                <c:pt idx="1899">
                  <c:v>146.1</c:v>
                </c:pt>
                <c:pt idx="1900">
                  <c:v>145.69999999999999</c:v>
                </c:pt>
                <c:pt idx="1901">
                  <c:v>145.19999999999999</c:v>
                </c:pt>
                <c:pt idx="1902">
                  <c:v>144.80000000000001</c:v>
                </c:pt>
                <c:pt idx="1903">
                  <c:v>144.4</c:v>
                </c:pt>
                <c:pt idx="1904">
                  <c:v>144</c:v>
                </c:pt>
                <c:pt idx="1905">
                  <c:v>143.5</c:v>
                </c:pt>
                <c:pt idx="1906">
                  <c:v>143.1</c:v>
                </c:pt>
                <c:pt idx="1907">
                  <c:v>142.69999999999999</c:v>
                </c:pt>
                <c:pt idx="1908">
                  <c:v>142.19999999999999</c:v>
                </c:pt>
                <c:pt idx="1909">
                  <c:v>141.80000000000001</c:v>
                </c:pt>
                <c:pt idx="1910">
                  <c:v>141.4</c:v>
                </c:pt>
                <c:pt idx="1911">
                  <c:v>141</c:v>
                </c:pt>
                <c:pt idx="1912">
                  <c:v>140.5</c:v>
                </c:pt>
                <c:pt idx="1913">
                  <c:v>140.1</c:v>
                </c:pt>
                <c:pt idx="1914">
                  <c:v>139.69999999999999</c:v>
                </c:pt>
                <c:pt idx="1915">
                  <c:v>139.30000000000001</c:v>
                </c:pt>
                <c:pt idx="1916">
                  <c:v>138.9</c:v>
                </c:pt>
                <c:pt idx="1917">
                  <c:v>138.5</c:v>
                </c:pt>
                <c:pt idx="1918">
                  <c:v>138.1</c:v>
                </c:pt>
                <c:pt idx="1919">
                  <c:v>137.6</c:v>
                </c:pt>
                <c:pt idx="1920">
                  <c:v>137.19999999999999</c:v>
                </c:pt>
                <c:pt idx="1921">
                  <c:v>136.80000000000001</c:v>
                </c:pt>
                <c:pt idx="1922">
                  <c:v>136.4</c:v>
                </c:pt>
                <c:pt idx="1923">
                  <c:v>136</c:v>
                </c:pt>
                <c:pt idx="1924">
                  <c:v>135.6</c:v>
                </c:pt>
                <c:pt idx="1925">
                  <c:v>135.19999999999999</c:v>
                </c:pt>
                <c:pt idx="1926">
                  <c:v>134.80000000000001</c:v>
                </c:pt>
                <c:pt idx="1927">
                  <c:v>134.4</c:v>
                </c:pt>
                <c:pt idx="1928">
                  <c:v>134</c:v>
                </c:pt>
                <c:pt idx="1929">
                  <c:v>133.6</c:v>
                </c:pt>
                <c:pt idx="1930">
                  <c:v>133.19999999999999</c:v>
                </c:pt>
                <c:pt idx="1931">
                  <c:v>132.9</c:v>
                </c:pt>
                <c:pt idx="1932">
                  <c:v>132.5</c:v>
                </c:pt>
                <c:pt idx="1933">
                  <c:v>132.1</c:v>
                </c:pt>
                <c:pt idx="1934">
                  <c:v>131.69999999999999</c:v>
                </c:pt>
                <c:pt idx="1935">
                  <c:v>131.30000000000001</c:v>
                </c:pt>
                <c:pt idx="1936">
                  <c:v>130.9</c:v>
                </c:pt>
                <c:pt idx="1937">
                  <c:v>130.5</c:v>
                </c:pt>
                <c:pt idx="1938">
                  <c:v>130.19999999999999</c:v>
                </c:pt>
                <c:pt idx="1939">
                  <c:v>129.80000000000001</c:v>
                </c:pt>
                <c:pt idx="1940">
                  <c:v>129.4</c:v>
                </c:pt>
                <c:pt idx="1941">
                  <c:v>129</c:v>
                </c:pt>
                <c:pt idx="1942">
                  <c:v>128.6</c:v>
                </c:pt>
                <c:pt idx="1943">
                  <c:v>128.19999999999999</c:v>
                </c:pt>
                <c:pt idx="1944">
                  <c:v>127.8</c:v>
                </c:pt>
                <c:pt idx="1945">
                  <c:v>127.5</c:v>
                </c:pt>
                <c:pt idx="1946">
                  <c:v>127.1</c:v>
                </c:pt>
                <c:pt idx="1947">
                  <c:v>126.7</c:v>
                </c:pt>
                <c:pt idx="1948">
                  <c:v>126.3</c:v>
                </c:pt>
                <c:pt idx="1949">
                  <c:v>125.9</c:v>
                </c:pt>
                <c:pt idx="1950">
                  <c:v>125.5</c:v>
                </c:pt>
                <c:pt idx="1951">
                  <c:v>125.1</c:v>
                </c:pt>
                <c:pt idx="1952">
                  <c:v>124.7</c:v>
                </c:pt>
                <c:pt idx="1953">
                  <c:v>124.3</c:v>
                </c:pt>
                <c:pt idx="1954">
                  <c:v>124</c:v>
                </c:pt>
                <c:pt idx="1955">
                  <c:v>123.6</c:v>
                </c:pt>
                <c:pt idx="1956">
                  <c:v>123.2</c:v>
                </c:pt>
                <c:pt idx="1957">
                  <c:v>122.8</c:v>
                </c:pt>
                <c:pt idx="1958">
                  <c:v>122.4</c:v>
                </c:pt>
                <c:pt idx="1959">
                  <c:v>122</c:v>
                </c:pt>
                <c:pt idx="1960">
                  <c:v>121.6</c:v>
                </c:pt>
                <c:pt idx="1961">
                  <c:v>121.2</c:v>
                </c:pt>
                <c:pt idx="1962">
                  <c:v>120.8</c:v>
                </c:pt>
                <c:pt idx="1963">
                  <c:v>120.4</c:v>
                </c:pt>
                <c:pt idx="1964">
                  <c:v>120</c:v>
                </c:pt>
                <c:pt idx="1965">
                  <c:v>119.6</c:v>
                </c:pt>
                <c:pt idx="1966">
                  <c:v>119.2</c:v>
                </c:pt>
                <c:pt idx="1967">
                  <c:v>118.8</c:v>
                </c:pt>
                <c:pt idx="1968">
                  <c:v>118.4</c:v>
                </c:pt>
                <c:pt idx="1969">
                  <c:v>118</c:v>
                </c:pt>
                <c:pt idx="1970">
                  <c:v>117.6</c:v>
                </c:pt>
                <c:pt idx="1971">
                  <c:v>117.1</c:v>
                </c:pt>
                <c:pt idx="1972">
                  <c:v>116.7</c:v>
                </c:pt>
                <c:pt idx="1973">
                  <c:v>116.3</c:v>
                </c:pt>
                <c:pt idx="1974">
                  <c:v>115.9</c:v>
                </c:pt>
                <c:pt idx="1975">
                  <c:v>115.5</c:v>
                </c:pt>
                <c:pt idx="1976">
                  <c:v>115.1</c:v>
                </c:pt>
                <c:pt idx="1977">
                  <c:v>114.6</c:v>
                </c:pt>
                <c:pt idx="1978">
                  <c:v>114.2</c:v>
                </c:pt>
                <c:pt idx="1979">
                  <c:v>113.8</c:v>
                </c:pt>
                <c:pt idx="1980">
                  <c:v>113.4</c:v>
                </c:pt>
                <c:pt idx="1981">
                  <c:v>112.9</c:v>
                </c:pt>
                <c:pt idx="1982">
                  <c:v>112.5</c:v>
                </c:pt>
                <c:pt idx="1983">
                  <c:v>112.1</c:v>
                </c:pt>
                <c:pt idx="1984">
                  <c:v>111.7</c:v>
                </c:pt>
                <c:pt idx="1985">
                  <c:v>111.3</c:v>
                </c:pt>
                <c:pt idx="1986">
                  <c:v>110.8</c:v>
                </c:pt>
                <c:pt idx="1987">
                  <c:v>110.4</c:v>
                </c:pt>
                <c:pt idx="1988">
                  <c:v>110</c:v>
                </c:pt>
                <c:pt idx="1989">
                  <c:v>109.6</c:v>
                </c:pt>
                <c:pt idx="1990">
                  <c:v>109.2</c:v>
                </c:pt>
                <c:pt idx="1991">
                  <c:v>108.7</c:v>
                </c:pt>
                <c:pt idx="1992">
                  <c:v>108.3</c:v>
                </c:pt>
                <c:pt idx="1993">
                  <c:v>107.9</c:v>
                </c:pt>
                <c:pt idx="1994">
                  <c:v>107.5</c:v>
                </c:pt>
                <c:pt idx="1995">
                  <c:v>107.1</c:v>
                </c:pt>
                <c:pt idx="1996">
                  <c:v>106.7</c:v>
                </c:pt>
                <c:pt idx="1997">
                  <c:v>106.3</c:v>
                </c:pt>
                <c:pt idx="1998">
                  <c:v>105.9</c:v>
                </c:pt>
                <c:pt idx="1999">
                  <c:v>105.5</c:v>
                </c:pt>
                <c:pt idx="2000">
                  <c:v>105.1</c:v>
                </c:pt>
                <c:pt idx="2001">
                  <c:v>104.7</c:v>
                </c:pt>
                <c:pt idx="2002">
                  <c:v>104.3</c:v>
                </c:pt>
                <c:pt idx="2003">
                  <c:v>103.9</c:v>
                </c:pt>
                <c:pt idx="2004">
                  <c:v>103.5</c:v>
                </c:pt>
                <c:pt idx="2005">
                  <c:v>103.1</c:v>
                </c:pt>
                <c:pt idx="2006">
                  <c:v>102.7</c:v>
                </c:pt>
                <c:pt idx="2007">
                  <c:v>102.4</c:v>
                </c:pt>
                <c:pt idx="2008">
                  <c:v>102</c:v>
                </c:pt>
                <c:pt idx="2009">
                  <c:v>101.6</c:v>
                </c:pt>
                <c:pt idx="2010">
                  <c:v>101.2</c:v>
                </c:pt>
                <c:pt idx="2011">
                  <c:v>100.9</c:v>
                </c:pt>
                <c:pt idx="2012">
                  <c:v>100.5</c:v>
                </c:pt>
                <c:pt idx="2013">
                  <c:v>100.2</c:v>
                </c:pt>
                <c:pt idx="2014">
                  <c:v>99.8</c:v>
                </c:pt>
                <c:pt idx="2015">
                  <c:v>99.5</c:v>
                </c:pt>
                <c:pt idx="2016">
                  <c:v>99.1</c:v>
                </c:pt>
                <c:pt idx="2017">
                  <c:v>98.8</c:v>
                </c:pt>
                <c:pt idx="2018">
                  <c:v>98.5</c:v>
                </c:pt>
                <c:pt idx="2019">
                  <c:v>98.1</c:v>
                </c:pt>
                <c:pt idx="2020">
                  <c:v>97.8</c:v>
                </c:pt>
                <c:pt idx="2021">
                  <c:v>97.5</c:v>
                </c:pt>
                <c:pt idx="2022">
                  <c:v>97.2</c:v>
                </c:pt>
                <c:pt idx="2023">
                  <c:v>96.9</c:v>
                </c:pt>
                <c:pt idx="2024">
                  <c:v>96.6</c:v>
                </c:pt>
                <c:pt idx="2025">
                  <c:v>96.3</c:v>
                </c:pt>
                <c:pt idx="2026">
                  <c:v>96</c:v>
                </c:pt>
                <c:pt idx="2027">
                  <c:v>95.7</c:v>
                </c:pt>
                <c:pt idx="2028">
                  <c:v>95.4</c:v>
                </c:pt>
                <c:pt idx="2029">
                  <c:v>95.1</c:v>
                </c:pt>
                <c:pt idx="2030">
                  <c:v>94.8</c:v>
                </c:pt>
                <c:pt idx="2031">
                  <c:v>94.5</c:v>
                </c:pt>
                <c:pt idx="2032">
                  <c:v>94.2</c:v>
                </c:pt>
                <c:pt idx="2033">
                  <c:v>93.9</c:v>
                </c:pt>
                <c:pt idx="2034">
                  <c:v>93.6</c:v>
                </c:pt>
                <c:pt idx="2035">
                  <c:v>93.3</c:v>
                </c:pt>
                <c:pt idx="2036">
                  <c:v>93</c:v>
                </c:pt>
                <c:pt idx="2037">
                  <c:v>92.8</c:v>
                </c:pt>
                <c:pt idx="2038">
                  <c:v>92.5</c:v>
                </c:pt>
                <c:pt idx="2039">
                  <c:v>92.2</c:v>
                </c:pt>
                <c:pt idx="2040">
                  <c:v>91.9</c:v>
                </c:pt>
                <c:pt idx="2041">
                  <c:v>91.6</c:v>
                </c:pt>
                <c:pt idx="2042">
                  <c:v>91.4</c:v>
                </c:pt>
                <c:pt idx="2043">
                  <c:v>91.1</c:v>
                </c:pt>
                <c:pt idx="2044">
                  <c:v>90.8</c:v>
                </c:pt>
                <c:pt idx="2045">
                  <c:v>90.5</c:v>
                </c:pt>
                <c:pt idx="2046">
                  <c:v>90.3</c:v>
                </c:pt>
                <c:pt idx="2047">
                  <c:v>90</c:v>
                </c:pt>
                <c:pt idx="2048">
                  <c:v>89.7</c:v>
                </c:pt>
                <c:pt idx="2049">
                  <c:v>89.4</c:v>
                </c:pt>
                <c:pt idx="2050">
                  <c:v>89.1</c:v>
                </c:pt>
                <c:pt idx="2051">
                  <c:v>88.9</c:v>
                </c:pt>
                <c:pt idx="2052">
                  <c:v>88.6</c:v>
                </c:pt>
                <c:pt idx="2053">
                  <c:v>88.3</c:v>
                </c:pt>
                <c:pt idx="2054">
                  <c:v>88</c:v>
                </c:pt>
                <c:pt idx="2055">
                  <c:v>87.7</c:v>
                </c:pt>
                <c:pt idx="2056">
                  <c:v>87.5</c:v>
                </c:pt>
                <c:pt idx="2057">
                  <c:v>87.2</c:v>
                </c:pt>
                <c:pt idx="2058">
                  <c:v>86.9</c:v>
                </c:pt>
                <c:pt idx="2059">
                  <c:v>86.6</c:v>
                </c:pt>
                <c:pt idx="2060">
                  <c:v>86.3</c:v>
                </c:pt>
                <c:pt idx="2061">
                  <c:v>86</c:v>
                </c:pt>
                <c:pt idx="2062">
                  <c:v>85.8</c:v>
                </c:pt>
                <c:pt idx="2063">
                  <c:v>85.5</c:v>
                </c:pt>
                <c:pt idx="2064">
                  <c:v>85.2</c:v>
                </c:pt>
                <c:pt idx="2065">
                  <c:v>84.9</c:v>
                </c:pt>
                <c:pt idx="2066">
                  <c:v>84.6</c:v>
                </c:pt>
                <c:pt idx="2067">
                  <c:v>84.3</c:v>
                </c:pt>
                <c:pt idx="2068">
                  <c:v>84</c:v>
                </c:pt>
                <c:pt idx="2069">
                  <c:v>83.7</c:v>
                </c:pt>
                <c:pt idx="2070">
                  <c:v>83.4</c:v>
                </c:pt>
                <c:pt idx="2071">
                  <c:v>83.1</c:v>
                </c:pt>
                <c:pt idx="2072">
                  <c:v>82.8</c:v>
                </c:pt>
                <c:pt idx="2073">
                  <c:v>82.5</c:v>
                </c:pt>
                <c:pt idx="2074">
                  <c:v>82.2</c:v>
                </c:pt>
                <c:pt idx="2075">
                  <c:v>81.900000000000006</c:v>
                </c:pt>
                <c:pt idx="2076">
                  <c:v>81.599999999999994</c:v>
                </c:pt>
                <c:pt idx="2077">
                  <c:v>81.3</c:v>
                </c:pt>
                <c:pt idx="2078">
                  <c:v>81</c:v>
                </c:pt>
                <c:pt idx="2079">
                  <c:v>80.7</c:v>
                </c:pt>
                <c:pt idx="2080">
                  <c:v>80.400000000000006</c:v>
                </c:pt>
                <c:pt idx="2081">
                  <c:v>80.099999999999994</c:v>
                </c:pt>
                <c:pt idx="2082">
                  <c:v>79.8</c:v>
                </c:pt>
                <c:pt idx="2083">
                  <c:v>79.5</c:v>
                </c:pt>
                <c:pt idx="2084">
                  <c:v>79.2</c:v>
                </c:pt>
                <c:pt idx="2085">
                  <c:v>79</c:v>
                </c:pt>
                <c:pt idx="2086">
                  <c:v>78.7</c:v>
                </c:pt>
                <c:pt idx="2087">
                  <c:v>78.400000000000006</c:v>
                </c:pt>
                <c:pt idx="2088">
                  <c:v>78.099999999999994</c:v>
                </c:pt>
                <c:pt idx="2089">
                  <c:v>77.8</c:v>
                </c:pt>
                <c:pt idx="2090">
                  <c:v>77.5</c:v>
                </c:pt>
                <c:pt idx="2091">
                  <c:v>77.2</c:v>
                </c:pt>
                <c:pt idx="2092">
                  <c:v>76.900000000000006</c:v>
                </c:pt>
                <c:pt idx="2093">
                  <c:v>76.599999999999994</c:v>
                </c:pt>
                <c:pt idx="2094">
                  <c:v>76.400000000000006</c:v>
                </c:pt>
                <c:pt idx="2095">
                  <c:v>76.099999999999994</c:v>
                </c:pt>
                <c:pt idx="2096">
                  <c:v>75.8</c:v>
                </c:pt>
                <c:pt idx="2097">
                  <c:v>75.5</c:v>
                </c:pt>
                <c:pt idx="2098">
                  <c:v>75.2</c:v>
                </c:pt>
                <c:pt idx="2099">
                  <c:v>75</c:v>
                </c:pt>
                <c:pt idx="2100">
                  <c:v>74.7</c:v>
                </c:pt>
                <c:pt idx="2101">
                  <c:v>74.400000000000006</c:v>
                </c:pt>
                <c:pt idx="2102">
                  <c:v>74.2</c:v>
                </c:pt>
                <c:pt idx="2103">
                  <c:v>73.900000000000006</c:v>
                </c:pt>
                <c:pt idx="2104">
                  <c:v>73.599999999999994</c:v>
                </c:pt>
                <c:pt idx="2105">
                  <c:v>73.400000000000006</c:v>
                </c:pt>
                <c:pt idx="2106">
                  <c:v>73.099999999999994</c:v>
                </c:pt>
                <c:pt idx="2107">
                  <c:v>72.900000000000006</c:v>
                </c:pt>
                <c:pt idx="2108">
                  <c:v>72.599999999999994</c:v>
                </c:pt>
                <c:pt idx="2109">
                  <c:v>72.3</c:v>
                </c:pt>
                <c:pt idx="2110">
                  <c:v>72.099999999999994</c:v>
                </c:pt>
                <c:pt idx="2111">
                  <c:v>71.8</c:v>
                </c:pt>
                <c:pt idx="2112">
                  <c:v>71.599999999999994</c:v>
                </c:pt>
                <c:pt idx="2113">
                  <c:v>71.3</c:v>
                </c:pt>
                <c:pt idx="2114">
                  <c:v>71.099999999999994</c:v>
                </c:pt>
                <c:pt idx="2115">
                  <c:v>70.900000000000006</c:v>
                </c:pt>
                <c:pt idx="2116">
                  <c:v>70.599999999999994</c:v>
                </c:pt>
                <c:pt idx="2117">
                  <c:v>70.400000000000006</c:v>
                </c:pt>
                <c:pt idx="2118">
                  <c:v>70.099999999999994</c:v>
                </c:pt>
                <c:pt idx="2119">
                  <c:v>69.900000000000006</c:v>
                </c:pt>
                <c:pt idx="2120">
                  <c:v>69.7</c:v>
                </c:pt>
                <c:pt idx="2121">
                  <c:v>69.400000000000006</c:v>
                </c:pt>
                <c:pt idx="2122">
                  <c:v>69.2</c:v>
                </c:pt>
                <c:pt idx="2123">
                  <c:v>69</c:v>
                </c:pt>
                <c:pt idx="2124">
                  <c:v>68.8</c:v>
                </c:pt>
                <c:pt idx="2125">
                  <c:v>68.5</c:v>
                </c:pt>
                <c:pt idx="2126">
                  <c:v>68.3</c:v>
                </c:pt>
                <c:pt idx="2127">
                  <c:v>68.099999999999994</c:v>
                </c:pt>
                <c:pt idx="2128">
                  <c:v>67.900000000000006</c:v>
                </c:pt>
                <c:pt idx="2129">
                  <c:v>67.7</c:v>
                </c:pt>
                <c:pt idx="2130">
                  <c:v>67.5</c:v>
                </c:pt>
                <c:pt idx="2131">
                  <c:v>67.3</c:v>
                </c:pt>
                <c:pt idx="2132">
                  <c:v>67</c:v>
                </c:pt>
                <c:pt idx="2133">
                  <c:v>66.8</c:v>
                </c:pt>
                <c:pt idx="2134">
                  <c:v>66.599999999999994</c:v>
                </c:pt>
                <c:pt idx="2135">
                  <c:v>66.400000000000006</c:v>
                </c:pt>
                <c:pt idx="2136">
                  <c:v>66.2</c:v>
                </c:pt>
                <c:pt idx="2137">
                  <c:v>66</c:v>
                </c:pt>
                <c:pt idx="2138">
                  <c:v>65.8</c:v>
                </c:pt>
                <c:pt idx="2139">
                  <c:v>65.599999999999994</c:v>
                </c:pt>
                <c:pt idx="2140">
                  <c:v>65.400000000000006</c:v>
                </c:pt>
                <c:pt idx="2141">
                  <c:v>65.2</c:v>
                </c:pt>
                <c:pt idx="2142">
                  <c:v>65</c:v>
                </c:pt>
                <c:pt idx="2143">
                  <c:v>64.8</c:v>
                </c:pt>
                <c:pt idx="2144">
                  <c:v>64.599999999999994</c:v>
                </c:pt>
                <c:pt idx="2145">
                  <c:v>64.400000000000006</c:v>
                </c:pt>
                <c:pt idx="2146">
                  <c:v>64.2</c:v>
                </c:pt>
                <c:pt idx="2147">
                  <c:v>64</c:v>
                </c:pt>
                <c:pt idx="2148">
                  <c:v>63.8</c:v>
                </c:pt>
                <c:pt idx="2149">
                  <c:v>63.7</c:v>
                </c:pt>
                <c:pt idx="2150">
                  <c:v>63.5</c:v>
                </c:pt>
                <c:pt idx="2151">
                  <c:v>63.3</c:v>
                </c:pt>
                <c:pt idx="2152">
                  <c:v>63.1</c:v>
                </c:pt>
                <c:pt idx="2153">
                  <c:v>62.9</c:v>
                </c:pt>
                <c:pt idx="2154">
                  <c:v>62.7</c:v>
                </c:pt>
                <c:pt idx="2155">
                  <c:v>62.5</c:v>
                </c:pt>
                <c:pt idx="2156">
                  <c:v>62.3</c:v>
                </c:pt>
                <c:pt idx="2157">
                  <c:v>62.2</c:v>
                </c:pt>
                <c:pt idx="2158">
                  <c:v>62</c:v>
                </c:pt>
                <c:pt idx="2159">
                  <c:v>61.8</c:v>
                </c:pt>
                <c:pt idx="2160">
                  <c:v>61.6</c:v>
                </c:pt>
                <c:pt idx="2161">
                  <c:v>61.4</c:v>
                </c:pt>
                <c:pt idx="2162">
                  <c:v>61.2</c:v>
                </c:pt>
                <c:pt idx="2163">
                  <c:v>61.1</c:v>
                </c:pt>
                <c:pt idx="2164">
                  <c:v>60.9</c:v>
                </c:pt>
                <c:pt idx="2165">
                  <c:v>60.7</c:v>
                </c:pt>
                <c:pt idx="2166">
                  <c:v>60.5</c:v>
                </c:pt>
                <c:pt idx="2167">
                  <c:v>60.3</c:v>
                </c:pt>
                <c:pt idx="2168">
                  <c:v>60.2</c:v>
                </c:pt>
                <c:pt idx="2169">
                  <c:v>60</c:v>
                </c:pt>
                <c:pt idx="2170">
                  <c:v>59.8</c:v>
                </c:pt>
                <c:pt idx="2171">
                  <c:v>59.6</c:v>
                </c:pt>
                <c:pt idx="2172">
                  <c:v>59.5</c:v>
                </c:pt>
                <c:pt idx="2173">
                  <c:v>59.3</c:v>
                </c:pt>
                <c:pt idx="2174">
                  <c:v>59.1</c:v>
                </c:pt>
                <c:pt idx="2175">
                  <c:v>58.9</c:v>
                </c:pt>
                <c:pt idx="2176">
                  <c:v>58.7</c:v>
                </c:pt>
                <c:pt idx="2177">
                  <c:v>58.6</c:v>
                </c:pt>
                <c:pt idx="2178">
                  <c:v>58.4</c:v>
                </c:pt>
                <c:pt idx="2179">
                  <c:v>58.2</c:v>
                </c:pt>
                <c:pt idx="2180">
                  <c:v>58</c:v>
                </c:pt>
                <c:pt idx="2181">
                  <c:v>57.8</c:v>
                </c:pt>
                <c:pt idx="2182">
                  <c:v>57.7</c:v>
                </c:pt>
                <c:pt idx="2183">
                  <c:v>57.5</c:v>
                </c:pt>
                <c:pt idx="2184">
                  <c:v>57.3</c:v>
                </c:pt>
                <c:pt idx="2185">
                  <c:v>57.1</c:v>
                </c:pt>
                <c:pt idx="2186">
                  <c:v>56.9</c:v>
                </c:pt>
                <c:pt idx="2187">
                  <c:v>56.8</c:v>
                </c:pt>
                <c:pt idx="2188">
                  <c:v>56.6</c:v>
                </c:pt>
                <c:pt idx="2189">
                  <c:v>56.4</c:v>
                </c:pt>
                <c:pt idx="2190">
                  <c:v>56.2</c:v>
                </c:pt>
                <c:pt idx="2191">
                  <c:v>56</c:v>
                </c:pt>
                <c:pt idx="2192">
                  <c:v>55.9</c:v>
                </c:pt>
                <c:pt idx="2193">
                  <c:v>55.7</c:v>
                </c:pt>
                <c:pt idx="2194">
                  <c:v>55.5</c:v>
                </c:pt>
                <c:pt idx="2195">
                  <c:v>55.3</c:v>
                </c:pt>
                <c:pt idx="2196">
                  <c:v>55.2</c:v>
                </c:pt>
                <c:pt idx="2197">
                  <c:v>55</c:v>
                </c:pt>
                <c:pt idx="2198">
                  <c:v>54.8</c:v>
                </c:pt>
                <c:pt idx="2199">
                  <c:v>54.6</c:v>
                </c:pt>
                <c:pt idx="2200">
                  <c:v>54.4</c:v>
                </c:pt>
                <c:pt idx="2201">
                  <c:v>54.3</c:v>
                </c:pt>
                <c:pt idx="2202">
                  <c:v>54.1</c:v>
                </c:pt>
                <c:pt idx="2203">
                  <c:v>53.9</c:v>
                </c:pt>
                <c:pt idx="2204">
                  <c:v>53.7</c:v>
                </c:pt>
                <c:pt idx="2205">
                  <c:v>53.6</c:v>
                </c:pt>
                <c:pt idx="2206">
                  <c:v>53.4</c:v>
                </c:pt>
                <c:pt idx="2207">
                  <c:v>53.2</c:v>
                </c:pt>
                <c:pt idx="2208">
                  <c:v>53</c:v>
                </c:pt>
                <c:pt idx="2209">
                  <c:v>52.9</c:v>
                </c:pt>
                <c:pt idx="2210">
                  <c:v>52.7</c:v>
                </c:pt>
                <c:pt idx="2211">
                  <c:v>52.5</c:v>
                </c:pt>
                <c:pt idx="2212">
                  <c:v>52.3</c:v>
                </c:pt>
                <c:pt idx="2213">
                  <c:v>52.2</c:v>
                </c:pt>
                <c:pt idx="2214">
                  <c:v>52</c:v>
                </c:pt>
                <c:pt idx="2215">
                  <c:v>51.8</c:v>
                </c:pt>
                <c:pt idx="2216">
                  <c:v>51.6</c:v>
                </c:pt>
                <c:pt idx="2217">
                  <c:v>51.5</c:v>
                </c:pt>
                <c:pt idx="2218">
                  <c:v>51.3</c:v>
                </c:pt>
                <c:pt idx="2219">
                  <c:v>51.1</c:v>
                </c:pt>
                <c:pt idx="2220">
                  <c:v>51</c:v>
                </c:pt>
                <c:pt idx="2221">
                  <c:v>50.8</c:v>
                </c:pt>
                <c:pt idx="2222">
                  <c:v>50.7</c:v>
                </c:pt>
                <c:pt idx="2223">
                  <c:v>50.5</c:v>
                </c:pt>
                <c:pt idx="2224">
                  <c:v>50.3</c:v>
                </c:pt>
                <c:pt idx="2225">
                  <c:v>50.2</c:v>
                </c:pt>
                <c:pt idx="2226">
                  <c:v>50</c:v>
                </c:pt>
                <c:pt idx="2227">
                  <c:v>49.9</c:v>
                </c:pt>
                <c:pt idx="2228">
                  <c:v>49.7</c:v>
                </c:pt>
                <c:pt idx="2229">
                  <c:v>49.6</c:v>
                </c:pt>
                <c:pt idx="2230">
                  <c:v>49.4</c:v>
                </c:pt>
                <c:pt idx="2231">
                  <c:v>49.3</c:v>
                </c:pt>
                <c:pt idx="2232">
                  <c:v>49.1</c:v>
                </c:pt>
                <c:pt idx="2233">
                  <c:v>49</c:v>
                </c:pt>
                <c:pt idx="2234">
                  <c:v>48.8</c:v>
                </c:pt>
                <c:pt idx="2235">
                  <c:v>48.7</c:v>
                </c:pt>
                <c:pt idx="2236">
                  <c:v>48.6</c:v>
                </c:pt>
                <c:pt idx="2237">
                  <c:v>48.4</c:v>
                </c:pt>
                <c:pt idx="2238">
                  <c:v>48.3</c:v>
                </c:pt>
                <c:pt idx="2239">
                  <c:v>48.1</c:v>
                </c:pt>
                <c:pt idx="2240">
                  <c:v>48</c:v>
                </c:pt>
                <c:pt idx="2241">
                  <c:v>47.8</c:v>
                </c:pt>
                <c:pt idx="2242">
                  <c:v>47.7</c:v>
                </c:pt>
                <c:pt idx="2243">
                  <c:v>47.6</c:v>
                </c:pt>
                <c:pt idx="2244">
                  <c:v>47.4</c:v>
                </c:pt>
                <c:pt idx="2245">
                  <c:v>47.3</c:v>
                </c:pt>
                <c:pt idx="2246">
                  <c:v>47.2</c:v>
                </c:pt>
                <c:pt idx="2247">
                  <c:v>47</c:v>
                </c:pt>
                <c:pt idx="2248">
                  <c:v>46.9</c:v>
                </c:pt>
                <c:pt idx="2249">
                  <c:v>46.7</c:v>
                </c:pt>
                <c:pt idx="2250">
                  <c:v>46.6</c:v>
                </c:pt>
                <c:pt idx="2251">
                  <c:v>46.5</c:v>
                </c:pt>
                <c:pt idx="2252">
                  <c:v>46.3</c:v>
                </c:pt>
                <c:pt idx="2253">
                  <c:v>46.2</c:v>
                </c:pt>
                <c:pt idx="2254">
                  <c:v>46.1</c:v>
                </c:pt>
                <c:pt idx="2255">
                  <c:v>45.9</c:v>
                </c:pt>
                <c:pt idx="2256">
                  <c:v>45.8</c:v>
                </c:pt>
                <c:pt idx="2257">
                  <c:v>45.7</c:v>
                </c:pt>
                <c:pt idx="2258">
                  <c:v>45.5</c:v>
                </c:pt>
                <c:pt idx="2259">
                  <c:v>45.4</c:v>
                </c:pt>
                <c:pt idx="2260">
                  <c:v>45.2</c:v>
                </c:pt>
                <c:pt idx="2261">
                  <c:v>45.1</c:v>
                </c:pt>
                <c:pt idx="2262">
                  <c:v>45</c:v>
                </c:pt>
                <c:pt idx="2263">
                  <c:v>44.8</c:v>
                </c:pt>
                <c:pt idx="2264">
                  <c:v>44.7</c:v>
                </c:pt>
                <c:pt idx="2265">
                  <c:v>44.5</c:v>
                </c:pt>
                <c:pt idx="2266">
                  <c:v>44.4</c:v>
                </c:pt>
                <c:pt idx="2267">
                  <c:v>44.2</c:v>
                </c:pt>
                <c:pt idx="2268">
                  <c:v>44.1</c:v>
                </c:pt>
                <c:pt idx="2269">
                  <c:v>44</c:v>
                </c:pt>
                <c:pt idx="2270">
                  <c:v>43.8</c:v>
                </c:pt>
                <c:pt idx="2271">
                  <c:v>43.7</c:v>
                </c:pt>
                <c:pt idx="2272">
                  <c:v>43.5</c:v>
                </c:pt>
                <c:pt idx="2273">
                  <c:v>43.4</c:v>
                </c:pt>
                <c:pt idx="2274">
                  <c:v>43.2</c:v>
                </c:pt>
                <c:pt idx="2275">
                  <c:v>43.1</c:v>
                </c:pt>
                <c:pt idx="2276">
                  <c:v>42.9</c:v>
                </c:pt>
                <c:pt idx="2277">
                  <c:v>42.7</c:v>
                </c:pt>
                <c:pt idx="2278">
                  <c:v>42.6</c:v>
                </c:pt>
                <c:pt idx="2279">
                  <c:v>42.4</c:v>
                </c:pt>
                <c:pt idx="2280">
                  <c:v>42.3</c:v>
                </c:pt>
                <c:pt idx="2281">
                  <c:v>42.1</c:v>
                </c:pt>
                <c:pt idx="2282">
                  <c:v>42</c:v>
                </c:pt>
                <c:pt idx="2283">
                  <c:v>41.8</c:v>
                </c:pt>
                <c:pt idx="2284">
                  <c:v>41.7</c:v>
                </c:pt>
                <c:pt idx="2285">
                  <c:v>41.5</c:v>
                </c:pt>
                <c:pt idx="2286">
                  <c:v>41.4</c:v>
                </c:pt>
                <c:pt idx="2287">
                  <c:v>41.2</c:v>
                </c:pt>
                <c:pt idx="2288">
                  <c:v>41.1</c:v>
                </c:pt>
                <c:pt idx="2289">
                  <c:v>40.9</c:v>
                </c:pt>
                <c:pt idx="2290">
                  <c:v>40.700000000000003</c:v>
                </c:pt>
                <c:pt idx="2291">
                  <c:v>40.6</c:v>
                </c:pt>
                <c:pt idx="2292">
                  <c:v>40.4</c:v>
                </c:pt>
                <c:pt idx="2293">
                  <c:v>40.299999999999997</c:v>
                </c:pt>
                <c:pt idx="2294">
                  <c:v>40.1</c:v>
                </c:pt>
                <c:pt idx="2295">
                  <c:v>40</c:v>
                </c:pt>
                <c:pt idx="2296">
                  <c:v>39.799999999999997</c:v>
                </c:pt>
                <c:pt idx="2297">
                  <c:v>39.700000000000003</c:v>
                </c:pt>
                <c:pt idx="2298">
                  <c:v>39.6</c:v>
                </c:pt>
                <c:pt idx="2299">
                  <c:v>39.4</c:v>
                </c:pt>
                <c:pt idx="2300">
                  <c:v>39.299999999999997</c:v>
                </c:pt>
                <c:pt idx="2301">
                  <c:v>39.1</c:v>
                </c:pt>
                <c:pt idx="2302">
                  <c:v>39</c:v>
                </c:pt>
                <c:pt idx="2303">
                  <c:v>38.799999999999997</c:v>
                </c:pt>
                <c:pt idx="2304">
                  <c:v>38.700000000000003</c:v>
                </c:pt>
                <c:pt idx="2305">
                  <c:v>38.6</c:v>
                </c:pt>
                <c:pt idx="2306">
                  <c:v>38.4</c:v>
                </c:pt>
                <c:pt idx="2307">
                  <c:v>38.299999999999997</c:v>
                </c:pt>
                <c:pt idx="2308">
                  <c:v>38.200000000000003</c:v>
                </c:pt>
                <c:pt idx="2309">
                  <c:v>38</c:v>
                </c:pt>
                <c:pt idx="2310">
                  <c:v>37.9</c:v>
                </c:pt>
                <c:pt idx="2311">
                  <c:v>37.799999999999997</c:v>
                </c:pt>
                <c:pt idx="2312">
                  <c:v>37.6</c:v>
                </c:pt>
                <c:pt idx="2313">
                  <c:v>37.5</c:v>
                </c:pt>
                <c:pt idx="2314">
                  <c:v>37.4</c:v>
                </c:pt>
                <c:pt idx="2315">
                  <c:v>37.299999999999997</c:v>
                </c:pt>
                <c:pt idx="2316">
                  <c:v>37.200000000000003</c:v>
                </c:pt>
                <c:pt idx="2317">
                  <c:v>37.1</c:v>
                </c:pt>
                <c:pt idx="2318">
                  <c:v>37</c:v>
                </c:pt>
                <c:pt idx="2319">
                  <c:v>36.799999999999997</c:v>
                </c:pt>
                <c:pt idx="2320">
                  <c:v>36.700000000000003</c:v>
                </c:pt>
                <c:pt idx="2321">
                  <c:v>36.6</c:v>
                </c:pt>
                <c:pt idx="2322">
                  <c:v>36.5</c:v>
                </c:pt>
                <c:pt idx="2323">
                  <c:v>36.4</c:v>
                </c:pt>
                <c:pt idx="2324">
                  <c:v>36.299999999999997</c:v>
                </c:pt>
                <c:pt idx="2325">
                  <c:v>36.200000000000003</c:v>
                </c:pt>
                <c:pt idx="2326">
                  <c:v>36.1</c:v>
                </c:pt>
                <c:pt idx="2327">
                  <c:v>36.1</c:v>
                </c:pt>
                <c:pt idx="2328">
                  <c:v>36</c:v>
                </c:pt>
                <c:pt idx="2329">
                  <c:v>35.9</c:v>
                </c:pt>
                <c:pt idx="2330">
                  <c:v>35.799999999999997</c:v>
                </c:pt>
                <c:pt idx="2331">
                  <c:v>35.700000000000003</c:v>
                </c:pt>
                <c:pt idx="2332">
                  <c:v>35.6</c:v>
                </c:pt>
                <c:pt idx="2333">
                  <c:v>35.5</c:v>
                </c:pt>
                <c:pt idx="2334">
                  <c:v>35.5</c:v>
                </c:pt>
                <c:pt idx="2335">
                  <c:v>35.4</c:v>
                </c:pt>
                <c:pt idx="2336">
                  <c:v>35.299999999999997</c:v>
                </c:pt>
                <c:pt idx="2337">
                  <c:v>35.200000000000003</c:v>
                </c:pt>
                <c:pt idx="2338">
                  <c:v>35.1</c:v>
                </c:pt>
                <c:pt idx="2339">
                  <c:v>35.1</c:v>
                </c:pt>
                <c:pt idx="2340">
                  <c:v>35</c:v>
                </c:pt>
                <c:pt idx="2341">
                  <c:v>34.9</c:v>
                </c:pt>
                <c:pt idx="2342">
                  <c:v>34.799999999999997</c:v>
                </c:pt>
                <c:pt idx="2343">
                  <c:v>34.799999999999997</c:v>
                </c:pt>
                <c:pt idx="2344">
                  <c:v>34.700000000000003</c:v>
                </c:pt>
                <c:pt idx="2345">
                  <c:v>34.6</c:v>
                </c:pt>
                <c:pt idx="2346">
                  <c:v>34.5</c:v>
                </c:pt>
                <c:pt idx="2347">
                  <c:v>34.5</c:v>
                </c:pt>
                <c:pt idx="2348">
                  <c:v>34.4</c:v>
                </c:pt>
                <c:pt idx="2349">
                  <c:v>34.299999999999997</c:v>
                </c:pt>
                <c:pt idx="2350">
                  <c:v>34.299999999999997</c:v>
                </c:pt>
                <c:pt idx="2351">
                  <c:v>34.200000000000003</c:v>
                </c:pt>
                <c:pt idx="2352">
                  <c:v>34.1</c:v>
                </c:pt>
                <c:pt idx="2353">
                  <c:v>34.1</c:v>
                </c:pt>
                <c:pt idx="2354">
                  <c:v>34</c:v>
                </c:pt>
                <c:pt idx="2355">
                  <c:v>33.9</c:v>
                </c:pt>
                <c:pt idx="2356">
                  <c:v>33.9</c:v>
                </c:pt>
                <c:pt idx="2357">
                  <c:v>33.799999999999997</c:v>
                </c:pt>
                <c:pt idx="2358">
                  <c:v>33.700000000000003</c:v>
                </c:pt>
                <c:pt idx="2359">
                  <c:v>33.6</c:v>
                </c:pt>
                <c:pt idx="2360">
                  <c:v>33.6</c:v>
                </c:pt>
                <c:pt idx="2361">
                  <c:v>33.5</c:v>
                </c:pt>
                <c:pt idx="2362">
                  <c:v>33.4</c:v>
                </c:pt>
                <c:pt idx="2363">
                  <c:v>33.4</c:v>
                </c:pt>
                <c:pt idx="2364">
                  <c:v>33.299999999999997</c:v>
                </c:pt>
                <c:pt idx="2365">
                  <c:v>33.200000000000003</c:v>
                </c:pt>
                <c:pt idx="2366">
                  <c:v>33.200000000000003</c:v>
                </c:pt>
                <c:pt idx="2367">
                  <c:v>33.1</c:v>
                </c:pt>
                <c:pt idx="2368">
                  <c:v>33</c:v>
                </c:pt>
                <c:pt idx="2369">
                  <c:v>33</c:v>
                </c:pt>
                <c:pt idx="2370">
                  <c:v>32.9</c:v>
                </c:pt>
                <c:pt idx="2371">
                  <c:v>32.9</c:v>
                </c:pt>
                <c:pt idx="2372">
                  <c:v>32.799999999999997</c:v>
                </c:pt>
                <c:pt idx="2373">
                  <c:v>32.700000000000003</c:v>
                </c:pt>
                <c:pt idx="2374">
                  <c:v>32.700000000000003</c:v>
                </c:pt>
                <c:pt idx="2375">
                  <c:v>32.6</c:v>
                </c:pt>
                <c:pt idx="2376">
                  <c:v>32.5</c:v>
                </c:pt>
                <c:pt idx="2377">
                  <c:v>32.5</c:v>
                </c:pt>
                <c:pt idx="2378">
                  <c:v>32.4</c:v>
                </c:pt>
                <c:pt idx="2379">
                  <c:v>32.299999999999997</c:v>
                </c:pt>
                <c:pt idx="2380">
                  <c:v>32</c:v>
                </c:pt>
                <c:pt idx="2381">
                  <c:v>32</c:v>
                </c:pt>
                <c:pt idx="2382">
                  <c:v>32</c:v>
                </c:pt>
                <c:pt idx="2383">
                  <c:v>31.9</c:v>
                </c:pt>
                <c:pt idx="2384">
                  <c:v>31.9</c:v>
                </c:pt>
                <c:pt idx="2385">
                  <c:v>31.9</c:v>
                </c:pt>
                <c:pt idx="2386">
                  <c:v>32</c:v>
                </c:pt>
                <c:pt idx="2387">
                  <c:v>32</c:v>
                </c:pt>
                <c:pt idx="2388">
                  <c:v>32.1</c:v>
                </c:pt>
                <c:pt idx="2389">
                  <c:v>32.1</c:v>
                </c:pt>
                <c:pt idx="2390">
                  <c:v>32.1</c:v>
                </c:pt>
                <c:pt idx="2391">
                  <c:v>32.200000000000003</c:v>
                </c:pt>
                <c:pt idx="2392">
                  <c:v>32.200000000000003</c:v>
                </c:pt>
                <c:pt idx="2393">
                  <c:v>32.299999999999997</c:v>
                </c:pt>
                <c:pt idx="2394">
                  <c:v>32.299999999999997</c:v>
                </c:pt>
                <c:pt idx="2395">
                  <c:v>32.299999999999997</c:v>
                </c:pt>
                <c:pt idx="2396">
                  <c:v>32.4</c:v>
                </c:pt>
                <c:pt idx="2397">
                  <c:v>32.4</c:v>
                </c:pt>
                <c:pt idx="2398">
                  <c:v>32.4</c:v>
                </c:pt>
                <c:pt idx="2399">
                  <c:v>32.5</c:v>
                </c:pt>
                <c:pt idx="2400">
                  <c:v>32.5</c:v>
                </c:pt>
                <c:pt idx="2401">
                  <c:v>32.6</c:v>
                </c:pt>
                <c:pt idx="2402">
                  <c:v>32.6</c:v>
                </c:pt>
                <c:pt idx="2403">
                  <c:v>32.6</c:v>
                </c:pt>
                <c:pt idx="2404">
                  <c:v>32.6</c:v>
                </c:pt>
                <c:pt idx="2405">
                  <c:v>32.700000000000003</c:v>
                </c:pt>
                <c:pt idx="2406">
                  <c:v>32.700000000000003</c:v>
                </c:pt>
                <c:pt idx="2407">
                  <c:v>32.700000000000003</c:v>
                </c:pt>
                <c:pt idx="2408">
                  <c:v>32.799999999999997</c:v>
                </c:pt>
                <c:pt idx="2409">
                  <c:v>32.799999999999997</c:v>
                </c:pt>
                <c:pt idx="2410">
                  <c:v>32.799999999999997</c:v>
                </c:pt>
                <c:pt idx="2411">
                  <c:v>32.9</c:v>
                </c:pt>
                <c:pt idx="2412">
                  <c:v>32.9</c:v>
                </c:pt>
                <c:pt idx="2413">
                  <c:v>32.9</c:v>
                </c:pt>
                <c:pt idx="2414">
                  <c:v>33</c:v>
                </c:pt>
                <c:pt idx="2415">
                  <c:v>33</c:v>
                </c:pt>
                <c:pt idx="2416">
                  <c:v>33.1</c:v>
                </c:pt>
                <c:pt idx="2417">
                  <c:v>33.200000000000003</c:v>
                </c:pt>
                <c:pt idx="2418">
                  <c:v>33.200000000000003</c:v>
                </c:pt>
                <c:pt idx="2419">
                  <c:v>33.299999999999997</c:v>
                </c:pt>
                <c:pt idx="2420">
                  <c:v>33.299999999999997</c:v>
                </c:pt>
                <c:pt idx="2421">
                  <c:v>33.4</c:v>
                </c:pt>
                <c:pt idx="2422">
                  <c:v>33.5</c:v>
                </c:pt>
                <c:pt idx="2423">
                  <c:v>33.5</c:v>
                </c:pt>
                <c:pt idx="2424">
                  <c:v>33.5</c:v>
                </c:pt>
                <c:pt idx="2425">
                  <c:v>33.5</c:v>
                </c:pt>
                <c:pt idx="2426">
                  <c:v>33.5</c:v>
                </c:pt>
                <c:pt idx="2427">
                  <c:v>33.4</c:v>
                </c:pt>
                <c:pt idx="2428">
                  <c:v>33.4</c:v>
                </c:pt>
                <c:pt idx="2429">
                  <c:v>33.4</c:v>
                </c:pt>
                <c:pt idx="2430">
                  <c:v>33.4</c:v>
                </c:pt>
                <c:pt idx="2431">
                  <c:v>33.299999999999997</c:v>
                </c:pt>
                <c:pt idx="2432">
                  <c:v>33.299999999999997</c:v>
                </c:pt>
                <c:pt idx="2433">
                  <c:v>33.299999999999997</c:v>
                </c:pt>
                <c:pt idx="2434">
                  <c:v>33.200000000000003</c:v>
                </c:pt>
                <c:pt idx="2435">
                  <c:v>33.200000000000003</c:v>
                </c:pt>
                <c:pt idx="2436">
                  <c:v>33.1</c:v>
                </c:pt>
                <c:pt idx="2437">
                  <c:v>33.1</c:v>
                </c:pt>
                <c:pt idx="2438">
                  <c:v>33.1</c:v>
                </c:pt>
                <c:pt idx="2439">
                  <c:v>33</c:v>
                </c:pt>
                <c:pt idx="2440">
                  <c:v>33</c:v>
                </c:pt>
                <c:pt idx="2441">
                  <c:v>32.9</c:v>
                </c:pt>
                <c:pt idx="2442">
                  <c:v>32.9</c:v>
                </c:pt>
                <c:pt idx="2443">
                  <c:v>32.799999999999997</c:v>
                </c:pt>
                <c:pt idx="2444">
                  <c:v>32.799999999999997</c:v>
                </c:pt>
                <c:pt idx="2445">
                  <c:v>32.700000000000003</c:v>
                </c:pt>
                <c:pt idx="2446">
                  <c:v>32.700000000000003</c:v>
                </c:pt>
                <c:pt idx="2447">
                  <c:v>32.6</c:v>
                </c:pt>
                <c:pt idx="2448">
                  <c:v>32.6</c:v>
                </c:pt>
                <c:pt idx="2449">
                  <c:v>32.5</c:v>
                </c:pt>
                <c:pt idx="2450">
                  <c:v>32.5</c:v>
                </c:pt>
                <c:pt idx="2451">
                  <c:v>32.4</c:v>
                </c:pt>
                <c:pt idx="2452">
                  <c:v>32.4</c:v>
                </c:pt>
                <c:pt idx="2453">
                  <c:v>32.299999999999997</c:v>
                </c:pt>
                <c:pt idx="2454">
                  <c:v>32.299999999999997</c:v>
                </c:pt>
                <c:pt idx="2455">
                  <c:v>32.299999999999997</c:v>
                </c:pt>
                <c:pt idx="2456">
                  <c:v>32.4</c:v>
                </c:pt>
                <c:pt idx="2457">
                  <c:v>32.4</c:v>
                </c:pt>
                <c:pt idx="2458">
                  <c:v>32.4</c:v>
                </c:pt>
                <c:pt idx="2459">
                  <c:v>32.4</c:v>
                </c:pt>
                <c:pt idx="2460">
                  <c:v>32.4</c:v>
                </c:pt>
                <c:pt idx="2461">
                  <c:v>32.4</c:v>
                </c:pt>
                <c:pt idx="2462">
                  <c:v>32.5</c:v>
                </c:pt>
                <c:pt idx="2463">
                  <c:v>32.5</c:v>
                </c:pt>
                <c:pt idx="2464">
                  <c:v>32.6</c:v>
                </c:pt>
                <c:pt idx="2465">
                  <c:v>32.700000000000003</c:v>
                </c:pt>
                <c:pt idx="2466">
                  <c:v>32.700000000000003</c:v>
                </c:pt>
                <c:pt idx="2467">
                  <c:v>32.799999999999997</c:v>
                </c:pt>
                <c:pt idx="2468">
                  <c:v>32.9</c:v>
                </c:pt>
                <c:pt idx="2469">
                  <c:v>32.9</c:v>
                </c:pt>
                <c:pt idx="2470">
                  <c:v>33</c:v>
                </c:pt>
                <c:pt idx="2471">
                  <c:v>33.1</c:v>
                </c:pt>
                <c:pt idx="2472">
                  <c:v>33.1</c:v>
                </c:pt>
                <c:pt idx="2473">
                  <c:v>33.299999999999997</c:v>
                </c:pt>
                <c:pt idx="2474">
                  <c:v>33.4</c:v>
                </c:pt>
                <c:pt idx="2475">
                  <c:v>33.5</c:v>
                </c:pt>
                <c:pt idx="2476">
                  <c:v>33.700000000000003</c:v>
                </c:pt>
                <c:pt idx="2477">
                  <c:v>33.799999999999997</c:v>
                </c:pt>
                <c:pt idx="2478">
                  <c:v>33.9</c:v>
                </c:pt>
                <c:pt idx="2479">
                  <c:v>34.1</c:v>
                </c:pt>
                <c:pt idx="2480">
                  <c:v>34.200000000000003</c:v>
                </c:pt>
                <c:pt idx="2481">
                  <c:v>34.299999999999997</c:v>
                </c:pt>
                <c:pt idx="2482">
                  <c:v>34.4</c:v>
                </c:pt>
                <c:pt idx="2483">
                  <c:v>34.700000000000003</c:v>
                </c:pt>
                <c:pt idx="2484">
                  <c:v>34.9</c:v>
                </c:pt>
                <c:pt idx="2485">
                  <c:v>35.1</c:v>
                </c:pt>
                <c:pt idx="2486">
                  <c:v>35.299999999999997</c:v>
                </c:pt>
                <c:pt idx="2487">
                  <c:v>35.5</c:v>
                </c:pt>
                <c:pt idx="2488">
                  <c:v>35.799999999999997</c:v>
                </c:pt>
                <c:pt idx="2489">
                  <c:v>36</c:v>
                </c:pt>
                <c:pt idx="2490">
                  <c:v>36.200000000000003</c:v>
                </c:pt>
                <c:pt idx="2491">
                  <c:v>36.4</c:v>
                </c:pt>
                <c:pt idx="2492">
                  <c:v>36.9</c:v>
                </c:pt>
                <c:pt idx="2493">
                  <c:v>37.299999999999997</c:v>
                </c:pt>
                <c:pt idx="2494">
                  <c:v>37.799999999999997</c:v>
                </c:pt>
                <c:pt idx="2495">
                  <c:v>38.200000000000003</c:v>
                </c:pt>
                <c:pt idx="2496">
                  <c:v>38.6</c:v>
                </c:pt>
                <c:pt idx="2497">
                  <c:v>39.1</c:v>
                </c:pt>
                <c:pt idx="2498">
                  <c:v>39.5</c:v>
                </c:pt>
                <c:pt idx="2499">
                  <c:v>40</c:v>
                </c:pt>
              </c:numCache>
            </c:numRef>
          </c:yVal>
          <c:smooth val="1"/>
          <c:extLst>
            <c:ext xmlns:c16="http://schemas.microsoft.com/office/drawing/2014/chart" uri="{C3380CC4-5D6E-409C-BE32-E72D297353CC}">
              <c16:uniqueId val="{00000004-927C-FD45-8ADE-B911B624DC40}"/>
            </c:ext>
          </c:extLst>
        </c:ser>
        <c:ser>
          <c:idx val="5"/>
          <c:order val="5"/>
          <c:tx>
            <c:strRef>
              <c:f>Sheet1!$G$1</c:f>
              <c:strCache>
                <c:ptCount val="1"/>
                <c:pt idx="0">
                  <c:v>5 ul</c:v>
                </c:pt>
              </c:strCache>
            </c:strRef>
          </c:tx>
          <c:spPr>
            <a:ln w="18644">
              <a:solidFill>
                <a:srgbClr val="FF6600"/>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G$2:$G$2501</c:f>
              <c:numCache>
                <c:formatCode>General</c:formatCode>
                <c:ptCount val="2500"/>
                <c:pt idx="0">
                  <c:v>10.8</c:v>
                </c:pt>
                <c:pt idx="1">
                  <c:v>10.7</c:v>
                </c:pt>
                <c:pt idx="2">
                  <c:v>10.6</c:v>
                </c:pt>
                <c:pt idx="3">
                  <c:v>10.5</c:v>
                </c:pt>
                <c:pt idx="4">
                  <c:v>10.4</c:v>
                </c:pt>
                <c:pt idx="5">
                  <c:v>10.4</c:v>
                </c:pt>
                <c:pt idx="6">
                  <c:v>10.3</c:v>
                </c:pt>
                <c:pt idx="7">
                  <c:v>10.199999999999999</c:v>
                </c:pt>
                <c:pt idx="8">
                  <c:v>10.1</c:v>
                </c:pt>
                <c:pt idx="9">
                  <c:v>10</c:v>
                </c:pt>
                <c:pt idx="10">
                  <c:v>9.9</c:v>
                </c:pt>
                <c:pt idx="11">
                  <c:v>10</c:v>
                </c:pt>
                <c:pt idx="12">
                  <c:v>10.1</c:v>
                </c:pt>
                <c:pt idx="13">
                  <c:v>10.199999999999999</c:v>
                </c:pt>
                <c:pt idx="14">
                  <c:v>10.3</c:v>
                </c:pt>
                <c:pt idx="15">
                  <c:v>10.4</c:v>
                </c:pt>
                <c:pt idx="16">
                  <c:v>10.5</c:v>
                </c:pt>
                <c:pt idx="17">
                  <c:v>10.6</c:v>
                </c:pt>
                <c:pt idx="18">
                  <c:v>10.7</c:v>
                </c:pt>
                <c:pt idx="19">
                  <c:v>10.8</c:v>
                </c:pt>
                <c:pt idx="20">
                  <c:v>10.9</c:v>
                </c:pt>
                <c:pt idx="21">
                  <c:v>11</c:v>
                </c:pt>
                <c:pt idx="22">
                  <c:v>11.1</c:v>
                </c:pt>
                <c:pt idx="23">
                  <c:v>11.3</c:v>
                </c:pt>
                <c:pt idx="24">
                  <c:v>11.5</c:v>
                </c:pt>
                <c:pt idx="25">
                  <c:v>11.6</c:v>
                </c:pt>
                <c:pt idx="26">
                  <c:v>11.8</c:v>
                </c:pt>
                <c:pt idx="27">
                  <c:v>11.9</c:v>
                </c:pt>
                <c:pt idx="28">
                  <c:v>12.1</c:v>
                </c:pt>
                <c:pt idx="29">
                  <c:v>12.2</c:v>
                </c:pt>
                <c:pt idx="30">
                  <c:v>12.4</c:v>
                </c:pt>
                <c:pt idx="31">
                  <c:v>12.5</c:v>
                </c:pt>
                <c:pt idx="32">
                  <c:v>12.6</c:v>
                </c:pt>
                <c:pt idx="33">
                  <c:v>12.7</c:v>
                </c:pt>
                <c:pt idx="34">
                  <c:v>12.7</c:v>
                </c:pt>
                <c:pt idx="35">
                  <c:v>12.8</c:v>
                </c:pt>
                <c:pt idx="36">
                  <c:v>12.9</c:v>
                </c:pt>
                <c:pt idx="37">
                  <c:v>12.9</c:v>
                </c:pt>
                <c:pt idx="38">
                  <c:v>13</c:v>
                </c:pt>
                <c:pt idx="39">
                  <c:v>13.1</c:v>
                </c:pt>
                <c:pt idx="40">
                  <c:v>13.1</c:v>
                </c:pt>
                <c:pt idx="41">
                  <c:v>13.2</c:v>
                </c:pt>
                <c:pt idx="42">
                  <c:v>13.2</c:v>
                </c:pt>
                <c:pt idx="43">
                  <c:v>13.2</c:v>
                </c:pt>
                <c:pt idx="44">
                  <c:v>13.3</c:v>
                </c:pt>
                <c:pt idx="45">
                  <c:v>13.3</c:v>
                </c:pt>
                <c:pt idx="46">
                  <c:v>13.3</c:v>
                </c:pt>
                <c:pt idx="47">
                  <c:v>13.4</c:v>
                </c:pt>
                <c:pt idx="48">
                  <c:v>13.4</c:v>
                </c:pt>
                <c:pt idx="49">
                  <c:v>13.4</c:v>
                </c:pt>
                <c:pt idx="50">
                  <c:v>13.5</c:v>
                </c:pt>
                <c:pt idx="51">
                  <c:v>13.5</c:v>
                </c:pt>
                <c:pt idx="52">
                  <c:v>13.5</c:v>
                </c:pt>
                <c:pt idx="53">
                  <c:v>13.5</c:v>
                </c:pt>
                <c:pt idx="54">
                  <c:v>13.5</c:v>
                </c:pt>
                <c:pt idx="55">
                  <c:v>13.5</c:v>
                </c:pt>
                <c:pt idx="56">
                  <c:v>13.5</c:v>
                </c:pt>
                <c:pt idx="57">
                  <c:v>13.5</c:v>
                </c:pt>
                <c:pt idx="58">
                  <c:v>13.5</c:v>
                </c:pt>
                <c:pt idx="59">
                  <c:v>13.5</c:v>
                </c:pt>
                <c:pt idx="60">
                  <c:v>13.5</c:v>
                </c:pt>
                <c:pt idx="61">
                  <c:v>13.5</c:v>
                </c:pt>
                <c:pt idx="62">
                  <c:v>13.5</c:v>
                </c:pt>
                <c:pt idx="63">
                  <c:v>13.4</c:v>
                </c:pt>
                <c:pt idx="64">
                  <c:v>13.3</c:v>
                </c:pt>
                <c:pt idx="65">
                  <c:v>13.2</c:v>
                </c:pt>
                <c:pt idx="66">
                  <c:v>13.1</c:v>
                </c:pt>
                <c:pt idx="67">
                  <c:v>13</c:v>
                </c:pt>
                <c:pt idx="68">
                  <c:v>13</c:v>
                </c:pt>
                <c:pt idx="69">
                  <c:v>12.9</c:v>
                </c:pt>
                <c:pt idx="70">
                  <c:v>12.8</c:v>
                </c:pt>
                <c:pt idx="71">
                  <c:v>12.7</c:v>
                </c:pt>
                <c:pt idx="72">
                  <c:v>12.6</c:v>
                </c:pt>
                <c:pt idx="73">
                  <c:v>12.5</c:v>
                </c:pt>
                <c:pt idx="74">
                  <c:v>12.4</c:v>
                </c:pt>
                <c:pt idx="75">
                  <c:v>12.2</c:v>
                </c:pt>
                <c:pt idx="76">
                  <c:v>12.1</c:v>
                </c:pt>
                <c:pt idx="77">
                  <c:v>12</c:v>
                </c:pt>
                <c:pt idx="78">
                  <c:v>11.8</c:v>
                </c:pt>
                <c:pt idx="79">
                  <c:v>11.7</c:v>
                </c:pt>
                <c:pt idx="80">
                  <c:v>11.5</c:v>
                </c:pt>
                <c:pt idx="81">
                  <c:v>11.4</c:v>
                </c:pt>
                <c:pt idx="82">
                  <c:v>11.3</c:v>
                </c:pt>
                <c:pt idx="83">
                  <c:v>11.1</c:v>
                </c:pt>
                <c:pt idx="84">
                  <c:v>11</c:v>
                </c:pt>
                <c:pt idx="85">
                  <c:v>10.9</c:v>
                </c:pt>
                <c:pt idx="86">
                  <c:v>10.8</c:v>
                </c:pt>
                <c:pt idx="87">
                  <c:v>10.7</c:v>
                </c:pt>
                <c:pt idx="88">
                  <c:v>10.6</c:v>
                </c:pt>
                <c:pt idx="89">
                  <c:v>10.5</c:v>
                </c:pt>
                <c:pt idx="90">
                  <c:v>10.4</c:v>
                </c:pt>
                <c:pt idx="91">
                  <c:v>10.3</c:v>
                </c:pt>
                <c:pt idx="92">
                  <c:v>10.199999999999999</c:v>
                </c:pt>
                <c:pt idx="93">
                  <c:v>10.1</c:v>
                </c:pt>
                <c:pt idx="94">
                  <c:v>10</c:v>
                </c:pt>
                <c:pt idx="95">
                  <c:v>9.8000000000000007</c:v>
                </c:pt>
                <c:pt idx="96">
                  <c:v>9.7000000000000011</c:v>
                </c:pt>
                <c:pt idx="97">
                  <c:v>9.5</c:v>
                </c:pt>
                <c:pt idx="98">
                  <c:v>9.4</c:v>
                </c:pt>
                <c:pt idx="99">
                  <c:v>9.2000000000000011</c:v>
                </c:pt>
                <c:pt idx="100">
                  <c:v>9.1</c:v>
                </c:pt>
                <c:pt idx="101">
                  <c:v>8.9</c:v>
                </c:pt>
                <c:pt idx="102">
                  <c:v>8.8000000000000007</c:v>
                </c:pt>
                <c:pt idx="103">
                  <c:v>8.6</c:v>
                </c:pt>
                <c:pt idx="104">
                  <c:v>8.5</c:v>
                </c:pt>
                <c:pt idx="105">
                  <c:v>8.4</c:v>
                </c:pt>
                <c:pt idx="106">
                  <c:v>8.4</c:v>
                </c:pt>
                <c:pt idx="107">
                  <c:v>8.3000000000000007</c:v>
                </c:pt>
                <c:pt idx="108">
                  <c:v>8.2000000000000011</c:v>
                </c:pt>
                <c:pt idx="109">
                  <c:v>8.2000000000000011</c:v>
                </c:pt>
                <c:pt idx="110">
                  <c:v>8.1</c:v>
                </c:pt>
                <c:pt idx="111">
                  <c:v>8</c:v>
                </c:pt>
                <c:pt idx="112">
                  <c:v>8</c:v>
                </c:pt>
                <c:pt idx="113">
                  <c:v>7.9</c:v>
                </c:pt>
                <c:pt idx="114">
                  <c:v>7.8</c:v>
                </c:pt>
                <c:pt idx="115">
                  <c:v>7.8</c:v>
                </c:pt>
                <c:pt idx="116">
                  <c:v>7.7</c:v>
                </c:pt>
                <c:pt idx="117">
                  <c:v>7.6</c:v>
                </c:pt>
                <c:pt idx="118">
                  <c:v>7.5</c:v>
                </c:pt>
                <c:pt idx="119">
                  <c:v>7.5</c:v>
                </c:pt>
                <c:pt idx="120">
                  <c:v>8.7000000000000011</c:v>
                </c:pt>
                <c:pt idx="121">
                  <c:v>8.7000000000000011</c:v>
                </c:pt>
                <c:pt idx="122">
                  <c:v>8.6</c:v>
                </c:pt>
                <c:pt idx="123">
                  <c:v>8.6</c:v>
                </c:pt>
                <c:pt idx="124">
                  <c:v>8.5</c:v>
                </c:pt>
                <c:pt idx="125">
                  <c:v>8.5</c:v>
                </c:pt>
                <c:pt idx="126">
                  <c:v>8.4</c:v>
                </c:pt>
                <c:pt idx="127">
                  <c:v>8.3000000000000007</c:v>
                </c:pt>
                <c:pt idx="128">
                  <c:v>8.3000000000000007</c:v>
                </c:pt>
                <c:pt idx="129">
                  <c:v>8.2000000000000011</c:v>
                </c:pt>
                <c:pt idx="130">
                  <c:v>8.2000000000000011</c:v>
                </c:pt>
                <c:pt idx="131">
                  <c:v>8.1</c:v>
                </c:pt>
                <c:pt idx="132">
                  <c:v>8</c:v>
                </c:pt>
                <c:pt idx="133">
                  <c:v>8</c:v>
                </c:pt>
                <c:pt idx="134">
                  <c:v>7.9</c:v>
                </c:pt>
                <c:pt idx="135">
                  <c:v>7.9</c:v>
                </c:pt>
                <c:pt idx="136">
                  <c:v>7.8</c:v>
                </c:pt>
                <c:pt idx="137">
                  <c:v>7.7</c:v>
                </c:pt>
                <c:pt idx="138">
                  <c:v>7.7</c:v>
                </c:pt>
                <c:pt idx="139">
                  <c:v>7.6</c:v>
                </c:pt>
                <c:pt idx="140">
                  <c:v>7.6</c:v>
                </c:pt>
                <c:pt idx="141">
                  <c:v>7.5</c:v>
                </c:pt>
                <c:pt idx="142">
                  <c:v>7.5</c:v>
                </c:pt>
                <c:pt idx="143">
                  <c:v>7.4</c:v>
                </c:pt>
                <c:pt idx="144">
                  <c:v>7.4</c:v>
                </c:pt>
                <c:pt idx="145">
                  <c:v>7.3</c:v>
                </c:pt>
                <c:pt idx="146">
                  <c:v>7.3</c:v>
                </c:pt>
                <c:pt idx="147">
                  <c:v>7.2</c:v>
                </c:pt>
                <c:pt idx="148">
                  <c:v>7.2</c:v>
                </c:pt>
                <c:pt idx="149">
                  <c:v>7.2</c:v>
                </c:pt>
                <c:pt idx="150">
                  <c:v>7.1</c:v>
                </c:pt>
                <c:pt idx="151">
                  <c:v>7.1</c:v>
                </c:pt>
                <c:pt idx="152">
                  <c:v>7</c:v>
                </c:pt>
                <c:pt idx="153">
                  <c:v>7</c:v>
                </c:pt>
                <c:pt idx="154">
                  <c:v>7</c:v>
                </c:pt>
                <c:pt idx="155">
                  <c:v>6.9</c:v>
                </c:pt>
                <c:pt idx="156">
                  <c:v>6.9</c:v>
                </c:pt>
                <c:pt idx="157">
                  <c:v>6.9</c:v>
                </c:pt>
                <c:pt idx="158">
                  <c:v>6.8</c:v>
                </c:pt>
                <c:pt idx="159">
                  <c:v>6.8</c:v>
                </c:pt>
                <c:pt idx="160">
                  <c:v>6.8</c:v>
                </c:pt>
                <c:pt idx="161">
                  <c:v>6.8</c:v>
                </c:pt>
                <c:pt idx="162">
                  <c:v>6.7</c:v>
                </c:pt>
                <c:pt idx="163">
                  <c:v>6.7</c:v>
                </c:pt>
                <c:pt idx="164">
                  <c:v>6.7</c:v>
                </c:pt>
                <c:pt idx="165">
                  <c:v>6.7</c:v>
                </c:pt>
                <c:pt idx="166">
                  <c:v>6.6</c:v>
                </c:pt>
                <c:pt idx="167">
                  <c:v>6.6</c:v>
                </c:pt>
                <c:pt idx="168">
                  <c:v>6.6</c:v>
                </c:pt>
                <c:pt idx="169">
                  <c:v>6.6</c:v>
                </c:pt>
                <c:pt idx="170">
                  <c:v>6.6</c:v>
                </c:pt>
                <c:pt idx="171">
                  <c:v>6.6</c:v>
                </c:pt>
                <c:pt idx="172">
                  <c:v>6.5</c:v>
                </c:pt>
                <c:pt idx="173">
                  <c:v>6.5</c:v>
                </c:pt>
                <c:pt idx="174">
                  <c:v>6.5</c:v>
                </c:pt>
                <c:pt idx="175">
                  <c:v>6.5</c:v>
                </c:pt>
                <c:pt idx="176">
                  <c:v>6.5</c:v>
                </c:pt>
                <c:pt idx="177">
                  <c:v>6.5</c:v>
                </c:pt>
                <c:pt idx="178">
                  <c:v>6.5</c:v>
                </c:pt>
                <c:pt idx="179">
                  <c:v>6.5</c:v>
                </c:pt>
                <c:pt idx="180">
                  <c:v>6.5</c:v>
                </c:pt>
                <c:pt idx="181">
                  <c:v>6.5</c:v>
                </c:pt>
                <c:pt idx="182">
                  <c:v>6.5</c:v>
                </c:pt>
                <c:pt idx="183">
                  <c:v>6.5</c:v>
                </c:pt>
                <c:pt idx="184">
                  <c:v>6.5</c:v>
                </c:pt>
                <c:pt idx="185">
                  <c:v>6.5</c:v>
                </c:pt>
                <c:pt idx="186">
                  <c:v>6.5</c:v>
                </c:pt>
                <c:pt idx="187">
                  <c:v>6.5</c:v>
                </c:pt>
                <c:pt idx="188">
                  <c:v>6.5</c:v>
                </c:pt>
                <c:pt idx="189">
                  <c:v>6.5</c:v>
                </c:pt>
                <c:pt idx="190">
                  <c:v>6.5</c:v>
                </c:pt>
                <c:pt idx="191">
                  <c:v>6.5</c:v>
                </c:pt>
                <c:pt idx="192">
                  <c:v>6.5</c:v>
                </c:pt>
                <c:pt idx="193">
                  <c:v>6.5</c:v>
                </c:pt>
                <c:pt idx="194">
                  <c:v>6.5</c:v>
                </c:pt>
                <c:pt idx="195">
                  <c:v>6.5</c:v>
                </c:pt>
                <c:pt idx="196">
                  <c:v>6.5</c:v>
                </c:pt>
                <c:pt idx="197">
                  <c:v>6.5</c:v>
                </c:pt>
                <c:pt idx="198">
                  <c:v>6.5</c:v>
                </c:pt>
                <c:pt idx="199">
                  <c:v>6.5</c:v>
                </c:pt>
                <c:pt idx="200">
                  <c:v>6.5</c:v>
                </c:pt>
                <c:pt idx="201">
                  <c:v>6.5</c:v>
                </c:pt>
                <c:pt idx="202">
                  <c:v>6.5</c:v>
                </c:pt>
                <c:pt idx="203">
                  <c:v>6.5</c:v>
                </c:pt>
                <c:pt idx="204">
                  <c:v>6.5</c:v>
                </c:pt>
                <c:pt idx="205">
                  <c:v>6.5</c:v>
                </c:pt>
                <c:pt idx="206">
                  <c:v>6.5</c:v>
                </c:pt>
                <c:pt idx="207">
                  <c:v>6.5</c:v>
                </c:pt>
                <c:pt idx="208">
                  <c:v>6.5</c:v>
                </c:pt>
                <c:pt idx="209">
                  <c:v>6.4</c:v>
                </c:pt>
                <c:pt idx="210">
                  <c:v>6.4</c:v>
                </c:pt>
                <c:pt idx="211">
                  <c:v>6.4</c:v>
                </c:pt>
                <c:pt idx="212">
                  <c:v>6.4</c:v>
                </c:pt>
                <c:pt idx="213">
                  <c:v>6.4</c:v>
                </c:pt>
                <c:pt idx="214">
                  <c:v>6.4</c:v>
                </c:pt>
                <c:pt idx="215">
                  <c:v>6.4</c:v>
                </c:pt>
                <c:pt idx="216">
                  <c:v>6.4</c:v>
                </c:pt>
                <c:pt idx="217">
                  <c:v>6.4</c:v>
                </c:pt>
                <c:pt idx="218">
                  <c:v>6.4</c:v>
                </c:pt>
                <c:pt idx="219">
                  <c:v>6.4</c:v>
                </c:pt>
                <c:pt idx="220">
                  <c:v>6.4</c:v>
                </c:pt>
                <c:pt idx="221">
                  <c:v>6.4</c:v>
                </c:pt>
                <c:pt idx="222">
                  <c:v>6.4</c:v>
                </c:pt>
                <c:pt idx="223">
                  <c:v>6.4</c:v>
                </c:pt>
                <c:pt idx="224">
                  <c:v>6.4</c:v>
                </c:pt>
                <c:pt idx="225">
                  <c:v>6.4</c:v>
                </c:pt>
                <c:pt idx="226">
                  <c:v>6.4</c:v>
                </c:pt>
                <c:pt idx="227">
                  <c:v>6.4</c:v>
                </c:pt>
                <c:pt idx="228">
                  <c:v>6.4</c:v>
                </c:pt>
                <c:pt idx="229">
                  <c:v>6.4</c:v>
                </c:pt>
                <c:pt idx="230">
                  <c:v>6.4</c:v>
                </c:pt>
                <c:pt idx="231">
                  <c:v>6.4</c:v>
                </c:pt>
                <c:pt idx="232">
                  <c:v>6.4</c:v>
                </c:pt>
                <c:pt idx="233">
                  <c:v>6.4</c:v>
                </c:pt>
                <c:pt idx="234">
                  <c:v>6.4</c:v>
                </c:pt>
                <c:pt idx="235">
                  <c:v>6.3</c:v>
                </c:pt>
                <c:pt idx="236">
                  <c:v>6.3</c:v>
                </c:pt>
                <c:pt idx="237">
                  <c:v>6.3</c:v>
                </c:pt>
                <c:pt idx="238">
                  <c:v>6.3</c:v>
                </c:pt>
                <c:pt idx="239">
                  <c:v>6.3</c:v>
                </c:pt>
                <c:pt idx="240">
                  <c:v>6.3</c:v>
                </c:pt>
                <c:pt idx="241">
                  <c:v>6.3</c:v>
                </c:pt>
                <c:pt idx="242">
                  <c:v>6.3</c:v>
                </c:pt>
                <c:pt idx="243">
                  <c:v>6.3</c:v>
                </c:pt>
                <c:pt idx="244">
                  <c:v>6.3</c:v>
                </c:pt>
                <c:pt idx="245">
                  <c:v>6.3</c:v>
                </c:pt>
                <c:pt idx="246">
                  <c:v>6.3</c:v>
                </c:pt>
                <c:pt idx="247">
                  <c:v>6.3</c:v>
                </c:pt>
                <c:pt idx="248">
                  <c:v>6.3</c:v>
                </c:pt>
                <c:pt idx="249">
                  <c:v>6.3</c:v>
                </c:pt>
                <c:pt idx="250">
                  <c:v>6.3</c:v>
                </c:pt>
                <c:pt idx="251">
                  <c:v>6.3</c:v>
                </c:pt>
                <c:pt idx="252">
                  <c:v>6.3</c:v>
                </c:pt>
                <c:pt idx="253">
                  <c:v>6.3</c:v>
                </c:pt>
                <c:pt idx="254">
                  <c:v>6.3</c:v>
                </c:pt>
                <c:pt idx="255">
                  <c:v>6.3</c:v>
                </c:pt>
                <c:pt idx="256">
                  <c:v>6.3</c:v>
                </c:pt>
                <c:pt idx="257">
                  <c:v>6.3</c:v>
                </c:pt>
                <c:pt idx="258">
                  <c:v>6.3</c:v>
                </c:pt>
                <c:pt idx="259">
                  <c:v>6.3</c:v>
                </c:pt>
                <c:pt idx="260">
                  <c:v>6.3</c:v>
                </c:pt>
                <c:pt idx="261">
                  <c:v>6.3</c:v>
                </c:pt>
                <c:pt idx="262">
                  <c:v>6.3</c:v>
                </c:pt>
                <c:pt idx="263">
                  <c:v>6.4</c:v>
                </c:pt>
                <c:pt idx="264">
                  <c:v>6.4</c:v>
                </c:pt>
                <c:pt idx="265">
                  <c:v>6.4</c:v>
                </c:pt>
                <c:pt idx="266">
                  <c:v>6.4</c:v>
                </c:pt>
                <c:pt idx="267">
                  <c:v>6.4</c:v>
                </c:pt>
                <c:pt idx="268">
                  <c:v>6.4</c:v>
                </c:pt>
                <c:pt idx="269">
                  <c:v>6.4</c:v>
                </c:pt>
                <c:pt idx="270">
                  <c:v>6.4</c:v>
                </c:pt>
                <c:pt idx="271">
                  <c:v>6.5</c:v>
                </c:pt>
                <c:pt idx="272">
                  <c:v>6.5</c:v>
                </c:pt>
                <c:pt idx="273">
                  <c:v>6.5</c:v>
                </c:pt>
                <c:pt idx="274">
                  <c:v>6.5</c:v>
                </c:pt>
                <c:pt idx="275">
                  <c:v>6.5</c:v>
                </c:pt>
                <c:pt idx="276">
                  <c:v>6.6</c:v>
                </c:pt>
                <c:pt idx="277">
                  <c:v>6.6</c:v>
                </c:pt>
                <c:pt idx="278">
                  <c:v>6.6</c:v>
                </c:pt>
                <c:pt idx="279">
                  <c:v>6.6</c:v>
                </c:pt>
                <c:pt idx="280">
                  <c:v>6.7</c:v>
                </c:pt>
                <c:pt idx="281">
                  <c:v>6.7</c:v>
                </c:pt>
                <c:pt idx="282">
                  <c:v>6.7</c:v>
                </c:pt>
                <c:pt idx="283">
                  <c:v>6.7</c:v>
                </c:pt>
                <c:pt idx="284">
                  <c:v>6.8</c:v>
                </c:pt>
                <c:pt idx="285">
                  <c:v>6.8</c:v>
                </c:pt>
                <c:pt idx="286">
                  <c:v>6.8</c:v>
                </c:pt>
                <c:pt idx="287">
                  <c:v>6.9</c:v>
                </c:pt>
                <c:pt idx="288">
                  <c:v>6.9</c:v>
                </c:pt>
                <c:pt idx="289">
                  <c:v>6.9</c:v>
                </c:pt>
                <c:pt idx="290">
                  <c:v>7</c:v>
                </c:pt>
                <c:pt idx="291">
                  <c:v>7</c:v>
                </c:pt>
                <c:pt idx="292">
                  <c:v>7.1</c:v>
                </c:pt>
                <c:pt idx="293">
                  <c:v>7.1</c:v>
                </c:pt>
                <c:pt idx="294">
                  <c:v>7.1</c:v>
                </c:pt>
                <c:pt idx="295">
                  <c:v>7.2</c:v>
                </c:pt>
                <c:pt idx="296">
                  <c:v>7.2</c:v>
                </c:pt>
                <c:pt idx="297">
                  <c:v>7.3</c:v>
                </c:pt>
                <c:pt idx="298">
                  <c:v>7.3</c:v>
                </c:pt>
                <c:pt idx="299">
                  <c:v>7.4</c:v>
                </c:pt>
                <c:pt idx="300">
                  <c:v>7.4</c:v>
                </c:pt>
                <c:pt idx="301">
                  <c:v>7.5</c:v>
                </c:pt>
                <c:pt idx="302">
                  <c:v>7.5</c:v>
                </c:pt>
                <c:pt idx="303">
                  <c:v>7.6</c:v>
                </c:pt>
                <c:pt idx="304">
                  <c:v>7.7</c:v>
                </c:pt>
                <c:pt idx="305">
                  <c:v>7.7</c:v>
                </c:pt>
                <c:pt idx="306">
                  <c:v>7.8</c:v>
                </c:pt>
                <c:pt idx="307">
                  <c:v>7.8</c:v>
                </c:pt>
                <c:pt idx="308">
                  <c:v>7.9</c:v>
                </c:pt>
                <c:pt idx="309">
                  <c:v>8</c:v>
                </c:pt>
                <c:pt idx="310">
                  <c:v>8</c:v>
                </c:pt>
                <c:pt idx="311">
                  <c:v>8.1</c:v>
                </c:pt>
                <c:pt idx="312">
                  <c:v>8.2000000000000011</c:v>
                </c:pt>
                <c:pt idx="313">
                  <c:v>8.2000000000000011</c:v>
                </c:pt>
                <c:pt idx="314">
                  <c:v>8.3000000000000007</c:v>
                </c:pt>
                <c:pt idx="315">
                  <c:v>8.4</c:v>
                </c:pt>
                <c:pt idx="316">
                  <c:v>8.4</c:v>
                </c:pt>
                <c:pt idx="317">
                  <c:v>8.5</c:v>
                </c:pt>
                <c:pt idx="318">
                  <c:v>8.6</c:v>
                </c:pt>
                <c:pt idx="319">
                  <c:v>8.7000000000000011</c:v>
                </c:pt>
                <c:pt idx="320">
                  <c:v>8.7000000000000011</c:v>
                </c:pt>
                <c:pt idx="321">
                  <c:v>8.8000000000000007</c:v>
                </c:pt>
                <c:pt idx="322">
                  <c:v>8.9</c:v>
                </c:pt>
                <c:pt idx="323">
                  <c:v>9</c:v>
                </c:pt>
                <c:pt idx="324">
                  <c:v>9</c:v>
                </c:pt>
                <c:pt idx="325">
                  <c:v>9.1</c:v>
                </c:pt>
                <c:pt idx="326">
                  <c:v>9.2000000000000011</c:v>
                </c:pt>
                <c:pt idx="327">
                  <c:v>9.3000000000000007</c:v>
                </c:pt>
                <c:pt idx="328">
                  <c:v>9.4</c:v>
                </c:pt>
                <c:pt idx="329">
                  <c:v>9.4</c:v>
                </c:pt>
                <c:pt idx="330">
                  <c:v>9.5</c:v>
                </c:pt>
                <c:pt idx="331">
                  <c:v>9.6</c:v>
                </c:pt>
                <c:pt idx="332">
                  <c:v>9.7000000000000011</c:v>
                </c:pt>
                <c:pt idx="333">
                  <c:v>9.8000000000000007</c:v>
                </c:pt>
                <c:pt idx="334">
                  <c:v>9.9</c:v>
                </c:pt>
                <c:pt idx="335">
                  <c:v>9.9</c:v>
                </c:pt>
                <c:pt idx="336">
                  <c:v>10</c:v>
                </c:pt>
                <c:pt idx="337">
                  <c:v>10.1</c:v>
                </c:pt>
                <c:pt idx="338">
                  <c:v>10.199999999999999</c:v>
                </c:pt>
                <c:pt idx="339">
                  <c:v>10.3</c:v>
                </c:pt>
                <c:pt idx="340">
                  <c:v>10.4</c:v>
                </c:pt>
                <c:pt idx="341">
                  <c:v>10.5</c:v>
                </c:pt>
                <c:pt idx="342">
                  <c:v>10.6</c:v>
                </c:pt>
                <c:pt idx="343">
                  <c:v>10.7</c:v>
                </c:pt>
                <c:pt idx="344">
                  <c:v>10.8</c:v>
                </c:pt>
                <c:pt idx="345">
                  <c:v>10.9</c:v>
                </c:pt>
                <c:pt idx="346">
                  <c:v>11</c:v>
                </c:pt>
                <c:pt idx="347">
                  <c:v>11.1</c:v>
                </c:pt>
                <c:pt idx="348">
                  <c:v>11.2</c:v>
                </c:pt>
                <c:pt idx="349">
                  <c:v>11.3</c:v>
                </c:pt>
                <c:pt idx="350">
                  <c:v>11.4</c:v>
                </c:pt>
                <c:pt idx="351">
                  <c:v>11.5</c:v>
                </c:pt>
                <c:pt idx="352">
                  <c:v>11.6</c:v>
                </c:pt>
                <c:pt idx="353">
                  <c:v>11.7</c:v>
                </c:pt>
                <c:pt idx="354">
                  <c:v>11.8</c:v>
                </c:pt>
                <c:pt idx="355">
                  <c:v>11.9</c:v>
                </c:pt>
                <c:pt idx="356">
                  <c:v>12</c:v>
                </c:pt>
                <c:pt idx="357">
                  <c:v>12.1</c:v>
                </c:pt>
                <c:pt idx="358">
                  <c:v>12.2</c:v>
                </c:pt>
                <c:pt idx="359">
                  <c:v>12.3</c:v>
                </c:pt>
                <c:pt idx="360">
                  <c:v>12.4</c:v>
                </c:pt>
                <c:pt idx="361">
                  <c:v>12.5</c:v>
                </c:pt>
                <c:pt idx="362">
                  <c:v>12.6</c:v>
                </c:pt>
                <c:pt idx="363">
                  <c:v>12.7</c:v>
                </c:pt>
                <c:pt idx="364">
                  <c:v>12.8</c:v>
                </c:pt>
                <c:pt idx="365">
                  <c:v>12.9</c:v>
                </c:pt>
                <c:pt idx="366">
                  <c:v>13</c:v>
                </c:pt>
                <c:pt idx="367">
                  <c:v>13.1</c:v>
                </c:pt>
                <c:pt idx="368">
                  <c:v>13.2</c:v>
                </c:pt>
                <c:pt idx="369">
                  <c:v>13.3</c:v>
                </c:pt>
                <c:pt idx="370">
                  <c:v>13.5</c:v>
                </c:pt>
                <c:pt idx="371">
                  <c:v>13.6</c:v>
                </c:pt>
                <c:pt idx="372">
                  <c:v>13.7</c:v>
                </c:pt>
                <c:pt idx="373">
                  <c:v>13.8</c:v>
                </c:pt>
                <c:pt idx="374">
                  <c:v>13.9</c:v>
                </c:pt>
                <c:pt idx="375">
                  <c:v>14</c:v>
                </c:pt>
                <c:pt idx="376">
                  <c:v>14.1</c:v>
                </c:pt>
                <c:pt idx="377">
                  <c:v>14.3</c:v>
                </c:pt>
                <c:pt idx="378">
                  <c:v>14.4</c:v>
                </c:pt>
                <c:pt idx="379">
                  <c:v>14.5</c:v>
                </c:pt>
                <c:pt idx="380">
                  <c:v>14.6</c:v>
                </c:pt>
                <c:pt idx="381">
                  <c:v>14.7</c:v>
                </c:pt>
                <c:pt idx="382">
                  <c:v>14.8</c:v>
                </c:pt>
                <c:pt idx="383">
                  <c:v>15</c:v>
                </c:pt>
                <c:pt idx="384">
                  <c:v>15.1</c:v>
                </c:pt>
                <c:pt idx="385">
                  <c:v>15.2</c:v>
                </c:pt>
                <c:pt idx="386">
                  <c:v>15.3</c:v>
                </c:pt>
                <c:pt idx="387">
                  <c:v>15.4</c:v>
                </c:pt>
                <c:pt idx="388">
                  <c:v>15.6</c:v>
                </c:pt>
                <c:pt idx="389">
                  <c:v>15.7</c:v>
                </c:pt>
                <c:pt idx="390">
                  <c:v>15.8</c:v>
                </c:pt>
                <c:pt idx="391">
                  <c:v>15.9</c:v>
                </c:pt>
                <c:pt idx="392">
                  <c:v>16.100000000000001</c:v>
                </c:pt>
                <c:pt idx="393">
                  <c:v>16.2</c:v>
                </c:pt>
                <c:pt idx="394">
                  <c:v>16.3</c:v>
                </c:pt>
                <c:pt idx="395">
                  <c:v>16.5</c:v>
                </c:pt>
                <c:pt idx="396">
                  <c:v>16.600000000000001</c:v>
                </c:pt>
                <c:pt idx="397">
                  <c:v>16.7</c:v>
                </c:pt>
                <c:pt idx="398">
                  <c:v>16.899999999999999</c:v>
                </c:pt>
                <c:pt idx="399">
                  <c:v>17</c:v>
                </c:pt>
                <c:pt idx="400">
                  <c:v>17.2</c:v>
                </c:pt>
                <c:pt idx="401">
                  <c:v>17.3</c:v>
                </c:pt>
                <c:pt idx="402">
                  <c:v>17.399999999999999</c:v>
                </c:pt>
                <c:pt idx="403">
                  <c:v>17.600000000000001</c:v>
                </c:pt>
                <c:pt idx="404">
                  <c:v>17.7</c:v>
                </c:pt>
                <c:pt idx="405">
                  <c:v>17.899999999999999</c:v>
                </c:pt>
                <c:pt idx="406">
                  <c:v>18</c:v>
                </c:pt>
                <c:pt idx="407">
                  <c:v>18.2</c:v>
                </c:pt>
                <c:pt idx="408">
                  <c:v>18.399999999999999</c:v>
                </c:pt>
                <c:pt idx="409">
                  <c:v>18.5</c:v>
                </c:pt>
                <c:pt idx="410">
                  <c:v>18.7</c:v>
                </c:pt>
                <c:pt idx="411">
                  <c:v>18.8</c:v>
                </c:pt>
                <c:pt idx="412">
                  <c:v>19</c:v>
                </c:pt>
                <c:pt idx="413">
                  <c:v>19.2</c:v>
                </c:pt>
                <c:pt idx="414">
                  <c:v>19.3</c:v>
                </c:pt>
                <c:pt idx="415">
                  <c:v>19.5</c:v>
                </c:pt>
                <c:pt idx="416">
                  <c:v>19.7</c:v>
                </c:pt>
                <c:pt idx="417">
                  <c:v>19.899999999999999</c:v>
                </c:pt>
                <c:pt idx="418">
                  <c:v>20</c:v>
                </c:pt>
                <c:pt idx="419">
                  <c:v>20.2</c:v>
                </c:pt>
                <c:pt idx="420">
                  <c:v>20.399999999999999</c:v>
                </c:pt>
                <c:pt idx="421">
                  <c:v>20.6</c:v>
                </c:pt>
                <c:pt idx="422">
                  <c:v>20.8</c:v>
                </c:pt>
                <c:pt idx="423">
                  <c:v>20.9</c:v>
                </c:pt>
                <c:pt idx="424">
                  <c:v>21.1</c:v>
                </c:pt>
                <c:pt idx="425">
                  <c:v>21.3</c:v>
                </c:pt>
                <c:pt idx="426">
                  <c:v>21.5</c:v>
                </c:pt>
                <c:pt idx="427">
                  <c:v>21.7</c:v>
                </c:pt>
                <c:pt idx="428">
                  <c:v>21.9</c:v>
                </c:pt>
                <c:pt idx="429">
                  <c:v>22.1</c:v>
                </c:pt>
                <c:pt idx="430">
                  <c:v>22.3</c:v>
                </c:pt>
                <c:pt idx="431">
                  <c:v>22.5</c:v>
                </c:pt>
                <c:pt idx="432">
                  <c:v>22.8</c:v>
                </c:pt>
                <c:pt idx="433">
                  <c:v>23</c:v>
                </c:pt>
                <c:pt idx="434">
                  <c:v>23.2</c:v>
                </c:pt>
                <c:pt idx="435">
                  <c:v>23.4</c:v>
                </c:pt>
                <c:pt idx="436">
                  <c:v>23.6</c:v>
                </c:pt>
                <c:pt idx="437">
                  <c:v>23.9</c:v>
                </c:pt>
                <c:pt idx="438">
                  <c:v>24.1</c:v>
                </c:pt>
                <c:pt idx="439">
                  <c:v>24.3</c:v>
                </c:pt>
                <c:pt idx="440">
                  <c:v>24.6</c:v>
                </c:pt>
                <c:pt idx="441">
                  <c:v>24.8</c:v>
                </c:pt>
                <c:pt idx="442">
                  <c:v>25.1</c:v>
                </c:pt>
                <c:pt idx="443">
                  <c:v>25.3</c:v>
                </c:pt>
                <c:pt idx="444">
                  <c:v>25.6</c:v>
                </c:pt>
                <c:pt idx="445">
                  <c:v>25.8</c:v>
                </c:pt>
                <c:pt idx="446">
                  <c:v>26.1</c:v>
                </c:pt>
                <c:pt idx="447">
                  <c:v>26.4</c:v>
                </c:pt>
                <c:pt idx="448">
                  <c:v>26.6</c:v>
                </c:pt>
                <c:pt idx="449">
                  <c:v>26.9</c:v>
                </c:pt>
                <c:pt idx="450">
                  <c:v>27.2</c:v>
                </c:pt>
                <c:pt idx="451">
                  <c:v>27.5</c:v>
                </c:pt>
                <c:pt idx="452">
                  <c:v>27.8</c:v>
                </c:pt>
                <c:pt idx="453">
                  <c:v>28</c:v>
                </c:pt>
                <c:pt idx="454">
                  <c:v>28.3</c:v>
                </c:pt>
                <c:pt idx="455">
                  <c:v>28.6</c:v>
                </c:pt>
                <c:pt idx="456">
                  <c:v>28.9</c:v>
                </c:pt>
                <c:pt idx="457">
                  <c:v>29.2</c:v>
                </c:pt>
                <c:pt idx="458">
                  <c:v>29.5</c:v>
                </c:pt>
                <c:pt idx="459">
                  <c:v>29.9</c:v>
                </c:pt>
                <c:pt idx="460">
                  <c:v>30.2</c:v>
                </c:pt>
                <c:pt idx="461">
                  <c:v>30.5</c:v>
                </c:pt>
                <c:pt idx="462">
                  <c:v>30.8</c:v>
                </c:pt>
                <c:pt idx="463">
                  <c:v>31.1</c:v>
                </c:pt>
                <c:pt idx="464">
                  <c:v>31.5</c:v>
                </c:pt>
                <c:pt idx="465">
                  <c:v>31.8</c:v>
                </c:pt>
                <c:pt idx="466">
                  <c:v>32.1</c:v>
                </c:pt>
                <c:pt idx="467">
                  <c:v>32.5</c:v>
                </c:pt>
                <c:pt idx="468">
                  <c:v>32.9</c:v>
                </c:pt>
                <c:pt idx="469">
                  <c:v>33.200000000000003</c:v>
                </c:pt>
                <c:pt idx="470">
                  <c:v>33.6</c:v>
                </c:pt>
                <c:pt idx="471">
                  <c:v>33.9</c:v>
                </c:pt>
                <c:pt idx="472">
                  <c:v>34.299999999999997</c:v>
                </c:pt>
                <c:pt idx="473">
                  <c:v>34.700000000000003</c:v>
                </c:pt>
                <c:pt idx="474">
                  <c:v>35.1</c:v>
                </c:pt>
                <c:pt idx="475">
                  <c:v>35.5</c:v>
                </c:pt>
                <c:pt idx="476">
                  <c:v>35.9</c:v>
                </c:pt>
                <c:pt idx="477">
                  <c:v>36.299999999999997</c:v>
                </c:pt>
                <c:pt idx="478">
                  <c:v>36.700000000000003</c:v>
                </c:pt>
                <c:pt idx="479">
                  <c:v>37.1</c:v>
                </c:pt>
                <c:pt idx="480">
                  <c:v>37.5</c:v>
                </c:pt>
                <c:pt idx="481">
                  <c:v>38</c:v>
                </c:pt>
                <c:pt idx="482">
                  <c:v>38.4</c:v>
                </c:pt>
                <c:pt idx="483">
                  <c:v>38.9</c:v>
                </c:pt>
                <c:pt idx="484">
                  <c:v>39.299999999999997</c:v>
                </c:pt>
                <c:pt idx="485">
                  <c:v>39.799999999999997</c:v>
                </c:pt>
                <c:pt idx="486">
                  <c:v>40.200000000000003</c:v>
                </c:pt>
                <c:pt idx="487">
                  <c:v>40.700000000000003</c:v>
                </c:pt>
                <c:pt idx="488">
                  <c:v>41.2</c:v>
                </c:pt>
                <c:pt idx="489">
                  <c:v>41.7</c:v>
                </c:pt>
                <c:pt idx="490">
                  <c:v>42.2</c:v>
                </c:pt>
                <c:pt idx="491">
                  <c:v>42.7</c:v>
                </c:pt>
                <c:pt idx="492">
                  <c:v>43.2</c:v>
                </c:pt>
                <c:pt idx="493">
                  <c:v>43.7</c:v>
                </c:pt>
                <c:pt idx="494">
                  <c:v>44.3</c:v>
                </c:pt>
                <c:pt idx="495">
                  <c:v>44.8</c:v>
                </c:pt>
                <c:pt idx="496">
                  <c:v>45.4</c:v>
                </c:pt>
                <c:pt idx="497">
                  <c:v>45.9</c:v>
                </c:pt>
                <c:pt idx="498">
                  <c:v>46.5</c:v>
                </c:pt>
                <c:pt idx="499">
                  <c:v>47.1</c:v>
                </c:pt>
                <c:pt idx="500">
                  <c:v>47.7</c:v>
                </c:pt>
                <c:pt idx="501">
                  <c:v>48.3</c:v>
                </c:pt>
                <c:pt idx="502">
                  <c:v>48.9</c:v>
                </c:pt>
                <c:pt idx="503">
                  <c:v>49.5</c:v>
                </c:pt>
                <c:pt idx="504">
                  <c:v>50.1</c:v>
                </c:pt>
                <c:pt idx="505">
                  <c:v>50.8</c:v>
                </c:pt>
                <c:pt idx="506">
                  <c:v>51.4</c:v>
                </c:pt>
                <c:pt idx="507">
                  <c:v>52.1</c:v>
                </c:pt>
                <c:pt idx="508">
                  <c:v>52.8</c:v>
                </c:pt>
                <c:pt idx="509">
                  <c:v>53.4</c:v>
                </c:pt>
                <c:pt idx="510">
                  <c:v>54.1</c:v>
                </c:pt>
                <c:pt idx="511">
                  <c:v>54.8</c:v>
                </c:pt>
                <c:pt idx="512">
                  <c:v>55.6</c:v>
                </c:pt>
                <c:pt idx="513">
                  <c:v>56.3</c:v>
                </c:pt>
                <c:pt idx="514">
                  <c:v>57</c:v>
                </c:pt>
                <c:pt idx="515">
                  <c:v>57.8</c:v>
                </c:pt>
                <c:pt idx="516">
                  <c:v>58.6</c:v>
                </c:pt>
                <c:pt idx="517">
                  <c:v>59.3</c:v>
                </c:pt>
                <c:pt idx="518">
                  <c:v>60.1</c:v>
                </c:pt>
                <c:pt idx="519">
                  <c:v>60.9</c:v>
                </c:pt>
                <c:pt idx="520">
                  <c:v>61.8</c:v>
                </c:pt>
                <c:pt idx="521">
                  <c:v>62.6</c:v>
                </c:pt>
                <c:pt idx="522">
                  <c:v>63.4</c:v>
                </c:pt>
                <c:pt idx="523">
                  <c:v>64.3</c:v>
                </c:pt>
                <c:pt idx="524">
                  <c:v>65.2</c:v>
                </c:pt>
                <c:pt idx="525">
                  <c:v>66</c:v>
                </c:pt>
                <c:pt idx="526">
                  <c:v>66.900000000000006</c:v>
                </c:pt>
                <c:pt idx="527">
                  <c:v>67.8</c:v>
                </c:pt>
                <c:pt idx="528">
                  <c:v>68.8</c:v>
                </c:pt>
                <c:pt idx="529">
                  <c:v>69.7</c:v>
                </c:pt>
                <c:pt idx="530">
                  <c:v>70.7</c:v>
                </c:pt>
                <c:pt idx="531">
                  <c:v>71.599999999999994</c:v>
                </c:pt>
                <c:pt idx="532">
                  <c:v>72.599999999999994</c:v>
                </c:pt>
                <c:pt idx="533">
                  <c:v>73.599999999999994</c:v>
                </c:pt>
                <c:pt idx="534">
                  <c:v>74.599999999999994</c:v>
                </c:pt>
                <c:pt idx="535">
                  <c:v>75.599999999999994</c:v>
                </c:pt>
                <c:pt idx="536">
                  <c:v>76.599999999999994</c:v>
                </c:pt>
                <c:pt idx="537">
                  <c:v>77.7</c:v>
                </c:pt>
                <c:pt idx="538">
                  <c:v>78.8</c:v>
                </c:pt>
                <c:pt idx="539">
                  <c:v>79.8</c:v>
                </c:pt>
                <c:pt idx="540">
                  <c:v>80.900000000000006</c:v>
                </c:pt>
                <c:pt idx="541">
                  <c:v>82</c:v>
                </c:pt>
                <c:pt idx="542">
                  <c:v>83.1</c:v>
                </c:pt>
                <c:pt idx="543">
                  <c:v>84.3</c:v>
                </c:pt>
                <c:pt idx="544">
                  <c:v>85.4</c:v>
                </c:pt>
                <c:pt idx="545">
                  <c:v>86.6</c:v>
                </c:pt>
                <c:pt idx="546">
                  <c:v>87.8</c:v>
                </c:pt>
                <c:pt idx="547">
                  <c:v>88.9</c:v>
                </c:pt>
                <c:pt idx="548">
                  <c:v>90.1</c:v>
                </c:pt>
                <c:pt idx="549">
                  <c:v>91.4</c:v>
                </c:pt>
                <c:pt idx="550">
                  <c:v>92.6</c:v>
                </c:pt>
                <c:pt idx="551">
                  <c:v>93.8</c:v>
                </c:pt>
                <c:pt idx="552">
                  <c:v>95.1</c:v>
                </c:pt>
                <c:pt idx="553">
                  <c:v>96.4</c:v>
                </c:pt>
                <c:pt idx="554">
                  <c:v>97.6</c:v>
                </c:pt>
                <c:pt idx="555">
                  <c:v>98.9</c:v>
                </c:pt>
                <c:pt idx="556">
                  <c:v>100.3</c:v>
                </c:pt>
                <c:pt idx="557">
                  <c:v>101.6</c:v>
                </c:pt>
                <c:pt idx="558">
                  <c:v>102.9</c:v>
                </c:pt>
                <c:pt idx="559">
                  <c:v>104.3</c:v>
                </c:pt>
                <c:pt idx="560">
                  <c:v>105.6</c:v>
                </c:pt>
                <c:pt idx="561">
                  <c:v>107</c:v>
                </c:pt>
                <c:pt idx="562">
                  <c:v>108.4</c:v>
                </c:pt>
                <c:pt idx="563">
                  <c:v>109.8</c:v>
                </c:pt>
                <c:pt idx="564">
                  <c:v>111.2</c:v>
                </c:pt>
                <c:pt idx="565">
                  <c:v>112.6</c:v>
                </c:pt>
                <c:pt idx="566">
                  <c:v>114</c:v>
                </c:pt>
                <c:pt idx="567">
                  <c:v>115.5</c:v>
                </c:pt>
                <c:pt idx="568">
                  <c:v>116.9</c:v>
                </c:pt>
                <c:pt idx="569">
                  <c:v>118.4</c:v>
                </c:pt>
                <c:pt idx="570">
                  <c:v>119.9</c:v>
                </c:pt>
                <c:pt idx="571">
                  <c:v>121.4</c:v>
                </c:pt>
                <c:pt idx="572">
                  <c:v>122.9</c:v>
                </c:pt>
                <c:pt idx="573">
                  <c:v>124.4</c:v>
                </c:pt>
                <c:pt idx="574">
                  <c:v>126</c:v>
                </c:pt>
                <c:pt idx="575">
                  <c:v>127.5</c:v>
                </c:pt>
                <c:pt idx="576">
                  <c:v>129.1</c:v>
                </c:pt>
                <c:pt idx="577">
                  <c:v>130.69999999999999</c:v>
                </c:pt>
                <c:pt idx="578">
                  <c:v>132.30000000000001</c:v>
                </c:pt>
                <c:pt idx="579">
                  <c:v>133.9</c:v>
                </c:pt>
                <c:pt idx="580">
                  <c:v>135.5</c:v>
                </c:pt>
                <c:pt idx="581">
                  <c:v>137.1</c:v>
                </c:pt>
                <c:pt idx="582">
                  <c:v>138.80000000000001</c:v>
                </c:pt>
                <c:pt idx="583">
                  <c:v>140.5</c:v>
                </c:pt>
                <c:pt idx="584">
                  <c:v>142.1</c:v>
                </c:pt>
                <c:pt idx="585">
                  <c:v>143.80000000000001</c:v>
                </c:pt>
                <c:pt idx="586">
                  <c:v>145.5</c:v>
                </c:pt>
                <c:pt idx="587">
                  <c:v>147.19999999999999</c:v>
                </c:pt>
                <c:pt idx="588">
                  <c:v>149</c:v>
                </c:pt>
                <c:pt idx="589">
                  <c:v>150.69999999999999</c:v>
                </c:pt>
                <c:pt idx="590">
                  <c:v>152.5</c:v>
                </c:pt>
                <c:pt idx="591">
                  <c:v>154.19999999999999</c:v>
                </c:pt>
                <c:pt idx="592">
                  <c:v>156</c:v>
                </c:pt>
                <c:pt idx="593">
                  <c:v>157.80000000000001</c:v>
                </c:pt>
                <c:pt idx="594">
                  <c:v>159.6</c:v>
                </c:pt>
                <c:pt idx="595">
                  <c:v>161.5</c:v>
                </c:pt>
                <c:pt idx="596">
                  <c:v>163.30000000000001</c:v>
                </c:pt>
                <c:pt idx="597">
                  <c:v>165.2</c:v>
                </c:pt>
                <c:pt idx="598">
                  <c:v>167</c:v>
                </c:pt>
                <c:pt idx="599">
                  <c:v>168.9</c:v>
                </c:pt>
                <c:pt idx="600">
                  <c:v>170.8</c:v>
                </c:pt>
                <c:pt idx="601">
                  <c:v>172.7</c:v>
                </c:pt>
                <c:pt idx="602">
                  <c:v>174.7</c:v>
                </c:pt>
                <c:pt idx="603">
                  <c:v>176.6</c:v>
                </c:pt>
                <c:pt idx="604">
                  <c:v>178.6</c:v>
                </c:pt>
                <c:pt idx="605">
                  <c:v>180.6</c:v>
                </c:pt>
                <c:pt idx="606">
                  <c:v>182.6</c:v>
                </c:pt>
                <c:pt idx="607">
                  <c:v>184.6</c:v>
                </c:pt>
                <c:pt idx="608">
                  <c:v>186.6</c:v>
                </c:pt>
                <c:pt idx="609">
                  <c:v>188.7</c:v>
                </c:pt>
                <c:pt idx="610">
                  <c:v>190.7</c:v>
                </c:pt>
                <c:pt idx="611">
                  <c:v>192.8</c:v>
                </c:pt>
                <c:pt idx="612">
                  <c:v>194.9</c:v>
                </c:pt>
                <c:pt idx="613">
                  <c:v>197.1</c:v>
                </c:pt>
                <c:pt idx="614">
                  <c:v>199.2</c:v>
                </c:pt>
                <c:pt idx="615">
                  <c:v>201.4</c:v>
                </c:pt>
                <c:pt idx="616">
                  <c:v>203.5</c:v>
                </c:pt>
                <c:pt idx="617">
                  <c:v>205.7</c:v>
                </c:pt>
                <c:pt idx="618">
                  <c:v>207.9</c:v>
                </c:pt>
                <c:pt idx="619">
                  <c:v>210.2</c:v>
                </c:pt>
                <c:pt idx="620">
                  <c:v>212.4</c:v>
                </c:pt>
                <c:pt idx="621">
                  <c:v>214.7</c:v>
                </c:pt>
                <c:pt idx="622">
                  <c:v>217</c:v>
                </c:pt>
                <c:pt idx="623">
                  <c:v>219.3</c:v>
                </c:pt>
                <c:pt idx="624">
                  <c:v>221.6</c:v>
                </c:pt>
                <c:pt idx="625">
                  <c:v>223.9</c:v>
                </c:pt>
                <c:pt idx="626">
                  <c:v>226.3</c:v>
                </c:pt>
                <c:pt idx="627">
                  <c:v>228.7</c:v>
                </c:pt>
                <c:pt idx="628">
                  <c:v>231.1</c:v>
                </c:pt>
                <c:pt idx="629">
                  <c:v>233.5</c:v>
                </c:pt>
                <c:pt idx="630">
                  <c:v>235.9</c:v>
                </c:pt>
                <c:pt idx="631">
                  <c:v>238.4</c:v>
                </c:pt>
                <c:pt idx="632">
                  <c:v>240.8</c:v>
                </c:pt>
                <c:pt idx="633">
                  <c:v>243.3</c:v>
                </c:pt>
                <c:pt idx="634">
                  <c:v>245.8</c:v>
                </c:pt>
                <c:pt idx="635">
                  <c:v>248.3</c:v>
                </c:pt>
                <c:pt idx="636">
                  <c:v>250.9</c:v>
                </c:pt>
                <c:pt idx="637">
                  <c:v>253.4</c:v>
                </c:pt>
                <c:pt idx="638">
                  <c:v>256</c:v>
                </c:pt>
                <c:pt idx="639">
                  <c:v>258.60000000000002</c:v>
                </c:pt>
                <c:pt idx="640">
                  <c:v>261.2</c:v>
                </c:pt>
                <c:pt idx="641">
                  <c:v>263.89999999999992</c:v>
                </c:pt>
                <c:pt idx="642">
                  <c:v>266.5</c:v>
                </c:pt>
                <c:pt idx="643">
                  <c:v>269.2</c:v>
                </c:pt>
                <c:pt idx="644">
                  <c:v>271.89999999999992</c:v>
                </c:pt>
                <c:pt idx="645">
                  <c:v>274.60000000000002</c:v>
                </c:pt>
                <c:pt idx="646">
                  <c:v>277.3</c:v>
                </c:pt>
                <c:pt idx="647">
                  <c:v>280</c:v>
                </c:pt>
                <c:pt idx="648">
                  <c:v>282.7</c:v>
                </c:pt>
                <c:pt idx="649">
                  <c:v>285.5</c:v>
                </c:pt>
                <c:pt idx="650">
                  <c:v>288.3</c:v>
                </c:pt>
                <c:pt idx="651">
                  <c:v>291</c:v>
                </c:pt>
                <c:pt idx="652">
                  <c:v>293.8</c:v>
                </c:pt>
                <c:pt idx="653">
                  <c:v>296.60000000000002</c:v>
                </c:pt>
                <c:pt idx="654">
                  <c:v>299.5</c:v>
                </c:pt>
                <c:pt idx="655">
                  <c:v>302.3</c:v>
                </c:pt>
                <c:pt idx="656">
                  <c:v>305.10000000000002</c:v>
                </c:pt>
                <c:pt idx="657">
                  <c:v>308</c:v>
                </c:pt>
                <c:pt idx="658">
                  <c:v>310.89999999999992</c:v>
                </c:pt>
                <c:pt idx="659">
                  <c:v>313.7</c:v>
                </c:pt>
                <c:pt idx="660">
                  <c:v>316.60000000000002</c:v>
                </c:pt>
                <c:pt idx="661">
                  <c:v>319.5</c:v>
                </c:pt>
                <c:pt idx="662">
                  <c:v>322.39999999999992</c:v>
                </c:pt>
                <c:pt idx="663">
                  <c:v>325.3</c:v>
                </c:pt>
                <c:pt idx="664">
                  <c:v>328.2</c:v>
                </c:pt>
                <c:pt idx="665">
                  <c:v>331.2</c:v>
                </c:pt>
                <c:pt idx="666">
                  <c:v>334.1</c:v>
                </c:pt>
                <c:pt idx="667">
                  <c:v>337</c:v>
                </c:pt>
                <c:pt idx="668">
                  <c:v>340</c:v>
                </c:pt>
                <c:pt idx="669">
                  <c:v>342.9</c:v>
                </c:pt>
                <c:pt idx="670">
                  <c:v>345.9</c:v>
                </c:pt>
                <c:pt idx="671">
                  <c:v>348.8</c:v>
                </c:pt>
                <c:pt idx="672">
                  <c:v>351.8</c:v>
                </c:pt>
                <c:pt idx="673">
                  <c:v>354.7</c:v>
                </c:pt>
                <c:pt idx="674">
                  <c:v>357.7</c:v>
                </c:pt>
                <c:pt idx="675">
                  <c:v>360.7</c:v>
                </c:pt>
                <c:pt idx="676">
                  <c:v>363.6</c:v>
                </c:pt>
                <c:pt idx="677">
                  <c:v>366.6</c:v>
                </c:pt>
                <c:pt idx="678">
                  <c:v>369.6</c:v>
                </c:pt>
                <c:pt idx="679">
                  <c:v>372.5</c:v>
                </c:pt>
                <c:pt idx="680">
                  <c:v>375.5</c:v>
                </c:pt>
                <c:pt idx="681">
                  <c:v>378.5</c:v>
                </c:pt>
                <c:pt idx="682">
                  <c:v>381.5</c:v>
                </c:pt>
                <c:pt idx="683">
                  <c:v>384.4</c:v>
                </c:pt>
                <c:pt idx="684">
                  <c:v>387.4</c:v>
                </c:pt>
                <c:pt idx="685">
                  <c:v>390.4</c:v>
                </c:pt>
                <c:pt idx="686">
                  <c:v>393.4</c:v>
                </c:pt>
                <c:pt idx="687">
                  <c:v>396.4</c:v>
                </c:pt>
                <c:pt idx="688">
                  <c:v>399.3</c:v>
                </c:pt>
                <c:pt idx="689">
                  <c:v>402.3</c:v>
                </c:pt>
                <c:pt idx="690">
                  <c:v>405.3</c:v>
                </c:pt>
                <c:pt idx="691">
                  <c:v>408.3</c:v>
                </c:pt>
                <c:pt idx="692">
                  <c:v>411.3</c:v>
                </c:pt>
                <c:pt idx="693">
                  <c:v>414.3</c:v>
                </c:pt>
                <c:pt idx="694">
                  <c:v>417.2</c:v>
                </c:pt>
                <c:pt idx="695">
                  <c:v>420.2</c:v>
                </c:pt>
                <c:pt idx="696">
                  <c:v>423.2</c:v>
                </c:pt>
                <c:pt idx="697">
                  <c:v>426.2</c:v>
                </c:pt>
                <c:pt idx="698">
                  <c:v>429.2</c:v>
                </c:pt>
                <c:pt idx="699">
                  <c:v>432.1</c:v>
                </c:pt>
                <c:pt idx="700">
                  <c:v>435.1</c:v>
                </c:pt>
                <c:pt idx="701">
                  <c:v>438.1</c:v>
                </c:pt>
                <c:pt idx="702">
                  <c:v>441.1</c:v>
                </c:pt>
                <c:pt idx="703">
                  <c:v>444.1</c:v>
                </c:pt>
                <c:pt idx="704">
                  <c:v>447</c:v>
                </c:pt>
                <c:pt idx="705">
                  <c:v>450</c:v>
                </c:pt>
                <c:pt idx="706">
                  <c:v>453</c:v>
                </c:pt>
                <c:pt idx="707">
                  <c:v>456</c:v>
                </c:pt>
                <c:pt idx="708">
                  <c:v>458.9</c:v>
                </c:pt>
                <c:pt idx="709">
                  <c:v>461.9</c:v>
                </c:pt>
                <c:pt idx="710">
                  <c:v>464.9</c:v>
                </c:pt>
                <c:pt idx="711">
                  <c:v>467.9</c:v>
                </c:pt>
                <c:pt idx="712">
                  <c:v>470.8</c:v>
                </c:pt>
                <c:pt idx="713">
                  <c:v>473.8</c:v>
                </c:pt>
                <c:pt idx="714">
                  <c:v>476.8</c:v>
                </c:pt>
                <c:pt idx="715">
                  <c:v>479.7</c:v>
                </c:pt>
                <c:pt idx="716">
                  <c:v>482.7</c:v>
                </c:pt>
                <c:pt idx="717">
                  <c:v>485.7</c:v>
                </c:pt>
                <c:pt idx="718">
                  <c:v>488.7</c:v>
                </c:pt>
                <c:pt idx="719">
                  <c:v>491.6</c:v>
                </c:pt>
                <c:pt idx="720">
                  <c:v>494.6</c:v>
                </c:pt>
                <c:pt idx="721">
                  <c:v>497.6</c:v>
                </c:pt>
                <c:pt idx="722">
                  <c:v>500.6</c:v>
                </c:pt>
                <c:pt idx="723">
                  <c:v>503.6</c:v>
                </c:pt>
                <c:pt idx="724">
                  <c:v>506.6</c:v>
                </c:pt>
                <c:pt idx="725">
                  <c:v>509.5</c:v>
                </c:pt>
                <c:pt idx="726">
                  <c:v>512.5</c:v>
                </c:pt>
                <c:pt idx="727">
                  <c:v>515.5</c:v>
                </c:pt>
                <c:pt idx="728">
                  <c:v>518.5</c:v>
                </c:pt>
                <c:pt idx="729">
                  <c:v>521.5</c:v>
                </c:pt>
                <c:pt idx="730">
                  <c:v>524.5</c:v>
                </c:pt>
                <c:pt idx="731">
                  <c:v>527.5</c:v>
                </c:pt>
                <c:pt idx="732">
                  <c:v>530.5</c:v>
                </c:pt>
                <c:pt idx="733">
                  <c:v>533.6</c:v>
                </c:pt>
                <c:pt idx="734">
                  <c:v>536.6</c:v>
                </c:pt>
                <c:pt idx="735">
                  <c:v>539.6</c:v>
                </c:pt>
                <c:pt idx="736">
                  <c:v>542.6</c:v>
                </c:pt>
                <c:pt idx="737">
                  <c:v>545.6</c:v>
                </c:pt>
                <c:pt idx="738">
                  <c:v>548.6</c:v>
                </c:pt>
                <c:pt idx="739">
                  <c:v>551.6</c:v>
                </c:pt>
                <c:pt idx="740">
                  <c:v>554.70000000000005</c:v>
                </c:pt>
                <c:pt idx="741">
                  <c:v>557.70000000000005</c:v>
                </c:pt>
                <c:pt idx="742">
                  <c:v>560.70000000000005</c:v>
                </c:pt>
                <c:pt idx="743">
                  <c:v>563.70000000000005</c:v>
                </c:pt>
                <c:pt idx="744">
                  <c:v>566.70000000000005</c:v>
                </c:pt>
                <c:pt idx="745">
                  <c:v>569.79999999999995</c:v>
                </c:pt>
                <c:pt idx="746">
                  <c:v>572.79999999999995</c:v>
                </c:pt>
                <c:pt idx="747">
                  <c:v>575.79999999999995</c:v>
                </c:pt>
                <c:pt idx="748">
                  <c:v>578.79999999999995</c:v>
                </c:pt>
                <c:pt idx="749">
                  <c:v>581.9</c:v>
                </c:pt>
                <c:pt idx="750">
                  <c:v>584.9</c:v>
                </c:pt>
                <c:pt idx="751">
                  <c:v>588</c:v>
                </c:pt>
                <c:pt idx="752">
                  <c:v>591</c:v>
                </c:pt>
                <c:pt idx="753">
                  <c:v>594</c:v>
                </c:pt>
                <c:pt idx="754">
                  <c:v>597.1</c:v>
                </c:pt>
                <c:pt idx="755">
                  <c:v>600.1</c:v>
                </c:pt>
                <c:pt idx="756">
                  <c:v>603.20000000000005</c:v>
                </c:pt>
                <c:pt idx="757">
                  <c:v>606.20000000000005</c:v>
                </c:pt>
                <c:pt idx="758">
                  <c:v>609.29999999999995</c:v>
                </c:pt>
                <c:pt idx="759">
                  <c:v>612.29999999999995</c:v>
                </c:pt>
                <c:pt idx="760">
                  <c:v>615.4</c:v>
                </c:pt>
                <c:pt idx="761">
                  <c:v>618.4</c:v>
                </c:pt>
                <c:pt idx="762">
                  <c:v>621.5</c:v>
                </c:pt>
                <c:pt idx="763">
                  <c:v>624.5</c:v>
                </c:pt>
                <c:pt idx="764">
                  <c:v>627.6</c:v>
                </c:pt>
                <c:pt idx="765">
                  <c:v>630.6</c:v>
                </c:pt>
                <c:pt idx="766">
                  <c:v>633.6</c:v>
                </c:pt>
                <c:pt idx="767">
                  <c:v>636.70000000000005</c:v>
                </c:pt>
                <c:pt idx="768">
                  <c:v>639.70000000000005</c:v>
                </c:pt>
                <c:pt idx="769">
                  <c:v>642.79999999999995</c:v>
                </c:pt>
                <c:pt idx="770">
                  <c:v>645.79999999999995</c:v>
                </c:pt>
                <c:pt idx="771">
                  <c:v>648.79999999999995</c:v>
                </c:pt>
                <c:pt idx="772">
                  <c:v>651.9</c:v>
                </c:pt>
                <c:pt idx="773">
                  <c:v>654.9</c:v>
                </c:pt>
                <c:pt idx="774">
                  <c:v>657.9</c:v>
                </c:pt>
                <c:pt idx="775">
                  <c:v>660.9</c:v>
                </c:pt>
                <c:pt idx="776">
                  <c:v>663.9</c:v>
                </c:pt>
                <c:pt idx="777">
                  <c:v>666.9</c:v>
                </c:pt>
                <c:pt idx="778">
                  <c:v>669.9</c:v>
                </c:pt>
                <c:pt idx="779">
                  <c:v>672.9</c:v>
                </c:pt>
                <c:pt idx="780">
                  <c:v>675.9</c:v>
                </c:pt>
                <c:pt idx="781">
                  <c:v>678.8</c:v>
                </c:pt>
                <c:pt idx="782">
                  <c:v>681.8</c:v>
                </c:pt>
                <c:pt idx="783">
                  <c:v>684.8</c:v>
                </c:pt>
                <c:pt idx="784">
                  <c:v>687.7</c:v>
                </c:pt>
                <c:pt idx="785">
                  <c:v>690.6</c:v>
                </c:pt>
                <c:pt idx="786">
                  <c:v>693.6</c:v>
                </c:pt>
                <c:pt idx="787">
                  <c:v>696.5</c:v>
                </c:pt>
                <c:pt idx="788">
                  <c:v>699.4</c:v>
                </c:pt>
                <c:pt idx="789">
                  <c:v>702.3</c:v>
                </c:pt>
                <c:pt idx="790">
                  <c:v>705.2</c:v>
                </c:pt>
                <c:pt idx="791">
                  <c:v>708.1</c:v>
                </c:pt>
                <c:pt idx="792">
                  <c:v>711</c:v>
                </c:pt>
                <c:pt idx="793">
                  <c:v>713.9</c:v>
                </c:pt>
                <c:pt idx="794">
                  <c:v>716.8</c:v>
                </c:pt>
                <c:pt idx="795">
                  <c:v>719.7</c:v>
                </c:pt>
                <c:pt idx="796">
                  <c:v>722.6</c:v>
                </c:pt>
                <c:pt idx="797">
                  <c:v>725.4</c:v>
                </c:pt>
                <c:pt idx="798">
                  <c:v>728.3</c:v>
                </c:pt>
                <c:pt idx="799">
                  <c:v>731.1</c:v>
                </c:pt>
                <c:pt idx="800">
                  <c:v>733.9</c:v>
                </c:pt>
                <c:pt idx="801">
                  <c:v>736.7</c:v>
                </c:pt>
                <c:pt idx="802">
                  <c:v>739.6</c:v>
                </c:pt>
                <c:pt idx="803">
                  <c:v>742.4</c:v>
                </c:pt>
                <c:pt idx="804">
                  <c:v>745.2</c:v>
                </c:pt>
                <c:pt idx="805">
                  <c:v>748</c:v>
                </c:pt>
                <c:pt idx="806">
                  <c:v>750.7</c:v>
                </c:pt>
                <c:pt idx="807">
                  <c:v>753.5</c:v>
                </c:pt>
                <c:pt idx="808">
                  <c:v>756.3</c:v>
                </c:pt>
                <c:pt idx="809">
                  <c:v>759</c:v>
                </c:pt>
                <c:pt idx="810">
                  <c:v>761.8</c:v>
                </c:pt>
                <c:pt idx="811">
                  <c:v>764.5</c:v>
                </c:pt>
                <c:pt idx="812">
                  <c:v>767.3</c:v>
                </c:pt>
                <c:pt idx="813">
                  <c:v>770</c:v>
                </c:pt>
                <c:pt idx="814">
                  <c:v>772.7</c:v>
                </c:pt>
                <c:pt idx="815">
                  <c:v>775.4</c:v>
                </c:pt>
                <c:pt idx="816">
                  <c:v>778.1</c:v>
                </c:pt>
                <c:pt idx="817">
                  <c:v>780.7</c:v>
                </c:pt>
                <c:pt idx="818">
                  <c:v>783.4</c:v>
                </c:pt>
                <c:pt idx="819">
                  <c:v>786.1</c:v>
                </c:pt>
                <c:pt idx="820">
                  <c:v>788.7</c:v>
                </c:pt>
                <c:pt idx="821">
                  <c:v>791.4</c:v>
                </c:pt>
                <c:pt idx="822">
                  <c:v>794</c:v>
                </c:pt>
                <c:pt idx="823">
                  <c:v>796.6</c:v>
                </c:pt>
                <c:pt idx="824">
                  <c:v>799.2</c:v>
                </c:pt>
                <c:pt idx="825">
                  <c:v>801.8</c:v>
                </c:pt>
                <c:pt idx="826">
                  <c:v>804.4</c:v>
                </c:pt>
                <c:pt idx="827">
                  <c:v>807</c:v>
                </c:pt>
                <c:pt idx="828">
                  <c:v>809.6</c:v>
                </c:pt>
                <c:pt idx="829">
                  <c:v>812.1</c:v>
                </c:pt>
                <c:pt idx="830">
                  <c:v>814.7</c:v>
                </c:pt>
                <c:pt idx="831">
                  <c:v>817.2</c:v>
                </c:pt>
                <c:pt idx="832">
                  <c:v>819.8</c:v>
                </c:pt>
                <c:pt idx="833">
                  <c:v>822.3</c:v>
                </c:pt>
                <c:pt idx="834">
                  <c:v>824.9</c:v>
                </c:pt>
                <c:pt idx="835">
                  <c:v>827.4</c:v>
                </c:pt>
                <c:pt idx="836">
                  <c:v>829.9</c:v>
                </c:pt>
                <c:pt idx="837">
                  <c:v>832.4</c:v>
                </c:pt>
                <c:pt idx="838">
                  <c:v>834.9</c:v>
                </c:pt>
                <c:pt idx="839">
                  <c:v>837.3</c:v>
                </c:pt>
                <c:pt idx="840">
                  <c:v>839.8</c:v>
                </c:pt>
                <c:pt idx="841">
                  <c:v>842.3</c:v>
                </c:pt>
                <c:pt idx="842">
                  <c:v>844.7</c:v>
                </c:pt>
                <c:pt idx="843">
                  <c:v>847.1</c:v>
                </c:pt>
                <c:pt idx="844">
                  <c:v>849.6</c:v>
                </c:pt>
                <c:pt idx="845">
                  <c:v>852</c:v>
                </c:pt>
                <c:pt idx="846">
                  <c:v>854.4</c:v>
                </c:pt>
                <c:pt idx="847">
                  <c:v>856.7</c:v>
                </c:pt>
                <c:pt idx="848">
                  <c:v>859.1</c:v>
                </c:pt>
                <c:pt idx="849">
                  <c:v>861.5</c:v>
                </c:pt>
                <c:pt idx="850">
                  <c:v>863.8</c:v>
                </c:pt>
                <c:pt idx="851">
                  <c:v>866.2</c:v>
                </c:pt>
                <c:pt idx="852">
                  <c:v>868.5</c:v>
                </c:pt>
                <c:pt idx="853">
                  <c:v>870.8</c:v>
                </c:pt>
                <c:pt idx="854">
                  <c:v>873.1</c:v>
                </c:pt>
                <c:pt idx="855">
                  <c:v>875.4</c:v>
                </c:pt>
                <c:pt idx="856">
                  <c:v>877.7</c:v>
                </c:pt>
                <c:pt idx="857">
                  <c:v>880</c:v>
                </c:pt>
                <c:pt idx="858">
                  <c:v>882.3</c:v>
                </c:pt>
                <c:pt idx="859">
                  <c:v>884.5</c:v>
                </c:pt>
                <c:pt idx="860">
                  <c:v>886.8</c:v>
                </c:pt>
                <c:pt idx="861">
                  <c:v>889</c:v>
                </c:pt>
                <c:pt idx="862">
                  <c:v>891.2</c:v>
                </c:pt>
                <c:pt idx="863">
                  <c:v>893.4</c:v>
                </c:pt>
                <c:pt idx="864">
                  <c:v>895.6</c:v>
                </c:pt>
                <c:pt idx="865">
                  <c:v>897.8</c:v>
                </c:pt>
                <c:pt idx="866">
                  <c:v>899.9</c:v>
                </c:pt>
                <c:pt idx="867">
                  <c:v>902.1</c:v>
                </c:pt>
                <c:pt idx="868">
                  <c:v>904.2</c:v>
                </c:pt>
                <c:pt idx="869">
                  <c:v>906.3</c:v>
                </c:pt>
                <c:pt idx="870">
                  <c:v>908.4</c:v>
                </c:pt>
                <c:pt idx="871">
                  <c:v>910.5</c:v>
                </c:pt>
                <c:pt idx="872">
                  <c:v>912.6</c:v>
                </c:pt>
                <c:pt idx="873">
                  <c:v>914.6</c:v>
                </c:pt>
                <c:pt idx="874">
                  <c:v>916.7</c:v>
                </c:pt>
                <c:pt idx="875">
                  <c:v>918.7</c:v>
                </c:pt>
                <c:pt idx="876">
                  <c:v>920.7</c:v>
                </c:pt>
                <c:pt idx="877">
                  <c:v>922.7</c:v>
                </c:pt>
                <c:pt idx="878">
                  <c:v>924.7</c:v>
                </c:pt>
                <c:pt idx="879">
                  <c:v>926.7</c:v>
                </c:pt>
                <c:pt idx="880">
                  <c:v>928.6</c:v>
                </c:pt>
                <c:pt idx="881">
                  <c:v>930.5</c:v>
                </c:pt>
                <c:pt idx="882">
                  <c:v>932.4</c:v>
                </c:pt>
                <c:pt idx="883">
                  <c:v>934.3</c:v>
                </c:pt>
                <c:pt idx="884">
                  <c:v>936.2</c:v>
                </c:pt>
                <c:pt idx="885">
                  <c:v>938</c:v>
                </c:pt>
                <c:pt idx="886">
                  <c:v>939.9</c:v>
                </c:pt>
                <c:pt idx="887">
                  <c:v>941.7</c:v>
                </c:pt>
                <c:pt idx="888">
                  <c:v>943.5</c:v>
                </c:pt>
                <c:pt idx="889">
                  <c:v>945.2</c:v>
                </c:pt>
                <c:pt idx="890">
                  <c:v>947</c:v>
                </c:pt>
                <c:pt idx="891">
                  <c:v>948.7</c:v>
                </c:pt>
                <c:pt idx="892">
                  <c:v>950.4</c:v>
                </c:pt>
                <c:pt idx="893">
                  <c:v>952.1</c:v>
                </c:pt>
                <c:pt idx="894">
                  <c:v>953.8</c:v>
                </c:pt>
                <c:pt idx="895">
                  <c:v>955.5</c:v>
                </c:pt>
                <c:pt idx="896">
                  <c:v>957.1</c:v>
                </c:pt>
                <c:pt idx="897">
                  <c:v>958.8</c:v>
                </c:pt>
                <c:pt idx="898">
                  <c:v>960.4</c:v>
                </c:pt>
                <c:pt idx="899">
                  <c:v>962</c:v>
                </c:pt>
                <c:pt idx="900">
                  <c:v>963.6</c:v>
                </c:pt>
                <c:pt idx="901">
                  <c:v>965.1</c:v>
                </c:pt>
                <c:pt idx="902">
                  <c:v>966.6</c:v>
                </c:pt>
                <c:pt idx="903">
                  <c:v>968.2</c:v>
                </c:pt>
                <c:pt idx="904">
                  <c:v>969.6</c:v>
                </c:pt>
                <c:pt idx="905">
                  <c:v>971.1</c:v>
                </c:pt>
                <c:pt idx="906">
                  <c:v>972.6</c:v>
                </c:pt>
                <c:pt idx="907">
                  <c:v>974</c:v>
                </c:pt>
                <c:pt idx="908">
                  <c:v>975.4</c:v>
                </c:pt>
                <c:pt idx="909">
                  <c:v>976.8</c:v>
                </c:pt>
                <c:pt idx="910">
                  <c:v>978.2</c:v>
                </c:pt>
                <c:pt idx="911">
                  <c:v>979.6</c:v>
                </c:pt>
                <c:pt idx="912">
                  <c:v>980.9</c:v>
                </c:pt>
                <c:pt idx="913">
                  <c:v>982.3</c:v>
                </c:pt>
                <c:pt idx="914">
                  <c:v>983.6</c:v>
                </c:pt>
                <c:pt idx="915">
                  <c:v>984.9</c:v>
                </c:pt>
                <c:pt idx="916">
                  <c:v>986.1</c:v>
                </c:pt>
                <c:pt idx="917">
                  <c:v>987.4</c:v>
                </c:pt>
                <c:pt idx="918">
                  <c:v>988.7</c:v>
                </c:pt>
                <c:pt idx="919">
                  <c:v>989.9</c:v>
                </c:pt>
                <c:pt idx="920">
                  <c:v>991.1</c:v>
                </c:pt>
                <c:pt idx="921">
                  <c:v>992.3</c:v>
                </c:pt>
                <c:pt idx="922">
                  <c:v>993.5</c:v>
                </c:pt>
                <c:pt idx="923">
                  <c:v>994.6</c:v>
                </c:pt>
                <c:pt idx="924">
                  <c:v>995.8</c:v>
                </c:pt>
                <c:pt idx="925">
                  <c:v>996.9</c:v>
                </c:pt>
                <c:pt idx="926">
                  <c:v>998</c:v>
                </c:pt>
                <c:pt idx="927">
                  <c:v>999</c:v>
                </c:pt>
                <c:pt idx="928">
                  <c:v>1000.1</c:v>
                </c:pt>
                <c:pt idx="929">
                  <c:v>1001.1</c:v>
                </c:pt>
                <c:pt idx="930">
                  <c:v>1002.2</c:v>
                </c:pt>
                <c:pt idx="931">
                  <c:v>1003.2</c:v>
                </c:pt>
                <c:pt idx="932">
                  <c:v>1004.2</c:v>
                </c:pt>
                <c:pt idx="933">
                  <c:v>1005.1</c:v>
                </c:pt>
                <c:pt idx="934">
                  <c:v>1006.1</c:v>
                </c:pt>
                <c:pt idx="935">
                  <c:v>1007</c:v>
                </c:pt>
                <c:pt idx="936">
                  <c:v>1007.9</c:v>
                </c:pt>
                <c:pt idx="937">
                  <c:v>1008.8</c:v>
                </c:pt>
                <c:pt idx="938">
                  <c:v>1009.7</c:v>
                </c:pt>
                <c:pt idx="939">
                  <c:v>1010.6</c:v>
                </c:pt>
                <c:pt idx="940">
                  <c:v>1011.4</c:v>
                </c:pt>
                <c:pt idx="941">
                  <c:v>1012.2</c:v>
                </c:pt>
                <c:pt idx="942">
                  <c:v>1013</c:v>
                </c:pt>
                <c:pt idx="943">
                  <c:v>1013.8</c:v>
                </c:pt>
                <c:pt idx="944">
                  <c:v>1014.6</c:v>
                </c:pt>
                <c:pt idx="945">
                  <c:v>1015.4</c:v>
                </c:pt>
                <c:pt idx="946">
                  <c:v>1016.1</c:v>
                </c:pt>
                <c:pt idx="947">
                  <c:v>1016.8</c:v>
                </c:pt>
                <c:pt idx="948">
                  <c:v>1017.5</c:v>
                </c:pt>
                <c:pt idx="949">
                  <c:v>1018.2</c:v>
                </c:pt>
                <c:pt idx="950">
                  <c:v>1018.9</c:v>
                </c:pt>
                <c:pt idx="951">
                  <c:v>1019.5</c:v>
                </c:pt>
                <c:pt idx="952">
                  <c:v>1020.1</c:v>
                </c:pt>
                <c:pt idx="953">
                  <c:v>1020.8</c:v>
                </c:pt>
                <c:pt idx="954">
                  <c:v>1021.4</c:v>
                </c:pt>
                <c:pt idx="955">
                  <c:v>1021.9</c:v>
                </c:pt>
                <c:pt idx="956">
                  <c:v>1022.5</c:v>
                </c:pt>
                <c:pt idx="957">
                  <c:v>1023</c:v>
                </c:pt>
                <c:pt idx="958">
                  <c:v>1023.6</c:v>
                </c:pt>
                <c:pt idx="959">
                  <c:v>1024.0999999999999</c:v>
                </c:pt>
                <c:pt idx="960">
                  <c:v>1024.5</c:v>
                </c:pt>
                <c:pt idx="961">
                  <c:v>1025</c:v>
                </c:pt>
                <c:pt idx="962">
                  <c:v>1025.5</c:v>
                </c:pt>
                <c:pt idx="963">
                  <c:v>1025.9000000000001</c:v>
                </c:pt>
                <c:pt idx="964">
                  <c:v>1026.3</c:v>
                </c:pt>
                <c:pt idx="965">
                  <c:v>1026.7</c:v>
                </c:pt>
                <c:pt idx="966">
                  <c:v>1027.0999999999999</c:v>
                </c:pt>
                <c:pt idx="967">
                  <c:v>1027.4000000000001</c:v>
                </c:pt>
                <c:pt idx="968">
                  <c:v>1027.8</c:v>
                </c:pt>
                <c:pt idx="969">
                  <c:v>1028.0999999999999</c:v>
                </c:pt>
                <c:pt idx="970">
                  <c:v>1028.4000000000001</c:v>
                </c:pt>
                <c:pt idx="971">
                  <c:v>1028.7</c:v>
                </c:pt>
                <c:pt idx="972">
                  <c:v>1029</c:v>
                </c:pt>
                <c:pt idx="973">
                  <c:v>1029.2</c:v>
                </c:pt>
                <c:pt idx="974">
                  <c:v>1029.5</c:v>
                </c:pt>
                <c:pt idx="975">
                  <c:v>1029.7</c:v>
                </c:pt>
                <c:pt idx="976">
                  <c:v>1029.9000000000001</c:v>
                </c:pt>
                <c:pt idx="977">
                  <c:v>1030.0999999999999</c:v>
                </c:pt>
                <c:pt idx="978">
                  <c:v>1030.3</c:v>
                </c:pt>
                <c:pt idx="979">
                  <c:v>1030.5</c:v>
                </c:pt>
                <c:pt idx="980">
                  <c:v>1030.5999999999999</c:v>
                </c:pt>
                <c:pt idx="981">
                  <c:v>1030.8</c:v>
                </c:pt>
                <c:pt idx="982">
                  <c:v>1030.9000000000001</c:v>
                </c:pt>
                <c:pt idx="983">
                  <c:v>1031</c:v>
                </c:pt>
                <c:pt idx="984">
                  <c:v>1031.0999999999999</c:v>
                </c:pt>
                <c:pt idx="985">
                  <c:v>1031.2</c:v>
                </c:pt>
                <c:pt idx="986">
                  <c:v>1031.3</c:v>
                </c:pt>
                <c:pt idx="987">
                  <c:v>1031.4000000000001</c:v>
                </c:pt>
                <c:pt idx="988">
                  <c:v>1031.4000000000001</c:v>
                </c:pt>
                <c:pt idx="989">
                  <c:v>1031.5</c:v>
                </c:pt>
                <c:pt idx="990">
                  <c:v>1031.5</c:v>
                </c:pt>
                <c:pt idx="991">
                  <c:v>1031.5</c:v>
                </c:pt>
                <c:pt idx="992">
                  <c:v>1031.5</c:v>
                </c:pt>
                <c:pt idx="993">
                  <c:v>1031.5</c:v>
                </c:pt>
                <c:pt idx="994">
                  <c:v>1031.5</c:v>
                </c:pt>
                <c:pt idx="995">
                  <c:v>1031.4000000000001</c:v>
                </c:pt>
                <c:pt idx="996">
                  <c:v>1031.4000000000001</c:v>
                </c:pt>
                <c:pt idx="997">
                  <c:v>1031.4000000000001</c:v>
                </c:pt>
                <c:pt idx="998">
                  <c:v>1031.3</c:v>
                </c:pt>
                <c:pt idx="999">
                  <c:v>1031.2</c:v>
                </c:pt>
                <c:pt idx="1000">
                  <c:v>1031.0999999999999</c:v>
                </c:pt>
                <c:pt idx="1001">
                  <c:v>1031.0999999999999</c:v>
                </c:pt>
                <c:pt idx="1002">
                  <c:v>1031</c:v>
                </c:pt>
                <c:pt idx="1003">
                  <c:v>1030.8</c:v>
                </c:pt>
                <c:pt idx="1004">
                  <c:v>1030.7</c:v>
                </c:pt>
                <c:pt idx="1005">
                  <c:v>1030.5999999999999</c:v>
                </c:pt>
                <c:pt idx="1006">
                  <c:v>1030.5</c:v>
                </c:pt>
                <c:pt idx="1007">
                  <c:v>1030.3</c:v>
                </c:pt>
                <c:pt idx="1008">
                  <c:v>1030.2</c:v>
                </c:pt>
                <c:pt idx="1009">
                  <c:v>1030.0999999999999</c:v>
                </c:pt>
                <c:pt idx="1010">
                  <c:v>1029.9000000000001</c:v>
                </c:pt>
                <c:pt idx="1011">
                  <c:v>1029.7</c:v>
                </c:pt>
                <c:pt idx="1012">
                  <c:v>1029.5999999999999</c:v>
                </c:pt>
                <c:pt idx="1013">
                  <c:v>1029.4000000000001</c:v>
                </c:pt>
                <c:pt idx="1014">
                  <c:v>1029.2</c:v>
                </c:pt>
                <c:pt idx="1015">
                  <c:v>1029</c:v>
                </c:pt>
                <c:pt idx="1016">
                  <c:v>1028.8</c:v>
                </c:pt>
                <c:pt idx="1017">
                  <c:v>1028.5999999999999</c:v>
                </c:pt>
                <c:pt idx="1018">
                  <c:v>1028.4000000000001</c:v>
                </c:pt>
                <c:pt idx="1019">
                  <c:v>1028.2</c:v>
                </c:pt>
                <c:pt idx="1020">
                  <c:v>1028</c:v>
                </c:pt>
                <c:pt idx="1021">
                  <c:v>1027.8</c:v>
                </c:pt>
                <c:pt idx="1022">
                  <c:v>1027.5999999999999</c:v>
                </c:pt>
                <c:pt idx="1023">
                  <c:v>1027.4000000000001</c:v>
                </c:pt>
                <c:pt idx="1024">
                  <c:v>1027.0999999999999</c:v>
                </c:pt>
                <c:pt idx="1025">
                  <c:v>1026.9000000000001</c:v>
                </c:pt>
                <c:pt idx="1026">
                  <c:v>1026.7</c:v>
                </c:pt>
                <c:pt idx="1027">
                  <c:v>1026.5</c:v>
                </c:pt>
                <c:pt idx="1028">
                  <c:v>1026.2</c:v>
                </c:pt>
                <c:pt idx="1029">
                  <c:v>1026</c:v>
                </c:pt>
                <c:pt idx="1030">
                  <c:v>1025.8</c:v>
                </c:pt>
                <c:pt idx="1031">
                  <c:v>1025.5</c:v>
                </c:pt>
                <c:pt idx="1032">
                  <c:v>1025.3</c:v>
                </c:pt>
                <c:pt idx="1033">
                  <c:v>1025</c:v>
                </c:pt>
                <c:pt idx="1034">
                  <c:v>1024.7</c:v>
                </c:pt>
                <c:pt idx="1035">
                  <c:v>1024.5</c:v>
                </c:pt>
                <c:pt idx="1036">
                  <c:v>1024.2</c:v>
                </c:pt>
                <c:pt idx="1037">
                  <c:v>1023.9</c:v>
                </c:pt>
                <c:pt idx="1038">
                  <c:v>1023.6</c:v>
                </c:pt>
                <c:pt idx="1039">
                  <c:v>1023.4</c:v>
                </c:pt>
                <c:pt idx="1040">
                  <c:v>1023.1</c:v>
                </c:pt>
                <c:pt idx="1041">
                  <c:v>1022.8</c:v>
                </c:pt>
                <c:pt idx="1042">
                  <c:v>1022.5</c:v>
                </c:pt>
                <c:pt idx="1043">
                  <c:v>1022.2</c:v>
                </c:pt>
                <c:pt idx="1044">
                  <c:v>1021.9</c:v>
                </c:pt>
                <c:pt idx="1045">
                  <c:v>1021.6</c:v>
                </c:pt>
                <c:pt idx="1046">
                  <c:v>1021.3</c:v>
                </c:pt>
                <c:pt idx="1047">
                  <c:v>1020.9</c:v>
                </c:pt>
                <c:pt idx="1048">
                  <c:v>1020.6</c:v>
                </c:pt>
                <c:pt idx="1049">
                  <c:v>1020.3</c:v>
                </c:pt>
                <c:pt idx="1050">
                  <c:v>1020</c:v>
                </c:pt>
                <c:pt idx="1051">
                  <c:v>1019.6</c:v>
                </c:pt>
                <c:pt idx="1052">
                  <c:v>1019.3</c:v>
                </c:pt>
                <c:pt idx="1053">
                  <c:v>1018.9</c:v>
                </c:pt>
                <c:pt idx="1054">
                  <c:v>1018.6</c:v>
                </c:pt>
                <c:pt idx="1055">
                  <c:v>1018.2</c:v>
                </c:pt>
                <c:pt idx="1056">
                  <c:v>1017.8</c:v>
                </c:pt>
                <c:pt idx="1057">
                  <c:v>1017.4</c:v>
                </c:pt>
                <c:pt idx="1058">
                  <c:v>1017.1</c:v>
                </c:pt>
                <c:pt idx="1059">
                  <c:v>1016.7</c:v>
                </c:pt>
                <c:pt idx="1060">
                  <c:v>1016.3</c:v>
                </c:pt>
                <c:pt idx="1061">
                  <c:v>1015.9</c:v>
                </c:pt>
                <c:pt idx="1062">
                  <c:v>1015.5</c:v>
                </c:pt>
                <c:pt idx="1063">
                  <c:v>1015.1</c:v>
                </c:pt>
                <c:pt idx="1064">
                  <c:v>1014.6</c:v>
                </c:pt>
                <c:pt idx="1065">
                  <c:v>1014.2</c:v>
                </c:pt>
                <c:pt idx="1066">
                  <c:v>1013.8</c:v>
                </c:pt>
                <c:pt idx="1067">
                  <c:v>1013.3</c:v>
                </c:pt>
                <c:pt idx="1068">
                  <c:v>1012.9</c:v>
                </c:pt>
                <c:pt idx="1069">
                  <c:v>1012.4</c:v>
                </c:pt>
                <c:pt idx="1070">
                  <c:v>1012</c:v>
                </c:pt>
                <c:pt idx="1071">
                  <c:v>1011.5</c:v>
                </c:pt>
                <c:pt idx="1072">
                  <c:v>1011</c:v>
                </c:pt>
                <c:pt idx="1073">
                  <c:v>1010.6</c:v>
                </c:pt>
                <c:pt idx="1074">
                  <c:v>1010.1</c:v>
                </c:pt>
                <c:pt idx="1075">
                  <c:v>1009.6</c:v>
                </c:pt>
                <c:pt idx="1076">
                  <c:v>1009.1</c:v>
                </c:pt>
                <c:pt idx="1077">
                  <c:v>1008.6</c:v>
                </c:pt>
                <c:pt idx="1078">
                  <c:v>1008</c:v>
                </c:pt>
                <c:pt idx="1079">
                  <c:v>1007.5</c:v>
                </c:pt>
                <c:pt idx="1080">
                  <c:v>1007</c:v>
                </c:pt>
                <c:pt idx="1081">
                  <c:v>1006.4</c:v>
                </c:pt>
                <c:pt idx="1082">
                  <c:v>1005.9</c:v>
                </c:pt>
                <c:pt idx="1083">
                  <c:v>1005.4</c:v>
                </c:pt>
                <c:pt idx="1084">
                  <c:v>1004.8</c:v>
                </c:pt>
                <c:pt idx="1085">
                  <c:v>1004.2</c:v>
                </c:pt>
                <c:pt idx="1086">
                  <c:v>1003.7</c:v>
                </c:pt>
                <c:pt idx="1087">
                  <c:v>1003.1</c:v>
                </c:pt>
                <c:pt idx="1088">
                  <c:v>1002.5</c:v>
                </c:pt>
                <c:pt idx="1089">
                  <c:v>1001.9</c:v>
                </c:pt>
                <c:pt idx="1090">
                  <c:v>1001.3</c:v>
                </c:pt>
                <c:pt idx="1091">
                  <c:v>1000.8</c:v>
                </c:pt>
                <c:pt idx="1092">
                  <c:v>1000.2</c:v>
                </c:pt>
                <c:pt idx="1093">
                  <c:v>999.5</c:v>
                </c:pt>
                <c:pt idx="1094">
                  <c:v>998.9</c:v>
                </c:pt>
                <c:pt idx="1095">
                  <c:v>998.3</c:v>
                </c:pt>
                <c:pt idx="1096">
                  <c:v>997.7</c:v>
                </c:pt>
                <c:pt idx="1097">
                  <c:v>997.1</c:v>
                </c:pt>
                <c:pt idx="1098">
                  <c:v>996.5</c:v>
                </c:pt>
                <c:pt idx="1099">
                  <c:v>995.8</c:v>
                </c:pt>
                <c:pt idx="1100">
                  <c:v>995.2</c:v>
                </c:pt>
                <c:pt idx="1101">
                  <c:v>994.5</c:v>
                </c:pt>
                <c:pt idx="1102">
                  <c:v>993.9</c:v>
                </c:pt>
                <c:pt idx="1103">
                  <c:v>993.3</c:v>
                </c:pt>
                <c:pt idx="1104">
                  <c:v>992.6</c:v>
                </c:pt>
                <c:pt idx="1105">
                  <c:v>992</c:v>
                </c:pt>
                <c:pt idx="1106">
                  <c:v>991.3</c:v>
                </c:pt>
                <c:pt idx="1107">
                  <c:v>990.6</c:v>
                </c:pt>
                <c:pt idx="1108">
                  <c:v>990</c:v>
                </c:pt>
                <c:pt idx="1109">
                  <c:v>989.3</c:v>
                </c:pt>
                <c:pt idx="1110">
                  <c:v>988.6</c:v>
                </c:pt>
                <c:pt idx="1111">
                  <c:v>988</c:v>
                </c:pt>
                <c:pt idx="1112">
                  <c:v>987.3</c:v>
                </c:pt>
                <c:pt idx="1113">
                  <c:v>986.6</c:v>
                </c:pt>
                <c:pt idx="1114">
                  <c:v>985.9</c:v>
                </c:pt>
                <c:pt idx="1115">
                  <c:v>985.3</c:v>
                </c:pt>
                <c:pt idx="1116">
                  <c:v>984.6</c:v>
                </c:pt>
                <c:pt idx="1117">
                  <c:v>983.9</c:v>
                </c:pt>
                <c:pt idx="1118">
                  <c:v>983.2</c:v>
                </c:pt>
                <c:pt idx="1119">
                  <c:v>982.5</c:v>
                </c:pt>
                <c:pt idx="1120">
                  <c:v>981.8</c:v>
                </c:pt>
                <c:pt idx="1121">
                  <c:v>981.1</c:v>
                </c:pt>
                <c:pt idx="1122">
                  <c:v>980.4</c:v>
                </c:pt>
                <c:pt idx="1123">
                  <c:v>979.7</c:v>
                </c:pt>
                <c:pt idx="1124">
                  <c:v>979</c:v>
                </c:pt>
                <c:pt idx="1125">
                  <c:v>978.3</c:v>
                </c:pt>
                <c:pt idx="1126">
                  <c:v>977.5</c:v>
                </c:pt>
                <c:pt idx="1127">
                  <c:v>976.8</c:v>
                </c:pt>
                <c:pt idx="1128">
                  <c:v>976.1</c:v>
                </c:pt>
                <c:pt idx="1129">
                  <c:v>975.3</c:v>
                </c:pt>
                <c:pt idx="1130">
                  <c:v>974.6</c:v>
                </c:pt>
                <c:pt idx="1131">
                  <c:v>973.8</c:v>
                </c:pt>
                <c:pt idx="1132">
                  <c:v>973.1</c:v>
                </c:pt>
                <c:pt idx="1133">
                  <c:v>972.3</c:v>
                </c:pt>
                <c:pt idx="1134">
                  <c:v>971.5</c:v>
                </c:pt>
                <c:pt idx="1135">
                  <c:v>970.7</c:v>
                </c:pt>
                <c:pt idx="1136">
                  <c:v>969.9</c:v>
                </c:pt>
                <c:pt idx="1137">
                  <c:v>969.1</c:v>
                </c:pt>
                <c:pt idx="1138">
                  <c:v>968.3</c:v>
                </c:pt>
                <c:pt idx="1139">
                  <c:v>967.5</c:v>
                </c:pt>
                <c:pt idx="1140">
                  <c:v>966.7</c:v>
                </c:pt>
                <c:pt idx="1141">
                  <c:v>965.9</c:v>
                </c:pt>
                <c:pt idx="1142">
                  <c:v>965.1</c:v>
                </c:pt>
                <c:pt idx="1143">
                  <c:v>964.2</c:v>
                </c:pt>
                <c:pt idx="1144">
                  <c:v>963.4</c:v>
                </c:pt>
                <c:pt idx="1145">
                  <c:v>962.5</c:v>
                </c:pt>
                <c:pt idx="1146">
                  <c:v>961.7</c:v>
                </c:pt>
                <c:pt idx="1147">
                  <c:v>960.8</c:v>
                </c:pt>
                <c:pt idx="1148">
                  <c:v>959.9</c:v>
                </c:pt>
                <c:pt idx="1149">
                  <c:v>959</c:v>
                </c:pt>
                <c:pt idx="1150">
                  <c:v>958.1</c:v>
                </c:pt>
                <c:pt idx="1151">
                  <c:v>957.2</c:v>
                </c:pt>
                <c:pt idx="1152">
                  <c:v>956.3</c:v>
                </c:pt>
                <c:pt idx="1153">
                  <c:v>955.4</c:v>
                </c:pt>
                <c:pt idx="1154">
                  <c:v>954.4</c:v>
                </c:pt>
                <c:pt idx="1155">
                  <c:v>953.5</c:v>
                </c:pt>
                <c:pt idx="1156">
                  <c:v>952.5</c:v>
                </c:pt>
                <c:pt idx="1157">
                  <c:v>951.5</c:v>
                </c:pt>
                <c:pt idx="1158">
                  <c:v>950.6</c:v>
                </c:pt>
                <c:pt idx="1159">
                  <c:v>949.6</c:v>
                </c:pt>
                <c:pt idx="1160">
                  <c:v>948.6</c:v>
                </c:pt>
                <c:pt idx="1161">
                  <c:v>947.5</c:v>
                </c:pt>
                <c:pt idx="1162">
                  <c:v>946.5</c:v>
                </c:pt>
                <c:pt idx="1163">
                  <c:v>945.5</c:v>
                </c:pt>
                <c:pt idx="1164">
                  <c:v>944.4</c:v>
                </c:pt>
                <c:pt idx="1165">
                  <c:v>943.3</c:v>
                </c:pt>
                <c:pt idx="1166">
                  <c:v>942.3</c:v>
                </c:pt>
                <c:pt idx="1167">
                  <c:v>941.2</c:v>
                </c:pt>
                <c:pt idx="1168">
                  <c:v>940.1</c:v>
                </c:pt>
                <c:pt idx="1169">
                  <c:v>939</c:v>
                </c:pt>
                <c:pt idx="1170">
                  <c:v>937.9</c:v>
                </c:pt>
                <c:pt idx="1171">
                  <c:v>936.7</c:v>
                </c:pt>
                <c:pt idx="1172">
                  <c:v>935.6</c:v>
                </c:pt>
                <c:pt idx="1173">
                  <c:v>934.4</c:v>
                </c:pt>
                <c:pt idx="1174">
                  <c:v>933.3</c:v>
                </c:pt>
                <c:pt idx="1175">
                  <c:v>932.1</c:v>
                </c:pt>
                <c:pt idx="1176">
                  <c:v>930.9</c:v>
                </c:pt>
                <c:pt idx="1177">
                  <c:v>929.7</c:v>
                </c:pt>
                <c:pt idx="1178">
                  <c:v>928.5</c:v>
                </c:pt>
                <c:pt idx="1179">
                  <c:v>927.3</c:v>
                </c:pt>
                <c:pt idx="1180">
                  <c:v>926.1</c:v>
                </c:pt>
                <c:pt idx="1181">
                  <c:v>924.8</c:v>
                </c:pt>
                <c:pt idx="1182">
                  <c:v>923.6</c:v>
                </c:pt>
                <c:pt idx="1183">
                  <c:v>922.3</c:v>
                </c:pt>
                <c:pt idx="1184">
                  <c:v>921.1</c:v>
                </c:pt>
                <c:pt idx="1185">
                  <c:v>919.8</c:v>
                </c:pt>
                <c:pt idx="1186">
                  <c:v>918.5</c:v>
                </c:pt>
                <c:pt idx="1187">
                  <c:v>917.2</c:v>
                </c:pt>
                <c:pt idx="1188">
                  <c:v>915.9</c:v>
                </c:pt>
                <c:pt idx="1189">
                  <c:v>914.5</c:v>
                </c:pt>
                <c:pt idx="1190">
                  <c:v>913.2</c:v>
                </c:pt>
                <c:pt idx="1191">
                  <c:v>911.9</c:v>
                </c:pt>
                <c:pt idx="1192">
                  <c:v>910.5</c:v>
                </c:pt>
                <c:pt idx="1193">
                  <c:v>909.2</c:v>
                </c:pt>
                <c:pt idx="1194">
                  <c:v>907.8</c:v>
                </c:pt>
                <c:pt idx="1195">
                  <c:v>906.4</c:v>
                </c:pt>
                <c:pt idx="1196">
                  <c:v>905</c:v>
                </c:pt>
                <c:pt idx="1197">
                  <c:v>903.6</c:v>
                </c:pt>
                <c:pt idx="1198">
                  <c:v>902.2</c:v>
                </c:pt>
                <c:pt idx="1199">
                  <c:v>900.8</c:v>
                </c:pt>
                <c:pt idx="1200">
                  <c:v>899.4</c:v>
                </c:pt>
                <c:pt idx="1201">
                  <c:v>898</c:v>
                </c:pt>
                <c:pt idx="1202">
                  <c:v>896.6</c:v>
                </c:pt>
                <c:pt idx="1203">
                  <c:v>895.1</c:v>
                </c:pt>
                <c:pt idx="1204">
                  <c:v>893.7</c:v>
                </c:pt>
                <c:pt idx="1205">
                  <c:v>892.3</c:v>
                </c:pt>
                <c:pt idx="1206">
                  <c:v>890.8</c:v>
                </c:pt>
                <c:pt idx="1207">
                  <c:v>889.4</c:v>
                </c:pt>
                <c:pt idx="1208">
                  <c:v>887.9</c:v>
                </c:pt>
                <c:pt idx="1209">
                  <c:v>886.4</c:v>
                </c:pt>
                <c:pt idx="1210">
                  <c:v>885</c:v>
                </c:pt>
                <c:pt idx="1211">
                  <c:v>883.5</c:v>
                </c:pt>
                <c:pt idx="1212">
                  <c:v>882</c:v>
                </c:pt>
                <c:pt idx="1213">
                  <c:v>880.6</c:v>
                </c:pt>
                <c:pt idx="1214">
                  <c:v>879.1</c:v>
                </c:pt>
                <c:pt idx="1215">
                  <c:v>877.6</c:v>
                </c:pt>
                <c:pt idx="1216">
                  <c:v>876.1</c:v>
                </c:pt>
                <c:pt idx="1217">
                  <c:v>874.6</c:v>
                </c:pt>
                <c:pt idx="1218">
                  <c:v>873.2</c:v>
                </c:pt>
                <c:pt idx="1219">
                  <c:v>871.7</c:v>
                </c:pt>
                <c:pt idx="1220">
                  <c:v>870.2</c:v>
                </c:pt>
                <c:pt idx="1221">
                  <c:v>868.7</c:v>
                </c:pt>
                <c:pt idx="1222">
                  <c:v>867.2</c:v>
                </c:pt>
                <c:pt idx="1223">
                  <c:v>865.7</c:v>
                </c:pt>
                <c:pt idx="1224">
                  <c:v>864.1</c:v>
                </c:pt>
                <c:pt idx="1225">
                  <c:v>862.6</c:v>
                </c:pt>
                <c:pt idx="1226">
                  <c:v>861.1</c:v>
                </c:pt>
                <c:pt idx="1227">
                  <c:v>859.6</c:v>
                </c:pt>
                <c:pt idx="1228">
                  <c:v>858.1</c:v>
                </c:pt>
                <c:pt idx="1229">
                  <c:v>856.6</c:v>
                </c:pt>
                <c:pt idx="1230">
                  <c:v>855</c:v>
                </c:pt>
                <c:pt idx="1231">
                  <c:v>853.5</c:v>
                </c:pt>
                <c:pt idx="1232">
                  <c:v>852</c:v>
                </c:pt>
                <c:pt idx="1233">
                  <c:v>850.5</c:v>
                </c:pt>
                <c:pt idx="1234">
                  <c:v>849</c:v>
                </c:pt>
                <c:pt idx="1235">
                  <c:v>847.5</c:v>
                </c:pt>
                <c:pt idx="1236">
                  <c:v>845.9</c:v>
                </c:pt>
                <c:pt idx="1237">
                  <c:v>844.4</c:v>
                </c:pt>
                <c:pt idx="1238">
                  <c:v>842.9</c:v>
                </c:pt>
                <c:pt idx="1239">
                  <c:v>841.4</c:v>
                </c:pt>
                <c:pt idx="1240">
                  <c:v>839.8</c:v>
                </c:pt>
                <c:pt idx="1241">
                  <c:v>838.3</c:v>
                </c:pt>
                <c:pt idx="1242">
                  <c:v>836.8</c:v>
                </c:pt>
                <c:pt idx="1243">
                  <c:v>835.3</c:v>
                </c:pt>
                <c:pt idx="1244">
                  <c:v>833.7</c:v>
                </c:pt>
                <c:pt idx="1245">
                  <c:v>832.2</c:v>
                </c:pt>
                <c:pt idx="1246">
                  <c:v>830.7</c:v>
                </c:pt>
                <c:pt idx="1247">
                  <c:v>829.2</c:v>
                </c:pt>
                <c:pt idx="1248">
                  <c:v>827.6</c:v>
                </c:pt>
                <c:pt idx="1249">
                  <c:v>826.1</c:v>
                </c:pt>
                <c:pt idx="1250">
                  <c:v>824.6</c:v>
                </c:pt>
                <c:pt idx="1251">
                  <c:v>823</c:v>
                </c:pt>
                <c:pt idx="1252">
                  <c:v>821.5</c:v>
                </c:pt>
                <c:pt idx="1253">
                  <c:v>819.9</c:v>
                </c:pt>
                <c:pt idx="1254">
                  <c:v>818.4</c:v>
                </c:pt>
                <c:pt idx="1255">
                  <c:v>816.9</c:v>
                </c:pt>
                <c:pt idx="1256">
                  <c:v>815.3</c:v>
                </c:pt>
                <c:pt idx="1257">
                  <c:v>813.8</c:v>
                </c:pt>
                <c:pt idx="1258">
                  <c:v>812.2</c:v>
                </c:pt>
                <c:pt idx="1259">
                  <c:v>810.7</c:v>
                </c:pt>
                <c:pt idx="1260">
                  <c:v>809.1</c:v>
                </c:pt>
                <c:pt idx="1261">
                  <c:v>807.6</c:v>
                </c:pt>
                <c:pt idx="1262">
                  <c:v>806</c:v>
                </c:pt>
                <c:pt idx="1263">
                  <c:v>804.5</c:v>
                </c:pt>
                <c:pt idx="1264">
                  <c:v>802.9</c:v>
                </c:pt>
                <c:pt idx="1265">
                  <c:v>801.4</c:v>
                </c:pt>
                <c:pt idx="1266">
                  <c:v>799.8</c:v>
                </c:pt>
                <c:pt idx="1267">
                  <c:v>798.3</c:v>
                </c:pt>
                <c:pt idx="1268">
                  <c:v>796.7</c:v>
                </c:pt>
                <c:pt idx="1269">
                  <c:v>795.2</c:v>
                </c:pt>
                <c:pt idx="1270">
                  <c:v>793.6</c:v>
                </c:pt>
                <c:pt idx="1271">
                  <c:v>792</c:v>
                </c:pt>
                <c:pt idx="1272">
                  <c:v>790.5</c:v>
                </c:pt>
                <c:pt idx="1273">
                  <c:v>788.9</c:v>
                </c:pt>
                <c:pt idx="1274">
                  <c:v>787.3</c:v>
                </c:pt>
                <c:pt idx="1275">
                  <c:v>785.8</c:v>
                </c:pt>
                <c:pt idx="1276">
                  <c:v>784.2</c:v>
                </c:pt>
                <c:pt idx="1277">
                  <c:v>782.6</c:v>
                </c:pt>
                <c:pt idx="1278">
                  <c:v>781</c:v>
                </c:pt>
                <c:pt idx="1279">
                  <c:v>779.5</c:v>
                </c:pt>
                <c:pt idx="1280">
                  <c:v>777.9</c:v>
                </c:pt>
                <c:pt idx="1281">
                  <c:v>776.3</c:v>
                </c:pt>
                <c:pt idx="1282">
                  <c:v>774.7</c:v>
                </c:pt>
                <c:pt idx="1283">
                  <c:v>773.1</c:v>
                </c:pt>
                <c:pt idx="1284">
                  <c:v>771.5</c:v>
                </c:pt>
                <c:pt idx="1285">
                  <c:v>769.9</c:v>
                </c:pt>
                <c:pt idx="1286">
                  <c:v>768.3</c:v>
                </c:pt>
                <c:pt idx="1287">
                  <c:v>766.7</c:v>
                </c:pt>
                <c:pt idx="1288">
                  <c:v>765.1</c:v>
                </c:pt>
                <c:pt idx="1289">
                  <c:v>763.5</c:v>
                </c:pt>
                <c:pt idx="1290">
                  <c:v>761.9</c:v>
                </c:pt>
                <c:pt idx="1291">
                  <c:v>760.3</c:v>
                </c:pt>
                <c:pt idx="1292">
                  <c:v>758.6</c:v>
                </c:pt>
                <c:pt idx="1293">
                  <c:v>757</c:v>
                </c:pt>
                <c:pt idx="1294">
                  <c:v>755.4</c:v>
                </c:pt>
                <c:pt idx="1295">
                  <c:v>753.8</c:v>
                </c:pt>
                <c:pt idx="1296">
                  <c:v>752.2</c:v>
                </c:pt>
                <c:pt idx="1297">
                  <c:v>750.5</c:v>
                </c:pt>
                <c:pt idx="1298">
                  <c:v>748.9</c:v>
                </c:pt>
                <c:pt idx="1299">
                  <c:v>747.3</c:v>
                </c:pt>
                <c:pt idx="1300">
                  <c:v>745.7</c:v>
                </c:pt>
                <c:pt idx="1301">
                  <c:v>744</c:v>
                </c:pt>
                <c:pt idx="1302">
                  <c:v>742.4</c:v>
                </c:pt>
                <c:pt idx="1303">
                  <c:v>740.8</c:v>
                </c:pt>
                <c:pt idx="1304">
                  <c:v>739.2</c:v>
                </c:pt>
                <c:pt idx="1305">
                  <c:v>737.5</c:v>
                </c:pt>
                <c:pt idx="1306">
                  <c:v>735.9</c:v>
                </c:pt>
                <c:pt idx="1307">
                  <c:v>734.3</c:v>
                </c:pt>
                <c:pt idx="1308">
                  <c:v>732.6</c:v>
                </c:pt>
                <c:pt idx="1309">
                  <c:v>731</c:v>
                </c:pt>
                <c:pt idx="1310">
                  <c:v>729.4</c:v>
                </c:pt>
                <c:pt idx="1311">
                  <c:v>727.7</c:v>
                </c:pt>
                <c:pt idx="1312">
                  <c:v>726.1</c:v>
                </c:pt>
                <c:pt idx="1313">
                  <c:v>724.5</c:v>
                </c:pt>
                <c:pt idx="1314">
                  <c:v>722.8</c:v>
                </c:pt>
                <c:pt idx="1315">
                  <c:v>721.2</c:v>
                </c:pt>
                <c:pt idx="1316">
                  <c:v>719.5</c:v>
                </c:pt>
                <c:pt idx="1317">
                  <c:v>717.9</c:v>
                </c:pt>
                <c:pt idx="1318">
                  <c:v>716.3</c:v>
                </c:pt>
                <c:pt idx="1319">
                  <c:v>714.6</c:v>
                </c:pt>
                <c:pt idx="1320">
                  <c:v>713</c:v>
                </c:pt>
                <c:pt idx="1321">
                  <c:v>711.4</c:v>
                </c:pt>
                <c:pt idx="1322">
                  <c:v>709.7</c:v>
                </c:pt>
                <c:pt idx="1323">
                  <c:v>708.1</c:v>
                </c:pt>
                <c:pt idx="1324">
                  <c:v>706.4</c:v>
                </c:pt>
                <c:pt idx="1325">
                  <c:v>704.8</c:v>
                </c:pt>
                <c:pt idx="1326">
                  <c:v>703.2</c:v>
                </c:pt>
                <c:pt idx="1327">
                  <c:v>701.5</c:v>
                </c:pt>
                <c:pt idx="1328">
                  <c:v>699.9</c:v>
                </c:pt>
                <c:pt idx="1329">
                  <c:v>698.3</c:v>
                </c:pt>
                <c:pt idx="1330">
                  <c:v>696.6</c:v>
                </c:pt>
                <c:pt idx="1331">
                  <c:v>695</c:v>
                </c:pt>
                <c:pt idx="1332">
                  <c:v>693.4</c:v>
                </c:pt>
                <c:pt idx="1333">
                  <c:v>691.7</c:v>
                </c:pt>
                <c:pt idx="1334">
                  <c:v>690.1</c:v>
                </c:pt>
                <c:pt idx="1335">
                  <c:v>688.4</c:v>
                </c:pt>
                <c:pt idx="1336">
                  <c:v>686.8</c:v>
                </c:pt>
                <c:pt idx="1337">
                  <c:v>685.2</c:v>
                </c:pt>
                <c:pt idx="1338">
                  <c:v>683.5</c:v>
                </c:pt>
                <c:pt idx="1339">
                  <c:v>681.9</c:v>
                </c:pt>
                <c:pt idx="1340">
                  <c:v>680.2</c:v>
                </c:pt>
                <c:pt idx="1341">
                  <c:v>678.6</c:v>
                </c:pt>
                <c:pt idx="1342">
                  <c:v>676.9</c:v>
                </c:pt>
                <c:pt idx="1343">
                  <c:v>675.2</c:v>
                </c:pt>
                <c:pt idx="1344">
                  <c:v>673.6</c:v>
                </c:pt>
                <c:pt idx="1345">
                  <c:v>671.9</c:v>
                </c:pt>
                <c:pt idx="1346">
                  <c:v>670.2</c:v>
                </c:pt>
                <c:pt idx="1347">
                  <c:v>668.6</c:v>
                </c:pt>
                <c:pt idx="1348">
                  <c:v>666.9</c:v>
                </c:pt>
                <c:pt idx="1349">
                  <c:v>665.2</c:v>
                </c:pt>
                <c:pt idx="1350">
                  <c:v>663.5</c:v>
                </c:pt>
                <c:pt idx="1351">
                  <c:v>661.8</c:v>
                </c:pt>
                <c:pt idx="1352">
                  <c:v>660.1</c:v>
                </c:pt>
                <c:pt idx="1353">
                  <c:v>658.4</c:v>
                </c:pt>
                <c:pt idx="1354">
                  <c:v>656.7</c:v>
                </c:pt>
                <c:pt idx="1355">
                  <c:v>655</c:v>
                </c:pt>
                <c:pt idx="1356">
                  <c:v>653.29999999999995</c:v>
                </c:pt>
                <c:pt idx="1357">
                  <c:v>651.6</c:v>
                </c:pt>
                <c:pt idx="1358">
                  <c:v>649.9</c:v>
                </c:pt>
                <c:pt idx="1359">
                  <c:v>648.20000000000005</c:v>
                </c:pt>
                <c:pt idx="1360">
                  <c:v>646.5</c:v>
                </c:pt>
                <c:pt idx="1361">
                  <c:v>644.70000000000005</c:v>
                </c:pt>
                <c:pt idx="1362">
                  <c:v>643</c:v>
                </c:pt>
                <c:pt idx="1363">
                  <c:v>641.29999999999995</c:v>
                </c:pt>
                <c:pt idx="1364">
                  <c:v>639.6</c:v>
                </c:pt>
                <c:pt idx="1365">
                  <c:v>637.9</c:v>
                </c:pt>
                <c:pt idx="1366">
                  <c:v>636.1</c:v>
                </c:pt>
                <c:pt idx="1367">
                  <c:v>634.4</c:v>
                </c:pt>
                <c:pt idx="1368">
                  <c:v>632.70000000000005</c:v>
                </c:pt>
                <c:pt idx="1369">
                  <c:v>630.9</c:v>
                </c:pt>
                <c:pt idx="1370">
                  <c:v>629.20000000000005</c:v>
                </c:pt>
                <c:pt idx="1371">
                  <c:v>627.5</c:v>
                </c:pt>
                <c:pt idx="1372">
                  <c:v>625.70000000000005</c:v>
                </c:pt>
                <c:pt idx="1373">
                  <c:v>624</c:v>
                </c:pt>
                <c:pt idx="1374">
                  <c:v>622.29999999999995</c:v>
                </c:pt>
                <c:pt idx="1375">
                  <c:v>620.5</c:v>
                </c:pt>
                <c:pt idx="1376">
                  <c:v>618.79999999999995</c:v>
                </c:pt>
                <c:pt idx="1377">
                  <c:v>617</c:v>
                </c:pt>
                <c:pt idx="1378">
                  <c:v>615.29999999999995</c:v>
                </c:pt>
                <c:pt idx="1379">
                  <c:v>613.6</c:v>
                </c:pt>
                <c:pt idx="1380">
                  <c:v>611.79999999999995</c:v>
                </c:pt>
                <c:pt idx="1381">
                  <c:v>610.1</c:v>
                </c:pt>
                <c:pt idx="1382">
                  <c:v>608.29999999999995</c:v>
                </c:pt>
                <c:pt idx="1383">
                  <c:v>606.6</c:v>
                </c:pt>
                <c:pt idx="1384">
                  <c:v>604.9</c:v>
                </c:pt>
                <c:pt idx="1385">
                  <c:v>603.1</c:v>
                </c:pt>
                <c:pt idx="1386">
                  <c:v>601.4</c:v>
                </c:pt>
                <c:pt idx="1387">
                  <c:v>599.6</c:v>
                </c:pt>
                <c:pt idx="1388">
                  <c:v>597.9</c:v>
                </c:pt>
                <c:pt idx="1389">
                  <c:v>596.20000000000005</c:v>
                </c:pt>
                <c:pt idx="1390">
                  <c:v>594.4</c:v>
                </c:pt>
                <c:pt idx="1391">
                  <c:v>592.70000000000005</c:v>
                </c:pt>
                <c:pt idx="1392">
                  <c:v>591</c:v>
                </c:pt>
                <c:pt idx="1393">
                  <c:v>589.20000000000005</c:v>
                </c:pt>
                <c:pt idx="1394">
                  <c:v>587.5</c:v>
                </c:pt>
                <c:pt idx="1395">
                  <c:v>585.79999999999995</c:v>
                </c:pt>
                <c:pt idx="1396">
                  <c:v>584.1</c:v>
                </c:pt>
                <c:pt idx="1397">
                  <c:v>582.4</c:v>
                </c:pt>
                <c:pt idx="1398">
                  <c:v>580.70000000000005</c:v>
                </c:pt>
                <c:pt idx="1399">
                  <c:v>579</c:v>
                </c:pt>
                <c:pt idx="1400">
                  <c:v>577.29999999999995</c:v>
                </c:pt>
                <c:pt idx="1401">
                  <c:v>575.6</c:v>
                </c:pt>
                <c:pt idx="1402">
                  <c:v>573.9</c:v>
                </c:pt>
                <c:pt idx="1403">
                  <c:v>572.20000000000005</c:v>
                </c:pt>
                <c:pt idx="1404">
                  <c:v>570.5</c:v>
                </c:pt>
                <c:pt idx="1405">
                  <c:v>568.79999999999995</c:v>
                </c:pt>
                <c:pt idx="1406">
                  <c:v>567.1</c:v>
                </c:pt>
                <c:pt idx="1407">
                  <c:v>565.5</c:v>
                </c:pt>
                <c:pt idx="1408">
                  <c:v>563.79999999999995</c:v>
                </c:pt>
                <c:pt idx="1409">
                  <c:v>562.1</c:v>
                </c:pt>
                <c:pt idx="1410">
                  <c:v>560.4</c:v>
                </c:pt>
                <c:pt idx="1411">
                  <c:v>558.79999999999995</c:v>
                </c:pt>
                <c:pt idx="1412">
                  <c:v>557.1</c:v>
                </c:pt>
                <c:pt idx="1413">
                  <c:v>555.4</c:v>
                </c:pt>
                <c:pt idx="1414">
                  <c:v>553.79999999999995</c:v>
                </c:pt>
                <c:pt idx="1415">
                  <c:v>552.1</c:v>
                </c:pt>
                <c:pt idx="1416">
                  <c:v>550.4</c:v>
                </c:pt>
                <c:pt idx="1417">
                  <c:v>548.79999999999995</c:v>
                </c:pt>
                <c:pt idx="1418">
                  <c:v>547.1</c:v>
                </c:pt>
                <c:pt idx="1419">
                  <c:v>545.5</c:v>
                </c:pt>
                <c:pt idx="1420">
                  <c:v>543.79999999999995</c:v>
                </c:pt>
                <c:pt idx="1421">
                  <c:v>542.1</c:v>
                </c:pt>
                <c:pt idx="1422">
                  <c:v>540.5</c:v>
                </c:pt>
                <c:pt idx="1423">
                  <c:v>538.79999999999995</c:v>
                </c:pt>
                <c:pt idx="1424">
                  <c:v>537.1</c:v>
                </c:pt>
                <c:pt idx="1425">
                  <c:v>535.5</c:v>
                </c:pt>
                <c:pt idx="1426">
                  <c:v>533.79999999999995</c:v>
                </c:pt>
                <c:pt idx="1427">
                  <c:v>532.20000000000005</c:v>
                </c:pt>
                <c:pt idx="1428">
                  <c:v>530.5</c:v>
                </c:pt>
                <c:pt idx="1429">
                  <c:v>528.79999999999995</c:v>
                </c:pt>
                <c:pt idx="1430">
                  <c:v>527.20000000000005</c:v>
                </c:pt>
                <c:pt idx="1431">
                  <c:v>525.5</c:v>
                </c:pt>
                <c:pt idx="1432">
                  <c:v>523.9</c:v>
                </c:pt>
                <c:pt idx="1433">
                  <c:v>522.20000000000005</c:v>
                </c:pt>
                <c:pt idx="1434">
                  <c:v>520.6</c:v>
                </c:pt>
                <c:pt idx="1435">
                  <c:v>518.9</c:v>
                </c:pt>
                <c:pt idx="1436">
                  <c:v>517.29999999999995</c:v>
                </c:pt>
                <c:pt idx="1437">
                  <c:v>515.70000000000005</c:v>
                </c:pt>
                <c:pt idx="1438">
                  <c:v>514</c:v>
                </c:pt>
                <c:pt idx="1439">
                  <c:v>512.4</c:v>
                </c:pt>
                <c:pt idx="1440">
                  <c:v>510.7</c:v>
                </c:pt>
                <c:pt idx="1441">
                  <c:v>509.1</c:v>
                </c:pt>
                <c:pt idx="1442">
                  <c:v>507.5</c:v>
                </c:pt>
                <c:pt idx="1443">
                  <c:v>505.8</c:v>
                </c:pt>
                <c:pt idx="1444">
                  <c:v>504.2</c:v>
                </c:pt>
                <c:pt idx="1445">
                  <c:v>502.5</c:v>
                </c:pt>
                <c:pt idx="1446">
                  <c:v>500.9</c:v>
                </c:pt>
                <c:pt idx="1447">
                  <c:v>499.3</c:v>
                </c:pt>
                <c:pt idx="1448">
                  <c:v>497.6</c:v>
                </c:pt>
                <c:pt idx="1449">
                  <c:v>496</c:v>
                </c:pt>
                <c:pt idx="1450">
                  <c:v>494.4</c:v>
                </c:pt>
                <c:pt idx="1451">
                  <c:v>492.7</c:v>
                </c:pt>
                <c:pt idx="1452">
                  <c:v>491.1</c:v>
                </c:pt>
                <c:pt idx="1453">
                  <c:v>489.5</c:v>
                </c:pt>
                <c:pt idx="1454">
                  <c:v>487.8</c:v>
                </c:pt>
                <c:pt idx="1455">
                  <c:v>486.2</c:v>
                </c:pt>
                <c:pt idx="1456">
                  <c:v>484.5</c:v>
                </c:pt>
                <c:pt idx="1457">
                  <c:v>482.9</c:v>
                </c:pt>
                <c:pt idx="1458">
                  <c:v>481.3</c:v>
                </c:pt>
                <c:pt idx="1459">
                  <c:v>479.6</c:v>
                </c:pt>
                <c:pt idx="1460">
                  <c:v>478</c:v>
                </c:pt>
                <c:pt idx="1461">
                  <c:v>476.4</c:v>
                </c:pt>
                <c:pt idx="1462">
                  <c:v>474.8</c:v>
                </c:pt>
                <c:pt idx="1463">
                  <c:v>473.2</c:v>
                </c:pt>
                <c:pt idx="1464">
                  <c:v>471.5</c:v>
                </c:pt>
                <c:pt idx="1465">
                  <c:v>469.9</c:v>
                </c:pt>
                <c:pt idx="1466">
                  <c:v>468.3</c:v>
                </c:pt>
                <c:pt idx="1467">
                  <c:v>466.7</c:v>
                </c:pt>
                <c:pt idx="1468">
                  <c:v>465.1</c:v>
                </c:pt>
                <c:pt idx="1469">
                  <c:v>463.5</c:v>
                </c:pt>
                <c:pt idx="1470">
                  <c:v>461.9</c:v>
                </c:pt>
                <c:pt idx="1471">
                  <c:v>460.3</c:v>
                </c:pt>
                <c:pt idx="1472">
                  <c:v>458.7</c:v>
                </c:pt>
                <c:pt idx="1473">
                  <c:v>457.1</c:v>
                </c:pt>
                <c:pt idx="1474">
                  <c:v>455.6</c:v>
                </c:pt>
                <c:pt idx="1475">
                  <c:v>454</c:v>
                </c:pt>
                <c:pt idx="1476">
                  <c:v>452.4</c:v>
                </c:pt>
                <c:pt idx="1477">
                  <c:v>450.9</c:v>
                </c:pt>
                <c:pt idx="1478">
                  <c:v>449.3</c:v>
                </c:pt>
                <c:pt idx="1479">
                  <c:v>447.7</c:v>
                </c:pt>
                <c:pt idx="1480">
                  <c:v>446.2</c:v>
                </c:pt>
                <c:pt idx="1481">
                  <c:v>444.7</c:v>
                </c:pt>
                <c:pt idx="1482">
                  <c:v>443.1</c:v>
                </c:pt>
                <c:pt idx="1483">
                  <c:v>441.6</c:v>
                </c:pt>
                <c:pt idx="1484">
                  <c:v>440.1</c:v>
                </c:pt>
                <c:pt idx="1485">
                  <c:v>438.6</c:v>
                </c:pt>
                <c:pt idx="1486">
                  <c:v>437</c:v>
                </c:pt>
                <c:pt idx="1487">
                  <c:v>435.5</c:v>
                </c:pt>
                <c:pt idx="1488">
                  <c:v>434.1</c:v>
                </c:pt>
                <c:pt idx="1489">
                  <c:v>432.6</c:v>
                </c:pt>
                <c:pt idx="1490">
                  <c:v>431.1</c:v>
                </c:pt>
                <c:pt idx="1491">
                  <c:v>429.6</c:v>
                </c:pt>
                <c:pt idx="1492">
                  <c:v>428.2</c:v>
                </c:pt>
                <c:pt idx="1493">
                  <c:v>426.7</c:v>
                </c:pt>
                <c:pt idx="1494">
                  <c:v>425.3</c:v>
                </c:pt>
                <c:pt idx="1495">
                  <c:v>423.8</c:v>
                </c:pt>
                <c:pt idx="1496">
                  <c:v>422.4</c:v>
                </c:pt>
                <c:pt idx="1497">
                  <c:v>421</c:v>
                </c:pt>
                <c:pt idx="1498">
                  <c:v>419.6</c:v>
                </c:pt>
                <c:pt idx="1499">
                  <c:v>418.2</c:v>
                </c:pt>
                <c:pt idx="1500">
                  <c:v>416.8</c:v>
                </c:pt>
                <c:pt idx="1501">
                  <c:v>415.4</c:v>
                </c:pt>
                <c:pt idx="1502">
                  <c:v>414</c:v>
                </c:pt>
                <c:pt idx="1503">
                  <c:v>412.6</c:v>
                </c:pt>
                <c:pt idx="1504">
                  <c:v>411.3</c:v>
                </c:pt>
                <c:pt idx="1505">
                  <c:v>409.9</c:v>
                </c:pt>
                <c:pt idx="1506">
                  <c:v>408.6</c:v>
                </c:pt>
                <c:pt idx="1507">
                  <c:v>407.2</c:v>
                </c:pt>
                <c:pt idx="1508">
                  <c:v>405.9</c:v>
                </c:pt>
                <c:pt idx="1509">
                  <c:v>404.6</c:v>
                </c:pt>
                <c:pt idx="1510">
                  <c:v>403.3</c:v>
                </c:pt>
                <c:pt idx="1511">
                  <c:v>401.9</c:v>
                </c:pt>
                <c:pt idx="1512">
                  <c:v>400.6</c:v>
                </c:pt>
                <c:pt idx="1513">
                  <c:v>399.4</c:v>
                </c:pt>
                <c:pt idx="1514">
                  <c:v>398.1</c:v>
                </c:pt>
                <c:pt idx="1515">
                  <c:v>396.8</c:v>
                </c:pt>
                <c:pt idx="1516">
                  <c:v>395.5</c:v>
                </c:pt>
                <c:pt idx="1517">
                  <c:v>394.3</c:v>
                </c:pt>
                <c:pt idx="1518">
                  <c:v>393</c:v>
                </c:pt>
                <c:pt idx="1519">
                  <c:v>391.8</c:v>
                </c:pt>
                <c:pt idx="1520">
                  <c:v>390.6</c:v>
                </c:pt>
                <c:pt idx="1521">
                  <c:v>389.3</c:v>
                </c:pt>
                <c:pt idx="1522">
                  <c:v>388.1</c:v>
                </c:pt>
                <c:pt idx="1523">
                  <c:v>386.9</c:v>
                </c:pt>
                <c:pt idx="1524">
                  <c:v>385.7</c:v>
                </c:pt>
                <c:pt idx="1525">
                  <c:v>384.6</c:v>
                </c:pt>
                <c:pt idx="1526">
                  <c:v>383.4</c:v>
                </c:pt>
                <c:pt idx="1527">
                  <c:v>382.2</c:v>
                </c:pt>
                <c:pt idx="1528">
                  <c:v>381.1</c:v>
                </c:pt>
                <c:pt idx="1529">
                  <c:v>379.9</c:v>
                </c:pt>
                <c:pt idx="1530">
                  <c:v>378.8</c:v>
                </c:pt>
                <c:pt idx="1531">
                  <c:v>377.6</c:v>
                </c:pt>
                <c:pt idx="1532">
                  <c:v>376.5</c:v>
                </c:pt>
                <c:pt idx="1533">
                  <c:v>375.4</c:v>
                </c:pt>
                <c:pt idx="1534">
                  <c:v>374.3</c:v>
                </c:pt>
                <c:pt idx="1535">
                  <c:v>373.2</c:v>
                </c:pt>
                <c:pt idx="1536">
                  <c:v>372.1</c:v>
                </c:pt>
                <c:pt idx="1537">
                  <c:v>371</c:v>
                </c:pt>
                <c:pt idx="1538">
                  <c:v>369.9</c:v>
                </c:pt>
                <c:pt idx="1539">
                  <c:v>368.8</c:v>
                </c:pt>
                <c:pt idx="1540">
                  <c:v>367.8</c:v>
                </c:pt>
                <c:pt idx="1541">
                  <c:v>366.7</c:v>
                </c:pt>
                <c:pt idx="1542">
                  <c:v>365.7</c:v>
                </c:pt>
                <c:pt idx="1543">
                  <c:v>364.6</c:v>
                </c:pt>
                <c:pt idx="1544">
                  <c:v>363.6</c:v>
                </c:pt>
                <c:pt idx="1545">
                  <c:v>362.5</c:v>
                </c:pt>
                <c:pt idx="1546">
                  <c:v>361.5</c:v>
                </c:pt>
                <c:pt idx="1547">
                  <c:v>360.5</c:v>
                </c:pt>
                <c:pt idx="1548">
                  <c:v>359.5</c:v>
                </c:pt>
                <c:pt idx="1549">
                  <c:v>358.5</c:v>
                </c:pt>
                <c:pt idx="1550">
                  <c:v>357.5</c:v>
                </c:pt>
                <c:pt idx="1551">
                  <c:v>356.5</c:v>
                </c:pt>
                <c:pt idx="1552">
                  <c:v>355.5</c:v>
                </c:pt>
                <c:pt idx="1553">
                  <c:v>354.5</c:v>
                </c:pt>
                <c:pt idx="1554">
                  <c:v>353.6</c:v>
                </c:pt>
                <c:pt idx="1555">
                  <c:v>352.6</c:v>
                </c:pt>
                <c:pt idx="1556">
                  <c:v>351.6</c:v>
                </c:pt>
                <c:pt idx="1557">
                  <c:v>350.7</c:v>
                </c:pt>
                <c:pt idx="1558">
                  <c:v>349.7</c:v>
                </c:pt>
                <c:pt idx="1559">
                  <c:v>348.8</c:v>
                </c:pt>
                <c:pt idx="1560">
                  <c:v>347.8</c:v>
                </c:pt>
                <c:pt idx="1561">
                  <c:v>346.9</c:v>
                </c:pt>
                <c:pt idx="1562">
                  <c:v>345.9</c:v>
                </c:pt>
                <c:pt idx="1563">
                  <c:v>345</c:v>
                </c:pt>
                <c:pt idx="1564">
                  <c:v>344.1</c:v>
                </c:pt>
                <c:pt idx="1565">
                  <c:v>343.1</c:v>
                </c:pt>
                <c:pt idx="1566">
                  <c:v>342.2</c:v>
                </c:pt>
                <c:pt idx="1567">
                  <c:v>341.3</c:v>
                </c:pt>
                <c:pt idx="1568">
                  <c:v>340.4</c:v>
                </c:pt>
                <c:pt idx="1569">
                  <c:v>339.4</c:v>
                </c:pt>
                <c:pt idx="1570">
                  <c:v>338.5</c:v>
                </c:pt>
                <c:pt idx="1571">
                  <c:v>337.6</c:v>
                </c:pt>
                <c:pt idx="1572">
                  <c:v>336.7</c:v>
                </c:pt>
                <c:pt idx="1573">
                  <c:v>335.8</c:v>
                </c:pt>
                <c:pt idx="1574">
                  <c:v>334.9</c:v>
                </c:pt>
                <c:pt idx="1575">
                  <c:v>334</c:v>
                </c:pt>
                <c:pt idx="1576">
                  <c:v>333.1</c:v>
                </c:pt>
                <c:pt idx="1577">
                  <c:v>332.2</c:v>
                </c:pt>
                <c:pt idx="1578">
                  <c:v>331.3</c:v>
                </c:pt>
                <c:pt idx="1579">
                  <c:v>330.4</c:v>
                </c:pt>
                <c:pt idx="1580">
                  <c:v>329.6</c:v>
                </c:pt>
                <c:pt idx="1581">
                  <c:v>328.7</c:v>
                </c:pt>
                <c:pt idx="1582">
                  <c:v>327.8</c:v>
                </c:pt>
                <c:pt idx="1583">
                  <c:v>326.89999999999992</c:v>
                </c:pt>
                <c:pt idx="1584">
                  <c:v>326.10000000000002</c:v>
                </c:pt>
                <c:pt idx="1585">
                  <c:v>325.2</c:v>
                </c:pt>
                <c:pt idx="1586">
                  <c:v>324.3</c:v>
                </c:pt>
                <c:pt idx="1587">
                  <c:v>323.5</c:v>
                </c:pt>
                <c:pt idx="1588">
                  <c:v>322.60000000000002</c:v>
                </c:pt>
                <c:pt idx="1589">
                  <c:v>321.7</c:v>
                </c:pt>
                <c:pt idx="1590">
                  <c:v>320.89999999999992</c:v>
                </c:pt>
                <c:pt idx="1591">
                  <c:v>320</c:v>
                </c:pt>
                <c:pt idx="1592">
                  <c:v>319.2</c:v>
                </c:pt>
                <c:pt idx="1593">
                  <c:v>318.39999999999992</c:v>
                </c:pt>
                <c:pt idx="1594">
                  <c:v>317.5</c:v>
                </c:pt>
                <c:pt idx="1595">
                  <c:v>316.7</c:v>
                </c:pt>
                <c:pt idx="1596">
                  <c:v>315.89999999999992</c:v>
                </c:pt>
                <c:pt idx="1597">
                  <c:v>315</c:v>
                </c:pt>
                <c:pt idx="1598">
                  <c:v>314.2</c:v>
                </c:pt>
                <c:pt idx="1599">
                  <c:v>313.39999999999992</c:v>
                </c:pt>
                <c:pt idx="1600">
                  <c:v>312.60000000000002</c:v>
                </c:pt>
                <c:pt idx="1601">
                  <c:v>311.8</c:v>
                </c:pt>
                <c:pt idx="1602">
                  <c:v>311</c:v>
                </c:pt>
                <c:pt idx="1603">
                  <c:v>310.2</c:v>
                </c:pt>
                <c:pt idx="1604">
                  <c:v>309.39999999999992</c:v>
                </c:pt>
                <c:pt idx="1605">
                  <c:v>308.60000000000002</c:v>
                </c:pt>
                <c:pt idx="1606">
                  <c:v>307.8</c:v>
                </c:pt>
                <c:pt idx="1607">
                  <c:v>307</c:v>
                </c:pt>
                <c:pt idx="1608">
                  <c:v>306.2</c:v>
                </c:pt>
                <c:pt idx="1609">
                  <c:v>305.5</c:v>
                </c:pt>
                <c:pt idx="1610">
                  <c:v>304.7</c:v>
                </c:pt>
                <c:pt idx="1611">
                  <c:v>303.89999999999992</c:v>
                </c:pt>
                <c:pt idx="1612">
                  <c:v>303.2</c:v>
                </c:pt>
                <c:pt idx="1613">
                  <c:v>302.39999999999992</c:v>
                </c:pt>
                <c:pt idx="1614">
                  <c:v>301.7</c:v>
                </c:pt>
                <c:pt idx="1615">
                  <c:v>300.89999999999992</c:v>
                </c:pt>
                <c:pt idx="1616">
                  <c:v>300.2</c:v>
                </c:pt>
                <c:pt idx="1617">
                  <c:v>299.5</c:v>
                </c:pt>
                <c:pt idx="1618">
                  <c:v>298.7</c:v>
                </c:pt>
                <c:pt idx="1619">
                  <c:v>298</c:v>
                </c:pt>
                <c:pt idx="1620">
                  <c:v>297.3</c:v>
                </c:pt>
                <c:pt idx="1621">
                  <c:v>296.60000000000002</c:v>
                </c:pt>
                <c:pt idx="1622">
                  <c:v>295.89999999999992</c:v>
                </c:pt>
                <c:pt idx="1623">
                  <c:v>295.2</c:v>
                </c:pt>
                <c:pt idx="1624">
                  <c:v>294.5</c:v>
                </c:pt>
                <c:pt idx="1625">
                  <c:v>293.8</c:v>
                </c:pt>
                <c:pt idx="1626">
                  <c:v>293.10000000000002</c:v>
                </c:pt>
                <c:pt idx="1627">
                  <c:v>292.39999999999992</c:v>
                </c:pt>
                <c:pt idx="1628">
                  <c:v>291.7</c:v>
                </c:pt>
                <c:pt idx="1629">
                  <c:v>291</c:v>
                </c:pt>
                <c:pt idx="1630">
                  <c:v>290.39999999999992</c:v>
                </c:pt>
                <c:pt idx="1631">
                  <c:v>289.7</c:v>
                </c:pt>
                <c:pt idx="1632">
                  <c:v>289</c:v>
                </c:pt>
                <c:pt idx="1633">
                  <c:v>288.39999999999992</c:v>
                </c:pt>
                <c:pt idx="1634">
                  <c:v>287.7</c:v>
                </c:pt>
                <c:pt idx="1635">
                  <c:v>287</c:v>
                </c:pt>
                <c:pt idx="1636">
                  <c:v>286.39999999999992</c:v>
                </c:pt>
                <c:pt idx="1637">
                  <c:v>285.7</c:v>
                </c:pt>
                <c:pt idx="1638">
                  <c:v>285.10000000000002</c:v>
                </c:pt>
                <c:pt idx="1639">
                  <c:v>284.39999999999992</c:v>
                </c:pt>
                <c:pt idx="1640">
                  <c:v>283.7</c:v>
                </c:pt>
                <c:pt idx="1641">
                  <c:v>283.10000000000002</c:v>
                </c:pt>
                <c:pt idx="1642">
                  <c:v>282.39999999999992</c:v>
                </c:pt>
                <c:pt idx="1643">
                  <c:v>281.8</c:v>
                </c:pt>
                <c:pt idx="1644">
                  <c:v>281.10000000000002</c:v>
                </c:pt>
                <c:pt idx="1645">
                  <c:v>280.39999999999992</c:v>
                </c:pt>
                <c:pt idx="1646">
                  <c:v>279.8</c:v>
                </c:pt>
                <c:pt idx="1647">
                  <c:v>279.10000000000002</c:v>
                </c:pt>
                <c:pt idx="1648">
                  <c:v>278.5</c:v>
                </c:pt>
                <c:pt idx="1649">
                  <c:v>277.8</c:v>
                </c:pt>
                <c:pt idx="1650">
                  <c:v>277.10000000000002</c:v>
                </c:pt>
                <c:pt idx="1651">
                  <c:v>276.5</c:v>
                </c:pt>
                <c:pt idx="1652">
                  <c:v>275.8</c:v>
                </c:pt>
                <c:pt idx="1653">
                  <c:v>275.10000000000002</c:v>
                </c:pt>
                <c:pt idx="1654">
                  <c:v>274.5</c:v>
                </c:pt>
                <c:pt idx="1655">
                  <c:v>273.8</c:v>
                </c:pt>
                <c:pt idx="1656">
                  <c:v>273.10000000000002</c:v>
                </c:pt>
                <c:pt idx="1657">
                  <c:v>272.39999999999992</c:v>
                </c:pt>
                <c:pt idx="1658">
                  <c:v>271.8</c:v>
                </c:pt>
                <c:pt idx="1659">
                  <c:v>271.10000000000002</c:v>
                </c:pt>
                <c:pt idx="1660">
                  <c:v>270.39999999999992</c:v>
                </c:pt>
                <c:pt idx="1661">
                  <c:v>269.8</c:v>
                </c:pt>
                <c:pt idx="1662">
                  <c:v>269.10000000000002</c:v>
                </c:pt>
                <c:pt idx="1663">
                  <c:v>268.39999999999992</c:v>
                </c:pt>
                <c:pt idx="1664">
                  <c:v>267.7</c:v>
                </c:pt>
                <c:pt idx="1665">
                  <c:v>267.10000000000002</c:v>
                </c:pt>
                <c:pt idx="1666">
                  <c:v>266.39999999999992</c:v>
                </c:pt>
                <c:pt idx="1667">
                  <c:v>265.7</c:v>
                </c:pt>
                <c:pt idx="1668">
                  <c:v>265</c:v>
                </c:pt>
                <c:pt idx="1669">
                  <c:v>264.39999999999992</c:v>
                </c:pt>
                <c:pt idx="1670">
                  <c:v>263.7</c:v>
                </c:pt>
                <c:pt idx="1671">
                  <c:v>263</c:v>
                </c:pt>
                <c:pt idx="1672">
                  <c:v>262.3</c:v>
                </c:pt>
                <c:pt idx="1673">
                  <c:v>261.60000000000002</c:v>
                </c:pt>
                <c:pt idx="1674">
                  <c:v>260.89999999999992</c:v>
                </c:pt>
                <c:pt idx="1675">
                  <c:v>260.3</c:v>
                </c:pt>
                <c:pt idx="1676">
                  <c:v>259.60000000000002</c:v>
                </c:pt>
                <c:pt idx="1677">
                  <c:v>258.89999999999992</c:v>
                </c:pt>
                <c:pt idx="1678">
                  <c:v>258.2</c:v>
                </c:pt>
                <c:pt idx="1679">
                  <c:v>257.5</c:v>
                </c:pt>
                <c:pt idx="1680">
                  <c:v>256.89999999999992</c:v>
                </c:pt>
                <c:pt idx="1681">
                  <c:v>256.2</c:v>
                </c:pt>
                <c:pt idx="1682">
                  <c:v>255.5</c:v>
                </c:pt>
                <c:pt idx="1683">
                  <c:v>254.8</c:v>
                </c:pt>
                <c:pt idx="1684">
                  <c:v>254.1</c:v>
                </c:pt>
                <c:pt idx="1685">
                  <c:v>253.5</c:v>
                </c:pt>
                <c:pt idx="1686">
                  <c:v>252.8</c:v>
                </c:pt>
                <c:pt idx="1687">
                  <c:v>252.1</c:v>
                </c:pt>
                <c:pt idx="1688">
                  <c:v>251.4</c:v>
                </c:pt>
                <c:pt idx="1689">
                  <c:v>250.8</c:v>
                </c:pt>
                <c:pt idx="1690">
                  <c:v>250.1</c:v>
                </c:pt>
                <c:pt idx="1691">
                  <c:v>249.4</c:v>
                </c:pt>
                <c:pt idx="1692">
                  <c:v>248.7</c:v>
                </c:pt>
                <c:pt idx="1693">
                  <c:v>248</c:v>
                </c:pt>
                <c:pt idx="1694">
                  <c:v>247.4</c:v>
                </c:pt>
                <c:pt idx="1695">
                  <c:v>246.7</c:v>
                </c:pt>
                <c:pt idx="1696">
                  <c:v>246</c:v>
                </c:pt>
                <c:pt idx="1697">
                  <c:v>245.4</c:v>
                </c:pt>
                <c:pt idx="1698">
                  <c:v>244.7</c:v>
                </c:pt>
                <c:pt idx="1699">
                  <c:v>244</c:v>
                </c:pt>
                <c:pt idx="1700">
                  <c:v>243.4</c:v>
                </c:pt>
                <c:pt idx="1701">
                  <c:v>242.7</c:v>
                </c:pt>
                <c:pt idx="1702">
                  <c:v>242.1</c:v>
                </c:pt>
                <c:pt idx="1703">
                  <c:v>241.4</c:v>
                </c:pt>
                <c:pt idx="1704">
                  <c:v>240.8</c:v>
                </c:pt>
                <c:pt idx="1705">
                  <c:v>240.1</c:v>
                </c:pt>
                <c:pt idx="1706">
                  <c:v>239.5</c:v>
                </c:pt>
                <c:pt idx="1707">
                  <c:v>238.9</c:v>
                </c:pt>
                <c:pt idx="1708">
                  <c:v>238.2</c:v>
                </c:pt>
                <c:pt idx="1709">
                  <c:v>237.6</c:v>
                </c:pt>
                <c:pt idx="1710">
                  <c:v>237</c:v>
                </c:pt>
                <c:pt idx="1711">
                  <c:v>236.3</c:v>
                </c:pt>
                <c:pt idx="1712">
                  <c:v>235.7</c:v>
                </c:pt>
                <c:pt idx="1713">
                  <c:v>235.1</c:v>
                </c:pt>
                <c:pt idx="1714">
                  <c:v>234.5</c:v>
                </c:pt>
                <c:pt idx="1715">
                  <c:v>233.9</c:v>
                </c:pt>
                <c:pt idx="1716">
                  <c:v>233.3</c:v>
                </c:pt>
                <c:pt idx="1717">
                  <c:v>232.7</c:v>
                </c:pt>
                <c:pt idx="1718">
                  <c:v>232.1</c:v>
                </c:pt>
                <c:pt idx="1719">
                  <c:v>231.5</c:v>
                </c:pt>
                <c:pt idx="1720">
                  <c:v>230.9</c:v>
                </c:pt>
                <c:pt idx="1721">
                  <c:v>230.3</c:v>
                </c:pt>
                <c:pt idx="1722">
                  <c:v>229.7</c:v>
                </c:pt>
                <c:pt idx="1723">
                  <c:v>229.1</c:v>
                </c:pt>
                <c:pt idx="1724">
                  <c:v>228.5</c:v>
                </c:pt>
                <c:pt idx="1725">
                  <c:v>227.9</c:v>
                </c:pt>
                <c:pt idx="1726">
                  <c:v>227.3</c:v>
                </c:pt>
                <c:pt idx="1727">
                  <c:v>226.7</c:v>
                </c:pt>
                <c:pt idx="1728">
                  <c:v>226.1</c:v>
                </c:pt>
                <c:pt idx="1729">
                  <c:v>225.5</c:v>
                </c:pt>
                <c:pt idx="1730">
                  <c:v>224.9</c:v>
                </c:pt>
                <c:pt idx="1731">
                  <c:v>224.3</c:v>
                </c:pt>
                <c:pt idx="1732">
                  <c:v>223.7</c:v>
                </c:pt>
                <c:pt idx="1733">
                  <c:v>223.1</c:v>
                </c:pt>
                <c:pt idx="1734">
                  <c:v>222.6</c:v>
                </c:pt>
                <c:pt idx="1735">
                  <c:v>222</c:v>
                </c:pt>
                <c:pt idx="1736">
                  <c:v>221.4</c:v>
                </c:pt>
                <c:pt idx="1737">
                  <c:v>220.8</c:v>
                </c:pt>
                <c:pt idx="1738">
                  <c:v>220.2</c:v>
                </c:pt>
                <c:pt idx="1739">
                  <c:v>219.7</c:v>
                </c:pt>
                <c:pt idx="1740">
                  <c:v>219.1</c:v>
                </c:pt>
                <c:pt idx="1741">
                  <c:v>218.5</c:v>
                </c:pt>
                <c:pt idx="1742">
                  <c:v>217.9</c:v>
                </c:pt>
                <c:pt idx="1743">
                  <c:v>217.4</c:v>
                </c:pt>
                <c:pt idx="1744">
                  <c:v>216.8</c:v>
                </c:pt>
                <c:pt idx="1745">
                  <c:v>216.2</c:v>
                </c:pt>
                <c:pt idx="1746">
                  <c:v>215.6</c:v>
                </c:pt>
                <c:pt idx="1747">
                  <c:v>215.1</c:v>
                </c:pt>
                <c:pt idx="1748">
                  <c:v>214.5</c:v>
                </c:pt>
                <c:pt idx="1749">
                  <c:v>213.9</c:v>
                </c:pt>
                <c:pt idx="1750">
                  <c:v>213.4</c:v>
                </c:pt>
                <c:pt idx="1751">
                  <c:v>212.8</c:v>
                </c:pt>
                <c:pt idx="1752">
                  <c:v>212.2</c:v>
                </c:pt>
                <c:pt idx="1753">
                  <c:v>211.7</c:v>
                </c:pt>
                <c:pt idx="1754">
                  <c:v>211.1</c:v>
                </c:pt>
                <c:pt idx="1755">
                  <c:v>210.6</c:v>
                </c:pt>
                <c:pt idx="1756">
                  <c:v>210</c:v>
                </c:pt>
                <c:pt idx="1757">
                  <c:v>209.4</c:v>
                </c:pt>
                <c:pt idx="1758">
                  <c:v>208.9</c:v>
                </c:pt>
                <c:pt idx="1759">
                  <c:v>208.3</c:v>
                </c:pt>
                <c:pt idx="1760">
                  <c:v>207.7</c:v>
                </c:pt>
                <c:pt idx="1761">
                  <c:v>207.2</c:v>
                </c:pt>
                <c:pt idx="1762">
                  <c:v>206.6</c:v>
                </c:pt>
                <c:pt idx="1763">
                  <c:v>206.1</c:v>
                </c:pt>
                <c:pt idx="1764">
                  <c:v>205.5</c:v>
                </c:pt>
                <c:pt idx="1765">
                  <c:v>204.9</c:v>
                </c:pt>
                <c:pt idx="1766">
                  <c:v>204.4</c:v>
                </c:pt>
                <c:pt idx="1767">
                  <c:v>203.8</c:v>
                </c:pt>
                <c:pt idx="1768">
                  <c:v>203.2</c:v>
                </c:pt>
                <c:pt idx="1769">
                  <c:v>202.7</c:v>
                </c:pt>
                <c:pt idx="1770">
                  <c:v>202.1</c:v>
                </c:pt>
                <c:pt idx="1771">
                  <c:v>201.5</c:v>
                </c:pt>
                <c:pt idx="1772">
                  <c:v>201</c:v>
                </c:pt>
                <c:pt idx="1773">
                  <c:v>200.4</c:v>
                </c:pt>
                <c:pt idx="1774">
                  <c:v>199.8</c:v>
                </c:pt>
                <c:pt idx="1775">
                  <c:v>199.3</c:v>
                </c:pt>
                <c:pt idx="1776">
                  <c:v>198.7</c:v>
                </c:pt>
                <c:pt idx="1777">
                  <c:v>198.2</c:v>
                </c:pt>
                <c:pt idx="1778">
                  <c:v>197.6</c:v>
                </c:pt>
                <c:pt idx="1779">
                  <c:v>197</c:v>
                </c:pt>
                <c:pt idx="1780">
                  <c:v>196.5</c:v>
                </c:pt>
                <c:pt idx="1781">
                  <c:v>195.9</c:v>
                </c:pt>
                <c:pt idx="1782">
                  <c:v>195.3</c:v>
                </c:pt>
                <c:pt idx="1783">
                  <c:v>194.8</c:v>
                </c:pt>
                <c:pt idx="1784">
                  <c:v>194.2</c:v>
                </c:pt>
                <c:pt idx="1785">
                  <c:v>193.7</c:v>
                </c:pt>
                <c:pt idx="1786">
                  <c:v>193.1</c:v>
                </c:pt>
                <c:pt idx="1787">
                  <c:v>192.5</c:v>
                </c:pt>
                <c:pt idx="1788">
                  <c:v>192</c:v>
                </c:pt>
                <c:pt idx="1789">
                  <c:v>191.4</c:v>
                </c:pt>
                <c:pt idx="1790">
                  <c:v>190.9</c:v>
                </c:pt>
                <c:pt idx="1791">
                  <c:v>190.3</c:v>
                </c:pt>
                <c:pt idx="1792">
                  <c:v>189.8</c:v>
                </c:pt>
                <c:pt idx="1793">
                  <c:v>189.2</c:v>
                </c:pt>
                <c:pt idx="1794">
                  <c:v>188.7</c:v>
                </c:pt>
                <c:pt idx="1795">
                  <c:v>188.1</c:v>
                </c:pt>
                <c:pt idx="1796">
                  <c:v>187.5</c:v>
                </c:pt>
                <c:pt idx="1797">
                  <c:v>187</c:v>
                </c:pt>
                <c:pt idx="1798">
                  <c:v>186.4</c:v>
                </c:pt>
                <c:pt idx="1799">
                  <c:v>185.9</c:v>
                </c:pt>
                <c:pt idx="1800">
                  <c:v>185.3</c:v>
                </c:pt>
                <c:pt idx="1801">
                  <c:v>184.8</c:v>
                </c:pt>
                <c:pt idx="1802">
                  <c:v>184.2</c:v>
                </c:pt>
                <c:pt idx="1803">
                  <c:v>183.6</c:v>
                </c:pt>
                <c:pt idx="1804">
                  <c:v>183.1</c:v>
                </c:pt>
                <c:pt idx="1805">
                  <c:v>182.5</c:v>
                </c:pt>
                <c:pt idx="1806">
                  <c:v>182</c:v>
                </c:pt>
                <c:pt idx="1807">
                  <c:v>181.4</c:v>
                </c:pt>
                <c:pt idx="1808">
                  <c:v>180.8</c:v>
                </c:pt>
                <c:pt idx="1809">
                  <c:v>180.3</c:v>
                </c:pt>
                <c:pt idx="1810">
                  <c:v>179.7</c:v>
                </c:pt>
                <c:pt idx="1811">
                  <c:v>179.2</c:v>
                </c:pt>
                <c:pt idx="1812">
                  <c:v>178.6</c:v>
                </c:pt>
                <c:pt idx="1813">
                  <c:v>178</c:v>
                </c:pt>
                <c:pt idx="1814">
                  <c:v>177.5</c:v>
                </c:pt>
                <c:pt idx="1815">
                  <c:v>176.9</c:v>
                </c:pt>
                <c:pt idx="1816">
                  <c:v>176.4</c:v>
                </c:pt>
                <c:pt idx="1817">
                  <c:v>175.8</c:v>
                </c:pt>
                <c:pt idx="1818">
                  <c:v>175.3</c:v>
                </c:pt>
                <c:pt idx="1819">
                  <c:v>174.7</c:v>
                </c:pt>
                <c:pt idx="1820">
                  <c:v>174.2</c:v>
                </c:pt>
                <c:pt idx="1821">
                  <c:v>173.6</c:v>
                </c:pt>
                <c:pt idx="1822">
                  <c:v>173</c:v>
                </c:pt>
                <c:pt idx="1823">
                  <c:v>172.5</c:v>
                </c:pt>
                <c:pt idx="1824">
                  <c:v>171.9</c:v>
                </c:pt>
                <c:pt idx="1825">
                  <c:v>171.4</c:v>
                </c:pt>
                <c:pt idx="1826">
                  <c:v>170.9</c:v>
                </c:pt>
                <c:pt idx="1827">
                  <c:v>170.3</c:v>
                </c:pt>
                <c:pt idx="1828">
                  <c:v>169.8</c:v>
                </c:pt>
                <c:pt idx="1829">
                  <c:v>169.2</c:v>
                </c:pt>
                <c:pt idx="1830">
                  <c:v>168.7</c:v>
                </c:pt>
                <c:pt idx="1831">
                  <c:v>168.2</c:v>
                </c:pt>
                <c:pt idx="1832">
                  <c:v>167.6</c:v>
                </c:pt>
                <c:pt idx="1833">
                  <c:v>167.1</c:v>
                </c:pt>
                <c:pt idx="1834">
                  <c:v>166.5</c:v>
                </c:pt>
                <c:pt idx="1835">
                  <c:v>166</c:v>
                </c:pt>
                <c:pt idx="1836">
                  <c:v>165.5</c:v>
                </c:pt>
                <c:pt idx="1837">
                  <c:v>165</c:v>
                </c:pt>
                <c:pt idx="1838">
                  <c:v>164.4</c:v>
                </c:pt>
                <c:pt idx="1839">
                  <c:v>163.9</c:v>
                </c:pt>
                <c:pt idx="1840">
                  <c:v>163.4</c:v>
                </c:pt>
                <c:pt idx="1841">
                  <c:v>162.9</c:v>
                </c:pt>
                <c:pt idx="1842">
                  <c:v>162.30000000000001</c:v>
                </c:pt>
                <c:pt idx="1843">
                  <c:v>161.80000000000001</c:v>
                </c:pt>
                <c:pt idx="1844">
                  <c:v>161.30000000000001</c:v>
                </c:pt>
                <c:pt idx="1845">
                  <c:v>160.80000000000001</c:v>
                </c:pt>
                <c:pt idx="1846">
                  <c:v>160.30000000000001</c:v>
                </c:pt>
                <c:pt idx="1847">
                  <c:v>159.80000000000001</c:v>
                </c:pt>
                <c:pt idx="1848">
                  <c:v>159.30000000000001</c:v>
                </c:pt>
                <c:pt idx="1849">
                  <c:v>158.80000000000001</c:v>
                </c:pt>
                <c:pt idx="1850">
                  <c:v>158.30000000000001</c:v>
                </c:pt>
                <c:pt idx="1851">
                  <c:v>157.80000000000001</c:v>
                </c:pt>
                <c:pt idx="1852">
                  <c:v>157.30000000000001</c:v>
                </c:pt>
                <c:pt idx="1853">
                  <c:v>156.80000000000001</c:v>
                </c:pt>
                <c:pt idx="1854">
                  <c:v>156.30000000000001</c:v>
                </c:pt>
                <c:pt idx="1855">
                  <c:v>155.80000000000001</c:v>
                </c:pt>
                <c:pt idx="1856">
                  <c:v>155.30000000000001</c:v>
                </c:pt>
                <c:pt idx="1857">
                  <c:v>154.80000000000001</c:v>
                </c:pt>
                <c:pt idx="1858">
                  <c:v>154.4</c:v>
                </c:pt>
                <c:pt idx="1859">
                  <c:v>153.9</c:v>
                </c:pt>
                <c:pt idx="1860">
                  <c:v>153.4</c:v>
                </c:pt>
                <c:pt idx="1861">
                  <c:v>152.9</c:v>
                </c:pt>
                <c:pt idx="1862">
                  <c:v>152.4</c:v>
                </c:pt>
                <c:pt idx="1863">
                  <c:v>152</c:v>
                </c:pt>
                <c:pt idx="1864">
                  <c:v>151.5</c:v>
                </c:pt>
                <c:pt idx="1865">
                  <c:v>151</c:v>
                </c:pt>
                <c:pt idx="1866">
                  <c:v>150.5</c:v>
                </c:pt>
                <c:pt idx="1867">
                  <c:v>150.1</c:v>
                </c:pt>
                <c:pt idx="1868">
                  <c:v>149.6</c:v>
                </c:pt>
                <c:pt idx="1869">
                  <c:v>149.1</c:v>
                </c:pt>
                <c:pt idx="1870">
                  <c:v>148.69999999999999</c:v>
                </c:pt>
                <c:pt idx="1871">
                  <c:v>148.19999999999999</c:v>
                </c:pt>
                <c:pt idx="1872">
                  <c:v>147.69999999999999</c:v>
                </c:pt>
                <c:pt idx="1873">
                  <c:v>147.30000000000001</c:v>
                </c:pt>
                <c:pt idx="1874">
                  <c:v>146.80000000000001</c:v>
                </c:pt>
                <c:pt idx="1875">
                  <c:v>146.30000000000001</c:v>
                </c:pt>
                <c:pt idx="1876">
                  <c:v>145.9</c:v>
                </c:pt>
                <c:pt idx="1877">
                  <c:v>145.4</c:v>
                </c:pt>
                <c:pt idx="1878">
                  <c:v>144.9</c:v>
                </c:pt>
                <c:pt idx="1879">
                  <c:v>144.5</c:v>
                </c:pt>
                <c:pt idx="1880">
                  <c:v>144</c:v>
                </c:pt>
                <c:pt idx="1881">
                  <c:v>143.6</c:v>
                </c:pt>
                <c:pt idx="1882">
                  <c:v>143.1</c:v>
                </c:pt>
                <c:pt idx="1883">
                  <c:v>142.6</c:v>
                </c:pt>
                <c:pt idx="1884">
                  <c:v>142.19999999999999</c:v>
                </c:pt>
                <c:pt idx="1885">
                  <c:v>141.69999999999999</c:v>
                </c:pt>
                <c:pt idx="1886">
                  <c:v>141.30000000000001</c:v>
                </c:pt>
                <c:pt idx="1887">
                  <c:v>140.80000000000001</c:v>
                </c:pt>
                <c:pt idx="1888">
                  <c:v>140.30000000000001</c:v>
                </c:pt>
                <c:pt idx="1889">
                  <c:v>139.9</c:v>
                </c:pt>
                <c:pt idx="1890">
                  <c:v>139.4</c:v>
                </c:pt>
                <c:pt idx="1891">
                  <c:v>139</c:v>
                </c:pt>
                <c:pt idx="1892">
                  <c:v>138.5</c:v>
                </c:pt>
                <c:pt idx="1893">
                  <c:v>138.1</c:v>
                </c:pt>
                <c:pt idx="1894">
                  <c:v>137.6</c:v>
                </c:pt>
                <c:pt idx="1895">
                  <c:v>137.1</c:v>
                </c:pt>
                <c:pt idx="1896">
                  <c:v>136.69999999999999</c:v>
                </c:pt>
                <c:pt idx="1897">
                  <c:v>136.19999999999999</c:v>
                </c:pt>
                <c:pt idx="1898">
                  <c:v>135.80000000000001</c:v>
                </c:pt>
                <c:pt idx="1899">
                  <c:v>135.30000000000001</c:v>
                </c:pt>
                <c:pt idx="1900">
                  <c:v>134.9</c:v>
                </c:pt>
                <c:pt idx="1901">
                  <c:v>134.4</c:v>
                </c:pt>
                <c:pt idx="1902">
                  <c:v>134</c:v>
                </c:pt>
                <c:pt idx="1903">
                  <c:v>133.6</c:v>
                </c:pt>
                <c:pt idx="1904">
                  <c:v>133.1</c:v>
                </c:pt>
                <c:pt idx="1905">
                  <c:v>132.69999999999999</c:v>
                </c:pt>
                <c:pt idx="1906">
                  <c:v>132.19999999999999</c:v>
                </c:pt>
                <c:pt idx="1907">
                  <c:v>131.80000000000001</c:v>
                </c:pt>
                <c:pt idx="1908">
                  <c:v>131.30000000000001</c:v>
                </c:pt>
                <c:pt idx="1909">
                  <c:v>130.9</c:v>
                </c:pt>
                <c:pt idx="1910">
                  <c:v>130.5</c:v>
                </c:pt>
                <c:pt idx="1911">
                  <c:v>130</c:v>
                </c:pt>
                <c:pt idx="1912">
                  <c:v>129.6</c:v>
                </c:pt>
                <c:pt idx="1913">
                  <c:v>129.19999999999999</c:v>
                </c:pt>
                <c:pt idx="1914">
                  <c:v>128.69999999999999</c:v>
                </c:pt>
                <c:pt idx="1915">
                  <c:v>128.30000000000001</c:v>
                </c:pt>
                <c:pt idx="1916">
                  <c:v>127.9</c:v>
                </c:pt>
                <c:pt idx="1917">
                  <c:v>127.4</c:v>
                </c:pt>
                <c:pt idx="1918">
                  <c:v>127</c:v>
                </c:pt>
                <c:pt idx="1919">
                  <c:v>126.6</c:v>
                </c:pt>
                <c:pt idx="1920">
                  <c:v>126.2</c:v>
                </c:pt>
                <c:pt idx="1921">
                  <c:v>125.8</c:v>
                </c:pt>
                <c:pt idx="1922">
                  <c:v>125.4</c:v>
                </c:pt>
                <c:pt idx="1923">
                  <c:v>125</c:v>
                </c:pt>
                <c:pt idx="1924">
                  <c:v>124.5</c:v>
                </c:pt>
                <c:pt idx="1925">
                  <c:v>124.1</c:v>
                </c:pt>
                <c:pt idx="1926">
                  <c:v>123.7</c:v>
                </c:pt>
                <c:pt idx="1927">
                  <c:v>123.3</c:v>
                </c:pt>
                <c:pt idx="1928">
                  <c:v>122.9</c:v>
                </c:pt>
                <c:pt idx="1929">
                  <c:v>122.5</c:v>
                </c:pt>
                <c:pt idx="1930">
                  <c:v>122.1</c:v>
                </c:pt>
                <c:pt idx="1931">
                  <c:v>121.7</c:v>
                </c:pt>
                <c:pt idx="1932">
                  <c:v>121.3</c:v>
                </c:pt>
                <c:pt idx="1933">
                  <c:v>121</c:v>
                </c:pt>
                <c:pt idx="1934">
                  <c:v>120.6</c:v>
                </c:pt>
                <c:pt idx="1935">
                  <c:v>120.2</c:v>
                </c:pt>
                <c:pt idx="1936">
                  <c:v>119.8</c:v>
                </c:pt>
                <c:pt idx="1937">
                  <c:v>119.4</c:v>
                </c:pt>
                <c:pt idx="1938">
                  <c:v>119.1</c:v>
                </c:pt>
                <c:pt idx="1939">
                  <c:v>118.7</c:v>
                </c:pt>
                <c:pt idx="1940">
                  <c:v>118.3</c:v>
                </c:pt>
                <c:pt idx="1941">
                  <c:v>118</c:v>
                </c:pt>
                <c:pt idx="1942">
                  <c:v>117.6</c:v>
                </c:pt>
                <c:pt idx="1943">
                  <c:v>117.3</c:v>
                </c:pt>
                <c:pt idx="1944">
                  <c:v>116.9</c:v>
                </c:pt>
                <c:pt idx="1945">
                  <c:v>116.5</c:v>
                </c:pt>
                <c:pt idx="1946">
                  <c:v>116.2</c:v>
                </c:pt>
                <c:pt idx="1947">
                  <c:v>115.8</c:v>
                </c:pt>
                <c:pt idx="1948">
                  <c:v>115.5</c:v>
                </c:pt>
                <c:pt idx="1949">
                  <c:v>115.1</c:v>
                </c:pt>
                <c:pt idx="1950">
                  <c:v>114.8</c:v>
                </c:pt>
                <c:pt idx="1951">
                  <c:v>114.5</c:v>
                </c:pt>
                <c:pt idx="1952">
                  <c:v>114.1</c:v>
                </c:pt>
                <c:pt idx="1953">
                  <c:v>113.8</c:v>
                </c:pt>
                <c:pt idx="1954">
                  <c:v>113.4</c:v>
                </c:pt>
                <c:pt idx="1955">
                  <c:v>113.1</c:v>
                </c:pt>
                <c:pt idx="1956">
                  <c:v>112.8</c:v>
                </c:pt>
                <c:pt idx="1957">
                  <c:v>112.5</c:v>
                </c:pt>
                <c:pt idx="1958">
                  <c:v>112.1</c:v>
                </c:pt>
                <c:pt idx="1959">
                  <c:v>111.8</c:v>
                </c:pt>
                <c:pt idx="1960">
                  <c:v>111.5</c:v>
                </c:pt>
                <c:pt idx="1961">
                  <c:v>111.2</c:v>
                </c:pt>
                <c:pt idx="1962">
                  <c:v>110.9</c:v>
                </c:pt>
                <c:pt idx="1963">
                  <c:v>110.5</c:v>
                </c:pt>
                <c:pt idx="1964">
                  <c:v>110.2</c:v>
                </c:pt>
                <c:pt idx="1965">
                  <c:v>109.9</c:v>
                </c:pt>
                <c:pt idx="1966">
                  <c:v>109.6</c:v>
                </c:pt>
                <c:pt idx="1967">
                  <c:v>109.3</c:v>
                </c:pt>
                <c:pt idx="1968">
                  <c:v>109</c:v>
                </c:pt>
                <c:pt idx="1969">
                  <c:v>108.7</c:v>
                </c:pt>
                <c:pt idx="1970">
                  <c:v>108.4</c:v>
                </c:pt>
                <c:pt idx="1971">
                  <c:v>108.1</c:v>
                </c:pt>
                <c:pt idx="1972">
                  <c:v>107.8</c:v>
                </c:pt>
                <c:pt idx="1973">
                  <c:v>107.5</c:v>
                </c:pt>
                <c:pt idx="1974">
                  <c:v>107.2</c:v>
                </c:pt>
                <c:pt idx="1975">
                  <c:v>106.9</c:v>
                </c:pt>
                <c:pt idx="1976">
                  <c:v>106.6</c:v>
                </c:pt>
                <c:pt idx="1977">
                  <c:v>106.3</c:v>
                </c:pt>
                <c:pt idx="1978">
                  <c:v>106</c:v>
                </c:pt>
                <c:pt idx="1979">
                  <c:v>105.8</c:v>
                </c:pt>
                <c:pt idx="1980">
                  <c:v>105.5</c:v>
                </c:pt>
                <c:pt idx="1981">
                  <c:v>105.2</c:v>
                </c:pt>
                <c:pt idx="1982">
                  <c:v>104.9</c:v>
                </c:pt>
                <c:pt idx="1983">
                  <c:v>104.6</c:v>
                </c:pt>
                <c:pt idx="1984">
                  <c:v>104.3</c:v>
                </c:pt>
                <c:pt idx="1985">
                  <c:v>104</c:v>
                </c:pt>
                <c:pt idx="1986">
                  <c:v>103.8</c:v>
                </c:pt>
                <c:pt idx="1987">
                  <c:v>103.5</c:v>
                </c:pt>
                <c:pt idx="1988">
                  <c:v>103.2</c:v>
                </c:pt>
                <c:pt idx="1989">
                  <c:v>102.9</c:v>
                </c:pt>
                <c:pt idx="1990">
                  <c:v>102.6</c:v>
                </c:pt>
                <c:pt idx="1991">
                  <c:v>102.4</c:v>
                </c:pt>
                <c:pt idx="1992">
                  <c:v>102.1</c:v>
                </c:pt>
                <c:pt idx="1993">
                  <c:v>101.8</c:v>
                </c:pt>
                <c:pt idx="1994">
                  <c:v>101.5</c:v>
                </c:pt>
                <c:pt idx="1995">
                  <c:v>101.2</c:v>
                </c:pt>
                <c:pt idx="1996">
                  <c:v>100.9</c:v>
                </c:pt>
                <c:pt idx="1997">
                  <c:v>100.6</c:v>
                </c:pt>
                <c:pt idx="1998">
                  <c:v>100.3</c:v>
                </c:pt>
                <c:pt idx="1999">
                  <c:v>100.1</c:v>
                </c:pt>
                <c:pt idx="2000">
                  <c:v>99.8</c:v>
                </c:pt>
                <c:pt idx="2001">
                  <c:v>99.5</c:v>
                </c:pt>
                <c:pt idx="2002">
                  <c:v>99.2</c:v>
                </c:pt>
                <c:pt idx="2003">
                  <c:v>98.9</c:v>
                </c:pt>
                <c:pt idx="2004">
                  <c:v>98.6</c:v>
                </c:pt>
                <c:pt idx="2005">
                  <c:v>98.3</c:v>
                </c:pt>
                <c:pt idx="2006">
                  <c:v>98</c:v>
                </c:pt>
                <c:pt idx="2007">
                  <c:v>97.8</c:v>
                </c:pt>
                <c:pt idx="2008">
                  <c:v>97.5</c:v>
                </c:pt>
                <c:pt idx="2009">
                  <c:v>97.2</c:v>
                </c:pt>
                <c:pt idx="2010">
                  <c:v>96.9</c:v>
                </c:pt>
                <c:pt idx="2011">
                  <c:v>96.6</c:v>
                </c:pt>
                <c:pt idx="2012">
                  <c:v>96.3</c:v>
                </c:pt>
                <c:pt idx="2013">
                  <c:v>96</c:v>
                </c:pt>
                <c:pt idx="2014">
                  <c:v>95.7</c:v>
                </c:pt>
                <c:pt idx="2015">
                  <c:v>95.4</c:v>
                </c:pt>
                <c:pt idx="2016">
                  <c:v>95.1</c:v>
                </c:pt>
                <c:pt idx="2017">
                  <c:v>94.8</c:v>
                </c:pt>
                <c:pt idx="2018">
                  <c:v>94.6</c:v>
                </c:pt>
                <c:pt idx="2019">
                  <c:v>94.3</c:v>
                </c:pt>
                <c:pt idx="2020">
                  <c:v>94</c:v>
                </c:pt>
                <c:pt idx="2021">
                  <c:v>93.7</c:v>
                </c:pt>
                <c:pt idx="2022">
                  <c:v>93.4</c:v>
                </c:pt>
                <c:pt idx="2023">
                  <c:v>93.1</c:v>
                </c:pt>
                <c:pt idx="2024">
                  <c:v>92.8</c:v>
                </c:pt>
                <c:pt idx="2025">
                  <c:v>92.5</c:v>
                </c:pt>
                <c:pt idx="2026">
                  <c:v>92.2</c:v>
                </c:pt>
                <c:pt idx="2027">
                  <c:v>91.9</c:v>
                </c:pt>
                <c:pt idx="2028">
                  <c:v>91.6</c:v>
                </c:pt>
                <c:pt idx="2029">
                  <c:v>91.3</c:v>
                </c:pt>
                <c:pt idx="2030">
                  <c:v>91</c:v>
                </c:pt>
                <c:pt idx="2031">
                  <c:v>90.7</c:v>
                </c:pt>
                <c:pt idx="2032">
                  <c:v>90.4</c:v>
                </c:pt>
                <c:pt idx="2033">
                  <c:v>90.1</c:v>
                </c:pt>
                <c:pt idx="2034">
                  <c:v>89.8</c:v>
                </c:pt>
                <c:pt idx="2035">
                  <c:v>89.5</c:v>
                </c:pt>
                <c:pt idx="2036">
                  <c:v>89.2</c:v>
                </c:pt>
                <c:pt idx="2037">
                  <c:v>88.9</c:v>
                </c:pt>
                <c:pt idx="2038">
                  <c:v>88.6</c:v>
                </c:pt>
                <c:pt idx="2039">
                  <c:v>88.3</c:v>
                </c:pt>
                <c:pt idx="2040">
                  <c:v>88</c:v>
                </c:pt>
                <c:pt idx="2041">
                  <c:v>87.7</c:v>
                </c:pt>
                <c:pt idx="2042">
                  <c:v>87.4</c:v>
                </c:pt>
                <c:pt idx="2043">
                  <c:v>87.1</c:v>
                </c:pt>
                <c:pt idx="2044">
                  <c:v>86.8</c:v>
                </c:pt>
                <c:pt idx="2045">
                  <c:v>86.5</c:v>
                </c:pt>
                <c:pt idx="2046">
                  <c:v>86.3</c:v>
                </c:pt>
                <c:pt idx="2047">
                  <c:v>86</c:v>
                </c:pt>
                <c:pt idx="2048">
                  <c:v>85.7</c:v>
                </c:pt>
                <c:pt idx="2049">
                  <c:v>85.4</c:v>
                </c:pt>
                <c:pt idx="2050">
                  <c:v>85.1</c:v>
                </c:pt>
                <c:pt idx="2051">
                  <c:v>84.8</c:v>
                </c:pt>
                <c:pt idx="2052">
                  <c:v>84.5</c:v>
                </c:pt>
                <c:pt idx="2053">
                  <c:v>84.2</c:v>
                </c:pt>
                <c:pt idx="2054">
                  <c:v>83.9</c:v>
                </c:pt>
                <c:pt idx="2055">
                  <c:v>83.7</c:v>
                </c:pt>
                <c:pt idx="2056">
                  <c:v>83.4</c:v>
                </c:pt>
                <c:pt idx="2057">
                  <c:v>83.1</c:v>
                </c:pt>
                <c:pt idx="2058">
                  <c:v>82.8</c:v>
                </c:pt>
                <c:pt idx="2059">
                  <c:v>82.6</c:v>
                </c:pt>
                <c:pt idx="2060">
                  <c:v>82.3</c:v>
                </c:pt>
                <c:pt idx="2061">
                  <c:v>82</c:v>
                </c:pt>
                <c:pt idx="2062">
                  <c:v>81.7</c:v>
                </c:pt>
                <c:pt idx="2063">
                  <c:v>81.5</c:v>
                </c:pt>
                <c:pt idx="2064">
                  <c:v>81.2</c:v>
                </c:pt>
                <c:pt idx="2065">
                  <c:v>80.900000000000006</c:v>
                </c:pt>
                <c:pt idx="2066">
                  <c:v>80.7</c:v>
                </c:pt>
                <c:pt idx="2067">
                  <c:v>80.400000000000006</c:v>
                </c:pt>
                <c:pt idx="2068">
                  <c:v>80.099999999999994</c:v>
                </c:pt>
                <c:pt idx="2069">
                  <c:v>79.900000000000006</c:v>
                </c:pt>
                <c:pt idx="2070">
                  <c:v>79.599999999999994</c:v>
                </c:pt>
                <c:pt idx="2071">
                  <c:v>79.400000000000006</c:v>
                </c:pt>
                <c:pt idx="2072">
                  <c:v>79.099999999999994</c:v>
                </c:pt>
                <c:pt idx="2073">
                  <c:v>78.900000000000006</c:v>
                </c:pt>
                <c:pt idx="2074">
                  <c:v>78.599999999999994</c:v>
                </c:pt>
                <c:pt idx="2075">
                  <c:v>78.400000000000006</c:v>
                </c:pt>
                <c:pt idx="2076">
                  <c:v>78.099999999999994</c:v>
                </c:pt>
                <c:pt idx="2077">
                  <c:v>77.900000000000006</c:v>
                </c:pt>
                <c:pt idx="2078">
                  <c:v>77.599999999999994</c:v>
                </c:pt>
                <c:pt idx="2079">
                  <c:v>77.400000000000006</c:v>
                </c:pt>
                <c:pt idx="2080">
                  <c:v>77.2</c:v>
                </c:pt>
                <c:pt idx="2081">
                  <c:v>76.900000000000006</c:v>
                </c:pt>
                <c:pt idx="2082">
                  <c:v>76.7</c:v>
                </c:pt>
                <c:pt idx="2083">
                  <c:v>76.400000000000006</c:v>
                </c:pt>
                <c:pt idx="2084">
                  <c:v>76.2</c:v>
                </c:pt>
                <c:pt idx="2085">
                  <c:v>76</c:v>
                </c:pt>
                <c:pt idx="2086">
                  <c:v>75.7</c:v>
                </c:pt>
                <c:pt idx="2087">
                  <c:v>75.5</c:v>
                </c:pt>
                <c:pt idx="2088">
                  <c:v>75.3</c:v>
                </c:pt>
                <c:pt idx="2089">
                  <c:v>75</c:v>
                </c:pt>
                <c:pt idx="2090">
                  <c:v>74.8</c:v>
                </c:pt>
                <c:pt idx="2091">
                  <c:v>74.599999999999994</c:v>
                </c:pt>
                <c:pt idx="2092">
                  <c:v>74.3</c:v>
                </c:pt>
                <c:pt idx="2093">
                  <c:v>74.099999999999994</c:v>
                </c:pt>
                <c:pt idx="2094">
                  <c:v>73.900000000000006</c:v>
                </c:pt>
                <c:pt idx="2095">
                  <c:v>73.599999999999994</c:v>
                </c:pt>
                <c:pt idx="2096">
                  <c:v>73.400000000000006</c:v>
                </c:pt>
                <c:pt idx="2097">
                  <c:v>73.2</c:v>
                </c:pt>
                <c:pt idx="2098">
                  <c:v>72.900000000000006</c:v>
                </c:pt>
                <c:pt idx="2099">
                  <c:v>72.7</c:v>
                </c:pt>
                <c:pt idx="2100">
                  <c:v>72.400000000000006</c:v>
                </c:pt>
                <c:pt idx="2101">
                  <c:v>72.2</c:v>
                </c:pt>
                <c:pt idx="2102">
                  <c:v>72</c:v>
                </c:pt>
                <c:pt idx="2103">
                  <c:v>71.7</c:v>
                </c:pt>
                <c:pt idx="2104">
                  <c:v>71.5</c:v>
                </c:pt>
                <c:pt idx="2105">
                  <c:v>71.3</c:v>
                </c:pt>
                <c:pt idx="2106">
                  <c:v>71</c:v>
                </c:pt>
                <c:pt idx="2107">
                  <c:v>70.8</c:v>
                </c:pt>
                <c:pt idx="2108">
                  <c:v>70.5</c:v>
                </c:pt>
                <c:pt idx="2109">
                  <c:v>70.3</c:v>
                </c:pt>
                <c:pt idx="2110">
                  <c:v>70</c:v>
                </c:pt>
                <c:pt idx="2111">
                  <c:v>69.8</c:v>
                </c:pt>
                <c:pt idx="2112">
                  <c:v>69.5</c:v>
                </c:pt>
                <c:pt idx="2113">
                  <c:v>69.3</c:v>
                </c:pt>
                <c:pt idx="2114">
                  <c:v>69.099999999999994</c:v>
                </c:pt>
                <c:pt idx="2115">
                  <c:v>68.8</c:v>
                </c:pt>
                <c:pt idx="2116">
                  <c:v>68.5</c:v>
                </c:pt>
                <c:pt idx="2117">
                  <c:v>68.3</c:v>
                </c:pt>
                <c:pt idx="2118">
                  <c:v>68</c:v>
                </c:pt>
                <c:pt idx="2119">
                  <c:v>67.8</c:v>
                </c:pt>
                <c:pt idx="2120">
                  <c:v>67.5</c:v>
                </c:pt>
                <c:pt idx="2121">
                  <c:v>67.3</c:v>
                </c:pt>
                <c:pt idx="2122">
                  <c:v>67</c:v>
                </c:pt>
                <c:pt idx="2123">
                  <c:v>66.7</c:v>
                </c:pt>
                <c:pt idx="2124">
                  <c:v>66.5</c:v>
                </c:pt>
                <c:pt idx="2125">
                  <c:v>66.2</c:v>
                </c:pt>
                <c:pt idx="2126">
                  <c:v>65.900000000000006</c:v>
                </c:pt>
                <c:pt idx="2127">
                  <c:v>65.7</c:v>
                </c:pt>
                <c:pt idx="2128">
                  <c:v>65.400000000000006</c:v>
                </c:pt>
                <c:pt idx="2129">
                  <c:v>65.2</c:v>
                </c:pt>
                <c:pt idx="2130">
                  <c:v>64.900000000000006</c:v>
                </c:pt>
                <c:pt idx="2131">
                  <c:v>64.599999999999994</c:v>
                </c:pt>
                <c:pt idx="2132">
                  <c:v>64.400000000000006</c:v>
                </c:pt>
                <c:pt idx="2133">
                  <c:v>64.099999999999994</c:v>
                </c:pt>
                <c:pt idx="2134">
                  <c:v>63.8</c:v>
                </c:pt>
                <c:pt idx="2135">
                  <c:v>63.6</c:v>
                </c:pt>
                <c:pt idx="2136">
                  <c:v>63.3</c:v>
                </c:pt>
                <c:pt idx="2137">
                  <c:v>63.1</c:v>
                </c:pt>
                <c:pt idx="2138">
                  <c:v>62.8</c:v>
                </c:pt>
                <c:pt idx="2139">
                  <c:v>62.5</c:v>
                </c:pt>
                <c:pt idx="2140">
                  <c:v>62.3</c:v>
                </c:pt>
                <c:pt idx="2141">
                  <c:v>62</c:v>
                </c:pt>
                <c:pt idx="2142">
                  <c:v>61.8</c:v>
                </c:pt>
                <c:pt idx="2143">
                  <c:v>61.5</c:v>
                </c:pt>
                <c:pt idx="2144">
                  <c:v>61.3</c:v>
                </c:pt>
                <c:pt idx="2145">
                  <c:v>61</c:v>
                </c:pt>
                <c:pt idx="2146">
                  <c:v>60.8</c:v>
                </c:pt>
                <c:pt idx="2147">
                  <c:v>60.5</c:v>
                </c:pt>
                <c:pt idx="2148">
                  <c:v>60.3</c:v>
                </c:pt>
                <c:pt idx="2149">
                  <c:v>60</c:v>
                </c:pt>
                <c:pt idx="2150">
                  <c:v>59.8</c:v>
                </c:pt>
                <c:pt idx="2151">
                  <c:v>59.6</c:v>
                </c:pt>
                <c:pt idx="2152">
                  <c:v>59.3</c:v>
                </c:pt>
                <c:pt idx="2153">
                  <c:v>59.1</c:v>
                </c:pt>
                <c:pt idx="2154">
                  <c:v>58.9</c:v>
                </c:pt>
                <c:pt idx="2155">
                  <c:v>58.6</c:v>
                </c:pt>
                <c:pt idx="2156">
                  <c:v>58.4</c:v>
                </c:pt>
                <c:pt idx="2157">
                  <c:v>58.2</c:v>
                </c:pt>
                <c:pt idx="2158">
                  <c:v>57.9</c:v>
                </c:pt>
                <c:pt idx="2159">
                  <c:v>57.7</c:v>
                </c:pt>
                <c:pt idx="2160">
                  <c:v>57.5</c:v>
                </c:pt>
                <c:pt idx="2161">
                  <c:v>57.3</c:v>
                </c:pt>
                <c:pt idx="2162">
                  <c:v>57.1</c:v>
                </c:pt>
                <c:pt idx="2163">
                  <c:v>56.9</c:v>
                </c:pt>
                <c:pt idx="2164">
                  <c:v>56.6</c:v>
                </c:pt>
                <c:pt idx="2165">
                  <c:v>56.4</c:v>
                </c:pt>
                <c:pt idx="2166">
                  <c:v>56.2</c:v>
                </c:pt>
                <c:pt idx="2167">
                  <c:v>56</c:v>
                </c:pt>
                <c:pt idx="2168">
                  <c:v>55.8</c:v>
                </c:pt>
                <c:pt idx="2169">
                  <c:v>55.6</c:v>
                </c:pt>
                <c:pt idx="2170">
                  <c:v>55.4</c:v>
                </c:pt>
                <c:pt idx="2171">
                  <c:v>55.2</c:v>
                </c:pt>
                <c:pt idx="2172">
                  <c:v>55.1</c:v>
                </c:pt>
                <c:pt idx="2173">
                  <c:v>54.9</c:v>
                </c:pt>
                <c:pt idx="2174">
                  <c:v>54.7</c:v>
                </c:pt>
                <c:pt idx="2175">
                  <c:v>54.5</c:v>
                </c:pt>
                <c:pt idx="2176">
                  <c:v>54.3</c:v>
                </c:pt>
                <c:pt idx="2177">
                  <c:v>54.2</c:v>
                </c:pt>
                <c:pt idx="2178">
                  <c:v>54</c:v>
                </c:pt>
                <c:pt idx="2179">
                  <c:v>53.8</c:v>
                </c:pt>
                <c:pt idx="2180">
                  <c:v>53.6</c:v>
                </c:pt>
                <c:pt idx="2181">
                  <c:v>53.5</c:v>
                </c:pt>
                <c:pt idx="2182">
                  <c:v>53.3</c:v>
                </c:pt>
                <c:pt idx="2183">
                  <c:v>53.1</c:v>
                </c:pt>
                <c:pt idx="2184">
                  <c:v>53</c:v>
                </c:pt>
                <c:pt idx="2185">
                  <c:v>52.8</c:v>
                </c:pt>
                <c:pt idx="2186">
                  <c:v>52.7</c:v>
                </c:pt>
                <c:pt idx="2187">
                  <c:v>52.5</c:v>
                </c:pt>
                <c:pt idx="2188">
                  <c:v>52.4</c:v>
                </c:pt>
                <c:pt idx="2189">
                  <c:v>52.2</c:v>
                </c:pt>
                <c:pt idx="2190">
                  <c:v>52.1</c:v>
                </c:pt>
                <c:pt idx="2191">
                  <c:v>51.9</c:v>
                </c:pt>
                <c:pt idx="2192">
                  <c:v>51.8</c:v>
                </c:pt>
                <c:pt idx="2193">
                  <c:v>51.6</c:v>
                </c:pt>
                <c:pt idx="2194">
                  <c:v>51.5</c:v>
                </c:pt>
                <c:pt idx="2195">
                  <c:v>51.3</c:v>
                </c:pt>
                <c:pt idx="2196">
                  <c:v>51.2</c:v>
                </c:pt>
                <c:pt idx="2197">
                  <c:v>51</c:v>
                </c:pt>
                <c:pt idx="2198">
                  <c:v>50.9</c:v>
                </c:pt>
                <c:pt idx="2199">
                  <c:v>50.8</c:v>
                </c:pt>
                <c:pt idx="2200">
                  <c:v>50.6</c:v>
                </c:pt>
                <c:pt idx="2201">
                  <c:v>50.5</c:v>
                </c:pt>
                <c:pt idx="2202">
                  <c:v>50.3</c:v>
                </c:pt>
                <c:pt idx="2203">
                  <c:v>50.2</c:v>
                </c:pt>
                <c:pt idx="2204">
                  <c:v>50</c:v>
                </c:pt>
                <c:pt idx="2205">
                  <c:v>49.9</c:v>
                </c:pt>
                <c:pt idx="2206">
                  <c:v>49.8</c:v>
                </c:pt>
                <c:pt idx="2207">
                  <c:v>49.6</c:v>
                </c:pt>
                <c:pt idx="2208">
                  <c:v>49.5</c:v>
                </c:pt>
                <c:pt idx="2209">
                  <c:v>49.4</c:v>
                </c:pt>
                <c:pt idx="2210">
                  <c:v>49.2</c:v>
                </c:pt>
                <c:pt idx="2211">
                  <c:v>49.1</c:v>
                </c:pt>
                <c:pt idx="2212">
                  <c:v>49</c:v>
                </c:pt>
                <c:pt idx="2213">
                  <c:v>48.8</c:v>
                </c:pt>
                <c:pt idx="2214">
                  <c:v>48.7</c:v>
                </c:pt>
                <c:pt idx="2215">
                  <c:v>48.6</c:v>
                </c:pt>
                <c:pt idx="2216">
                  <c:v>48.4</c:v>
                </c:pt>
                <c:pt idx="2217">
                  <c:v>48.3</c:v>
                </c:pt>
                <c:pt idx="2218">
                  <c:v>48.2</c:v>
                </c:pt>
                <c:pt idx="2219">
                  <c:v>48</c:v>
                </c:pt>
                <c:pt idx="2220">
                  <c:v>47.9</c:v>
                </c:pt>
                <c:pt idx="2221">
                  <c:v>47.8</c:v>
                </c:pt>
                <c:pt idx="2222">
                  <c:v>47.6</c:v>
                </c:pt>
                <c:pt idx="2223">
                  <c:v>47.5</c:v>
                </c:pt>
                <c:pt idx="2224">
                  <c:v>47.3</c:v>
                </c:pt>
                <c:pt idx="2225">
                  <c:v>47.2</c:v>
                </c:pt>
                <c:pt idx="2226">
                  <c:v>47.1</c:v>
                </c:pt>
                <c:pt idx="2227">
                  <c:v>46.9</c:v>
                </c:pt>
                <c:pt idx="2228">
                  <c:v>46.8</c:v>
                </c:pt>
                <c:pt idx="2229">
                  <c:v>46.7</c:v>
                </c:pt>
                <c:pt idx="2230">
                  <c:v>46.5</c:v>
                </c:pt>
                <c:pt idx="2231">
                  <c:v>46.4</c:v>
                </c:pt>
                <c:pt idx="2232">
                  <c:v>46.2</c:v>
                </c:pt>
                <c:pt idx="2233">
                  <c:v>46.1</c:v>
                </c:pt>
                <c:pt idx="2234">
                  <c:v>46</c:v>
                </c:pt>
                <c:pt idx="2235">
                  <c:v>45.8</c:v>
                </c:pt>
                <c:pt idx="2236">
                  <c:v>45.7</c:v>
                </c:pt>
                <c:pt idx="2237">
                  <c:v>45.6</c:v>
                </c:pt>
                <c:pt idx="2238">
                  <c:v>45.4</c:v>
                </c:pt>
                <c:pt idx="2239">
                  <c:v>45.3</c:v>
                </c:pt>
                <c:pt idx="2240">
                  <c:v>45.2</c:v>
                </c:pt>
                <c:pt idx="2241">
                  <c:v>45</c:v>
                </c:pt>
                <c:pt idx="2242">
                  <c:v>44.9</c:v>
                </c:pt>
                <c:pt idx="2243">
                  <c:v>44.8</c:v>
                </c:pt>
                <c:pt idx="2244">
                  <c:v>44.6</c:v>
                </c:pt>
                <c:pt idx="2245">
                  <c:v>44.5</c:v>
                </c:pt>
                <c:pt idx="2246">
                  <c:v>44.4</c:v>
                </c:pt>
                <c:pt idx="2247">
                  <c:v>44.3</c:v>
                </c:pt>
                <c:pt idx="2248">
                  <c:v>44.1</c:v>
                </c:pt>
                <c:pt idx="2249">
                  <c:v>44</c:v>
                </c:pt>
                <c:pt idx="2250">
                  <c:v>43.9</c:v>
                </c:pt>
                <c:pt idx="2251">
                  <c:v>43.8</c:v>
                </c:pt>
                <c:pt idx="2252">
                  <c:v>43.6</c:v>
                </c:pt>
                <c:pt idx="2253">
                  <c:v>43.5</c:v>
                </c:pt>
                <c:pt idx="2254">
                  <c:v>43.4</c:v>
                </c:pt>
                <c:pt idx="2255">
                  <c:v>43.3</c:v>
                </c:pt>
                <c:pt idx="2256">
                  <c:v>43.2</c:v>
                </c:pt>
                <c:pt idx="2257">
                  <c:v>43</c:v>
                </c:pt>
                <c:pt idx="2258">
                  <c:v>42.9</c:v>
                </c:pt>
                <c:pt idx="2259">
                  <c:v>42.8</c:v>
                </c:pt>
                <c:pt idx="2260">
                  <c:v>42.7</c:v>
                </c:pt>
                <c:pt idx="2261">
                  <c:v>42.6</c:v>
                </c:pt>
                <c:pt idx="2262">
                  <c:v>42.5</c:v>
                </c:pt>
                <c:pt idx="2263">
                  <c:v>42.4</c:v>
                </c:pt>
                <c:pt idx="2264">
                  <c:v>42.3</c:v>
                </c:pt>
                <c:pt idx="2265">
                  <c:v>42.2</c:v>
                </c:pt>
                <c:pt idx="2266">
                  <c:v>42.1</c:v>
                </c:pt>
                <c:pt idx="2267">
                  <c:v>42</c:v>
                </c:pt>
                <c:pt idx="2268">
                  <c:v>41.8</c:v>
                </c:pt>
                <c:pt idx="2269">
                  <c:v>41.7</c:v>
                </c:pt>
                <c:pt idx="2270">
                  <c:v>41.7</c:v>
                </c:pt>
                <c:pt idx="2271">
                  <c:v>41.6</c:v>
                </c:pt>
                <c:pt idx="2272">
                  <c:v>41.5</c:v>
                </c:pt>
                <c:pt idx="2273">
                  <c:v>41.4</c:v>
                </c:pt>
                <c:pt idx="2274">
                  <c:v>41.3</c:v>
                </c:pt>
                <c:pt idx="2275">
                  <c:v>41.2</c:v>
                </c:pt>
                <c:pt idx="2276">
                  <c:v>41.1</c:v>
                </c:pt>
                <c:pt idx="2277">
                  <c:v>41</c:v>
                </c:pt>
                <c:pt idx="2278">
                  <c:v>40.9</c:v>
                </c:pt>
                <c:pt idx="2279">
                  <c:v>40.799999999999997</c:v>
                </c:pt>
                <c:pt idx="2280">
                  <c:v>40.700000000000003</c:v>
                </c:pt>
                <c:pt idx="2281">
                  <c:v>40.700000000000003</c:v>
                </c:pt>
                <c:pt idx="2282">
                  <c:v>40.6</c:v>
                </c:pt>
                <c:pt idx="2283">
                  <c:v>40.5</c:v>
                </c:pt>
                <c:pt idx="2284">
                  <c:v>40.4</c:v>
                </c:pt>
                <c:pt idx="2285">
                  <c:v>40.299999999999997</c:v>
                </c:pt>
                <c:pt idx="2286">
                  <c:v>40.299999999999997</c:v>
                </c:pt>
                <c:pt idx="2287">
                  <c:v>40.200000000000003</c:v>
                </c:pt>
                <c:pt idx="2288">
                  <c:v>40.1</c:v>
                </c:pt>
                <c:pt idx="2289">
                  <c:v>40</c:v>
                </c:pt>
                <c:pt idx="2290">
                  <c:v>39.9</c:v>
                </c:pt>
                <c:pt idx="2291">
                  <c:v>39.9</c:v>
                </c:pt>
                <c:pt idx="2292">
                  <c:v>39.799999999999997</c:v>
                </c:pt>
                <c:pt idx="2293">
                  <c:v>39.700000000000003</c:v>
                </c:pt>
                <c:pt idx="2294">
                  <c:v>39.6</c:v>
                </c:pt>
                <c:pt idx="2295">
                  <c:v>39.6</c:v>
                </c:pt>
                <c:pt idx="2296">
                  <c:v>39.5</c:v>
                </c:pt>
                <c:pt idx="2297">
                  <c:v>39.4</c:v>
                </c:pt>
                <c:pt idx="2298">
                  <c:v>39.299999999999997</c:v>
                </c:pt>
                <c:pt idx="2299">
                  <c:v>39.200000000000003</c:v>
                </c:pt>
                <c:pt idx="2300">
                  <c:v>39.200000000000003</c:v>
                </c:pt>
                <c:pt idx="2301">
                  <c:v>39.1</c:v>
                </c:pt>
                <c:pt idx="2302">
                  <c:v>39</c:v>
                </c:pt>
                <c:pt idx="2303">
                  <c:v>38.9</c:v>
                </c:pt>
                <c:pt idx="2304">
                  <c:v>38.799999999999997</c:v>
                </c:pt>
                <c:pt idx="2305">
                  <c:v>38.700000000000003</c:v>
                </c:pt>
                <c:pt idx="2306">
                  <c:v>38.6</c:v>
                </c:pt>
                <c:pt idx="2307">
                  <c:v>38.6</c:v>
                </c:pt>
                <c:pt idx="2308">
                  <c:v>38.5</c:v>
                </c:pt>
                <c:pt idx="2309">
                  <c:v>38.4</c:v>
                </c:pt>
                <c:pt idx="2310">
                  <c:v>38.299999999999997</c:v>
                </c:pt>
                <c:pt idx="2311">
                  <c:v>38.200000000000003</c:v>
                </c:pt>
                <c:pt idx="2312">
                  <c:v>38.1</c:v>
                </c:pt>
                <c:pt idx="2313">
                  <c:v>38</c:v>
                </c:pt>
                <c:pt idx="2314">
                  <c:v>37.9</c:v>
                </c:pt>
                <c:pt idx="2315">
                  <c:v>37.799999999999997</c:v>
                </c:pt>
                <c:pt idx="2316">
                  <c:v>37.700000000000003</c:v>
                </c:pt>
                <c:pt idx="2317">
                  <c:v>37.6</c:v>
                </c:pt>
                <c:pt idx="2318">
                  <c:v>37.5</c:v>
                </c:pt>
                <c:pt idx="2319">
                  <c:v>37.4</c:v>
                </c:pt>
                <c:pt idx="2320">
                  <c:v>37.299999999999997</c:v>
                </c:pt>
                <c:pt idx="2321">
                  <c:v>37.200000000000003</c:v>
                </c:pt>
                <c:pt idx="2322">
                  <c:v>37.1</c:v>
                </c:pt>
                <c:pt idx="2323">
                  <c:v>37</c:v>
                </c:pt>
                <c:pt idx="2324">
                  <c:v>36.9</c:v>
                </c:pt>
                <c:pt idx="2325">
                  <c:v>36.799999999999997</c:v>
                </c:pt>
                <c:pt idx="2326">
                  <c:v>36.700000000000003</c:v>
                </c:pt>
                <c:pt idx="2327">
                  <c:v>36.5</c:v>
                </c:pt>
                <c:pt idx="2328">
                  <c:v>36.4</c:v>
                </c:pt>
                <c:pt idx="2329">
                  <c:v>36.299999999999997</c:v>
                </c:pt>
                <c:pt idx="2330">
                  <c:v>36.200000000000003</c:v>
                </c:pt>
                <c:pt idx="2331">
                  <c:v>36.1</c:v>
                </c:pt>
                <c:pt idx="2332">
                  <c:v>36</c:v>
                </c:pt>
                <c:pt idx="2333">
                  <c:v>35.9</c:v>
                </c:pt>
                <c:pt idx="2334">
                  <c:v>35.700000000000003</c:v>
                </c:pt>
                <c:pt idx="2335">
                  <c:v>35.6</c:v>
                </c:pt>
                <c:pt idx="2336">
                  <c:v>35.5</c:v>
                </c:pt>
                <c:pt idx="2337">
                  <c:v>35.4</c:v>
                </c:pt>
                <c:pt idx="2338">
                  <c:v>35.299999999999997</c:v>
                </c:pt>
                <c:pt idx="2339">
                  <c:v>35.200000000000003</c:v>
                </c:pt>
                <c:pt idx="2340">
                  <c:v>35.1</c:v>
                </c:pt>
                <c:pt idx="2341">
                  <c:v>34.9</c:v>
                </c:pt>
                <c:pt idx="2342">
                  <c:v>34.799999999999997</c:v>
                </c:pt>
                <c:pt idx="2343">
                  <c:v>34.700000000000003</c:v>
                </c:pt>
                <c:pt idx="2344">
                  <c:v>34.6</c:v>
                </c:pt>
                <c:pt idx="2345">
                  <c:v>34.5</c:v>
                </c:pt>
                <c:pt idx="2346">
                  <c:v>34.4</c:v>
                </c:pt>
                <c:pt idx="2347">
                  <c:v>34.299999999999997</c:v>
                </c:pt>
                <c:pt idx="2348">
                  <c:v>34.1</c:v>
                </c:pt>
                <c:pt idx="2349">
                  <c:v>34</c:v>
                </c:pt>
                <c:pt idx="2350">
                  <c:v>33.9</c:v>
                </c:pt>
                <c:pt idx="2351">
                  <c:v>33.799999999999997</c:v>
                </c:pt>
                <c:pt idx="2352">
                  <c:v>33.700000000000003</c:v>
                </c:pt>
                <c:pt idx="2353">
                  <c:v>33.6</c:v>
                </c:pt>
                <c:pt idx="2354">
                  <c:v>33.5</c:v>
                </c:pt>
                <c:pt idx="2355">
                  <c:v>33.4</c:v>
                </c:pt>
                <c:pt idx="2356">
                  <c:v>33.299999999999997</c:v>
                </c:pt>
                <c:pt idx="2357">
                  <c:v>33.200000000000003</c:v>
                </c:pt>
                <c:pt idx="2358">
                  <c:v>33.1</c:v>
                </c:pt>
                <c:pt idx="2359">
                  <c:v>33</c:v>
                </c:pt>
                <c:pt idx="2360">
                  <c:v>32.9</c:v>
                </c:pt>
                <c:pt idx="2361">
                  <c:v>32.799999999999997</c:v>
                </c:pt>
                <c:pt idx="2362">
                  <c:v>32.700000000000003</c:v>
                </c:pt>
                <c:pt idx="2363">
                  <c:v>32.6</c:v>
                </c:pt>
                <c:pt idx="2364">
                  <c:v>32.5</c:v>
                </c:pt>
                <c:pt idx="2365">
                  <c:v>32.4</c:v>
                </c:pt>
                <c:pt idx="2366">
                  <c:v>32.4</c:v>
                </c:pt>
                <c:pt idx="2367">
                  <c:v>32.299999999999997</c:v>
                </c:pt>
                <c:pt idx="2368">
                  <c:v>32.200000000000003</c:v>
                </c:pt>
                <c:pt idx="2369">
                  <c:v>32.1</c:v>
                </c:pt>
                <c:pt idx="2370">
                  <c:v>32</c:v>
                </c:pt>
                <c:pt idx="2371">
                  <c:v>31.9</c:v>
                </c:pt>
                <c:pt idx="2372">
                  <c:v>31.8</c:v>
                </c:pt>
                <c:pt idx="2373">
                  <c:v>31.8</c:v>
                </c:pt>
                <c:pt idx="2374">
                  <c:v>31.7</c:v>
                </c:pt>
                <c:pt idx="2375">
                  <c:v>31.6</c:v>
                </c:pt>
                <c:pt idx="2376">
                  <c:v>31.5</c:v>
                </c:pt>
                <c:pt idx="2377">
                  <c:v>31.4</c:v>
                </c:pt>
                <c:pt idx="2378">
                  <c:v>31.3</c:v>
                </c:pt>
                <c:pt idx="2379">
                  <c:v>31.3</c:v>
                </c:pt>
                <c:pt idx="2380">
                  <c:v>33.1</c:v>
                </c:pt>
                <c:pt idx="2381">
                  <c:v>33</c:v>
                </c:pt>
                <c:pt idx="2382">
                  <c:v>32.9</c:v>
                </c:pt>
                <c:pt idx="2383">
                  <c:v>32.799999999999997</c:v>
                </c:pt>
                <c:pt idx="2384">
                  <c:v>32.799999999999997</c:v>
                </c:pt>
                <c:pt idx="2385">
                  <c:v>32.700000000000003</c:v>
                </c:pt>
                <c:pt idx="2386">
                  <c:v>32.6</c:v>
                </c:pt>
                <c:pt idx="2387">
                  <c:v>32.5</c:v>
                </c:pt>
                <c:pt idx="2388">
                  <c:v>32.4</c:v>
                </c:pt>
                <c:pt idx="2389">
                  <c:v>32.4</c:v>
                </c:pt>
                <c:pt idx="2390">
                  <c:v>32.299999999999997</c:v>
                </c:pt>
                <c:pt idx="2391">
                  <c:v>32.200000000000003</c:v>
                </c:pt>
                <c:pt idx="2392">
                  <c:v>32.1</c:v>
                </c:pt>
                <c:pt idx="2393">
                  <c:v>32</c:v>
                </c:pt>
                <c:pt idx="2394">
                  <c:v>32</c:v>
                </c:pt>
                <c:pt idx="2395">
                  <c:v>31.8</c:v>
                </c:pt>
                <c:pt idx="2396">
                  <c:v>31.6</c:v>
                </c:pt>
                <c:pt idx="2397">
                  <c:v>31.5</c:v>
                </c:pt>
                <c:pt idx="2398">
                  <c:v>31.3</c:v>
                </c:pt>
                <c:pt idx="2399">
                  <c:v>31.2</c:v>
                </c:pt>
                <c:pt idx="2400">
                  <c:v>31</c:v>
                </c:pt>
                <c:pt idx="2401">
                  <c:v>30.9</c:v>
                </c:pt>
                <c:pt idx="2402">
                  <c:v>30.7</c:v>
                </c:pt>
                <c:pt idx="2403">
                  <c:v>30.5</c:v>
                </c:pt>
                <c:pt idx="2404">
                  <c:v>30.4</c:v>
                </c:pt>
                <c:pt idx="2405">
                  <c:v>30.3</c:v>
                </c:pt>
                <c:pt idx="2406">
                  <c:v>30.3</c:v>
                </c:pt>
                <c:pt idx="2407">
                  <c:v>30.2</c:v>
                </c:pt>
                <c:pt idx="2408">
                  <c:v>30.1</c:v>
                </c:pt>
                <c:pt idx="2409">
                  <c:v>30</c:v>
                </c:pt>
                <c:pt idx="2410">
                  <c:v>29.9</c:v>
                </c:pt>
                <c:pt idx="2411">
                  <c:v>29.8</c:v>
                </c:pt>
                <c:pt idx="2412">
                  <c:v>29.7</c:v>
                </c:pt>
                <c:pt idx="2413">
                  <c:v>29.6</c:v>
                </c:pt>
                <c:pt idx="2414">
                  <c:v>29.6</c:v>
                </c:pt>
                <c:pt idx="2415">
                  <c:v>29.6</c:v>
                </c:pt>
                <c:pt idx="2416">
                  <c:v>29.6</c:v>
                </c:pt>
                <c:pt idx="2417">
                  <c:v>29.6</c:v>
                </c:pt>
                <c:pt idx="2418">
                  <c:v>29.6</c:v>
                </c:pt>
                <c:pt idx="2419">
                  <c:v>29.6</c:v>
                </c:pt>
                <c:pt idx="2420">
                  <c:v>29.6</c:v>
                </c:pt>
                <c:pt idx="2421">
                  <c:v>29.6</c:v>
                </c:pt>
                <c:pt idx="2422">
                  <c:v>29.6</c:v>
                </c:pt>
                <c:pt idx="2423">
                  <c:v>29.6</c:v>
                </c:pt>
                <c:pt idx="2424">
                  <c:v>29.7</c:v>
                </c:pt>
                <c:pt idx="2425">
                  <c:v>29.7</c:v>
                </c:pt>
                <c:pt idx="2426">
                  <c:v>29.7</c:v>
                </c:pt>
                <c:pt idx="2427">
                  <c:v>29.8</c:v>
                </c:pt>
                <c:pt idx="2428">
                  <c:v>29.8</c:v>
                </c:pt>
                <c:pt idx="2429">
                  <c:v>29.8</c:v>
                </c:pt>
                <c:pt idx="2430">
                  <c:v>29.9</c:v>
                </c:pt>
                <c:pt idx="2431">
                  <c:v>29.9</c:v>
                </c:pt>
                <c:pt idx="2432">
                  <c:v>30</c:v>
                </c:pt>
                <c:pt idx="2433">
                  <c:v>30</c:v>
                </c:pt>
                <c:pt idx="2434">
                  <c:v>30</c:v>
                </c:pt>
                <c:pt idx="2435">
                  <c:v>30</c:v>
                </c:pt>
                <c:pt idx="2436">
                  <c:v>30</c:v>
                </c:pt>
                <c:pt idx="2437">
                  <c:v>30</c:v>
                </c:pt>
                <c:pt idx="2438">
                  <c:v>30</c:v>
                </c:pt>
                <c:pt idx="2439">
                  <c:v>30</c:v>
                </c:pt>
                <c:pt idx="2440">
                  <c:v>30.1</c:v>
                </c:pt>
                <c:pt idx="2441">
                  <c:v>30.1</c:v>
                </c:pt>
                <c:pt idx="2442">
                  <c:v>30.1</c:v>
                </c:pt>
                <c:pt idx="2443">
                  <c:v>30.1</c:v>
                </c:pt>
                <c:pt idx="2444">
                  <c:v>30.2</c:v>
                </c:pt>
                <c:pt idx="2445">
                  <c:v>30.3</c:v>
                </c:pt>
                <c:pt idx="2446">
                  <c:v>30.4</c:v>
                </c:pt>
                <c:pt idx="2447">
                  <c:v>30.5</c:v>
                </c:pt>
                <c:pt idx="2448">
                  <c:v>30.6</c:v>
                </c:pt>
                <c:pt idx="2449">
                  <c:v>30.7</c:v>
                </c:pt>
                <c:pt idx="2450">
                  <c:v>30.8</c:v>
                </c:pt>
                <c:pt idx="2451">
                  <c:v>30.9</c:v>
                </c:pt>
                <c:pt idx="2452">
                  <c:v>31</c:v>
                </c:pt>
                <c:pt idx="2453">
                  <c:v>31</c:v>
                </c:pt>
                <c:pt idx="2454">
                  <c:v>31.2</c:v>
                </c:pt>
                <c:pt idx="2455">
                  <c:v>31.3</c:v>
                </c:pt>
                <c:pt idx="2456">
                  <c:v>31.4</c:v>
                </c:pt>
                <c:pt idx="2457">
                  <c:v>31.5</c:v>
                </c:pt>
                <c:pt idx="2458">
                  <c:v>31.6</c:v>
                </c:pt>
                <c:pt idx="2459">
                  <c:v>31.7</c:v>
                </c:pt>
                <c:pt idx="2460">
                  <c:v>31.8</c:v>
                </c:pt>
                <c:pt idx="2461">
                  <c:v>32</c:v>
                </c:pt>
                <c:pt idx="2462">
                  <c:v>32.1</c:v>
                </c:pt>
                <c:pt idx="2463">
                  <c:v>32.1</c:v>
                </c:pt>
                <c:pt idx="2464">
                  <c:v>32.200000000000003</c:v>
                </c:pt>
                <c:pt idx="2465">
                  <c:v>32.200000000000003</c:v>
                </c:pt>
                <c:pt idx="2466">
                  <c:v>32.200000000000003</c:v>
                </c:pt>
                <c:pt idx="2467">
                  <c:v>32.299999999999997</c:v>
                </c:pt>
                <c:pt idx="2468">
                  <c:v>32.299999999999997</c:v>
                </c:pt>
                <c:pt idx="2469">
                  <c:v>32.4</c:v>
                </c:pt>
                <c:pt idx="2470">
                  <c:v>32.4</c:v>
                </c:pt>
                <c:pt idx="2471">
                  <c:v>32.5</c:v>
                </c:pt>
                <c:pt idx="2472">
                  <c:v>32.5</c:v>
                </c:pt>
                <c:pt idx="2473">
                  <c:v>32.6</c:v>
                </c:pt>
                <c:pt idx="2474">
                  <c:v>32.799999999999997</c:v>
                </c:pt>
                <c:pt idx="2475">
                  <c:v>32.9</c:v>
                </c:pt>
                <c:pt idx="2476">
                  <c:v>33</c:v>
                </c:pt>
                <c:pt idx="2477">
                  <c:v>33.1</c:v>
                </c:pt>
                <c:pt idx="2478">
                  <c:v>33.200000000000003</c:v>
                </c:pt>
                <c:pt idx="2479">
                  <c:v>33.299999999999997</c:v>
                </c:pt>
                <c:pt idx="2480">
                  <c:v>33.5</c:v>
                </c:pt>
                <c:pt idx="2481">
                  <c:v>33.6</c:v>
                </c:pt>
                <c:pt idx="2482">
                  <c:v>33.700000000000003</c:v>
                </c:pt>
                <c:pt idx="2483">
                  <c:v>34</c:v>
                </c:pt>
                <c:pt idx="2484">
                  <c:v>34.299999999999997</c:v>
                </c:pt>
                <c:pt idx="2485">
                  <c:v>34.700000000000003</c:v>
                </c:pt>
                <c:pt idx="2486">
                  <c:v>35</c:v>
                </c:pt>
                <c:pt idx="2487">
                  <c:v>35.299999999999997</c:v>
                </c:pt>
                <c:pt idx="2488">
                  <c:v>35.6</c:v>
                </c:pt>
                <c:pt idx="2489">
                  <c:v>35.9</c:v>
                </c:pt>
                <c:pt idx="2490">
                  <c:v>36.299999999999997</c:v>
                </c:pt>
                <c:pt idx="2491">
                  <c:v>36.6</c:v>
                </c:pt>
                <c:pt idx="2492">
                  <c:v>37.1</c:v>
                </c:pt>
                <c:pt idx="2493">
                  <c:v>37.5</c:v>
                </c:pt>
                <c:pt idx="2494">
                  <c:v>38</c:v>
                </c:pt>
                <c:pt idx="2495">
                  <c:v>38.5</c:v>
                </c:pt>
                <c:pt idx="2496">
                  <c:v>39</c:v>
                </c:pt>
                <c:pt idx="2497">
                  <c:v>39.4</c:v>
                </c:pt>
                <c:pt idx="2498">
                  <c:v>39.9</c:v>
                </c:pt>
                <c:pt idx="2499">
                  <c:v>40.4</c:v>
                </c:pt>
              </c:numCache>
            </c:numRef>
          </c:yVal>
          <c:smooth val="1"/>
          <c:extLst>
            <c:ext xmlns:c16="http://schemas.microsoft.com/office/drawing/2014/chart" uri="{C3380CC4-5D6E-409C-BE32-E72D297353CC}">
              <c16:uniqueId val="{00000005-927C-FD45-8ADE-B911B624DC40}"/>
            </c:ext>
          </c:extLst>
        </c:ser>
        <c:ser>
          <c:idx val="6"/>
          <c:order val="6"/>
          <c:tx>
            <c:strRef>
              <c:f>Sheet1!$H$1</c:f>
              <c:strCache>
                <c:ptCount val="1"/>
                <c:pt idx="0">
                  <c:v>6 ul</c:v>
                </c:pt>
              </c:strCache>
            </c:strRef>
          </c:tx>
          <c:spPr>
            <a:ln w="18644">
              <a:solidFill>
                <a:srgbClr val="900000"/>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H$2:$H$2501</c:f>
              <c:numCache>
                <c:formatCode>General</c:formatCode>
                <c:ptCount val="2500"/>
                <c:pt idx="0">
                  <c:v>11.4</c:v>
                </c:pt>
                <c:pt idx="1">
                  <c:v>11.5</c:v>
                </c:pt>
                <c:pt idx="2">
                  <c:v>11.6</c:v>
                </c:pt>
                <c:pt idx="3">
                  <c:v>11.8</c:v>
                </c:pt>
                <c:pt idx="4">
                  <c:v>11.9</c:v>
                </c:pt>
                <c:pt idx="5">
                  <c:v>12.1</c:v>
                </c:pt>
                <c:pt idx="6">
                  <c:v>12.2</c:v>
                </c:pt>
                <c:pt idx="7">
                  <c:v>12.3</c:v>
                </c:pt>
                <c:pt idx="8">
                  <c:v>12.5</c:v>
                </c:pt>
                <c:pt idx="9">
                  <c:v>12.6</c:v>
                </c:pt>
                <c:pt idx="10">
                  <c:v>12.8</c:v>
                </c:pt>
                <c:pt idx="11">
                  <c:v>12.9</c:v>
                </c:pt>
                <c:pt idx="12">
                  <c:v>13</c:v>
                </c:pt>
                <c:pt idx="13">
                  <c:v>13.1</c:v>
                </c:pt>
                <c:pt idx="14">
                  <c:v>13.2</c:v>
                </c:pt>
                <c:pt idx="15">
                  <c:v>13.3</c:v>
                </c:pt>
                <c:pt idx="16">
                  <c:v>13.4</c:v>
                </c:pt>
                <c:pt idx="17">
                  <c:v>13.5</c:v>
                </c:pt>
                <c:pt idx="18">
                  <c:v>13.6</c:v>
                </c:pt>
                <c:pt idx="19">
                  <c:v>13.8</c:v>
                </c:pt>
                <c:pt idx="20">
                  <c:v>13.9</c:v>
                </c:pt>
                <c:pt idx="21">
                  <c:v>14</c:v>
                </c:pt>
                <c:pt idx="22">
                  <c:v>14</c:v>
                </c:pt>
                <c:pt idx="23">
                  <c:v>14</c:v>
                </c:pt>
                <c:pt idx="24">
                  <c:v>14</c:v>
                </c:pt>
                <c:pt idx="25">
                  <c:v>13.9</c:v>
                </c:pt>
                <c:pt idx="26">
                  <c:v>13.9</c:v>
                </c:pt>
                <c:pt idx="27">
                  <c:v>13.9</c:v>
                </c:pt>
                <c:pt idx="28">
                  <c:v>13.9</c:v>
                </c:pt>
                <c:pt idx="29">
                  <c:v>13.9</c:v>
                </c:pt>
                <c:pt idx="30">
                  <c:v>13.9</c:v>
                </c:pt>
                <c:pt idx="31">
                  <c:v>13.9</c:v>
                </c:pt>
                <c:pt idx="32">
                  <c:v>13.8</c:v>
                </c:pt>
                <c:pt idx="33">
                  <c:v>13.7</c:v>
                </c:pt>
                <c:pt idx="34">
                  <c:v>13.6</c:v>
                </c:pt>
                <c:pt idx="35">
                  <c:v>13.5</c:v>
                </c:pt>
                <c:pt idx="36">
                  <c:v>13.3</c:v>
                </c:pt>
                <c:pt idx="37">
                  <c:v>13.2</c:v>
                </c:pt>
                <c:pt idx="38">
                  <c:v>13.1</c:v>
                </c:pt>
                <c:pt idx="39">
                  <c:v>13</c:v>
                </c:pt>
                <c:pt idx="40">
                  <c:v>12.9</c:v>
                </c:pt>
                <c:pt idx="41">
                  <c:v>12.8</c:v>
                </c:pt>
                <c:pt idx="42">
                  <c:v>12.7</c:v>
                </c:pt>
                <c:pt idx="43">
                  <c:v>12.6</c:v>
                </c:pt>
                <c:pt idx="44">
                  <c:v>12.4</c:v>
                </c:pt>
                <c:pt idx="45">
                  <c:v>12.3</c:v>
                </c:pt>
                <c:pt idx="46">
                  <c:v>12.2</c:v>
                </c:pt>
                <c:pt idx="47">
                  <c:v>12.1</c:v>
                </c:pt>
                <c:pt idx="48">
                  <c:v>12</c:v>
                </c:pt>
                <c:pt idx="49">
                  <c:v>11.9</c:v>
                </c:pt>
                <c:pt idx="50">
                  <c:v>11.7</c:v>
                </c:pt>
                <c:pt idx="51">
                  <c:v>11.6</c:v>
                </c:pt>
                <c:pt idx="52">
                  <c:v>11.5</c:v>
                </c:pt>
                <c:pt idx="53">
                  <c:v>11.4</c:v>
                </c:pt>
                <c:pt idx="54">
                  <c:v>11.3</c:v>
                </c:pt>
                <c:pt idx="55">
                  <c:v>11.2</c:v>
                </c:pt>
                <c:pt idx="56">
                  <c:v>11.2</c:v>
                </c:pt>
                <c:pt idx="57">
                  <c:v>11.1</c:v>
                </c:pt>
                <c:pt idx="58">
                  <c:v>11</c:v>
                </c:pt>
                <c:pt idx="59">
                  <c:v>10.9</c:v>
                </c:pt>
                <c:pt idx="60">
                  <c:v>10.8</c:v>
                </c:pt>
                <c:pt idx="61">
                  <c:v>10.7</c:v>
                </c:pt>
                <c:pt idx="62">
                  <c:v>10.6</c:v>
                </c:pt>
                <c:pt idx="63">
                  <c:v>10.5</c:v>
                </c:pt>
                <c:pt idx="64">
                  <c:v>10.4</c:v>
                </c:pt>
                <c:pt idx="65">
                  <c:v>10.3</c:v>
                </c:pt>
                <c:pt idx="66">
                  <c:v>10.199999999999999</c:v>
                </c:pt>
                <c:pt idx="67">
                  <c:v>10</c:v>
                </c:pt>
                <c:pt idx="68">
                  <c:v>9.9</c:v>
                </c:pt>
                <c:pt idx="69">
                  <c:v>9.8000000000000007</c:v>
                </c:pt>
                <c:pt idx="70">
                  <c:v>9.7000000000000011</c:v>
                </c:pt>
                <c:pt idx="71">
                  <c:v>9.6</c:v>
                </c:pt>
                <c:pt idx="72">
                  <c:v>9.5</c:v>
                </c:pt>
                <c:pt idx="73">
                  <c:v>9.4</c:v>
                </c:pt>
                <c:pt idx="74">
                  <c:v>9.2000000000000011</c:v>
                </c:pt>
                <c:pt idx="75">
                  <c:v>9.1</c:v>
                </c:pt>
                <c:pt idx="76">
                  <c:v>9</c:v>
                </c:pt>
                <c:pt idx="77">
                  <c:v>8.9</c:v>
                </c:pt>
                <c:pt idx="78">
                  <c:v>8.8000000000000007</c:v>
                </c:pt>
                <c:pt idx="79">
                  <c:v>8.7000000000000011</c:v>
                </c:pt>
                <c:pt idx="80">
                  <c:v>8.6</c:v>
                </c:pt>
                <c:pt idx="81">
                  <c:v>8.5</c:v>
                </c:pt>
                <c:pt idx="82">
                  <c:v>8.4</c:v>
                </c:pt>
                <c:pt idx="83">
                  <c:v>8.3000000000000007</c:v>
                </c:pt>
                <c:pt idx="84">
                  <c:v>8.2000000000000011</c:v>
                </c:pt>
                <c:pt idx="85">
                  <c:v>8.2000000000000011</c:v>
                </c:pt>
                <c:pt idx="86">
                  <c:v>8.1</c:v>
                </c:pt>
                <c:pt idx="87">
                  <c:v>8.1</c:v>
                </c:pt>
                <c:pt idx="88">
                  <c:v>8.1</c:v>
                </c:pt>
                <c:pt idx="89">
                  <c:v>8</c:v>
                </c:pt>
                <c:pt idx="90">
                  <c:v>8</c:v>
                </c:pt>
                <c:pt idx="91">
                  <c:v>8</c:v>
                </c:pt>
                <c:pt idx="92">
                  <c:v>7.9</c:v>
                </c:pt>
                <c:pt idx="93">
                  <c:v>7.9</c:v>
                </c:pt>
                <c:pt idx="94">
                  <c:v>7.9</c:v>
                </c:pt>
                <c:pt idx="95">
                  <c:v>7.8</c:v>
                </c:pt>
                <c:pt idx="96">
                  <c:v>7.7</c:v>
                </c:pt>
                <c:pt idx="97">
                  <c:v>7.7</c:v>
                </c:pt>
                <c:pt idx="98">
                  <c:v>7.6</c:v>
                </c:pt>
                <c:pt idx="99">
                  <c:v>7.6</c:v>
                </c:pt>
                <c:pt idx="100">
                  <c:v>7.5</c:v>
                </c:pt>
                <c:pt idx="101">
                  <c:v>7.5</c:v>
                </c:pt>
                <c:pt idx="102">
                  <c:v>7.4</c:v>
                </c:pt>
                <c:pt idx="103">
                  <c:v>7.4</c:v>
                </c:pt>
                <c:pt idx="104">
                  <c:v>7.3</c:v>
                </c:pt>
                <c:pt idx="105">
                  <c:v>7.3</c:v>
                </c:pt>
                <c:pt idx="106">
                  <c:v>7.2</c:v>
                </c:pt>
                <c:pt idx="107">
                  <c:v>7.2</c:v>
                </c:pt>
                <c:pt idx="108">
                  <c:v>7.1</c:v>
                </c:pt>
                <c:pt idx="109">
                  <c:v>7.1</c:v>
                </c:pt>
                <c:pt idx="110">
                  <c:v>7</c:v>
                </c:pt>
                <c:pt idx="111">
                  <c:v>7</c:v>
                </c:pt>
                <c:pt idx="112">
                  <c:v>6.9</c:v>
                </c:pt>
                <c:pt idx="113">
                  <c:v>6.8</c:v>
                </c:pt>
                <c:pt idx="114">
                  <c:v>6.8</c:v>
                </c:pt>
                <c:pt idx="115">
                  <c:v>6.7</c:v>
                </c:pt>
                <c:pt idx="116">
                  <c:v>6.7</c:v>
                </c:pt>
                <c:pt idx="117">
                  <c:v>6.7</c:v>
                </c:pt>
                <c:pt idx="118">
                  <c:v>6.7</c:v>
                </c:pt>
                <c:pt idx="119">
                  <c:v>6.7</c:v>
                </c:pt>
                <c:pt idx="120">
                  <c:v>7.5</c:v>
                </c:pt>
                <c:pt idx="121">
                  <c:v>7.5</c:v>
                </c:pt>
                <c:pt idx="122">
                  <c:v>7.4</c:v>
                </c:pt>
                <c:pt idx="123">
                  <c:v>7.4</c:v>
                </c:pt>
                <c:pt idx="124">
                  <c:v>7.3</c:v>
                </c:pt>
                <c:pt idx="125">
                  <c:v>7.3</c:v>
                </c:pt>
                <c:pt idx="126">
                  <c:v>7.2</c:v>
                </c:pt>
                <c:pt idx="127">
                  <c:v>7.2</c:v>
                </c:pt>
                <c:pt idx="128">
                  <c:v>7.1</c:v>
                </c:pt>
                <c:pt idx="129">
                  <c:v>7.1</c:v>
                </c:pt>
                <c:pt idx="130">
                  <c:v>7</c:v>
                </c:pt>
                <c:pt idx="131">
                  <c:v>7</c:v>
                </c:pt>
                <c:pt idx="132">
                  <c:v>6.9</c:v>
                </c:pt>
                <c:pt idx="133">
                  <c:v>6.9</c:v>
                </c:pt>
                <c:pt idx="134">
                  <c:v>6.9</c:v>
                </c:pt>
                <c:pt idx="135">
                  <c:v>6.8</c:v>
                </c:pt>
                <c:pt idx="136">
                  <c:v>6.8</c:v>
                </c:pt>
                <c:pt idx="137">
                  <c:v>6.7</c:v>
                </c:pt>
                <c:pt idx="138">
                  <c:v>6.7</c:v>
                </c:pt>
                <c:pt idx="139">
                  <c:v>6.7</c:v>
                </c:pt>
                <c:pt idx="140">
                  <c:v>6.7</c:v>
                </c:pt>
                <c:pt idx="141">
                  <c:v>6.6</c:v>
                </c:pt>
                <c:pt idx="142">
                  <c:v>6.6</c:v>
                </c:pt>
                <c:pt idx="143">
                  <c:v>6.6</c:v>
                </c:pt>
                <c:pt idx="144">
                  <c:v>6.6</c:v>
                </c:pt>
                <c:pt idx="145">
                  <c:v>6.6</c:v>
                </c:pt>
                <c:pt idx="146">
                  <c:v>6.5</c:v>
                </c:pt>
                <c:pt idx="147">
                  <c:v>6.5</c:v>
                </c:pt>
                <c:pt idx="148">
                  <c:v>6.5</c:v>
                </c:pt>
                <c:pt idx="149">
                  <c:v>6.5</c:v>
                </c:pt>
                <c:pt idx="150">
                  <c:v>6.5</c:v>
                </c:pt>
                <c:pt idx="151">
                  <c:v>6.5</c:v>
                </c:pt>
                <c:pt idx="152">
                  <c:v>6.5</c:v>
                </c:pt>
                <c:pt idx="153">
                  <c:v>6.5</c:v>
                </c:pt>
                <c:pt idx="154">
                  <c:v>6.5</c:v>
                </c:pt>
                <c:pt idx="155">
                  <c:v>6.5</c:v>
                </c:pt>
                <c:pt idx="156">
                  <c:v>6.5</c:v>
                </c:pt>
                <c:pt idx="157">
                  <c:v>6.5</c:v>
                </c:pt>
                <c:pt idx="158">
                  <c:v>6.5</c:v>
                </c:pt>
                <c:pt idx="159">
                  <c:v>6.5</c:v>
                </c:pt>
                <c:pt idx="160">
                  <c:v>6.5</c:v>
                </c:pt>
                <c:pt idx="161">
                  <c:v>6.5</c:v>
                </c:pt>
                <c:pt idx="162">
                  <c:v>6.5</c:v>
                </c:pt>
                <c:pt idx="163">
                  <c:v>6.5</c:v>
                </c:pt>
                <c:pt idx="164">
                  <c:v>6.5</c:v>
                </c:pt>
                <c:pt idx="165">
                  <c:v>6.5</c:v>
                </c:pt>
                <c:pt idx="166">
                  <c:v>6.5</c:v>
                </c:pt>
                <c:pt idx="167">
                  <c:v>6.6</c:v>
                </c:pt>
                <c:pt idx="168">
                  <c:v>6.6</c:v>
                </c:pt>
                <c:pt idx="169">
                  <c:v>6.6</c:v>
                </c:pt>
                <c:pt idx="170">
                  <c:v>6.6</c:v>
                </c:pt>
                <c:pt idx="171">
                  <c:v>6.6</c:v>
                </c:pt>
                <c:pt idx="172">
                  <c:v>6.6</c:v>
                </c:pt>
                <c:pt idx="173">
                  <c:v>6.7</c:v>
                </c:pt>
                <c:pt idx="174">
                  <c:v>6.7</c:v>
                </c:pt>
                <c:pt idx="175">
                  <c:v>6.7</c:v>
                </c:pt>
                <c:pt idx="176">
                  <c:v>6.7</c:v>
                </c:pt>
                <c:pt idx="177">
                  <c:v>6.8</c:v>
                </c:pt>
                <c:pt idx="178">
                  <c:v>6.8</c:v>
                </c:pt>
                <c:pt idx="179">
                  <c:v>6.8</c:v>
                </c:pt>
                <c:pt idx="180">
                  <c:v>6.8</c:v>
                </c:pt>
                <c:pt idx="181">
                  <c:v>6.9</c:v>
                </c:pt>
                <c:pt idx="182">
                  <c:v>6.9</c:v>
                </c:pt>
                <c:pt idx="183">
                  <c:v>6.9</c:v>
                </c:pt>
                <c:pt idx="184">
                  <c:v>6.9</c:v>
                </c:pt>
                <c:pt idx="185">
                  <c:v>7</c:v>
                </c:pt>
                <c:pt idx="186">
                  <c:v>7</c:v>
                </c:pt>
                <c:pt idx="187">
                  <c:v>7</c:v>
                </c:pt>
                <c:pt idx="188">
                  <c:v>7.1</c:v>
                </c:pt>
                <c:pt idx="189">
                  <c:v>7.1</c:v>
                </c:pt>
                <c:pt idx="190">
                  <c:v>7.1</c:v>
                </c:pt>
                <c:pt idx="191">
                  <c:v>7.1</c:v>
                </c:pt>
                <c:pt idx="192">
                  <c:v>7.2</c:v>
                </c:pt>
                <c:pt idx="193">
                  <c:v>7.2</c:v>
                </c:pt>
                <c:pt idx="194">
                  <c:v>7.2</c:v>
                </c:pt>
                <c:pt idx="195">
                  <c:v>7.3</c:v>
                </c:pt>
                <c:pt idx="196">
                  <c:v>7.3</c:v>
                </c:pt>
                <c:pt idx="197">
                  <c:v>7.3</c:v>
                </c:pt>
                <c:pt idx="198">
                  <c:v>7.3</c:v>
                </c:pt>
                <c:pt idx="199">
                  <c:v>7.4</c:v>
                </c:pt>
                <c:pt idx="200">
                  <c:v>7.4</c:v>
                </c:pt>
                <c:pt idx="201">
                  <c:v>7.4</c:v>
                </c:pt>
                <c:pt idx="202">
                  <c:v>7.4</c:v>
                </c:pt>
                <c:pt idx="203">
                  <c:v>7.5</c:v>
                </c:pt>
                <c:pt idx="204">
                  <c:v>7.5</c:v>
                </c:pt>
                <c:pt idx="205">
                  <c:v>7.5</c:v>
                </c:pt>
                <c:pt idx="206">
                  <c:v>7.5</c:v>
                </c:pt>
                <c:pt idx="207">
                  <c:v>7.5</c:v>
                </c:pt>
                <c:pt idx="208">
                  <c:v>7.6</c:v>
                </c:pt>
                <c:pt idx="209">
                  <c:v>7.6</c:v>
                </c:pt>
                <c:pt idx="210">
                  <c:v>7.6</c:v>
                </c:pt>
                <c:pt idx="211">
                  <c:v>7.6</c:v>
                </c:pt>
                <c:pt idx="212">
                  <c:v>7.6</c:v>
                </c:pt>
                <c:pt idx="213">
                  <c:v>7.6</c:v>
                </c:pt>
                <c:pt idx="214">
                  <c:v>7.7</c:v>
                </c:pt>
                <c:pt idx="215">
                  <c:v>7.7</c:v>
                </c:pt>
                <c:pt idx="216">
                  <c:v>7.7</c:v>
                </c:pt>
                <c:pt idx="217">
                  <c:v>7.7</c:v>
                </c:pt>
                <c:pt idx="218">
                  <c:v>7.7</c:v>
                </c:pt>
                <c:pt idx="219">
                  <c:v>7.7</c:v>
                </c:pt>
                <c:pt idx="220">
                  <c:v>7.7</c:v>
                </c:pt>
                <c:pt idx="221">
                  <c:v>7.8</c:v>
                </c:pt>
                <c:pt idx="222">
                  <c:v>7.8</c:v>
                </c:pt>
                <c:pt idx="223">
                  <c:v>7.8</c:v>
                </c:pt>
                <c:pt idx="224">
                  <c:v>7.8</c:v>
                </c:pt>
                <c:pt idx="225">
                  <c:v>7.8</c:v>
                </c:pt>
                <c:pt idx="226">
                  <c:v>7.8</c:v>
                </c:pt>
                <c:pt idx="227">
                  <c:v>7.8</c:v>
                </c:pt>
                <c:pt idx="228">
                  <c:v>7.8</c:v>
                </c:pt>
                <c:pt idx="229">
                  <c:v>7.8</c:v>
                </c:pt>
                <c:pt idx="230">
                  <c:v>7.8</c:v>
                </c:pt>
                <c:pt idx="231">
                  <c:v>7.8</c:v>
                </c:pt>
                <c:pt idx="232">
                  <c:v>7.8</c:v>
                </c:pt>
                <c:pt idx="233">
                  <c:v>7.9</c:v>
                </c:pt>
                <c:pt idx="234">
                  <c:v>7.9</c:v>
                </c:pt>
                <c:pt idx="235">
                  <c:v>7.9</c:v>
                </c:pt>
                <c:pt idx="236">
                  <c:v>7.9</c:v>
                </c:pt>
                <c:pt idx="237">
                  <c:v>7.9</c:v>
                </c:pt>
                <c:pt idx="238">
                  <c:v>7.9</c:v>
                </c:pt>
                <c:pt idx="239">
                  <c:v>7.9</c:v>
                </c:pt>
                <c:pt idx="240">
                  <c:v>7.9</c:v>
                </c:pt>
                <c:pt idx="241">
                  <c:v>7.9</c:v>
                </c:pt>
                <c:pt idx="242">
                  <c:v>7.9</c:v>
                </c:pt>
                <c:pt idx="243">
                  <c:v>7.9</c:v>
                </c:pt>
                <c:pt idx="244">
                  <c:v>7.9</c:v>
                </c:pt>
                <c:pt idx="245">
                  <c:v>7.9</c:v>
                </c:pt>
                <c:pt idx="246">
                  <c:v>7.9</c:v>
                </c:pt>
                <c:pt idx="247">
                  <c:v>7.9</c:v>
                </c:pt>
                <c:pt idx="248">
                  <c:v>7.9</c:v>
                </c:pt>
                <c:pt idx="249">
                  <c:v>7.9</c:v>
                </c:pt>
                <c:pt idx="250">
                  <c:v>7.9</c:v>
                </c:pt>
                <c:pt idx="251">
                  <c:v>7.9</c:v>
                </c:pt>
                <c:pt idx="252">
                  <c:v>8</c:v>
                </c:pt>
                <c:pt idx="253">
                  <c:v>8</c:v>
                </c:pt>
                <c:pt idx="254">
                  <c:v>8</c:v>
                </c:pt>
                <c:pt idx="255">
                  <c:v>8</c:v>
                </c:pt>
                <c:pt idx="256">
                  <c:v>8</c:v>
                </c:pt>
                <c:pt idx="257">
                  <c:v>8</c:v>
                </c:pt>
                <c:pt idx="258">
                  <c:v>8</c:v>
                </c:pt>
                <c:pt idx="259">
                  <c:v>8.1</c:v>
                </c:pt>
                <c:pt idx="260">
                  <c:v>8.1</c:v>
                </c:pt>
                <c:pt idx="261">
                  <c:v>8.1</c:v>
                </c:pt>
                <c:pt idx="262">
                  <c:v>8.1</c:v>
                </c:pt>
                <c:pt idx="263">
                  <c:v>8.1</c:v>
                </c:pt>
                <c:pt idx="264">
                  <c:v>8.2000000000000011</c:v>
                </c:pt>
                <c:pt idx="265">
                  <c:v>8.2000000000000011</c:v>
                </c:pt>
                <c:pt idx="266">
                  <c:v>8.2000000000000011</c:v>
                </c:pt>
                <c:pt idx="267">
                  <c:v>8.2000000000000011</c:v>
                </c:pt>
                <c:pt idx="268">
                  <c:v>8.3000000000000007</c:v>
                </c:pt>
                <c:pt idx="269">
                  <c:v>8.3000000000000007</c:v>
                </c:pt>
                <c:pt idx="270">
                  <c:v>8.3000000000000007</c:v>
                </c:pt>
                <c:pt idx="271">
                  <c:v>8.3000000000000007</c:v>
                </c:pt>
                <c:pt idx="272">
                  <c:v>8.4</c:v>
                </c:pt>
                <c:pt idx="273">
                  <c:v>8.4</c:v>
                </c:pt>
                <c:pt idx="274">
                  <c:v>8.4</c:v>
                </c:pt>
                <c:pt idx="275">
                  <c:v>8.5</c:v>
                </c:pt>
                <c:pt idx="276">
                  <c:v>8.5</c:v>
                </c:pt>
                <c:pt idx="277">
                  <c:v>8.5</c:v>
                </c:pt>
                <c:pt idx="278">
                  <c:v>8.6</c:v>
                </c:pt>
                <c:pt idx="279">
                  <c:v>8.6</c:v>
                </c:pt>
                <c:pt idx="280">
                  <c:v>8.6</c:v>
                </c:pt>
                <c:pt idx="281">
                  <c:v>8.7000000000000011</c:v>
                </c:pt>
                <c:pt idx="282">
                  <c:v>8.7000000000000011</c:v>
                </c:pt>
                <c:pt idx="283">
                  <c:v>8.7000000000000011</c:v>
                </c:pt>
                <c:pt idx="284">
                  <c:v>8.8000000000000007</c:v>
                </c:pt>
                <c:pt idx="285">
                  <c:v>8.8000000000000007</c:v>
                </c:pt>
                <c:pt idx="286">
                  <c:v>8.8000000000000007</c:v>
                </c:pt>
                <c:pt idx="287">
                  <c:v>8.9</c:v>
                </c:pt>
                <c:pt idx="288">
                  <c:v>8.9</c:v>
                </c:pt>
                <c:pt idx="289">
                  <c:v>9</c:v>
                </c:pt>
                <c:pt idx="290">
                  <c:v>9</c:v>
                </c:pt>
                <c:pt idx="291">
                  <c:v>9.1</c:v>
                </c:pt>
                <c:pt idx="292">
                  <c:v>9.1</c:v>
                </c:pt>
                <c:pt idx="293">
                  <c:v>9.1</c:v>
                </c:pt>
                <c:pt idx="294">
                  <c:v>9.2000000000000011</c:v>
                </c:pt>
                <c:pt idx="295">
                  <c:v>9.2000000000000011</c:v>
                </c:pt>
                <c:pt idx="296">
                  <c:v>9.3000000000000007</c:v>
                </c:pt>
                <c:pt idx="297">
                  <c:v>9.3000000000000007</c:v>
                </c:pt>
                <c:pt idx="298">
                  <c:v>9.4</c:v>
                </c:pt>
                <c:pt idx="299">
                  <c:v>9.4</c:v>
                </c:pt>
                <c:pt idx="300">
                  <c:v>9.4</c:v>
                </c:pt>
                <c:pt idx="301">
                  <c:v>9.5</c:v>
                </c:pt>
                <c:pt idx="302">
                  <c:v>9.5</c:v>
                </c:pt>
                <c:pt idx="303">
                  <c:v>9.6</c:v>
                </c:pt>
                <c:pt idx="304">
                  <c:v>9.6</c:v>
                </c:pt>
                <c:pt idx="305">
                  <c:v>9.6</c:v>
                </c:pt>
                <c:pt idx="306">
                  <c:v>9.7000000000000011</c:v>
                </c:pt>
                <c:pt idx="307">
                  <c:v>9.7000000000000011</c:v>
                </c:pt>
                <c:pt idx="308">
                  <c:v>9.8000000000000007</c:v>
                </c:pt>
                <c:pt idx="309">
                  <c:v>9.8000000000000007</c:v>
                </c:pt>
                <c:pt idx="310">
                  <c:v>9.8000000000000007</c:v>
                </c:pt>
                <c:pt idx="311">
                  <c:v>9.9</c:v>
                </c:pt>
                <c:pt idx="312">
                  <c:v>9.9</c:v>
                </c:pt>
                <c:pt idx="313">
                  <c:v>9.9</c:v>
                </c:pt>
                <c:pt idx="314">
                  <c:v>10</c:v>
                </c:pt>
                <c:pt idx="315">
                  <c:v>10</c:v>
                </c:pt>
                <c:pt idx="316">
                  <c:v>10.1</c:v>
                </c:pt>
                <c:pt idx="317">
                  <c:v>10.1</c:v>
                </c:pt>
                <c:pt idx="318">
                  <c:v>10.1</c:v>
                </c:pt>
                <c:pt idx="319">
                  <c:v>10.199999999999999</c:v>
                </c:pt>
                <c:pt idx="320">
                  <c:v>10.199999999999999</c:v>
                </c:pt>
                <c:pt idx="321">
                  <c:v>10.199999999999999</c:v>
                </c:pt>
                <c:pt idx="322">
                  <c:v>10.3</c:v>
                </c:pt>
                <c:pt idx="323">
                  <c:v>10.3</c:v>
                </c:pt>
                <c:pt idx="324">
                  <c:v>10.3</c:v>
                </c:pt>
                <c:pt idx="325">
                  <c:v>10.4</c:v>
                </c:pt>
                <c:pt idx="326">
                  <c:v>10.4</c:v>
                </c:pt>
                <c:pt idx="327">
                  <c:v>10.4</c:v>
                </c:pt>
                <c:pt idx="328">
                  <c:v>10.4</c:v>
                </c:pt>
                <c:pt idx="329">
                  <c:v>10.5</c:v>
                </c:pt>
                <c:pt idx="330">
                  <c:v>10.5</c:v>
                </c:pt>
                <c:pt idx="331">
                  <c:v>10.5</c:v>
                </c:pt>
                <c:pt idx="332">
                  <c:v>10.6</c:v>
                </c:pt>
                <c:pt idx="333">
                  <c:v>10.6</c:v>
                </c:pt>
                <c:pt idx="334">
                  <c:v>10.6</c:v>
                </c:pt>
                <c:pt idx="335">
                  <c:v>10.7</c:v>
                </c:pt>
                <c:pt idx="336">
                  <c:v>10.7</c:v>
                </c:pt>
                <c:pt idx="337">
                  <c:v>10.7</c:v>
                </c:pt>
                <c:pt idx="338">
                  <c:v>10.8</c:v>
                </c:pt>
                <c:pt idx="339">
                  <c:v>10.8</c:v>
                </c:pt>
                <c:pt idx="340">
                  <c:v>10.8</c:v>
                </c:pt>
                <c:pt idx="341">
                  <c:v>10.8</c:v>
                </c:pt>
                <c:pt idx="342">
                  <c:v>10.9</c:v>
                </c:pt>
                <c:pt idx="343">
                  <c:v>10.9</c:v>
                </c:pt>
                <c:pt idx="344">
                  <c:v>10.9</c:v>
                </c:pt>
                <c:pt idx="345">
                  <c:v>11</c:v>
                </c:pt>
                <c:pt idx="346">
                  <c:v>11</c:v>
                </c:pt>
                <c:pt idx="347">
                  <c:v>11</c:v>
                </c:pt>
                <c:pt idx="348">
                  <c:v>11.1</c:v>
                </c:pt>
                <c:pt idx="349">
                  <c:v>11.1</c:v>
                </c:pt>
                <c:pt idx="350">
                  <c:v>11.2</c:v>
                </c:pt>
                <c:pt idx="351">
                  <c:v>11.2</c:v>
                </c:pt>
                <c:pt idx="352">
                  <c:v>11.2</c:v>
                </c:pt>
                <c:pt idx="353">
                  <c:v>11.3</c:v>
                </c:pt>
                <c:pt idx="354">
                  <c:v>11.3</c:v>
                </c:pt>
                <c:pt idx="355">
                  <c:v>11.3</c:v>
                </c:pt>
                <c:pt idx="356">
                  <c:v>11.4</c:v>
                </c:pt>
                <c:pt idx="357">
                  <c:v>11.4</c:v>
                </c:pt>
                <c:pt idx="358">
                  <c:v>11.5</c:v>
                </c:pt>
                <c:pt idx="359">
                  <c:v>11.5</c:v>
                </c:pt>
                <c:pt idx="360">
                  <c:v>11.6</c:v>
                </c:pt>
                <c:pt idx="361">
                  <c:v>11.6</c:v>
                </c:pt>
                <c:pt idx="362">
                  <c:v>11.7</c:v>
                </c:pt>
                <c:pt idx="363">
                  <c:v>11.7</c:v>
                </c:pt>
                <c:pt idx="364">
                  <c:v>11.8</c:v>
                </c:pt>
                <c:pt idx="365">
                  <c:v>11.8</c:v>
                </c:pt>
                <c:pt idx="366">
                  <c:v>11.9</c:v>
                </c:pt>
                <c:pt idx="367">
                  <c:v>11.9</c:v>
                </c:pt>
                <c:pt idx="368">
                  <c:v>12</c:v>
                </c:pt>
                <c:pt idx="369">
                  <c:v>12</c:v>
                </c:pt>
                <c:pt idx="370">
                  <c:v>12.1</c:v>
                </c:pt>
                <c:pt idx="371">
                  <c:v>12.2</c:v>
                </c:pt>
                <c:pt idx="372">
                  <c:v>12.2</c:v>
                </c:pt>
                <c:pt idx="373">
                  <c:v>12.3</c:v>
                </c:pt>
                <c:pt idx="374">
                  <c:v>12.4</c:v>
                </c:pt>
                <c:pt idx="375">
                  <c:v>12.4</c:v>
                </c:pt>
                <c:pt idx="376">
                  <c:v>12.5</c:v>
                </c:pt>
                <c:pt idx="377">
                  <c:v>12.6</c:v>
                </c:pt>
                <c:pt idx="378">
                  <c:v>12.6</c:v>
                </c:pt>
                <c:pt idx="379">
                  <c:v>12.7</c:v>
                </c:pt>
                <c:pt idx="380">
                  <c:v>12.8</c:v>
                </c:pt>
                <c:pt idx="381">
                  <c:v>12.9</c:v>
                </c:pt>
                <c:pt idx="382">
                  <c:v>12.9</c:v>
                </c:pt>
                <c:pt idx="383">
                  <c:v>13</c:v>
                </c:pt>
                <c:pt idx="384">
                  <c:v>13.1</c:v>
                </c:pt>
                <c:pt idx="385">
                  <c:v>13.2</c:v>
                </c:pt>
                <c:pt idx="386">
                  <c:v>13.3</c:v>
                </c:pt>
                <c:pt idx="387">
                  <c:v>13.4</c:v>
                </c:pt>
                <c:pt idx="388">
                  <c:v>13.4</c:v>
                </c:pt>
                <c:pt idx="389">
                  <c:v>13.5</c:v>
                </c:pt>
                <c:pt idx="390">
                  <c:v>13.6</c:v>
                </c:pt>
                <c:pt idx="391">
                  <c:v>13.7</c:v>
                </c:pt>
                <c:pt idx="392">
                  <c:v>13.8</c:v>
                </c:pt>
                <c:pt idx="393">
                  <c:v>13.9</c:v>
                </c:pt>
                <c:pt idx="394">
                  <c:v>14</c:v>
                </c:pt>
                <c:pt idx="395">
                  <c:v>14.1</c:v>
                </c:pt>
                <c:pt idx="396">
                  <c:v>14.2</c:v>
                </c:pt>
                <c:pt idx="397">
                  <c:v>14.3</c:v>
                </c:pt>
                <c:pt idx="398">
                  <c:v>14.4</c:v>
                </c:pt>
                <c:pt idx="399">
                  <c:v>14.5</c:v>
                </c:pt>
                <c:pt idx="400">
                  <c:v>14.6</c:v>
                </c:pt>
                <c:pt idx="401">
                  <c:v>14.7</c:v>
                </c:pt>
                <c:pt idx="402">
                  <c:v>14.8</c:v>
                </c:pt>
                <c:pt idx="403">
                  <c:v>14.9</c:v>
                </c:pt>
                <c:pt idx="404">
                  <c:v>15</c:v>
                </c:pt>
                <c:pt idx="405">
                  <c:v>15.1</c:v>
                </c:pt>
                <c:pt idx="406">
                  <c:v>15.2</c:v>
                </c:pt>
                <c:pt idx="407">
                  <c:v>15.3</c:v>
                </c:pt>
                <c:pt idx="408">
                  <c:v>15.4</c:v>
                </c:pt>
                <c:pt idx="409">
                  <c:v>15.5</c:v>
                </c:pt>
                <c:pt idx="410">
                  <c:v>15.6</c:v>
                </c:pt>
                <c:pt idx="411">
                  <c:v>15.7</c:v>
                </c:pt>
                <c:pt idx="412">
                  <c:v>15.9</c:v>
                </c:pt>
                <c:pt idx="413">
                  <c:v>16</c:v>
                </c:pt>
                <c:pt idx="414">
                  <c:v>16.100000000000001</c:v>
                </c:pt>
                <c:pt idx="415">
                  <c:v>16.2</c:v>
                </c:pt>
                <c:pt idx="416">
                  <c:v>16.3</c:v>
                </c:pt>
                <c:pt idx="417">
                  <c:v>16.5</c:v>
                </c:pt>
                <c:pt idx="418">
                  <c:v>16.600000000000001</c:v>
                </c:pt>
                <c:pt idx="419">
                  <c:v>16.7</c:v>
                </c:pt>
                <c:pt idx="420">
                  <c:v>16.8</c:v>
                </c:pt>
                <c:pt idx="421">
                  <c:v>17</c:v>
                </c:pt>
                <c:pt idx="422">
                  <c:v>17.100000000000001</c:v>
                </c:pt>
                <c:pt idx="423">
                  <c:v>17.2</c:v>
                </c:pt>
                <c:pt idx="424">
                  <c:v>17.3</c:v>
                </c:pt>
                <c:pt idx="425">
                  <c:v>17.5</c:v>
                </c:pt>
                <c:pt idx="426">
                  <c:v>17.600000000000001</c:v>
                </c:pt>
                <c:pt idx="427">
                  <c:v>17.7</c:v>
                </c:pt>
                <c:pt idx="428">
                  <c:v>17.899999999999999</c:v>
                </c:pt>
                <c:pt idx="429">
                  <c:v>18</c:v>
                </c:pt>
                <c:pt idx="430">
                  <c:v>18.2</c:v>
                </c:pt>
                <c:pt idx="431">
                  <c:v>18.3</c:v>
                </c:pt>
                <c:pt idx="432">
                  <c:v>18.5</c:v>
                </c:pt>
                <c:pt idx="433">
                  <c:v>18.600000000000001</c:v>
                </c:pt>
                <c:pt idx="434">
                  <c:v>18.8</c:v>
                </c:pt>
                <c:pt idx="435">
                  <c:v>18.899999999999999</c:v>
                </c:pt>
                <c:pt idx="436">
                  <c:v>19.100000000000001</c:v>
                </c:pt>
                <c:pt idx="437">
                  <c:v>19.2</c:v>
                </c:pt>
                <c:pt idx="438">
                  <c:v>19.399999999999999</c:v>
                </c:pt>
                <c:pt idx="439">
                  <c:v>19.600000000000001</c:v>
                </c:pt>
                <c:pt idx="440">
                  <c:v>19.8</c:v>
                </c:pt>
                <c:pt idx="441">
                  <c:v>19.899999999999999</c:v>
                </c:pt>
                <c:pt idx="442">
                  <c:v>20.100000000000001</c:v>
                </c:pt>
                <c:pt idx="443">
                  <c:v>20.3</c:v>
                </c:pt>
                <c:pt idx="444">
                  <c:v>20.5</c:v>
                </c:pt>
                <c:pt idx="445">
                  <c:v>20.7</c:v>
                </c:pt>
                <c:pt idx="446">
                  <c:v>20.9</c:v>
                </c:pt>
                <c:pt idx="447">
                  <c:v>21.1</c:v>
                </c:pt>
                <c:pt idx="448">
                  <c:v>21.3</c:v>
                </c:pt>
                <c:pt idx="449">
                  <c:v>21.5</c:v>
                </c:pt>
                <c:pt idx="450">
                  <c:v>21.7</c:v>
                </c:pt>
                <c:pt idx="451">
                  <c:v>21.9</c:v>
                </c:pt>
                <c:pt idx="452">
                  <c:v>22.2</c:v>
                </c:pt>
                <c:pt idx="453">
                  <c:v>22.4</c:v>
                </c:pt>
                <c:pt idx="454">
                  <c:v>22.6</c:v>
                </c:pt>
                <c:pt idx="455">
                  <c:v>22.9</c:v>
                </c:pt>
                <c:pt idx="456">
                  <c:v>23.1</c:v>
                </c:pt>
                <c:pt idx="457">
                  <c:v>23.4</c:v>
                </c:pt>
                <c:pt idx="458">
                  <c:v>23.6</c:v>
                </c:pt>
                <c:pt idx="459">
                  <c:v>23.9</c:v>
                </c:pt>
                <c:pt idx="460">
                  <c:v>24.1</c:v>
                </c:pt>
                <c:pt idx="461">
                  <c:v>24.4</c:v>
                </c:pt>
                <c:pt idx="462">
                  <c:v>24.7</c:v>
                </c:pt>
                <c:pt idx="463">
                  <c:v>25</c:v>
                </c:pt>
                <c:pt idx="464">
                  <c:v>25.2</c:v>
                </c:pt>
                <c:pt idx="465">
                  <c:v>25.5</c:v>
                </c:pt>
                <c:pt idx="466">
                  <c:v>25.8</c:v>
                </c:pt>
                <c:pt idx="467">
                  <c:v>26.1</c:v>
                </c:pt>
                <c:pt idx="468">
                  <c:v>26.5</c:v>
                </c:pt>
                <c:pt idx="469">
                  <c:v>26.8</c:v>
                </c:pt>
                <c:pt idx="470">
                  <c:v>27.1</c:v>
                </c:pt>
                <c:pt idx="471">
                  <c:v>27.4</c:v>
                </c:pt>
                <c:pt idx="472">
                  <c:v>27.8</c:v>
                </c:pt>
                <c:pt idx="473">
                  <c:v>28.1</c:v>
                </c:pt>
                <c:pt idx="474">
                  <c:v>28.5</c:v>
                </c:pt>
                <c:pt idx="475">
                  <c:v>28.8</c:v>
                </c:pt>
                <c:pt idx="476">
                  <c:v>29.2</c:v>
                </c:pt>
                <c:pt idx="477">
                  <c:v>29.6</c:v>
                </c:pt>
                <c:pt idx="478">
                  <c:v>29.9</c:v>
                </c:pt>
                <c:pt idx="479">
                  <c:v>30.3</c:v>
                </c:pt>
                <c:pt idx="480">
                  <c:v>30.7</c:v>
                </c:pt>
                <c:pt idx="481">
                  <c:v>31.1</c:v>
                </c:pt>
                <c:pt idx="482">
                  <c:v>31.5</c:v>
                </c:pt>
                <c:pt idx="483">
                  <c:v>31.9</c:v>
                </c:pt>
                <c:pt idx="484">
                  <c:v>32.299999999999997</c:v>
                </c:pt>
                <c:pt idx="485">
                  <c:v>32.799999999999997</c:v>
                </c:pt>
                <c:pt idx="486">
                  <c:v>33.200000000000003</c:v>
                </c:pt>
                <c:pt idx="487">
                  <c:v>33.6</c:v>
                </c:pt>
                <c:pt idx="488">
                  <c:v>34.1</c:v>
                </c:pt>
                <c:pt idx="489">
                  <c:v>34.6</c:v>
                </c:pt>
                <c:pt idx="490">
                  <c:v>35</c:v>
                </c:pt>
                <c:pt idx="491">
                  <c:v>35.5</c:v>
                </c:pt>
                <c:pt idx="492">
                  <c:v>36</c:v>
                </c:pt>
                <c:pt idx="493">
                  <c:v>36.4</c:v>
                </c:pt>
                <c:pt idx="494">
                  <c:v>36.9</c:v>
                </c:pt>
                <c:pt idx="495">
                  <c:v>37.4</c:v>
                </c:pt>
                <c:pt idx="496">
                  <c:v>38</c:v>
                </c:pt>
                <c:pt idx="497">
                  <c:v>38.5</c:v>
                </c:pt>
                <c:pt idx="498">
                  <c:v>39</c:v>
                </c:pt>
                <c:pt idx="499">
                  <c:v>39.5</c:v>
                </c:pt>
                <c:pt idx="500">
                  <c:v>40.1</c:v>
                </c:pt>
                <c:pt idx="501">
                  <c:v>40.6</c:v>
                </c:pt>
                <c:pt idx="502">
                  <c:v>41.2</c:v>
                </c:pt>
                <c:pt idx="503">
                  <c:v>41.7</c:v>
                </c:pt>
                <c:pt idx="504">
                  <c:v>42.3</c:v>
                </c:pt>
                <c:pt idx="505">
                  <c:v>42.9</c:v>
                </c:pt>
                <c:pt idx="506">
                  <c:v>43.5</c:v>
                </c:pt>
                <c:pt idx="507">
                  <c:v>44.1</c:v>
                </c:pt>
                <c:pt idx="508">
                  <c:v>44.7</c:v>
                </c:pt>
                <c:pt idx="509">
                  <c:v>45.3</c:v>
                </c:pt>
                <c:pt idx="510">
                  <c:v>45.9</c:v>
                </c:pt>
                <c:pt idx="511">
                  <c:v>46.5</c:v>
                </c:pt>
                <c:pt idx="512">
                  <c:v>47.2</c:v>
                </c:pt>
                <c:pt idx="513">
                  <c:v>47.8</c:v>
                </c:pt>
                <c:pt idx="514">
                  <c:v>48.5</c:v>
                </c:pt>
                <c:pt idx="515">
                  <c:v>49.1</c:v>
                </c:pt>
                <c:pt idx="516">
                  <c:v>49.8</c:v>
                </c:pt>
                <c:pt idx="517">
                  <c:v>50.5</c:v>
                </c:pt>
                <c:pt idx="518">
                  <c:v>51.2</c:v>
                </c:pt>
                <c:pt idx="519">
                  <c:v>51.9</c:v>
                </c:pt>
                <c:pt idx="520">
                  <c:v>52.6</c:v>
                </c:pt>
                <c:pt idx="521">
                  <c:v>53.3</c:v>
                </c:pt>
                <c:pt idx="522">
                  <c:v>54</c:v>
                </c:pt>
                <c:pt idx="523">
                  <c:v>54.7</c:v>
                </c:pt>
                <c:pt idx="524">
                  <c:v>55.5</c:v>
                </c:pt>
                <c:pt idx="525">
                  <c:v>56.2</c:v>
                </c:pt>
                <c:pt idx="526">
                  <c:v>57</c:v>
                </c:pt>
                <c:pt idx="527">
                  <c:v>57.8</c:v>
                </c:pt>
                <c:pt idx="528">
                  <c:v>58.6</c:v>
                </c:pt>
                <c:pt idx="529">
                  <c:v>59.4</c:v>
                </c:pt>
                <c:pt idx="530">
                  <c:v>60.2</c:v>
                </c:pt>
                <c:pt idx="531">
                  <c:v>61</c:v>
                </c:pt>
                <c:pt idx="532">
                  <c:v>61.9</c:v>
                </c:pt>
                <c:pt idx="533">
                  <c:v>62.7</c:v>
                </c:pt>
                <c:pt idx="534">
                  <c:v>63.6</c:v>
                </c:pt>
                <c:pt idx="535">
                  <c:v>64.400000000000006</c:v>
                </c:pt>
                <c:pt idx="536">
                  <c:v>65.3</c:v>
                </c:pt>
                <c:pt idx="537">
                  <c:v>66.2</c:v>
                </c:pt>
                <c:pt idx="538">
                  <c:v>67.099999999999994</c:v>
                </c:pt>
                <c:pt idx="539">
                  <c:v>68</c:v>
                </c:pt>
                <c:pt idx="540">
                  <c:v>69</c:v>
                </c:pt>
                <c:pt idx="541">
                  <c:v>69.900000000000006</c:v>
                </c:pt>
                <c:pt idx="542">
                  <c:v>70.900000000000006</c:v>
                </c:pt>
                <c:pt idx="543">
                  <c:v>71.900000000000006</c:v>
                </c:pt>
                <c:pt idx="544">
                  <c:v>72.8</c:v>
                </c:pt>
                <c:pt idx="545">
                  <c:v>73.8</c:v>
                </c:pt>
                <c:pt idx="546">
                  <c:v>74.8</c:v>
                </c:pt>
                <c:pt idx="547">
                  <c:v>75.900000000000006</c:v>
                </c:pt>
                <c:pt idx="548">
                  <c:v>76.900000000000006</c:v>
                </c:pt>
                <c:pt idx="549">
                  <c:v>77.900000000000006</c:v>
                </c:pt>
                <c:pt idx="550">
                  <c:v>79</c:v>
                </c:pt>
                <c:pt idx="551">
                  <c:v>80.099999999999994</c:v>
                </c:pt>
                <c:pt idx="552">
                  <c:v>81.2</c:v>
                </c:pt>
                <c:pt idx="553">
                  <c:v>82.3</c:v>
                </c:pt>
                <c:pt idx="554">
                  <c:v>83.4</c:v>
                </c:pt>
                <c:pt idx="555">
                  <c:v>84.5</c:v>
                </c:pt>
                <c:pt idx="556">
                  <c:v>85.6</c:v>
                </c:pt>
                <c:pt idx="557">
                  <c:v>86.8</c:v>
                </c:pt>
                <c:pt idx="558">
                  <c:v>88</c:v>
                </c:pt>
                <c:pt idx="559">
                  <c:v>89.1</c:v>
                </c:pt>
                <c:pt idx="560">
                  <c:v>90.3</c:v>
                </c:pt>
                <c:pt idx="561">
                  <c:v>91.5</c:v>
                </c:pt>
                <c:pt idx="562">
                  <c:v>92.8</c:v>
                </c:pt>
                <c:pt idx="563">
                  <c:v>94</c:v>
                </c:pt>
                <c:pt idx="564">
                  <c:v>95.3</c:v>
                </c:pt>
                <c:pt idx="565">
                  <c:v>96.5</c:v>
                </c:pt>
                <c:pt idx="566">
                  <c:v>97.8</c:v>
                </c:pt>
                <c:pt idx="567">
                  <c:v>99.1</c:v>
                </c:pt>
                <c:pt idx="568">
                  <c:v>100.4</c:v>
                </c:pt>
                <c:pt idx="569">
                  <c:v>101.7</c:v>
                </c:pt>
                <c:pt idx="570">
                  <c:v>103</c:v>
                </c:pt>
                <c:pt idx="571">
                  <c:v>104.4</c:v>
                </c:pt>
                <c:pt idx="572">
                  <c:v>105.7</c:v>
                </c:pt>
                <c:pt idx="573">
                  <c:v>107.1</c:v>
                </c:pt>
                <c:pt idx="574">
                  <c:v>108.5</c:v>
                </c:pt>
                <c:pt idx="575">
                  <c:v>109.9</c:v>
                </c:pt>
                <c:pt idx="576">
                  <c:v>111.3</c:v>
                </c:pt>
                <c:pt idx="577">
                  <c:v>112.8</c:v>
                </c:pt>
                <c:pt idx="578">
                  <c:v>114.2</c:v>
                </c:pt>
                <c:pt idx="579">
                  <c:v>115.7</c:v>
                </c:pt>
                <c:pt idx="580">
                  <c:v>117.1</c:v>
                </c:pt>
                <c:pt idx="581">
                  <c:v>118.6</c:v>
                </c:pt>
                <c:pt idx="582">
                  <c:v>120.1</c:v>
                </c:pt>
                <c:pt idx="583">
                  <c:v>121.7</c:v>
                </c:pt>
                <c:pt idx="584">
                  <c:v>123.2</c:v>
                </c:pt>
                <c:pt idx="585">
                  <c:v>124.7</c:v>
                </c:pt>
                <c:pt idx="586">
                  <c:v>126.3</c:v>
                </c:pt>
                <c:pt idx="587">
                  <c:v>127.9</c:v>
                </c:pt>
                <c:pt idx="588">
                  <c:v>129.5</c:v>
                </c:pt>
                <c:pt idx="589">
                  <c:v>131.1</c:v>
                </c:pt>
                <c:pt idx="590">
                  <c:v>132.69999999999999</c:v>
                </c:pt>
                <c:pt idx="591">
                  <c:v>134.30000000000001</c:v>
                </c:pt>
                <c:pt idx="592">
                  <c:v>136</c:v>
                </c:pt>
                <c:pt idx="593">
                  <c:v>137.69999999999999</c:v>
                </c:pt>
                <c:pt idx="594">
                  <c:v>139.30000000000001</c:v>
                </c:pt>
                <c:pt idx="595">
                  <c:v>141</c:v>
                </c:pt>
                <c:pt idx="596">
                  <c:v>142.69999999999999</c:v>
                </c:pt>
                <c:pt idx="597">
                  <c:v>144.5</c:v>
                </c:pt>
                <c:pt idx="598">
                  <c:v>146.19999999999999</c:v>
                </c:pt>
                <c:pt idx="599">
                  <c:v>148</c:v>
                </c:pt>
                <c:pt idx="600">
                  <c:v>149.69999999999999</c:v>
                </c:pt>
                <c:pt idx="601">
                  <c:v>151.5</c:v>
                </c:pt>
                <c:pt idx="602">
                  <c:v>153.30000000000001</c:v>
                </c:pt>
                <c:pt idx="603">
                  <c:v>155.1</c:v>
                </c:pt>
                <c:pt idx="604">
                  <c:v>156.9</c:v>
                </c:pt>
                <c:pt idx="605">
                  <c:v>158.80000000000001</c:v>
                </c:pt>
                <c:pt idx="606">
                  <c:v>160.6</c:v>
                </c:pt>
                <c:pt idx="607">
                  <c:v>162.5</c:v>
                </c:pt>
                <c:pt idx="608">
                  <c:v>164.4</c:v>
                </c:pt>
                <c:pt idx="609">
                  <c:v>166.3</c:v>
                </c:pt>
                <c:pt idx="610">
                  <c:v>168.2</c:v>
                </c:pt>
                <c:pt idx="611">
                  <c:v>170.1</c:v>
                </c:pt>
                <c:pt idx="612">
                  <c:v>172</c:v>
                </c:pt>
                <c:pt idx="613">
                  <c:v>174</c:v>
                </c:pt>
                <c:pt idx="614">
                  <c:v>175.9</c:v>
                </c:pt>
                <c:pt idx="615">
                  <c:v>177.9</c:v>
                </c:pt>
                <c:pt idx="616">
                  <c:v>179.9</c:v>
                </c:pt>
                <c:pt idx="617">
                  <c:v>181.9</c:v>
                </c:pt>
                <c:pt idx="618">
                  <c:v>183.9</c:v>
                </c:pt>
                <c:pt idx="619">
                  <c:v>185.9</c:v>
                </c:pt>
                <c:pt idx="620">
                  <c:v>187.9</c:v>
                </c:pt>
                <c:pt idx="621">
                  <c:v>190</c:v>
                </c:pt>
                <c:pt idx="622">
                  <c:v>192</c:v>
                </c:pt>
                <c:pt idx="623">
                  <c:v>194.1</c:v>
                </c:pt>
                <c:pt idx="624">
                  <c:v>196.2</c:v>
                </c:pt>
                <c:pt idx="625">
                  <c:v>198.2</c:v>
                </c:pt>
                <c:pt idx="626">
                  <c:v>200.3</c:v>
                </c:pt>
                <c:pt idx="627">
                  <c:v>202.5</c:v>
                </c:pt>
                <c:pt idx="628">
                  <c:v>204.6</c:v>
                </c:pt>
                <c:pt idx="629">
                  <c:v>206.7</c:v>
                </c:pt>
                <c:pt idx="630">
                  <c:v>208.8</c:v>
                </c:pt>
                <c:pt idx="631">
                  <c:v>211</c:v>
                </c:pt>
                <c:pt idx="632">
                  <c:v>213.1</c:v>
                </c:pt>
                <c:pt idx="633">
                  <c:v>215.3</c:v>
                </c:pt>
                <c:pt idx="634">
                  <c:v>217.5</c:v>
                </c:pt>
                <c:pt idx="635">
                  <c:v>219.7</c:v>
                </c:pt>
                <c:pt idx="636">
                  <c:v>221.9</c:v>
                </c:pt>
                <c:pt idx="637">
                  <c:v>224.1</c:v>
                </c:pt>
                <c:pt idx="638">
                  <c:v>226.3</c:v>
                </c:pt>
                <c:pt idx="639">
                  <c:v>228.5</c:v>
                </c:pt>
                <c:pt idx="640">
                  <c:v>230.7</c:v>
                </c:pt>
                <c:pt idx="641">
                  <c:v>233</c:v>
                </c:pt>
                <c:pt idx="642">
                  <c:v>235.2</c:v>
                </c:pt>
                <c:pt idx="643">
                  <c:v>237.5</c:v>
                </c:pt>
                <c:pt idx="644">
                  <c:v>239.7</c:v>
                </c:pt>
                <c:pt idx="645">
                  <c:v>242</c:v>
                </c:pt>
                <c:pt idx="646">
                  <c:v>244.3</c:v>
                </c:pt>
                <c:pt idx="647">
                  <c:v>246.6</c:v>
                </c:pt>
                <c:pt idx="648">
                  <c:v>248.9</c:v>
                </c:pt>
                <c:pt idx="649">
                  <c:v>251.2</c:v>
                </c:pt>
                <c:pt idx="650">
                  <c:v>253.5</c:v>
                </c:pt>
                <c:pt idx="651">
                  <c:v>255.8</c:v>
                </c:pt>
                <c:pt idx="652">
                  <c:v>258.10000000000002</c:v>
                </c:pt>
                <c:pt idx="653">
                  <c:v>260.39999999999992</c:v>
                </c:pt>
                <c:pt idx="654">
                  <c:v>262.7</c:v>
                </c:pt>
                <c:pt idx="655">
                  <c:v>265</c:v>
                </c:pt>
                <c:pt idx="656">
                  <c:v>267.39999999999992</c:v>
                </c:pt>
                <c:pt idx="657">
                  <c:v>269.7</c:v>
                </c:pt>
                <c:pt idx="658">
                  <c:v>272.10000000000002</c:v>
                </c:pt>
                <c:pt idx="659">
                  <c:v>274.39999999999992</c:v>
                </c:pt>
                <c:pt idx="660">
                  <c:v>276.8</c:v>
                </c:pt>
                <c:pt idx="661">
                  <c:v>279.10000000000002</c:v>
                </c:pt>
                <c:pt idx="662">
                  <c:v>281.5</c:v>
                </c:pt>
                <c:pt idx="663">
                  <c:v>283.89999999999992</c:v>
                </c:pt>
                <c:pt idx="664">
                  <c:v>286.2</c:v>
                </c:pt>
                <c:pt idx="665">
                  <c:v>288.60000000000002</c:v>
                </c:pt>
                <c:pt idx="666">
                  <c:v>291</c:v>
                </c:pt>
                <c:pt idx="667">
                  <c:v>293.39999999999992</c:v>
                </c:pt>
                <c:pt idx="668">
                  <c:v>295.8</c:v>
                </c:pt>
                <c:pt idx="669">
                  <c:v>298.2</c:v>
                </c:pt>
                <c:pt idx="670">
                  <c:v>300.60000000000002</c:v>
                </c:pt>
                <c:pt idx="671">
                  <c:v>303</c:v>
                </c:pt>
                <c:pt idx="672">
                  <c:v>305.39999999999992</c:v>
                </c:pt>
                <c:pt idx="673">
                  <c:v>307.8</c:v>
                </c:pt>
                <c:pt idx="674">
                  <c:v>310.3</c:v>
                </c:pt>
                <c:pt idx="675">
                  <c:v>312.7</c:v>
                </c:pt>
                <c:pt idx="676">
                  <c:v>315.10000000000002</c:v>
                </c:pt>
                <c:pt idx="677">
                  <c:v>317.60000000000002</c:v>
                </c:pt>
                <c:pt idx="678">
                  <c:v>320</c:v>
                </c:pt>
                <c:pt idx="679">
                  <c:v>322.5</c:v>
                </c:pt>
                <c:pt idx="680">
                  <c:v>324.89999999999992</c:v>
                </c:pt>
                <c:pt idx="681">
                  <c:v>327.39999999999992</c:v>
                </c:pt>
                <c:pt idx="682">
                  <c:v>329.8</c:v>
                </c:pt>
                <c:pt idx="683">
                  <c:v>332.3</c:v>
                </c:pt>
                <c:pt idx="684">
                  <c:v>334.8</c:v>
                </c:pt>
                <c:pt idx="685">
                  <c:v>337.2</c:v>
                </c:pt>
                <c:pt idx="686">
                  <c:v>339.7</c:v>
                </c:pt>
                <c:pt idx="687">
                  <c:v>342.2</c:v>
                </c:pt>
                <c:pt idx="688">
                  <c:v>344.7</c:v>
                </c:pt>
                <c:pt idx="689">
                  <c:v>347.2</c:v>
                </c:pt>
                <c:pt idx="690">
                  <c:v>349.7</c:v>
                </c:pt>
                <c:pt idx="691">
                  <c:v>352.2</c:v>
                </c:pt>
                <c:pt idx="692">
                  <c:v>354.7</c:v>
                </c:pt>
                <c:pt idx="693">
                  <c:v>357.2</c:v>
                </c:pt>
                <c:pt idx="694">
                  <c:v>359.8</c:v>
                </c:pt>
                <c:pt idx="695">
                  <c:v>362.3</c:v>
                </c:pt>
                <c:pt idx="696">
                  <c:v>364.8</c:v>
                </c:pt>
                <c:pt idx="697">
                  <c:v>367.4</c:v>
                </c:pt>
                <c:pt idx="698">
                  <c:v>369.9</c:v>
                </c:pt>
                <c:pt idx="699">
                  <c:v>372.4</c:v>
                </c:pt>
                <c:pt idx="700">
                  <c:v>375</c:v>
                </c:pt>
                <c:pt idx="701">
                  <c:v>377.6</c:v>
                </c:pt>
                <c:pt idx="702">
                  <c:v>380.1</c:v>
                </c:pt>
                <c:pt idx="703">
                  <c:v>382.7</c:v>
                </c:pt>
                <c:pt idx="704">
                  <c:v>385.3</c:v>
                </c:pt>
                <c:pt idx="705">
                  <c:v>387.8</c:v>
                </c:pt>
                <c:pt idx="706">
                  <c:v>390.4</c:v>
                </c:pt>
                <c:pt idx="707">
                  <c:v>393</c:v>
                </c:pt>
                <c:pt idx="708">
                  <c:v>395.6</c:v>
                </c:pt>
                <c:pt idx="709">
                  <c:v>398.2</c:v>
                </c:pt>
                <c:pt idx="710">
                  <c:v>400.8</c:v>
                </c:pt>
                <c:pt idx="711">
                  <c:v>403.4</c:v>
                </c:pt>
                <c:pt idx="712">
                  <c:v>406</c:v>
                </c:pt>
                <c:pt idx="713">
                  <c:v>408.6</c:v>
                </c:pt>
                <c:pt idx="714">
                  <c:v>411.2</c:v>
                </c:pt>
                <c:pt idx="715">
                  <c:v>413.9</c:v>
                </c:pt>
                <c:pt idx="716">
                  <c:v>416.5</c:v>
                </c:pt>
                <c:pt idx="717">
                  <c:v>419.1</c:v>
                </c:pt>
                <c:pt idx="718">
                  <c:v>421.8</c:v>
                </c:pt>
                <c:pt idx="719">
                  <c:v>424.4</c:v>
                </c:pt>
                <c:pt idx="720">
                  <c:v>427</c:v>
                </c:pt>
                <c:pt idx="721">
                  <c:v>429.7</c:v>
                </c:pt>
                <c:pt idx="722">
                  <c:v>432.3</c:v>
                </c:pt>
                <c:pt idx="723">
                  <c:v>434.9</c:v>
                </c:pt>
                <c:pt idx="724">
                  <c:v>437.6</c:v>
                </c:pt>
                <c:pt idx="725">
                  <c:v>440.2</c:v>
                </c:pt>
                <c:pt idx="726">
                  <c:v>442.9</c:v>
                </c:pt>
                <c:pt idx="727">
                  <c:v>445.5</c:v>
                </c:pt>
                <c:pt idx="728">
                  <c:v>448.2</c:v>
                </c:pt>
                <c:pt idx="729">
                  <c:v>450.8</c:v>
                </c:pt>
                <c:pt idx="730">
                  <c:v>453.5</c:v>
                </c:pt>
                <c:pt idx="731">
                  <c:v>456.1</c:v>
                </c:pt>
                <c:pt idx="732">
                  <c:v>458.8</c:v>
                </c:pt>
                <c:pt idx="733">
                  <c:v>461.4</c:v>
                </c:pt>
                <c:pt idx="734">
                  <c:v>464.1</c:v>
                </c:pt>
                <c:pt idx="735">
                  <c:v>466.7</c:v>
                </c:pt>
                <c:pt idx="736">
                  <c:v>469.4</c:v>
                </c:pt>
                <c:pt idx="737">
                  <c:v>472.1</c:v>
                </c:pt>
                <c:pt idx="738">
                  <c:v>474.7</c:v>
                </c:pt>
                <c:pt idx="739">
                  <c:v>477.4</c:v>
                </c:pt>
                <c:pt idx="740">
                  <c:v>480</c:v>
                </c:pt>
                <c:pt idx="741">
                  <c:v>482.7</c:v>
                </c:pt>
                <c:pt idx="742">
                  <c:v>485.3</c:v>
                </c:pt>
                <c:pt idx="743">
                  <c:v>488</c:v>
                </c:pt>
                <c:pt idx="744">
                  <c:v>490.6</c:v>
                </c:pt>
                <c:pt idx="745">
                  <c:v>493.3</c:v>
                </c:pt>
                <c:pt idx="746">
                  <c:v>495.9</c:v>
                </c:pt>
                <c:pt idx="747">
                  <c:v>498.5</c:v>
                </c:pt>
                <c:pt idx="748">
                  <c:v>501.2</c:v>
                </c:pt>
                <c:pt idx="749">
                  <c:v>503.8</c:v>
                </c:pt>
                <c:pt idx="750">
                  <c:v>506.5</c:v>
                </c:pt>
                <c:pt idx="751">
                  <c:v>509.1</c:v>
                </c:pt>
                <c:pt idx="752">
                  <c:v>511.8</c:v>
                </c:pt>
                <c:pt idx="753">
                  <c:v>514.4</c:v>
                </c:pt>
                <c:pt idx="754">
                  <c:v>517.1</c:v>
                </c:pt>
                <c:pt idx="755">
                  <c:v>519.70000000000005</c:v>
                </c:pt>
                <c:pt idx="756">
                  <c:v>522.29999999999995</c:v>
                </c:pt>
                <c:pt idx="757">
                  <c:v>525</c:v>
                </c:pt>
                <c:pt idx="758">
                  <c:v>527.6</c:v>
                </c:pt>
                <c:pt idx="759">
                  <c:v>530.20000000000005</c:v>
                </c:pt>
                <c:pt idx="760">
                  <c:v>532.9</c:v>
                </c:pt>
                <c:pt idx="761">
                  <c:v>535.5</c:v>
                </c:pt>
                <c:pt idx="762">
                  <c:v>538.1</c:v>
                </c:pt>
                <c:pt idx="763">
                  <c:v>540.70000000000005</c:v>
                </c:pt>
                <c:pt idx="764">
                  <c:v>543.4</c:v>
                </c:pt>
                <c:pt idx="765">
                  <c:v>546</c:v>
                </c:pt>
                <c:pt idx="766">
                  <c:v>548.6</c:v>
                </c:pt>
                <c:pt idx="767">
                  <c:v>551.20000000000005</c:v>
                </c:pt>
                <c:pt idx="768">
                  <c:v>553.79999999999995</c:v>
                </c:pt>
                <c:pt idx="769">
                  <c:v>556.4</c:v>
                </c:pt>
                <c:pt idx="770">
                  <c:v>559</c:v>
                </c:pt>
                <c:pt idx="771">
                  <c:v>561.6</c:v>
                </c:pt>
                <c:pt idx="772">
                  <c:v>564.20000000000005</c:v>
                </c:pt>
                <c:pt idx="773">
                  <c:v>566.79999999999995</c:v>
                </c:pt>
                <c:pt idx="774">
                  <c:v>569.4</c:v>
                </c:pt>
                <c:pt idx="775">
                  <c:v>572</c:v>
                </c:pt>
                <c:pt idx="776">
                  <c:v>574.6</c:v>
                </c:pt>
                <c:pt idx="777">
                  <c:v>577.1</c:v>
                </c:pt>
                <c:pt idx="778">
                  <c:v>579.70000000000005</c:v>
                </c:pt>
                <c:pt idx="779">
                  <c:v>582.29999999999995</c:v>
                </c:pt>
                <c:pt idx="780">
                  <c:v>584.9</c:v>
                </c:pt>
                <c:pt idx="781">
                  <c:v>587.4</c:v>
                </c:pt>
                <c:pt idx="782">
                  <c:v>590</c:v>
                </c:pt>
                <c:pt idx="783">
                  <c:v>592.5</c:v>
                </c:pt>
                <c:pt idx="784">
                  <c:v>595.1</c:v>
                </c:pt>
                <c:pt idx="785">
                  <c:v>597.6</c:v>
                </c:pt>
                <c:pt idx="786">
                  <c:v>600.20000000000005</c:v>
                </c:pt>
                <c:pt idx="787">
                  <c:v>602.70000000000005</c:v>
                </c:pt>
                <c:pt idx="788">
                  <c:v>605.29999999999995</c:v>
                </c:pt>
                <c:pt idx="789">
                  <c:v>607.79999999999995</c:v>
                </c:pt>
                <c:pt idx="790">
                  <c:v>610.4</c:v>
                </c:pt>
                <c:pt idx="791">
                  <c:v>612.9</c:v>
                </c:pt>
                <c:pt idx="792">
                  <c:v>615.5</c:v>
                </c:pt>
                <c:pt idx="793">
                  <c:v>618</c:v>
                </c:pt>
                <c:pt idx="794">
                  <c:v>620.6</c:v>
                </c:pt>
                <c:pt idx="795">
                  <c:v>623.1</c:v>
                </c:pt>
                <c:pt idx="796">
                  <c:v>625.6</c:v>
                </c:pt>
                <c:pt idx="797">
                  <c:v>628.1</c:v>
                </c:pt>
                <c:pt idx="798">
                  <c:v>630.70000000000005</c:v>
                </c:pt>
                <c:pt idx="799">
                  <c:v>633.20000000000005</c:v>
                </c:pt>
                <c:pt idx="800">
                  <c:v>635.70000000000005</c:v>
                </c:pt>
                <c:pt idx="801">
                  <c:v>638.20000000000005</c:v>
                </c:pt>
                <c:pt idx="802">
                  <c:v>640.70000000000005</c:v>
                </c:pt>
                <c:pt idx="803">
                  <c:v>643.20000000000005</c:v>
                </c:pt>
                <c:pt idx="804">
                  <c:v>645.70000000000005</c:v>
                </c:pt>
                <c:pt idx="805">
                  <c:v>648.20000000000005</c:v>
                </c:pt>
                <c:pt idx="806">
                  <c:v>650.70000000000005</c:v>
                </c:pt>
                <c:pt idx="807">
                  <c:v>653.20000000000005</c:v>
                </c:pt>
                <c:pt idx="808">
                  <c:v>655.7</c:v>
                </c:pt>
                <c:pt idx="809">
                  <c:v>658.1</c:v>
                </c:pt>
                <c:pt idx="810">
                  <c:v>660.6</c:v>
                </c:pt>
                <c:pt idx="811">
                  <c:v>663.1</c:v>
                </c:pt>
                <c:pt idx="812">
                  <c:v>665.5</c:v>
                </c:pt>
                <c:pt idx="813">
                  <c:v>668</c:v>
                </c:pt>
                <c:pt idx="814">
                  <c:v>670.5</c:v>
                </c:pt>
                <c:pt idx="815">
                  <c:v>672.9</c:v>
                </c:pt>
                <c:pt idx="816">
                  <c:v>675.4</c:v>
                </c:pt>
                <c:pt idx="817">
                  <c:v>677.8</c:v>
                </c:pt>
                <c:pt idx="818">
                  <c:v>680.3</c:v>
                </c:pt>
                <c:pt idx="819">
                  <c:v>682.7</c:v>
                </c:pt>
                <c:pt idx="820">
                  <c:v>685.1</c:v>
                </c:pt>
                <c:pt idx="821">
                  <c:v>687.6</c:v>
                </c:pt>
                <c:pt idx="822">
                  <c:v>690</c:v>
                </c:pt>
                <c:pt idx="823">
                  <c:v>692.4</c:v>
                </c:pt>
                <c:pt idx="824">
                  <c:v>694.8</c:v>
                </c:pt>
                <c:pt idx="825">
                  <c:v>697.2</c:v>
                </c:pt>
                <c:pt idx="826">
                  <c:v>699.6</c:v>
                </c:pt>
                <c:pt idx="827">
                  <c:v>702</c:v>
                </c:pt>
                <c:pt idx="828">
                  <c:v>704.4</c:v>
                </c:pt>
                <c:pt idx="829">
                  <c:v>706.8</c:v>
                </c:pt>
                <c:pt idx="830">
                  <c:v>709.1</c:v>
                </c:pt>
                <c:pt idx="831">
                  <c:v>711.5</c:v>
                </c:pt>
                <c:pt idx="832">
                  <c:v>713.8</c:v>
                </c:pt>
                <c:pt idx="833">
                  <c:v>716.2</c:v>
                </c:pt>
                <c:pt idx="834">
                  <c:v>718.5</c:v>
                </c:pt>
                <c:pt idx="835">
                  <c:v>720.8</c:v>
                </c:pt>
                <c:pt idx="836">
                  <c:v>723.1</c:v>
                </c:pt>
                <c:pt idx="837">
                  <c:v>725.4</c:v>
                </c:pt>
                <c:pt idx="838">
                  <c:v>727.7</c:v>
                </c:pt>
                <c:pt idx="839">
                  <c:v>730</c:v>
                </c:pt>
                <c:pt idx="840">
                  <c:v>732.3</c:v>
                </c:pt>
                <c:pt idx="841">
                  <c:v>734.5</c:v>
                </c:pt>
                <c:pt idx="842">
                  <c:v>736.8</c:v>
                </c:pt>
                <c:pt idx="843">
                  <c:v>739</c:v>
                </c:pt>
                <c:pt idx="844">
                  <c:v>741.2</c:v>
                </c:pt>
                <c:pt idx="845">
                  <c:v>743.5</c:v>
                </c:pt>
                <c:pt idx="846">
                  <c:v>745.7</c:v>
                </c:pt>
                <c:pt idx="847">
                  <c:v>747.9</c:v>
                </c:pt>
                <c:pt idx="848">
                  <c:v>750</c:v>
                </c:pt>
                <c:pt idx="849">
                  <c:v>752.2</c:v>
                </c:pt>
                <c:pt idx="850">
                  <c:v>754.4</c:v>
                </c:pt>
                <c:pt idx="851">
                  <c:v>756.5</c:v>
                </c:pt>
                <c:pt idx="852">
                  <c:v>758.6</c:v>
                </c:pt>
                <c:pt idx="853">
                  <c:v>760.8</c:v>
                </c:pt>
                <c:pt idx="854">
                  <c:v>762.9</c:v>
                </c:pt>
                <c:pt idx="855">
                  <c:v>765</c:v>
                </c:pt>
                <c:pt idx="856">
                  <c:v>767.1</c:v>
                </c:pt>
                <c:pt idx="857">
                  <c:v>769.1</c:v>
                </c:pt>
                <c:pt idx="858">
                  <c:v>771.2</c:v>
                </c:pt>
                <c:pt idx="859">
                  <c:v>773.2</c:v>
                </c:pt>
                <c:pt idx="860">
                  <c:v>775.3</c:v>
                </c:pt>
                <c:pt idx="861">
                  <c:v>777.3</c:v>
                </c:pt>
                <c:pt idx="862">
                  <c:v>779.3</c:v>
                </c:pt>
                <c:pt idx="863">
                  <c:v>781.3</c:v>
                </c:pt>
                <c:pt idx="864">
                  <c:v>783.3</c:v>
                </c:pt>
                <c:pt idx="865">
                  <c:v>785.2</c:v>
                </c:pt>
                <c:pt idx="866">
                  <c:v>787.2</c:v>
                </c:pt>
                <c:pt idx="867">
                  <c:v>789.1</c:v>
                </c:pt>
                <c:pt idx="868">
                  <c:v>791</c:v>
                </c:pt>
                <c:pt idx="869">
                  <c:v>792.9</c:v>
                </c:pt>
                <c:pt idx="870">
                  <c:v>794.7</c:v>
                </c:pt>
                <c:pt idx="871">
                  <c:v>796.6</c:v>
                </c:pt>
                <c:pt idx="872">
                  <c:v>798.4</c:v>
                </c:pt>
                <c:pt idx="873">
                  <c:v>800.2</c:v>
                </c:pt>
                <c:pt idx="874">
                  <c:v>802</c:v>
                </c:pt>
                <c:pt idx="875">
                  <c:v>803.8</c:v>
                </c:pt>
                <c:pt idx="876">
                  <c:v>805.6</c:v>
                </c:pt>
                <c:pt idx="877">
                  <c:v>807.3</c:v>
                </c:pt>
                <c:pt idx="878">
                  <c:v>809.1</c:v>
                </c:pt>
                <c:pt idx="879">
                  <c:v>810.8</c:v>
                </c:pt>
                <c:pt idx="880">
                  <c:v>812.5</c:v>
                </c:pt>
                <c:pt idx="881">
                  <c:v>814.2</c:v>
                </c:pt>
                <c:pt idx="882">
                  <c:v>815.9</c:v>
                </c:pt>
                <c:pt idx="883">
                  <c:v>817.5</c:v>
                </c:pt>
                <c:pt idx="884">
                  <c:v>819.2</c:v>
                </c:pt>
                <c:pt idx="885">
                  <c:v>820.8</c:v>
                </c:pt>
                <c:pt idx="886">
                  <c:v>822.4</c:v>
                </c:pt>
                <c:pt idx="887">
                  <c:v>824</c:v>
                </c:pt>
                <c:pt idx="888">
                  <c:v>825.6</c:v>
                </c:pt>
                <c:pt idx="889">
                  <c:v>827.1</c:v>
                </c:pt>
                <c:pt idx="890">
                  <c:v>828.7</c:v>
                </c:pt>
                <c:pt idx="891">
                  <c:v>830.2</c:v>
                </c:pt>
                <c:pt idx="892">
                  <c:v>831.8</c:v>
                </c:pt>
                <c:pt idx="893">
                  <c:v>833.3</c:v>
                </c:pt>
                <c:pt idx="894">
                  <c:v>834.8</c:v>
                </c:pt>
                <c:pt idx="895">
                  <c:v>836.2</c:v>
                </c:pt>
                <c:pt idx="896">
                  <c:v>837.7</c:v>
                </c:pt>
                <c:pt idx="897">
                  <c:v>839.2</c:v>
                </c:pt>
                <c:pt idx="898">
                  <c:v>840.6</c:v>
                </c:pt>
                <c:pt idx="899">
                  <c:v>842</c:v>
                </c:pt>
                <c:pt idx="900">
                  <c:v>843.4</c:v>
                </c:pt>
                <c:pt idx="901">
                  <c:v>844.8</c:v>
                </c:pt>
                <c:pt idx="902">
                  <c:v>846.2</c:v>
                </c:pt>
                <c:pt idx="903">
                  <c:v>847.5</c:v>
                </c:pt>
                <c:pt idx="904">
                  <c:v>848.9</c:v>
                </c:pt>
                <c:pt idx="905">
                  <c:v>850.2</c:v>
                </c:pt>
                <c:pt idx="906">
                  <c:v>851.5</c:v>
                </c:pt>
                <c:pt idx="907">
                  <c:v>852.8</c:v>
                </c:pt>
                <c:pt idx="908">
                  <c:v>854.1</c:v>
                </c:pt>
                <c:pt idx="909">
                  <c:v>855.3</c:v>
                </c:pt>
                <c:pt idx="910">
                  <c:v>856.6</c:v>
                </c:pt>
                <c:pt idx="911">
                  <c:v>857.8</c:v>
                </c:pt>
                <c:pt idx="912">
                  <c:v>859.1</c:v>
                </c:pt>
                <c:pt idx="913">
                  <c:v>860.3</c:v>
                </c:pt>
                <c:pt idx="914">
                  <c:v>861.5</c:v>
                </c:pt>
                <c:pt idx="915">
                  <c:v>862.7</c:v>
                </c:pt>
                <c:pt idx="916">
                  <c:v>863.8</c:v>
                </c:pt>
                <c:pt idx="917">
                  <c:v>865</c:v>
                </c:pt>
                <c:pt idx="918">
                  <c:v>866.1</c:v>
                </c:pt>
                <c:pt idx="919">
                  <c:v>867.3</c:v>
                </c:pt>
                <c:pt idx="920">
                  <c:v>868.4</c:v>
                </c:pt>
                <c:pt idx="921">
                  <c:v>869.5</c:v>
                </c:pt>
                <c:pt idx="922">
                  <c:v>870.5</c:v>
                </c:pt>
                <c:pt idx="923">
                  <c:v>871.6</c:v>
                </c:pt>
                <c:pt idx="924">
                  <c:v>872.7</c:v>
                </c:pt>
                <c:pt idx="925">
                  <c:v>873.7</c:v>
                </c:pt>
                <c:pt idx="926">
                  <c:v>874.7</c:v>
                </c:pt>
                <c:pt idx="927">
                  <c:v>875.7</c:v>
                </c:pt>
                <c:pt idx="928">
                  <c:v>876.7</c:v>
                </c:pt>
                <c:pt idx="929">
                  <c:v>877.6</c:v>
                </c:pt>
                <c:pt idx="930">
                  <c:v>878.6</c:v>
                </c:pt>
                <c:pt idx="931">
                  <c:v>879.5</c:v>
                </c:pt>
                <c:pt idx="932">
                  <c:v>880.4</c:v>
                </c:pt>
                <c:pt idx="933">
                  <c:v>881.3</c:v>
                </c:pt>
                <c:pt idx="934">
                  <c:v>882.2</c:v>
                </c:pt>
                <c:pt idx="935">
                  <c:v>883.1</c:v>
                </c:pt>
                <c:pt idx="936">
                  <c:v>883.9</c:v>
                </c:pt>
                <c:pt idx="937">
                  <c:v>884.7</c:v>
                </c:pt>
                <c:pt idx="938">
                  <c:v>885.5</c:v>
                </c:pt>
                <c:pt idx="939">
                  <c:v>886.3</c:v>
                </c:pt>
                <c:pt idx="940">
                  <c:v>887.1</c:v>
                </c:pt>
                <c:pt idx="941">
                  <c:v>887.8</c:v>
                </c:pt>
                <c:pt idx="942">
                  <c:v>888.5</c:v>
                </c:pt>
                <c:pt idx="943">
                  <c:v>889.2</c:v>
                </c:pt>
                <c:pt idx="944">
                  <c:v>889.9</c:v>
                </c:pt>
                <c:pt idx="945">
                  <c:v>890.6</c:v>
                </c:pt>
                <c:pt idx="946">
                  <c:v>891.3</c:v>
                </c:pt>
                <c:pt idx="947">
                  <c:v>891.9</c:v>
                </c:pt>
                <c:pt idx="948">
                  <c:v>892.5</c:v>
                </c:pt>
                <c:pt idx="949">
                  <c:v>893.1</c:v>
                </c:pt>
                <c:pt idx="950">
                  <c:v>893.7</c:v>
                </c:pt>
                <c:pt idx="951">
                  <c:v>894.3</c:v>
                </c:pt>
                <c:pt idx="952">
                  <c:v>894.8</c:v>
                </c:pt>
                <c:pt idx="953">
                  <c:v>895.3</c:v>
                </c:pt>
                <c:pt idx="954">
                  <c:v>895.8</c:v>
                </c:pt>
                <c:pt idx="955">
                  <c:v>896.3</c:v>
                </c:pt>
                <c:pt idx="956">
                  <c:v>896.8</c:v>
                </c:pt>
                <c:pt idx="957">
                  <c:v>897.2</c:v>
                </c:pt>
                <c:pt idx="958">
                  <c:v>897.7</c:v>
                </c:pt>
                <c:pt idx="959">
                  <c:v>898.1</c:v>
                </c:pt>
                <c:pt idx="960">
                  <c:v>898.5</c:v>
                </c:pt>
                <c:pt idx="961">
                  <c:v>898.9</c:v>
                </c:pt>
                <c:pt idx="962">
                  <c:v>899.2</c:v>
                </c:pt>
                <c:pt idx="963">
                  <c:v>899.6</c:v>
                </c:pt>
                <c:pt idx="964">
                  <c:v>899.9</c:v>
                </c:pt>
                <c:pt idx="965">
                  <c:v>900.2</c:v>
                </c:pt>
                <c:pt idx="966">
                  <c:v>900.5</c:v>
                </c:pt>
                <c:pt idx="967">
                  <c:v>900.8</c:v>
                </c:pt>
                <c:pt idx="968">
                  <c:v>901.1</c:v>
                </c:pt>
                <c:pt idx="969">
                  <c:v>901.3</c:v>
                </c:pt>
                <c:pt idx="970">
                  <c:v>901.6</c:v>
                </c:pt>
                <c:pt idx="971">
                  <c:v>901.8</c:v>
                </c:pt>
                <c:pt idx="972">
                  <c:v>902</c:v>
                </c:pt>
                <c:pt idx="973">
                  <c:v>902.1</c:v>
                </c:pt>
                <c:pt idx="974">
                  <c:v>902.3</c:v>
                </c:pt>
                <c:pt idx="975">
                  <c:v>902.5</c:v>
                </c:pt>
                <c:pt idx="976">
                  <c:v>902.6</c:v>
                </c:pt>
                <c:pt idx="977">
                  <c:v>902.7</c:v>
                </c:pt>
                <c:pt idx="978">
                  <c:v>902.8</c:v>
                </c:pt>
                <c:pt idx="979">
                  <c:v>902.9</c:v>
                </c:pt>
                <c:pt idx="980">
                  <c:v>903</c:v>
                </c:pt>
                <c:pt idx="981">
                  <c:v>903.1</c:v>
                </c:pt>
                <c:pt idx="982">
                  <c:v>903.1</c:v>
                </c:pt>
                <c:pt idx="983">
                  <c:v>903.2</c:v>
                </c:pt>
                <c:pt idx="984">
                  <c:v>903.2</c:v>
                </c:pt>
                <c:pt idx="985">
                  <c:v>903.2</c:v>
                </c:pt>
                <c:pt idx="986">
                  <c:v>903.2</c:v>
                </c:pt>
                <c:pt idx="987">
                  <c:v>903.2</c:v>
                </c:pt>
                <c:pt idx="988">
                  <c:v>903.2</c:v>
                </c:pt>
                <c:pt idx="989">
                  <c:v>903.2</c:v>
                </c:pt>
                <c:pt idx="990">
                  <c:v>903.2</c:v>
                </c:pt>
                <c:pt idx="991">
                  <c:v>903.1</c:v>
                </c:pt>
                <c:pt idx="992">
                  <c:v>903.1</c:v>
                </c:pt>
                <c:pt idx="993">
                  <c:v>903</c:v>
                </c:pt>
                <c:pt idx="994">
                  <c:v>902.9</c:v>
                </c:pt>
                <c:pt idx="995">
                  <c:v>902.8</c:v>
                </c:pt>
                <c:pt idx="996">
                  <c:v>902.7</c:v>
                </c:pt>
                <c:pt idx="997">
                  <c:v>902.6</c:v>
                </c:pt>
                <c:pt idx="998">
                  <c:v>902.5</c:v>
                </c:pt>
                <c:pt idx="999">
                  <c:v>902.4</c:v>
                </c:pt>
                <c:pt idx="1000">
                  <c:v>902.3</c:v>
                </c:pt>
                <c:pt idx="1001">
                  <c:v>902.1</c:v>
                </c:pt>
                <c:pt idx="1002">
                  <c:v>902</c:v>
                </c:pt>
                <c:pt idx="1003">
                  <c:v>901.9</c:v>
                </c:pt>
                <c:pt idx="1004">
                  <c:v>901.7</c:v>
                </c:pt>
                <c:pt idx="1005">
                  <c:v>901.5</c:v>
                </c:pt>
                <c:pt idx="1006">
                  <c:v>901.4</c:v>
                </c:pt>
                <c:pt idx="1007">
                  <c:v>901.2</c:v>
                </c:pt>
                <c:pt idx="1008">
                  <c:v>901</c:v>
                </c:pt>
                <c:pt idx="1009">
                  <c:v>900.8</c:v>
                </c:pt>
                <c:pt idx="1010">
                  <c:v>900.6</c:v>
                </c:pt>
                <c:pt idx="1011">
                  <c:v>900.4</c:v>
                </c:pt>
                <c:pt idx="1012">
                  <c:v>900.2</c:v>
                </c:pt>
                <c:pt idx="1013">
                  <c:v>900</c:v>
                </c:pt>
                <c:pt idx="1014">
                  <c:v>899.8</c:v>
                </c:pt>
                <c:pt idx="1015">
                  <c:v>899.5</c:v>
                </c:pt>
                <c:pt idx="1016">
                  <c:v>899.3</c:v>
                </c:pt>
                <c:pt idx="1017">
                  <c:v>899.1</c:v>
                </c:pt>
                <c:pt idx="1018">
                  <c:v>898.9</c:v>
                </c:pt>
                <c:pt idx="1019">
                  <c:v>898.6</c:v>
                </c:pt>
                <c:pt idx="1020">
                  <c:v>898.4</c:v>
                </c:pt>
                <c:pt idx="1021">
                  <c:v>898.1</c:v>
                </c:pt>
                <c:pt idx="1022">
                  <c:v>897.9</c:v>
                </c:pt>
                <c:pt idx="1023">
                  <c:v>897.7</c:v>
                </c:pt>
                <c:pt idx="1024">
                  <c:v>897.4</c:v>
                </c:pt>
                <c:pt idx="1025">
                  <c:v>897.2</c:v>
                </c:pt>
                <c:pt idx="1026">
                  <c:v>896.9</c:v>
                </c:pt>
                <c:pt idx="1027">
                  <c:v>896.7</c:v>
                </c:pt>
                <c:pt idx="1028">
                  <c:v>896.4</c:v>
                </c:pt>
                <c:pt idx="1029">
                  <c:v>896.1</c:v>
                </c:pt>
                <c:pt idx="1030">
                  <c:v>895.9</c:v>
                </c:pt>
                <c:pt idx="1031">
                  <c:v>895.6</c:v>
                </c:pt>
                <c:pt idx="1032">
                  <c:v>895.3</c:v>
                </c:pt>
                <c:pt idx="1033">
                  <c:v>895</c:v>
                </c:pt>
                <c:pt idx="1034">
                  <c:v>894.7</c:v>
                </c:pt>
                <c:pt idx="1035">
                  <c:v>894.5</c:v>
                </c:pt>
                <c:pt idx="1036">
                  <c:v>894.2</c:v>
                </c:pt>
                <c:pt idx="1037">
                  <c:v>893.9</c:v>
                </c:pt>
                <c:pt idx="1038">
                  <c:v>893.6</c:v>
                </c:pt>
                <c:pt idx="1039">
                  <c:v>893.3</c:v>
                </c:pt>
                <c:pt idx="1040">
                  <c:v>893</c:v>
                </c:pt>
                <c:pt idx="1041">
                  <c:v>892.6</c:v>
                </c:pt>
                <c:pt idx="1042">
                  <c:v>892.3</c:v>
                </c:pt>
                <c:pt idx="1043">
                  <c:v>892</c:v>
                </c:pt>
                <c:pt idx="1044">
                  <c:v>891.7</c:v>
                </c:pt>
                <c:pt idx="1045">
                  <c:v>891.4</c:v>
                </c:pt>
                <c:pt idx="1046">
                  <c:v>891.1</c:v>
                </c:pt>
                <c:pt idx="1047">
                  <c:v>890.8</c:v>
                </c:pt>
                <c:pt idx="1048">
                  <c:v>890.4</c:v>
                </c:pt>
                <c:pt idx="1049">
                  <c:v>890.1</c:v>
                </c:pt>
                <c:pt idx="1050">
                  <c:v>889.8</c:v>
                </c:pt>
                <c:pt idx="1051">
                  <c:v>889.4</c:v>
                </c:pt>
                <c:pt idx="1052">
                  <c:v>889.1</c:v>
                </c:pt>
                <c:pt idx="1053">
                  <c:v>888.8</c:v>
                </c:pt>
                <c:pt idx="1054">
                  <c:v>888.4</c:v>
                </c:pt>
                <c:pt idx="1055">
                  <c:v>888.1</c:v>
                </c:pt>
                <c:pt idx="1056">
                  <c:v>887.8</c:v>
                </c:pt>
                <c:pt idx="1057">
                  <c:v>887.4</c:v>
                </c:pt>
                <c:pt idx="1058">
                  <c:v>887.1</c:v>
                </c:pt>
                <c:pt idx="1059">
                  <c:v>886.7</c:v>
                </c:pt>
                <c:pt idx="1060">
                  <c:v>886.4</c:v>
                </c:pt>
                <c:pt idx="1061">
                  <c:v>886</c:v>
                </c:pt>
                <c:pt idx="1062">
                  <c:v>885.6</c:v>
                </c:pt>
                <c:pt idx="1063">
                  <c:v>885.3</c:v>
                </c:pt>
                <c:pt idx="1064">
                  <c:v>884.9</c:v>
                </c:pt>
                <c:pt idx="1065">
                  <c:v>884.5</c:v>
                </c:pt>
                <c:pt idx="1066">
                  <c:v>884.2</c:v>
                </c:pt>
                <c:pt idx="1067">
                  <c:v>883.8</c:v>
                </c:pt>
                <c:pt idx="1068">
                  <c:v>883.4</c:v>
                </c:pt>
                <c:pt idx="1069">
                  <c:v>883</c:v>
                </c:pt>
                <c:pt idx="1070">
                  <c:v>882.6</c:v>
                </c:pt>
                <c:pt idx="1071">
                  <c:v>882.3</c:v>
                </c:pt>
                <c:pt idx="1072">
                  <c:v>881.9</c:v>
                </c:pt>
                <c:pt idx="1073">
                  <c:v>881.5</c:v>
                </c:pt>
                <c:pt idx="1074">
                  <c:v>881.1</c:v>
                </c:pt>
                <c:pt idx="1075">
                  <c:v>880.7</c:v>
                </c:pt>
                <c:pt idx="1076">
                  <c:v>880.3</c:v>
                </c:pt>
                <c:pt idx="1077">
                  <c:v>879.9</c:v>
                </c:pt>
                <c:pt idx="1078">
                  <c:v>879.5</c:v>
                </c:pt>
                <c:pt idx="1079">
                  <c:v>879</c:v>
                </c:pt>
                <c:pt idx="1080">
                  <c:v>878.6</c:v>
                </c:pt>
                <c:pt idx="1081">
                  <c:v>878.2</c:v>
                </c:pt>
                <c:pt idx="1082">
                  <c:v>877.8</c:v>
                </c:pt>
                <c:pt idx="1083">
                  <c:v>877.4</c:v>
                </c:pt>
                <c:pt idx="1084">
                  <c:v>876.9</c:v>
                </c:pt>
                <c:pt idx="1085">
                  <c:v>876.5</c:v>
                </c:pt>
                <c:pt idx="1086">
                  <c:v>876.1</c:v>
                </c:pt>
                <c:pt idx="1087">
                  <c:v>875.6</c:v>
                </c:pt>
                <c:pt idx="1088">
                  <c:v>875.2</c:v>
                </c:pt>
                <c:pt idx="1089">
                  <c:v>874.7</c:v>
                </c:pt>
                <c:pt idx="1090">
                  <c:v>874.2</c:v>
                </c:pt>
                <c:pt idx="1091">
                  <c:v>873.8</c:v>
                </c:pt>
                <c:pt idx="1092">
                  <c:v>873.3</c:v>
                </c:pt>
                <c:pt idx="1093">
                  <c:v>872.8</c:v>
                </c:pt>
                <c:pt idx="1094">
                  <c:v>872.3</c:v>
                </c:pt>
                <c:pt idx="1095">
                  <c:v>871.8</c:v>
                </c:pt>
                <c:pt idx="1096">
                  <c:v>871.3</c:v>
                </c:pt>
                <c:pt idx="1097">
                  <c:v>870.8</c:v>
                </c:pt>
                <c:pt idx="1098">
                  <c:v>870.3</c:v>
                </c:pt>
                <c:pt idx="1099">
                  <c:v>869.8</c:v>
                </c:pt>
                <c:pt idx="1100">
                  <c:v>869.2</c:v>
                </c:pt>
                <c:pt idx="1101">
                  <c:v>868.7</c:v>
                </c:pt>
                <c:pt idx="1102">
                  <c:v>868.1</c:v>
                </c:pt>
                <c:pt idx="1103">
                  <c:v>867.6</c:v>
                </c:pt>
                <c:pt idx="1104">
                  <c:v>867</c:v>
                </c:pt>
                <c:pt idx="1105">
                  <c:v>866.4</c:v>
                </c:pt>
                <c:pt idx="1106">
                  <c:v>865.9</c:v>
                </c:pt>
                <c:pt idx="1107">
                  <c:v>865.3</c:v>
                </c:pt>
                <c:pt idx="1108">
                  <c:v>864.7</c:v>
                </c:pt>
                <c:pt idx="1109">
                  <c:v>864.1</c:v>
                </c:pt>
                <c:pt idx="1110">
                  <c:v>863.5</c:v>
                </c:pt>
                <c:pt idx="1111">
                  <c:v>862.9</c:v>
                </c:pt>
                <c:pt idx="1112">
                  <c:v>862.3</c:v>
                </c:pt>
                <c:pt idx="1113">
                  <c:v>861.7</c:v>
                </c:pt>
                <c:pt idx="1114">
                  <c:v>861.1</c:v>
                </c:pt>
                <c:pt idx="1115">
                  <c:v>860.5</c:v>
                </c:pt>
                <c:pt idx="1116">
                  <c:v>859.9</c:v>
                </c:pt>
                <c:pt idx="1117">
                  <c:v>859.2</c:v>
                </c:pt>
                <c:pt idx="1118">
                  <c:v>858.6</c:v>
                </c:pt>
                <c:pt idx="1119">
                  <c:v>857.9</c:v>
                </c:pt>
                <c:pt idx="1120">
                  <c:v>857.3</c:v>
                </c:pt>
                <c:pt idx="1121">
                  <c:v>856.6</c:v>
                </c:pt>
                <c:pt idx="1122">
                  <c:v>855.9</c:v>
                </c:pt>
                <c:pt idx="1123">
                  <c:v>855.3</c:v>
                </c:pt>
                <c:pt idx="1124">
                  <c:v>854.6</c:v>
                </c:pt>
                <c:pt idx="1125">
                  <c:v>853.9</c:v>
                </c:pt>
                <c:pt idx="1126">
                  <c:v>853.2</c:v>
                </c:pt>
                <c:pt idx="1127">
                  <c:v>852.5</c:v>
                </c:pt>
                <c:pt idx="1128">
                  <c:v>851.8</c:v>
                </c:pt>
                <c:pt idx="1129">
                  <c:v>851.1</c:v>
                </c:pt>
                <c:pt idx="1130">
                  <c:v>850.3</c:v>
                </c:pt>
                <c:pt idx="1131">
                  <c:v>849.6</c:v>
                </c:pt>
                <c:pt idx="1132">
                  <c:v>848.8</c:v>
                </c:pt>
                <c:pt idx="1133">
                  <c:v>848.1</c:v>
                </c:pt>
                <c:pt idx="1134">
                  <c:v>847.3</c:v>
                </c:pt>
                <c:pt idx="1135">
                  <c:v>846.5</c:v>
                </c:pt>
                <c:pt idx="1136">
                  <c:v>845.8</c:v>
                </c:pt>
                <c:pt idx="1137">
                  <c:v>845</c:v>
                </c:pt>
                <c:pt idx="1138">
                  <c:v>844.2</c:v>
                </c:pt>
                <c:pt idx="1139">
                  <c:v>843.4</c:v>
                </c:pt>
                <c:pt idx="1140">
                  <c:v>842.6</c:v>
                </c:pt>
                <c:pt idx="1141">
                  <c:v>841.8</c:v>
                </c:pt>
                <c:pt idx="1142">
                  <c:v>841</c:v>
                </c:pt>
                <c:pt idx="1143">
                  <c:v>840.1</c:v>
                </c:pt>
                <c:pt idx="1144">
                  <c:v>839.3</c:v>
                </c:pt>
                <c:pt idx="1145">
                  <c:v>838.5</c:v>
                </c:pt>
                <c:pt idx="1146">
                  <c:v>837.6</c:v>
                </c:pt>
                <c:pt idx="1147">
                  <c:v>836.8</c:v>
                </c:pt>
                <c:pt idx="1148">
                  <c:v>835.9</c:v>
                </c:pt>
                <c:pt idx="1149">
                  <c:v>835</c:v>
                </c:pt>
                <c:pt idx="1150">
                  <c:v>834.2</c:v>
                </c:pt>
                <c:pt idx="1151">
                  <c:v>833.3</c:v>
                </c:pt>
                <c:pt idx="1152">
                  <c:v>832.4</c:v>
                </c:pt>
                <c:pt idx="1153">
                  <c:v>831.5</c:v>
                </c:pt>
                <c:pt idx="1154">
                  <c:v>830.6</c:v>
                </c:pt>
                <c:pt idx="1155">
                  <c:v>829.7</c:v>
                </c:pt>
                <c:pt idx="1156">
                  <c:v>828.8</c:v>
                </c:pt>
                <c:pt idx="1157">
                  <c:v>827.8</c:v>
                </c:pt>
                <c:pt idx="1158">
                  <c:v>826.9</c:v>
                </c:pt>
                <c:pt idx="1159">
                  <c:v>825.9</c:v>
                </c:pt>
                <c:pt idx="1160">
                  <c:v>824.9</c:v>
                </c:pt>
                <c:pt idx="1161">
                  <c:v>824</c:v>
                </c:pt>
                <c:pt idx="1162">
                  <c:v>823</c:v>
                </c:pt>
                <c:pt idx="1163">
                  <c:v>822</c:v>
                </c:pt>
                <c:pt idx="1164">
                  <c:v>821</c:v>
                </c:pt>
                <c:pt idx="1165">
                  <c:v>819.9</c:v>
                </c:pt>
                <c:pt idx="1166">
                  <c:v>818.9</c:v>
                </c:pt>
                <c:pt idx="1167">
                  <c:v>817.9</c:v>
                </c:pt>
                <c:pt idx="1168">
                  <c:v>816.8</c:v>
                </c:pt>
                <c:pt idx="1169">
                  <c:v>815.8</c:v>
                </c:pt>
                <c:pt idx="1170">
                  <c:v>814.7</c:v>
                </c:pt>
                <c:pt idx="1171">
                  <c:v>813.7</c:v>
                </c:pt>
                <c:pt idx="1172">
                  <c:v>812.6</c:v>
                </c:pt>
                <c:pt idx="1173">
                  <c:v>811.5</c:v>
                </c:pt>
                <c:pt idx="1174">
                  <c:v>810.4</c:v>
                </c:pt>
                <c:pt idx="1175">
                  <c:v>809.3</c:v>
                </c:pt>
                <c:pt idx="1176">
                  <c:v>808.2</c:v>
                </c:pt>
                <c:pt idx="1177">
                  <c:v>807.1</c:v>
                </c:pt>
                <c:pt idx="1178">
                  <c:v>806</c:v>
                </c:pt>
                <c:pt idx="1179">
                  <c:v>804.9</c:v>
                </c:pt>
                <c:pt idx="1180">
                  <c:v>803.8</c:v>
                </c:pt>
                <c:pt idx="1181">
                  <c:v>802.7</c:v>
                </c:pt>
                <c:pt idx="1182">
                  <c:v>801.5</c:v>
                </c:pt>
                <c:pt idx="1183">
                  <c:v>800.4</c:v>
                </c:pt>
                <c:pt idx="1184">
                  <c:v>799.2</c:v>
                </c:pt>
                <c:pt idx="1185">
                  <c:v>798.1</c:v>
                </c:pt>
                <c:pt idx="1186">
                  <c:v>796.9</c:v>
                </c:pt>
                <c:pt idx="1187">
                  <c:v>795.8</c:v>
                </c:pt>
                <c:pt idx="1188">
                  <c:v>794.6</c:v>
                </c:pt>
                <c:pt idx="1189">
                  <c:v>793.4</c:v>
                </c:pt>
                <c:pt idx="1190">
                  <c:v>792.2</c:v>
                </c:pt>
                <c:pt idx="1191">
                  <c:v>791</c:v>
                </c:pt>
                <c:pt idx="1192">
                  <c:v>789.8</c:v>
                </c:pt>
                <c:pt idx="1193">
                  <c:v>788.6</c:v>
                </c:pt>
                <c:pt idx="1194">
                  <c:v>787.4</c:v>
                </c:pt>
                <c:pt idx="1195">
                  <c:v>786.2</c:v>
                </c:pt>
                <c:pt idx="1196">
                  <c:v>785</c:v>
                </c:pt>
                <c:pt idx="1197">
                  <c:v>783.8</c:v>
                </c:pt>
                <c:pt idx="1198">
                  <c:v>782.5</c:v>
                </c:pt>
                <c:pt idx="1199">
                  <c:v>781.3</c:v>
                </c:pt>
                <c:pt idx="1200">
                  <c:v>780</c:v>
                </c:pt>
                <c:pt idx="1201">
                  <c:v>778.8</c:v>
                </c:pt>
                <c:pt idx="1202">
                  <c:v>777.6</c:v>
                </c:pt>
                <c:pt idx="1203">
                  <c:v>776.3</c:v>
                </c:pt>
                <c:pt idx="1204">
                  <c:v>775</c:v>
                </c:pt>
                <c:pt idx="1205">
                  <c:v>773.8</c:v>
                </c:pt>
                <c:pt idx="1206">
                  <c:v>772.5</c:v>
                </c:pt>
                <c:pt idx="1207">
                  <c:v>771.3</c:v>
                </c:pt>
                <c:pt idx="1208">
                  <c:v>770</c:v>
                </c:pt>
                <c:pt idx="1209">
                  <c:v>768.7</c:v>
                </c:pt>
                <c:pt idx="1210">
                  <c:v>767.5</c:v>
                </c:pt>
                <c:pt idx="1211">
                  <c:v>766.2</c:v>
                </c:pt>
                <c:pt idx="1212">
                  <c:v>764.9</c:v>
                </c:pt>
                <c:pt idx="1213">
                  <c:v>763.7</c:v>
                </c:pt>
                <c:pt idx="1214">
                  <c:v>762.4</c:v>
                </c:pt>
                <c:pt idx="1215">
                  <c:v>761.1</c:v>
                </c:pt>
                <c:pt idx="1216">
                  <c:v>759.9</c:v>
                </c:pt>
                <c:pt idx="1217">
                  <c:v>758.6</c:v>
                </c:pt>
                <c:pt idx="1218">
                  <c:v>757.3</c:v>
                </c:pt>
                <c:pt idx="1219">
                  <c:v>756</c:v>
                </c:pt>
                <c:pt idx="1220">
                  <c:v>754.7</c:v>
                </c:pt>
                <c:pt idx="1221">
                  <c:v>753.5</c:v>
                </c:pt>
                <c:pt idx="1222">
                  <c:v>752.2</c:v>
                </c:pt>
                <c:pt idx="1223">
                  <c:v>750.9</c:v>
                </c:pt>
                <c:pt idx="1224">
                  <c:v>749.6</c:v>
                </c:pt>
                <c:pt idx="1225">
                  <c:v>748.3</c:v>
                </c:pt>
                <c:pt idx="1226">
                  <c:v>747</c:v>
                </c:pt>
                <c:pt idx="1227">
                  <c:v>745.7</c:v>
                </c:pt>
                <c:pt idx="1228">
                  <c:v>744.4</c:v>
                </c:pt>
                <c:pt idx="1229">
                  <c:v>743.1</c:v>
                </c:pt>
                <c:pt idx="1230">
                  <c:v>741.8</c:v>
                </c:pt>
                <c:pt idx="1231">
                  <c:v>740.5</c:v>
                </c:pt>
                <c:pt idx="1232">
                  <c:v>739.1</c:v>
                </c:pt>
                <c:pt idx="1233">
                  <c:v>737.8</c:v>
                </c:pt>
                <c:pt idx="1234">
                  <c:v>736.5</c:v>
                </c:pt>
                <c:pt idx="1235">
                  <c:v>735.1</c:v>
                </c:pt>
                <c:pt idx="1236">
                  <c:v>733.8</c:v>
                </c:pt>
                <c:pt idx="1237">
                  <c:v>732.5</c:v>
                </c:pt>
                <c:pt idx="1238">
                  <c:v>731.1</c:v>
                </c:pt>
                <c:pt idx="1239">
                  <c:v>729.8</c:v>
                </c:pt>
                <c:pt idx="1240">
                  <c:v>728.4</c:v>
                </c:pt>
                <c:pt idx="1241">
                  <c:v>727.1</c:v>
                </c:pt>
                <c:pt idx="1242">
                  <c:v>725.7</c:v>
                </c:pt>
                <c:pt idx="1243">
                  <c:v>724.4</c:v>
                </c:pt>
                <c:pt idx="1244">
                  <c:v>723.1</c:v>
                </c:pt>
                <c:pt idx="1245">
                  <c:v>721.7</c:v>
                </c:pt>
                <c:pt idx="1246">
                  <c:v>720.4</c:v>
                </c:pt>
                <c:pt idx="1247">
                  <c:v>719</c:v>
                </c:pt>
                <c:pt idx="1248">
                  <c:v>717.7</c:v>
                </c:pt>
                <c:pt idx="1249">
                  <c:v>716.3</c:v>
                </c:pt>
                <c:pt idx="1250">
                  <c:v>715</c:v>
                </c:pt>
                <c:pt idx="1251">
                  <c:v>713.6</c:v>
                </c:pt>
                <c:pt idx="1252">
                  <c:v>712.2</c:v>
                </c:pt>
                <c:pt idx="1253">
                  <c:v>710.9</c:v>
                </c:pt>
                <c:pt idx="1254">
                  <c:v>709.5</c:v>
                </c:pt>
                <c:pt idx="1255">
                  <c:v>708.2</c:v>
                </c:pt>
                <c:pt idx="1256">
                  <c:v>706.8</c:v>
                </c:pt>
                <c:pt idx="1257">
                  <c:v>705.5</c:v>
                </c:pt>
                <c:pt idx="1258">
                  <c:v>704.1</c:v>
                </c:pt>
                <c:pt idx="1259">
                  <c:v>702.7</c:v>
                </c:pt>
                <c:pt idx="1260">
                  <c:v>701.4</c:v>
                </c:pt>
                <c:pt idx="1261">
                  <c:v>700</c:v>
                </c:pt>
                <c:pt idx="1262">
                  <c:v>698.6</c:v>
                </c:pt>
                <c:pt idx="1263">
                  <c:v>697.3</c:v>
                </c:pt>
                <c:pt idx="1264">
                  <c:v>695.9</c:v>
                </c:pt>
                <c:pt idx="1265">
                  <c:v>694.5</c:v>
                </c:pt>
                <c:pt idx="1266">
                  <c:v>693.1</c:v>
                </c:pt>
                <c:pt idx="1267">
                  <c:v>691.8</c:v>
                </c:pt>
                <c:pt idx="1268">
                  <c:v>690.4</c:v>
                </c:pt>
                <c:pt idx="1269">
                  <c:v>689</c:v>
                </c:pt>
                <c:pt idx="1270">
                  <c:v>687.6</c:v>
                </c:pt>
                <c:pt idx="1271">
                  <c:v>686.2</c:v>
                </c:pt>
                <c:pt idx="1272">
                  <c:v>684.9</c:v>
                </c:pt>
                <c:pt idx="1273">
                  <c:v>683.5</c:v>
                </c:pt>
                <c:pt idx="1274">
                  <c:v>682.1</c:v>
                </c:pt>
                <c:pt idx="1275">
                  <c:v>680.7</c:v>
                </c:pt>
                <c:pt idx="1276">
                  <c:v>679.3</c:v>
                </c:pt>
                <c:pt idx="1277">
                  <c:v>677.9</c:v>
                </c:pt>
                <c:pt idx="1278">
                  <c:v>676.5</c:v>
                </c:pt>
                <c:pt idx="1279">
                  <c:v>675.2</c:v>
                </c:pt>
                <c:pt idx="1280">
                  <c:v>673.8</c:v>
                </c:pt>
                <c:pt idx="1281">
                  <c:v>672.4</c:v>
                </c:pt>
                <c:pt idx="1282">
                  <c:v>671</c:v>
                </c:pt>
                <c:pt idx="1283">
                  <c:v>669.6</c:v>
                </c:pt>
                <c:pt idx="1284">
                  <c:v>668.2</c:v>
                </c:pt>
                <c:pt idx="1285">
                  <c:v>666.8</c:v>
                </c:pt>
                <c:pt idx="1286">
                  <c:v>665.4</c:v>
                </c:pt>
                <c:pt idx="1287">
                  <c:v>664</c:v>
                </c:pt>
                <c:pt idx="1288">
                  <c:v>662.6</c:v>
                </c:pt>
                <c:pt idx="1289">
                  <c:v>661.2</c:v>
                </c:pt>
                <c:pt idx="1290">
                  <c:v>659.8</c:v>
                </c:pt>
                <c:pt idx="1291">
                  <c:v>658.4</c:v>
                </c:pt>
                <c:pt idx="1292">
                  <c:v>657</c:v>
                </c:pt>
                <c:pt idx="1293">
                  <c:v>655.6</c:v>
                </c:pt>
                <c:pt idx="1294">
                  <c:v>654.20000000000005</c:v>
                </c:pt>
                <c:pt idx="1295">
                  <c:v>652.79999999999995</c:v>
                </c:pt>
                <c:pt idx="1296">
                  <c:v>651.4</c:v>
                </c:pt>
                <c:pt idx="1297">
                  <c:v>649.9</c:v>
                </c:pt>
                <c:pt idx="1298">
                  <c:v>648.5</c:v>
                </c:pt>
                <c:pt idx="1299">
                  <c:v>647.1</c:v>
                </c:pt>
                <c:pt idx="1300">
                  <c:v>645.70000000000005</c:v>
                </c:pt>
                <c:pt idx="1301">
                  <c:v>644.20000000000005</c:v>
                </c:pt>
                <c:pt idx="1302">
                  <c:v>642.79999999999995</c:v>
                </c:pt>
                <c:pt idx="1303">
                  <c:v>641.4</c:v>
                </c:pt>
                <c:pt idx="1304">
                  <c:v>639.9</c:v>
                </c:pt>
                <c:pt idx="1305">
                  <c:v>638.5</c:v>
                </c:pt>
                <c:pt idx="1306">
                  <c:v>637</c:v>
                </c:pt>
                <c:pt idx="1307">
                  <c:v>635.6</c:v>
                </c:pt>
                <c:pt idx="1308">
                  <c:v>634.1</c:v>
                </c:pt>
                <c:pt idx="1309">
                  <c:v>632.70000000000005</c:v>
                </c:pt>
                <c:pt idx="1310">
                  <c:v>631.20000000000005</c:v>
                </c:pt>
                <c:pt idx="1311">
                  <c:v>629.79999999999995</c:v>
                </c:pt>
                <c:pt idx="1312">
                  <c:v>628.29999999999995</c:v>
                </c:pt>
                <c:pt idx="1313">
                  <c:v>626.79999999999995</c:v>
                </c:pt>
                <c:pt idx="1314">
                  <c:v>625.4</c:v>
                </c:pt>
                <c:pt idx="1315">
                  <c:v>623.9</c:v>
                </c:pt>
                <c:pt idx="1316">
                  <c:v>622.4</c:v>
                </c:pt>
                <c:pt idx="1317">
                  <c:v>620.9</c:v>
                </c:pt>
                <c:pt idx="1318">
                  <c:v>619.5</c:v>
                </c:pt>
                <c:pt idx="1319">
                  <c:v>618</c:v>
                </c:pt>
                <c:pt idx="1320">
                  <c:v>616.5</c:v>
                </c:pt>
                <c:pt idx="1321">
                  <c:v>615</c:v>
                </c:pt>
                <c:pt idx="1322">
                  <c:v>613.5</c:v>
                </c:pt>
                <c:pt idx="1323">
                  <c:v>612</c:v>
                </c:pt>
                <c:pt idx="1324">
                  <c:v>610.5</c:v>
                </c:pt>
                <c:pt idx="1325">
                  <c:v>609</c:v>
                </c:pt>
                <c:pt idx="1326">
                  <c:v>607.5</c:v>
                </c:pt>
                <c:pt idx="1327">
                  <c:v>606</c:v>
                </c:pt>
                <c:pt idx="1328">
                  <c:v>604.5</c:v>
                </c:pt>
                <c:pt idx="1329">
                  <c:v>603</c:v>
                </c:pt>
                <c:pt idx="1330">
                  <c:v>601.5</c:v>
                </c:pt>
                <c:pt idx="1331">
                  <c:v>600</c:v>
                </c:pt>
                <c:pt idx="1332">
                  <c:v>598.5</c:v>
                </c:pt>
                <c:pt idx="1333">
                  <c:v>597</c:v>
                </c:pt>
                <c:pt idx="1334">
                  <c:v>595.5</c:v>
                </c:pt>
                <c:pt idx="1335">
                  <c:v>594</c:v>
                </c:pt>
                <c:pt idx="1336">
                  <c:v>592.4</c:v>
                </c:pt>
                <c:pt idx="1337">
                  <c:v>590.9</c:v>
                </c:pt>
                <c:pt idx="1338">
                  <c:v>589.4</c:v>
                </c:pt>
                <c:pt idx="1339">
                  <c:v>587.9</c:v>
                </c:pt>
                <c:pt idx="1340">
                  <c:v>586.4</c:v>
                </c:pt>
                <c:pt idx="1341">
                  <c:v>584.9</c:v>
                </c:pt>
                <c:pt idx="1342">
                  <c:v>583.4</c:v>
                </c:pt>
                <c:pt idx="1343">
                  <c:v>581.79999999999995</c:v>
                </c:pt>
                <c:pt idx="1344">
                  <c:v>580.29999999999995</c:v>
                </c:pt>
                <c:pt idx="1345">
                  <c:v>578.79999999999995</c:v>
                </c:pt>
                <c:pt idx="1346">
                  <c:v>577.29999999999995</c:v>
                </c:pt>
                <c:pt idx="1347">
                  <c:v>575.79999999999995</c:v>
                </c:pt>
                <c:pt idx="1348">
                  <c:v>574.29999999999995</c:v>
                </c:pt>
                <c:pt idx="1349">
                  <c:v>572.79999999999995</c:v>
                </c:pt>
                <c:pt idx="1350">
                  <c:v>571.29999999999995</c:v>
                </c:pt>
                <c:pt idx="1351">
                  <c:v>569.70000000000005</c:v>
                </c:pt>
                <c:pt idx="1352">
                  <c:v>568.20000000000005</c:v>
                </c:pt>
                <c:pt idx="1353">
                  <c:v>566.70000000000005</c:v>
                </c:pt>
                <c:pt idx="1354">
                  <c:v>565.20000000000005</c:v>
                </c:pt>
                <c:pt idx="1355">
                  <c:v>563.70000000000005</c:v>
                </c:pt>
                <c:pt idx="1356">
                  <c:v>562.20000000000005</c:v>
                </c:pt>
                <c:pt idx="1357">
                  <c:v>560.70000000000005</c:v>
                </c:pt>
                <c:pt idx="1358">
                  <c:v>559.20000000000005</c:v>
                </c:pt>
                <c:pt idx="1359">
                  <c:v>557.70000000000005</c:v>
                </c:pt>
                <c:pt idx="1360">
                  <c:v>556.20000000000005</c:v>
                </c:pt>
                <c:pt idx="1361">
                  <c:v>554.79999999999995</c:v>
                </c:pt>
                <c:pt idx="1362">
                  <c:v>553.29999999999995</c:v>
                </c:pt>
                <c:pt idx="1363">
                  <c:v>551.79999999999995</c:v>
                </c:pt>
                <c:pt idx="1364">
                  <c:v>550.29999999999995</c:v>
                </c:pt>
                <c:pt idx="1365">
                  <c:v>548.79999999999995</c:v>
                </c:pt>
                <c:pt idx="1366">
                  <c:v>547.4</c:v>
                </c:pt>
                <c:pt idx="1367">
                  <c:v>545.9</c:v>
                </c:pt>
                <c:pt idx="1368">
                  <c:v>544.4</c:v>
                </c:pt>
                <c:pt idx="1369">
                  <c:v>543</c:v>
                </c:pt>
                <c:pt idx="1370">
                  <c:v>541.5</c:v>
                </c:pt>
                <c:pt idx="1371">
                  <c:v>540.1</c:v>
                </c:pt>
                <c:pt idx="1372">
                  <c:v>538.6</c:v>
                </c:pt>
                <c:pt idx="1373">
                  <c:v>537.1</c:v>
                </c:pt>
                <c:pt idx="1374">
                  <c:v>535.70000000000005</c:v>
                </c:pt>
                <c:pt idx="1375">
                  <c:v>534.20000000000005</c:v>
                </c:pt>
                <c:pt idx="1376">
                  <c:v>532.79999999999995</c:v>
                </c:pt>
                <c:pt idx="1377">
                  <c:v>531.4</c:v>
                </c:pt>
                <c:pt idx="1378">
                  <c:v>529.9</c:v>
                </c:pt>
                <c:pt idx="1379">
                  <c:v>528.5</c:v>
                </c:pt>
                <c:pt idx="1380">
                  <c:v>527</c:v>
                </c:pt>
                <c:pt idx="1381">
                  <c:v>525.6</c:v>
                </c:pt>
                <c:pt idx="1382">
                  <c:v>524.20000000000005</c:v>
                </c:pt>
                <c:pt idx="1383">
                  <c:v>522.70000000000005</c:v>
                </c:pt>
                <c:pt idx="1384">
                  <c:v>521.29999999999995</c:v>
                </c:pt>
                <c:pt idx="1385">
                  <c:v>519.9</c:v>
                </c:pt>
                <c:pt idx="1386">
                  <c:v>518.4</c:v>
                </c:pt>
                <c:pt idx="1387">
                  <c:v>517</c:v>
                </c:pt>
                <c:pt idx="1388">
                  <c:v>515.6</c:v>
                </c:pt>
                <c:pt idx="1389">
                  <c:v>514.1</c:v>
                </c:pt>
                <c:pt idx="1390">
                  <c:v>512.70000000000005</c:v>
                </c:pt>
                <c:pt idx="1391">
                  <c:v>511.3</c:v>
                </c:pt>
                <c:pt idx="1392">
                  <c:v>509.9</c:v>
                </c:pt>
                <c:pt idx="1393">
                  <c:v>508.4</c:v>
                </c:pt>
                <c:pt idx="1394">
                  <c:v>507</c:v>
                </c:pt>
                <c:pt idx="1395">
                  <c:v>505.6</c:v>
                </c:pt>
                <c:pt idx="1396">
                  <c:v>504.2</c:v>
                </c:pt>
                <c:pt idx="1397">
                  <c:v>502.8</c:v>
                </c:pt>
                <c:pt idx="1398">
                  <c:v>501.4</c:v>
                </c:pt>
                <c:pt idx="1399">
                  <c:v>500</c:v>
                </c:pt>
                <c:pt idx="1400">
                  <c:v>498.6</c:v>
                </c:pt>
                <c:pt idx="1401">
                  <c:v>497.2</c:v>
                </c:pt>
                <c:pt idx="1402">
                  <c:v>495.8</c:v>
                </c:pt>
                <c:pt idx="1403">
                  <c:v>494.4</c:v>
                </c:pt>
                <c:pt idx="1404">
                  <c:v>493</c:v>
                </c:pt>
                <c:pt idx="1405">
                  <c:v>491.7</c:v>
                </c:pt>
                <c:pt idx="1406">
                  <c:v>490.3</c:v>
                </c:pt>
                <c:pt idx="1407">
                  <c:v>488.9</c:v>
                </c:pt>
                <c:pt idx="1408">
                  <c:v>487.6</c:v>
                </c:pt>
                <c:pt idx="1409">
                  <c:v>486.2</c:v>
                </c:pt>
                <c:pt idx="1410">
                  <c:v>484.8</c:v>
                </c:pt>
                <c:pt idx="1411">
                  <c:v>483.5</c:v>
                </c:pt>
                <c:pt idx="1412">
                  <c:v>482.1</c:v>
                </c:pt>
                <c:pt idx="1413">
                  <c:v>480.8</c:v>
                </c:pt>
                <c:pt idx="1414">
                  <c:v>479.4</c:v>
                </c:pt>
                <c:pt idx="1415">
                  <c:v>478.1</c:v>
                </c:pt>
                <c:pt idx="1416">
                  <c:v>476.7</c:v>
                </c:pt>
                <c:pt idx="1417">
                  <c:v>475.4</c:v>
                </c:pt>
                <c:pt idx="1418">
                  <c:v>474.1</c:v>
                </c:pt>
                <c:pt idx="1419">
                  <c:v>472.7</c:v>
                </c:pt>
                <c:pt idx="1420">
                  <c:v>471.4</c:v>
                </c:pt>
                <c:pt idx="1421">
                  <c:v>470.1</c:v>
                </c:pt>
                <c:pt idx="1422">
                  <c:v>468.7</c:v>
                </c:pt>
                <c:pt idx="1423">
                  <c:v>467.4</c:v>
                </c:pt>
                <c:pt idx="1424">
                  <c:v>466.1</c:v>
                </c:pt>
                <c:pt idx="1425">
                  <c:v>464.8</c:v>
                </c:pt>
                <c:pt idx="1426">
                  <c:v>463.5</c:v>
                </c:pt>
                <c:pt idx="1427">
                  <c:v>462.1</c:v>
                </c:pt>
                <c:pt idx="1428">
                  <c:v>460.8</c:v>
                </c:pt>
                <c:pt idx="1429">
                  <c:v>459.5</c:v>
                </c:pt>
                <c:pt idx="1430">
                  <c:v>458.2</c:v>
                </c:pt>
                <c:pt idx="1431">
                  <c:v>456.9</c:v>
                </c:pt>
                <c:pt idx="1432">
                  <c:v>455.7</c:v>
                </c:pt>
                <c:pt idx="1433">
                  <c:v>454.4</c:v>
                </c:pt>
                <c:pt idx="1434">
                  <c:v>453.1</c:v>
                </c:pt>
                <c:pt idx="1435">
                  <c:v>451.8</c:v>
                </c:pt>
                <c:pt idx="1436">
                  <c:v>450.5</c:v>
                </c:pt>
                <c:pt idx="1437">
                  <c:v>449.3</c:v>
                </c:pt>
                <c:pt idx="1438">
                  <c:v>448</c:v>
                </c:pt>
                <c:pt idx="1439">
                  <c:v>446.8</c:v>
                </c:pt>
                <c:pt idx="1440">
                  <c:v>445.5</c:v>
                </c:pt>
                <c:pt idx="1441">
                  <c:v>444.2</c:v>
                </c:pt>
                <c:pt idx="1442">
                  <c:v>443</c:v>
                </c:pt>
                <c:pt idx="1443">
                  <c:v>441.7</c:v>
                </c:pt>
                <c:pt idx="1444">
                  <c:v>440.5</c:v>
                </c:pt>
                <c:pt idx="1445">
                  <c:v>439.3</c:v>
                </c:pt>
                <c:pt idx="1446">
                  <c:v>438</c:v>
                </c:pt>
                <c:pt idx="1447">
                  <c:v>436.8</c:v>
                </c:pt>
                <c:pt idx="1448">
                  <c:v>435.6</c:v>
                </c:pt>
                <c:pt idx="1449">
                  <c:v>434.3</c:v>
                </c:pt>
                <c:pt idx="1450">
                  <c:v>433.1</c:v>
                </c:pt>
                <c:pt idx="1451">
                  <c:v>431.9</c:v>
                </c:pt>
                <c:pt idx="1452">
                  <c:v>430.6</c:v>
                </c:pt>
                <c:pt idx="1453">
                  <c:v>429.4</c:v>
                </c:pt>
                <c:pt idx="1454">
                  <c:v>428.2</c:v>
                </c:pt>
                <c:pt idx="1455">
                  <c:v>427</c:v>
                </c:pt>
                <c:pt idx="1456">
                  <c:v>425.7</c:v>
                </c:pt>
                <c:pt idx="1457">
                  <c:v>424.5</c:v>
                </c:pt>
                <c:pt idx="1458">
                  <c:v>423.3</c:v>
                </c:pt>
                <c:pt idx="1459">
                  <c:v>422.1</c:v>
                </c:pt>
                <c:pt idx="1460">
                  <c:v>420.9</c:v>
                </c:pt>
                <c:pt idx="1461">
                  <c:v>419.6</c:v>
                </c:pt>
                <c:pt idx="1462">
                  <c:v>418.4</c:v>
                </c:pt>
                <c:pt idx="1463">
                  <c:v>417.2</c:v>
                </c:pt>
                <c:pt idx="1464">
                  <c:v>416</c:v>
                </c:pt>
                <c:pt idx="1465">
                  <c:v>414.8</c:v>
                </c:pt>
                <c:pt idx="1466">
                  <c:v>413.6</c:v>
                </c:pt>
                <c:pt idx="1467">
                  <c:v>412.4</c:v>
                </c:pt>
                <c:pt idx="1468">
                  <c:v>411.2</c:v>
                </c:pt>
                <c:pt idx="1469">
                  <c:v>410</c:v>
                </c:pt>
                <c:pt idx="1470">
                  <c:v>408.8</c:v>
                </c:pt>
                <c:pt idx="1471">
                  <c:v>407.6</c:v>
                </c:pt>
                <c:pt idx="1472">
                  <c:v>406.4</c:v>
                </c:pt>
                <c:pt idx="1473">
                  <c:v>405.2</c:v>
                </c:pt>
                <c:pt idx="1474">
                  <c:v>404</c:v>
                </c:pt>
                <c:pt idx="1475">
                  <c:v>402.9</c:v>
                </c:pt>
                <c:pt idx="1476">
                  <c:v>401.7</c:v>
                </c:pt>
                <c:pt idx="1477">
                  <c:v>400.5</c:v>
                </c:pt>
                <c:pt idx="1478">
                  <c:v>399.3</c:v>
                </c:pt>
                <c:pt idx="1479">
                  <c:v>398.2</c:v>
                </c:pt>
                <c:pt idx="1480">
                  <c:v>397</c:v>
                </c:pt>
                <c:pt idx="1481">
                  <c:v>395.8</c:v>
                </c:pt>
                <c:pt idx="1482">
                  <c:v>394.7</c:v>
                </c:pt>
                <c:pt idx="1483">
                  <c:v>393.5</c:v>
                </c:pt>
                <c:pt idx="1484">
                  <c:v>392.4</c:v>
                </c:pt>
                <c:pt idx="1485">
                  <c:v>391.2</c:v>
                </c:pt>
                <c:pt idx="1486">
                  <c:v>390.1</c:v>
                </c:pt>
                <c:pt idx="1487">
                  <c:v>389</c:v>
                </c:pt>
                <c:pt idx="1488">
                  <c:v>387.8</c:v>
                </c:pt>
                <c:pt idx="1489">
                  <c:v>386.7</c:v>
                </c:pt>
                <c:pt idx="1490">
                  <c:v>385.6</c:v>
                </c:pt>
                <c:pt idx="1491">
                  <c:v>384.4</c:v>
                </c:pt>
                <c:pt idx="1492">
                  <c:v>383.3</c:v>
                </c:pt>
                <c:pt idx="1493">
                  <c:v>382.2</c:v>
                </c:pt>
                <c:pt idx="1494">
                  <c:v>381.1</c:v>
                </c:pt>
                <c:pt idx="1495">
                  <c:v>380</c:v>
                </c:pt>
                <c:pt idx="1496">
                  <c:v>378.9</c:v>
                </c:pt>
                <c:pt idx="1497">
                  <c:v>377.8</c:v>
                </c:pt>
                <c:pt idx="1498">
                  <c:v>376.7</c:v>
                </c:pt>
                <c:pt idx="1499">
                  <c:v>375.6</c:v>
                </c:pt>
                <c:pt idx="1500">
                  <c:v>374.5</c:v>
                </c:pt>
                <c:pt idx="1501">
                  <c:v>373.4</c:v>
                </c:pt>
                <c:pt idx="1502">
                  <c:v>372.3</c:v>
                </c:pt>
                <c:pt idx="1503">
                  <c:v>371.2</c:v>
                </c:pt>
                <c:pt idx="1504">
                  <c:v>370.1</c:v>
                </c:pt>
                <c:pt idx="1505">
                  <c:v>369.1</c:v>
                </c:pt>
                <c:pt idx="1506">
                  <c:v>368</c:v>
                </c:pt>
                <c:pt idx="1507">
                  <c:v>366.9</c:v>
                </c:pt>
                <c:pt idx="1508">
                  <c:v>365.8</c:v>
                </c:pt>
                <c:pt idx="1509">
                  <c:v>364.8</c:v>
                </c:pt>
                <c:pt idx="1510">
                  <c:v>363.7</c:v>
                </c:pt>
                <c:pt idx="1511">
                  <c:v>362.7</c:v>
                </c:pt>
                <c:pt idx="1512">
                  <c:v>361.6</c:v>
                </c:pt>
                <c:pt idx="1513">
                  <c:v>360.5</c:v>
                </c:pt>
                <c:pt idx="1514">
                  <c:v>359.5</c:v>
                </c:pt>
                <c:pt idx="1515">
                  <c:v>358.4</c:v>
                </c:pt>
                <c:pt idx="1516">
                  <c:v>357.4</c:v>
                </c:pt>
                <c:pt idx="1517">
                  <c:v>356.3</c:v>
                </c:pt>
                <c:pt idx="1518">
                  <c:v>355.2</c:v>
                </c:pt>
                <c:pt idx="1519">
                  <c:v>354.2</c:v>
                </c:pt>
                <c:pt idx="1520">
                  <c:v>353.1</c:v>
                </c:pt>
                <c:pt idx="1521">
                  <c:v>352.1</c:v>
                </c:pt>
                <c:pt idx="1522">
                  <c:v>351.1</c:v>
                </c:pt>
                <c:pt idx="1523">
                  <c:v>350</c:v>
                </c:pt>
                <c:pt idx="1524">
                  <c:v>349</c:v>
                </c:pt>
                <c:pt idx="1525">
                  <c:v>347.9</c:v>
                </c:pt>
                <c:pt idx="1526">
                  <c:v>346.9</c:v>
                </c:pt>
                <c:pt idx="1527">
                  <c:v>345.9</c:v>
                </c:pt>
                <c:pt idx="1528">
                  <c:v>344.9</c:v>
                </c:pt>
                <c:pt idx="1529">
                  <c:v>343.8</c:v>
                </c:pt>
                <c:pt idx="1530">
                  <c:v>342.8</c:v>
                </c:pt>
                <c:pt idx="1531">
                  <c:v>341.8</c:v>
                </c:pt>
                <c:pt idx="1532">
                  <c:v>340.8</c:v>
                </c:pt>
                <c:pt idx="1533">
                  <c:v>339.8</c:v>
                </c:pt>
                <c:pt idx="1534">
                  <c:v>338.7</c:v>
                </c:pt>
                <c:pt idx="1535">
                  <c:v>337.7</c:v>
                </c:pt>
                <c:pt idx="1536">
                  <c:v>336.7</c:v>
                </c:pt>
                <c:pt idx="1537">
                  <c:v>335.7</c:v>
                </c:pt>
                <c:pt idx="1538">
                  <c:v>334.7</c:v>
                </c:pt>
                <c:pt idx="1539">
                  <c:v>333.7</c:v>
                </c:pt>
                <c:pt idx="1540">
                  <c:v>332.7</c:v>
                </c:pt>
                <c:pt idx="1541">
                  <c:v>331.7</c:v>
                </c:pt>
                <c:pt idx="1542">
                  <c:v>330.7</c:v>
                </c:pt>
                <c:pt idx="1543">
                  <c:v>329.7</c:v>
                </c:pt>
                <c:pt idx="1544">
                  <c:v>328.7</c:v>
                </c:pt>
                <c:pt idx="1545">
                  <c:v>327.7</c:v>
                </c:pt>
                <c:pt idx="1546">
                  <c:v>326.7</c:v>
                </c:pt>
                <c:pt idx="1547">
                  <c:v>325.7</c:v>
                </c:pt>
                <c:pt idx="1548">
                  <c:v>324.7</c:v>
                </c:pt>
                <c:pt idx="1549">
                  <c:v>323.7</c:v>
                </c:pt>
                <c:pt idx="1550">
                  <c:v>322.8</c:v>
                </c:pt>
                <c:pt idx="1551">
                  <c:v>321.8</c:v>
                </c:pt>
                <c:pt idx="1552">
                  <c:v>320.8</c:v>
                </c:pt>
                <c:pt idx="1553">
                  <c:v>319.8</c:v>
                </c:pt>
                <c:pt idx="1554">
                  <c:v>318.89999999999992</c:v>
                </c:pt>
                <c:pt idx="1555">
                  <c:v>317.89999999999992</c:v>
                </c:pt>
                <c:pt idx="1556">
                  <c:v>316.89999999999992</c:v>
                </c:pt>
                <c:pt idx="1557">
                  <c:v>316</c:v>
                </c:pt>
                <c:pt idx="1558">
                  <c:v>315</c:v>
                </c:pt>
                <c:pt idx="1559">
                  <c:v>314.10000000000002</c:v>
                </c:pt>
                <c:pt idx="1560">
                  <c:v>313.10000000000002</c:v>
                </c:pt>
                <c:pt idx="1561">
                  <c:v>312.2</c:v>
                </c:pt>
                <c:pt idx="1562">
                  <c:v>311.3</c:v>
                </c:pt>
                <c:pt idx="1563">
                  <c:v>310.3</c:v>
                </c:pt>
                <c:pt idx="1564">
                  <c:v>309.39999999999992</c:v>
                </c:pt>
                <c:pt idx="1565">
                  <c:v>308.5</c:v>
                </c:pt>
                <c:pt idx="1566">
                  <c:v>307.60000000000002</c:v>
                </c:pt>
                <c:pt idx="1567">
                  <c:v>306.60000000000002</c:v>
                </c:pt>
                <c:pt idx="1568">
                  <c:v>305.7</c:v>
                </c:pt>
                <c:pt idx="1569">
                  <c:v>304.8</c:v>
                </c:pt>
                <c:pt idx="1570">
                  <c:v>303.89999999999992</c:v>
                </c:pt>
                <c:pt idx="1571">
                  <c:v>303</c:v>
                </c:pt>
                <c:pt idx="1572">
                  <c:v>302.10000000000002</c:v>
                </c:pt>
                <c:pt idx="1573">
                  <c:v>301.2</c:v>
                </c:pt>
                <c:pt idx="1574">
                  <c:v>300.3</c:v>
                </c:pt>
                <c:pt idx="1575">
                  <c:v>299.39999999999992</c:v>
                </c:pt>
                <c:pt idx="1576">
                  <c:v>298.60000000000002</c:v>
                </c:pt>
                <c:pt idx="1577">
                  <c:v>297.7</c:v>
                </c:pt>
                <c:pt idx="1578">
                  <c:v>296.8</c:v>
                </c:pt>
                <c:pt idx="1579">
                  <c:v>295.89999999999992</c:v>
                </c:pt>
                <c:pt idx="1580">
                  <c:v>295.10000000000002</c:v>
                </c:pt>
                <c:pt idx="1581">
                  <c:v>294.2</c:v>
                </c:pt>
                <c:pt idx="1582">
                  <c:v>293.39999999999992</c:v>
                </c:pt>
                <c:pt idx="1583">
                  <c:v>292.5</c:v>
                </c:pt>
                <c:pt idx="1584">
                  <c:v>291.7</c:v>
                </c:pt>
                <c:pt idx="1585">
                  <c:v>290.8</c:v>
                </c:pt>
                <c:pt idx="1586">
                  <c:v>290</c:v>
                </c:pt>
                <c:pt idx="1587">
                  <c:v>289.10000000000002</c:v>
                </c:pt>
                <c:pt idx="1588">
                  <c:v>288.3</c:v>
                </c:pt>
                <c:pt idx="1589">
                  <c:v>287.5</c:v>
                </c:pt>
                <c:pt idx="1590">
                  <c:v>286.7</c:v>
                </c:pt>
                <c:pt idx="1591">
                  <c:v>285.89999999999992</c:v>
                </c:pt>
                <c:pt idx="1592">
                  <c:v>285</c:v>
                </c:pt>
                <c:pt idx="1593">
                  <c:v>284.2</c:v>
                </c:pt>
                <c:pt idx="1594">
                  <c:v>283.39999999999992</c:v>
                </c:pt>
                <c:pt idx="1595">
                  <c:v>282.60000000000002</c:v>
                </c:pt>
                <c:pt idx="1596">
                  <c:v>281.8</c:v>
                </c:pt>
                <c:pt idx="1597">
                  <c:v>281</c:v>
                </c:pt>
                <c:pt idx="1598">
                  <c:v>280.2</c:v>
                </c:pt>
                <c:pt idx="1599">
                  <c:v>279.5</c:v>
                </c:pt>
                <c:pt idx="1600">
                  <c:v>278.7</c:v>
                </c:pt>
                <c:pt idx="1601">
                  <c:v>277.89999999999992</c:v>
                </c:pt>
                <c:pt idx="1602">
                  <c:v>277.10000000000002</c:v>
                </c:pt>
                <c:pt idx="1603">
                  <c:v>276.3</c:v>
                </c:pt>
                <c:pt idx="1604">
                  <c:v>275.5</c:v>
                </c:pt>
                <c:pt idx="1605">
                  <c:v>274.8</c:v>
                </c:pt>
                <c:pt idx="1606">
                  <c:v>274</c:v>
                </c:pt>
                <c:pt idx="1607">
                  <c:v>273.2</c:v>
                </c:pt>
                <c:pt idx="1608">
                  <c:v>272.39999999999992</c:v>
                </c:pt>
                <c:pt idx="1609">
                  <c:v>271.7</c:v>
                </c:pt>
                <c:pt idx="1610">
                  <c:v>270.89999999999992</c:v>
                </c:pt>
                <c:pt idx="1611">
                  <c:v>270.2</c:v>
                </c:pt>
                <c:pt idx="1612">
                  <c:v>269.39999999999992</c:v>
                </c:pt>
                <c:pt idx="1613">
                  <c:v>268.7</c:v>
                </c:pt>
                <c:pt idx="1614">
                  <c:v>267.89999999999992</c:v>
                </c:pt>
                <c:pt idx="1615">
                  <c:v>267.2</c:v>
                </c:pt>
                <c:pt idx="1616">
                  <c:v>266.39999999999992</c:v>
                </c:pt>
                <c:pt idx="1617">
                  <c:v>265.7</c:v>
                </c:pt>
                <c:pt idx="1618">
                  <c:v>264.89999999999992</c:v>
                </c:pt>
                <c:pt idx="1619">
                  <c:v>264.2</c:v>
                </c:pt>
                <c:pt idx="1620">
                  <c:v>263.5</c:v>
                </c:pt>
                <c:pt idx="1621">
                  <c:v>262.7</c:v>
                </c:pt>
                <c:pt idx="1622">
                  <c:v>262</c:v>
                </c:pt>
                <c:pt idx="1623">
                  <c:v>261.3</c:v>
                </c:pt>
                <c:pt idx="1624">
                  <c:v>260.60000000000002</c:v>
                </c:pt>
                <c:pt idx="1625">
                  <c:v>259.89999999999992</c:v>
                </c:pt>
                <c:pt idx="1626">
                  <c:v>259.10000000000002</c:v>
                </c:pt>
                <c:pt idx="1627">
                  <c:v>258.39999999999992</c:v>
                </c:pt>
                <c:pt idx="1628">
                  <c:v>257.7</c:v>
                </c:pt>
                <c:pt idx="1629">
                  <c:v>257</c:v>
                </c:pt>
                <c:pt idx="1630">
                  <c:v>256.3</c:v>
                </c:pt>
                <c:pt idx="1631">
                  <c:v>255.7</c:v>
                </c:pt>
                <c:pt idx="1632">
                  <c:v>255</c:v>
                </c:pt>
                <c:pt idx="1633">
                  <c:v>254.3</c:v>
                </c:pt>
                <c:pt idx="1634">
                  <c:v>253.6</c:v>
                </c:pt>
                <c:pt idx="1635">
                  <c:v>252.9</c:v>
                </c:pt>
                <c:pt idx="1636">
                  <c:v>252.3</c:v>
                </c:pt>
                <c:pt idx="1637">
                  <c:v>251.6</c:v>
                </c:pt>
                <c:pt idx="1638">
                  <c:v>250.9</c:v>
                </c:pt>
                <c:pt idx="1639">
                  <c:v>250.3</c:v>
                </c:pt>
                <c:pt idx="1640">
                  <c:v>249.6</c:v>
                </c:pt>
                <c:pt idx="1641">
                  <c:v>249</c:v>
                </c:pt>
                <c:pt idx="1642">
                  <c:v>248.3</c:v>
                </c:pt>
                <c:pt idx="1643">
                  <c:v>247.7</c:v>
                </c:pt>
                <c:pt idx="1644">
                  <c:v>247</c:v>
                </c:pt>
                <c:pt idx="1645">
                  <c:v>246.4</c:v>
                </c:pt>
                <c:pt idx="1646">
                  <c:v>245.7</c:v>
                </c:pt>
                <c:pt idx="1647">
                  <c:v>245.1</c:v>
                </c:pt>
                <c:pt idx="1648">
                  <c:v>244.5</c:v>
                </c:pt>
                <c:pt idx="1649">
                  <c:v>243.8</c:v>
                </c:pt>
                <c:pt idx="1650">
                  <c:v>243.2</c:v>
                </c:pt>
                <c:pt idx="1651">
                  <c:v>242.6</c:v>
                </c:pt>
                <c:pt idx="1652">
                  <c:v>242</c:v>
                </c:pt>
                <c:pt idx="1653">
                  <c:v>241.3</c:v>
                </c:pt>
                <c:pt idx="1654">
                  <c:v>240.7</c:v>
                </c:pt>
                <c:pt idx="1655">
                  <c:v>240.1</c:v>
                </c:pt>
                <c:pt idx="1656">
                  <c:v>239.5</c:v>
                </c:pt>
                <c:pt idx="1657">
                  <c:v>238.9</c:v>
                </c:pt>
                <c:pt idx="1658">
                  <c:v>238.3</c:v>
                </c:pt>
                <c:pt idx="1659">
                  <c:v>237.7</c:v>
                </c:pt>
                <c:pt idx="1660">
                  <c:v>237.1</c:v>
                </c:pt>
                <c:pt idx="1661">
                  <c:v>236.5</c:v>
                </c:pt>
                <c:pt idx="1662">
                  <c:v>235.9</c:v>
                </c:pt>
                <c:pt idx="1663">
                  <c:v>235.4</c:v>
                </c:pt>
                <c:pt idx="1664">
                  <c:v>234.8</c:v>
                </c:pt>
                <c:pt idx="1665">
                  <c:v>234.2</c:v>
                </c:pt>
                <c:pt idx="1666">
                  <c:v>233.7</c:v>
                </c:pt>
                <c:pt idx="1667">
                  <c:v>233.1</c:v>
                </c:pt>
                <c:pt idx="1668">
                  <c:v>232.5</c:v>
                </c:pt>
                <c:pt idx="1669">
                  <c:v>232</c:v>
                </c:pt>
                <c:pt idx="1670">
                  <c:v>231.4</c:v>
                </c:pt>
                <c:pt idx="1671">
                  <c:v>230.9</c:v>
                </c:pt>
                <c:pt idx="1672">
                  <c:v>230.3</c:v>
                </c:pt>
                <c:pt idx="1673">
                  <c:v>229.8</c:v>
                </c:pt>
                <c:pt idx="1674">
                  <c:v>229.2</c:v>
                </c:pt>
                <c:pt idx="1675">
                  <c:v>228.7</c:v>
                </c:pt>
                <c:pt idx="1676">
                  <c:v>228.2</c:v>
                </c:pt>
                <c:pt idx="1677">
                  <c:v>227.6</c:v>
                </c:pt>
                <c:pt idx="1678">
                  <c:v>227.1</c:v>
                </c:pt>
                <c:pt idx="1679">
                  <c:v>226.6</c:v>
                </c:pt>
                <c:pt idx="1680">
                  <c:v>226</c:v>
                </c:pt>
                <c:pt idx="1681">
                  <c:v>225.5</c:v>
                </c:pt>
                <c:pt idx="1682">
                  <c:v>225</c:v>
                </c:pt>
                <c:pt idx="1683">
                  <c:v>224.4</c:v>
                </c:pt>
                <c:pt idx="1684">
                  <c:v>223.9</c:v>
                </c:pt>
                <c:pt idx="1685">
                  <c:v>223.4</c:v>
                </c:pt>
                <c:pt idx="1686">
                  <c:v>222.9</c:v>
                </c:pt>
                <c:pt idx="1687">
                  <c:v>222.3</c:v>
                </c:pt>
                <c:pt idx="1688">
                  <c:v>221.8</c:v>
                </c:pt>
                <c:pt idx="1689">
                  <c:v>221.3</c:v>
                </c:pt>
                <c:pt idx="1690">
                  <c:v>220.8</c:v>
                </c:pt>
                <c:pt idx="1691">
                  <c:v>220.2</c:v>
                </c:pt>
                <c:pt idx="1692">
                  <c:v>219.7</c:v>
                </c:pt>
                <c:pt idx="1693">
                  <c:v>219.2</c:v>
                </c:pt>
                <c:pt idx="1694">
                  <c:v>218.7</c:v>
                </c:pt>
                <c:pt idx="1695">
                  <c:v>218.1</c:v>
                </c:pt>
                <c:pt idx="1696">
                  <c:v>217.6</c:v>
                </c:pt>
                <c:pt idx="1697">
                  <c:v>217.1</c:v>
                </c:pt>
                <c:pt idx="1698">
                  <c:v>216.6</c:v>
                </c:pt>
                <c:pt idx="1699">
                  <c:v>216.1</c:v>
                </c:pt>
                <c:pt idx="1700">
                  <c:v>215.6</c:v>
                </c:pt>
                <c:pt idx="1701">
                  <c:v>215.1</c:v>
                </c:pt>
                <c:pt idx="1702">
                  <c:v>214.6</c:v>
                </c:pt>
                <c:pt idx="1703">
                  <c:v>214.1</c:v>
                </c:pt>
                <c:pt idx="1704">
                  <c:v>213.5</c:v>
                </c:pt>
                <c:pt idx="1705">
                  <c:v>213</c:v>
                </c:pt>
                <c:pt idx="1706">
                  <c:v>212.5</c:v>
                </c:pt>
                <c:pt idx="1707">
                  <c:v>212</c:v>
                </c:pt>
                <c:pt idx="1708">
                  <c:v>211.5</c:v>
                </c:pt>
                <c:pt idx="1709">
                  <c:v>211</c:v>
                </c:pt>
                <c:pt idx="1710">
                  <c:v>210.5</c:v>
                </c:pt>
                <c:pt idx="1711">
                  <c:v>210</c:v>
                </c:pt>
                <c:pt idx="1712">
                  <c:v>209.5</c:v>
                </c:pt>
                <c:pt idx="1713">
                  <c:v>209</c:v>
                </c:pt>
                <c:pt idx="1714">
                  <c:v>208.5</c:v>
                </c:pt>
                <c:pt idx="1715">
                  <c:v>207.9</c:v>
                </c:pt>
                <c:pt idx="1716">
                  <c:v>207.4</c:v>
                </c:pt>
                <c:pt idx="1717">
                  <c:v>206.9</c:v>
                </c:pt>
                <c:pt idx="1718">
                  <c:v>206.4</c:v>
                </c:pt>
                <c:pt idx="1719">
                  <c:v>205.9</c:v>
                </c:pt>
                <c:pt idx="1720">
                  <c:v>205.4</c:v>
                </c:pt>
                <c:pt idx="1721">
                  <c:v>204.9</c:v>
                </c:pt>
                <c:pt idx="1722">
                  <c:v>204.4</c:v>
                </c:pt>
                <c:pt idx="1723">
                  <c:v>203.9</c:v>
                </c:pt>
                <c:pt idx="1724">
                  <c:v>203.4</c:v>
                </c:pt>
                <c:pt idx="1725">
                  <c:v>202.8</c:v>
                </c:pt>
                <c:pt idx="1726">
                  <c:v>202.3</c:v>
                </c:pt>
                <c:pt idx="1727">
                  <c:v>201.8</c:v>
                </c:pt>
                <c:pt idx="1728">
                  <c:v>201.3</c:v>
                </c:pt>
                <c:pt idx="1729">
                  <c:v>200.8</c:v>
                </c:pt>
                <c:pt idx="1730">
                  <c:v>200.3</c:v>
                </c:pt>
                <c:pt idx="1731">
                  <c:v>199.8</c:v>
                </c:pt>
                <c:pt idx="1732">
                  <c:v>199.2</c:v>
                </c:pt>
                <c:pt idx="1733">
                  <c:v>198.7</c:v>
                </c:pt>
                <c:pt idx="1734">
                  <c:v>198.2</c:v>
                </c:pt>
                <c:pt idx="1735">
                  <c:v>197.7</c:v>
                </c:pt>
                <c:pt idx="1736">
                  <c:v>197.2</c:v>
                </c:pt>
                <c:pt idx="1737">
                  <c:v>196.7</c:v>
                </c:pt>
                <c:pt idx="1738">
                  <c:v>196.1</c:v>
                </c:pt>
                <c:pt idx="1739">
                  <c:v>195.6</c:v>
                </c:pt>
                <c:pt idx="1740">
                  <c:v>195.1</c:v>
                </c:pt>
                <c:pt idx="1741">
                  <c:v>194.6</c:v>
                </c:pt>
                <c:pt idx="1742">
                  <c:v>194.1</c:v>
                </c:pt>
                <c:pt idx="1743">
                  <c:v>193.6</c:v>
                </c:pt>
                <c:pt idx="1744">
                  <c:v>193</c:v>
                </c:pt>
                <c:pt idx="1745">
                  <c:v>192.5</c:v>
                </c:pt>
                <c:pt idx="1746">
                  <c:v>192</c:v>
                </c:pt>
                <c:pt idx="1747">
                  <c:v>191.5</c:v>
                </c:pt>
                <c:pt idx="1748">
                  <c:v>191</c:v>
                </c:pt>
                <c:pt idx="1749">
                  <c:v>190.5</c:v>
                </c:pt>
                <c:pt idx="1750">
                  <c:v>189.9</c:v>
                </c:pt>
                <c:pt idx="1751">
                  <c:v>189.4</c:v>
                </c:pt>
                <c:pt idx="1752">
                  <c:v>188.9</c:v>
                </c:pt>
                <c:pt idx="1753">
                  <c:v>188.4</c:v>
                </c:pt>
                <c:pt idx="1754">
                  <c:v>187.9</c:v>
                </c:pt>
                <c:pt idx="1755">
                  <c:v>187.4</c:v>
                </c:pt>
                <c:pt idx="1756">
                  <c:v>186.9</c:v>
                </c:pt>
                <c:pt idx="1757">
                  <c:v>186.3</c:v>
                </c:pt>
                <c:pt idx="1758">
                  <c:v>185.8</c:v>
                </c:pt>
                <c:pt idx="1759">
                  <c:v>185.3</c:v>
                </c:pt>
                <c:pt idx="1760">
                  <c:v>184.8</c:v>
                </c:pt>
                <c:pt idx="1761">
                  <c:v>184.3</c:v>
                </c:pt>
                <c:pt idx="1762">
                  <c:v>183.8</c:v>
                </c:pt>
                <c:pt idx="1763">
                  <c:v>183.3</c:v>
                </c:pt>
                <c:pt idx="1764">
                  <c:v>182.8</c:v>
                </c:pt>
                <c:pt idx="1765">
                  <c:v>182.3</c:v>
                </c:pt>
                <c:pt idx="1766">
                  <c:v>181.8</c:v>
                </c:pt>
                <c:pt idx="1767">
                  <c:v>181.3</c:v>
                </c:pt>
                <c:pt idx="1768">
                  <c:v>180.8</c:v>
                </c:pt>
                <c:pt idx="1769">
                  <c:v>180.3</c:v>
                </c:pt>
                <c:pt idx="1770">
                  <c:v>179.7</c:v>
                </c:pt>
                <c:pt idx="1771">
                  <c:v>179.2</c:v>
                </c:pt>
                <c:pt idx="1772">
                  <c:v>178.7</c:v>
                </c:pt>
                <c:pt idx="1773">
                  <c:v>178.2</c:v>
                </c:pt>
                <c:pt idx="1774">
                  <c:v>177.7</c:v>
                </c:pt>
                <c:pt idx="1775">
                  <c:v>177.2</c:v>
                </c:pt>
                <c:pt idx="1776">
                  <c:v>176.7</c:v>
                </c:pt>
                <c:pt idx="1777">
                  <c:v>176.2</c:v>
                </c:pt>
                <c:pt idx="1778">
                  <c:v>175.7</c:v>
                </c:pt>
                <c:pt idx="1779">
                  <c:v>175.2</c:v>
                </c:pt>
                <c:pt idx="1780">
                  <c:v>174.7</c:v>
                </c:pt>
                <c:pt idx="1781">
                  <c:v>174.2</c:v>
                </c:pt>
                <c:pt idx="1782">
                  <c:v>173.7</c:v>
                </c:pt>
                <c:pt idx="1783">
                  <c:v>173.2</c:v>
                </c:pt>
                <c:pt idx="1784">
                  <c:v>172.7</c:v>
                </c:pt>
                <c:pt idx="1785">
                  <c:v>172.2</c:v>
                </c:pt>
                <c:pt idx="1786">
                  <c:v>171.7</c:v>
                </c:pt>
                <c:pt idx="1787">
                  <c:v>171.2</c:v>
                </c:pt>
                <c:pt idx="1788">
                  <c:v>170.7</c:v>
                </c:pt>
                <c:pt idx="1789">
                  <c:v>170.3</c:v>
                </c:pt>
                <c:pt idx="1790">
                  <c:v>169.8</c:v>
                </c:pt>
                <c:pt idx="1791">
                  <c:v>169.3</c:v>
                </c:pt>
                <c:pt idx="1792">
                  <c:v>168.8</c:v>
                </c:pt>
                <c:pt idx="1793">
                  <c:v>168.3</c:v>
                </c:pt>
                <c:pt idx="1794">
                  <c:v>167.8</c:v>
                </c:pt>
                <c:pt idx="1795">
                  <c:v>167.3</c:v>
                </c:pt>
                <c:pt idx="1796">
                  <c:v>166.8</c:v>
                </c:pt>
                <c:pt idx="1797">
                  <c:v>166.4</c:v>
                </c:pt>
                <c:pt idx="1798">
                  <c:v>165.9</c:v>
                </c:pt>
                <c:pt idx="1799">
                  <c:v>165.4</c:v>
                </c:pt>
                <c:pt idx="1800">
                  <c:v>164.9</c:v>
                </c:pt>
                <c:pt idx="1801">
                  <c:v>164.4</c:v>
                </c:pt>
                <c:pt idx="1802">
                  <c:v>164</c:v>
                </c:pt>
                <c:pt idx="1803">
                  <c:v>163.5</c:v>
                </c:pt>
                <c:pt idx="1804">
                  <c:v>163</c:v>
                </c:pt>
                <c:pt idx="1805">
                  <c:v>162.5</c:v>
                </c:pt>
                <c:pt idx="1806">
                  <c:v>162.1</c:v>
                </c:pt>
                <c:pt idx="1807">
                  <c:v>161.6</c:v>
                </c:pt>
                <c:pt idx="1808">
                  <c:v>161.1</c:v>
                </c:pt>
                <c:pt idx="1809">
                  <c:v>160.6</c:v>
                </c:pt>
                <c:pt idx="1810">
                  <c:v>160.19999999999999</c:v>
                </c:pt>
                <c:pt idx="1811">
                  <c:v>159.69999999999999</c:v>
                </c:pt>
                <c:pt idx="1812">
                  <c:v>159.19999999999999</c:v>
                </c:pt>
                <c:pt idx="1813">
                  <c:v>158.69999999999999</c:v>
                </c:pt>
                <c:pt idx="1814">
                  <c:v>158.30000000000001</c:v>
                </c:pt>
                <c:pt idx="1815">
                  <c:v>157.80000000000001</c:v>
                </c:pt>
                <c:pt idx="1816">
                  <c:v>157.30000000000001</c:v>
                </c:pt>
                <c:pt idx="1817">
                  <c:v>156.80000000000001</c:v>
                </c:pt>
                <c:pt idx="1818">
                  <c:v>156.4</c:v>
                </c:pt>
                <c:pt idx="1819">
                  <c:v>155.9</c:v>
                </c:pt>
                <c:pt idx="1820">
                  <c:v>155.4</c:v>
                </c:pt>
                <c:pt idx="1821">
                  <c:v>154.9</c:v>
                </c:pt>
                <c:pt idx="1822">
                  <c:v>154.5</c:v>
                </c:pt>
                <c:pt idx="1823">
                  <c:v>154</c:v>
                </c:pt>
                <c:pt idx="1824">
                  <c:v>153.5</c:v>
                </c:pt>
                <c:pt idx="1825">
                  <c:v>153.1</c:v>
                </c:pt>
                <c:pt idx="1826">
                  <c:v>152.6</c:v>
                </c:pt>
                <c:pt idx="1827">
                  <c:v>152.1</c:v>
                </c:pt>
                <c:pt idx="1828">
                  <c:v>151.6</c:v>
                </c:pt>
                <c:pt idx="1829">
                  <c:v>151.19999999999999</c:v>
                </c:pt>
                <c:pt idx="1830">
                  <c:v>150.69999999999999</c:v>
                </c:pt>
                <c:pt idx="1831">
                  <c:v>150.19999999999999</c:v>
                </c:pt>
                <c:pt idx="1832">
                  <c:v>149.80000000000001</c:v>
                </c:pt>
                <c:pt idx="1833">
                  <c:v>149.30000000000001</c:v>
                </c:pt>
                <c:pt idx="1834">
                  <c:v>148.80000000000001</c:v>
                </c:pt>
                <c:pt idx="1835">
                  <c:v>148.4</c:v>
                </c:pt>
                <c:pt idx="1836">
                  <c:v>147.9</c:v>
                </c:pt>
                <c:pt idx="1837">
                  <c:v>147.5</c:v>
                </c:pt>
                <c:pt idx="1838">
                  <c:v>147</c:v>
                </c:pt>
                <c:pt idx="1839">
                  <c:v>146.5</c:v>
                </c:pt>
                <c:pt idx="1840">
                  <c:v>146.1</c:v>
                </c:pt>
                <c:pt idx="1841">
                  <c:v>145.6</c:v>
                </c:pt>
                <c:pt idx="1842">
                  <c:v>145.19999999999999</c:v>
                </c:pt>
                <c:pt idx="1843">
                  <c:v>144.69999999999999</c:v>
                </c:pt>
                <c:pt idx="1844">
                  <c:v>144.19999999999999</c:v>
                </c:pt>
                <c:pt idx="1845">
                  <c:v>143.80000000000001</c:v>
                </c:pt>
                <c:pt idx="1846">
                  <c:v>143.30000000000001</c:v>
                </c:pt>
                <c:pt idx="1847">
                  <c:v>142.9</c:v>
                </c:pt>
                <c:pt idx="1848">
                  <c:v>142.4</c:v>
                </c:pt>
                <c:pt idx="1849">
                  <c:v>142</c:v>
                </c:pt>
                <c:pt idx="1850">
                  <c:v>141.6</c:v>
                </c:pt>
                <c:pt idx="1851">
                  <c:v>141.1</c:v>
                </c:pt>
                <c:pt idx="1852">
                  <c:v>140.69999999999999</c:v>
                </c:pt>
                <c:pt idx="1853">
                  <c:v>140.19999999999999</c:v>
                </c:pt>
                <c:pt idx="1854">
                  <c:v>139.80000000000001</c:v>
                </c:pt>
                <c:pt idx="1855">
                  <c:v>139.4</c:v>
                </c:pt>
                <c:pt idx="1856">
                  <c:v>138.9</c:v>
                </c:pt>
                <c:pt idx="1857">
                  <c:v>138.5</c:v>
                </c:pt>
                <c:pt idx="1858">
                  <c:v>138</c:v>
                </c:pt>
                <c:pt idx="1859">
                  <c:v>137.6</c:v>
                </c:pt>
                <c:pt idx="1860">
                  <c:v>137.19999999999999</c:v>
                </c:pt>
                <c:pt idx="1861">
                  <c:v>136.80000000000001</c:v>
                </c:pt>
                <c:pt idx="1862">
                  <c:v>136.30000000000001</c:v>
                </c:pt>
                <c:pt idx="1863">
                  <c:v>135.9</c:v>
                </c:pt>
                <c:pt idx="1864">
                  <c:v>135.5</c:v>
                </c:pt>
                <c:pt idx="1865">
                  <c:v>135.1</c:v>
                </c:pt>
                <c:pt idx="1866">
                  <c:v>134.69999999999999</c:v>
                </c:pt>
                <c:pt idx="1867">
                  <c:v>134.30000000000001</c:v>
                </c:pt>
                <c:pt idx="1868">
                  <c:v>133.80000000000001</c:v>
                </c:pt>
                <c:pt idx="1869">
                  <c:v>133.4</c:v>
                </c:pt>
                <c:pt idx="1870">
                  <c:v>133</c:v>
                </c:pt>
                <c:pt idx="1871">
                  <c:v>132.6</c:v>
                </c:pt>
                <c:pt idx="1872">
                  <c:v>132.19999999999999</c:v>
                </c:pt>
                <c:pt idx="1873">
                  <c:v>131.80000000000001</c:v>
                </c:pt>
                <c:pt idx="1874">
                  <c:v>131.4</c:v>
                </c:pt>
                <c:pt idx="1875">
                  <c:v>131</c:v>
                </c:pt>
                <c:pt idx="1876">
                  <c:v>130.6</c:v>
                </c:pt>
                <c:pt idx="1877">
                  <c:v>130.19999999999999</c:v>
                </c:pt>
                <c:pt idx="1878">
                  <c:v>129.9</c:v>
                </c:pt>
                <c:pt idx="1879">
                  <c:v>129.5</c:v>
                </c:pt>
                <c:pt idx="1880">
                  <c:v>129.1</c:v>
                </c:pt>
                <c:pt idx="1881">
                  <c:v>128.69999999999999</c:v>
                </c:pt>
                <c:pt idx="1882">
                  <c:v>128.30000000000001</c:v>
                </c:pt>
                <c:pt idx="1883">
                  <c:v>128</c:v>
                </c:pt>
                <c:pt idx="1884">
                  <c:v>127.6</c:v>
                </c:pt>
                <c:pt idx="1885">
                  <c:v>127.2</c:v>
                </c:pt>
                <c:pt idx="1886">
                  <c:v>126.8</c:v>
                </c:pt>
                <c:pt idx="1887">
                  <c:v>126.5</c:v>
                </c:pt>
                <c:pt idx="1888">
                  <c:v>126.1</c:v>
                </c:pt>
                <c:pt idx="1889">
                  <c:v>125.7</c:v>
                </c:pt>
                <c:pt idx="1890">
                  <c:v>125.4</c:v>
                </c:pt>
                <c:pt idx="1891">
                  <c:v>125</c:v>
                </c:pt>
                <c:pt idx="1892">
                  <c:v>124.6</c:v>
                </c:pt>
                <c:pt idx="1893">
                  <c:v>124.3</c:v>
                </c:pt>
                <c:pt idx="1894">
                  <c:v>123.9</c:v>
                </c:pt>
                <c:pt idx="1895">
                  <c:v>123.6</c:v>
                </c:pt>
                <c:pt idx="1896">
                  <c:v>123.2</c:v>
                </c:pt>
                <c:pt idx="1897">
                  <c:v>122.8</c:v>
                </c:pt>
                <c:pt idx="1898">
                  <c:v>122.5</c:v>
                </c:pt>
                <c:pt idx="1899">
                  <c:v>122.1</c:v>
                </c:pt>
                <c:pt idx="1900">
                  <c:v>121.8</c:v>
                </c:pt>
                <c:pt idx="1901">
                  <c:v>121.4</c:v>
                </c:pt>
                <c:pt idx="1902">
                  <c:v>121.1</c:v>
                </c:pt>
                <c:pt idx="1903">
                  <c:v>120.7</c:v>
                </c:pt>
                <c:pt idx="1904">
                  <c:v>120.4</c:v>
                </c:pt>
                <c:pt idx="1905">
                  <c:v>120</c:v>
                </c:pt>
                <c:pt idx="1906">
                  <c:v>119.7</c:v>
                </c:pt>
                <c:pt idx="1907">
                  <c:v>119.3</c:v>
                </c:pt>
                <c:pt idx="1908">
                  <c:v>118.9</c:v>
                </c:pt>
                <c:pt idx="1909">
                  <c:v>118.6</c:v>
                </c:pt>
                <c:pt idx="1910">
                  <c:v>118.2</c:v>
                </c:pt>
                <c:pt idx="1911">
                  <c:v>117.9</c:v>
                </c:pt>
                <c:pt idx="1912">
                  <c:v>117.5</c:v>
                </c:pt>
                <c:pt idx="1913">
                  <c:v>117.2</c:v>
                </c:pt>
                <c:pt idx="1914">
                  <c:v>116.8</c:v>
                </c:pt>
                <c:pt idx="1915">
                  <c:v>116.5</c:v>
                </c:pt>
                <c:pt idx="1916">
                  <c:v>116.1</c:v>
                </c:pt>
                <c:pt idx="1917">
                  <c:v>115.8</c:v>
                </c:pt>
                <c:pt idx="1918">
                  <c:v>115.4</c:v>
                </c:pt>
                <c:pt idx="1919">
                  <c:v>115</c:v>
                </c:pt>
                <c:pt idx="1920">
                  <c:v>114.7</c:v>
                </c:pt>
                <c:pt idx="1921">
                  <c:v>114.3</c:v>
                </c:pt>
                <c:pt idx="1922">
                  <c:v>114</c:v>
                </c:pt>
                <c:pt idx="1923">
                  <c:v>113.6</c:v>
                </c:pt>
                <c:pt idx="1924">
                  <c:v>113.2</c:v>
                </c:pt>
                <c:pt idx="1925">
                  <c:v>112.9</c:v>
                </c:pt>
                <c:pt idx="1926">
                  <c:v>112.5</c:v>
                </c:pt>
                <c:pt idx="1927">
                  <c:v>112.2</c:v>
                </c:pt>
                <c:pt idx="1928">
                  <c:v>111.8</c:v>
                </c:pt>
                <c:pt idx="1929">
                  <c:v>111.4</c:v>
                </c:pt>
                <c:pt idx="1930">
                  <c:v>111.1</c:v>
                </c:pt>
                <c:pt idx="1931">
                  <c:v>110.7</c:v>
                </c:pt>
                <c:pt idx="1932">
                  <c:v>110.4</c:v>
                </c:pt>
                <c:pt idx="1933">
                  <c:v>110</c:v>
                </c:pt>
                <c:pt idx="1934">
                  <c:v>109.6</c:v>
                </c:pt>
                <c:pt idx="1935">
                  <c:v>109.3</c:v>
                </c:pt>
                <c:pt idx="1936">
                  <c:v>108.9</c:v>
                </c:pt>
                <c:pt idx="1937">
                  <c:v>108.5</c:v>
                </c:pt>
                <c:pt idx="1938">
                  <c:v>108.2</c:v>
                </c:pt>
                <c:pt idx="1939">
                  <c:v>107.8</c:v>
                </c:pt>
                <c:pt idx="1940">
                  <c:v>107.4</c:v>
                </c:pt>
                <c:pt idx="1941">
                  <c:v>107.1</c:v>
                </c:pt>
                <c:pt idx="1942">
                  <c:v>106.7</c:v>
                </c:pt>
                <c:pt idx="1943">
                  <c:v>106.3</c:v>
                </c:pt>
                <c:pt idx="1944">
                  <c:v>106</c:v>
                </c:pt>
                <c:pt idx="1945">
                  <c:v>105.6</c:v>
                </c:pt>
                <c:pt idx="1946">
                  <c:v>105.2</c:v>
                </c:pt>
                <c:pt idx="1947">
                  <c:v>104.9</c:v>
                </c:pt>
                <c:pt idx="1948">
                  <c:v>104.5</c:v>
                </c:pt>
                <c:pt idx="1949">
                  <c:v>104.1</c:v>
                </c:pt>
                <c:pt idx="1950">
                  <c:v>103.8</c:v>
                </c:pt>
                <c:pt idx="1951">
                  <c:v>103.4</c:v>
                </c:pt>
                <c:pt idx="1952">
                  <c:v>103</c:v>
                </c:pt>
                <c:pt idx="1953">
                  <c:v>102.7</c:v>
                </c:pt>
                <c:pt idx="1954">
                  <c:v>102.3</c:v>
                </c:pt>
                <c:pt idx="1955">
                  <c:v>101.9</c:v>
                </c:pt>
                <c:pt idx="1956">
                  <c:v>101.6</c:v>
                </c:pt>
                <c:pt idx="1957">
                  <c:v>101.2</c:v>
                </c:pt>
                <c:pt idx="1958">
                  <c:v>100.9</c:v>
                </c:pt>
                <c:pt idx="1959">
                  <c:v>100.5</c:v>
                </c:pt>
                <c:pt idx="1960">
                  <c:v>100.2</c:v>
                </c:pt>
                <c:pt idx="1961">
                  <c:v>99.8</c:v>
                </c:pt>
                <c:pt idx="1962">
                  <c:v>99.5</c:v>
                </c:pt>
                <c:pt idx="1963">
                  <c:v>99.1</c:v>
                </c:pt>
                <c:pt idx="1964">
                  <c:v>98.8</c:v>
                </c:pt>
                <c:pt idx="1965">
                  <c:v>98.4</c:v>
                </c:pt>
                <c:pt idx="1966">
                  <c:v>98.1</c:v>
                </c:pt>
                <c:pt idx="1967">
                  <c:v>97.7</c:v>
                </c:pt>
                <c:pt idx="1968">
                  <c:v>97.4</c:v>
                </c:pt>
                <c:pt idx="1969">
                  <c:v>97</c:v>
                </c:pt>
                <c:pt idx="1970">
                  <c:v>96.7</c:v>
                </c:pt>
                <c:pt idx="1971">
                  <c:v>96.3</c:v>
                </c:pt>
                <c:pt idx="1972">
                  <c:v>96</c:v>
                </c:pt>
                <c:pt idx="1973">
                  <c:v>95.7</c:v>
                </c:pt>
                <c:pt idx="1974">
                  <c:v>95.3</c:v>
                </c:pt>
                <c:pt idx="1975">
                  <c:v>95</c:v>
                </c:pt>
                <c:pt idx="1976">
                  <c:v>94.7</c:v>
                </c:pt>
                <c:pt idx="1977">
                  <c:v>94.3</c:v>
                </c:pt>
                <c:pt idx="1978">
                  <c:v>94</c:v>
                </c:pt>
                <c:pt idx="1979">
                  <c:v>93.7</c:v>
                </c:pt>
                <c:pt idx="1980">
                  <c:v>93.4</c:v>
                </c:pt>
                <c:pt idx="1981">
                  <c:v>93</c:v>
                </c:pt>
                <c:pt idx="1982">
                  <c:v>92.7</c:v>
                </c:pt>
                <c:pt idx="1983">
                  <c:v>92.4</c:v>
                </c:pt>
                <c:pt idx="1984">
                  <c:v>92.1</c:v>
                </c:pt>
                <c:pt idx="1985">
                  <c:v>91.7</c:v>
                </c:pt>
                <c:pt idx="1986">
                  <c:v>91.4</c:v>
                </c:pt>
                <c:pt idx="1987">
                  <c:v>91.1</c:v>
                </c:pt>
                <c:pt idx="1988">
                  <c:v>90.8</c:v>
                </c:pt>
                <c:pt idx="1989">
                  <c:v>90.5</c:v>
                </c:pt>
                <c:pt idx="1990">
                  <c:v>90.2</c:v>
                </c:pt>
                <c:pt idx="1991">
                  <c:v>89.8</c:v>
                </c:pt>
                <c:pt idx="1992">
                  <c:v>89.5</c:v>
                </c:pt>
                <c:pt idx="1993">
                  <c:v>89.2</c:v>
                </c:pt>
                <c:pt idx="1994">
                  <c:v>88.9</c:v>
                </c:pt>
                <c:pt idx="1995">
                  <c:v>88.6</c:v>
                </c:pt>
                <c:pt idx="1996">
                  <c:v>88.3</c:v>
                </c:pt>
                <c:pt idx="1997">
                  <c:v>88</c:v>
                </c:pt>
                <c:pt idx="1998">
                  <c:v>87.7</c:v>
                </c:pt>
                <c:pt idx="1999">
                  <c:v>87.4</c:v>
                </c:pt>
                <c:pt idx="2000">
                  <c:v>87.1</c:v>
                </c:pt>
                <c:pt idx="2001">
                  <c:v>86.8</c:v>
                </c:pt>
                <c:pt idx="2002">
                  <c:v>86.5</c:v>
                </c:pt>
                <c:pt idx="2003">
                  <c:v>86.1</c:v>
                </c:pt>
                <c:pt idx="2004">
                  <c:v>85.8</c:v>
                </c:pt>
                <c:pt idx="2005">
                  <c:v>85.5</c:v>
                </c:pt>
                <c:pt idx="2006">
                  <c:v>85.2</c:v>
                </c:pt>
                <c:pt idx="2007">
                  <c:v>84.9</c:v>
                </c:pt>
                <c:pt idx="2008">
                  <c:v>84.6</c:v>
                </c:pt>
                <c:pt idx="2009">
                  <c:v>84.3</c:v>
                </c:pt>
                <c:pt idx="2010">
                  <c:v>84</c:v>
                </c:pt>
                <c:pt idx="2011">
                  <c:v>83.7</c:v>
                </c:pt>
                <c:pt idx="2012">
                  <c:v>83.4</c:v>
                </c:pt>
                <c:pt idx="2013">
                  <c:v>83.1</c:v>
                </c:pt>
                <c:pt idx="2014">
                  <c:v>82.8</c:v>
                </c:pt>
                <c:pt idx="2015">
                  <c:v>82.5</c:v>
                </c:pt>
                <c:pt idx="2016">
                  <c:v>82.2</c:v>
                </c:pt>
                <c:pt idx="2017">
                  <c:v>81.900000000000006</c:v>
                </c:pt>
                <c:pt idx="2018">
                  <c:v>81.599999999999994</c:v>
                </c:pt>
                <c:pt idx="2019">
                  <c:v>81.3</c:v>
                </c:pt>
                <c:pt idx="2020">
                  <c:v>81</c:v>
                </c:pt>
                <c:pt idx="2021">
                  <c:v>80.7</c:v>
                </c:pt>
                <c:pt idx="2022">
                  <c:v>80.5</c:v>
                </c:pt>
                <c:pt idx="2023">
                  <c:v>80.2</c:v>
                </c:pt>
                <c:pt idx="2024">
                  <c:v>79.900000000000006</c:v>
                </c:pt>
                <c:pt idx="2025">
                  <c:v>79.599999999999994</c:v>
                </c:pt>
                <c:pt idx="2026">
                  <c:v>79.3</c:v>
                </c:pt>
                <c:pt idx="2027">
                  <c:v>79</c:v>
                </c:pt>
                <c:pt idx="2028">
                  <c:v>78.7</c:v>
                </c:pt>
                <c:pt idx="2029">
                  <c:v>78.400000000000006</c:v>
                </c:pt>
                <c:pt idx="2030">
                  <c:v>78.2</c:v>
                </c:pt>
                <c:pt idx="2031">
                  <c:v>77.900000000000006</c:v>
                </c:pt>
                <c:pt idx="2032">
                  <c:v>77.599999999999994</c:v>
                </c:pt>
                <c:pt idx="2033">
                  <c:v>77.3</c:v>
                </c:pt>
                <c:pt idx="2034">
                  <c:v>77</c:v>
                </c:pt>
                <c:pt idx="2035">
                  <c:v>76.8</c:v>
                </c:pt>
                <c:pt idx="2036">
                  <c:v>76.5</c:v>
                </c:pt>
                <c:pt idx="2037">
                  <c:v>76.2</c:v>
                </c:pt>
                <c:pt idx="2038">
                  <c:v>75.900000000000006</c:v>
                </c:pt>
                <c:pt idx="2039">
                  <c:v>75.7</c:v>
                </c:pt>
                <c:pt idx="2040">
                  <c:v>75.400000000000006</c:v>
                </c:pt>
                <c:pt idx="2041">
                  <c:v>75.099999999999994</c:v>
                </c:pt>
                <c:pt idx="2042">
                  <c:v>74.8</c:v>
                </c:pt>
                <c:pt idx="2043">
                  <c:v>74.599999999999994</c:v>
                </c:pt>
                <c:pt idx="2044">
                  <c:v>74.3</c:v>
                </c:pt>
                <c:pt idx="2045">
                  <c:v>74</c:v>
                </c:pt>
                <c:pt idx="2046">
                  <c:v>73.8</c:v>
                </c:pt>
                <c:pt idx="2047">
                  <c:v>73.5</c:v>
                </c:pt>
                <c:pt idx="2048">
                  <c:v>73.3</c:v>
                </c:pt>
                <c:pt idx="2049">
                  <c:v>73</c:v>
                </c:pt>
                <c:pt idx="2050">
                  <c:v>72.8</c:v>
                </c:pt>
                <c:pt idx="2051">
                  <c:v>72.5</c:v>
                </c:pt>
                <c:pt idx="2052">
                  <c:v>72.3</c:v>
                </c:pt>
                <c:pt idx="2053">
                  <c:v>72</c:v>
                </c:pt>
                <c:pt idx="2054">
                  <c:v>71.8</c:v>
                </c:pt>
                <c:pt idx="2055">
                  <c:v>71.5</c:v>
                </c:pt>
                <c:pt idx="2056">
                  <c:v>71.3</c:v>
                </c:pt>
                <c:pt idx="2057">
                  <c:v>71.099999999999994</c:v>
                </c:pt>
                <c:pt idx="2058">
                  <c:v>70.8</c:v>
                </c:pt>
                <c:pt idx="2059">
                  <c:v>70.599999999999994</c:v>
                </c:pt>
                <c:pt idx="2060">
                  <c:v>70.400000000000006</c:v>
                </c:pt>
                <c:pt idx="2061">
                  <c:v>70.099999999999994</c:v>
                </c:pt>
                <c:pt idx="2062">
                  <c:v>69.900000000000006</c:v>
                </c:pt>
                <c:pt idx="2063">
                  <c:v>69.7</c:v>
                </c:pt>
                <c:pt idx="2064">
                  <c:v>69.5</c:v>
                </c:pt>
                <c:pt idx="2065">
                  <c:v>69.3</c:v>
                </c:pt>
                <c:pt idx="2066">
                  <c:v>69</c:v>
                </c:pt>
                <c:pt idx="2067">
                  <c:v>68.8</c:v>
                </c:pt>
                <c:pt idx="2068">
                  <c:v>68.599999999999994</c:v>
                </c:pt>
                <c:pt idx="2069">
                  <c:v>68.400000000000006</c:v>
                </c:pt>
                <c:pt idx="2070">
                  <c:v>68.2</c:v>
                </c:pt>
                <c:pt idx="2071">
                  <c:v>68</c:v>
                </c:pt>
                <c:pt idx="2072">
                  <c:v>67.8</c:v>
                </c:pt>
                <c:pt idx="2073">
                  <c:v>67.599999999999994</c:v>
                </c:pt>
                <c:pt idx="2074">
                  <c:v>67.400000000000006</c:v>
                </c:pt>
                <c:pt idx="2075">
                  <c:v>67.2</c:v>
                </c:pt>
                <c:pt idx="2076">
                  <c:v>67</c:v>
                </c:pt>
                <c:pt idx="2077">
                  <c:v>66.8</c:v>
                </c:pt>
                <c:pt idx="2078">
                  <c:v>66.599999999999994</c:v>
                </c:pt>
                <c:pt idx="2079">
                  <c:v>66.400000000000006</c:v>
                </c:pt>
                <c:pt idx="2080">
                  <c:v>66.2</c:v>
                </c:pt>
                <c:pt idx="2081">
                  <c:v>66</c:v>
                </c:pt>
                <c:pt idx="2082">
                  <c:v>65.8</c:v>
                </c:pt>
                <c:pt idx="2083">
                  <c:v>65.599999999999994</c:v>
                </c:pt>
                <c:pt idx="2084">
                  <c:v>65.400000000000006</c:v>
                </c:pt>
                <c:pt idx="2085">
                  <c:v>65.2</c:v>
                </c:pt>
                <c:pt idx="2086">
                  <c:v>65.099999999999994</c:v>
                </c:pt>
                <c:pt idx="2087">
                  <c:v>64.900000000000006</c:v>
                </c:pt>
                <c:pt idx="2088">
                  <c:v>64.7</c:v>
                </c:pt>
                <c:pt idx="2089">
                  <c:v>64.5</c:v>
                </c:pt>
                <c:pt idx="2090">
                  <c:v>64.3</c:v>
                </c:pt>
                <c:pt idx="2091">
                  <c:v>64.099999999999994</c:v>
                </c:pt>
                <c:pt idx="2092">
                  <c:v>63.9</c:v>
                </c:pt>
                <c:pt idx="2093">
                  <c:v>63.8</c:v>
                </c:pt>
                <c:pt idx="2094">
                  <c:v>63.6</c:v>
                </c:pt>
                <c:pt idx="2095">
                  <c:v>63.4</c:v>
                </c:pt>
                <c:pt idx="2096">
                  <c:v>63.2</c:v>
                </c:pt>
                <c:pt idx="2097">
                  <c:v>63</c:v>
                </c:pt>
                <c:pt idx="2098">
                  <c:v>62.8</c:v>
                </c:pt>
                <c:pt idx="2099">
                  <c:v>62.7</c:v>
                </c:pt>
                <c:pt idx="2100">
                  <c:v>62.5</c:v>
                </c:pt>
                <c:pt idx="2101">
                  <c:v>62.3</c:v>
                </c:pt>
                <c:pt idx="2102">
                  <c:v>62.1</c:v>
                </c:pt>
                <c:pt idx="2103">
                  <c:v>61.9</c:v>
                </c:pt>
                <c:pt idx="2104">
                  <c:v>61.8</c:v>
                </c:pt>
                <c:pt idx="2105">
                  <c:v>61.6</c:v>
                </c:pt>
                <c:pt idx="2106">
                  <c:v>61.4</c:v>
                </c:pt>
                <c:pt idx="2107">
                  <c:v>61.2</c:v>
                </c:pt>
                <c:pt idx="2108">
                  <c:v>61</c:v>
                </c:pt>
                <c:pt idx="2109">
                  <c:v>60.9</c:v>
                </c:pt>
                <c:pt idx="2110">
                  <c:v>60.7</c:v>
                </c:pt>
                <c:pt idx="2111">
                  <c:v>60.5</c:v>
                </c:pt>
                <c:pt idx="2112">
                  <c:v>60.3</c:v>
                </c:pt>
                <c:pt idx="2113">
                  <c:v>60.1</c:v>
                </c:pt>
                <c:pt idx="2114">
                  <c:v>59.9</c:v>
                </c:pt>
                <c:pt idx="2115">
                  <c:v>59.8</c:v>
                </c:pt>
                <c:pt idx="2116">
                  <c:v>59.6</c:v>
                </c:pt>
                <c:pt idx="2117">
                  <c:v>59.4</c:v>
                </c:pt>
                <c:pt idx="2118">
                  <c:v>59.2</c:v>
                </c:pt>
                <c:pt idx="2119">
                  <c:v>59</c:v>
                </c:pt>
                <c:pt idx="2120">
                  <c:v>58.8</c:v>
                </c:pt>
                <c:pt idx="2121">
                  <c:v>58.6</c:v>
                </c:pt>
                <c:pt idx="2122">
                  <c:v>58.4</c:v>
                </c:pt>
                <c:pt idx="2123">
                  <c:v>58.2</c:v>
                </c:pt>
                <c:pt idx="2124">
                  <c:v>58</c:v>
                </c:pt>
                <c:pt idx="2125">
                  <c:v>57.8</c:v>
                </c:pt>
                <c:pt idx="2126">
                  <c:v>57.7</c:v>
                </c:pt>
                <c:pt idx="2127">
                  <c:v>57.5</c:v>
                </c:pt>
                <c:pt idx="2128">
                  <c:v>57.3</c:v>
                </c:pt>
                <c:pt idx="2129">
                  <c:v>57.1</c:v>
                </c:pt>
                <c:pt idx="2130">
                  <c:v>56.9</c:v>
                </c:pt>
                <c:pt idx="2131">
                  <c:v>56.7</c:v>
                </c:pt>
                <c:pt idx="2132">
                  <c:v>56.5</c:v>
                </c:pt>
                <c:pt idx="2133">
                  <c:v>56.3</c:v>
                </c:pt>
                <c:pt idx="2134">
                  <c:v>56.1</c:v>
                </c:pt>
                <c:pt idx="2135">
                  <c:v>55.9</c:v>
                </c:pt>
                <c:pt idx="2136">
                  <c:v>55.7</c:v>
                </c:pt>
                <c:pt idx="2137">
                  <c:v>55.5</c:v>
                </c:pt>
                <c:pt idx="2138">
                  <c:v>55.3</c:v>
                </c:pt>
                <c:pt idx="2139">
                  <c:v>55.1</c:v>
                </c:pt>
                <c:pt idx="2140">
                  <c:v>54.9</c:v>
                </c:pt>
                <c:pt idx="2141">
                  <c:v>54.7</c:v>
                </c:pt>
                <c:pt idx="2142">
                  <c:v>54.5</c:v>
                </c:pt>
                <c:pt idx="2143">
                  <c:v>54.3</c:v>
                </c:pt>
                <c:pt idx="2144">
                  <c:v>54.1</c:v>
                </c:pt>
                <c:pt idx="2145">
                  <c:v>53.9</c:v>
                </c:pt>
                <c:pt idx="2146">
                  <c:v>53.7</c:v>
                </c:pt>
                <c:pt idx="2147">
                  <c:v>53.5</c:v>
                </c:pt>
                <c:pt idx="2148">
                  <c:v>53.3</c:v>
                </c:pt>
                <c:pt idx="2149">
                  <c:v>53.1</c:v>
                </c:pt>
                <c:pt idx="2150">
                  <c:v>52.9</c:v>
                </c:pt>
                <c:pt idx="2151">
                  <c:v>52.7</c:v>
                </c:pt>
                <c:pt idx="2152">
                  <c:v>52.5</c:v>
                </c:pt>
                <c:pt idx="2153">
                  <c:v>52.3</c:v>
                </c:pt>
                <c:pt idx="2154">
                  <c:v>52.1</c:v>
                </c:pt>
                <c:pt idx="2155">
                  <c:v>51.9</c:v>
                </c:pt>
                <c:pt idx="2156">
                  <c:v>51.7</c:v>
                </c:pt>
                <c:pt idx="2157">
                  <c:v>51.4</c:v>
                </c:pt>
                <c:pt idx="2158">
                  <c:v>51.2</c:v>
                </c:pt>
                <c:pt idx="2159">
                  <c:v>51</c:v>
                </c:pt>
                <c:pt idx="2160">
                  <c:v>50.8</c:v>
                </c:pt>
                <c:pt idx="2161">
                  <c:v>50.6</c:v>
                </c:pt>
                <c:pt idx="2162">
                  <c:v>50.4</c:v>
                </c:pt>
                <c:pt idx="2163">
                  <c:v>50.2</c:v>
                </c:pt>
                <c:pt idx="2164">
                  <c:v>50</c:v>
                </c:pt>
                <c:pt idx="2165">
                  <c:v>49.8</c:v>
                </c:pt>
                <c:pt idx="2166">
                  <c:v>49.6</c:v>
                </c:pt>
                <c:pt idx="2167">
                  <c:v>49.4</c:v>
                </c:pt>
                <c:pt idx="2168">
                  <c:v>49.2</c:v>
                </c:pt>
                <c:pt idx="2169">
                  <c:v>49</c:v>
                </c:pt>
                <c:pt idx="2170">
                  <c:v>48.8</c:v>
                </c:pt>
                <c:pt idx="2171">
                  <c:v>48.6</c:v>
                </c:pt>
                <c:pt idx="2172">
                  <c:v>48.4</c:v>
                </c:pt>
                <c:pt idx="2173">
                  <c:v>48.2</c:v>
                </c:pt>
                <c:pt idx="2174">
                  <c:v>48</c:v>
                </c:pt>
                <c:pt idx="2175">
                  <c:v>47.8</c:v>
                </c:pt>
                <c:pt idx="2176">
                  <c:v>47.6</c:v>
                </c:pt>
                <c:pt idx="2177">
                  <c:v>47.4</c:v>
                </c:pt>
                <c:pt idx="2178">
                  <c:v>47.2</c:v>
                </c:pt>
                <c:pt idx="2179">
                  <c:v>47</c:v>
                </c:pt>
                <c:pt idx="2180">
                  <c:v>46.8</c:v>
                </c:pt>
                <c:pt idx="2181">
                  <c:v>46.6</c:v>
                </c:pt>
                <c:pt idx="2182">
                  <c:v>46.4</c:v>
                </c:pt>
                <c:pt idx="2183">
                  <c:v>46.2</c:v>
                </c:pt>
                <c:pt idx="2184">
                  <c:v>46</c:v>
                </c:pt>
                <c:pt idx="2185">
                  <c:v>45.8</c:v>
                </c:pt>
                <c:pt idx="2186">
                  <c:v>45.6</c:v>
                </c:pt>
                <c:pt idx="2187">
                  <c:v>45.4</c:v>
                </c:pt>
                <c:pt idx="2188">
                  <c:v>45.2</c:v>
                </c:pt>
                <c:pt idx="2189">
                  <c:v>45</c:v>
                </c:pt>
                <c:pt idx="2190">
                  <c:v>44.9</c:v>
                </c:pt>
                <c:pt idx="2191">
                  <c:v>44.7</c:v>
                </c:pt>
                <c:pt idx="2192">
                  <c:v>44.5</c:v>
                </c:pt>
                <c:pt idx="2193">
                  <c:v>44.3</c:v>
                </c:pt>
                <c:pt idx="2194">
                  <c:v>44.1</c:v>
                </c:pt>
                <c:pt idx="2195">
                  <c:v>43.9</c:v>
                </c:pt>
                <c:pt idx="2196">
                  <c:v>43.7</c:v>
                </c:pt>
                <c:pt idx="2197">
                  <c:v>43.5</c:v>
                </c:pt>
                <c:pt idx="2198">
                  <c:v>43.4</c:v>
                </c:pt>
                <c:pt idx="2199">
                  <c:v>43.2</c:v>
                </c:pt>
                <c:pt idx="2200">
                  <c:v>43</c:v>
                </c:pt>
                <c:pt idx="2201">
                  <c:v>42.8</c:v>
                </c:pt>
                <c:pt idx="2202">
                  <c:v>42.6</c:v>
                </c:pt>
                <c:pt idx="2203">
                  <c:v>42.4</c:v>
                </c:pt>
                <c:pt idx="2204">
                  <c:v>42.3</c:v>
                </c:pt>
                <c:pt idx="2205">
                  <c:v>42.1</c:v>
                </c:pt>
                <c:pt idx="2206">
                  <c:v>41.9</c:v>
                </c:pt>
                <c:pt idx="2207">
                  <c:v>41.7</c:v>
                </c:pt>
                <c:pt idx="2208">
                  <c:v>41.5</c:v>
                </c:pt>
                <c:pt idx="2209">
                  <c:v>41.4</c:v>
                </c:pt>
                <c:pt idx="2210">
                  <c:v>41.2</c:v>
                </c:pt>
                <c:pt idx="2211">
                  <c:v>41</c:v>
                </c:pt>
                <c:pt idx="2212">
                  <c:v>40.799999999999997</c:v>
                </c:pt>
                <c:pt idx="2213">
                  <c:v>40.700000000000003</c:v>
                </c:pt>
                <c:pt idx="2214">
                  <c:v>40.5</c:v>
                </c:pt>
                <c:pt idx="2215">
                  <c:v>40.299999999999997</c:v>
                </c:pt>
                <c:pt idx="2216">
                  <c:v>40.1</c:v>
                </c:pt>
                <c:pt idx="2217">
                  <c:v>40</c:v>
                </c:pt>
                <c:pt idx="2218">
                  <c:v>39.799999999999997</c:v>
                </c:pt>
                <c:pt idx="2219">
                  <c:v>39.6</c:v>
                </c:pt>
                <c:pt idx="2220">
                  <c:v>39.4</c:v>
                </c:pt>
                <c:pt idx="2221">
                  <c:v>39.299999999999997</c:v>
                </c:pt>
                <c:pt idx="2222">
                  <c:v>39.1</c:v>
                </c:pt>
                <c:pt idx="2223">
                  <c:v>38.9</c:v>
                </c:pt>
                <c:pt idx="2224">
                  <c:v>38.799999999999997</c:v>
                </c:pt>
                <c:pt idx="2225">
                  <c:v>38.6</c:v>
                </c:pt>
                <c:pt idx="2226">
                  <c:v>38.4</c:v>
                </c:pt>
                <c:pt idx="2227">
                  <c:v>38.299999999999997</c:v>
                </c:pt>
                <c:pt idx="2228">
                  <c:v>38.1</c:v>
                </c:pt>
                <c:pt idx="2229">
                  <c:v>38</c:v>
                </c:pt>
                <c:pt idx="2230">
                  <c:v>37.799999999999997</c:v>
                </c:pt>
                <c:pt idx="2231">
                  <c:v>37.700000000000003</c:v>
                </c:pt>
                <c:pt idx="2232">
                  <c:v>37.5</c:v>
                </c:pt>
                <c:pt idx="2233">
                  <c:v>37.4</c:v>
                </c:pt>
                <c:pt idx="2234">
                  <c:v>37.200000000000003</c:v>
                </c:pt>
                <c:pt idx="2235">
                  <c:v>37.1</c:v>
                </c:pt>
                <c:pt idx="2236">
                  <c:v>36.9</c:v>
                </c:pt>
                <c:pt idx="2237">
                  <c:v>36.799999999999997</c:v>
                </c:pt>
                <c:pt idx="2238">
                  <c:v>36.6</c:v>
                </c:pt>
                <c:pt idx="2239">
                  <c:v>36.5</c:v>
                </c:pt>
                <c:pt idx="2240">
                  <c:v>36.4</c:v>
                </c:pt>
                <c:pt idx="2241">
                  <c:v>36.200000000000003</c:v>
                </c:pt>
                <c:pt idx="2242">
                  <c:v>36.1</c:v>
                </c:pt>
                <c:pt idx="2243">
                  <c:v>36</c:v>
                </c:pt>
                <c:pt idx="2244">
                  <c:v>35.799999999999997</c:v>
                </c:pt>
                <c:pt idx="2245">
                  <c:v>35.700000000000003</c:v>
                </c:pt>
                <c:pt idx="2246">
                  <c:v>35.6</c:v>
                </c:pt>
                <c:pt idx="2247">
                  <c:v>35.4</c:v>
                </c:pt>
                <c:pt idx="2248">
                  <c:v>35.299999999999997</c:v>
                </c:pt>
                <c:pt idx="2249">
                  <c:v>35.200000000000003</c:v>
                </c:pt>
                <c:pt idx="2250">
                  <c:v>35.1</c:v>
                </c:pt>
                <c:pt idx="2251">
                  <c:v>35</c:v>
                </c:pt>
                <c:pt idx="2252">
                  <c:v>34.799999999999997</c:v>
                </c:pt>
                <c:pt idx="2253">
                  <c:v>34.700000000000003</c:v>
                </c:pt>
                <c:pt idx="2254">
                  <c:v>34.6</c:v>
                </c:pt>
                <c:pt idx="2255">
                  <c:v>34.5</c:v>
                </c:pt>
                <c:pt idx="2256">
                  <c:v>34.4</c:v>
                </c:pt>
                <c:pt idx="2257">
                  <c:v>34.299999999999997</c:v>
                </c:pt>
                <c:pt idx="2258">
                  <c:v>34.200000000000003</c:v>
                </c:pt>
                <c:pt idx="2259">
                  <c:v>34.1</c:v>
                </c:pt>
                <c:pt idx="2260">
                  <c:v>34</c:v>
                </c:pt>
                <c:pt idx="2261">
                  <c:v>33.9</c:v>
                </c:pt>
                <c:pt idx="2262">
                  <c:v>33.799999999999997</c:v>
                </c:pt>
                <c:pt idx="2263">
                  <c:v>33.700000000000003</c:v>
                </c:pt>
                <c:pt idx="2264">
                  <c:v>33.6</c:v>
                </c:pt>
                <c:pt idx="2265">
                  <c:v>33.5</c:v>
                </c:pt>
                <c:pt idx="2266">
                  <c:v>33.4</c:v>
                </c:pt>
                <c:pt idx="2267">
                  <c:v>33.299999999999997</c:v>
                </c:pt>
                <c:pt idx="2268">
                  <c:v>33.200000000000003</c:v>
                </c:pt>
                <c:pt idx="2269">
                  <c:v>33.200000000000003</c:v>
                </c:pt>
                <c:pt idx="2270">
                  <c:v>33.1</c:v>
                </c:pt>
                <c:pt idx="2271">
                  <c:v>33</c:v>
                </c:pt>
                <c:pt idx="2272">
                  <c:v>32.9</c:v>
                </c:pt>
                <c:pt idx="2273">
                  <c:v>32.799999999999997</c:v>
                </c:pt>
                <c:pt idx="2274">
                  <c:v>32.700000000000003</c:v>
                </c:pt>
                <c:pt idx="2275">
                  <c:v>32.700000000000003</c:v>
                </c:pt>
                <c:pt idx="2276">
                  <c:v>32.6</c:v>
                </c:pt>
                <c:pt idx="2277">
                  <c:v>32.5</c:v>
                </c:pt>
                <c:pt idx="2278">
                  <c:v>32.4</c:v>
                </c:pt>
                <c:pt idx="2279">
                  <c:v>32.4</c:v>
                </c:pt>
                <c:pt idx="2280">
                  <c:v>32.299999999999997</c:v>
                </c:pt>
                <c:pt idx="2281">
                  <c:v>32.200000000000003</c:v>
                </c:pt>
                <c:pt idx="2282">
                  <c:v>32.1</c:v>
                </c:pt>
                <c:pt idx="2283">
                  <c:v>32</c:v>
                </c:pt>
                <c:pt idx="2284">
                  <c:v>32</c:v>
                </c:pt>
                <c:pt idx="2285">
                  <c:v>31.9</c:v>
                </c:pt>
                <c:pt idx="2286">
                  <c:v>31.8</c:v>
                </c:pt>
                <c:pt idx="2287">
                  <c:v>31.7</c:v>
                </c:pt>
                <c:pt idx="2288">
                  <c:v>31.7</c:v>
                </c:pt>
                <c:pt idx="2289">
                  <c:v>31.6</c:v>
                </c:pt>
                <c:pt idx="2290">
                  <c:v>31.5</c:v>
                </c:pt>
                <c:pt idx="2291">
                  <c:v>31.5</c:v>
                </c:pt>
                <c:pt idx="2292">
                  <c:v>31.4</c:v>
                </c:pt>
                <c:pt idx="2293">
                  <c:v>31.3</c:v>
                </c:pt>
                <c:pt idx="2294">
                  <c:v>31.2</c:v>
                </c:pt>
                <c:pt idx="2295">
                  <c:v>31.2</c:v>
                </c:pt>
                <c:pt idx="2296">
                  <c:v>31.1</c:v>
                </c:pt>
                <c:pt idx="2297">
                  <c:v>31</c:v>
                </c:pt>
                <c:pt idx="2298">
                  <c:v>31</c:v>
                </c:pt>
                <c:pt idx="2299">
                  <c:v>30.9</c:v>
                </c:pt>
                <c:pt idx="2300">
                  <c:v>30.8</c:v>
                </c:pt>
                <c:pt idx="2301">
                  <c:v>30.8</c:v>
                </c:pt>
                <c:pt idx="2302">
                  <c:v>30.7</c:v>
                </c:pt>
                <c:pt idx="2303">
                  <c:v>30.6</c:v>
                </c:pt>
                <c:pt idx="2304">
                  <c:v>30.6</c:v>
                </c:pt>
                <c:pt idx="2305">
                  <c:v>30.5</c:v>
                </c:pt>
                <c:pt idx="2306">
                  <c:v>30.4</c:v>
                </c:pt>
                <c:pt idx="2307">
                  <c:v>30.4</c:v>
                </c:pt>
                <c:pt idx="2308">
                  <c:v>30.3</c:v>
                </c:pt>
                <c:pt idx="2309">
                  <c:v>30.3</c:v>
                </c:pt>
                <c:pt idx="2310">
                  <c:v>30.2</c:v>
                </c:pt>
                <c:pt idx="2311">
                  <c:v>30.1</c:v>
                </c:pt>
                <c:pt idx="2312">
                  <c:v>30.1</c:v>
                </c:pt>
                <c:pt idx="2313">
                  <c:v>30</c:v>
                </c:pt>
                <c:pt idx="2314">
                  <c:v>29.9</c:v>
                </c:pt>
                <c:pt idx="2315">
                  <c:v>29.9</c:v>
                </c:pt>
                <c:pt idx="2316">
                  <c:v>29.8</c:v>
                </c:pt>
                <c:pt idx="2317">
                  <c:v>29.7</c:v>
                </c:pt>
                <c:pt idx="2318">
                  <c:v>29.7</c:v>
                </c:pt>
                <c:pt idx="2319">
                  <c:v>29.6</c:v>
                </c:pt>
                <c:pt idx="2320">
                  <c:v>29.6</c:v>
                </c:pt>
                <c:pt idx="2321">
                  <c:v>29.5</c:v>
                </c:pt>
                <c:pt idx="2322">
                  <c:v>29.4</c:v>
                </c:pt>
                <c:pt idx="2323">
                  <c:v>29.4</c:v>
                </c:pt>
                <c:pt idx="2324">
                  <c:v>29.3</c:v>
                </c:pt>
                <c:pt idx="2325">
                  <c:v>29.3</c:v>
                </c:pt>
                <c:pt idx="2326">
                  <c:v>29.2</c:v>
                </c:pt>
                <c:pt idx="2327">
                  <c:v>29.1</c:v>
                </c:pt>
                <c:pt idx="2328">
                  <c:v>29.1</c:v>
                </c:pt>
                <c:pt idx="2329">
                  <c:v>29</c:v>
                </c:pt>
                <c:pt idx="2330">
                  <c:v>29</c:v>
                </c:pt>
                <c:pt idx="2331">
                  <c:v>28.9</c:v>
                </c:pt>
                <c:pt idx="2332">
                  <c:v>28.9</c:v>
                </c:pt>
                <c:pt idx="2333">
                  <c:v>28.8</c:v>
                </c:pt>
                <c:pt idx="2334">
                  <c:v>28.8</c:v>
                </c:pt>
                <c:pt idx="2335">
                  <c:v>28.7</c:v>
                </c:pt>
                <c:pt idx="2336">
                  <c:v>28.7</c:v>
                </c:pt>
                <c:pt idx="2337">
                  <c:v>28.6</c:v>
                </c:pt>
                <c:pt idx="2338">
                  <c:v>28.6</c:v>
                </c:pt>
                <c:pt idx="2339">
                  <c:v>28.5</c:v>
                </c:pt>
                <c:pt idx="2340">
                  <c:v>28.5</c:v>
                </c:pt>
                <c:pt idx="2341">
                  <c:v>28.4</c:v>
                </c:pt>
                <c:pt idx="2342">
                  <c:v>28.4</c:v>
                </c:pt>
                <c:pt idx="2343">
                  <c:v>28.3</c:v>
                </c:pt>
                <c:pt idx="2344">
                  <c:v>28.3</c:v>
                </c:pt>
                <c:pt idx="2345">
                  <c:v>28.2</c:v>
                </c:pt>
                <c:pt idx="2346">
                  <c:v>28.2</c:v>
                </c:pt>
                <c:pt idx="2347">
                  <c:v>28.2</c:v>
                </c:pt>
                <c:pt idx="2348">
                  <c:v>28.1</c:v>
                </c:pt>
                <c:pt idx="2349">
                  <c:v>28.1</c:v>
                </c:pt>
                <c:pt idx="2350">
                  <c:v>28</c:v>
                </c:pt>
                <c:pt idx="2351">
                  <c:v>28</c:v>
                </c:pt>
                <c:pt idx="2352">
                  <c:v>27.9</c:v>
                </c:pt>
                <c:pt idx="2353">
                  <c:v>27.9</c:v>
                </c:pt>
                <c:pt idx="2354">
                  <c:v>27.9</c:v>
                </c:pt>
                <c:pt idx="2355">
                  <c:v>27.8</c:v>
                </c:pt>
                <c:pt idx="2356">
                  <c:v>27.8</c:v>
                </c:pt>
                <c:pt idx="2357">
                  <c:v>27.8</c:v>
                </c:pt>
                <c:pt idx="2358">
                  <c:v>27.7</c:v>
                </c:pt>
                <c:pt idx="2359">
                  <c:v>27.7</c:v>
                </c:pt>
                <c:pt idx="2360">
                  <c:v>27.7</c:v>
                </c:pt>
                <c:pt idx="2361">
                  <c:v>27.6</c:v>
                </c:pt>
                <c:pt idx="2362">
                  <c:v>27.6</c:v>
                </c:pt>
                <c:pt idx="2363">
                  <c:v>27.6</c:v>
                </c:pt>
                <c:pt idx="2364">
                  <c:v>27.5</c:v>
                </c:pt>
                <c:pt idx="2365">
                  <c:v>27.5</c:v>
                </c:pt>
                <c:pt idx="2366">
                  <c:v>27.5</c:v>
                </c:pt>
                <c:pt idx="2367">
                  <c:v>27.4</c:v>
                </c:pt>
                <c:pt idx="2368">
                  <c:v>27.4</c:v>
                </c:pt>
                <c:pt idx="2369">
                  <c:v>27.4</c:v>
                </c:pt>
                <c:pt idx="2370">
                  <c:v>27.4</c:v>
                </c:pt>
                <c:pt idx="2371">
                  <c:v>27.3</c:v>
                </c:pt>
                <c:pt idx="2372">
                  <c:v>27.3</c:v>
                </c:pt>
                <c:pt idx="2373">
                  <c:v>27.3</c:v>
                </c:pt>
                <c:pt idx="2374">
                  <c:v>27.2</c:v>
                </c:pt>
                <c:pt idx="2375">
                  <c:v>27.2</c:v>
                </c:pt>
                <c:pt idx="2376">
                  <c:v>27.2</c:v>
                </c:pt>
                <c:pt idx="2377">
                  <c:v>27.2</c:v>
                </c:pt>
                <c:pt idx="2378">
                  <c:v>27.1</c:v>
                </c:pt>
                <c:pt idx="2379">
                  <c:v>27.1</c:v>
                </c:pt>
                <c:pt idx="2380">
                  <c:v>25.3</c:v>
                </c:pt>
                <c:pt idx="2381">
                  <c:v>25.2</c:v>
                </c:pt>
                <c:pt idx="2382">
                  <c:v>25.1</c:v>
                </c:pt>
                <c:pt idx="2383">
                  <c:v>24.9</c:v>
                </c:pt>
                <c:pt idx="2384">
                  <c:v>24.8</c:v>
                </c:pt>
                <c:pt idx="2385">
                  <c:v>24.7</c:v>
                </c:pt>
                <c:pt idx="2386">
                  <c:v>24.7</c:v>
                </c:pt>
                <c:pt idx="2387">
                  <c:v>24.6</c:v>
                </c:pt>
                <c:pt idx="2388">
                  <c:v>24.6</c:v>
                </c:pt>
                <c:pt idx="2389">
                  <c:v>24.5</c:v>
                </c:pt>
                <c:pt idx="2390">
                  <c:v>24.5</c:v>
                </c:pt>
                <c:pt idx="2391">
                  <c:v>24.4</c:v>
                </c:pt>
                <c:pt idx="2392">
                  <c:v>24.4</c:v>
                </c:pt>
                <c:pt idx="2393">
                  <c:v>24.3</c:v>
                </c:pt>
                <c:pt idx="2394">
                  <c:v>24.3</c:v>
                </c:pt>
                <c:pt idx="2395">
                  <c:v>24.4</c:v>
                </c:pt>
                <c:pt idx="2396">
                  <c:v>24.5</c:v>
                </c:pt>
                <c:pt idx="2397">
                  <c:v>24.6</c:v>
                </c:pt>
                <c:pt idx="2398">
                  <c:v>24.7</c:v>
                </c:pt>
                <c:pt idx="2399">
                  <c:v>24.8</c:v>
                </c:pt>
                <c:pt idx="2400">
                  <c:v>24.9</c:v>
                </c:pt>
                <c:pt idx="2401">
                  <c:v>25</c:v>
                </c:pt>
                <c:pt idx="2402">
                  <c:v>25.1</c:v>
                </c:pt>
                <c:pt idx="2403">
                  <c:v>25.2</c:v>
                </c:pt>
                <c:pt idx="2404">
                  <c:v>25.4</c:v>
                </c:pt>
                <c:pt idx="2405">
                  <c:v>25.5</c:v>
                </c:pt>
                <c:pt idx="2406">
                  <c:v>25.6</c:v>
                </c:pt>
                <c:pt idx="2407">
                  <c:v>25.7</c:v>
                </c:pt>
                <c:pt idx="2408">
                  <c:v>25.8</c:v>
                </c:pt>
                <c:pt idx="2409">
                  <c:v>25.9</c:v>
                </c:pt>
                <c:pt idx="2410">
                  <c:v>26</c:v>
                </c:pt>
                <c:pt idx="2411">
                  <c:v>26.1</c:v>
                </c:pt>
                <c:pt idx="2412">
                  <c:v>26.2</c:v>
                </c:pt>
                <c:pt idx="2413">
                  <c:v>26.3</c:v>
                </c:pt>
                <c:pt idx="2414">
                  <c:v>26.5</c:v>
                </c:pt>
                <c:pt idx="2415">
                  <c:v>26.7</c:v>
                </c:pt>
                <c:pt idx="2416">
                  <c:v>26.8</c:v>
                </c:pt>
                <c:pt idx="2417">
                  <c:v>27</c:v>
                </c:pt>
                <c:pt idx="2418">
                  <c:v>27.1</c:v>
                </c:pt>
                <c:pt idx="2419">
                  <c:v>27.3</c:v>
                </c:pt>
                <c:pt idx="2420">
                  <c:v>27.4</c:v>
                </c:pt>
                <c:pt idx="2421">
                  <c:v>27.6</c:v>
                </c:pt>
                <c:pt idx="2422">
                  <c:v>27.8</c:v>
                </c:pt>
                <c:pt idx="2423">
                  <c:v>27.9</c:v>
                </c:pt>
                <c:pt idx="2424">
                  <c:v>28</c:v>
                </c:pt>
                <c:pt idx="2425">
                  <c:v>28.1</c:v>
                </c:pt>
                <c:pt idx="2426">
                  <c:v>28.2</c:v>
                </c:pt>
                <c:pt idx="2427">
                  <c:v>28.3</c:v>
                </c:pt>
                <c:pt idx="2428">
                  <c:v>28.4</c:v>
                </c:pt>
                <c:pt idx="2429">
                  <c:v>28.5</c:v>
                </c:pt>
                <c:pt idx="2430">
                  <c:v>28.6</c:v>
                </c:pt>
                <c:pt idx="2431">
                  <c:v>28.7</c:v>
                </c:pt>
                <c:pt idx="2432">
                  <c:v>28.8</c:v>
                </c:pt>
                <c:pt idx="2433">
                  <c:v>28.9</c:v>
                </c:pt>
                <c:pt idx="2434">
                  <c:v>28.9</c:v>
                </c:pt>
                <c:pt idx="2435">
                  <c:v>29</c:v>
                </c:pt>
                <c:pt idx="2436">
                  <c:v>29</c:v>
                </c:pt>
                <c:pt idx="2437">
                  <c:v>29</c:v>
                </c:pt>
                <c:pt idx="2438">
                  <c:v>29.1</c:v>
                </c:pt>
                <c:pt idx="2439">
                  <c:v>29.1</c:v>
                </c:pt>
                <c:pt idx="2440">
                  <c:v>29.2</c:v>
                </c:pt>
                <c:pt idx="2441">
                  <c:v>29.2</c:v>
                </c:pt>
                <c:pt idx="2442">
                  <c:v>29.2</c:v>
                </c:pt>
                <c:pt idx="2443">
                  <c:v>29.3</c:v>
                </c:pt>
                <c:pt idx="2444">
                  <c:v>29.3</c:v>
                </c:pt>
                <c:pt idx="2445">
                  <c:v>29.3</c:v>
                </c:pt>
                <c:pt idx="2446">
                  <c:v>29.3</c:v>
                </c:pt>
                <c:pt idx="2447">
                  <c:v>29.2</c:v>
                </c:pt>
                <c:pt idx="2448">
                  <c:v>29.2</c:v>
                </c:pt>
                <c:pt idx="2449">
                  <c:v>29.2</c:v>
                </c:pt>
                <c:pt idx="2450">
                  <c:v>29.2</c:v>
                </c:pt>
                <c:pt idx="2451">
                  <c:v>29.2</c:v>
                </c:pt>
                <c:pt idx="2452">
                  <c:v>29.2</c:v>
                </c:pt>
                <c:pt idx="2453">
                  <c:v>29.2</c:v>
                </c:pt>
                <c:pt idx="2454">
                  <c:v>29.2</c:v>
                </c:pt>
                <c:pt idx="2455">
                  <c:v>29.1</c:v>
                </c:pt>
                <c:pt idx="2456">
                  <c:v>29.1</c:v>
                </c:pt>
                <c:pt idx="2457">
                  <c:v>29.1</c:v>
                </c:pt>
                <c:pt idx="2458">
                  <c:v>29.1</c:v>
                </c:pt>
                <c:pt idx="2459">
                  <c:v>29.1</c:v>
                </c:pt>
                <c:pt idx="2460">
                  <c:v>29.1</c:v>
                </c:pt>
                <c:pt idx="2461">
                  <c:v>29</c:v>
                </c:pt>
                <c:pt idx="2462">
                  <c:v>29</c:v>
                </c:pt>
                <c:pt idx="2463">
                  <c:v>29</c:v>
                </c:pt>
                <c:pt idx="2464">
                  <c:v>29</c:v>
                </c:pt>
                <c:pt idx="2465">
                  <c:v>29</c:v>
                </c:pt>
                <c:pt idx="2466">
                  <c:v>28.9</c:v>
                </c:pt>
                <c:pt idx="2467">
                  <c:v>28.9</c:v>
                </c:pt>
                <c:pt idx="2468">
                  <c:v>28.9</c:v>
                </c:pt>
                <c:pt idx="2469">
                  <c:v>28.9</c:v>
                </c:pt>
                <c:pt idx="2470">
                  <c:v>28.8</c:v>
                </c:pt>
                <c:pt idx="2471">
                  <c:v>28.8</c:v>
                </c:pt>
                <c:pt idx="2472">
                  <c:v>28.8</c:v>
                </c:pt>
                <c:pt idx="2473">
                  <c:v>28.8</c:v>
                </c:pt>
                <c:pt idx="2474">
                  <c:v>28.9</c:v>
                </c:pt>
                <c:pt idx="2475">
                  <c:v>28.9</c:v>
                </c:pt>
                <c:pt idx="2476">
                  <c:v>28.9</c:v>
                </c:pt>
                <c:pt idx="2477">
                  <c:v>29</c:v>
                </c:pt>
                <c:pt idx="2478">
                  <c:v>29</c:v>
                </c:pt>
                <c:pt idx="2479">
                  <c:v>29.1</c:v>
                </c:pt>
                <c:pt idx="2480">
                  <c:v>29.1</c:v>
                </c:pt>
                <c:pt idx="2481">
                  <c:v>29.1</c:v>
                </c:pt>
                <c:pt idx="2482">
                  <c:v>29.2</c:v>
                </c:pt>
                <c:pt idx="2483">
                  <c:v>29.3</c:v>
                </c:pt>
                <c:pt idx="2484">
                  <c:v>29.4</c:v>
                </c:pt>
                <c:pt idx="2485">
                  <c:v>29.6</c:v>
                </c:pt>
                <c:pt idx="2486">
                  <c:v>29.7</c:v>
                </c:pt>
                <c:pt idx="2487">
                  <c:v>29.8</c:v>
                </c:pt>
                <c:pt idx="2488">
                  <c:v>29.9</c:v>
                </c:pt>
                <c:pt idx="2489">
                  <c:v>30.1</c:v>
                </c:pt>
                <c:pt idx="2490">
                  <c:v>30.2</c:v>
                </c:pt>
                <c:pt idx="2491">
                  <c:v>30.3</c:v>
                </c:pt>
                <c:pt idx="2492">
                  <c:v>30.5</c:v>
                </c:pt>
                <c:pt idx="2493">
                  <c:v>30.8</c:v>
                </c:pt>
                <c:pt idx="2494">
                  <c:v>31</c:v>
                </c:pt>
                <c:pt idx="2495">
                  <c:v>31.2</c:v>
                </c:pt>
                <c:pt idx="2496">
                  <c:v>31.5</c:v>
                </c:pt>
                <c:pt idx="2497">
                  <c:v>31.7</c:v>
                </c:pt>
                <c:pt idx="2498">
                  <c:v>32</c:v>
                </c:pt>
                <c:pt idx="2499">
                  <c:v>32.200000000000003</c:v>
                </c:pt>
              </c:numCache>
            </c:numRef>
          </c:yVal>
          <c:smooth val="1"/>
          <c:extLst>
            <c:ext xmlns:c16="http://schemas.microsoft.com/office/drawing/2014/chart" uri="{C3380CC4-5D6E-409C-BE32-E72D297353CC}">
              <c16:uniqueId val="{00000006-927C-FD45-8ADE-B911B624DC40}"/>
            </c:ext>
          </c:extLst>
        </c:ser>
        <c:ser>
          <c:idx val="7"/>
          <c:order val="7"/>
          <c:tx>
            <c:strRef>
              <c:f>Sheet1!$I$1</c:f>
              <c:strCache>
                <c:ptCount val="1"/>
                <c:pt idx="0">
                  <c:v>7 ul</c:v>
                </c:pt>
              </c:strCache>
            </c:strRef>
          </c:tx>
          <c:spPr>
            <a:ln w="18644">
              <a:solidFill>
                <a:srgbClr val="000000"/>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I$2:$I$2501</c:f>
              <c:numCache>
                <c:formatCode>General</c:formatCode>
                <c:ptCount val="2500"/>
                <c:pt idx="0">
                  <c:v>8.3000000000000007</c:v>
                </c:pt>
                <c:pt idx="1">
                  <c:v>8.5</c:v>
                </c:pt>
                <c:pt idx="2">
                  <c:v>8.6</c:v>
                </c:pt>
                <c:pt idx="3">
                  <c:v>8.8000000000000007</c:v>
                </c:pt>
                <c:pt idx="4">
                  <c:v>9</c:v>
                </c:pt>
                <c:pt idx="5">
                  <c:v>9.1</c:v>
                </c:pt>
                <c:pt idx="6">
                  <c:v>9.3000000000000007</c:v>
                </c:pt>
                <c:pt idx="7">
                  <c:v>9.4</c:v>
                </c:pt>
                <c:pt idx="8">
                  <c:v>9.6</c:v>
                </c:pt>
                <c:pt idx="9">
                  <c:v>9.7000000000000011</c:v>
                </c:pt>
                <c:pt idx="10">
                  <c:v>9.9</c:v>
                </c:pt>
                <c:pt idx="11">
                  <c:v>9.9</c:v>
                </c:pt>
                <c:pt idx="12">
                  <c:v>10</c:v>
                </c:pt>
                <c:pt idx="13">
                  <c:v>10</c:v>
                </c:pt>
                <c:pt idx="14">
                  <c:v>10</c:v>
                </c:pt>
                <c:pt idx="15">
                  <c:v>10.1</c:v>
                </c:pt>
                <c:pt idx="16">
                  <c:v>10.1</c:v>
                </c:pt>
                <c:pt idx="17">
                  <c:v>10.199999999999999</c:v>
                </c:pt>
                <c:pt idx="18">
                  <c:v>10.199999999999999</c:v>
                </c:pt>
                <c:pt idx="19">
                  <c:v>10.199999999999999</c:v>
                </c:pt>
                <c:pt idx="20">
                  <c:v>10.3</c:v>
                </c:pt>
                <c:pt idx="21">
                  <c:v>10.3</c:v>
                </c:pt>
                <c:pt idx="22">
                  <c:v>10.3</c:v>
                </c:pt>
                <c:pt idx="23">
                  <c:v>10.3</c:v>
                </c:pt>
                <c:pt idx="24">
                  <c:v>10.3</c:v>
                </c:pt>
                <c:pt idx="25">
                  <c:v>10.3</c:v>
                </c:pt>
                <c:pt idx="26">
                  <c:v>10.3</c:v>
                </c:pt>
                <c:pt idx="27">
                  <c:v>10.3</c:v>
                </c:pt>
                <c:pt idx="28">
                  <c:v>10.3</c:v>
                </c:pt>
                <c:pt idx="29">
                  <c:v>10.3</c:v>
                </c:pt>
                <c:pt idx="30">
                  <c:v>10.3</c:v>
                </c:pt>
                <c:pt idx="31">
                  <c:v>10.3</c:v>
                </c:pt>
                <c:pt idx="32">
                  <c:v>10.3</c:v>
                </c:pt>
                <c:pt idx="33">
                  <c:v>10.199999999999999</c:v>
                </c:pt>
                <c:pt idx="34">
                  <c:v>10.1</c:v>
                </c:pt>
                <c:pt idx="35">
                  <c:v>10.1</c:v>
                </c:pt>
                <c:pt idx="36">
                  <c:v>10</c:v>
                </c:pt>
                <c:pt idx="37">
                  <c:v>10</c:v>
                </c:pt>
                <c:pt idx="38">
                  <c:v>9.9</c:v>
                </c:pt>
                <c:pt idx="39">
                  <c:v>9.8000000000000007</c:v>
                </c:pt>
                <c:pt idx="40">
                  <c:v>9.8000000000000007</c:v>
                </c:pt>
                <c:pt idx="41">
                  <c:v>9.7000000000000011</c:v>
                </c:pt>
                <c:pt idx="42">
                  <c:v>9.7000000000000011</c:v>
                </c:pt>
                <c:pt idx="43">
                  <c:v>9.7000000000000011</c:v>
                </c:pt>
                <c:pt idx="44">
                  <c:v>9.7000000000000011</c:v>
                </c:pt>
                <c:pt idx="45">
                  <c:v>9.7000000000000011</c:v>
                </c:pt>
                <c:pt idx="46">
                  <c:v>9.7000000000000011</c:v>
                </c:pt>
                <c:pt idx="47">
                  <c:v>9.7000000000000011</c:v>
                </c:pt>
                <c:pt idx="48">
                  <c:v>9.7000000000000011</c:v>
                </c:pt>
                <c:pt idx="49">
                  <c:v>9.7000000000000011</c:v>
                </c:pt>
                <c:pt idx="50">
                  <c:v>9.7000000000000011</c:v>
                </c:pt>
                <c:pt idx="51">
                  <c:v>9.7000000000000011</c:v>
                </c:pt>
                <c:pt idx="52">
                  <c:v>9.7000000000000011</c:v>
                </c:pt>
                <c:pt idx="53">
                  <c:v>9.6</c:v>
                </c:pt>
                <c:pt idx="54">
                  <c:v>9.6</c:v>
                </c:pt>
                <c:pt idx="55">
                  <c:v>9.5</c:v>
                </c:pt>
                <c:pt idx="56">
                  <c:v>9.5</c:v>
                </c:pt>
                <c:pt idx="57">
                  <c:v>9.5</c:v>
                </c:pt>
                <c:pt idx="58">
                  <c:v>9.4</c:v>
                </c:pt>
                <c:pt idx="59">
                  <c:v>9.4</c:v>
                </c:pt>
                <c:pt idx="60">
                  <c:v>9.3000000000000007</c:v>
                </c:pt>
                <c:pt idx="61">
                  <c:v>9.3000000000000007</c:v>
                </c:pt>
                <c:pt idx="62">
                  <c:v>9.3000000000000007</c:v>
                </c:pt>
                <c:pt idx="63">
                  <c:v>9.2000000000000011</c:v>
                </c:pt>
                <c:pt idx="64">
                  <c:v>9.2000000000000011</c:v>
                </c:pt>
                <c:pt idx="65">
                  <c:v>9.2000000000000011</c:v>
                </c:pt>
                <c:pt idx="66">
                  <c:v>9.2000000000000011</c:v>
                </c:pt>
                <c:pt idx="67">
                  <c:v>9.2000000000000011</c:v>
                </c:pt>
                <c:pt idx="68">
                  <c:v>9.1</c:v>
                </c:pt>
                <c:pt idx="69">
                  <c:v>9.1</c:v>
                </c:pt>
                <c:pt idx="70">
                  <c:v>9.1</c:v>
                </c:pt>
                <c:pt idx="71">
                  <c:v>9.1</c:v>
                </c:pt>
                <c:pt idx="72">
                  <c:v>9.1</c:v>
                </c:pt>
                <c:pt idx="73">
                  <c:v>9.1</c:v>
                </c:pt>
                <c:pt idx="74">
                  <c:v>9</c:v>
                </c:pt>
                <c:pt idx="75">
                  <c:v>8.9</c:v>
                </c:pt>
                <c:pt idx="76">
                  <c:v>8.8000000000000007</c:v>
                </c:pt>
                <c:pt idx="77">
                  <c:v>8.7000000000000011</c:v>
                </c:pt>
                <c:pt idx="78">
                  <c:v>8.6</c:v>
                </c:pt>
                <c:pt idx="79">
                  <c:v>8.5</c:v>
                </c:pt>
                <c:pt idx="80">
                  <c:v>8.4</c:v>
                </c:pt>
                <c:pt idx="81">
                  <c:v>8.4</c:v>
                </c:pt>
                <c:pt idx="82">
                  <c:v>8.3000000000000007</c:v>
                </c:pt>
                <c:pt idx="83">
                  <c:v>8.2000000000000011</c:v>
                </c:pt>
                <c:pt idx="84">
                  <c:v>8.1</c:v>
                </c:pt>
                <c:pt idx="85">
                  <c:v>8.1</c:v>
                </c:pt>
                <c:pt idx="86">
                  <c:v>8</c:v>
                </c:pt>
                <c:pt idx="87">
                  <c:v>7.9</c:v>
                </c:pt>
                <c:pt idx="88">
                  <c:v>7.9</c:v>
                </c:pt>
                <c:pt idx="89">
                  <c:v>7.8</c:v>
                </c:pt>
                <c:pt idx="90">
                  <c:v>7.8</c:v>
                </c:pt>
                <c:pt idx="91">
                  <c:v>7.7</c:v>
                </c:pt>
                <c:pt idx="92">
                  <c:v>7.6</c:v>
                </c:pt>
                <c:pt idx="93">
                  <c:v>7.6</c:v>
                </c:pt>
                <c:pt idx="94">
                  <c:v>7.5</c:v>
                </c:pt>
                <c:pt idx="95">
                  <c:v>7.4</c:v>
                </c:pt>
                <c:pt idx="96">
                  <c:v>7.3</c:v>
                </c:pt>
                <c:pt idx="97">
                  <c:v>7.2</c:v>
                </c:pt>
                <c:pt idx="98">
                  <c:v>7.1</c:v>
                </c:pt>
                <c:pt idx="99">
                  <c:v>7.1</c:v>
                </c:pt>
                <c:pt idx="100">
                  <c:v>7</c:v>
                </c:pt>
                <c:pt idx="101">
                  <c:v>6.9</c:v>
                </c:pt>
                <c:pt idx="102">
                  <c:v>6.8</c:v>
                </c:pt>
                <c:pt idx="103">
                  <c:v>6.7</c:v>
                </c:pt>
                <c:pt idx="104">
                  <c:v>6.6</c:v>
                </c:pt>
                <c:pt idx="105">
                  <c:v>6.5</c:v>
                </c:pt>
                <c:pt idx="106">
                  <c:v>6.4</c:v>
                </c:pt>
                <c:pt idx="107">
                  <c:v>6.4</c:v>
                </c:pt>
                <c:pt idx="108">
                  <c:v>6.3</c:v>
                </c:pt>
                <c:pt idx="109">
                  <c:v>6.2</c:v>
                </c:pt>
                <c:pt idx="110">
                  <c:v>6.1</c:v>
                </c:pt>
                <c:pt idx="111">
                  <c:v>6.1</c:v>
                </c:pt>
                <c:pt idx="112">
                  <c:v>6</c:v>
                </c:pt>
                <c:pt idx="113">
                  <c:v>5.9</c:v>
                </c:pt>
                <c:pt idx="114">
                  <c:v>5.8</c:v>
                </c:pt>
                <c:pt idx="115">
                  <c:v>5.8</c:v>
                </c:pt>
                <c:pt idx="116">
                  <c:v>5.7</c:v>
                </c:pt>
                <c:pt idx="117">
                  <c:v>5.6</c:v>
                </c:pt>
                <c:pt idx="118">
                  <c:v>5.6</c:v>
                </c:pt>
                <c:pt idx="119">
                  <c:v>5.5</c:v>
                </c:pt>
                <c:pt idx="120">
                  <c:v>6.5</c:v>
                </c:pt>
                <c:pt idx="121">
                  <c:v>6.4</c:v>
                </c:pt>
                <c:pt idx="122">
                  <c:v>6.4</c:v>
                </c:pt>
                <c:pt idx="123">
                  <c:v>6.3</c:v>
                </c:pt>
                <c:pt idx="124">
                  <c:v>6.3</c:v>
                </c:pt>
                <c:pt idx="125">
                  <c:v>6.2</c:v>
                </c:pt>
                <c:pt idx="126">
                  <c:v>6.2</c:v>
                </c:pt>
                <c:pt idx="127">
                  <c:v>6.2</c:v>
                </c:pt>
                <c:pt idx="128">
                  <c:v>6.1</c:v>
                </c:pt>
                <c:pt idx="129">
                  <c:v>6.1</c:v>
                </c:pt>
                <c:pt idx="130">
                  <c:v>6</c:v>
                </c:pt>
                <c:pt idx="131">
                  <c:v>6</c:v>
                </c:pt>
                <c:pt idx="132">
                  <c:v>5.9</c:v>
                </c:pt>
                <c:pt idx="133">
                  <c:v>5.9</c:v>
                </c:pt>
                <c:pt idx="134">
                  <c:v>5.9</c:v>
                </c:pt>
                <c:pt idx="135">
                  <c:v>5.8</c:v>
                </c:pt>
                <c:pt idx="136">
                  <c:v>5.8</c:v>
                </c:pt>
                <c:pt idx="137">
                  <c:v>5.8</c:v>
                </c:pt>
                <c:pt idx="138">
                  <c:v>5.7</c:v>
                </c:pt>
                <c:pt idx="139">
                  <c:v>5.7</c:v>
                </c:pt>
                <c:pt idx="140">
                  <c:v>5.6</c:v>
                </c:pt>
                <c:pt idx="141">
                  <c:v>5.6</c:v>
                </c:pt>
                <c:pt idx="142">
                  <c:v>5.6</c:v>
                </c:pt>
                <c:pt idx="143">
                  <c:v>5.5</c:v>
                </c:pt>
                <c:pt idx="144">
                  <c:v>5.5</c:v>
                </c:pt>
                <c:pt idx="145">
                  <c:v>5.5</c:v>
                </c:pt>
                <c:pt idx="146">
                  <c:v>5.4</c:v>
                </c:pt>
                <c:pt idx="147">
                  <c:v>5.4</c:v>
                </c:pt>
                <c:pt idx="148">
                  <c:v>5.4</c:v>
                </c:pt>
                <c:pt idx="149">
                  <c:v>5.3</c:v>
                </c:pt>
                <c:pt idx="150">
                  <c:v>5.3</c:v>
                </c:pt>
                <c:pt idx="151">
                  <c:v>5.3</c:v>
                </c:pt>
                <c:pt idx="152">
                  <c:v>5.2</c:v>
                </c:pt>
                <c:pt idx="153">
                  <c:v>5.2</c:v>
                </c:pt>
                <c:pt idx="154">
                  <c:v>5.2</c:v>
                </c:pt>
                <c:pt idx="155">
                  <c:v>5.0999999999999996</c:v>
                </c:pt>
                <c:pt idx="156">
                  <c:v>5.0999999999999996</c:v>
                </c:pt>
                <c:pt idx="157">
                  <c:v>5.0999999999999996</c:v>
                </c:pt>
                <c:pt idx="158">
                  <c:v>5.0999999999999996</c:v>
                </c:pt>
                <c:pt idx="159">
                  <c:v>5</c:v>
                </c:pt>
                <c:pt idx="160">
                  <c:v>5</c:v>
                </c:pt>
                <c:pt idx="161">
                  <c:v>5</c:v>
                </c:pt>
                <c:pt idx="162">
                  <c:v>5</c:v>
                </c:pt>
                <c:pt idx="163">
                  <c:v>4.9000000000000004</c:v>
                </c:pt>
                <c:pt idx="164">
                  <c:v>4.9000000000000004</c:v>
                </c:pt>
                <c:pt idx="165">
                  <c:v>4.9000000000000004</c:v>
                </c:pt>
                <c:pt idx="166">
                  <c:v>4.9000000000000004</c:v>
                </c:pt>
                <c:pt idx="167">
                  <c:v>4.8</c:v>
                </c:pt>
                <c:pt idx="168">
                  <c:v>4.8</c:v>
                </c:pt>
                <c:pt idx="169">
                  <c:v>4.8</c:v>
                </c:pt>
                <c:pt idx="170">
                  <c:v>4.8</c:v>
                </c:pt>
                <c:pt idx="171">
                  <c:v>4.8</c:v>
                </c:pt>
                <c:pt idx="172">
                  <c:v>4.8</c:v>
                </c:pt>
                <c:pt idx="173">
                  <c:v>4.7</c:v>
                </c:pt>
                <c:pt idx="174">
                  <c:v>4.7</c:v>
                </c:pt>
                <c:pt idx="175">
                  <c:v>4.7</c:v>
                </c:pt>
                <c:pt idx="176">
                  <c:v>4.7</c:v>
                </c:pt>
                <c:pt idx="177">
                  <c:v>4.7</c:v>
                </c:pt>
                <c:pt idx="178">
                  <c:v>4.7</c:v>
                </c:pt>
                <c:pt idx="179">
                  <c:v>4.7</c:v>
                </c:pt>
                <c:pt idx="180">
                  <c:v>4.7</c:v>
                </c:pt>
                <c:pt idx="181">
                  <c:v>4.7</c:v>
                </c:pt>
                <c:pt idx="182">
                  <c:v>4.7</c:v>
                </c:pt>
                <c:pt idx="183">
                  <c:v>4.7</c:v>
                </c:pt>
                <c:pt idx="184">
                  <c:v>4.7</c:v>
                </c:pt>
                <c:pt idx="185">
                  <c:v>4.7</c:v>
                </c:pt>
                <c:pt idx="186">
                  <c:v>4.7</c:v>
                </c:pt>
                <c:pt idx="187">
                  <c:v>4.7</c:v>
                </c:pt>
                <c:pt idx="188">
                  <c:v>4.7</c:v>
                </c:pt>
                <c:pt idx="189">
                  <c:v>4.7</c:v>
                </c:pt>
                <c:pt idx="190">
                  <c:v>4.7</c:v>
                </c:pt>
                <c:pt idx="191">
                  <c:v>4.7</c:v>
                </c:pt>
                <c:pt idx="192">
                  <c:v>4.7</c:v>
                </c:pt>
                <c:pt idx="193">
                  <c:v>4.7</c:v>
                </c:pt>
                <c:pt idx="194">
                  <c:v>4.7</c:v>
                </c:pt>
                <c:pt idx="195">
                  <c:v>4.8</c:v>
                </c:pt>
                <c:pt idx="196">
                  <c:v>4.8</c:v>
                </c:pt>
                <c:pt idx="197">
                  <c:v>4.8</c:v>
                </c:pt>
                <c:pt idx="198">
                  <c:v>4.8</c:v>
                </c:pt>
                <c:pt idx="199">
                  <c:v>4.8</c:v>
                </c:pt>
                <c:pt idx="200">
                  <c:v>4.8</c:v>
                </c:pt>
                <c:pt idx="201">
                  <c:v>4.9000000000000004</c:v>
                </c:pt>
                <c:pt idx="202">
                  <c:v>4.9000000000000004</c:v>
                </c:pt>
                <c:pt idx="203">
                  <c:v>4.9000000000000004</c:v>
                </c:pt>
                <c:pt idx="204">
                  <c:v>4.9000000000000004</c:v>
                </c:pt>
                <c:pt idx="205">
                  <c:v>4.9000000000000004</c:v>
                </c:pt>
                <c:pt idx="206">
                  <c:v>5</c:v>
                </c:pt>
                <c:pt idx="207">
                  <c:v>5</c:v>
                </c:pt>
                <c:pt idx="208">
                  <c:v>5</c:v>
                </c:pt>
                <c:pt idx="209">
                  <c:v>5</c:v>
                </c:pt>
                <c:pt idx="210">
                  <c:v>5.0999999999999996</c:v>
                </c:pt>
                <c:pt idx="211">
                  <c:v>5.0999999999999996</c:v>
                </c:pt>
                <c:pt idx="212">
                  <c:v>5.0999999999999996</c:v>
                </c:pt>
                <c:pt idx="213">
                  <c:v>5.0999999999999996</c:v>
                </c:pt>
                <c:pt idx="214">
                  <c:v>5.2</c:v>
                </c:pt>
                <c:pt idx="215">
                  <c:v>5.2</c:v>
                </c:pt>
                <c:pt idx="216">
                  <c:v>5.2</c:v>
                </c:pt>
                <c:pt idx="217">
                  <c:v>5.2</c:v>
                </c:pt>
                <c:pt idx="218">
                  <c:v>5.3</c:v>
                </c:pt>
                <c:pt idx="219">
                  <c:v>5.3</c:v>
                </c:pt>
                <c:pt idx="220">
                  <c:v>5.3</c:v>
                </c:pt>
                <c:pt idx="221">
                  <c:v>5.4</c:v>
                </c:pt>
                <c:pt idx="222">
                  <c:v>5.4</c:v>
                </c:pt>
                <c:pt idx="223">
                  <c:v>5.4</c:v>
                </c:pt>
                <c:pt idx="224">
                  <c:v>5.4</c:v>
                </c:pt>
                <c:pt idx="225">
                  <c:v>5.5</c:v>
                </c:pt>
                <c:pt idx="226">
                  <c:v>5.5</c:v>
                </c:pt>
                <c:pt idx="227">
                  <c:v>5.5</c:v>
                </c:pt>
                <c:pt idx="228">
                  <c:v>5.6</c:v>
                </c:pt>
                <c:pt idx="229">
                  <c:v>5.6</c:v>
                </c:pt>
                <c:pt idx="230">
                  <c:v>5.6</c:v>
                </c:pt>
                <c:pt idx="231">
                  <c:v>5.7</c:v>
                </c:pt>
                <c:pt idx="232">
                  <c:v>5.7</c:v>
                </c:pt>
                <c:pt idx="233">
                  <c:v>5.7</c:v>
                </c:pt>
                <c:pt idx="234">
                  <c:v>5.7</c:v>
                </c:pt>
                <c:pt idx="235">
                  <c:v>5.8</c:v>
                </c:pt>
                <c:pt idx="236">
                  <c:v>5.8</c:v>
                </c:pt>
                <c:pt idx="237">
                  <c:v>5.8</c:v>
                </c:pt>
                <c:pt idx="238">
                  <c:v>5.9</c:v>
                </c:pt>
                <c:pt idx="239">
                  <c:v>5.9</c:v>
                </c:pt>
                <c:pt idx="240">
                  <c:v>5.9</c:v>
                </c:pt>
                <c:pt idx="241">
                  <c:v>5.9</c:v>
                </c:pt>
                <c:pt idx="242">
                  <c:v>6</c:v>
                </c:pt>
                <c:pt idx="243">
                  <c:v>6</c:v>
                </c:pt>
                <c:pt idx="244">
                  <c:v>6</c:v>
                </c:pt>
                <c:pt idx="245">
                  <c:v>6.1</c:v>
                </c:pt>
                <c:pt idx="246">
                  <c:v>6.1</c:v>
                </c:pt>
                <c:pt idx="247">
                  <c:v>6.1</c:v>
                </c:pt>
                <c:pt idx="248">
                  <c:v>6.1</c:v>
                </c:pt>
                <c:pt idx="249">
                  <c:v>6.2</c:v>
                </c:pt>
                <c:pt idx="250">
                  <c:v>6.2</c:v>
                </c:pt>
                <c:pt idx="251">
                  <c:v>6.2</c:v>
                </c:pt>
                <c:pt idx="252">
                  <c:v>6.3</c:v>
                </c:pt>
                <c:pt idx="253">
                  <c:v>6.3</c:v>
                </c:pt>
                <c:pt idx="254">
                  <c:v>6.3</c:v>
                </c:pt>
                <c:pt idx="255">
                  <c:v>6.4</c:v>
                </c:pt>
                <c:pt idx="256">
                  <c:v>6.4</c:v>
                </c:pt>
                <c:pt idx="257">
                  <c:v>6.4</c:v>
                </c:pt>
                <c:pt idx="258">
                  <c:v>6.5</c:v>
                </c:pt>
                <c:pt idx="259">
                  <c:v>6.5</c:v>
                </c:pt>
                <c:pt idx="260">
                  <c:v>6.5</c:v>
                </c:pt>
                <c:pt idx="261">
                  <c:v>6.6</c:v>
                </c:pt>
                <c:pt idx="262">
                  <c:v>6.6</c:v>
                </c:pt>
                <c:pt idx="263">
                  <c:v>6.6</c:v>
                </c:pt>
                <c:pt idx="264">
                  <c:v>6.7</c:v>
                </c:pt>
                <c:pt idx="265">
                  <c:v>6.7</c:v>
                </c:pt>
                <c:pt idx="266">
                  <c:v>6.8</c:v>
                </c:pt>
                <c:pt idx="267">
                  <c:v>6.8</c:v>
                </c:pt>
                <c:pt idx="268">
                  <c:v>6.8</c:v>
                </c:pt>
                <c:pt idx="269">
                  <c:v>6.9</c:v>
                </c:pt>
                <c:pt idx="270">
                  <c:v>6.9</c:v>
                </c:pt>
                <c:pt idx="271">
                  <c:v>7</c:v>
                </c:pt>
                <c:pt idx="272">
                  <c:v>7</c:v>
                </c:pt>
                <c:pt idx="273">
                  <c:v>7</c:v>
                </c:pt>
                <c:pt idx="274">
                  <c:v>7.1</c:v>
                </c:pt>
                <c:pt idx="275">
                  <c:v>7.1</c:v>
                </c:pt>
                <c:pt idx="276">
                  <c:v>7.2</c:v>
                </c:pt>
                <c:pt idx="277">
                  <c:v>7.2</c:v>
                </c:pt>
                <c:pt idx="278">
                  <c:v>7.2</c:v>
                </c:pt>
                <c:pt idx="279">
                  <c:v>7.3</c:v>
                </c:pt>
                <c:pt idx="280">
                  <c:v>7.3</c:v>
                </c:pt>
                <c:pt idx="281">
                  <c:v>7.4</c:v>
                </c:pt>
                <c:pt idx="282">
                  <c:v>7.4</c:v>
                </c:pt>
                <c:pt idx="283">
                  <c:v>7.4</c:v>
                </c:pt>
                <c:pt idx="284">
                  <c:v>7.5</c:v>
                </c:pt>
                <c:pt idx="285">
                  <c:v>7.5</c:v>
                </c:pt>
                <c:pt idx="286">
                  <c:v>7.6</c:v>
                </c:pt>
                <c:pt idx="287">
                  <c:v>7.6</c:v>
                </c:pt>
                <c:pt idx="288">
                  <c:v>7.7</c:v>
                </c:pt>
                <c:pt idx="289">
                  <c:v>7.7</c:v>
                </c:pt>
                <c:pt idx="290">
                  <c:v>7.8</c:v>
                </c:pt>
                <c:pt idx="291">
                  <c:v>7.8</c:v>
                </c:pt>
                <c:pt idx="292">
                  <c:v>7.9</c:v>
                </c:pt>
                <c:pt idx="293">
                  <c:v>7.9</c:v>
                </c:pt>
                <c:pt idx="294">
                  <c:v>8</c:v>
                </c:pt>
                <c:pt idx="295">
                  <c:v>8</c:v>
                </c:pt>
                <c:pt idx="296">
                  <c:v>8.1</c:v>
                </c:pt>
                <c:pt idx="297">
                  <c:v>8.1</c:v>
                </c:pt>
                <c:pt idx="298">
                  <c:v>8.2000000000000011</c:v>
                </c:pt>
                <c:pt idx="299">
                  <c:v>8.2000000000000011</c:v>
                </c:pt>
                <c:pt idx="300">
                  <c:v>8.3000000000000007</c:v>
                </c:pt>
                <c:pt idx="301">
                  <c:v>8.3000000000000007</c:v>
                </c:pt>
                <c:pt idx="302">
                  <c:v>8.4</c:v>
                </c:pt>
                <c:pt idx="303">
                  <c:v>8.4</c:v>
                </c:pt>
                <c:pt idx="304">
                  <c:v>8.5</c:v>
                </c:pt>
                <c:pt idx="305">
                  <c:v>8.6</c:v>
                </c:pt>
                <c:pt idx="306">
                  <c:v>8.6</c:v>
                </c:pt>
                <c:pt idx="307">
                  <c:v>8.7000000000000011</c:v>
                </c:pt>
                <c:pt idx="308">
                  <c:v>8.7000000000000011</c:v>
                </c:pt>
                <c:pt idx="309">
                  <c:v>8.8000000000000007</c:v>
                </c:pt>
                <c:pt idx="310">
                  <c:v>8.8000000000000007</c:v>
                </c:pt>
                <c:pt idx="311">
                  <c:v>8.9</c:v>
                </c:pt>
                <c:pt idx="312">
                  <c:v>9</c:v>
                </c:pt>
                <c:pt idx="313">
                  <c:v>9</c:v>
                </c:pt>
                <c:pt idx="314">
                  <c:v>9.1</c:v>
                </c:pt>
                <c:pt idx="315">
                  <c:v>9.1</c:v>
                </c:pt>
                <c:pt idx="316">
                  <c:v>9.2000000000000011</c:v>
                </c:pt>
                <c:pt idx="317">
                  <c:v>9.3000000000000007</c:v>
                </c:pt>
                <c:pt idx="318">
                  <c:v>9.3000000000000007</c:v>
                </c:pt>
                <c:pt idx="319">
                  <c:v>9.4</c:v>
                </c:pt>
                <c:pt idx="320">
                  <c:v>9.5</c:v>
                </c:pt>
                <c:pt idx="321">
                  <c:v>9.5</c:v>
                </c:pt>
                <c:pt idx="322">
                  <c:v>9.6</c:v>
                </c:pt>
                <c:pt idx="323">
                  <c:v>9.6</c:v>
                </c:pt>
                <c:pt idx="324">
                  <c:v>9.7000000000000011</c:v>
                </c:pt>
                <c:pt idx="325">
                  <c:v>9.8000000000000007</c:v>
                </c:pt>
                <c:pt idx="326">
                  <c:v>9.8000000000000007</c:v>
                </c:pt>
                <c:pt idx="327">
                  <c:v>9.9</c:v>
                </c:pt>
                <c:pt idx="328">
                  <c:v>10</c:v>
                </c:pt>
                <c:pt idx="329">
                  <c:v>10</c:v>
                </c:pt>
                <c:pt idx="330">
                  <c:v>10.1</c:v>
                </c:pt>
                <c:pt idx="331">
                  <c:v>10.199999999999999</c:v>
                </c:pt>
                <c:pt idx="332">
                  <c:v>10.199999999999999</c:v>
                </c:pt>
                <c:pt idx="333">
                  <c:v>10.3</c:v>
                </c:pt>
                <c:pt idx="334">
                  <c:v>10.4</c:v>
                </c:pt>
                <c:pt idx="335">
                  <c:v>10.5</c:v>
                </c:pt>
                <c:pt idx="336">
                  <c:v>10.5</c:v>
                </c:pt>
                <c:pt idx="337">
                  <c:v>10.6</c:v>
                </c:pt>
                <c:pt idx="338">
                  <c:v>10.7</c:v>
                </c:pt>
                <c:pt idx="339">
                  <c:v>10.7</c:v>
                </c:pt>
                <c:pt idx="340">
                  <c:v>10.8</c:v>
                </c:pt>
                <c:pt idx="341">
                  <c:v>10.8</c:v>
                </c:pt>
                <c:pt idx="342">
                  <c:v>10.9</c:v>
                </c:pt>
                <c:pt idx="343">
                  <c:v>11</c:v>
                </c:pt>
                <c:pt idx="344">
                  <c:v>11</c:v>
                </c:pt>
                <c:pt idx="345">
                  <c:v>11.1</c:v>
                </c:pt>
                <c:pt idx="346">
                  <c:v>11.2</c:v>
                </c:pt>
                <c:pt idx="347">
                  <c:v>11.2</c:v>
                </c:pt>
                <c:pt idx="348">
                  <c:v>11.3</c:v>
                </c:pt>
                <c:pt idx="349">
                  <c:v>11.4</c:v>
                </c:pt>
                <c:pt idx="350">
                  <c:v>11.4</c:v>
                </c:pt>
                <c:pt idx="351">
                  <c:v>11.5</c:v>
                </c:pt>
                <c:pt idx="352">
                  <c:v>11.6</c:v>
                </c:pt>
                <c:pt idx="353">
                  <c:v>11.6</c:v>
                </c:pt>
                <c:pt idx="354">
                  <c:v>11.7</c:v>
                </c:pt>
                <c:pt idx="355">
                  <c:v>11.8</c:v>
                </c:pt>
                <c:pt idx="356">
                  <c:v>11.8</c:v>
                </c:pt>
                <c:pt idx="357">
                  <c:v>11.9</c:v>
                </c:pt>
                <c:pt idx="358">
                  <c:v>11.9</c:v>
                </c:pt>
                <c:pt idx="359">
                  <c:v>12</c:v>
                </c:pt>
                <c:pt idx="360">
                  <c:v>12.1</c:v>
                </c:pt>
                <c:pt idx="361">
                  <c:v>12.1</c:v>
                </c:pt>
                <c:pt idx="362">
                  <c:v>12.2</c:v>
                </c:pt>
                <c:pt idx="363">
                  <c:v>12.2</c:v>
                </c:pt>
                <c:pt idx="364">
                  <c:v>12.3</c:v>
                </c:pt>
                <c:pt idx="365">
                  <c:v>12.4</c:v>
                </c:pt>
                <c:pt idx="366">
                  <c:v>12.4</c:v>
                </c:pt>
                <c:pt idx="367">
                  <c:v>12.5</c:v>
                </c:pt>
                <c:pt idx="368">
                  <c:v>12.6</c:v>
                </c:pt>
                <c:pt idx="369">
                  <c:v>12.6</c:v>
                </c:pt>
                <c:pt idx="370">
                  <c:v>12.7</c:v>
                </c:pt>
                <c:pt idx="371">
                  <c:v>12.8</c:v>
                </c:pt>
                <c:pt idx="372">
                  <c:v>12.8</c:v>
                </c:pt>
                <c:pt idx="373">
                  <c:v>12.9</c:v>
                </c:pt>
                <c:pt idx="374">
                  <c:v>12.9</c:v>
                </c:pt>
                <c:pt idx="375">
                  <c:v>13</c:v>
                </c:pt>
                <c:pt idx="376">
                  <c:v>13.1</c:v>
                </c:pt>
                <c:pt idx="377">
                  <c:v>13.1</c:v>
                </c:pt>
                <c:pt idx="378">
                  <c:v>13.2</c:v>
                </c:pt>
                <c:pt idx="379">
                  <c:v>13.3</c:v>
                </c:pt>
                <c:pt idx="380">
                  <c:v>13.3</c:v>
                </c:pt>
                <c:pt idx="381">
                  <c:v>13.4</c:v>
                </c:pt>
                <c:pt idx="382">
                  <c:v>13.5</c:v>
                </c:pt>
                <c:pt idx="383">
                  <c:v>13.5</c:v>
                </c:pt>
                <c:pt idx="384">
                  <c:v>13.6</c:v>
                </c:pt>
                <c:pt idx="385">
                  <c:v>13.7</c:v>
                </c:pt>
                <c:pt idx="386">
                  <c:v>13.8</c:v>
                </c:pt>
                <c:pt idx="387">
                  <c:v>13.8</c:v>
                </c:pt>
                <c:pt idx="388">
                  <c:v>13.9</c:v>
                </c:pt>
                <c:pt idx="389">
                  <c:v>14</c:v>
                </c:pt>
                <c:pt idx="390">
                  <c:v>14.1</c:v>
                </c:pt>
                <c:pt idx="391">
                  <c:v>14.2</c:v>
                </c:pt>
                <c:pt idx="392">
                  <c:v>14.2</c:v>
                </c:pt>
                <c:pt idx="393">
                  <c:v>14.3</c:v>
                </c:pt>
                <c:pt idx="394">
                  <c:v>14.4</c:v>
                </c:pt>
                <c:pt idx="395">
                  <c:v>14.5</c:v>
                </c:pt>
                <c:pt idx="396">
                  <c:v>14.6</c:v>
                </c:pt>
                <c:pt idx="397">
                  <c:v>14.7</c:v>
                </c:pt>
                <c:pt idx="398">
                  <c:v>14.8</c:v>
                </c:pt>
                <c:pt idx="399">
                  <c:v>14.9</c:v>
                </c:pt>
                <c:pt idx="400">
                  <c:v>15</c:v>
                </c:pt>
                <c:pt idx="401">
                  <c:v>15</c:v>
                </c:pt>
                <c:pt idx="402">
                  <c:v>15.1</c:v>
                </c:pt>
                <c:pt idx="403">
                  <c:v>15.2</c:v>
                </c:pt>
                <c:pt idx="404">
                  <c:v>15.4</c:v>
                </c:pt>
                <c:pt idx="405">
                  <c:v>15.5</c:v>
                </c:pt>
                <c:pt idx="406">
                  <c:v>15.6</c:v>
                </c:pt>
                <c:pt idx="407">
                  <c:v>15.7</c:v>
                </c:pt>
                <c:pt idx="408">
                  <c:v>15.8</c:v>
                </c:pt>
                <c:pt idx="409">
                  <c:v>15.9</c:v>
                </c:pt>
                <c:pt idx="410">
                  <c:v>16</c:v>
                </c:pt>
                <c:pt idx="411">
                  <c:v>16.100000000000001</c:v>
                </c:pt>
                <c:pt idx="412">
                  <c:v>16.2</c:v>
                </c:pt>
                <c:pt idx="413">
                  <c:v>16.399999999999999</c:v>
                </c:pt>
                <c:pt idx="414">
                  <c:v>16.5</c:v>
                </c:pt>
                <c:pt idx="415">
                  <c:v>16.600000000000001</c:v>
                </c:pt>
                <c:pt idx="416">
                  <c:v>16.7</c:v>
                </c:pt>
                <c:pt idx="417">
                  <c:v>16.899999999999999</c:v>
                </c:pt>
                <c:pt idx="418">
                  <c:v>17</c:v>
                </c:pt>
                <c:pt idx="419">
                  <c:v>17.100000000000001</c:v>
                </c:pt>
                <c:pt idx="420">
                  <c:v>17.3</c:v>
                </c:pt>
                <c:pt idx="421">
                  <c:v>17.399999999999999</c:v>
                </c:pt>
                <c:pt idx="422">
                  <c:v>17.600000000000001</c:v>
                </c:pt>
                <c:pt idx="423">
                  <c:v>17.7</c:v>
                </c:pt>
                <c:pt idx="424">
                  <c:v>17.899999999999999</c:v>
                </c:pt>
                <c:pt idx="425">
                  <c:v>18</c:v>
                </c:pt>
                <c:pt idx="426">
                  <c:v>18.2</c:v>
                </c:pt>
                <c:pt idx="427">
                  <c:v>18.3</c:v>
                </c:pt>
                <c:pt idx="428">
                  <c:v>18.5</c:v>
                </c:pt>
                <c:pt idx="429">
                  <c:v>18.7</c:v>
                </c:pt>
                <c:pt idx="430">
                  <c:v>18.8</c:v>
                </c:pt>
                <c:pt idx="431">
                  <c:v>19</c:v>
                </c:pt>
                <c:pt idx="432">
                  <c:v>19.2</c:v>
                </c:pt>
                <c:pt idx="433">
                  <c:v>19.399999999999999</c:v>
                </c:pt>
                <c:pt idx="434">
                  <c:v>19.5</c:v>
                </c:pt>
                <c:pt idx="435">
                  <c:v>19.7</c:v>
                </c:pt>
                <c:pt idx="436">
                  <c:v>19.899999999999999</c:v>
                </c:pt>
                <c:pt idx="437">
                  <c:v>20.100000000000001</c:v>
                </c:pt>
                <c:pt idx="438">
                  <c:v>20.3</c:v>
                </c:pt>
                <c:pt idx="439">
                  <c:v>20.5</c:v>
                </c:pt>
                <c:pt idx="440">
                  <c:v>20.7</c:v>
                </c:pt>
                <c:pt idx="441">
                  <c:v>20.9</c:v>
                </c:pt>
                <c:pt idx="442">
                  <c:v>21.1</c:v>
                </c:pt>
                <c:pt idx="443">
                  <c:v>21.4</c:v>
                </c:pt>
                <c:pt idx="444">
                  <c:v>21.6</c:v>
                </c:pt>
                <c:pt idx="445">
                  <c:v>21.8</c:v>
                </c:pt>
                <c:pt idx="446">
                  <c:v>22</c:v>
                </c:pt>
                <c:pt idx="447">
                  <c:v>22.3</c:v>
                </c:pt>
                <c:pt idx="448">
                  <c:v>22.5</c:v>
                </c:pt>
                <c:pt idx="449">
                  <c:v>22.8</c:v>
                </c:pt>
                <c:pt idx="450">
                  <c:v>23</c:v>
                </c:pt>
                <c:pt idx="451">
                  <c:v>23.3</c:v>
                </c:pt>
                <c:pt idx="452">
                  <c:v>23.5</c:v>
                </c:pt>
                <c:pt idx="453">
                  <c:v>23.8</c:v>
                </c:pt>
                <c:pt idx="454">
                  <c:v>24</c:v>
                </c:pt>
                <c:pt idx="455">
                  <c:v>24.3</c:v>
                </c:pt>
                <c:pt idx="456">
                  <c:v>24.6</c:v>
                </c:pt>
                <c:pt idx="457">
                  <c:v>24.9</c:v>
                </c:pt>
                <c:pt idx="458">
                  <c:v>25.1</c:v>
                </c:pt>
                <c:pt idx="459">
                  <c:v>25.4</c:v>
                </c:pt>
                <c:pt idx="460">
                  <c:v>25.7</c:v>
                </c:pt>
                <c:pt idx="461">
                  <c:v>26</c:v>
                </c:pt>
                <c:pt idx="462">
                  <c:v>26.3</c:v>
                </c:pt>
                <c:pt idx="463">
                  <c:v>26.6</c:v>
                </c:pt>
                <c:pt idx="464">
                  <c:v>26.9</c:v>
                </c:pt>
                <c:pt idx="465">
                  <c:v>27.2</c:v>
                </c:pt>
                <c:pt idx="466">
                  <c:v>27.6</c:v>
                </c:pt>
                <c:pt idx="467">
                  <c:v>27.9</c:v>
                </c:pt>
                <c:pt idx="468">
                  <c:v>28.2</c:v>
                </c:pt>
                <c:pt idx="469">
                  <c:v>28.5</c:v>
                </c:pt>
                <c:pt idx="470">
                  <c:v>28.9</c:v>
                </c:pt>
                <c:pt idx="471">
                  <c:v>29.2</c:v>
                </c:pt>
                <c:pt idx="472">
                  <c:v>29.6</c:v>
                </c:pt>
                <c:pt idx="473">
                  <c:v>29.9</c:v>
                </c:pt>
                <c:pt idx="474">
                  <c:v>30.3</c:v>
                </c:pt>
                <c:pt idx="475">
                  <c:v>30.6</c:v>
                </c:pt>
                <c:pt idx="476">
                  <c:v>31</c:v>
                </c:pt>
                <c:pt idx="477">
                  <c:v>31.3</c:v>
                </c:pt>
                <c:pt idx="478">
                  <c:v>31.7</c:v>
                </c:pt>
                <c:pt idx="479">
                  <c:v>32.1</c:v>
                </c:pt>
                <c:pt idx="480">
                  <c:v>32.5</c:v>
                </c:pt>
                <c:pt idx="481">
                  <c:v>32.9</c:v>
                </c:pt>
                <c:pt idx="482">
                  <c:v>33.299999999999997</c:v>
                </c:pt>
                <c:pt idx="483">
                  <c:v>33.700000000000003</c:v>
                </c:pt>
                <c:pt idx="484">
                  <c:v>34.1</c:v>
                </c:pt>
                <c:pt idx="485">
                  <c:v>34.5</c:v>
                </c:pt>
                <c:pt idx="486">
                  <c:v>34.9</c:v>
                </c:pt>
                <c:pt idx="487">
                  <c:v>35.299999999999997</c:v>
                </c:pt>
                <c:pt idx="488">
                  <c:v>35.700000000000003</c:v>
                </c:pt>
                <c:pt idx="489">
                  <c:v>36.200000000000003</c:v>
                </c:pt>
                <c:pt idx="490">
                  <c:v>36.6</c:v>
                </c:pt>
                <c:pt idx="491">
                  <c:v>37.1</c:v>
                </c:pt>
                <c:pt idx="492">
                  <c:v>37.5</c:v>
                </c:pt>
                <c:pt idx="493">
                  <c:v>38</c:v>
                </c:pt>
                <c:pt idx="494">
                  <c:v>38.4</c:v>
                </c:pt>
                <c:pt idx="495">
                  <c:v>38.9</c:v>
                </c:pt>
                <c:pt idx="496">
                  <c:v>39.299999999999997</c:v>
                </c:pt>
                <c:pt idx="497">
                  <c:v>39.799999999999997</c:v>
                </c:pt>
                <c:pt idx="498">
                  <c:v>40.299999999999997</c:v>
                </c:pt>
                <c:pt idx="499">
                  <c:v>40.799999999999997</c:v>
                </c:pt>
                <c:pt idx="500">
                  <c:v>41.3</c:v>
                </c:pt>
                <c:pt idx="501">
                  <c:v>41.8</c:v>
                </c:pt>
                <c:pt idx="502">
                  <c:v>42.3</c:v>
                </c:pt>
                <c:pt idx="503">
                  <c:v>42.8</c:v>
                </c:pt>
                <c:pt idx="504">
                  <c:v>43.3</c:v>
                </c:pt>
                <c:pt idx="505">
                  <c:v>43.9</c:v>
                </c:pt>
                <c:pt idx="506">
                  <c:v>44.4</c:v>
                </c:pt>
                <c:pt idx="507">
                  <c:v>44.9</c:v>
                </c:pt>
                <c:pt idx="508">
                  <c:v>45.5</c:v>
                </c:pt>
                <c:pt idx="509">
                  <c:v>46</c:v>
                </c:pt>
                <c:pt idx="510">
                  <c:v>46.6</c:v>
                </c:pt>
                <c:pt idx="511">
                  <c:v>47.2</c:v>
                </c:pt>
                <c:pt idx="512">
                  <c:v>47.8</c:v>
                </c:pt>
                <c:pt idx="513">
                  <c:v>48.3</c:v>
                </c:pt>
                <c:pt idx="514">
                  <c:v>48.9</c:v>
                </c:pt>
                <c:pt idx="515">
                  <c:v>49.5</c:v>
                </c:pt>
                <c:pt idx="516">
                  <c:v>50.2</c:v>
                </c:pt>
                <c:pt idx="517">
                  <c:v>50.8</c:v>
                </c:pt>
                <c:pt idx="518">
                  <c:v>51.4</c:v>
                </c:pt>
                <c:pt idx="519">
                  <c:v>52.1</c:v>
                </c:pt>
                <c:pt idx="520">
                  <c:v>52.7</c:v>
                </c:pt>
                <c:pt idx="521">
                  <c:v>53.4</c:v>
                </c:pt>
                <c:pt idx="522">
                  <c:v>54</c:v>
                </c:pt>
                <c:pt idx="523">
                  <c:v>54.7</c:v>
                </c:pt>
                <c:pt idx="524">
                  <c:v>55.4</c:v>
                </c:pt>
                <c:pt idx="525">
                  <c:v>56.1</c:v>
                </c:pt>
                <c:pt idx="526">
                  <c:v>56.8</c:v>
                </c:pt>
                <c:pt idx="527">
                  <c:v>57.5</c:v>
                </c:pt>
                <c:pt idx="528">
                  <c:v>58.3</c:v>
                </c:pt>
                <c:pt idx="529">
                  <c:v>59</c:v>
                </c:pt>
                <c:pt idx="530">
                  <c:v>59.7</c:v>
                </c:pt>
                <c:pt idx="531">
                  <c:v>60.5</c:v>
                </c:pt>
                <c:pt idx="532">
                  <c:v>61.3</c:v>
                </c:pt>
                <c:pt idx="533">
                  <c:v>62</c:v>
                </c:pt>
                <c:pt idx="534">
                  <c:v>62.8</c:v>
                </c:pt>
                <c:pt idx="535">
                  <c:v>63.6</c:v>
                </c:pt>
                <c:pt idx="536">
                  <c:v>64.400000000000006</c:v>
                </c:pt>
                <c:pt idx="537">
                  <c:v>65.2</c:v>
                </c:pt>
                <c:pt idx="538">
                  <c:v>66.099999999999994</c:v>
                </c:pt>
                <c:pt idx="539">
                  <c:v>66.900000000000006</c:v>
                </c:pt>
                <c:pt idx="540">
                  <c:v>67.7</c:v>
                </c:pt>
                <c:pt idx="541">
                  <c:v>68.599999999999994</c:v>
                </c:pt>
                <c:pt idx="542">
                  <c:v>69.5</c:v>
                </c:pt>
                <c:pt idx="543">
                  <c:v>70.400000000000006</c:v>
                </c:pt>
                <c:pt idx="544">
                  <c:v>71.3</c:v>
                </c:pt>
                <c:pt idx="545">
                  <c:v>72.2</c:v>
                </c:pt>
                <c:pt idx="546">
                  <c:v>73.099999999999994</c:v>
                </c:pt>
                <c:pt idx="547">
                  <c:v>74</c:v>
                </c:pt>
                <c:pt idx="548">
                  <c:v>75</c:v>
                </c:pt>
                <c:pt idx="549">
                  <c:v>75.900000000000006</c:v>
                </c:pt>
                <c:pt idx="550">
                  <c:v>76.900000000000006</c:v>
                </c:pt>
                <c:pt idx="551">
                  <c:v>77.900000000000006</c:v>
                </c:pt>
                <c:pt idx="552">
                  <c:v>78.900000000000006</c:v>
                </c:pt>
                <c:pt idx="553">
                  <c:v>79.900000000000006</c:v>
                </c:pt>
                <c:pt idx="554">
                  <c:v>80.900000000000006</c:v>
                </c:pt>
                <c:pt idx="555">
                  <c:v>81.900000000000006</c:v>
                </c:pt>
                <c:pt idx="556">
                  <c:v>82.9</c:v>
                </c:pt>
                <c:pt idx="557">
                  <c:v>84</c:v>
                </c:pt>
                <c:pt idx="558">
                  <c:v>85.1</c:v>
                </c:pt>
                <c:pt idx="559">
                  <c:v>86.1</c:v>
                </c:pt>
                <c:pt idx="560">
                  <c:v>87.2</c:v>
                </c:pt>
                <c:pt idx="561">
                  <c:v>88.3</c:v>
                </c:pt>
                <c:pt idx="562">
                  <c:v>89.4</c:v>
                </c:pt>
                <c:pt idx="563">
                  <c:v>90.5</c:v>
                </c:pt>
                <c:pt idx="564">
                  <c:v>91.7</c:v>
                </c:pt>
                <c:pt idx="565">
                  <c:v>92.8</c:v>
                </c:pt>
                <c:pt idx="566">
                  <c:v>94</c:v>
                </c:pt>
                <c:pt idx="567">
                  <c:v>95.1</c:v>
                </c:pt>
                <c:pt idx="568">
                  <c:v>96.3</c:v>
                </c:pt>
                <c:pt idx="569">
                  <c:v>97.5</c:v>
                </c:pt>
                <c:pt idx="570">
                  <c:v>98.7</c:v>
                </c:pt>
                <c:pt idx="571">
                  <c:v>99.9</c:v>
                </c:pt>
                <c:pt idx="572">
                  <c:v>101.2</c:v>
                </c:pt>
                <c:pt idx="573">
                  <c:v>102.4</c:v>
                </c:pt>
                <c:pt idx="574">
                  <c:v>103.7</c:v>
                </c:pt>
                <c:pt idx="575">
                  <c:v>104.9</c:v>
                </c:pt>
                <c:pt idx="576">
                  <c:v>106.2</c:v>
                </c:pt>
                <c:pt idx="577">
                  <c:v>107.5</c:v>
                </c:pt>
                <c:pt idx="578">
                  <c:v>108.8</c:v>
                </c:pt>
                <c:pt idx="579">
                  <c:v>110.1</c:v>
                </c:pt>
                <c:pt idx="580">
                  <c:v>111.5</c:v>
                </c:pt>
                <c:pt idx="581">
                  <c:v>112.8</c:v>
                </c:pt>
                <c:pt idx="582">
                  <c:v>114.2</c:v>
                </c:pt>
                <c:pt idx="583">
                  <c:v>115.6</c:v>
                </c:pt>
                <c:pt idx="584">
                  <c:v>117</c:v>
                </c:pt>
                <c:pt idx="585">
                  <c:v>118.4</c:v>
                </c:pt>
                <c:pt idx="586">
                  <c:v>119.8</c:v>
                </c:pt>
                <c:pt idx="587">
                  <c:v>121.2</c:v>
                </c:pt>
                <c:pt idx="588">
                  <c:v>122.7</c:v>
                </c:pt>
                <c:pt idx="589">
                  <c:v>124.1</c:v>
                </c:pt>
                <c:pt idx="590">
                  <c:v>125.6</c:v>
                </c:pt>
                <c:pt idx="591">
                  <c:v>127.1</c:v>
                </c:pt>
                <c:pt idx="592">
                  <c:v>128.6</c:v>
                </c:pt>
                <c:pt idx="593">
                  <c:v>130.1</c:v>
                </c:pt>
                <c:pt idx="594">
                  <c:v>131.6</c:v>
                </c:pt>
                <c:pt idx="595">
                  <c:v>133.1</c:v>
                </c:pt>
                <c:pt idx="596">
                  <c:v>134.69999999999999</c:v>
                </c:pt>
                <c:pt idx="597">
                  <c:v>136.19999999999999</c:v>
                </c:pt>
                <c:pt idx="598">
                  <c:v>137.80000000000001</c:v>
                </c:pt>
                <c:pt idx="599">
                  <c:v>139.4</c:v>
                </c:pt>
                <c:pt idx="600">
                  <c:v>141</c:v>
                </c:pt>
                <c:pt idx="601">
                  <c:v>142.6</c:v>
                </c:pt>
                <c:pt idx="602">
                  <c:v>144.19999999999999</c:v>
                </c:pt>
                <c:pt idx="603">
                  <c:v>145.80000000000001</c:v>
                </c:pt>
                <c:pt idx="604">
                  <c:v>147.5</c:v>
                </c:pt>
                <c:pt idx="605">
                  <c:v>149.1</c:v>
                </c:pt>
                <c:pt idx="606">
                  <c:v>150.80000000000001</c:v>
                </c:pt>
                <c:pt idx="607">
                  <c:v>152.5</c:v>
                </c:pt>
                <c:pt idx="608">
                  <c:v>154.19999999999999</c:v>
                </c:pt>
                <c:pt idx="609">
                  <c:v>155.9</c:v>
                </c:pt>
                <c:pt idx="610">
                  <c:v>157.6</c:v>
                </c:pt>
                <c:pt idx="611">
                  <c:v>159.30000000000001</c:v>
                </c:pt>
                <c:pt idx="612">
                  <c:v>161.1</c:v>
                </c:pt>
                <c:pt idx="613">
                  <c:v>162.80000000000001</c:v>
                </c:pt>
                <c:pt idx="614">
                  <c:v>164.6</c:v>
                </c:pt>
                <c:pt idx="615">
                  <c:v>166.3</c:v>
                </c:pt>
                <c:pt idx="616">
                  <c:v>168.1</c:v>
                </c:pt>
                <c:pt idx="617">
                  <c:v>169.9</c:v>
                </c:pt>
                <c:pt idx="618">
                  <c:v>171.7</c:v>
                </c:pt>
                <c:pt idx="619">
                  <c:v>173.5</c:v>
                </c:pt>
                <c:pt idx="620">
                  <c:v>175.4</c:v>
                </c:pt>
                <c:pt idx="621">
                  <c:v>177.2</c:v>
                </c:pt>
                <c:pt idx="622">
                  <c:v>179.1</c:v>
                </c:pt>
                <c:pt idx="623">
                  <c:v>180.9</c:v>
                </c:pt>
                <c:pt idx="624">
                  <c:v>182.8</c:v>
                </c:pt>
                <c:pt idx="625">
                  <c:v>184.7</c:v>
                </c:pt>
                <c:pt idx="626">
                  <c:v>186.6</c:v>
                </c:pt>
                <c:pt idx="627">
                  <c:v>188.5</c:v>
                </c:pt>
                <c:pt idx="628">
                  <c:v>190.4</c:v>
                </c:pt>
                <c:pt idx="629">
                  <c:v>192.3</c:v>
                </c:pt>
                <c:pt idx="630">
                  <c:v>194.3</c:v>
                </c:pt>
                <c:pt idx="631">
                  <c:v>196.2</c:v>
                </c:pt>
                <c:pt idx="632">
                  <c:v>198.2</c:v>
                </c:pt>
                <c:pt idx="633">
                  <c:v>200.1</c:v>
                </c:pt>
                <c:pt idx="634">
                  <c:v>202.1</c:v>
                </c:pt>
                <c:pt idx="635">
                  <c:v>204.1</c:v>
                </c:pt>
                <c:pt idx="636">
                  <c:v>206.1</c:v>
                </c:pt>
                <c:pt idx="637">
                  <c:v>208.1</c:v>
                </c:pt>
                <c:pt idx="638">
                  <c:v>210.1</c:v>
                </c:pt>
                <c:pt idx="639">
                  <c:v>212.2</c:v>
                </c:pt>
                <c:pt idx="640">
                  <c:v>214.2</c:v>
                </c:pt>
                <c:pt idx="641">
                  <c:v>216.3</c:v>
                </c:pt>
                <c:pt idx="642">
                  <c:v>218.3</c:v>
                </c:pt>
                <c:pt idx="643">
                  <c:v>220.4</c:v>
                </c:pt>
                <c:pt idx="644">
                  <c:v>222.5</c:v>
                </c:pt>
                <c:pt idx="645">
                  <c:v>224.6</c:v>
                </c:pt>
                <c:pt idx="646">
                  <c:v>226.7</c:v>
                </c:pt>
                <c:pt idx="647">
                  <c:v>228.8</c:v>
                </c:pt>
                <c:pt idx="648">
                  <c:v>230.9</c:v>
                </c:pt>
                <c:pt idx="649">
                  <c:v>233.1</c:v>
                </c:pt>
                <c:pt idx="650">
                  <c:v>235.2</c:v>
                </c:pt>
                <c:pt idx="651">
                  <c:v>237.4</c:v>
                </c:pt>
                <c:pt idx="652">
                  <c:v>239.5</c:v>
                </c:pt>
                <c:pt idx="653">
                  <c:v>241.7</c:v>
                </c:pt>
                <c:pt idx="654">
                  <c:v>243.9</c:v>
                </c:pt>
                <c:pt idx="655">
                  <c:v>246.1</c:v>
                </c:pt>
                <c:pt idx="656">
                  <c:v>248.3</c:v>
                </c:pt>
                <c:pt idx="657">
                  <c:v>250.5</c:v>
                </c:pt>
                <c:pt idx="658">
                  <c:v>252.8</c:v>
                </c:pt>
                <c:pt idx="659">
                  <c:v>255</c:v>
                </c:pt>
                <c:pt idx="660">
                  <c:v>257.3</c:v>
                </c:pt>
                <c:pt idx="661">
                  <c:v>259.5</c:v>
                </c:pt>
                <c:pt idx="662">
                  <c:v>261.8</c:v>
                </c:pt>
                <c:pt idx="663">
                  <c:v>264.10000000000002</c:v>
                </c:pt>
                <c:pt idx="664">
                  <c:v>266.39999999999992</c:v>
                </c:pt>
                <c:pt idx="665">
                  <c:v>268.60000000000002</c:v>
                </c:pt>
                <c:pt idx="666">
                  <c:v>270.89999999999992</c:v>
                </c:pt>
                <c:pt idx="667">
                  <c:v>273.3</c:v>
                </c:pt>
                <c:pt idx="668">
                  <c:v>275.60000000000002</c:v>
                </c:pt>
                <c:pt idx="669">
                  <c:v>277.89999999999992</c:v>
                </c:pt>
                <c:pt idx="670">
                  <c:v>280.2</c:v>
                </c:pt>
                <c:pt idx="671">
                  <c:v>282.60000000000002</c:v>
                </c:pt>
                <c:pt idx="672">
                  <c:v>284.89999999999992</c:v>
                </c:pt>
                <c:pt idx="673">
                  <c:v>287.2</c:v>
                </c:pt>
                <c:pt idx="674">
                  <c:v>289.60000000000002</c:v>
                </c:pt>
                <c:pt idx="675">
                  <c:v>292</c:v>
                </c:pt>
                <c:pt idx="676">
                  <c:v>294.3</c:v>
                </c:pt>
                <c:pt idx="677">
                  <c:v>296.7</c:v>
                </c:pt>
                <c:pt idx="678">
                  <c:v>299.10000000000002</c:v>
                </c:pt>
                <c:pt idx="679">
                  <c:v>301.5</c:v>
                </c:pt>
                <c:pt idx="680">
                  <c:v>303.89999999999992</c:v>
                </c:pt>
                <c:pt idx="681">
                  <c:v>306.3</c:v>
                </c:pt>
                <c:pt idx="682">
                  <c:v>308.60000000000002</c:v>
                </c:pt>
                <c:pt idx="683">
                  <c:v>311</c:v>
                </c:pt>
                <c:pt idx="684">
                  <c:v>313.5</c:v>
                </c:pt>
                <c:pt idx="685">
                  <c:v>315.89999999999992</c:v>
                </c:pt>
                <c:pt idx="686">
                  <c:v>318.3</c:v>
                </c:pt>
                <c:pt idx="687">
                  <c:v>320.7</c:v>
                </c:pt>
                <c:pt idx="688">
                  <c:v>323.10000000000002</c:v>
                </c:pt>
                <c:pt idx="689">
                  <c:v>325.5</c:v>
                </c:pt>
                <c:pt idx="690">
                  <c:v>327.9</c:v>
                </c:pt>
                <c:pt idx="691">
                  <c:v>330.4</c:v>
                </c:pt>
                <c:pt idx="692">
                  <c:v>332.8</c:v>
                </c:pt>
                <c:pt idx="693">
                  <c:v>335.2</c:v>
                </c:pt>
                <c:pt idx="694">
                  <c:v>337.7</c:v>
                </c:pt>
                <c:pt idx="695">
                  <c:v>340.1</c:v>
                </c:pt>
                <c:pt idx="696">
                  <c:v>342.5</c:v>
                </c:pt>
                <c:pt idx="697">
                  <c:v>344.9</c:v>
                </c:pt>
                <c:pt idx="698">
                  <c:v>347.4</c:v>
                </c:pt>
                <c:pt idx="699">
                  <c:v>349.8</c:v>
                </c:pt>
                <c:pt idx="700">
                  <c:v>352.2</c:v>
                </c:pt>
                <c:pt idx="701">
                  <c:v>354.7</c:v>
                </c:pt>
                <c:pt idx="702">
                  <c:v>357.1</c:v>
                </c:pt>
                <c:pt idx="703">
                  <c:v>359.5</c:v>
                </c:pt>
                <c:pt idx="704">
                  <c:v>361.9</c:v>
                </c:pt>
                <c:pt idx="705">
                  <c:v>364.4</c:v>
                </c:pt>
                <c:pt idx="706">
                  <c:v>366.8</c:v>
                </c:pt>
                <c:pt idx="707">
                  <c:v>369.2</c:v>
                </c:pt>
                <c:pt idx="708">
                  <c:v>371.6</c:v>
                </c:pt>
                <c:pt idx="709">
                  <c:v>374.1</c:v>
                </c:pt>
                <c:pt idx="710">
                  <c:v>376.5</c:v>
                </c:pt>
                <c:pt idx="711">
                  <c:v>378.9</c:v>
                </c:pt>
                <c:pt idx="712">
                  <c:v>381.3</c:v>
                </c:pt>
                <c:pt idx="713">
                  <c:v>383.7</c:v>
                </c:pt>
                <c:pt idx="714">
                  <c:v>386.1</c:v>
                </c:pt>
                <c:pt idx="715">
                  <c:v>388.6</c:v>
                </c:pt>
                <c:pt idx="716">
                  <c:v>391</c:v>
                </c:pt>
                <c:pt idx="717">
                  <c:v>393.4</c:v>
                </c:pt>
                <c:pt idx="718">
                  <c:v>395.8</c:v>
                </c:pt>
                <c:pt idx="719">
                  <c:v>398.2</c:v>
                </c:pt>
                <c:pt idx="720">
                  <c:v>400.6</c:v>
                </c:pt>
                <c:pt idx="721">
                  <c:v>403</c:v>
                </c:pt>
                <c:pt idx="722">
                  <c:v>405.5</c:v>
                </c:pt>
                <c:pt idx="723">
                  <c:v>407.9</c:v>
                </c:pt>
                <c:pt idx="724">
                  <c:v>410.3</c:v>
                </c:pt>
                <c:pt idx="725">
                  <c:v>412.7</c:v>
                </c:pt>
                <c:pt idx="726">
                  <c:v>415.1</c:v>
                </c:pt>
                <c:pt idx="727">
                  <c:v>417.5</c:v>
                </c:pt>
                <c:pt idx="728">
                  <c:v>419.9</c:v>
                </c:pt>
                <c:pt idx="729">
                  <c:v>422.3</c:v>
                </c:pt>
                <c:pt idx="730">
                  <c:v>424.7</c:v>
                </c:pt>
                <c:pt idx="731">
                  <c:v>427.2</c:v>
                </c:pt>
                <c:pt idx="732">
                  <c:v>429.6</c:v>
                </c:pt>
                <c:pt idx="733">
                  <c:v>432</c:v>
                </c:pt>
                <c:pt idx="734">
                  <c:v>434.4</c:v>
                </c:pt>
                <c:pt idx="735">
                  <c:v>436.9</c:v>
                </c:pt>
                <c:pt idx="736">
                  <c:v>439.3</c:v>
                </c:pt>
                <c:pt idx="737">
                  <c:v>441.7</c:v>
                </c:pt>
                <c:pt idx="738">
                  <c:v>444.2</c:v>
                </c:pt>
                <c:pt idx="739">
                  <c:v>446.6</c:v>
                </c:pt>
                <c:pt idx="740">
                  <c:v>449</c:v>
                </c:pt>
                <c:pt idx="741">
                  <c:v>451.5</c:v>
                </c:pt>
                <c:pt idx="742">
                  <c:v>453.9</c:v>
                </c:pt>
                <c:pt idx="743">
                  <c:v>456.4</c:v>
                </c:pt>
                <c:pt idx="744">
                  <c:v>458.8</c:v>
                </c:pt>
                <c:pt idx="745">
                  <c:v>461.3</c:v>
                </c:pt>
                <c:pt idx="746">
                  <c:v>463.7</c:v>
                </c:pt>
                <c:pt idx="747">
                  <c:v>466.2</c:v>
                </c:pt>
                <c:pt idx="748">
                  <c:v>468.6</c:v>
                </c:pt>
                <c:pt idx="749">
                  <c:v>471.1</c:v>
                </c:pt>
                <c:pt idx="750">
                  <c:v>473.6</c:v>
                </c:pt>
                <c:pt idx="751">
                  <c:v>476</c:v>
                </c:pt>
                <c:pt idx="752">
                  <c:v>478.5</c:v>
                </c:pt>
                <c:pt idx="753">
                  <c:v>481</c:v>
                </c:pt>
                <c:pt idx="754">
                  <c:v>483.4</c:v>
                </c:pt>
                <c:pt idx="755">
                  <c:v>485.9</c:v>
                </c:pt>
                <c:pt idx="756">
                  <c:v>488.4</c:v>
                </c:pt>
                <c:pt idx="757">
                  <c:v>490.9</c:v>
                </c:pt>
                <c:pt idx="758">
                  <c:v>493.4</c:v>
                </c:pt>
                <c:pt idx="759">
                  <c:v>495.8</c:v>
                </c:pt>
                <c:pt idx="760">
                  <c:v>498.3</c:v>
                </c:pt>
                <c:pt idx="761">
                  <c:v>500.8</c:v>
                </c:pt>
                <c:pt idx="762">
                  <c:v>503.3</c:v>
                </c:pt>
                <c:pt idx="763">
                  <c:v>505.7</c:v>
                </c:pt>
                <c:pt idx="764">
                  <c:v>508.2</c:v>
                </c:pt>
                <c:pt idx="765">
                  <c:v>510.7</c:v>
                </c:pt>
                <c:pt idx="766">
                  <c:v>513.20000000000005</c:v>
                </c:pt>
                <c:pt idx="767">
                  <c:v>515.70000000000005</c:v>
                </c:pt>
                <c:pt idx="768">
                  <c:v>518.1</c:v>
                </c:pt>
                <c:pt idx="769">
                  <c:v>520.6</c:v>
                </c:pt>
                <c:pt idx="770">
                  <c:v>523.1</c:v>
                </c:pt>
                <c:pt idx="771">
                  <c:v>525.5</c:v>
                </c:pt>
                <c:pt idx="772">
                  <c:v>528</c:v>
                </c:pt>
                <c:pt idx="773">
                  <c:v>530.5</c:v>
                </c:pt>
                <c:pt idx="774">
                  <c:v>532.9</c:v>
                </c:pt>
                <c:pt idx="775">
                  <c:v>535.4</c:v>
                </c:pt>
                <c:pt idx="776">
                  <c:v>537.79999999999995</c:v>
                </c:pt>
                <c:pt idx="777">
                  <c:v>540.29999999999995</c:v>
                </c:pt>
                <c:pt idx="778">
                  <c:v>542.70000000000005</c:v>
                </c:pt>
                <c:pt idx="779">
                  <c:v>545.20000000000005</c:v>
                </c:pt>
                <c:pt idx="780">
                  <c:v>547.6</c:v>
                </c:pt>
                <c:pt idx="781">
                  <c:v>550</c:v>
                </c:pt>
                <c:pt idx="782">
                  <c:v>552.4</c:v>
                </c:pt>
                <c:pt idx="783">
                  <c:v>554.79999999999995</c:v>
                </c:pt>
                <c:pt idx="784">
                  <c:v>557.20000000000005</c:v>
                </c:pt>
                <c:pt idx="785">
                  <c:v>559.6</c:v>
                </c:pt>
                <c:pt idx="786">
                  <c:v>562</c:v>
                </c:pt>
                <c:pt idx="787">
                  <c:v>564.4</c:v>
                </c:pt>
                <c:pt idx="788">
                  <c:v>566.79999999999995</c:v>
                </c:pt>
                <c:pt idx="789">
                  <c:v>569.1</c:v>
                </c:pt>
                <c:pt idx="790">
                  <c:v>571.5</c:v>
                </c:pt>
                <c:pt idx="791">
                  <c:v>573.9</c:v>
                </c:pt>
                <c:pt idx="792">
                  <c:v>576.20000000000005</c:v>
                </c:pt>
                <c:pt idx="793">
                  <c:v>578.6</c:v>
                </c:pt>
                <c:pt idx="794">
                  <c:v>580.9</c:v>
                </c:pt>
                <c:pt idx="795">
                  <c:v>583.20000000000005</c:v>
                </c:pt>
                <c:pt idx="796">
                  <c:v>585.6</c:v>
                </c:pt>
                <c:pt idx="797">
                  <c:v>587.9</c:v>
                </c:pt>
                <c:pt idx="798">
                  <c:v>590.20000000000005</c:v>
                </c:pt>
                <c:pt idx="799">
                  <c:v>592.5</c:v>
                </c:pt>
                <c:pt idx="800">
                  <c:v>594.79999999999995</c:v>
                </c:pt>
                <c:pt idx="801">
                  <c:v>597.1</c:v>
                </c:pt>
                <c:pt idx="802">
                  <c:v>599.4</c:v>
                </c:pt>
                <c:pt idx="803">
                  <c:v>601.70000000000005</c:v>
                </c:pt>
                <c:pt idx="804">
                  <c:v>603.9</c:v>
                </c:pt>
                <c:pt idx="805">
                  <c:v>606.20000000000005</c:v>
                </c:pt>
                <c:pt idx="806">
                  <c:v>608.5</c:v>
                </c:pt>
                <c:pt idx="807">
                  <c:v>610.70000000000005</c:v>
                </c:pt>
                <c:pt idx="808">
                  <c:v>613</c:v>
                </c:pt>
                <c:pt idx="809">
                  <c:v>615.20000000000005</c:v>
                </c:pt>
                <c:pt idx="810">
                  <c:v>617.4</c:v>
                </c:pt>
                <c:pt idx="811">
                  <c:v>619.6</c:v>
                </c:pt>
                <c:pt idx="812">
                  <c:v>621.9</c:v>
                </c:pt>
                <c:pt idx="813">
                  <c:v>624.1</c:v>
                </c:pt>
                <c:pt idx="814">
                  <c:v>626.29999999999995</c:v>
                </c:pt>
                <c:pt idx="815">
                  <c:v>628.5</c:v>
                </c:pt>
                <c:pt idx="816">
                  <c:v>630.6</c:v>
                </c:pt>
                <c:pt idx="817">
                  <c:v>632.79999999999995</c:v>
                </c:pt>
                <c:pt idx="818">
                  <c:v>635</c:v>
                </c:pt>
                <c:pt idx="819">
                  <c:v>637.1</c:v>
                </c:pt>
                <c:pt idx="820">
                  <c:v>639.29999999999995</c:v>
                </c:pt>
                <c:pt idx="821">
                  <c:v>641.4</c:v>
                </c:pt>
                <c:pt idx="822">
                  <c:v>643.5</c:v>
                </c:pt>
                <c:pt idx="823">
                  <c:v>645.70000000000005</c:v>
                </c:pt>
                <c:pt idx="824">
                  <c:v>647.79999999999995</c:v>
                </c:pt>
                <c:pt idx="825">
                  <c:v>649.9</c:v>
                </c:pt>
                <c:pt idx="826">
                  <c:v>652</c:v>
                </c:pt>
                <c:pt idx="827">
                  <c:v>654</c:v>
                </c:pt>
                <c:pt idx="828">
                  <c:v>656.1</c:v>
                </c:pt>
                <c:pt idx="829">
                  <c:v>658.2</c:v>
                </c:pt>
                <c:pt idx="830">
                  <c:v>660.2</c:v>
                </c:pt>
                <c:pt idx="831">
                  <c:v>662.3</c:v>
                </c:pt>
                <c:pt idx="832">
                  <c:v>664.3</c:v>
                </c:pt>
                <c:pt idx="833">
                  <c:v>666.3</c:v>
                </c:pt>
                <c:pt idx="834">
                  <c:v>668.3</c:v>
                </c:pt>
                <c:pt idx="835">
                  <c:v>670.3</c:v>
                </c:pt>
                <c:pt idx="836">
                  <c:v>672.3</c:v>
                </c:pt>
                <c:pt idx="837">
                  <c:v>674.3</c:v>
                </c:pt>
                <c:pt idx="838">
                  <c:v>676.3</c:v>
                </c:pt>
                <c:pt idx="839">
                  <c:v>678.2</c:v>
                </c:pt>
                <c:pt idx="840">
                  <c:v>680.2</c:v>
                </c:pt>
                <c:pt idx="841">
                  <c:v>682.1</c:v>
                </c:pt>
                <c:pt idx="842">
                  <c:v>684</c:v>
                </c:pt>
                <c:pt idx="843">
                  <c:v>685.9</c:v>
                </c:pt>
                <c:pt idx="844">
                  <c:v>687.8</c:v>
                </c:pt>
                <c:pt idx="845">
                  <c:v>689.7</c:v>
                </c:pt>
                <c:pt idx="846">
                  <c:v>691.6</c:v>
                </c:pt>
                <c:pt idx="847">
                  <c:v>693.5</c:v>
                </c:pt>
                <c:pt idx="848">
                  <c:v>695.3</c:v>
                </c:pt>
                <c:pt idx="849">
                  <c:v>697.2</c:v>
                </c:pt>
                <c:pt idx="850">
                  <c:v>699</c:v>
                </c:pt>
                <c:pt idx="851">
                  <c:v>700.8</c:v>
                </c:pt>
                <c:pt idx="852">
                  <c:v>702.7</c:v>
                </c:pt>
                <c:pt idx="853">
                  <c:v>704.5</c:v>
                </c:pt>
                <c:pt idx="854">
                  <c:v>706.3</c:v>
                </c:pt>
                <c:pt idx="855">
                  <c:v>708</c:v>
                </c:pt>
                <c:pt idx="856">
                  <c:v>709.8</c:v>
                </c:pt>
                <c:pt idx="857">
                  <c:v>711.6</c:v>
                </c:pt>
                <c:pt idx="858">
                  <c:v>713.3</c:v>
                </c:pt>
                <c:pt idx="859">
                  <c:v>715.1</c:v>
                </c:pt>
                <c:pt idx="860">
                  <c:v>716.8</c:v>
                </c:pt>
                <c:pt idx="861">
                  <c:v>718.5</c:v>
                </c:pt>
                <c:pt idx="862">
                  <c:v>720.2</c:v>
                </c:pt>
                <c:pt idx="863">
                  <c:v>721.9</c:v>
                </c:pt>
                <c:pt idx="864">
                  <c:v>723.6</c:v>
                </c:pt>
                <c:pt idx="865">
                  <c:v>725.3</c:v>
                </c:pt>
                <c:pt idx="866">
                  <c:v>727</c:v>
                </c:pt>
                <c:pt idx="867">
                  <c:v>728.6</c:v>
                </c:pt>
                <c:pt idx="868">
                  <c:v>730.3</c:v>
                </c:pt>
                <c:pt idx="869">
                  <c:v>731.9</c:v>
                </c:pt>
                <c:pt idx="870">
                  <c:v>733.6</c:v>
                </c:pt>
                <c:pt idx="871">
                  <c:v>735.2</c:v>
                </c:pt>
                <c:pt idx="872">
                  <c:v>736.8</c:v>
                </c:pt>
                <c:pt idx="873">
                  <c:v>738.4</c:v>
                </c:pt>
                <c:pt idx="874">
                  <c:v>739.9</c:v>
                </c:pt>
                <c:pt idx="875">
                  <c:v>741.5</c:v>
                </c:pt>
                <c:pt idx="876">
                  <c:v>743.1</c:v>
                </c:pt>
                <c:pt idx="877">
                  <c:v>744.6</c:v>
                </c:pt>
                <c:pt idx="878">
                  <c:v>746.2</c:v>
                </c:pt>
                <c:pt idx="879">
                  <c:v>747.7</c:v>
                </c:pt>
                <c:pt idx="880">
                  <c:v>749.2</c:v>
                </c:pt>
                <c:pt idx="881">
                  <c:v>750.7</c:v>
                </c:pt>
                <c:pt idx="882">
                  <c:v>752.2</c:v>
                </c:pt>
                <c:pt idx="883">
                  <c:v>753.7</c:v>
                </c:pt>
                <c:pt idx="884">
                  <c:v>755.2</c:v>
                </c:pt>
                <c:pt idx="885">
                  <c:v>756.7</c:v>
                </c:pt>
                <c:pt idx="886">
                  <c:v>758.1</c:v>
                </c:pt>
                <c:pt idx="887">
                  <c:v>759.6</c:v>
                </c:pt>
                <c:pt idx="888">
                  <c:v>761</c:v>
                </c:pt>
                <c:pt idx="889">
                  <c:v>762.4</c:v>
                </c:pt>
                <c:pt idx="890">
                  <c:v>763.9</c:v>
                </c:pt>
                <c:pt idx="891">
                  <c:v>765.3</c:v>
                </c:pt>
                <c:pt idx="892">
                  <c:v>766.7</c:v>
                </c:pt>
                <c:pt idx="893">
                  <c:v>768</c:v>
                </c:pt>
                <c:pt idx="894">
                  <c:v>769.4</c:v>
                </c:pt>
                <c:pt idx="895">
                  <c:v>770.8</c:v>
                </c:pt>
                <c:pt idx="896">
                  <c:v>772.1</c:v>
                </c:pt>
                <c:pt idx="897">
                  <c:v>773.4</c:v>
                </c:pt>
                <c:pt idx="898">
                  <c:v>774.7</c:v>
                </c:pt>
                <c:pt idx="899">
                  <c:v>776</c:v>
                </c:pt>
                <c:pt idx="900">
                  <c:v>777.3</c:v>
                </c:pt>
                <c:pt idx="901">
                  <c:v>778.6</c:v>
                </c:pt>
                <c:pt idx="902">
                  <c:v>779.8</c:v>
                </c:pt>
                <c:pt idx="903">
                  <c:v>781</c:v>
                </c:pt>
                <c:pt idx="904">
                  <c:v>782.2</c:v>
                </c:pt>
                <c:pt idx="905">
                  <c:v>783.4</c:v>
                </c:pt>
                <c:pt idx="906">
                  <c:v>784.6</c:v>
                </c:pt>
                <c:pt idx="907">
                  <c:v>785.8</c:v>
                </c:pt>
                <c:pt idx="908">
                  <c:v>786.9</c:v>
                </c:pt>
                <c:pt idx="909">
                  <c:v>788.1</c:v>
                </c:pt>
                <c:pt idx="910">
                  <c:v>789.2</c:v>
                </c:pt>
                <c:pt idx="911">
                  <c:v>790.3</c:v>
                </c:pt>
                <c:pt idx="912">
                  <c:v>791.4</c:v>
                </c:pt>
                <c:pt idx="913">
                  <c:v>792.4</c:v>
                </c:pt>
                <c:pt idx="914">
                  <c:v>793.5</c:v>
                </c:pt>
                <c:pt idx="915">
                  <c:v>794.5</c:v>
                </c:pt>
                <c:pt idx="916">
                  <c:v>795.5</c:v>
                </c:pt>
                <c:pt idx="917">
                  <c:v>796.5</c:v>
                </c:pt>
                <c:pt idx="918">
                  <c:v>797.5</c:v>
                </c:pt>
                <c:pt idx="919">
                  <c:v>798.5</c:v>
                </c:pt>
                <c:pt idx="920">
                  <c:v>799.4</c:v>
                </c:pt>
                <c:pt idx="921">
                  <c:v>800.4</c:v>
                </c:pt>
                <c:pt idx="922">
                  <c:v>801.3</c:v>
                </c:pt>
                <c:pt idx="923">
                  <c:v>802.2</c:v>
                </c:pt>
                <c:pt idx="924">
                  <c:v>803.1</c:v>
                </c:pt>
                <c:pt idx="925">
                  <c:v>804</c:v>
                </c:pt>
                <c:pt idx="926">
                  <c:v>804.8</c:v>
                </c:pt>
                <c:pt idx="927">
                  <c:v>805.7</c:v>
                </c:pt>
                <c:pt idx="928">
                  <c:v>806.5</c:v>
                </c:pt>
                <c:pt idx="929">
                  <c:v>807.3</c:v>
                </c:pt>
                <c:pt idx="930">
                  <c:v>808.1</c:v>
                </c:pt>
                <c:pt idx="931">
                  <c:v>808.9</c:v>
                </c:pt>
                <c:pt idx="932">
                  <c:v>809.6</c:v>
                </c:pt>
                <c:pt idx="933">
                  <c:v>810.4</c:v>
                </c:pt>
                <c:pt idx="934">
                  <c:v>811.1</c:v>
                </c:pt>
                <c:pt idx="935">
                  <c:v>811.8</c:v>
                </c:pt>
                <c:pt idx="936">
                  <c:v>812.5</c:v>
                </c:pt>
                <c:pt idx="937">
                  <c:v>813.2</c:v>
                </c:pt>
                <c:pt idx="938">
                  <c:v>813.9</c:v>
                </c:pt>
                <c:pt idx="939">
                  <c:v>814.5</c:v>
                </c:pt>
                <c:pt idx="940">
                  <c:v>815.2</c:v>
                </c:pt>
                <c:pt idx="941">
                  <c:v>815.8</c:v>
                </c:pt>
                <c:pt idx="942">
                  <c:v>816.4</c:v>
                </c:pt>
                <c:pt idx="943">
                  <c:v>817</c:v>
                </c:pt>
                <c:pt idx="944">
                  <c:v>817.6</c:v>
                </c:pt>
                <c:pt idx="945">
                  <c:v>818.2</c:v>
                </c:pt>
                <c:pt idx="946">
                  <c:v>818.8</c:v>
                </c:pt>
                <c:pt idx="947">
                  <c:v>819.4</c:v>
                </c:pt>
                <c:pt idx="948">
                  <c:v>819.9</c:v>
                </c:pt>
                <c:pt idx="949">
                  <c:v>820.5</c:v>
                </c:pt>
                <c:pt idx="950">
                  <c:v>821</c:v>
                </c:pt>
                <c:pt idx="951">
                  <c:v>821.6</c:v>
                </c:pt>
                <c:pt idx="952">
                  <c:v>822.1</c:v>
                </c:pt>
                <c:pt idx="953">
                  <c:v>822.6</c:v>
                </c:pt>
                <c:pt idx="954">
                  <c:v>823.1</c:v>
                </c:pt>
                <c:pt idx="955">
                  <c:v>823.7</c:v>
                </c:pt>
                <c:pt idx="956">
                  <c:v>824.2</c:v>
                </c:pt>
                <c:pt idx="957">
                  <c:v>824.7</c:v>
                </c:pt>
                <c:pt idx="958">
                  <c:v>825.1</c:v>
                </c:pt>
                <c:pt idx="959">
                  <c:v>825.6</c:v>
                </c:pt>
                <c:pt idx="960">
                  <c:v>826.1</c:v>
                </c:pt>
                <c:pt idx="961">
                  <c:v>826.6</c:v>
                </c:pt>
                <c:pt idx="962">
                  <c:v>827</c:v>
                </c:pt>
                <c:pt idx="963">
                  <c:v>827.5</c:v>
                </c:pt>
                <c:pt idx="964">
                  <c:v>828</c:v>
                </c:pt>
                <c:pt idx="965">
                  <c:v>828.4</c:v>
                </c:pt>
                <c:pt idx="966">
                  <c:v>828.9</c:v>
                </c:pt>
                <c:pt idx="967">
                  <c:v>829.3</c:v>
                </c:pt>
                <c:pt idx="968">
                  <c:v>829.7</c:v>
                </c:pt>
                <c:pt idx="969">
                  <c:v>830.2</c:v>
                </c:pt>
                <c:pt idx="970">
                  <c:v>830.6</c:v>
                </c:pt>
                <c:pt idx="971">
                  <c:v>831</c:v>
                </c:pt>
                <c:pt idx="972">
                  <c:v>831.4</c:v>
                </c:pt>
                <c:pt idx="973">
                  <c:v>831.8</c:v>
                </c:pt>
                <c:pt idx="974">
                  <c:v>832.2</c:v>
                </c:pt>
                <c:pt idx="975">
                  <c:v>832.6</c:v>
                </c:pt>
                <c:pt idx="976">
                  <c:v>832.9</c:v>
                </c:pt>
                <c:pt idx="977">
                  <c:v>833.3</c:v>
                </c:pt>
                <c:pt idx="978">
                  <c:v>833.6</c:v>
                </c:pt>
                <c:pt idx="979">
                  <c:v>834</c:v>
                </c:pt>
                <c:pt idx="980">
                  <c:v>834.3</c:v>
                </c:pt>
                <c:pt idx="981">
                  <c:v>834.6</c:v>
                </c:pt>
                <c:pt idx="982">
                  <c:v>835</c:v>
                </c:pt>
                <c:pt idx="983">
                  <c:v>835.3</c:v>
                </c:pt>
                <c:pt idx="984">
                  <c:v>835.6</c:v>
                </c:pt>
                <c:pt idx="985">
                  <c:v>835.8</c:v>
                </c:pt>
                <c:pt idx="986">
                  <c:v>836.1</c:v>
                </c:pt>
                <c:pt idx="987">
                  <c:v>836.4</c:v>
                </c:pt>
                <c:pt idx="988">
                  <c:v>836.6</c:v>
                </c:pt>
                <c:pt idx="989">
                  <c:v>836.9</c:v>
                </c:pt>
                <c:pt idx="990">
                  <c:v>837.1</c:v>
                </c:pt>
                <c:pt idx="991">
                  <c:v>837.3</c:v>
                </c:pt>
                <c:pt idx="992">
                  <c:v>837.5</c:v>
                </c:pt>
                <c:pt idx="993">
                  <c:v>837.7</c:v>
                </c:pt>
                <c:pt idx="994">
                  <c:v>837.9</c:v>
                </c:pt>
                <c:pt idx="995">
                  <c:v>838</c:v>
                </c:pt>
                <c:pt idx="996">
                  <c:v>838.2</c:v>
                </c:pt>
                <c:pt idx="997">
                  <c:v>838.3</c:v>
                </c:pt>
                <c:pt idx="998">
                  <c:v>838.5</c:v>
                </c:pt>
                <c:pt idx="999">
                  <c:v>838.6</c:v>
                </c:pt>
                <c:pt idx="1000">
                  <c:v>838.7</c:v>
                </c:pt>
                <c:pt idx="1001">
                  <c:v>838.8</c:v>
                </c:pt>
                <c:pt idx="1002">
                  <c:v>838.9</c:v>
                </c:pt>
                <c:pt idx="1003">
                  <c:v>838.9</c:v>
                </c:pt>
                <c:pt idx="1004">
                  <c:v>839</c:v>
                </c:pt>
                <c:pt idx="1005">
                  <c:v>839</c:v>
                </c:pt>
                <c:pt idx="1006">
                  <c:v>839</c:v>
                </c:pt>
                <c:pt idx="1007">
                  <c:v>839.1</c:v>
                </c:pt>
                <c:pt idx="1008">
                  <c:v>839.1</c:v>
                </c:pt>
                <c:pt idx="1009">
                  <c:v>839.1</c:v>
                </c:pt>
                <c:pt idx="1010">
                  <c:v>839</c:v>
                </c:pt>
                <c:pt idx="1011">
                  <c:v>839</c:v>
                </c:pt>
                <c:pt idx="1012">
                  <c:v>839</c:v>
                </c:pt>
                <c:pt idx="1013">
                  <c:v>838.9</c:v>
                </c:pt>
                <c:pt idx="1014">
                  <c:v>838.8</c:v>
                </c:pt>
                <c:pt idx="1015">
                  <c:v>838.7</c:v>
                </c:pt>
                <c:pt idx="1016">
                  <c:v>838.6</c:v>
                </c:pt>
                <c:pt idx="1017">
                  <c:v>838.5</c:v>
                </c:pt>
                <c:pt idx="1018">
                  <c:v>838.4</c:v>
                </c:pt>
                <c:pt idx="1019">
                  <c:v>838.3</c:v>
                </c:pt>
                <c:pt idx="1020">
                  <c:v>838.2</c:v>
                </c:pt>
                <c:pt idx="1021">
                  <c:v>838</c:v>
                </c:pt>
                <c:pt idx="1022">
                  <c:v>837.9</c:v>
                </c:pt>
                <c:pt idx="1023">
                  <c:v>837.7</c:v>
                </c:pt>
                <c:pt idx="1024">
                  <c:v>837.5</c:v>
                </c:pt>
                <c:pt idx="1025">
                  <c:v>837.3</c:v>
                </c:pt>
                <c:pt idx="1026">
                  <c:v>837.2</c:v>
                </c:pt>
                <c:pt idx="1027">
                  <c:v>837</c:v>
                </c:pt>
                <c:pt idx="1028">
                  <c:v>836.8</c:v>
                </c:pt>
                <c:pt idx="1029">
                  <c:v>836.6</c:v>
                </c:pt>
                <c:pt idx="1030">
                  <c:v>836.3</c:v>
                </c:pt>
                <c:pt idx="1031">
                  <c:v>836.1</c:v>
                </c:pt>
                <c:pt idx="1032">
                  <c:v>835.9</c:v>
                </c:pt>
                <c:pt idx="1033">
                  <c:v>835.7</c:v>
                </c:pt>
                <c:pt idx="1034">
                  <c:v>835.4</c:v>
                </c:pt>
                <c:pt idx="1035">
                  <c:v>835.2</c:v>
                </c:pt>
                <c:pt idx="1036">
                  <c:v>834.9</c:v>
                </c:pt>
                <c:pt idx="1037">
                  <c:v>834.7</c:v>
                </c:pt>
                <c:pt idx="1038">
                  <c:v>834.4</c:v>
                </c:pt>
                <c:pt idx="1039">
                  <c:v>834.1</c:v>
                </c:pt>
                <c:pt idx="1040">
                  <c:v>833.9</c:v>
                </c:pt>
                <c:pt idx="1041">
                  <c:v>833.6</c:v>
                </c:pt>
                <c:pt idx="1042">
                  <c:v>833.3</c:v>
                </c:pt>
                <c:pt idx="1043">
                  <c:v>833</c:v>
                </c:pt>
                <c:pt idx="1044">
                  <c:v>832.7</c:v>
                </c:pt>
                <c:pt idx="1045">
                  <c:v>832.4</c:v>
                </c:pt>
                <c:pt idx="1046">
                  <c:v>832.1</c:v>
                </c:pt>
                <c:pt idx="1047">
                  <c:v>831.8</c:v>
                </c:pt>
                <c:pt idx="1048">
                  <c:v>831.5</c:v>
                </c:pt>
                <c:pt idx="1049">
                  <c:v>831.2</c:v>
                </c:pt>
                <c:pt idx="1050">
                  <c:v>830.9</c:v>
                </c:pt>
                <c:pt idx="1051">
                  <c:v>830.5</c:v>
                </c:pt>
                <c:pt idx="1052">
                  <c:v>830.2</c:v>
                </c:pt>
                <c:pt idx="1053">
                  <c:v>829.8</c:v>
                </c:pt>
                <c:pt idx="1054">
                  <c:v>829.5</c:v>
                </c:pt>
                <c:pt idx="1055">
                  <c:v>829.1</c:v>
                </c:pt>
                <c:pt idx="1056">
                  <c:v>828.8</c:v>
                </c:pt>
                <c:pt idx="1057">
                  <c:v>828.4</c:v>
                </c:pt>
                <c:pt idx="1058">
                  <c:v>828</c:v>
                </c:pt>
                <c:pt idx="1059">
                  <c:v>827.7</c:v>
                </c:pt>
                <c:pt idx="1060">
                  <c:v>827.3</c:v>
                </c:pt>
                <c:pt idx="1061">
                  <c:v>826.9</c:v>
                </c:pt>
                <c:pt idx="1062">
                  <c:v>826.5</c:v>
                </c:pt>
                <c:pt idx="1063">
                  <c:v>826.1</c:v>
                </c:pt>
                <c:pt idx="1064">
                  <c:v>825.7</c:v>
                </c:pt>
                <c:pt idx="1065">
                  <c:v>825.3</c:v>
                </c:pt>
                <c:pt idx="1066">
                  <c:v>824.9</c:v>
                </c:pt>
                <c:pt idx="1067">
                  <c:v>824.4</c:v>
                </c:pt>
                <c:pt idx="1068">
                  <c:v>824</c:v>
                </c:pt>
                <c:pt idx="1069">
                  <c:v>823.6</c:v>
                </c:pt>
                <c:pt idx="1070">
                  <c:v>823.1</c:v>
                </c:pt>
                <c:pt idx="1071">
                  <c:v>822.7</c:v>
                </c:pt>
                <c:pt idx="1072">
                  <c:v>822.2</c:v>
                </c:pt>
                <c:pt idx="1073">
                  <c:v>821.7</c:v>
                </c:pt>
                <c:pt idx="1074">
                  <c:v>821.3</c:v>
                </c:pt>
                <c:pt idx="1075">
                  <c:v>820.8</c:v>
                </c:pt>
                <c:pt idx="1076">
                  <c:v>820.3</c:v>
                </c:pt>
                <c:pt idx="1077">
                  <c:v>819.8</c:v>
                </c:pt>
                <c:pt idx="1078">
                  <c:v>819.3</c:v>
                </c:pt>
                <c:pt idx="1079">
                  <c:v>818.8</c:v>
                </c:pt>
                <c:pt idx="1080">
                  <c:v>818.3</c:v>
                </c:pt>
                <c:pt idx="1081">
                  <c:v>817.8</c:v>
                </c:pt>
                <c:pt idx="1082">
                  <c:v>817.3</c:v>
                </c:pt>
                <c:pt idx="1083">
                  <c:v>816.8</c:v>
                </c:pt>
                <c:pt idx="1084">
                  <c:v>816.2</c:v>
                </c:pt>
                <c:pt idx="1085">
                  <c:v>815.7</c:v>
                </c:pt>
                <c:pt idx="1086">
                  <c:v>815.1</c:v>
                </c:pt>
                <c:pt idx="1087">
                  <c:v>814.6</c:v>
                </c:pt>
                <c:pt idx="1088">
                  <c:v>814</c:v>
                </c:pt>
                <c:pt idx="1089">
                  <c:v>813.4</c:v>
                </c:pt>
                <c:pt idx="1090">
                  <c:v>812.9</c:v>
                </c:pt>
                <c:pt idx="1091">
                  <c:v>812.3</c:v>
                </c:pt>
                <c:pt idx="1092">
                  <c:v>811.7</c:v>
                </c:pt>
                <c:pt idx="1093">
                  <c:v>811.1</c:v>
                </c:pt>
                <c:pt idx="1094">
                  <c:v>810.5</c:v>
                </c:pt>
                <c:pt idx="1095">
                  <c:v>809.8</c:v>
                </c:pt>
                <c:pt idx="1096">
                  <c:v>809.2</c:v>
                </c:pt>
                <c:pt idx="1097">
                  <c:v>808.6</c:v>
                </c:pt>
                <c:pt idx="1098">
                  <c:v>807.9</c:v>
                </c:pt>
                <c:pt idx="1099">
                  <c:v>807.3</c:v>
                </c:pt>
                <c:pt idx="1100">
                  <c:v>806.6</c:v>
                </c:pt>
                <c:pt idx="1101">
                  <c:v>806</c:v>
                </c:pt>
                <c:pt idx="1102">
                  <c:v>805.3</c:v>
                </c:pt>
                <c:pt idx="1103">
                  <c:v>804.6</c:v>
                </c:pt>
                <c:pt idx="1104">
                  <c:v>803.9</c:v>
                </c:pt>
                <c:pt idx="1105">
                  <c:v>803.3</c:v>
                </c:pt>
                <c:pt idx="1106">
                  <c:v>802.6</c:v>
                </c:pt>
                <c:pt idx="1107">
                  <c:v>801.9</c:v>
                </c:pt>
                <c:pt idx="1108">
                  <c:v>801.2</c:v>
                </c:pt>
                <c:pt idx="1109">
                  <c:v>800.4</c:v>
                </c:pt>
                <c:pt idx="1110">
                  <c:v>799.7</c:v>
                </c:pt>
                <c:pt idx="1111">
                  <c:v>799</c:v>
                </c:pt>
                <c:pt idx="1112">
                  <c:v>798.3</c:v>
                </c:pt>
                <c:pt idx="1113">
                  <c:v>797.5</c:v>
                </c:pt>
                <c:pt idx="1114">
                  <c:v>796.8</c:v>
                </c:pt>
                <c:pt idx="1115">
                  <c:v>796.1</c:v>
                </c:pt>
                <c:pt idx="1116">
                  <c:v>795.3</c:v>
                </c:pt>
                <c:pt idx="1117">
                  <c:v>794.5</c:v>
                </c:pt>
                <c:pt idx="1118">
                  <c:v>793.8</c:v>
                </c:pt>
                <c:pt idx="1119">
                  <c:v>793</c:v>
                </c:pt>
                <c:pt idx="1120">
                  <c:v>792.2</c:v>
                </c:pt>
                <c:pt idx="1121">
                  <c:v>791.5</c:v>
                </c:pt>
                <c:pt idx="1122">
                  <c:v>790.7</c:v>
                </c:pt>
                <c:pt idx="1123">
                  <c:v>789.9</c:v>
                </c:pt>
                <c:pt idx="1124">
                  <c:v>789.1</c:v>
                </c:pt>
                <c:pt idx="1125">
                  <c:v>788.3</c:v>
                </c:pt>
                <c:pt idx="1126">
                  <c:v>787.5</c:v>
                </c:pt>
                <c:pt idx="1127">
                  <c:v>786.6</c:v>
                </c:pt>
                <c:pt idx="1128">
                  <c:v>785.8</c:v>
                </c:pt>
                <c:pt idx="1129">
                  <c:v>785</c:v>
                </c:pt>
                <c:pt idx="1130">
                  <c:v>784.1</c:v>
                </c:pt>
                <c:pt idx="1131">
                  <c:v>783.2</c:v>
                </c:pt>
                <c:pt idx="1132">
                  <c:v>782.4</c:v>
                </c:pt>
                <c:pt idx="1133">
                  <c:v>781.5</c:v>
                </c:pt>
                <c:pt idx="1134">
                  <c:v>780.6</c:v>
                </c:pt>
                <c:pt idx="1135">
                  <c:v>779.7</c:v>
                </c:pt>
                <c:pt idx="1136">
                  <c:v>778.8</c:v>
                </c:pt>
                <c:pt idx="1137">
                  <c:v>777.9</c:v>
                </c:pt>
                <c:pt idx="1138">
                  <c:v>777</c:v>
                </c:pt>
                <c:pt idx="1139">
                  <c:v>776.1</c:v>
                </c:pt>
                <c:pt idx="1140">
                  <c:v>775.2</c:v>
                </c:pt>
                <c:pt idx="1141">
                  <c:v>774.3</c:v>
                </c:pt>
                <c:pt idx="1142">
                  <c:v>773.4</c:v>
                </c:pt>
                <c:pt idx="1143">
                  <c:v>772.5</c:v>
                </c:pt>
                <c:pt idx="1144">
                  <c:v>771.5</c:v>
                </c:pt>
                <c:pt idx="1145">
                  <c:v>770.6</c:v>
                </c:pt>
                <c:pt idx="1146">
                  <c:v>769.7</c:v>
                </c:pt>
                <c:pt idx="1147">
                  <c:v>768.7</c:v>
                </c:pt>
                <c:pt idx="1148">
                  <c:v>767.8</c:v>
                </c:pt>
                <c:pt idx="1149">
                  <c:v>766.8</c:v>
                </c:pt>
                <c:pt idx="1150">
                  <c:v>765.9</c:v>
                </c:pt>
                <c:pt idx="1151">
                  <c:v>764.9</c:v>
                </c:pt>
                <c:pt idx="1152">
                  <c:v>764</c:v>
                </c:pt>
                <c:pt idx="1153">
                  <c:v>763</c:v>
                </c:pt>
                <c:pt idx="1154">
                  <c:v>762</c:v>
                </c:pt>
                <c:pt idx="1155">
                  <c:v>761.1</c:v>
                </c:pt>
                <c:pt idx="1156">
                  <c:v>760.1</c:v>
                </c:pt>
                <c:pt idx="1157">
                  <c:v>759.1</c:v>
                </c:pt>
                <c:pt idx="1158">
                  <c:v>758.1</c:v>
                </c:pt>
                <c:pt idx="1159">
                  <c:v>757.1</c:v>
                </c:pt>
                <c:pt idx="1160">
                  <c:v>756.1</c:v>
                </c:pt>
                <c:pt idx="1161">
                  <c:v>755.1</c:v>
                </c:pt>
                <c:pt idx="1162">
                  <c:v>754.1</c:v>
                </c:pt>
                <c:pt idx="1163">
                  <c:v>753.1</c:v>
                </c:pt>
                <c:pt idx="1164">
                  <c:v>752.1</c:v>
                </c:pt>
                <c:pt idx="1165">
                  <c:v>751.1</c:v>
                </c:pt>
                <c:pt idx="1166">
                  <c:v>750.1</c:v>
                </c:pt>
                <c:pt idx="1167">
                  <c:v>749</c:v>
                </c:pt>
                <c:pt idx="1168">
                  <c:v>748</c:v>
                </c:pt>
                <c:pt idx="1169">
                  <c:v>747</c:v>
                </c:pt>
                <c:pt idx="1170">
                  <c:v>745.9</c:v>
                </c:pt>
                <c:pt idx="1171">
                  <c:v>744.9</c:v>
                </c:pt>
                <c:pt idx="1172">
                  <c:v>743.8</c:v>
                </c:pt>
                <c:pt idx="1173">
                  <c:v>742.8</c:v>
                </c:pt>
                <c:pt idx="1174">
                  <c:v>741.7</c:v>
                </c:pt>
                <c:pt idx="1175">
                  <c:v>740.7</c:v>
                </c:pt>
                <c:pt idx="1176">
                  <c:v>739.6</c:v>
                </c:pt>
                <c:pt idx="1177">
                  <c:v>738.6</c:v>
                </c:pt>
                <c:pt idx="1178">
                  <c:v>737.5</c:v>
                </c:pt>
                <c:pt idx="1179">
                  <c:v>736.5</c:v>
                </c:pt>
                <c:pt idx="1180">
                  <c:v>735.4</c:v>
                </c:pt>
                <c:pt idx="1181">
                  <c:v>734.3</c:v>
                </c:pt>
                <c:pt idx="1182">
                  <c:v>733.3</c:v>
                </c:pt>
                <c:pt idx="1183">
                  <c:v>732.2</c:v>
                </c:pt>
                <c:pt idx="1184">
                  <c:v>731.1</c:v>
                </c:pt>
                <c:pt idx="1185">
                  <c:v>730</c:v>
                </c:pt>
                <c:pt idx="1186">
                  <c:v>729</c:v>
                </c:pt>
                <c:pt idx="1187">
                  <c:v>727.9</c:v>
                </c:pt>
                <c:pt idx="1188">
                  <c:v>726.8</c:v>
                </c:pt>
                <c:pt idx="1189">
                  <c:v>725.7</c:v>
                </c:pt>
                <c:pt idx="1190">
                  <c:v>724.6</c:v>
                </c:pt>
                <c:pt idx="1191">
                  <c:v>723.5</c:v>
                </c:pt>
                <c:pt idx="1192">
                  <c:v>722.4</c:v>
                </c:pt>
                <c:pt idx="1193">
                  <c:v>721.3</c:v>
                </c:pt>
                <c:pt idx="1194">
                  <c:v>720.2</c:v>
                </c:pt>
                <c:pt idx="1195">
                  <c:v>719.1</c:v>
                </c:pt>
                <c:pt idx="1196">
                  <c:v>718</c:v>
                </c:pt>
                <c:pt idx="1197">
                  <c:v>716.8</c:v>
                </c:pt>
                <c:pt idx="1198">
                  <c:v>715.7</c:v>
                </c:pt>
                <c:pt idx="1199">
                  <c:v>714.6</c:v>
                </c:pt>
                <c:pt idx="1200">
                  <c:v>713.5</c:v>
                </c:pt>
                <c:pt idx="1201">
                  <c:v>712.3</c:v>
                </c:pt>
                <c:pt idx="1202">
                  <c:v>711.2</c:v>
                </c:pt>
                <c:pt idx="1203">
                  <c:v>710</c:v>
                </c:pt>
                <c:pt idx="1204">
                  <c:v>708.9</c:v>
                </c:pt>
                <c:pt idx="1205">
                  <c:v>707.8</c:v>
                </c:pt>
                <c:pt idx="1206">
                  <c:v>706.6</c:v>
                </c:pt>
                <c:pt idx="1207">
                  <c:v>705.4</c:v>
                </c:pt>
                <c:pt idx="1208">
                  <c:v>704.3</c:v>
                </c:pt>
                <c:pt idx="1209">
                  <c:v>703.1</c:v>
                </c:pt>
                <c:pt idx="1210">
                  <c:v>702</c:v>
                </c:pt>
                <c:pt idx="1211">
                  <c:v>700.8</c:v>
                </c:pt>
                <c:pt idx="1212">
                  <c:v>699.6</c:v>
                </c:pt>
                <c:pt idx="1213">
                  <c:v>698.5</c:v>
                </c:pt>
                <c:pt idx="1214">
                  <c:v>697.3</c:v>
                </c:pt>
                <c:pt idx="1215">
                  <c:v>696.1</c:v>
                </c:pt>
                <c:pt idx="1216">
                  <c:v>695</c:v>
                </c:pt>
                <c:pt idx="1217">
                  <c:v>693.8</c:v>
                </c:pt>
                <c:pt idx="1218">
                  <c:v>692.6</c:v>
                </c:pt>
                <c:pt idx="1219">
                  <c:v>691.4</c:v>
                </c:pt>
                <c:pt idx="1220">
                  <c:v>690.3</c:v>
                </c:pt>
                <c:pt idx="1221">
                  <c:v>689.1</c:v>
                </c:pt>
                <c:pt idx="1222">
                  <c:v>687.9</c:v>
                </c:pt>
                <c:pt idx="1223">
                  <c:v>686.7</c:v>
                </c:pt>
                <c:pt idx="1224">
                  <c:v>685.5</c:v>
                </c:pt>
                <c:pt idx="1225">
                  <c:v>684.4</c:v>
                </c:pt>
                <c:pt idx="1226">
                  <c:v>683.2</c:v>
                </c:pt>
                <c:pt idx="1227">
                  <c:v>682</c:v>
                </c:pt>
                <c:pt idx="1228">
                  <c:v>680.8</c:v>
                </c:pt>
                <c:pt idx="1229">
                  <c:v>679.7</c:v>
                </c:pt>
                <c:pt idx="1230">
                  <c:v>678.5</c:v>
                </c:pt>
                <c:pt idx="1231">
                  <c:v>677.3</c:v>
                </c:pt>
                <c:pt idx="1232">
                  <c:v>676.1</c:v>
                </c:pt>
                <c:pt idx="1233">
                  <c:v>675</c:v>
                </c:pt>
                <c:pt idx="1234">
                  <c:v>673.8</c:v>
                </c:pt>
                <c:pt idx="1235">
                  <c:v>672.6</c:v>
                </c:pt>
                <c:pt idx="1236">
                  <c:v>671.4</c:v>
                </c:pt>
                <c:pt idx="1237">
                  <c:v>670.3</c:v>
                </c:pt>
                <c:pt idx="1238">
                  <c:v>669.1</c:v>
                </c:pt>
                <c:pt idx="1239">
                  <c:v>668</c:v>
                </c:pt>
                <c:pt idx="1240">
                  <c:v>666.8</c:v>
                </c:pt>
                <c:pt idx="1241">
                  <c:v>665.6</c:v>
                </c:pt>
                <c:pt idx="1242">
                  <c:v>664.5</c:v>
                </c:pt>
                <c:pt idx="1243">
                  <c:v>663.3</c:v>
                </c:pt>
                <c:pt idx="1244">
                  <c:v>662.2</c:v>
                </c:pt>
                <c:pt idx="1245">
                  <c:v>661</c:v>
                </c:pt>
                <c:pt idx="1246">
                  <c:v>659.9</c:v>
                </c:pt>
                <c:pt idx="1247">
                  <c:v>658.7</c:v>
                </c:pt>
                <c:pt idx="1248">
                  <c:v>657.6</c:v>
                </c:pt>
                <c:pt idx="1249">
                  <c:v>656.5</c:v>
                </c:pt>
                <c:pt idx="1250">
                  <c:v>655.29999999999995</c:v>
                </c:pt>
                <c:pt idx="1251">
                  <c:v>654.20000000000005</c:v>
                </c:pt>
                <c:pt idx="1252">
                  <c:v>653.1</c:v>
                </c:pt>
                <c:pt idx="1253">
                  <c:v>652</c:v>
                </c:pt>
                <c:pt idx="1254">
                  <c:v>650.79999999999995</c:v>
                </c:pt>
                <c:pt idx="1255">
                  <c:v>649.70000000000005</c:v>
                </c:pt>
                <c:pt idx="1256">
                  <c:v>648.6</c:v>
                </c:pt>
                <c:pt idx="1257">
                  <c:v>647.5</c:v>
                </c:pt>
                <c:pt idx="1258">
                  <c:v>646.4</c:v>
                </c:pt>
                <c:pt idx="1259">
                  <c:v>645.29999999999995</c:v>
                </c:pt>
                <c:pt idx="1260">
                  <c:v>644.20000000000005</c:v>
                </c:pt>
                <c:pt idx="1261">
                  <c:v>643.1</c:v>
                </c:pt>
                <c:pt idx="1262">
                  <c:v>642</c:v>
                </c:pt>
                <c:pt idx="1263">
                  <c:v>640.9</c:v>
                </c:pt>
                <c:pt idx="1264">
                  <c:v>639.79999999999995</c:v>
                </c:pt>
                <c:pt idx="1265">
                  <c:v>638.70000000000005</c:v>
                </c:pt>
                <c:pt idx="1266">
                  <c:v>637.6</c:v>
                </c:pt>
                <c:pt idx="1267">
                  <c:v>636.5</c:v>
                </c:pt>
                <c:pt idx="1268">
                  <c:v>635.4</c:v>
                </c:pt>
                <c:pt idx="1269">
                  <c:v>634.29999999999995</c:v>
                </c:pt>
                <c:pt idx="1270">
                  <c:v>633.29999999999995</c:v>
                </c:pt>
                <c:pt idx="1271">
                  <c:v>632.20000000000005</c:v>
                </c:pt>
                <c:pt idx="1272">
                  <c:v>631.1</c:v>
                </c:pt>
                <c:pt idx="1273">
                  <c:v>630</c:v>
                </c:pt>
                <c:pt idx="1274">
                  <c:v>628.9</c:v>
                </c:pt>
                <c:pt idx="1275">
                  <c:v>627.79999999999995</c:v>
                </c:pt>
                <c:pt idx="1276">
                  <c:v>626.79999999999995</c:v>
                </c:pt>
                <c:pt idx="1277">
                  <c:v>625.70000000000005</c:v>
                </c:pt>
                <c:pt idx="1278">
                  <c:v>624.6</c:v>
                </c:pt>
                <c:pt idx="1279">
                  <c:v>623.5</c:v>
                </c:pt>
                <c:pt idx="1280">
                  <c:v>622.4</c:v>
                </c:pt>
                <c:pt idx="1281">
                  <c:v>621.29999999999995</c:v>
                </c:pt>
                <c:pt idx="1282">
                  <c:v>620.1</c:v>
                </c:pt>
                <c:pt idx="1283">
                  <c:v>619</c:v>
                </c:pt>
                <c:pt idx="1284">
                  <c:v>617.9</c:v>
                </c:pt>
                <c:pt idx="1285">
                  <c:v>616.79999999999995</c:v>
                </c:pt>
                <c:pt idx="1286">
                  <c:v>615.6</c:v>
                </c:pt>
                <c:pt idx="1287">
                  <c:v>614.5</c:v>
                </c:pt>
                <c:pt idx="1288">
                  <c:v>613.29999999999995</c:v>
                </c:pt>
                <c:pt idx="1289">
                  <c:v>612.20000000000005</c:v>
                </c:pt>
                <c:pt idx="1290">
                  <c:v>611</c:v>
                </c:pt>
                <c:pt idx="1291">
                  <c:v>609.9</c:v>
                </c:pt>
                <c:pt idx="1292">
                  <c:v>608.70000000000005</c:v>
                </c:pt>
                <c:pt idx="1293">
                  <c:v>607.6</c:v>
                </c:pt>
                <c:pt idx="1294">
                  <c:v>606.4</c:v>
                </c:pt>
                <c:pt idx="1295">
                  <c:v>605.20000000000005</c:v>
                </c:pt>
                <c:pt idx="1296">
                  <c:v>604</c:v>
                </c:pt>
                <c:pt idx="1297">
                  <c:v>602.9</c:v>
                </c:pt>
                <c:pt idx="1298">
                  <c:v>601.70000000000005</c:v>
                </c:pt>
                <c:pt idx="1299">
                  <c:v>600.5</c:v>
                </c:pt>
                <c:pt idx="1300">
                  <c:v>599.29999999999995</c:v>
                </c:pt>
                <c:pt idx="1301">
                  <c:v>598.1</c:v>
                </c:pt>
                <c:pt idx="1302">
                  <c:v>596.79999999999995</c:v>
                </c:pt>
                <c:pt idx="1303">
                  <c:v>595.6</c:v>
                </c:pt>
                <c:pt idx="1304">
                  <c:v>594.4</c:v>
                </c:pt>
                <c:pt idx="1305">
                  <c:v>593.20000000000005</c:v>
                </c:pt>
                <c:pt idx="1306">
                  <c:v>591.9</c:v>
                </c:pt>
                <c:pt idx="1307">
                  <c:v>590.70000000000005</c:v>
                </c:pt>
                <c:pt idx="1308">
                  <c:v>589.5</c:v>
                </c:pt>
                <c:pt idx="1309">
                  <c:v>588.20000000000005</c:v>
                </c:pt>
                <c:pt idx="1310">
                  <c:v>587</c:v>
                </c:pt>
                <c:pt idx="1311">
                  <c:v>585.70000000000005</c:v>
                </c:pt>
                <c:pt idx="1312">
                  <c:v>584.4</c:v>
                </c:pt>
                <c:pt idx="1313">
                  <c:v>583.20000000000005</c:v>
                </c:pt>
                <c:pt idx="1314">
                  <c:v>581.9</c:v>
                </c:pt>
                <c:pt idx="1315">
                  <c:v>580.6</c:v>
                </c:pt>
                <c:pt idx="1316">
                  <c:v>579.29999999999995</c:v>
                </c:pt>
                <c:pt idx="1317">
                  <c:v>578.1</c:v>
                </c:pt>
                <c:pt idx="1318">
                  <c:v>576.79999999999995</c:v>
                </c:pt>
                <c:pt idx="1319">
                  <c:v>575.5</c:v>
                </c:pt>
                <c:pt idx="1320">
                  <c:v>574.20000000000005</c:v>
                </c:pt>
                <c:pt idx="1321">
                  <c:v>572.9</c:v>
                </c:pt>
                <c:pt idx="1322">
                  <c:v>571.6</c:v>
                </c:pt>
                <c:pt idx="1323">
                  <c:v>570.29999999999995</c:v>
                </c:pt>
                <c:pt idx="1324">
                  <c:v>569</c:v>
                </c:pt>
                <c:pt idx="1325">
                  <c:v>567.70000000000005</c:v>
                </c:pt>
                <c:pt idx="1326">
                  <c:v>566.4</c:v>
                </c:pt>
                <c:pt idx="1327">
                  <c:v>565.1</c:v>
                </c:pt>
                <c:pt idx="1328">
                  <c:v>563.70000000000005</c:v>
                </c:pt>
                <c:pt idx="1329">
                  <c:v>562.4</c:v>
                </c:pt>
                <c:pt idx="1330">
                  <c:v>561.1</c:v>
                </c:pt>
                <c:pt idx="1331">
                  <c:v>559.79999999999995</c:v>
                </c:pt>
                <c:pt idx="1332">
                  <c:v>558.5</c:v>
                </c:pt>
                <c:pt idx="1333">
                  <c:v>557.20000000000005</c:v>
                </c:pt>
                <c:pt idx="1334">
                  <c:v>555.9</c:v>
                </c:pt>
                <c:pt idx="1335">
                  <c:v>554.6</c:v>
                </c:pt>
                <c:pt idx="1336">
                  <c:v>553.29999999999995</c:v>
                </c:pt>
                <c:pt idx="1337">
                  <c:v>551.9</c:v>
                </c:pt>
                <c:pt idx="1338">
                  <c:v>550.6</c:v>
                </c:pt>
                <c:pt idx="1339">
                  <c:v>549.29999999999995</c:v>
                </c:pt>
                <c:pt idx="1340">
                  <c:v>548</c:v>
                </c:pt>
                <c:pt idx="1341">
                  <c:v>546.70000000000005</c:v>
                </c:pt>
                <c:pt idx="1342">
                  <c:v>545.4</c:v>
                </c:pt>
                <c:pt idx="1343">
                  <c:v>544</c:v>
                </c:pt>
                <c:pt idx="1344">
                  <c:v>542.70000000000005</c:v>
                </c:pt>
                <c:pt idx="1345">
                  <c:v>541.4</c:v>
                </c:pt>
                <c:pt idx="1346">
                  <c:v>540.1</c:v>
                </c:pt>
                <c:pt idx="1347">
                  <c:v>538.70000000000005</c:v>
                </c:pt>
                <c:pt idx="1348">
                  <c:v>537.4</c:v>
                </c:pt>
                <c:pt idx="1349">
                  <c:v>536.1</c:v>
                </c:pt>
                <c:pt idx="1350">
                  <c:v>534.79999999999995</c:v>
                </c:pt>
                <c:pt idx="1351">
                  <c:v>533.4</c:v>
                </c:pt>
                <c:pt idx="1352">
                  <c:v>532.1</c:v>
                </c:pt>
                <c:pt idx="1353">
                  <c:v>530.79999999999995</c:v>
                </c:pt>
                <c:pt idx="1354">
                  <c:v>529.4</c:v>
                </c:pt>
                <c:pt idx="1355">
                  <c:v>528.1</c:v>
                </c:pt>
                <c:pt idx="1356">
                  <c:v>526.79999999999995</c:v>
                </c:pt>
                <c:pt idx="1357">
                  <c:v>525.4</c:v>
                </c:pt>
                <c:pt idx="1358">
                  <c:v>524.1</c:v>
                </c:pt>
                <c:pt idx="1359">
                  <c:v>522.79999999999995</c:v>
                </c:pt>
                <c:pt idx="1360">
                  <c:v>521.5</c:v>
                </c:pt>
                <c:pt idx="1361">
                  <c:v>520.1</c:v>
                </c:pt>
                <c:pt idx="1362">
                  <c:v>518.79999999999995</c:v>
                </c:pt>
                <c:pt idx="1363">
                  <c:v>517.5</c:v>
                </c:pt>
                <c:pt idx="1364">
                  <c:v>516.1</c:v>
                </c:pt>
                <c:pt idx="1365">
                  <c:v>514.79999999999995</c:v>
                </c:pt>
                <c:pt idx="1366">
                  <c:v>513.5</c:v>
                </c:pt>
                <c:pt idx="1367">
                  <c:v>512.1</c:v>
                </c:pt>
                <c:pt idx="1368">
                  <c:v>510.8</c:v>
                </c:pt>
                <c:pt idx="1369">
                  <c:v>509.5</c:v>
                </c:pt>
                <c:pt idx="1370">
                  <c:v>508.1</c:v>
                </c:pt>
                <c:pt idx="1371">
                  <c:v>506.8</c:v>
                </c:pt>
                <c:pt idx="1372">
                  <c:v>505.4</c:v>
                </c:pt>
                <c:pt idx="1373">
                  <c:v>504.1</c:v>
                </c:pt>
                <c:pt idx="1374">
                  <c:v>502.8</c:v>
                </c:pt>
                <c:pt idx="1375">
                  <c:v>501.4</c:v>
                </c:pt>
                <c:pt idx="1376">
                  <c:v>500.1</c:v>
                </c:pt>
                <c:pt idx="1377">
                  <c:v>498.8</c:v>
                </c:pt>
                <c:pt idx="1378">
                  <c:v>497.4</c:v>
                </c:pt>
                <c:pt idx="1379">
                  <c:v>496.1</c:v>
                </c:pt>
                <c:pt idx="1380">
                  <c:v>494.8</c:v>
                </c:pt>
                <c:pt idx="1381">
                  <c:v>493.4</c:v>
                </c:pt>
                <c:pt idx="1382">
                  <c:v>492.1</c:v>
                </c:pt>
                <c:pt idx="1383">
                  <c:v>490.7</c:v>
                </c:pt>
                <c:pt idx="1384">
                  <c:v>489.4</c:v>
                </c:pt>
                <c:pt idx="1385">
                  <c:v>488</c:v>
                </c:pt>
                <c:pt idx="1386">
                  <c:v>486.7</c:v>
                </c:pt>
                <c:pt idx="1387">
                  <c:v>485.3</c:v>
                </c:pt>
                <c:pt idx="1388">
                  <c:v>484</c:v>
                </c:pt>
                <c:pt idx="1389">
                  <c:v>482.6</c:v>
                </c:pt>
                <c:pt idx="1390">
                  <c:v>481.3</c:v>
                </c:pt>
                <c:pt idx="1391">
                  <c:v>479.9</c:v>
                </c:pt>
                <c:pt idx="1392">
                  <c:v>478.6</c:v>
                </c:pt>
                <c:pt idx="1393">
                  <c:v>477.2</c:v>
                </c:pt>
                <c:pt idx="1394">
                  <c:v>475.9</c:v>
                </c:pt>
                <c:pt idx="1395">
                  <c:v>474.5</c:v>
                </c:pt>
                <c:pt idx="1396">
                  <c:v>473.2</c:v>
                </c:pt>
                <c:pt idx="1397">
                  <c:v>471.9</c:v>
                </c:pt>
                <c:pt idx="1398">
                  <c:v>470.5</c:v>
                </c:pt>
                <c:pt idx="1399">
                  <c:v>469.2</c:v>
                </c:pt>
                <c:pt idx="1400">
                  <c:v>467.9</c:v>
                </c:pt>
                <c:pt idx="1401">
                  <c:v>466.5</c:v>
                </c:pt>
                <c:pt idx="1402">
                  <c:v>465.2</c:v>
                </c:pt>
                <c:pt idx="1403">
                  <c:v>463.9</c:v>
                </c:pt>
                <c:pt idx="1404">
                  <c:v>462.5</c:v>
                </c:pt>
                <c:pt idx="1405">
                  <c:v>461.2</c:v>
                </c:pt>
                <c:pt idx="1406">
                  <c:v>459.9</c:v>
                </c:pt>
                <c:pt idx="1407">
                  <c:v>458.6</c:v>
                </c:pt>
                <c:pt idx="1408">
                  <c:v>457.3</c:v>
                </c:pt>
                <c:pt idx="1409">
                  <c:v>455.9</c:v>
                </c:pt>
                <c:pt idx="1410">
                  <c:v>454.6</c:v>
                </c:pt>
                <c:pt idx="1411">
                  <c:v>453.3</c:v>
                </c:pt>
                <c:pt idx="1412">
                  <c:v>452</c:v>
                </c:pt>
                <c:pt idx="1413">
                  <c:v>450.7</c:v>
                </c:pt>
                <c:pt idx="1414">
                  <c:v>449.4</c:v>
                </c:pt>
                <c:pt idx="1415">
                  <c:v>448.1</c:v>
                </c:pt>
                <c:pt idx="1416">
                  <c:v>446.8</c:v>
                </c:pt>
                <c:pt idx="1417">
                  <c:v>445.5</c:v>
                </c:pt>
                <c:pt idx="1418">
                  <c:v>444.2</c:v>
                </c:pt>
                <c:pt idx="1419">
                  <c:v>442.9</c:v>
                </c:pt>
                <c:pt idx="1420">
                  <c:v>441.6</c:v>
                </c:pt>
                <c:pt idx="1421">
                  <c:v>440.3</c:v>
                </c:pt>
                <c:pt idx="1422">
                  <c:v>439.1</c:v>
                </c:pt>
                <c:pt idx="1423">
                  <c:v>437.8</c:v>
                </c:pt>
                <c:pt idx="1424">
                  <c:v>436.5</c:v>
                </c:pt>
                <c:pt idx="1425">
                  <c:v>435.2</c:v>
                </c:pt>
                <c:pt idx="1426">
                  <c:v>434</c:v>
                </c:pt>
                <c:pt idx="1427">
                  <c:v>432.7</c:v>
                </c:pt>
                <c:pt idx="1428">
                  <c:v>431.4</c:v>
                </c:pt>
                <c:pt idx="1429">
                  <c:v>430.2</c:v>
                </c:pt>
                <c:pt idx="1430">
                  <c:v>428.9</c:v>
                </c:pt>
                <c:pt idx="1431">
                  <c:v>427.7</c:v>
                </c:pt>
                <c:pt idx="1432">
                  <c:v>426.4</c:v>
                </c:pt>
                <c:pt idx="1433">
                  <c:v>425.2</c:v>
                </c:pt>
                <c:pt idx="1434">
                  <c:v>423.9</c:v>
                </c:pt>
                <c:pt idx="1435">
                  <c:v>422.7</c:v>
                </c:pt>
                <c:pt idx="1436">
                  <c:v>421.5</c:v>
                </c:pt>
                <c:pt idx="1437">
                  <c:v>420.3</c:v>
                </c:pt>
                <c:pt idx="1438">
                  <c:v>419.1</c:v>
                </c:pt>
                <c:pt idx="1439">
                  <c:v>417.8</c:v>
                </c:pt>
                <c:pt idx="1440">
                  <c:v>416.6</c:v>
                </c:pt>
                <c:pt idx="1441">
                  <c:v>415.4</c:v>
                </c:pt>
                <c:pt idx="1442">
                  <c:v>414.2</c:v>
                </c:pt>
                <c:pt idx="1443">
                  <c:v>413</c:v>
                </c:pt>
                <c:pt idx="1444">
                  <c:v>411.9</c:v>
                </c:pt>
                <c:pt idx="1445">
                  <c:v>410.7</c:v>
                </c:pt>
                <c:pt idx="1446">
                  <c:v>409.5</c:v>
                </c:pt>
                <c:pt idx="1447">
                  <c:v>408.3</c:v>
                </c:pt>
                <c:pt idx="1448">
                  <c:v>407.2</c:v>
                </c:pt>
                <c:pt idx="1449">
                  <c:v>406</c:v>
                </c:pt>
                <c:pt idx="1450">
                  <c:v>404.8</c:v>
                </c:pt>
                <c:pt idx="1451">
                  <c:v>403.7</c:v>
                </c:pt>
                <c:pt idx="1452">
                  <c:v>402.5</c:v>
                </c:pt>
                <c:pt idx="1453">
                  <c:v>401.4</c:v>
                </c:pt>
                <c:pt idx="1454">
                  <c:v>400.3</c:v>
                </c:pt>
                <c:pt idx="1455">
                  <c:v>399.1</c:v>
                </c:pt>
                <c:pt idx="1456">
                  <c:v>398</c:v>
                </c:pt>
                <c:pt idx="1457">
                  <c:v>396.9</c:v>
                </c:pt>
                <c:pt idx="1458">
                  <c:v>395.7</c:v>
                </c:pt>
                <c:pt idx="1459">
                  <c:v>394.6</c:v>
                </c:pt>
                <c:pt idx="1460">
                  <c:v>393.5</c:v>
                </c:pt>
                <c:pt idx="1461">
                  <c:v>392.4</c:v>
                </c:pt>
                <c:pt idx="1462">
                  <c:v>391.3</c:v>
                </c:pt>
                <c:pt idx="1463">
                  <c:v>390.2</c:v>
                </c:pt>
                <c:pt idx="1464">
                  <c:v>389.1</c:v>
                </c:pt>
                <c:pt idx="1465">
                  <c:v>388</c:v>
                </c:pt>
                <c:pt idx="1466">
                  <c:v>386.9</c:v>
                </c:pt>
                <c:pt idx="1467">
                  <c:v>385.8</c:v>
                </c:pt>
                <c:pt idx="1468">
                  <c:v>384.8</c:v>
                </c:pt>
                <c:pt idx="1469">
                  <c:v>383.7</c:v>
                </c:pt>
                <c:pt idx="1470">
                  <c:v>382.6</c:v>
                </c:pt>
                <c:pt idx="1471">
                  <c:v>381.6</c:v>
                </c:pt>
                <c:pt idx="1472">
                  <c:v>380.5</c:v>
                </c:pt>
                <c:pt idx="1473">
                  <c:v>379.4</c:v>
                </c:pt>
                <c:pt idx="1474">
                  <c:v>378.4</c:v>
                </c:pt>
                <c:pt idx="1475">
                  <c:v>377.3</c:v>
                </c:pt>
                <c:pt idx="1476">
                  <c:v>376.3</c:v>
                </c:pt>
                <c:pt idx="1477">
                  <c:v>375.3</c:v>
                </c:pt>
                <c:pt idx="1478">
                  <c:v>374.2</c:v>
                </c:pt>
                <c:pt idx="1479">
                  <c:v>373.2</c:v>
                </c:pt>
                <c:pt idx="1480">
                  <c:v>372.2</c:v>
                </c:pt>
                <c:pt idx="1481">
                  <c:v>371.2</c:v>
                </c:pt>
                <c:pt idx="1482">
                  <c:v>370.2</c:v>
                </c:pt>
                <c:pt idx="1483">
                  <c:v>369.1</c:v>
                </c:pt>
                <c:pt idx="1484">
                  <c:v>368.1</c:v>
                </c:pt>
                <c:pt idx="1485">
                  <c:v>367.1</c:v>
                </c:pt>
                <c:pt idx="1486">
                  <c:v>366.1</c:v>
                </c:pt>
                <c:pt idx="1487">
                  <c:v>365.1</c:v>
                </c:pt>
                <c:pt idx="1488">
                  <c:v>364.1</c:v>
                </c:pt>
                <c:pt idx="1489">
                  <c:v>363.2</c:v>
                </c:pt>
                <c:pt idx="1490">
                  <c:v>362.2</c:v>
                </c:pt>
                <c:pt idx="1491">
                  <c:v>361.2</c:v>
                </c:pt>
                <c:pt idx="1492">
                  <c:v>360.2</c:v>
                </c:pt>
                <c:pt idx="1493">
                  <c:v>359.2</c:v>
                </c:pt>
                <c:pt idx="1494">
                  <c:v>358.2</c:v>
                </c:pt>
                <c:pt idx="1495">
                  <c:v>357.2</c:v>
                </c:pt>
                <c:pt idx="1496">
                  <c:v>356.2</c:v>
                </c:pt>
                <c:pt idx="1497">
                  <c:v>355.3</c:v>
                </c:pt>
                <c:pt idx="1498">
                  <c:v>354.3</c:v>
                </c:pt>
                <c:pt idx="1499">
                  <c:v>353.3</c:v>
                </c:pt>
                <c:pt idx="1500">
                  <c:v>352.3</c:v>
                </c:pt>
                <c:pt idx="1501">
                  <c:v>351.3</c:v>
                </c:pt>
                <c:pt idx="1502">
                  <c:v>350.4</c:v>
                </c:pt>
                <c:pt idx="1503">
                  <c:v>349.4</c:v>
                </c:pt>
                <c:pt idx="1504">
                  <c:v>348.4</c:v>
                </c:pt>
                <c:pt idx="1505">
                  <c:v>347.4</c:v>
                </c:pt>
                <c:pt idx="1506">
                  <c:v>346.4</c:v>
                </c:pt>
                <c:pt idx="1507">
                  <c:v>345.5</c:v>
                </c:pt>
                <c:pt idx="1508">
                  <c:v>344.5</c:v>
                </c:pt>
                <c:pt idx="1509">
                  <c:v>343.5</c:v>
                </c:pt>
                <c:pt idx="1510">
                  <c:v>342.5</c:v>
                </c:pt>
                <c:pt idx="1511">
                  <c:v>341.5</c:v>
                </c:pt>
                <c:pt idx="1512">
                  <c:v>340.6</c:v>
                </c:pt>
                <c:pt idx="1513">
                  <c:v>339.6</c:v>
                </c:pt>
                <c:pt idx="1514">
                  <c:v>338.6</c:v>
                </c:pt>
                <c:pt idx="1515">
                  <c:v>337.6</c:v>
                </c:pt>
                <c:pt idx="1516">
                  <c:v>336.6</c:v>
                </c:pt>
                <c:pt idx="1517">
                  <c:v>335.6</c:v>
                </c:pt>
                <c:pt idx="1518">
                  <c:v>334.7</c:v>
                </c:pt>
                <c:pt idx="1519">
                  <c:v>333.7</c:v>
                </c:pt>
                <c:pt idx="1520">
                  <c:v>332.7</c:v>
                </c:pt>
                <c:pt idx="1521">
                  <c:v>331.7</c:v>
                </c:pt>
                <c:pt idx="1522">
                  <c:v>330.8</c:v>
                </c:pt>
                <c:pt idx="1523">
                  <c:v>329.8</c:v>
                </c:pt>
                <c:pt idx="1524">
                  <c:v>328.8</c:v>
                </c:pt>
                <c:pt idx="1525">
                  <c:v>327.9</c:v>
                </c:pt>
                <c:pt idx="1526">
                  <c:v>326.89999999999992</c:v>
                </c:pt>
                <c:pt idx="1527">
                  <c:v>326</c:v>
                </c:pt>
                <c:pt idx="1528">
                  <c:v>325</c:v>
                </c:pt>
                <c:pt idx="1529">
                  <c:v>324.10000000000002</c:v>
                </c:pt>
                <c:pt idx="1530">
                  <c:v>323.10000000000002</c:v>
                </c:pt>
                <c:pt idx="1531">
                  <c:v>322.2</c:v>
                </c:pt>
                <c:pt idx="1532">
                  <c:v>321.2</c:v>
                </c:pt>
                <c:pt idx="1533">
                  <c:v>320.3</c:v>
                </c:pt>
                <c:pt idx="1534">
                  <c:v>319.3</c:v>
                </c:pt>
                <c:pt idx="1535">
                  <c:v>318.39999999999992</c:v>
                </c:pt>
                <c:pt idx="1536">
                  <c:v>317.5</c:v>
                </c:pt>
                <c:pt idx="1537">
                  <c:v>316.5</c:v>
                </c:pt>
                <c:pt idx="1538">
                  <c:v>315.60000000000002</c:v>
                </c:pt>
                <c:pt idx="1539">
                  <c:v>314.7</c:v>
                </c:pt>
                <c:pt idx="1540">
                  <c:v>313.7</c:v>
                </c:pt>
                <c:pt idx="1541">
                  <c:v>312.8</c:v>
                </c:pt>
                <c:pt idx="1542">
                  <c:v>311.89999999999992</c:v>
                </c:pt>
                <c:pt idx="1543">
                  <c:v>311</c:v>
                </c:pt>
                <c:pt idx="1544">
                  <c:v>310.10000000000002</c:v>
                </c:pt>
                <c:pt idx="1545">
                  <c:v>309.2</c:v>
                </c:pt>
                <c:pt idx="1546">
                  <c:v>308.3</c:v>
                </c:pt>
                <c:pt idx="1547">
                  <c:v>307.39999999999992</c:v>
                </c:pt>
                <c:pt idx="1548">
                  <c:v>306.60000000000002</c:v>
                </c:pt>
                <c:pt idx="1549">
                  <c:v>305.7</c:v>
                </c:pt>
                <c:pt idx="1550">
                  <c:v>304.8</c:v>
                </c:pt>
                <c:pt idx="1551">
                  <c:v>303.89999999999992</c:v>
                </c:pt>
                <c:pt idx="1552">
                  <c:v>303.10000000000002</c:v>
                </c:pt>
                <c:pt idx="1553">
                  <c:v>302.2</c:v>
                </c:pt>
                <c:pt idx="1554">
                  <c:v>301.39999999999992</c:v>
                </c:pt>
                <c:pt idx="1555">
                  <c:v>300.5</c:v>
                </c:pt>
                <c:pt idx="1556">
                  <c:v>299.7</c:v>
                </c:pt>
                <c:pt idx="1557">
                  <c:v>298.8</c:v>
                </c:pt>
                <c:pt idx="1558">
                  <c:v>298</c:v>
                </c:pt>
                <c:pt idx="1559">
                  <c:v>297.10000000000002</c:v>
                </c:pt>
                <c:pt idx="1560">
                  <c:v>296.3</c:v>
                </c:pt>
                <c:pt idx="1561">
                  <c:v>295.5</c:v>
                </c:pt>
                <c:pt idx="1562">
                  <c:v>294.7</c:v>
                </c:pt>
                <c:pt idx="1563">
                  <c:v>293.8</c:v>
                </c:pt>
                <c:pt idx="1564">
                  <c:v>293</c:v>
                </c:pt>
                <c:pt idx="1565">
                  <c:v>292.2</c:v>
                </c:pt>
                <c:pt idx="1566">
                  <c:v>291.39999999999992</c:v>
                </c:pt>
                <c:pt idx="1567">
                  <c:v>290.60000000000002</c:v>
                </c:pt>
                <c:pt idx="1568">
                  <c:v>289.8</c:v>
                </c:pt>
                <c:pt idx="1569">
                  <c:v>289</c:v>
                </c:pt>
                <c:pt idx="1570">
                  <c:v>288.2</c:v>
                </c:pt>
                <c:pt idx="1571">
                  <c:v>287.39999999999992</c:v>
                </c:pt>
                <c:pt idx="1572">
                  <c:v>286.60000000000002</c:v>
                </c:pt>
                <c:pt idx="1573">
                  <c:v>285.8</c:v>
                </c:pt>
                <c:pt idx="1574">
                  <c:v>285</c:v>
                </c:pt>
                <c:pt idx="1575">
                  <c:v>284.2</c:v>
                </c:pt>
                <c:pt idx="1576">
                  <c:v>283.39999999999992</c:v>
                </c:pt>
                <c:pt idx="1577">
                  <c:v>282.60000000000002</c:v>
                </c:pt>
                <c:pt idx="1578">
                  <c:v>281.8</c:v>
                </c:pt>
                <c:pt idx="1579">
                  <c:v>281</c:v>
                </c:pt>
                <c:pt idx="1580">
                  <c:v>280.3</c:v>
                </c:pt>
                <c:pt idx="1581">
                  <c:v>279.5</c:v>
                </c:pt>
                <c:pt idx="1582">
                  <c:v>278.7</c:v>
                </c:pt>
                <c:pt idx="1583">
                  <c:v>277.89999999999992</c:v>
                </c:pt>
                <c:pt idx="1584">
                  <c:v>277.2</c:v>
                </c:pt>
                <c:pt idx="1585">
                  <c:v>276.39999999999992</c:v>
                </c:pt>
                <c:pt idx="1586">
                  <c:v>275.60000000000002</c:v>
                </c:pt>
                <c:pt idx="1587">
                  <c:v>274.8</c:v>
                </c:pt>
                <c:pt idx="1588">
                  <c:v>274.10000000000002</c:v>
                </c:pt>
                <c:pt idx="1589">
                  <c:v>273.3</c:v>
                </c:pt>
                <c:pt idx="1590">
                  <c:v>272.60000000000002</c:v>
                </c:pt>
                <c:pt idx="1591">
                  <c:v>271.8</c:v>
                </c:pt>
                <c:pt idx="1592">
                  <c:v>271.10000000000002</c:v>
                </c:pt>
                <c:pt idx="1593">
                  <c:v>270.3</c:v>
                </c:pt>
                <c:pt idx="1594">
                  <c:v>269.60000000000002</c:v>
                </c:pt>
                <c:pt idx="1595">
                  <c:v>268.8</c:v>
                </c:pt>
                <c:pt idx="1596">
                  <c:v>268.10000000000002</c:v>
                </c:pt>
                <c:pt idx="1597">
                  <c:v>267.3</c:v>
                </c:pt>
                <c:pt idx="1598">
                  <c:v>266.60000000000002</c:v>
                </c:pt>
                <c:pt idx="1599">
                  <c:v>265.89999999999992</c:v>
                </c:pt>
                <c:pt idx="1600">
                  <c:v>265.10000000000002</c:v>
                </c:pt>
                <c:pt idx="1601">
                  <c:v>264.39999999999992</c:v>
                </c:pt>
                <c:pt idx="1602">
                  <c:v>263.7</c:v>
                </c:pt>
                <c:pt idx="1603">
                  <c:v>262.89999999999992</c:v>
                </c:pt>
                <c:pt idx="1604">
                  <c:v>262.2</c:v>
                </c:pt>
                <c:pt idx="1605">
                  <c:v>261.5</c:v>
                </c:pt>
                <c:pt idx="1606">
                  <c:v>260.8</c:v>
                </c:pt>
                <c:pt idx="1607">
                  <c:v>260.10000000000002</c:v>
                </c:pt>
                <c:pt idx="1608">
                  <c:v>259.39999999999992</c:v>
                </c:pt>
                <c:pt idx="1609">
                  <c:v>258.60000000000002</c:v>
                </c:pt>
                <c:pt idx="1610">
                  <c:v>257.89999999999992</c:v>
                </c:pt>
                <c:pt idx="1611">
                  <c:v>257.2</c:v>
                </c:pt>
                <c:pt idx="1612">
                  <c:v>256.60000000000002</c:v>
                </c:pt>
                <c:pt idx="1613">
                  <c:v>255.9</c:v>
                </c:pt>
                <c:pt idx="1614">
                  <c:v>255.2</c:v>
                </c:pt>
                <c:pt idx="1615">
                  <c:v>254.5</c:v>
                </c:pt>
                <c:pt idx="1616">
                  <c:v>253.8</c:v>
                </c:pt>
                <c:pt idx="1617">
                  <c:v>253.1</c:v>
                </c:pt>
                <c:pt idx="1618">
                  <c:v>252.5</c:v>
                </c:pt>
                <c:pt idx="1619">
                  <c:v>251.8</c:v>
                </c:pt>
                <c:pt idx="1620">
                  <c:v>251.2</c:v>
                </c:pt>
                <c:pt idx="1621">
                  <c:v>250.5</c:v>
                </c:pt>
                <c:pt idx="1622">
                  <c:v>249.9</c:v>
                </c:pt>
                <c:pt idx="1623">
                  <c:v>249.2</c:v>
                </c:pt>
                <c:pt idx="1624">
                  <c:v>248.6</c:v>
                </c:pt>
                <c:pt idx="1625">
                  <c:v>247.9</c:v>
                </c:pt>
                <c:pt idx="1626">
                  <c:v>247.3</c:v>
                </c:pt>
                <c:pt idx="1627">
                  <c:v>246.7</c:v>
                </c:pt>
                <c:pt idx="1628">
                  <c:v>246</c:v>
                </c:pt>
                <c:pt idx="1629">
                  <c:v>245.4</c:v>
                </c:pt>
                <c:pt idx="1630">
                  <c:v>244.8</c:v>
                </c:pt>
                <c:pt idx="1631">
                  <c:v>244.2</c:v>
                </c:pt>
                <c:pt idx="1632">
                  <c:v>243.6</c:v>
                </c:pt>
                <c:pt idx="1633">
                  <c:v>243</c:v>
                </c:pt>
                <c:pt idx="1634">
                  <c:v>242.4</c:v>
                </c:pt>
                <c:pt idx="1635">
                  <c:v>241.8</c:v>
                </c:pt>
                <c:pt idx="1636">
                  <c:v>241.2</c:v>
                </c:pt>
                <c:pt idx="1637">
                  <c:v>240.6</c:v>
                </c:pt>
                <c:pt idx="1638">
                  <c:v>240</c:v>
                </c:pt>
                <c:pt idx="1639">
                  <c:v>239.4</c:v>
                </c:pt>
                <c:pt idx="1640">
                  <c:v>238.8</c:v>
                </c:pt>
                <c:pt idx="1641">
                  <c:v>238.2</c:v>
                </c:pt>
                <c:pt idx="1642">
                  <c:v>237.6</c:v>
                </c:pt>
                <c:pt idx="1643">
                  <c:v>237</c:v>
                </c:pt>
                <c:pt idx="1644">
                  <c:v>236.4</c:v>
                </c:pt>
                <c:pt idx="1645">
                  <c:v>235.9</c:v>
                </c:pt>
                <c:pt idx="1646">
                  <c:v>235.3</c:v>
                </c:pt>
                <c:pt idx="1647">
                  <c:v>234.7</c:v>
                </c:pt>
                <c:pt idx="1648">
                  <c:v>234.1</c:v>
                </c:pt>
                <c:pt idx="1649">
                  <c:v>233.5</c:v>
                </c:pt>
                <c:pt idx="1650">
                  <c:v>233</c:v>
                </c:pt>
                <c:pt idx="1651">
                  <c:v>232.4</c:v>
                </c:pt>
                <c:pt idx="1652">
                  <c:v>231.8</c:v>
                </c:pt>
                <c:pt idx="1653">
                  <c:v>231.2</c:v>
                </c:pt>
                <c:pt idx="1654">
                  <c:v>230.7</c:v>
                </c:pt>
                <c:pt idx="1655">
                  <c:v>230.1</c:v>
                </c:pt>
                <c:pt idx="1656">
                  <c:v>229.5</c:v>
                </c:pt>
                <c:pt idx="1657">
                  <c:v>228.9</c:v>
                </c:pt>
                <c:pt idx="1658">
                  <c:v>228.4</c:v>
                </c:pt>
                <c:pt idx="1659">
                  <c:v>227.8</c:v>
                </c:pt>
                <c:pt idx="1660">
                  <c:v>227.2</c:v>
                </c:pt>
                <c:pt idx="1661">
                  <c:v>226.7</c:v>
                </c:pt>
                <c:pt idx="1662">
                  <c:v>226.1</c:v>
                </c:pt>
                <c:pt idx="1663">
                  <c:v>225.5</c:v>
                </c:pt>
                <c:pt idx="1664">
                  <c:v>225</c:v>
                </c:pt>
                <c:pt idx="1665">
                  <c:v>224.4</c:v>
                </c:pt>
                <c:pt idx="1666">
                  <c:v>223.8</c:v>
                </c:pt>
                <c:pt idx="1667">
                  <c:v>223.3</c:v>
                </c:pt>
                <c:pt idx="1668">
                  <c:v>222.7</c:v>
                </c:pt>
                <c:pt idx="1669">
                  <c:v>222.2</c:v>
                </c:pt>
                <c:pt idx="1670">
                  <c:v>221.6</c:v>
                </c:pt>
                <c:pt idx="1671">
                  <c:v>221</c:v>
                </c:pt>
                <c:pt idx="1672">
                  <c:v>220.5</c:v>
                </c:pt>
                <c:pt idx="1673">
                  <c:v>219.9</c:v>
                </c:pt>
                <c:pt idx="1674">
                  <c:v>219.4</c:v>
                </c:pt>
                <c:pt idx="1675">
                  <c:v>218.8</c:v>
                </c:pt>
                <c:pt idx="1676">
                  <c:v>218.3</c:v>
                </c:pt>
                <c:pt idx="1677">
                  <c:v>217.7</c:v>
                </c:pt>
                <c:pt idx="1678">
                  <c:v>217.2</c:v>
                </c:pt>
                <c:pt idx="1679">
                  <c:v>216.6</c:v>
                </c:pt>
                <c:pt idx="1680">
                  <c:v>216.1</c:v>
                </c:pt>
                <c:pt idx="1681">
                  <c:v>215.5</c:v>
                </c:pt>
                <c:pt idx="1682">
                  <c:v>215</c:v>
                </c:pt>
                <c:pt idx="1683">
                  <c:v>214.4</c:v>
                </c:pt>
                <c:pt idx="1684">
                  <c:v>213.9</c:v>
                </c:pt>
                <c:pt idx="1685">
                  <c:v>213.3</c:v>
                </c:pt>
                <c:pt idx="1686">
                  <c:v>212.8</c:v>
                </c:pt>
                <c:pt idx="1687">
                  <c:v>212.2</c:v>
                </c:pt>
                <c:pt idx="1688">
                  <c:v>211.7</c:v>
                </c:pt>
                <c:pt idx="1689">
                  <c:v>211.1</c:v>
                </c:pt>
                <c:pt idx="1690">
                  <c:v>210.6</c:v>
                </c:pt>
                <c:pt idx="1691">
                  <c:v>210.1</c:v>
                </c:pt>
                <c:pt idx="1692">
                  <c:v>209.5</c:v>
                </c:pt>
                <c:pt idx="1693">
                  <c:v>209</c:v>
                </c:pt>
                <c:pt idx="1694">
                  <c:v>208.4</c:v>
                </c:pt>
                <c:pt idx="1695">
                  <c:v>207.9</c:v>
                </c:pt>
                <c:pt idx="1696">
                  <c:v>207.4</c:v>
                </c:pt>
                <c:pt idx="1697">
                  <c:v>206.8</c:v>
                </c:pt>
                <c:pt idx="1698">
                  <c:v>206.3</c:v>
                </c:pt>
                <c:pt idx="1699">
                  <c:v>205.8</c:v>
                </c:pt>
                <c:pt idx="1700">
                  <c:v>205.2</c:v>
                </c:pt>
                <c:pt idx="1701">
                  <c:v>204.7</c:v>
                </c:pt>
                <c:pt idx="1702">
                  <c:v>204.2</c:v>
                </c:pt>
                <c:pt idx="1703">
                  <c:v>203.7</c:v>
                </c:pt>
                <c:pt idx="1704">
                  <c:v>203.1</c:v>
                </c:pt>
                <c:pt idx="1705">
                  <c:v>202.6</c:v>
                </c:pt>
                <c:pt idx="1706">
                  <c:v>202.1</c:v>
                </c:pt>
                <c:pt idx="1707">
                  <c:v>201.6</c:v>
                </c:pt>
                <c:pt idx="1708">
                  <c:v>201.1</c:v>
                </c:pt>
                <c:pt idx="1709">
                  <c:v>200.5</c:v>
                </c:pt>
                <c:pt idx="1710">
                  <c:v>200</c:v>
                </c:pt>
                <c:pt idx="1711">
                  <c:v>199.5</c:v>
                </c:pt>
                <c:pt idx="1712">
                  <c:v>199</c:v>
                </c:pt>
                <c:pt idx="1713">
                  <c:v>198.5</c:v>
                </c:pt>
                <c:pt idx="1714">
                  <c:v>198</c:v>
                </c:pt>
                <c:pt idx="1715">
                  <c:v>197.5</c:v>
                </c:pt>
                <c:pt idx="1716">
                  <c:v>197</c:v>
                </c:pt>
                <c:pt idx="1717">
                  <c:v>196.4</c:v>
                </c:pt>
                <c:pt idx="1718">
                  <c:v>195.9</c:v>
                </c:pt>
                <c:pt idx="1719">
                  <c:v>195.4</c:v>
                </c:pt>
                <c:pt idx="1720">
                  <c:v>194.9</c:v>
                </c:pt>
                <c:pt idx="1721">
                  <c:v>194.4</c:v>
                </c:pt>
                <c:pt idx="1722">
                  <c:v>193.9</c:v>
                </c:pt>
                <c:pt idx="1723">
                  <c:v>193.4</c:v>
                </c:pt>
                <c:pt idx="1724">
                  <c:v>192.9</c:v>
                </c:pt>
                <c:pt idx="1725">
                  <c:v>192.3</c:v>
                </c:pt>
                <c:pt idx="1726">
                  <c:v>191.8</c:v>
                </c:pt>
                <c:pt idx="1727">
                  <c:v>191.3</c:v>
                </c:pt>
                <c:pt idx="1728">
                  <c:v>190.8</c:v>
                </c:pt>
                <c:pt idx="1729">
                  <c:v>190.3</c:v>
                </c:pt>
                <c:pt idx="1730">
                  <c:v>189.8</c:v>
                </c:pt>
                <c:pt idx="1731">
                  <c:v>189.2</c:v>
                </c:pt>
                <c:pt idx="1732">
                  <c:v>188.7</c:v>
                </c:pt>
                <c:pt idx="1733">
                  <c:v>188.2</c:v>
                </c:pt>
                <c:pt idx="1734">
                  <c:v>187.7</c:v>
                </c:pt>
                <c:pt idx="1735">
                  <c:v>187.2</c:v>
                </c:pt>
                <c:pt idx="1736">
                  <c:v>186.6</c:v>
                </c:pt>
                <c:pt idx="1737">
                  <c:v>186.1</c:v>
                </c:pt>
                <c:pt idx="1738">
                  <c:v>185.6</c:v>
                </c:pt>
                <c:pt idx="1739">
                  <c:v>185.1</c:v>
                </c:pt>
                <c:pt idx="1740">
                  <c:v>184.5</c:v>
                </c:pt>
                <c:pt idx="1741">
                  <c:v>184</c:v>
                </c:pt>
                <c:pt idx="1742">
                  <c:v>183.5</c:v>
                </c:pt>
                <c:pt idx="1743">
                  <c:v>183</c:v>
                </c:pt>
                <c:pt idx="1744">
                  <c:v>182.4</c:v>
                </c:pt>
                <c:pt idx="1745">
                  <c:v>181.9</c:v>
                </c:pt>
                <c:pt idx="1746">
                  <c:v>181.4</c:v>
                </c:pt>
                <c:pt idx="1747">
                  <c:v>180.9</c:v>
                </c:pt>
                <c:pt idx="1748">
                  <c:v>180.4</c:v>
                </c:pt>
                <c:pt idx="1749">
                  <c:v>179.8</c:v>
                </c:pt>
                <c:pt idx="1750">
                  <c:v>179.3</c:v>
                </c:pt>
                <c:pt idx="1751">
                  <c:v>178.8</c:v>
                </c:pt>
                <c:pt idx="1752">
                  <c:v>178.3</c:v>
                </c:pt>
                <c:pt idx="1753">
                  <c:v>177.8</c:v>
                </c:pt>
                <c:pt idx="1754">
                  <c:v>177.3</c:v>
                </c:pt>
                <c:pt idx="1755">
                  <c:v>176.7</c:v>
                </c:pt>
                <c:pt idx="1756">
                  <c:v>176.2</c:v>
                </c:pt>
                <c:pt idx="1757">
                  <c:v>175.7</c:v>
                </c:pt>
                <c:pt idx="1758">
                  <c:v>175.2</c:v>
                </c:pt>
                <c:pt idx="1759">
                  <c:v>174.7</c:v>
                </c:pt>
                <c:pt idx="1760">
                  <c:v>174.2</c:v>
                </c:pt>
                <c:pt idx="1761">
                  <c:v>173.7</c:v>
                </c:pt>
                <c:pt idx="1762">
                  <c:v>173.1</c:v>
                </c:pt>
                <c:pt idx="1763">
                  <c:v>172.6</c:v>
                </c:pt>
                <c:pt idx="1764">
                  <c:v>172.1</c:v>
                </c:pt>
                <c:pt idx="1765">
                  <c:v>171.6</c:v>
                </c:pt>
                <c:pt idx="1766">
                  <c:v>171.1</c:v>
                </c:pt>
                <c:pt idx="1767">
                  <c:v>170.6</c:v>
                </c:pt>
                <c:pt idx="1768">
                  <c:v>170.1</c:v>
                </c:pt>
                <c:pt idx="1769">
                  <c:v>169.6</c:v>
                </c:pt>
                <c:pt idx="1770">
                  <c:v>169.1</c:v>
                </c:pt>
                <c:pt idx="1771">
                  <c:v>168.6</c:v>
                </c:pt>
                <c:pt idx="1772">
                  <c:v>168.1</c:v>
                </c:pt>
                <c:pt idx="1773">
                  <c:v>167.6</c:v>
                </c:pt>
                <c:pt idx="1774">
                  <c:v>167.1</c:v>
                </c:pt>
                <c:pt idx="1775">
                  <c:v>166.6</c:v>
                </c:pt>
                <c:pt idx="1776">
                  <c:v>166.1</c:v>
                </c:pt>
                <c:pt idx="1777">
                  <c:v>165.6</c:v>
                </c:pt>
                <c:pt idx="1778">
                  <c:v>165.1</c:v>
                </c:pt>
                <c:pt idx="1779">
                  <c:v>164.6</c:v>
                </c:pt>
                <c:pt idx="1780">
                  <c:v>164.1</c:v>
                </c:pt>
                <c:pt idx="1781">
                  <c:v>163.6</c:v>
                </c:pt>
                <c:pt idx="1782">
                  <c:v>163.19999999999999</c:v>
                </c:pt>
                <c:pt idx="1783">
                  <c:v>162.69999999999999</c:v>
                </c:pt>
                <c:pt idx="1784">
                  <c:v>162.19999999999999</c:v>
                </c:pt>
                <c:pt idx="1785">
                  <c:v>161.69999999999999</c:v>
                </c:pt>
                <c:pt idx="1786">
                  <c:v>161.19999999999999</c:v>
                </c:pt>
                <c:pt idx="1787">
                  <c:v>160.80000000000001</c:v>
                </c:pt>
                <c:pt idx="1788">
                  <c:v>160.30000000000001</c:v>
                </c:pt>
                <c:pt idx="1789">
                  <c:v>159.80000000000001</c:v>
                </c:pt>
                <c:pt idx="1790">
                  <c:v>159.4</c:v>
                </c:pt>
                <c:pt idx="1791">
                  <c:v>158.9</c:v>
                </c:pt>
                <c:pt idx="1792">
                  <c:v>158.4</c:v>
                </c:pt>
                <c:pt idx="1793">
                  <c:v>158</c:v>
                </c:pt>
                <c:pt idx="1794">
                  <c:v>157.5</c:v>
                </c:pt>
                <c:pt idx="1795">
                  <c:v>157</c:v>
                </c:pt>
                <c:pt idx="1796">
                  <c:v>156.6</c:v>
                </c:pt>
                <c:pt idx="1797">
                  <c:v>156.1</c:v>
                </c:pt>
                <c:pt idx="1798">
                  <c:v>155.6</c:v>
                </c:pt>
                <c:pt idx="1799">
                  <c:v>155.19999999999999</c:v>
                </c:pt>
                <c:pt idx="1800">
                  <c:v>154.69999999999999</c:v>
                </c:pt>
                <c:pt idx="1801">
                  <c:v>154.30000000000001</c:v>
                </c:pt>
                <c:pt idx="1802">
                  <c:v>153.80000000000001</c:v>
                </c:pt>
                <c:pt idx="1803">
                  <c:v>153.30000000000001</c:v>
                </c:pt>
                <c:pt idx="1804">
                  <c:v>152.9</c:v>
                </c:pt>
                <c:pt idx="1805">
                  <c:v>152.4</c:v>
                </c:pt>
                <c:pt idx="1806">
                  <c:v>152</c:v>
                </c:pt>
                <c:pt idx="1807">
                  <c:v>151.5</c:v>
                </c:pt>
                <c:pt idx="1808">
                  <c:v>151.1</c:v>
                </c:pt>
                <c:pt idx="1809">
                  <c:v>150.6</c:v>
                </c:pt>
                <c:pt idx="1810">
                  <c:v>150.19999999999999</c:v>
                </c:pt>
                <c:pt idx="1811">
                  <c:v>149.80000000000001</c:v>
                </c:pt>
                <c:pt idx="1812">
                  <c:v>149.30000000000001</c:v>
                </c:pt>
                <c:pt idx="1813">
                  <c:v>148.9</c:v>
                </c:pt>
                <c:pt idx="1814">
                  <c:v>148.4</c:v>
                </c:pt>
                <c:pt idx="1815">
                  <c:v>148</c:v>
                </c:pt>
                <c:pt idx="1816">
                  <c:v>147.6</c:v>
                </c:pt>
                <c:pt idx="1817">
                  <c:v>147.1</c:v>
                </c:pt>
                <c:pt idx="1818">
                  <c:v>146.69999999999999</c:v>
                </c:pt>
                <c:pt idx="1819">
                  <c:v>146.30000000000001</c:v>
                </c:pt>
                <c:pt idx="1820">
                  <c:v>145.80000000000001</c:v>
                </c:pt>
                <c:pt idx="1821">
                  <c:v>145.4</c:v>
                </c:pt>
                <c:pt idx="1822">
                  <c:v>145</c:v>
                </c:pt>
                <c:pt idx="1823">
                  <c:v>144.6</c:v>
                </c:pt>
                <c:pt idx="1824">
                  <c:v>144.1</c:v>
                </c:pt>
                <c:pt idx="1825">
                  <c:v>143.69999999999999</c:v>
                </c:pt>
                <c:pt idx="1826">
                  <c:v>143.30000000000001</c:v>
                </c:pt>
                <c:pt idx="1827">
                  <c:v>142.9</c:v>
                </c:pt>
                <c:pt idx="1828">
                  <c:v>142.5</c:v>
                </c:pt>
                <c:pt idx="1829">
                  <c:v>142</c:v>
                </c:pt>
                <c:pt idx="1830">
                  <c:v>141.6</c:v>
                </c:pt>
                <c:pt idx="1831">
                  <c:v>141.19999999999999</c:v>
                </c:pt>
                <c:pt idx="1832">
                  <c:v>140.80000000000001</c:v>
                </c:pt>
                <c:pt idx="1833">
                  <c:v>140.4</c:v>
                </c:pt>
                <c:pt idx="1834">
                  <c:v>140</c:v>
                </c:pt>
                <c:pt idx="1835">
                  <c:v>139.6</c:v>
                </c:pt>
                <c:pt idx="1836">
                  <c:v>139.19999999999999</c:v>
                </c:pt>
                <c:pt idx="1837">
                  <c:v>138.80000000000001</c:v>
                </c:pt>
                <c:pt idx="1838">
                  <c:v>138.4</c:v>
                </c:pt>
                <c:pt idx="1839">
                  <c:v>138</c:v>
                </c:pt>
                <c:pt idx="1840">
                  <c:v>137.6</c:v>
                </c:pt>
                <c:pt idx="1841">
                  <c:v>137.19999999999999</c:v>
                </c:pt>
                <c:pt idx="1842">
                  <c:v>136.80000000000001</c:v>
                </c:pt>
                <c:pt idx="1843">
                  <c:v>136.4</c:v>
                </c:pt>
                <c:pt idx="1844">
                  <c:v>136</c:v>
                </c:pt>
                <c:pt idx="1845">
                  <c:v>135.6</c:v>
                </c:pt>
                <c:pt idx="1846">
                  <c:v>135.30000000000001</c:v>
                </c:pt>
                <c:pt idx="1847">
                  <c:v>134.9</c:v>
                </c:pt>
                <c:pt idx="1848">
                  <c:v>134.5</c:v>
                </c:pt>
                <c:pt idx="1849">
                  <c:v>134.1</c:v>
                </c:pt>
                <c:pt idx="1850">
                  <c:v>133.69999999999999</c:v>
                </c:pt>
                <c:pt idx="1851">
                  <c:v>133.4</c:v>
                </c:pt>
                <c:pt idx="1852">
                  <c:v>133</c:v>
                </c:pt>
                <c:pt idx="1853">
                  <c:v>132.6</c:v>
                </c:pt>
                <c:pt idx="1854">
                  <c:v>132.19999999999999</c:v>
                </c:pt>
                <c:pt idx="1855">
                  <c:v>131.9</c:v>
                </c:pt>
                <c:pt idx="1856">
                  <c:v>131.5</c:v>
                </c:pt>
                <c:pt idx="1857">
                  <c:v>131.1</c:v>
                </c:pt>
                <c:pt idx="1858">
                  <c:v>130.69999999999999</c:v>
                </c:pt>
                <c:pt idx="1859">
                  <c:v>130.4</c:v>
                </c:pt>
                <c:pt idx="1860">
                  <c:v>130</c:v>
                </c:pt>
                <c:pt idx="1861">
                  <c:v>129.6</c:v>
                </c:pt>
                <c:pt idx="1862">
                  <c:v>129.30000000000001</c:v>
                </c:pt>
                <c:pt idx="1863">
                  <c:v>128.9</c:v>
                </c:pt>
                <c:pt idx="1864">
                  <c:v>128.5</c:v>
                </c:pt>
                <c:pt idx="1865">
                  <c:v>128.19999999999999</c:v>
                </c:pt>
                <c:pt idx="1866">
                  <c:v>127.8</c:v>
                </c:pt>
                <c:pt idx="1867">
                  <c:v>127.4</c:v>
                </c:pt>
                <c:pt idx="1868">
                  <c:v>127.1</c:v>
                </c:pt>
                <c:pt idx="1869">
                  <c:v>126.7</c:v>
                </c:pt>
                <c:pt idx="1870">
                  <c:v>126.4</c:v>
                </c:pt>
                <c:pt idx="1871">
                  <c:v>126</c:v>
                </c:pt>
                <c:pt idx="1872">
                  <c:v>125.6</c:v>
                </c:pt>
                <c:pt idx="1873">
                  <c:v>125.3</c:v>
                </c:pt>
                <c:pt idx="1874">
                  <c:v>124.9</c:v>
                </c:pt>
                <c:pt idx="1875">
                  <c:v>124.6</c:v>
                </c:pt>
                <c:pt idx="1876">
                  <c:v>124.2</c:v>
                </c:pt>
                <c:pt idx="1877">
                  <c:v>123.9</c:v>
                </c:pt>
                <c:pt idx="1878">
                  <c:v>123.5</c:v>
                </c:pt>
                <c:pt idx="1879">
                  <c:v>123.2</c:v>
                </c:pt>
                <c:pt idx="1880">
                  <c:v>122.8</c:v>
                </c:pt>
                <c:pt idx="1881">
                  <c:v>122.5</c:v>
                </c:pt>
                <c:pt idx="1882">
                  <c:v>122.1</c:v>
                </c:pt>
                <c:pt idx="1883">
                  <c:v>121.8</c:v>
                </c:pt>
                <c:pt idx="1884">
                  <c:v>121.4</c:v>
                </c:pt>
                <c:pt idx="1885">
                  <c:v>121.1</c:v>
                </c:pt>
                <c:pt idx="1886">
                  <c:v>120.7</c:v>
                </c:pt>
                <c:pt idx="1887">
                  <c:v>120.4</c:v>
                </c:pt>
                <c:pt idx="1888">
                  <c:v>120</c:v>
                </c:pt>
                <c:pt idx="1889">
                  <c:v>119.7</c:v>
                </c:pt>
                <c:pt idx="1890">
                  <c:v>119.3</c:v>
                </c:pt>
                <c:pt idx="1891">
                  <c:v>119</c:v>
                </c:pt>
                <c:pt idx="1892">
                  <c:v>118.7</c:v>
                </c:pt>
                <c:pt idx="1893">
                  <c:v>118.3</c:v>
                </c:pt>
                <c:pt idx="1894">
                  <c:v>118</c:v>
                </c:pt>
                <c:pt idx="1895">
                  <c:v>117.6</c:v>
                </c:pt>
                <c:pt idx="1896">
                  <c:v>117.3</c:v>
                </c:pt>
                <c:pt idx="1897">
                  <c:v>117</c:v>
                </c:pt>
                <c:pt idx="1898">
                  <c:v>116.6</c:v>
                </c:pt>
                <c:pt idx="1899">
                  <c:v>116.3</c:v>
                </c:pt>
                <c:pt idx="1900">
                  <c:v>115.9</c:v>
                </c:pt>
                <c:pt idx="1901">
                  <c:v>115.6</c:v>
                </c:pt>
                <c:pt idx="1902">
                  <c:v>115.3</c:v>
                </c:pt>
                <c:pt idx="1903">
                  <c:v>114.9</c:v>
                </c:pt>
                <c:pt idx="1904">
                  <c:v>114.6</c:v>
                </c:pt>
                <c:pt idx="1905">
                  <c:v>114.3</c:v>
                </c:pt>
                <c:pt idx="1906">
                  <c:v>113.9</c:v>
                </c:pt>
                <c:pt idx="1907">
                  <c:v>113.6</c:v>
                </c:pt>
                <c:pt idx="1908">
                  <c:v>113.3</c:v>
                </c:pt>
                <c:pt idx="1909">
                  <c:v>112.9</c:v>
                </c:pt>
                <c:pt idx="1910">
                  <c:v>112.6</c:v>
                </c:pt>
                <c:pt idx="1911">
                  <c:v>112.3</c:v>
                </c:pt>
                <c:pt idx="1912">
                  <c:v>111.9</c:v>
                </c:pt>
                <c:pt idx="1913">
                  <c:v>111.6</c:v>
                </c:pt>
                <c:pt idx="1914">
                  <c:v>111.3</c:v>
                </c:pt>
                <c:pt idx="1915">
                  <c:v>110.9</c:v>
                </c:pt>
                <c:pt idx="1916">
                  <c:v>110.6</c:v>
                </c:pt>
                <c:pt idx="1917">
                  <c:v>110.3</c:v>
                </c:pt>
                <c:pt idx="1918">
                  <c:v>109.9</c:v>
                </c:pt>
                <c:pt idx="1919">
                  <c:v>109.6</c:v>
                </c:pt>
                <c:pt idx="1920">
                  <c:v>109.3</c:v>
                </c:pt>
                <c:pt idx="1921">
                  <c:v>108.9</c:v>
                </c:pt>
                <c:pt idx="1922">
                  <c:v>108.6</c:v>
                </c:pt>
                <c:pt idx="1923">
                  <c:v>108.3</c:v>
                </c:pt>
                <c:pt idx="1924">
                  <c:v>107.9</c:v>
                </c:pt>
                <c:pt idx="1925">
                  <c:v>107.6</c:v>
                </c:pt>
                <c:pt idx="1926">
                  <c:v>107.3</c:v>
                </c:pt>
                <c:pt idx="1927">
                  <c:v>106.9</c:v>
                </c:pt>
                <c:pt idx="1928">
                  <c:v>106.6</c:v>
                </c:pt>
                <c:pt idx="1929">
                  <c:v>106.2</c:v>
                </c:pt>
                <c:pt idx="1930">
                  <c:v>105.9</c:v>
                </c:pt>
                <c:pt idx="1931">
                  <c:v>105.5</c:v>
                </c:pt>
                <c:pt idx="1932">
                  <c:v>105.2</c:v>
                </c:pt>
                <c:pt idx="1933">
                  <c:v>104.8</c:v>
                </c:pt>
                <c:pt idx="1934">
                  <c:v>104.5</c:v>
                </c:pt>
                <c:pt idx="1935">
                  <c:v>104.1</c:v>
                </c:pt>
                <c:pt idx="1936">
                  <c:v>103.8</c:v>
                </c:pt>
                <c:pt idx="1937">
                  <c:v>103.4</c:v>
                </c:pt>
                <c:pt idx="1938">
                  <c:v>103.1</c:v>
                </c:pt>
                <c:pt idx="1939">
                  <c:v>102.7</c:v>
                </c:pt>
                <c:pt idx="1940">
                  <c:v>102.3</c:v>
                </c:pt>
                <c:pt idx="1941">
                  <c:v>102</c:v>
                </c:pt>
                <c:pt idx="1942">
                  <c:v>101.6</c:v>
                </c:pt>
                <c:pt idx="1943">
                  <c:v>101.2</c:v>
                </c:pt>
                <c:pt idx="1944">
                  <c:v>100.9</c:v>
                </c:pt>
                <c:pt idx="1945">
                  <c:v>100.5</c:v>
                </c:pt>
                <c:pt idx="1946">
                  <c:v>100.1</c:v>
                </c:pt>
                <c:pt idx="1947">
                  <c:v>99.8</c:v>
                </c:pt>
                <c:pt idx="1948">
                  <c:v>99.4</c:v>
                </c:pt>
                <c:pt idx="1949">
                  <c:v>99</c:v>
                </c:pt>
                <c:pt idx="1950">
                  <c:v>98.6</c:v>
                </c:pt>
                <c:pt idx="1951">
                  <c:v>98.2</c:v>
                </c:pt>
                <c:pt idx="1952">
                  <c:v>97.9</c:v>
                </c:pt>
                <c:pt idx="1953">
                  <c:v>97.5</c:v>
                </c:pt>
                <c:pt idx="1954">
                  <c:v>97.1</c:v>
                </c:pt>
                <c:pt idx="1955">
                  <c:v>96.7</c:v>
                </c:pt>
                <c:pt idx="1956">
                  <c:v>96.3</c:v>
                </c:pt>
                <c:pt idx="1957">
                  <c:v>95.9</c:v>
                </c:pt>
                <c:pt idx="1958">
                  <c:v>95.6</c:v>
                </c:pt>
                <c:pt idx="1959">
                  <c:v>95.2</c:v>
                </c:pt>
                <c:pt idx="1960">
                  <c:v>94.8</c:v>
                </c:pt>
                <c:pt idx="1961">
                  <c:v>94.4</c:v>
                </c:pt>
                <c:pt idx="1962">
                  <c:v>94</c:v>
                </c:pt>
                <c:pt idx="1963">
                  <c:v>93.6</c:v>
                </c:pt>
                <c:pt idx="1964">
                  <c:v>93.2</c:v>
                </c:pt>
                <c:pt idx="1965">
                  <c:v>92.8</c:v>
                </c:pt>
                <c:pt idx="1966">
                  <c:v>92.4</c:v>
                </c:pt>
                <c:pt idx="1967">
                  <c:v>92</c:v>
                </c:pt>
                <c:pt idx="1968">
                  <c:v>91.6</c:v>
                </c:pt>
                <c:pt idx="1969">
                  <c:v>91.2</c:v>
                </c:pt>
                <c:pt idx="1970">
                  <c:v>90.8</c:v>
                </c:pt>
                <c:pt idx="1971">
                  <c:v>90.5</c:v>
                </c:pt>
                <c:pt idx="1972">
                  <c:v>90.1</c:v>
                </c:pt>
                <c:pt idx="1973">
                  <c:v>89.7</c:v>
                </c:pt>
                <c:pt idx="1974">
                  <c:v>89.3</c:v>
                </c:pt>
                <c:pt idx="1975">
                  <c:v>88.9</c:v>
                </c:pt>
                <c:pt idx="1976">
                  <c:v>88.5</c:v>
                </c:pt>
                <c:pt idx="1977">
                  <c:v>88.1</c:v>
                </c:pt>
                <c:pt idx="1978">
                  <c:v>87.7</c:v>
                </c:pt>
                <c:pt idx="1979">
                  <c:v>87.3</c:v>
                </c:pt>
                <c:pt idx="1980">
                  <c:v>86.9</c:v>
                </c:pt>
                <c:pt idx="1981">
                  <c:v>86.6</c:v>
                </c:pt>
                <c:pt idx="1982">
                  <c:v>86.2</c:v>
                </c:pt>
                <c:pt idx="1983">
                  <c:v>85.8</c:v>
                </c:pt>
                <c:pt idx="1984">
                  <c:v>85.4</c:v>
                </c:pt>
                <c:pt idx="1985">
                  <c:v>85</c:v>
                </c:pt>
                <c:pt idx="1986">
                  <c:v>84.7</c:v>
                </c:pt>
                <c:pt idx="1987">
                  <c:v>84.3</c:v>
                </c:pt>
                <c:pt idx="1988">
                  <c:v>83.9</c:v>
                </c:pt>
                <c:pt idx="1989">
                  <c:v>83.5</c:v>
                </c:pt>
                <c:pt idx="1990">
                  <c:v>83.2</c:v>
                </c:pt>
                <c:pt idx="1991">
                  <c:v>82.8</c:v>
                </c:pt>
                <c:pt idx="1992">
                  <c:v>82.4</c:v>
                </c:pt>
                <c:pt idx="1993">
                  <c:v>82.1</c:v>
                </c:pt>
                <c:pt idx="1994">
                  <c:v>81.7</c:v>
                </c:pt>
                <c:pt idx="1995">
                  <c:v>81.3</c:v>
                </c:pt>
                <c:pt idx="1996">
                  <c:v>81</c:v>
                </c:pt>
                <c:pt idx="1997">
                  <c:v>80.599999999999994</c:v>
                </c:pt>
                <c:pt idx="1998">
                  <c:v>80.3</c:v>
                </c:pt>
                <c:pt idx="1999">
                  <c:v>79.900000000000006</c:v>
                </c:pt>
                <c:pt idx="2000">
                  <c:v>79.5</c:v>
                </c:pt>
                <c:pt idx="2001">
                  <c:v>79.2</c:v>
                </c:pt>
                <c:pt idx="2002">
                  <c:v>78.8</c:v>
                </c:pt>
                <c:pt idx="2003">
                  <c:v>78.5</c:v>
                </c:pt>
                <c:pt idx="2004">
                  <c:v>78.099999999999994</c:v>
                </c:pt>
                <c:pt idx="2005">
                  <c:v>77.8</c:v>
                </c:pt>
                <c:pt idx="2006">
                  <c:v>77.5</c:v>
                </c:pt>
                <c:pt idx="2007">
                  <c:v>77.099999999999994</c:v>
                </c:pt>
                <c:pt idx="2008">
                  <c:v>76.8</c:v>
                </c:pt>
                <c:pt idx="2009">
                  <c:v>76.400000000000006</c:v>
                </c:pt>
                <c:pt idx="2010">
                  <c:v>76.099999999999994</c:v>
                </c:pt>
                <c:pt idx="2011">
                  <c:v>75.8</c:v>
                </c:pt>
                <c:pt idx="2012">
                  <c:v>75.5</c:v>
                </c:pt>
                <c:pt idx="2013">
                  <c:v>75.099999999999994</c:v>
                </c:pt>
                <c:pt idx="2014">
                  <c:v>74.8</c:v>
                </c:pt>
                <c:pt idx="2015">
                  <c:v>74.5</c:v>
                </c:pt>
                <c:pt idx="2016">
                  <c:v>74.2</c:v>
                </c:pt>
                <c:pt idx="2017">
                  <c:v>73.900000000000006</c:v>
                </c:pt>
                <c:pt idx="2018">
                  <c:v>73.599999999999994</c:v>
                </c:pt>
                <c:pt idx="2019">
                  <c:v>73.3</c:v>
                </c:pt>
                <c:pt idx="2020">
                  <c:v>73</c:v>
                </c:pt>
                <c:pt idx="2021">
                  <c:v>72.7</c:v>
                </c:pt>
                <c:pt idx="2022">
                  <c:v>72.400000000000006</c:v>
                </c:pt>
                <c:pt idx="2023">
                  <c:v>72.099999999999994</c:v>
                </c:pt>
                <c:pt idx="2024">
                  <c:v>71.8</c:v>
                </c:pt>
                <c:pt idx="2025">
                  <c:v>71.5</c:v>
                </c:pt>
                <c:pt idx="2026">
                  <c:v>71.2</c:v>
                </c:pt>
                <c:pt idx="2027">
                  <c:v>70.900000000000006</c:v>
                </c:pt>
                <c:pt idx="2028">
                  <c:v>70.7</c:v>
                </c:pt>
                <c:pt idx="2029">
                  <c:v>70.400000000000006</c:v>
                </c:pt>
                <c:pt idx="2030">
                  <c:v>70.099999999999994</c:v>
                </c:pt>
                <c:pt idx="2031">
                  <c:v>69.8</c:v>
                </c:pt>
                <c:pt idx="2032">
                  <c:v>69.599999999999994</c:v>
                </c:pt>
                <c:pt idx="2033">
                  <c:v>69.3</c:v>
                </c:pt>
                <c:pt idx="2034">
                  <c:v>69</c:v>
                </c:pt>
                <c:pt idx="2035">
                  <c:v>68.8</c:v>
                </c:pt>
                <c:pt idx="2036">
                  <c:v>68.5</c:v>
                </c:pt>
                <c:pt idx="2037">
                  <c:v>68.2</c:v>
                </c:pt>
                <c:pt idx="2038">
                  <c:v>68</c:v>
                </c:pt>
                <c:pt idx="2039">
                  <c:v>67.7</c:v>
                </c:pt>
                <c:pt idx="2040">
                  <c:v>67.5</c:v>
                </c:pt>
                <c:pt idx="2041">
                  <c:v>67.2</c:v>
                </c:pt>
                <c:pt idx="2042">
                  <c:v>67</c:v>
                </c:pt>
                <c:pt idx="2043">
                  <c:v>66.7</c:v>
                </c:pt>
                <c:pt idx="2044">
                  <c:v>66.5</c:v>
                </c:pt>
                <c:pt idx="2045">
                  <c:v>66.2</c:v>
                </c:pt>
                <c:pt idx="2046">
                  <c:v>66</c:v>
                </c:pt>
                <c:pt idx="2047">
                  <c:v>65.8</c:v>
                </c:pt>
                <c:pt idx="2048">
                  <c:v>65.5</c:v>
                </c:pt>
                <c:pt idx="2049">
                  <c:v>65.3</c:v>
                </c:pt>
                <c:pt idx="2050">
                  <c:v>65.099999999999994</c:v>
                </c:pt>
                <c:pt idx="2051">
                  <c:v>64.8</c:v>
                </c:pt>
                <c:pt idx="2052">
                  <c:v>64.599999999999994</c:v>
                </c:pt>
                <c:pt idx="2053">
                  <c:v>64.400000000000006</c:v>
                </c:pt>
                <c:pt idx="2054">
                  <c:v>64.2</c:v>
                </c:pt>
                <c:pt idx="2055">
                  <c:v>64</c:v>
                </c:pt>
                <c:pt idx="2056">
                  <c:v>63.8</c:v>
                </c:pt>
                <c:pt idx="2057">
                  <c:v>63.5</c:v>
                </c:pt>
                <c:pt idx="2058">
                  <c:v>63.3</c:v>
                </c:pt>
                <c:pt idx="2059">
                  <c:v>63.1</c:v>
                </c:pt>
                <c:pt idx="2060">
                  <c:v>62.9</c:v>
                </c:pt>
                <c:pt idx="2061">
                  <c:v>62.7</c:v>
                </c:pt>
                <c:pt idx="2062">
                  <c:v>62.5</c:v>
                </c:pt>
                <c:pt idx="2063">
                  <c:v>62.3</c:v>
                </c:pt>
                <c:pt idx="2064">
                  <c:v>62.1</c:v>
                </c:pt>
                <c:pt idx="2065">
                  <c:v>61.9</c:v>
                </c:pt>
                <c:pt idx="2066">
                  <c:v>61.7</c:v>
                </c:pt>
                <c:pt idx="2067">
                  <c:v>61.5</c:v>
                </c:pt>
                <c:pt idx="2068">
                  <c:v>61.3</c:v>
                </c:pt>
                <c:pt idx="2069">
                  <c:v>61.1</c:v>
                </c:pt>
                <c:pt idx="2070">
                  <c:v>60.9</c:v>
                </c:pt>
                <c:pt idx="2071">
                  <c:v>60.7</c:v>
                </c:pt>
                <c:pt idx="2072">
                  <c:v>60.5</c:v>
                </c:pt>
                <c:pt idx="2073">
                  <c:v>60.4</c:v>
                </c:pt>
                <c:pt idx="2074">
                  <c:v>60.2</c:v>
                </c:pt>
                <c:pt idx="2075">
                  <c:v>60</c:v>
                </c:pt>
                <c:pt idx="2076">
                  <c:v>59.8</c:v>
                </c:pt>
                <c:pt idx="2077">
                  <c:v>59.6</c:v>
                </c:pt>
                <c:pt idx="2078">
                  <c:v>59.5</c:v>
                </c:pt>
                <c:pt idx="2079">
                  <c:v>59.3</c:v>
                </c:pt>
                <c:pt idx="2080">
                  <c:v>59.1</c:v>
                </c:pt>
                <c:pt idx="2081">
                  <c:v>58.9</c:v>
                </c:pt>
                <c:pt idx="2082">
                  <c:v>58.8</c:v>
                </c:pt>
                <c:pt idx="2083">
                  <c:v>58.6</c:v>
                </c:pt>
                <c:pt idx="2084">
                  <c:v>58.4</c:v>
                </c:pt>
                <c:pt idx="2085">
                  <c:v>58.3</c:v>
                </c:pt>
                <c:pt idx="2086">
                  <c:v>58.1</c:v>
                </c:pt>
                <c:pt idx="2087">
                  <c:v>57.9</c:v>
                </c:pt>
                <c:pt idx="2088">
                  <c:v>57.8</c:v>
                </c:pt>
                <c:pt idx="2089">
                  <c:v>57.6</c:v>
                </c:pt>
                <c:pt idx="2090">
                  <c:v>57.5</c:v>
                </c:pt>
                <c:pt idx="2091">
                  <c:v>57.3</c:v>
                </c:pt>
                <c:pt idx="2092">
                  <c:v>57.2</c:v>
                </c:pt>
                <c:pt idx="2093">
                  <c:v>57</c:v>
                </c:pt>
                <c:pt idx="2094">
                  <c:v>56.8</c:v>
                </c:pt>
                <c:pt idx="2095">
                  <c:v>56.7</c:v>
                </c:pt>
                <c:pt idx="2096">
                  <c:v>56.6</c:v>
                </c:pt>
                <c:pt idx="2097">
                  <c:v>56.4</c:v>
                </c:pt>
                <c:pt idx="2098">
                  <c:v>56.3</c:v>
                </c:pt>
                <c:pt idx="2099">
                  <c:v>56.1</c:v>
                </c:pt>
                <c:pt idx="2100">
                  <c:v>56</c:v>
                </c:pt>
                <c:pt idx="2101">
                  <c:v>55.8</c:v>
                </c:pt>
                <c:pt idx="2102">
                  <c:v>55.7</c:v>
                </c:pt>
                <c:pt idx="2103">
                  <c:v>55.6</c:v>
                </c:pt>
                <c:pt idx="2104">
                  <c:v>55.4</c:v>
                </c:pt>
                <c:pt idx="2105">
                  <c:v>55.3</c:v>
                </c:pt>
                <c:pt idx="2106">
                  <c:v>55.2</c:v>
                </c:pt>
                <c:pt idx="2107">
                  <c:v>55.1</c:v>
                </c:pt>
                <c:pt idx="2108">
                  <c:v>54.9</c:v>
                </c:pt>
                <c:pt idx="2109">
                  <c:v>54.8</c:v>
                </c:pt>
                <c:pt idx="2110">
                  <c:v>54.7</c:v>
                </c:pt>
                <c:pt idx="2111">
                  <c:v>54.6</c:v>
                </c:pt>
                <c:pt idx="2112">
                  <c:v>54.5</c:v>
                </c:pt>
                <c:pt idx="2113">
                  <c:v>54.3</c:v>
                </c:pt>
                <c:pt idx="2114">
                  <c:v>54.2</c:v>
                </c:pt>
                <c:pt idx="2115">
                  <c:v>54.1</c:v>
                </c:pt>
                <c:pt idx="2116">
                  <c:v>54</c:v>
                </c:pt>
                <c:pt idx="2117">
                  <c:v>53.9</c:v>
                </c:pt>
                <c:pt idx="2118">
                  <c:v>53.8</c:v>
                </c:pt>
                <c:pt idx="2119">
                  <c:v>53.7</c:v>
                </c:pt>
                <c:pt idx="2120">
                  <c:v>53.6</c:v>
                </c:pt>
                <c:pt idx="2121">
                  <c:v>53.5</c:v>
                </c:pt>
                <c:pt idx="2122">
                  <c:v>53.4</c:v>
                </c:pt>
                <c:pt idx="2123">
                  <c:v>53.3</c:v>
                </c:pt>
                <c:pt idx="2124">
                  <c:v>53.1</c:v>
                </c:pt>
                <c:pt idx="2125">
                  <c:v>53</c:v>
                </c:pt>
                <c:pt idx="2126">
                  <c:v>52.9</c:v>
                </c:pt>
                <c:pt idx="2127">
                  <c:v>52.8</c:v>
                </c:pt>
                <c:pt idx="2128">
                  <c:v>52.7</c:v>
                </c:pt>
                <c:pt idx="2129">
                  <c:v>52.6</c:v>
                </c:pt>
                <c:pt idx="2130">
                  <c:v>52.5</c:v>
                </c:pt>
                <c:pt idx="2131">
                  <c:v>52.4</c:v>
                </c:pt>
                <c:pt idx="2132">
                  <c:v>52.3</c:v>
                </c:pt>
                <c:pt idx="2133">
                  <c:v>52.2</c:v>
                </c:pt>
                <c:pt idx="2134">
                  <c:v>52.1</c:v>
                </c:pt>
                <c:pt idx="2135">
                  <c:v>52</c:v>
                </c:pt>
                <c:pt idx="2136">
                  <c:v>51.9</c:v>
                </c:pt>
                <c:pt idx="2137">
                  <c:v>51.8</c:v>
                </c:pt>
                <c:pt idx="2138">
                  <c:v>51.7</c:v>
                </c:pt>
                <c:pt idx="2139">
                  <c:v>51.6</c:v>
                </c:pt>
                <c:pt idx="2140">
                  <c:v>51.5</c:v>
                </c:pt>
                <c:pt idx="2141">
                  <c:v>51.4</c:v>
                </c:pt>
                <c:pt idx="2142">
                  <c:v>51.3</c:v>
                </c:pt>
                <c:pt idx="2143">
                  <c:v>51.2</c:v>
                </c:pt>
                <c:pt idx="2144">
                  <c:v>51.1</c:v>
                </c:pt>
                <c:pt idx="2145">
                  <c:v>51</c:v>
                </c:pt>
                <c:pt idx="2146">
                  <c:v>50.9</c:v>
                </c:pt>
                <c:pt idx="2147">
                  <c:v>50.8</c:v>
                </c:pt>
                <c:pt idx="2148">
                  <c:v>50.7</c:v>
                </c:pt>
                <c:pt idx="2149">
                  <c:v>50.6</c:v>
                </c:pt>
                <c:pt idx="2150">
                  <c:v>50.5</c:v>
                </c:pt>
                <c:pt idx="2151">
                  <c:v>50.3</c:v>
                </c:pt>
                <c:pt idx="2152">
                  <c:v>50.2</c:v>
                </c:pt>
                <c:pt idx="2153">
                  <c:v>50.1</c:v>
                </c:pt>
                <c:pt idx="2154">
                  <c:v>50</c:v>
                </c:pt>
                <c:pt idx="2155">
                  <c:v>49.9</c:v>
                </c:pt>
                <c:pt idx="2156">
                  <c:v>49.7</c:v>
                </c:pt>
                <c:pt idx="2157">
                  <c:v>49.6</c:v>
                </c:pt>
                <c:pt idx="2158">
                  <c:v>49.5</c:v>
                </c:pt>
                <c:pt idx="2159">
                  <c:v>49.3</c:v>
                </c:pt>
                <c:pt idx="2160">
                  <c:v>49.2</c:v>
                </c:pt>
                <c:pt idx="2161">
                  <c:v>49.1</c:v>
                </c:pt>
                <c:pt idx="2162">
                  <c:v>48.9</c:v>
                </c:pt>
                <c:pt idx="2163">
                  <c:v>48.8</c:v>
                </c:pt>
                <c:pt idx="2164">
                  <c:v>48.6</c:v>
                </c:pt>
                <c:pt idx="2165">
                  <c:v>48.5</c:v>
                </c:pt>
                <c:pt idx="2166">
                  <c:v>48.4</c:v>
                </c:pt>
                <c:pt idx="2167">
                  <c:v>48.2</c:v>
                </c:pt>
                <c:pt idx="2168">
                  <c:v>48.1</c:v>
                </c:pt>
                <c:pt idx="2169">
                  <c:v>47.9</c:v>
                </c:pt>
                <c:pt idx="2170">
                  <c:v>47.8</c:v>
                </c:pt>
                <c:pt idx="2171">
                  <c:v>47.6</c:v>
                </c:pt>
                <c:pt idx="2172">
                  <c:v>47.5</c:v>
                </c:pt>
                <c:pt idx="2173">
                  <c:v>47.3</c:v>
                </c:pt>
                <c:pt idx="2174">
                  <c:v>47.2</c:v>
                </c:pt>
                <c:pt idx="2175">
                  <c:v>47.1</c:v>
                </c:pt>
                <c:pt idx="2176">
                  <c:v>46.9</c:v>
                </c:pt>
                <c:pt idx="2177">
                  <c:v>46.8</c:v>
                </c:pt>
                <c:pt idx="2178">
                  <c:v>46.6</c:v>
                </c:pt>
                <c:pt idx="2179">
                  <c:v>46.5</c:v>
                </c:pt>
                <c:pt idx="2180">
                  <c:v>46.3</c:v>
                </c:pt>
                <c:pt idx="2181">
                  <c:v>46.2</c:v>
                </c:pt>
                <c:pt idx="2182">
                  <c:v>46</c:v>
                </c:pt>
                <c:pt idx="2183">
                  <c:v>45.9</c:v>
                </c:pt>
                <c:pt idx="2184">
                  <c:v>45.7</c:v>
                </c:pt>
                <c:pt idx="2185">
                  <c:v>45.6</c:v>
                </c:pt>
                <c:pt idx="2186">
                  <c:v>45.4</c:v>
                </c:pt>
                <c:pt idx="2187">
                  <c:v>45.3</c:v>
                </c:pt>
                <c:pt idx="2188">
                  <c:v>45.1</c:v>
                </c:pt>
                <c:pt idx="2189">
                  <c:v>45</c:v>
                </c:pt>
                <c:pt idx="2190">
                  <c:v>44.8</c:v>
                </c:pt>
                <c:pt idx="2191">
                  <c:v>44.7</c:v>
                </c:pt>
                <c:pt idx="2192">
                  <c:v>44.5</c:v>
                </c:pt>
                <c:pt idx="2193">
                  <c:v>44.4</c:v>
                </c:pt>
                <c:pt idx="2194">
                  <c:v>44.2</c:v>
                </c:pt>
                <c:pt idx="2195">
                  <c:v>44.1</c:v>
                </c:pt>
                <c:pt idx="2196">
                  <c:v>44</c:v>
                </c:pt>
                <c:pt idx="2197">
                  <c:v>43.8</c:v>
                </c:pt>
                <c:pt idx="2198">
                  <c:v>43.7</c:v>
                </c:pt>
                <c:pt idx="2199">
                  <c:v>43.6</c:v>
                </c:pt>
                <c:pt idx="2200">
                  <c:v>43.4</c:v>
                </c:pt>
                <c:pt idx="2201">
                  <c:v>43.3</c:v>
                </c:pt>
                <c:pt idx="2202">
                  <c:v>43.2</c:v>
                </c:pt>
                <c:pt idx="2203">
                  <c:v>43</c:v>
                </c:pt>
                <c:pt idx="2204">
                  <c:v>42.9</c:v>
                </c:pt>
                <c:pt idx="2205">
                  <c:v>42.8</c:v>
                </c:pt>
                <c:pt idx="2206">
                  <c:v>42.6</c:v>
                </c:pt>
                <c:pt idx="2207">
                  <c:v>42.5</c:v>
                </c:pt>
                <c:pt idx="2208">
                  <c:v>42.4</c:v>
                </c:pt>
                <c:pt idx="2209">
                  <c:v>42.3</c:v>
                </c:pt>
                <c:pt idx="2210">
                  <c:v>42.1</c:v>
                </c:pt>
                <c:pt idx="2211">
                  <c:v>42</c:v>
                </c:pt>
                <c:pt idx="2212">
                  <c:v>41.9</c:v>
                </c:pt>
                <c:pt idx="2213">
                  <c:v>41.8</c:v>
                </c:pt>
                <c:pt idx="2214">
                  <c:v>41.7</c:v>
                </c:pt>
                <c:pt idx="2215">
                  <c:v>41.6</c:v>
                </c:pt>
                <c:pt idx="2216">
                  <c:v>41.4</c:v>
                </c:pt>
                <c:pt idx="2217">
                  <c:v>41.3</c:v>
                </c:pt>
                <c:pt idx="2218">
                  <c:v>41.2</c:v>
                </c:pt>
                <c:pt idx="2219">
                  <c:v>41.1</c:v>
                </c:pt>
                <c:pt idx="2220">
                  <c:v>41</c:v>
                </c:pt>
                <c:pt idx="2221">
                  <c:v>40.9</c:v>
                </c:pt>
                <c:pt idx="2222">
                  <c:v>40.700000000000003</c:v>
                </c:pt>
                <c:pt idx="2223">
                  <c:v>40.6</c:v>
                </c:pt>
                <c:pt idx="2224">
                  <c:v>40.5</c:v>
                </c:pt>
                <c:pt idx="2225">
                  <c:v>40.4</c:v>
                </c:pt>
                <c:pt idx="2226">
                  <c:v>40.299999999999997</c:v>
                </c:pt>
                <c:pt idx="2227">
                  <c:v>40.200000000000003</c:v>
                </c:pt>
                <c:pt idx="2228">
                  <c:v>40.1</c:v>
                </c:pt>
                <c:pt idx="2229">
                  <c:v>40</c:v>
                </c:pt>
                <c:pt idx="2230">
                  <c:v>39.9</c:v>
                </c:pt>
                <c:pt idx="2231">
                  <c:v>39.799999999999997</c:v>
                </c:pt>
                <c:pt idx="2232">
                  <c:v>39.6</c:v>
                </c:pt>
                <c:pt idx="2233">
                  <c:v>39.5</c:v>
                </c:pt>
                <c:pt idx="2234">
                  <c:v>39.4</c:v>
                </c:pt>
                <c:pt idx="2235">
                  <c:v>39.299999999999997</c:v>
                </c:pt>
                <c:pt idx="2236">
                  <c:v>39.200000000000003</c:v>
                </c:pt>
                <c:pt idx="2237">
                  <c:v>39.1</c:v>
                </c:pt>
                <c:pt idx="2238">
                  <c:v>39</c:v>
                </c:pt>
                <c:pt idx="2239">
                  <c:v>38.9</c:v>
                </c:pt>
                <c:pt idx="2240">
                  <c:v>38.799999999999997</c:v>
                </c:pt>
                <c:pt idx="2241">
                  <c:v>38.700000000000003</c:v>
                </c:pt>
                <c:pt idx="2242">
                  <c:v>38.6</c:v>
                </c:pt>
                <c:pt idx="2243">
                  <c:v>38.5</c:v>
                </c:pt>
                <c:pt idx="2244">
                  <c:v>38.4</c:v>
                </c:pt>
                <c:pt idx="2245">
                  <c:v>38.299999999999997</c:v>
                </c:pt>
                <c:pt idx="2246">
                  <c:v>38.200000000000003</c:v>
                </c:pt>
                <c:pt idx="2247">
                  <c:v>38</c:v>
                </c:pt>
                <c:pt idx="2248">
                  <c:v>37.9</c:v>
                </c:pt>
                <c:pt idx="2249">
                  <c:v>37.799999999999997</c:v>
                </c:pt>
                <c:pt idx="2250">
                  <c:v>37.700000000000003</c:v>
                </c:pt>
                <c:pt idx="2251">
                  <c:v>37.6</c:v>
                </c:pt>
                <c:pt idx="2252">
                  <c:v>37.5</c:v>
                </c:pt>
                <c:pt idx="2253">
                  <c:v>37.4</c:v>
                </c:pt>
                <c:pt idx="2254">
                  <c:v>37.299999999999997</c:v>
                </c:pt>
                <c:pt idx="2255">
                  <c:v>37.200000000000003</c:v>
                </c:pt>
                <c:pt idx="2256">
                  <c:v>37.1</c:v>
                </c:pt>
                <c:pt idx="2257">
                  <c:v>37</c:v>
                </c:pt>
                <c:pt idx="2258">
                  <c:v>36.9</c:v>
                </c:pt>
                <c:pt idx="2259">
                  <c:v>36.700000000000003</c:v>
                </c:pt>
                <c:pt idx="2260">
                  <c:v>36.6</c:v>
                </c:pt>
                <c:pt idx="2261">
                  <c:v>36.5</c:v>
                </c:pt>
                <c:pt idx="2262">
                  <c:v>36.4</c:v>
                </c:pt>
                <c:pt idx="2263">
                  <c:v>36.299999999999997</c:v>
                </c:pt>
                <c:pt idx="2264">
                  <c:v>36.200000000000003</c:v>
                </c:pt>
                <c:pt idx="2265">
                  <c:v>36.1</c:v>
                </c:pt>
                <c:pt idx="2266">
                  <c:v>36</c:v>
                </c:pt>
                <c:pt idx="2267">
                  <c:v>35.9</c:v>
                </c:pt>
                <c:pt idx="2268">
                  <c:v>35.799999999999997</c:v>
                </c:pt>
                <c:pt idx="2269">
                  <c:v>35.700000000000003</c:v>
                </c:pt>
                <c:pt idx="2270">
                  <c:v>35.6</c:v>
                </c:pt>
                <c:pt idx="2271">
                  <c:v>35.5</c:v>
                </c:pt>
                <c:pt idx="2272">
                  <c:v>35.4</c:v>
                </c:pt>
                <c:pt idx="2273">
                  <c:v>35.299999999999997</c:v>
                </c:pt>
                <c:pt idx="2274">
                  <c:v>35.200000000000003</c:v>
                </c:pt>
                <c:pt idx="2275">
                  <c:v>35.1</c:v>
                </c:pt>
                <c:pt idx="2276">
                  <c:v>35</c:v>
                </c:pt>
                <c:pt idx="2277">
                  <c:v>34.9</c:v>
                </c:pt>
                <c:pt idx="2278">
                  <c:v>34.799999999999997</c:v>
                </c:pt>
                <c:pt idx="2279">
                  <c:v>34.700000000000003</c:v>
                </c:pt>
                <c:pt idx="2280">
                  <c:v>34.6</c:v>
                </c:pt>
                <c:pt idx="2281">
                  <c:v>34.5</c:v>
                </c:pt>
                <c:pt idx="2282">
                  <c:v>34.4</c:v>
                </c:pt>
                <c:pt idx="2283">
                  <c:v>34.299999999999997</c:v>
                </c:pt>
                <c:pt idx="2284">
                  <c:v>34.200000000000003</c:v>
                </c:pt>
                <c:pt idx="2285">
                  <c:v>34.1</c:v>
                </c:pt>
                <c:pt idx="2286">
                  <c:v>34</c:v>
                </c:pt>
                <c:pt idx="2287">
                  <c:v>33.9</c:v>
                </c:pt>
                <c:pt idx="2288">
                  <c:v>33.799999999999997</c:v>
                </c:pt>
                <c:pt idx="2289">
                  <c:v>33.700000000000003</c:v>
                </c:pt>
                <c:pt idx="2290">
                  <c:v>33.6</c:v>
                </c:pt>
                <c:pt idx="2291">
                  <c:v>33.5</c:v>
                </c:pt>
                <c:pt idx="2292">
                  <c:v>33.5</c:v>
                </c:pt>
                <c:pt idx="2293">
                  <c:v>33.4</c:v>
                </c:pt>
                <c:pt idx="2294">
                  <c:v>33.299999999999997</c:v>
                </c:pt>
                <c:pt idx="2295">
                  <c:v>33.200000000000003</c:v>
                </c:pt>
                <c:pt idx="2296">
                  <c:v>33.1</c:v>
                </c:pt>
                <c:pt idx="2297">
                  <c:v>33</c:v>
                </c:pt>
                <c:pt idx="2298">
                  <c:v>32.9</c:v>
                </c:pt>
                <c:pt idx="2299">
                  <c:v>32.9</c:v>
                </c:pt>
                <c:pt idx="2300">
                  <c:v>32.799999999999997</c:v>
                </c:pt>
                <c:pt idx="2301">
                  <c:v>32.700000000000003</c:v>
                </c:pt>
                <c:pt idx="2302">
                  <c:v>32.6</c:v>
                </c:pt>
                <c:pt idx="2303">
                  <c:v>32.5</c:v>
                </c:pt>
                <c:pt idx="2304">
                  <c:v>32.5</c:v>
                </c:pt>
                <c:pt idx="2305">
                  <c:v>32.4</c:v>
                </c:pt>
                <c:pt idx="2306">
                  <c:v>32.299999999999997</c:v>
                </c:pt>
                <c:pt idx="2307">
                  <c:v>32.200000000000003</c:v>
                </c:pt>
                <c:pt idx="2308">
                  <c:v>32.200000000000003</c:v>
                </c:pt>
                <c:pt idx="2309">
                  <c:v>32.1</c:v>
                </c:pt>
                <c:pt idx="2310">
                  <c:v>32</c:v>
                </c:pt>
                <c:pt idx="2311">
                  <c:v>31.9</c:v>
                </c:pt>
                <c:pt idx="2312">
                  <c:v>31.9</c:v>
                </c:pt>
                <c:pt idx="2313">
                  <c:v>31.8</c:v>
                </c:pt>
                <c:pt idx="2314">
                  <c:v>31.7</c:v>
                </c:pt>
                <c:pt idx="2315">
                  <c:v>31.7</c:v>
                </c:pt>
                <c:pt idx="2316">
                  <c:v>31.6</c:v>
                </c:pt>
                <c:pt idx="2317">
                  <c:v>31.5</c:v>
                </c:pt>
                <c:pt idx="2318">
                  <c:v>31.4</c:v>
                </c:pt>
                <c:pt idx="2319">
                  <c:v>31.4</c:v>
                </c:pt>
                <c:pt idx="2320">
                  <c:v>31.3</c:v>
                </c:pt>
                <c:pt idx="2321">
                  <c:v>31.2</c:v>
                </c:pt>
                <c:pt idx="2322">
                  <c:v>31.2</c:v>
                </c:pt>
                <c:pt idx="2323">
                  <c:v>31.1</c:v>
                </c:pt>
                <c:pt idx="2324">
                  <c:v>31</c:v>
                </c:pt>
                <c:pt idx="2325">
                  <c:v>31</c:v>
                </c:pt>
                <c:pt idx="2326">
                  <c:v>30.9</c:v>
                </c:pt>
                <c:pt idx="2327">
                  <c:v>30.8</c:v>
                </c:pt>
                <c:pt idx="2328">
                  <c:v>30.8</c:v>
                </c:pt>
                <c:pt idx="2329">
                  <c:v>30.7</c:v>
                </c:pt>
                <c:pt idx="2330">
                  <c:v>30.6</c:v>
                </c:pt>
                <c:pt idx="2331">
                  <c:v>30.6</c:v>
                </c:pt>
                <c:pt idx="2332">
                  <c:v>30.5</c:v>
                </c:pt>
                <c:pt idx="2333">
                  <c:v>30.5</c:v>
                </c:pt>
                <c:pt idx="2334">
                  <c:v>30.4</c:v>
                </c:pt>
                <c:pt idx="2335">
                  <c:v>30.4</c:v>
                </c:pt>
                <c:pt idx="2336">
                  <c:v>30.3</c:v>
                </c:pt>
                <c:pt idx="2337">
                  <c:v>30.2</c:v>
                </c:pt>
                <c:pt idx="2338">
                  <c:v>30.2</c:v>
                </c:pt>
                <c:pt idx="2339">
                  <c:v>30.1</c:v>
                </c:pt>
                <c:pt idx="2340">
                  <c:v>30.1</c:v>
                </c:pt>
                <c:pt idx="2341">
                  <c:v>30</c:v>
                </c:pt>
                <c:pt idx="2342">
                  <c:v>30</c:v>
                </c:pt>
                <c:pt idx="2343">
                  <c:v>29.9</c:v>
                </c:pt>
                <c:pt idx="2344">
                  <c:v>29.9</c:v>
                </c:pt>
                <c:pt idx="2345">
                  <c:v>29.8</c:v>
                </c:pt>
                <c:pt idx="2346">
                  <c:v>29.8</c:v>
                </c:pt>
                <c:pt idx="2347">
                  <c:v>29.7</c:v>
                </c:pt>
                <c:pt idx="2348">
                  <c:v>29.7</c:v>
                </c:pt>
                <c:pt idx="2349">
                  <c:v>29.7</c:v>
                </c:pt>
                <c:pt idx="2350">
                  <c:v>29.6</c:v>
                </c:pt>
                <c:pt idx="2351">
                  <c:v>29.6</c:v>
                </c:pt>
                <c:pt idx="2352">
                  <c:v>29.5</c:v>
                </c:pt>
                <c:pt idx="2353">
                  <c:v>29.5</c:v>
                </c:pt>
                <c:pt idx="2354">
                  <c:v>29.4</c:v>
                </c:pt>
                <c:pt idx="2355">
                  <c:v>29.4</c:v>
                </c:pt>
                <c:pt idx="2356">
                  <c:v>29.4</c:v>
                </c:pt>
                <c:pt idx="2357">
                  <c:v>29.3</c:v>
                </c:pt>
                <c:pt idx="2358">
                  <c:v>29.3</c:v>
                </c:pt>
                <c:pt idx="2359">
                  <c:v>29.3</c:v>
                </c:pt>
                <c:pt idx="2360">
                  <c:v>29.2</c:v>
                </c:pt>
                <c:pt idx="2361">
                  <c:v>29.2</c:v>
                </c:pt>
                <c:pt idx="2362">
                  <c:v>29.2</c:v>
                </c:pt>
                <c:pt idx="2363">
                  <c:v>29.1</c:v>
                </c:pt>
                <c:pt idx="2364">
                  <c:v>29.1</c:v>
                </c:pt>
                <c:pt idx="2365">
                  <c:v>29.1</c:v>
                </c:pt>
                <c:pt idx="2366">
                  <c:v>29</c:v>
                </c:pt>
                <c:pt idx="2367">
                  <c:v>29</c:v>
                </c:pt>
                <c:pt idx="2368">
                  <c:v>29</c:v>
                </c:pt>
                <c:pt idx="2369">
                  <c:v>29</c:v>
                </c:pt>
                <c:pt idx="2370">
                  <c:v>28.9</c:v>
                </c:pt>
                <c:pt idx="2371">
                  <c:v>28.9</c:v>
                </c:pt>
                <c:pt idx="2372">
                  <c:v>28.9</c:v>
                </c:pt>
                <c:pt idx="2373">
                  <c:v>28.9</c:v>
                </c:pt>
                <c:pt idx="2374">
                  <c:v>28.8</c:v>
                </c:pt>
                <c:pt idx="2375">
                  <c:v>28.8</c:v>
                </c:pt>
                <c:pt idx="2376">
                  <c:v>28.8</c:v>
                </c:pt>
                <c:pt idx="2377">
                  <c:v>28.8</c:v>
                </c:pt>
                <c:pt idx="2378">
                  <c:v>28.7</c:v>
                </c:pt>
                <c:pt idx="2379">
                  <c:v>28.7</c:v>
                </c:pt>
                <c:pt idx="2380">
                  <c:v>28.8</c:v>
                </c:pt>
                <c:pt idx="2381">
                  <c:v>28.7</c:v>
                </c:pt>
                <c:pt idx="2382">
                  <c:v>28.7</c:v>
                </c:pt>
                <c:pt idx="2383">
                  <c:v>28.7</c:v>
                </c:pt>
                <c:pt idx="2384">
                  <c:v>28.7</c:v>
                </c:pt>
                <c:pt idx="2385">
                  <c:v>28.6</c:v>
                </c:pt>
                <c:pt idx="2386">
                  <c:v>28.6</c:v>
                </c:pt>
                <c:pt idx="2387">
                  <c:v>28.6</c:v>
                </c:pt>
                <c:pt idx="2388">
                  <c:v>28.6</c:v>
                </c:pt>
                <c:pt idx="2389">
                  <c:v>28.5</c:v>
                </c:pt>
                <c:pt idx="2390">
                  <c:v>28.5</c:v>
                </c:pt>
                <c:pt idx="2391">
                  <c:v>28.5</c:v>
                </c:pt>
                <c:pt idx="2392">
                  <c:v>28.5</c:v>
                </c:pt>
                <c:pt idx="2393">
                  <c:v>28.4</c:v>
                </c:pt>
                <c:pt idx="2394">
                  <c:v>28.4</c:v>
                </c:pt>
                <c:pt idx="2395">
                  <c:v>28.4</c:v>
                </c:pt>
                <c:pt idx="2396">
                  <c:v>28.5</c:v>
                </c:pt>
                <c:pt idx="2397">
                  <c:v>28.5</c:v>
                </c:pt>
                <c:pt idx="2398">
                  <c:v>28.5</c:v>
                </c:pt>
                <c:pt idx="2399">
                  <c:v>28.5</c:v>
                </c:pt>
                <c:pt idx="2400">
                  <c:v>28.6</c:v>
                </c:pt>
                <c:pt idx="2401">
                  <c:v>28.6</c:v>
                </c:pt>
                <c:pt idx="2402">
                  <c:v>28.6</c:v>
                </c:pt>
                <c:pt idx="2403">
                  <c:v>28.7</c:v>
                </c:pt>
                <c:pt idx="2404">
                  <c:v>28.6</c:v>
                </c:pt>
                <c:pt idx="2405">
                  <c:v>28.5</c:v>
                </c:pt>
                <c:pt idx="2406">
                  <c:v>28.5</c:v>
                </c:pt>
                <c:pt idx="2407">
                  <c:v>28.4</c:v>
                </c:pt>
                <c:pt idx="2408">
                  <c:v>28.3</c:v>
                </c:pt>
                <c:pt idx="2409">
                  <c:v>28.3</c:v>
                </c:pt>
                <c:pt idx="2410">
                  <c:v>28.2</c:v>
                </c:pt>
                <c:pt idx="2411">
                  <c:v>28.1</c:v>
                </c:pt>
                <c:pt idx="2412">
                  <c:v>28.1</c:v>
                </c:pt>
                <c:pt idx="2413">
                  <c:v>28</c:v>
                </c:pt>
                <c:pt idx="2414">
                  <c:v>28</c:v>
                </c:pt>
                <c:pt idx="2415">
                  <c:v>27.9</c:v>
                </c:pt>
                <c:pt idx="2416">
                  <c:v>27.9</c:v>
                </c:pt>
                <c:pt idx="2417">
                  <c:v>27.8</c:v>
                </c:pt>
                <c:pt idx="2418">
                  <c:v>27.8</c:v>
                </c:pt>
                <c:pt idx="2419">
                  <c:v>27.7</c:v>
                </c:pt>
                <c:pt idx="2420">
                  <c:v>27.7</c:v>
                </c:pt>
                <c:pt idx="2421">
                  <c:v>27.6</c:v>
                </c:pt>
                <c:pt idx="2422">
                  <c:v>27.6</c:v>
                </c:pt>
                <c:pt idx="2423">
                  <c:v>27.5</c:v>
                </c:pt>
                <c:pt idx="2424">
                  <c:v>27.5</c:v>
                </c:pt>
                <c:pt idx="2425">
                  <c:v>27.6</c:v>
                </c:pt>
                <c:pt idx="2426">
                  <c:v>27.6</c:v>
                </c:pt>
                <c:pt idx="2427">
                  <c:v>27.6</c:v>
                </c:pt>
                <c:pt idx="2428">
                  <c:v>27.7</c:v>
                </c:pt>
                <c:pt idx="2429">
                  <c:v>27.7</c:v>
                </c:pt>
                <c:pt idx="2430">
                  <c:v>27.7</c:v>
                </c:pt>
                <c:pt idx="2431">
                  <c:v>27.8</c:v>
                </c:pt>
                <c:pt idx="2432">
                  <c:v>27.8</c:v>
                </c:pt>
                <c:pt idx="2433">
                  <c:v>27.8</c:v>
                </c:pt>
                <c:pt idx="2434">
                  <c:v>27.9</c:v>
                </c:pt>
                <c:pt idx="2435">
                  <c:v>28</c:v>
                </c:pt>
                <c:pt idx="2436">
                  <c:v>28.1</c:v>
                </c:pt>
                <c:pt idx="2437">
                  <c:v>28.2</c:v>
                </c:pt>
                <c:pt idx="2438">
                  <c:v>28.3</c:v>
                </c:pt>
                <c:pt idx="2439">
                  <c:v>28.3</c:v>
                </c:pt>
                <c:pt idx="2440">
                  <c:v>28.4</c:v>
                </c:pt>
                <c:pt idx="2441">
                  <c:v>28.5</c:v>
                </c:pt>
                <c:pt idx="2442">
                  <c:v>28.6</c:v>
                </c:pt>
                <c:pt idx="2443">
                  <c:v>28.7</c:v>
                </c:pt>
                <c:pt idx="2444">
                  <c:v>28.7</c:v>
                </c:pt>
                <c:pt idx="2445">
                  <c:v>28.8</c:v>
                </c:pt>
                <c:pt idx="2446">
                  <c:v>28.9</c:v>
                </c:pt>
                <c:pt idx="2447">
                  <c:v>28.9</c:v>
                </c:pt>
                <c:pt idx="2448">
                  <c:v>29</c:v>
                </c:pt>
                <c:pt idx="2449">
                  <c:v>29.1</c:v>
                </c:pt>
                <c:pt idx="2450">
                  <c:v>29.1</c:v>
                </c:pt>
                <c:pt idx="2451">
                  <c:v>29.2</c:v>
                </c:pt>
                <c:pt idx="2452">
                  <c:v>29.3</c:v>
                </c:pt>
                <c:pt idx="2453">
                  <c:v>29.3</c:v>
                </c:pt>
                <c:pt idx="2454">
                  <c:v>29.4</c:v>
                </c:pt>
                <c:pt idx="2455">
                  <c:v>29.5</c:v>
                </c:pt>
                <c:pt idx="2456">
                  <c:v>29.6</c:v>
                </c:pt>
                <c:pt idx="2457">
                  <c:v>29.7</c:v>
                </c:pt>
                <c:pt idx="2458">
                  <c:v>29.8</c:v>
                </c:pt>
                <c:pt idx="2459">
                  <c:v>29.9</c:v>
                </c:pt>
                <c:pt idx="2460">
                  <c:v>29.9</c:v>
                </c:pt>
                <c:pt idx="2461">
                  <c:v>30</c:v>
                </c:pt>
                <c:pt idx="2462">
                  <c:v>30.1</c:v>
                </c:pt>
                <c:pt idx="2463">
                  <c:v>30.2</c:v>
                </c:pt>
                <c:pt idx="2464">
                  <c:v>30.2</c:v>
                </c:pt>
                <c:pt idx="2465">
                  <c:v>30.3</c:v>
                </c:pt>
                <c:pt idx="2466">
                  <c:v>30.3</c:v>
                </c:pt>
                <c:pt idx="2467">
                  <c:v>30.4</c:v>
                </c:pt>
                <c:pt idx="2468">
                  <c:v>30.4</c:v>
                </c:pt>
                <c:pt idx="2469">
                  <c:v>30.5</c:v>
                </c:pt>
                <c:pt idx="2470">
                  <c:v>30.5</c:v>
                </c:pt>
                <c:pt idx="2471">
                  <c:v>30.5</c:v>
                </c:pt>
                <c:pt idx="2472">
                  <c:v>30.6</c:v>
                </c:pt>
                <c:pt idx="2473">
                  <c:v>30.6</c:v>
                </c:pt>
                <c:pt idx="2474">
                  <c:v>30.6</c:v>
                </c:pt>
                <c:pt idx="2475">
                  <c:v>30.6</c:v>
                </c:pt>
                <c:pt idx="2476">
                  <c:v>30.6</c:v>
                </c:pt>
                <c:pt idx="2477">
                  <c:v>30.6</c:v>
                </c:pt>
                <c:pt idx="2478">
                  <c:v>30.6</c:v>
                </c:pt>
                <c:pt idx="2479">
                  <c:v>30.6</c:v>
                </c:pt>
                <c:pt idx="2480">
                  <c:v>30.6</c:v>
                </c:pt>
                <c:pt idx="2481">
                  <c:v>30.6</c:v>
                </c:pt>
                <c:pt idx="2482">
                  <c:v>30.6</c:v>
                </c:pt>
                <c:pt idx="2483">
                  <c:v>30.6</c:v>
                </c:pt>
                <c:pt idx="2484">
                  <c:v>30.5</c:v>
                </c:pt>
                <c:pt idx="2485">
                  <c:v>30.5</c:v>
                </c:pt>
                <c:pt idx="2486">
                  <c:v>30.5</c:v>
                </c:pt>
                <c:pt idx="2487">
                  <c:v>30.4</c:v>
                </c:pt>
                <c:pt idx="2488">
                  <c:v>30.4</c:v>
                </c:pt>
                <c:pt idx="2489">
                  <c:v>30.3</c:v>
                </c:pt>
                <c:pt idx="2490">
                  <c:v>30.3</c:v>
                </c:pt>
                <c:pt idx="2491">
                  <c:v>30.3</c:v>
                </c:pt>
                <c:pt idx="2492">
                  <c:v>30.3</c:v>
                </c:pt>
                <c:pt idx="2493">
                  <c:v>30.4</c:v>
                </c:pt>
                <c:pt idx="2494">
                  <c:v>30.5</c:v>
                </c:pt>
                <c:pt idx="2495">
                  <c:v>30.5</c:v>
                </c:pt>
                <c:pt idx="2496">
                  <c:v>30.6</c:v>
                </c:pt>
                <c:pt idx="2497">
                  <c:v>30.7</c:v>
                </c:pt>
                <c:pt idx="2498">
                  <c:v>30.7</c:v>
                </c:pt>
                <c:pt idx="2499">
                  <c:v>30.8</c:v>
                </c:pt>
              </c:numCache>
            </c:numRef>
          </c:yVal>
          <c:smooth val="1"/>
          <c:extLst>
            <c:ext xmlns:c16="http://schemas.microsoft.com/office/drawing/2014/chart" uri="{C3380CC4-5D6E-409C-BE32-E72D297353CC}">
              <c16:uniqueId val="{00000007-927C-FD45-8ADE-B911B624DC40}"/>
            </c:ext>
          </c:extLst>
        </c:ser>
        <c:ser>
          <c:idx val="8"/>
          <c:order val="8"/>
          <c:tx>
            <c:strRef>
              <c:f>Sheet1!$J$1</c:f>
              <c:strCache>
                <c:ptCount val="1"/>
                <c:pt idx="0">
                  <c:v>8 ul</c:v>
                </c:pt>
              </c:strCache>
            </c:strRef>
          </c:tx>
          <c:spPr>
            <a:ln w="18644">
              <a:solidFill>
                <a:srgbClr val="865357"/>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J$2:$J$2501</c:f>
              <c:numCache>
                <c:formatCode>General</c:formatCode>
                <c:ptCount val="2500"/>
                <c:pt idx="0">
                  <c:v>12.8</c:v>
                </c:pt>
                <c:pt idx="1">
                  <c:v>12.7</c:v>
                </c:pt>
                <c:pt idx="2">
                  <c:v>12.6</c:v>
                </c:pt>
                <c:pt idx="3">
                  <c:v>12.6</c:v>
                </c:pt>
                <c:pt idx="4">
                  <c:v>12.5</c:v>
                </c:pt>
                <c:pt idx="5">
                  <c:v>12.5</c:v>
                </c:pt>
                <c:pt idx="6">
                  <c:v>12.4</c:v>
                </c:pt>
                <c:pt idx="7">
                  <c:v>12.4</c:v>
                </c:pt>
                <c:pt idx="8">
                  <c:v>12.3</c:v>
                </c:pt>
                <c:pt idx="9">
                  <c:v>12.3</c:v>
                </c:pt>
                <c:pt idx="10">
                  <c:v>12.2</c:v>
                </c:pt>
                <c:pt idx="11">
                  <c:v>12.1</c:v>
                </c:pt>
                <c:pt idx="12">
                  <c:v>12.1</c:v>
                </c:pt>
                <c:pt idx="13">
                  <c:v>12</c:v>
                </c:pt>
                <c:pt idx="14">
                  <c:v>12</c:v>
                </c:pt>
                <c:pt idx="15">
                  <c:v>11.9</c:v>
                </c:pt>
                <c:pt idx="16">
                  <c:v>11.8</c:v>
                </c:pt>
                <c:pt idx="17">
                  <c:v>11.8</c:v>
                </c:pt>
                <c:pt idx="18">
                  <c:v>11.7</c:v>
                </c:pt>
                <c:pt idx="19">
                  <c:v>11.6</c:v>
                </c:pt>
                <c:pt idx="20">
                  <c:v>11.6</c:v>
                </c:pt>
                <c:pt idx="21">
                  <c:v>11.5</c:v>
                </c:pt>
                <c:pt idx="22">
                  <c:v>11.5</c:v>
                </c:pt>
                <c:pt idx="23">
                  <c:v>11.4</c:v>
                </c:pt>
                <c:pt idx="24">
                  <c:v>11.3</c:v>
                </c:pt>
                <c:pt idx="25">
                  <c:v>11.3</c:v>
                </c:pt>
                <c:pt idx="26">
                  <c:v>11.2</c:v>
                </c:pt>
                <c:pt idx="27">
                  <c:v>11.1</c:v>
                </c:pt>
                <c:pt idx="28">
                  <c:v>11.1</c:v>
                </c:pt>
                <c:pt idx="29">
                  <c:v>11</c:v>
                </c:pt>
                <c:pt idx="30">
                  <c:v>10.9</c:v>
                </c:pt>
                <c:pt idx="31">
                  <c:v>10.9</c:v>
                </c:pt>
                <c:pt idx="32">
                  <c:v>10.8</c:v>
                </c:pt>
                <c:pt idx="33">
                  <c:v>10.8</c:v>
                </c:pt>
                <c:pt idx="34">
                  <c:v>10.7</c:v>
                </c:pt>
                <c:pt idx="35">
                  <c:v>10.6</c:v>
                </c:pt>
                <c:pt idx="36">
                  <c:v>10.6</c:v>
                </c:pt>
                <c:pt idx="37">
                  <c:v>10.5</c:v>
                </c:pt>
                <c:pt idx="38">
                  <c:v>10.5</c:v>
                </c:pt>
                <c:pt idx="39">
                  <c:v>10.4</c:v>
                </c:pt>
                <c:pt idx="40">
                  <c:v>10.4</c:v>
                </c:pt>
                <c:pt idx="41">
                  <c:v>10.3</c:v>
                </c:pt>
                <c:pt idx="42">
                  <c:v>10.3</c:v>
                </c:pt>
                <c:pt idx="43">
                  <c:v>10.199999999999999</c:v>
                </c:pt>
                <c:pt idx="44">
                  <c:v>10.199999999999999</c:v>
                </c:pt>
                <c:pt idx="45">
                  <c:v>10.199999999999999</c:v>
                </c:pt>
                <c:pt idx="46">
                  <c:v>10.1</c:v>
                </c:pt>
                <c:pt idx="47">
                  <c:v>10.1</c:v>
                </c:pt>
                <c:pt idx="48">
                  <c:v>10</c:v>
                </c:pt>
                <c:pt idx="49">
                  <c:v>10</c:v>
                </c:pt>
                <c:pt idx="50">
                  <c:v>10</c:v>
                </c:pt>
                <c:pt idx="51">
                  <c:v>9.9</c:v>
                </c:pt>
                <c:pt idx="52">
                  <c:v>9.9</c:v>
                </c:pt>
                <c:pt idx="53">
                  <c:v>9.9</c:v>
                </c:pt>
                <c:pt idx="54">
                  <c:v>9.9</c:v>
                </c:pt>
                <c:pt idx="55">
                  <c:v>9.8000000000000007</c:v>
                </c:pt>
                <c:pt idx="56">
                  <c:v>9.8000000000000007</c:v>
                </c:pt>
                <c:pt idx="57">
                  <c:v>9.8000000000000007</c:v>
                </c:pt>
                <c:pt idx="58">
                  <c:v>9.8000000000000007</c:v>
                </c:pt>
                <c:pt idx="59">
                  <c:v>9.7000000000000011</c:v>
                </c:pt>
                <c:pt idx="60">
                  <c:v>9.7000000000000011</c:v>
                </c:pt>
                <c:pt idx="61">
                  <c:v>9.7000000000000011</c:v>
                </c:pt>
                <c:pt idx="62">
                  <c:v>9.7000000000000011</c:v>
                </c:pt>
                <c:pt idx="63">
                  <c:v>9.6</c:v>
                </c:pt>
                <c:pt idx="64">
                  <c:v>9.5</c:v>
                </c:pt>
                <c:pt idx="65">
                  <c:v>9.4</c:v>
                </c:pt>
                <c:pt idx="66">
                  <c:v>9.4</c:v>
                </c:pt>
                <c:pt idx="67">
                  <c:v>9.3000000000000007</c:v>
                </c:pt>
                <c:pt idx="68">
                  <c:v>9.2000000000000011</c:v>
                </c:pt>
                <c:pt idx="69">
                  <c:v>9.2000000000000011</c:v>
                </c:pt>
                <c:pt idx="70">
                  <c:v>9.1</c:v>
                </c:pt>
                <c:pt idx="71">
                  <c:v>9</c:v>
                </c:pt>
                <c:pt idx="72">
                  <c:v>9</c:v>
                </c:pt>
                <c:pt idx="73">
                  <c:v>8.9</c:v>
                </c:pt>
                <c:pt idx="74">
                  <c:v>8.8000000000000007</c:v>
                </c:pt>
                <c:pt idx="75">
                  <c:v>8.7000000000000011</c:v>
                </c:pt>
                <c:pt idx="76">
                  <c:v>8.6</c:v>
                </c:pt>
                <c:pt idx="77">
                  <c:v>8.4</c:v>
                </c:pt>
                <c:pt idx="78">
                  <c:v>8.3000000000000007</c:v>
                </c:pt>
                <c:pt idx="79">
                  <c:v>8.2000000000000011</c:v>
                </c:pt>
                <c:pt idx="80">
                  <c:v>8.1</c:v>
                </c:pt>
                <c:pt idx="81">
                  <c:v>8</c:v>
                </c:pt>
                <c:pt idx="82">
                  <c:v>7.9</c:v>
                </c:pt>
                <c:pt idx="83">
                  <c:v>7.7</c:v>
                </c:pt>
                <c:pt idx="84">
                  <c:v>7.7</c:v>
                </c:pt>
                <c:pt idx="85">
                  <c:v>7.6</c:v>
                </c:pt>
                <c:pt idx="86">
                  <c:v>7.6</c:v>
                </c:pt>
                <c:pt idx="87">
                  <c:v>7.5</c:v>
                </c:pt>
                <c:pt idx="88">
                  <c:v>7.4</c:v>
                </c:pt>
                <c:pt idx="89">
                  <c:v>7.4</c:v>
                </c:pt>
                <c:pt idx="90">
                  <c:v>7.3</c:v>
                </c:pt>
                <c:pt idx="91">
                  <c:v>7.3</c:v>
                </c:pt>
                <c:pt idx="92">
                  <c:v>7.2</c:v>
                </c:pt>
                <c:pt idx="93">
                  <c:v>7.1</c:v>
                </c:pt>
                <c:pt idx="94">
                  <c:v>7.1</c:v>
                </c:pt>
                <c:pt idx="95">
                  <c:v>7</c:v>
                </c:pt>
                <c:pt idx="96">
                  <c:v>6.9</c:v>
                </c:pt>
                <c:pt idx="97">
                  <c:v>6.8</c:v>
                </c:pt>
                <c:pt idx="98">
                  <c:v>6.8</c:v>
                </c:pt>
                <c:pt idx="99">
                  <c:v>6.7</c:v>
                </c:pt>
                <c:pt idx="100">
                  <c:v>6.6</c:v>
                </c:pt>
                <c:pt idx="101">
                  <c:v>6.5</c:v>
                </c:pt>
                <c:pt idx="102">
                  <c:v>6.4</c:v>
                </c:pt>
                <c:pt idx="103">
                  <c:v>6.4</c:v>
                </c:pt>
                <c:pt idx="104">
                  <c:v>6.3</c:v>
                </c:pt>
                <c:pt idx="105">
                  <c:v>6.2</c:v>
                </c:pt>
                <c:pt idx="106">
                  <c:v>6.1</c:v>
                </c:pt>
                <c:pt idx="107">
                  <c:v>6.1</c:v>
                </c:pt>
                <c:pt idx="108">
                  <c:v>6</c:v>
                </c:pt>
                <c:pt idx="109">
                  <c:v>5.9</c:v>
                </c:pt>
                <c:pt idx="110">
                  <c:v>5.9</c:v>
                </c:pt>
                <c:pt idx="111">
                  <c:v>5.8</c:v>
                </c:pt>
                <c:pt idx="112">
                  <c:v>5.7</c:v>
                </c:pt>
                <c:pt idx="113">
                  <c:v>5.7</c:v>
                </c:pt>
                <c:pt idx="114">
                  <c:v>5.6</c:v>
                </c:pt>
                <c:pt idx="115">
                  <c:v>5.5</c:v>
                </c:pt>
                <c:pt idx="116">
                  <c:v>5.5</c:v>
                </c:pt>
                <c:pt idx="117">
                  <c:v>5.6</c:v>
                </c:pt>
                <c:pt idx="118">
                  <c:v>5.6</c:v>
                </c:pt>
                <c:pt idx="119">
                  <c:v>5.6</c:v>
                </c:pt>
                <c:pt idx="120">
                  <c:v>6.4</c:v>
                </c:pt>
                <c:pt idx="121">
                  <c:v>6.4</c:v>
                </c:pt>
                <c:pt idx="122">
                  <c:v>6.4</c:v>
                </c:pt>
                <c:pt idx="123">
                  <c:v>6.3</c:v>
                </c:pt>
                <c:pt idx="124">
                  <c:v>6.3</c:v>
                </c:pt>
                <c:pt idx="125">
                  <c:v>6.2</c:v>
                </c:pt>
                <c:pt idx="126">
                  <c:v>6.2</c:v>
                </c:pt>
                <c:pt idx="127">
                  <c:v>6.2</c:v>
                </c:pt>
                <c:pt idx="128">
                  <c:v>6.1</c:v>
                </c:pt>
                <c:pt idx="129">
                  <c:v>6.1</c:v>
                </c:pt>
                <c:pt idx="130">
                  <c:v>6.1</c:v>
                </c:pt>
                <c:pt idx="131">
                  <c:v>6</c:v>
                </c:pt>
                <c:pt idx="132">
                  <c:v>6</c:v>
                </c:pt>
                <c:pt idx="133">
                  <c:v>6</c:v>
                </c:pt>
                <c:pt idx="134">
                  <c:v>5.9</c:v>
                </c:pt>
                <c:pt idx="135">
                  <c:v>5.9</c:v>
                </c:pt>
                <c:pt idx="136">
                  <c:v>5.9</c:v>
                </c:pt>
                <c:pt idx="137">
                  <c:v>5.8</c:v>
                </c:pt>
                <c:pt idx="138">
                  <c:v>5.8</c:v>
                </c:pt>
                <c:pt idx="139">
                  <c:v>5.8</c:v>
                </c:pt>
                <c:pt idx="140">
                  <c:v>5.7</c:v>
                </c:pt>
                <c:pt idx="141">
                  <c:v>5.7</c:v>
                </c:pt>
                <c:pt idx="142">
                  <c:v>5.7</c:v>
                </c:pt>
                <c:pt idx="143">
                  <c:v>5.6</c:v>
                </c:pt>
                <c:pt idx="144">
                  <c:v>5.6</c:v>
                </c:pt>
                <c:pt idx="145">
                  <c:v>5.6</c:v>
                </c:pt>
                <c:pt idx="146">
                  <c:v>5.5</c:v>
                </c:pt>
                <c:pt idx="147">
                  <c:v>5.5</c:v>
                </c:pt>
                <c:pt idx="148">
                  <c:v>5.5</c:v>
                </c:pt>
                <c:pt idx="149">
                  <c:v>5.5</c:v>
                </c:pt>
                <c:pt idx="150">
                  <c:v>5.4</c:v>
                </c:pt>
                <c:pt idx="151">
                  <c:v>5.4</c:v>
                </c:pt>
                <c:pt idx="152">
                  <c:v>5.4</c:v>
                </c:pt>
                <c:pt idx="153">
                  <c:v>5.4</c:v>
                </c:pt>
                <c:pt idx="154">
                  <c:v>5.3</c:v>
                </c:pt>
                <c:pt idx="155">
                  <c:v>5.3</c:v>
                </c:pt>
                <c:pt idx="156">
                  <c:v>5.3</c:v>
                </c:pt>
                <c:pt idx="157">
                  <c:v>5.3</c:v>
                </c:pt>
                <c:pt idx="158">
                  <c:v>5.2</c:v>
                </c:pt>
                <c:pt idx="159">
                  <c:v>5.2</c:v>
                </c:pt>
                <c:pt idx="160">
                  <c:v>5.2</c:v>
                </c:pt>
                <c:pt idx="161">
                  <c:v>5.2</c:v>
                </c:pt>
                <c:pt idx="162">
                  <c:v>5.2</c:v>
                </c:pt>
                <c:pt idx="163">
                  <c:v>5.2</c:v>
                </c:pt>
                <c:pt idx="164">
                  <c:v>5.0999999999999996</c:v>
                </c:pt>
                <c:pt idx="165">
                  <c:v>5.0999999999999996</c:v>
                </c:pt>
                <c:pt idx="166">
                  <c:v>5.0999999999999996</c:v>
                </c:pt>
                <c:pt idx="167">
                  <c:v>5.0999999999999996</c:v>
                </c:pt>
                <c:pt idx="168">
                  <c:v>5.0999999999999996</c:v>
                </c:pt>
                <c:pt idx="169">
                  <c:v>5.0999999999999996</c:v>
                </c:pt>
                <c:pt idx="170">
                  <c:v>5.0999999999999996</c:v>
                </c:pt>
                <c:pt idx="171">
                  <c:v>5.0999999999999996</c:v>
                </c:pt>
                <c:pt idx="172">
                  <c:v>5.0999999999999996</c:v>
                </c:pt>
                <c:pt idx="173">
                  <c:v>5</c:v>
                </c:pt>
                <c:pt idx="174">
                  <c:v>5</c:v>
                </c:pt>
                <c:pt idx="175">
                  <c:v>5</c:v>
                </c:pt>
                <c:pt idx="176">
                  <c:v>5</c:v>
                </c:pt>
                <c:pt idx="177">
                  <c:v>5</c:v>
                </c:pt>
                <c:pt idx="178">
                  <c:v>5</c:v>
                </c:pt>
                <c:pt idx="179">
                  <c:v>5</c:v>
                </c:pt>
                <c:pt idx="180">
                  <c:v>5</c:v>
                </c:pt>
                <c:pt idx="181">
                  <c:v>5</c:v>
                </c:pt>
                <c:pt idx="182">
                  <c:v>5</c:v>
                </c:pt>
                <c:pt idx="183">
                  <c:v>5</c:v>
                </c:pt>
                <c:pt idx="184">
                  <c:v>5</c:v>
                </c:pt>
                <c:pt idx="185">
                  <c:v>5</c:v>
                </c:pt>
                <c:pt idx="186">
                  <c:v>5</c:v>
                </c:pt>
                <c:pt idx="187">
                  <c:v>5</c:v>
                </c:pt>
                <c:pt idx="188">
                  <c:v>5</c:v>
                </c:pt>
                <c:pt idx="189">
                  <c:v>5</c:v>
                </c:pt>
                <c:pt idx="190">
                  <c:v>5</c:v>
                </c:pt>
                <c:pt idx="191">
                  <c:v>5</c:v>
                </c:pt>
                <c:pt idx="192">
                  <c:v>5</c:v>
                </c:pt>
                <c:pt idx="193">
                  <c:v>5</c:v>
                </c:pt>
                <c:pt idx="194">
                  <c:v>5</c:v>
                </c:pt>
                <c:pt idx="195">
                  <c:v>5</c:v>
                </c:pt>
                <c:pt idx="196">
                  <c:v>5</c:v>
                </c:pt>
                <c:pt idx="197">
                  <c:v>5.0999999999999996</c:v>
                </c:pt>
                <c:pt idx="198">
                  <c:v>5.0999999999999996</c:v>
                </c:pt>
                <c:pt idx="199">
                  <c:v>5.0999999999999996</c:v>
                </c:pt>
                <c:pt idx="200">
                  <c:v>5.0999999999999996</c:v>
                </c:pt>
                <c:pt idx="201">
                  <c:v>5.0999999999999996</c:v>
                </c:pt>
                <c:pt idx="202">
                  <c:v>5.0999999999999996</c:v>
                </c:pt>
                <c:pt idx="203">
                  <c:v>5.0999999999999996</c:v>
                </c:pt>
                <c:pt idx="204">
                  <c:v>5.0999999999999996</c:v>
                </c:pt>
                <c:pt idx="205">
                  <c:v>5.0999999999999996</c:v>
                </c:pt>
                <c:pt idx="206">
                  <c:v>5.0999999999999996</c:v>
                </c:pt>
                <c:pt idx="207">
                  <c:v>5.0999999999999996</c:v>
                </c:pt>
                <c:pt idx="208">
                  <c:v>5.0999999999999996</c:v>
                </c:pt>
                <c:pt idx="209">
                  <c:v>5.0999999999999996</c:v>
                </c:pt>
                <c:pt idx="210">
                  <c:v>5.0999999999999996</c:v>
                </c:pt>
                <c:pt idx="211">
                  <c:v>5.0999999999999996</c:v>
                </c:pt>
                <c:pt idx="212">
                  <c:v>5.0999999999999996</c:v>
                </c:pt>
                <c:pt idx="213">
                  <c:v>5.0999999999999996</c:v>
                </c:pt>
                <c:pt idx="214">
                  <c:v>5.0999999999999996</c:v>
                </c:pt>
                <c:pt idx="215">
                  <c:v>5.0999999999999996</c:v>
                </c:pt>
                <c:pt idx="216">
                  <c:v>5.0999999999999996</c:v>
                </c:pt>
                <c:pt idx="217">
                  <c:v>5</c:v>
                </c:pt>
                <c:pt idx="218">
                  <c:v>5</c:v>
                </c:pt>
                <c:pt idx="219">
                  <c:v>5</c:v>
                </c:pt>
                <c:pt idx="220">
                  <c:v>5</c:v>
                </c:pt>
                <c:pt idx="221">
                  <c:v>5</c:v>
                </c:pt>
                <c:pt idx="222">
                  <c:v>5</c:v>
                </c:pt>
                <c:pt idx="223">
                  <c:v>5</c:v>
                </c:pt>
                <c:pt idx="224">
                  <c:v>5</c:v>
                </c:pt>
                <c:pt idx="225">
                  <c:v>5</c:v>
                </c:pt>
                <c:pt idx="226">
                  <c:v>5</c:v>
                </c:pt>
                <c:pt idx="227">
                  <c:v>5</c:v>
                </c:pt>
                <c:pt idx="228">
                  <c:v>5</c:v>
                </c:pt>
                <c:pt idx="229">
                  <c:v>5</c:v>
                </c:pt>
                <c:pt idx="230">
                  <c:v>5</c:v>
                </c:pt>
                <c:pt idx="231">
                  <c:v>5</c:v>
                </c:pt>
                <c:pt idx="232">
                  <c:v>5</c:v>
                </c:pt>
                <c:pt idx="233">
                  <c:v>5</c:v>
                </c:pt>
                <c:pt idx="234">
                  <c:v>5</c:v>
                </c:pt>
                <c:pt idx="235">
                  <c:v>5</c:v>
                </c:pt>
                <c:pt idx="236">
                  <c:v>5</c:v>
                </c:pt>
                <c:pt idx="237">
                  <c:v>5</c:v>
                </c:pt>
                <c:pt idx="238">
                  <c:v>5</c:v>
                </c:pt>
                <c:pt idx="239">
                  <c:v>4.9000000000000004</c:v>
                </c:pt>
                <c:pt idx="240">
                  <c:v>4.9000000000000004</c:v>
                </c:pt>
                <c:pt idx="241">
                  <c:v>4.9000000000000004</c:v>
                </c:pt>
                <c:pt idx="242">
                  <c:v>4.9000000000000004</c:v>
                </c:pt>
                <c:pt idx="243">
                  <c:v>4.9000000000000004</c:v>
                </c:pt>
                <c:pt idx="244">
                  <c:v>4.9000000000000004</c:v>
                </c:pt>
                <c:pt idx="245">
                  <c:v>4.9000000000000004</c:v>
                </c:pt>
                <c:pt idx="246">
                  <c:v>4.9000000000000004</c:v>
                </c:pt>
                <c:pt idx="247">
                  <c:v>4.9000000000000004</c:v>
                </c:pt>
                <c:pt idx="248">
                  <c:v>4.9000000000000004</c:v>
                </c:pt>
                <c:pt idx="249">
                  <c:v>4.9000000000000004</c:v>
                </c:pt>
                <c:pt idx="250">
                  <c:v>4.9000000000000004</c:v>
                </c:pt>
                <c:pt idx="251">
                  <c:v>5</c:v>
                </c:pt>
                <c:pt idx="252">
                  <c:v>5</c:v>
                </c:pt>
                <c:pt idx="253">
                  <c:v>5</c:v>
                </c:pt>
                <c:pt idx="254">
                  <c:v>5</c:v>
                </c:pt>
                <c:pt idx="255">
                  <c:v>5</c:v>
                </c:pt>
                <c:pt idx="256">
                  <c:v>5</c:v>
                </c:pt>
                <c:pt idx="257">
                  <c:v>5</c:v>
                </c:pt>
                <c:pt idx="258">
                  <c:v>5</c:v>
                </c:pt>
                <c:pt idx="259">
                  <c:v>5</c:v>
                </c:pt>
                <c:pt idx="260">
                  <c:v>5</c:v>
                </c:pt>
                <c:pt idx="261">
                  <c:v>5</c:v>
                </c:pt>
                <c:pt idx="262">
                  <c:v>5</c:v>
                </c:pt>
                <c:pt idx="263">
                  <c:v>5</c:v>
                </c:pt>
                <c:pt idx="264">
                  <c:v>5</c:v>
                </c:pt>
                <c:pt idx="265">
                  <c:v>5.0999999999999996</c:v>
                </c:pt>
                <c:pt idx="266">
                  <c:v>5.0999999999999996</c:v>
                </c:pt>
                <c:pt idx="267">
                  <c:v>5.0999999999999996</c:v>
                </c:pt>
                <c:pt idx="268">
                  <c:v>5.0999999999999996</c:v>
                </c:pt>
                <c:pt idx="269">
                  <c:v>5.0999999999999996</c:v>
                </c:pt>
                <c:pt idx="270">
                  <c:v>5.0999999999999996</c:v>
                </c:pt>
                <c:pt idx="271">
                  <c:v>5.0999999999999996</c:v>
                </c:pt>
                <c:pt idx="272">
                  <c:v>5.0999999999999996</c:v>
                </c:pt>
                <c:pt idx="273">
                  <c:v>5.2</c:v>
                </c:pt>
                <c:pt idx="274">
                  <c:v>5.2</c:v>
                </c:pt>
                <c:pt idx="275">
                  <c:v>5.2</c:v>
                </c:pt>
                <c:pt idx="276">
                  <c:v>5.2</c:v>
                </c:pt>
                <c:pt idx="277">
                  <c:v>5.2</c:v>
                </c:pt>
                <c:pt idx="278">
                  <c:v>5.3</c:v>
                </c:pt>
                <c:pt idx="279">
                  <c:v>5.3</c:v>
                </c:pt>
                <c:pt idx="280">
                  <c:v>5.3</c:v>
                </c:pt>
                <c:pt idx="281">
                  <c:v>5.3</c:v>
                </c:pt>
                <c:pt idx="282">
                  <c:v>5.3</c:v>
                </c:pt>
                <c:pt idx="283">
                  <c:v>5.3</c:v>
                </c:pt>
                <c:pt idx="284">
                  <c:v>5.4</c:v>
                </c:pt>
                <c:pt idx="285">
                  <c:v>5.4</c:v>
                </c:pt>
                <c:pt idx="286">
                  <c:v>5.4</c:v>
                </c:pt>
                <c:pt idx="287">
                  <c:v>5.4</c:v>
                </c:pt>
                <c:pt idx="288">
                  <c:v>5.5</c:v>
                </c:pt>
                <c:pt idx="289">
                  <c:v>5.5</c:v>
                </c:pt>
                <c:pt idx="290">
                  <c:v>5.5</c:v>
                </c:pt>
                <c:pt idx="291">
                  <c:v>5.5</c:v>
                </c:pt>
                <c:pt idx="292">
                  <c:v>5.6</c:v>
                </c:pt>
                <c:pt idx="293">
                  <c:v>5.6</c:v>
                </c:pt>
                <c:pt idx="294">
                  <c:v>5.6</c:v>
                </c:pt>
                <c:pt idx="295">
                  <c:v>5.6</c:v>
                </c:pt>
                <c:pt idx="296">
                  <c:v>5.7</c:v>
                </c:pt>
                <c:pt idx="297">
                  <c:v>5.7</c:v>
                </c:pt>
                <c:pt idx="298">
                  <c:v>5.7</c:v>
                </c:pt>
                <c:pt idx="299">
                  <c:v>5.8</c:v>
                </c:pt>
                <c:pt idx="300">
                  <c:v>5.8</c:v>
                </c:pt>
                <c:pt idx="301">
                  <c:v>5.8</c:v>
                </c:pt>
                <c:pt idx="302">
                  <c:v>5.9</c:v>
                </c:pt>
                <c:pt idx="303">
                  <c:v>5.9</c:v>
                </c:pt>
                <c:pt idx="304">
                  <c:v>5.9</c:v>
                </c:pt>
                <c:pt idx="305">
                  <c:v>6</c:v>
                </c:pt>
                <c:pt idx="306">
                  <c:v>6</c:v>
                </c:pt>
                <c:pt idx="307">
                  <c:v>6.1</c:v>
                </c:pt>
                <c:pt idx="308">
                  <c:v>6.1</c:v>
                </c:pt>
                <c:pt idx="309">
                  <c:v>6.1</c:v>
                </c:pt>
                <c:pt idx="310">
                  <c:v>6.2</c:v>
                </c:pt>
                <c:pt idx="311">
                  <c:v>6.2</c:v>
                </c:pt>
                <c:pt idx="312">
                  <c:v>6.3</c:v>
                </c:pt>
                <c:pt idx="313">
                  <c:v>6.3</c:v>
                </c:pt>
                <c:pt idx="314">
                  <c:v>6.3</c:v>
                </c:pt>
                <c:pt idx="315">
                  <c:v>6.4</c:v>
                </c:pt>
                <c:pt idx="316">
                  <c:v>6.4</c:v>
                </c:pt>
                <c:pt idx="317">
                  <c:v>6.5</c:v>
                </c:pt>
                <c:pt idx="318">
                  <c:v>6.5</c:v>
                </c:pt>
                <c:pt idx="319">
                  <c:v>6.6</c:v>
                </c:pt>
                <c:pt idx="320">
                  <c:v>6.6</c:v>
                </c:pt>
                <c:pt idx="321">
                  <c:v>6.7</c:v>
                </c:pt>
                <c:pt idx="322">
                  <c:v>6.7</c:v>
                </c:pt>
                <c:pt idx="323">
                  <c:v>6.8</c:v>
                </c:pt>
                <c:pt idx="324">
                  <c:v>6.8</c:v>
                </c:pt>
                <c:pt idx="325">
                  <c:v>6.9</c:v>
                </c:pt>
                <c:pt idx="326">
                  <c:v>6.9</c:v>
                </c:pt>
                <c:pt idx="327">
                  <c:v>7</c:v>
                </c:pt>
                <c:pt idx="328">
                  <c:v>7</c:v>
                </c:pt>
                <c:pt idx="329">
                  <c:v>7.1</c:v>
                </c:pt>
                <c:pt idx="330">
                  <c:v>7.1</c:v>
                </c:pt>
                <c:pt idx="331">
                  <c:v>7.2</c:v>
                </c:pt>
                <c:pt idx="332">
                  <c:v>7.2</c:v>
                </c:pt>
                <c:pt idx="333">
                  <c:v>7.3</c:v>
                </c:pt>
                <c:pt idx="334">
                  <c:v>7.4</c:v>
                </c:pt>
                <c:pt idx="335">
                  <c:v>7.4</c:v>
                </c:pt>
                <c:pt idx="336">
                  <c:v>7.5</c:v>
                </c:pt>
                <c:pt idx="337">
                  <c:v>7.5</c:v>
                </c:pt>
                <c:pt idx="338">
                  <c:v>7.6</c:v>
                </c:pt>
                <c:pt idx="339">
                  <c:v>7.6</c:v>
                </c:pt>
                <c:pt idx="340">
                  <c:v>7.7</c:v>
                </c:pt>
                <c:pt idx="341">
                  <c:v>7.8</c:v>
                </c:pt>
                <c:pt idx="342">
                  <c:v>7.8</c:v>
                </c:pt>
                <c:pt idx="343">
                  <c:v>7.9</c:v>
                </c:pt>
                <c:pt idx="344">
                  <c:v>7.9</c:v>
                </c:pt>
                <c:pt idx="345">
                  <c:v>8</c:v>
                </c:pt>
                <c:pt idx="346">
                  <c:v>8.1</c:v>
                </c:pt>
                <c:pt idx="347">
                  <c:v>8.1</c:v>
                </c:pt>
                <c:pt idx="348">
                  <c:v>8.2000000000000011</c:v>
                </c:pt>
                <c:pt idx="349">
                  <c:v>8.2000000000000011</c:v>
                </c:pt>
                <c:pt idx="350">
                  <c:v>8.3000000000000007</c:v>
                </c:pt>
                <c:pt idx="351">
                  <c:v>8.4</c:v>
                </c:pt>
                <c:pt idx="352">
                  <c:v>8.4</c:v>
                </c:pt>
                <c:pt idx="353">
                  <c:v>8.5</c:v>
                </c:pt>
                <c:pt idx="354">
                  <c:v>8.6</c:v>
                </c:pt>
                <c:pt idx="355">
                  <c:v>8.6</c:v>
                </c:pt>
                <c:pt idx="356">
                  <c:v>8.7000000000000011</c:v>
                </c:pt>
                <c:pt idx="357">
                  <c:v>8.8000000000000007</c:v>
                </c:pt>
                <c:pt idx="358">
                  <c:v>8.8000000000000007</c:v>
                </c:pt>
                <c:pt idx="359">
                  <c:v>8.9</c:v>
                </c:pt>
                <c:pt idx="360">
                  <c:v>9</c:v>
                </c:pt>
                <c:pt idx="361">
                  <c:v>9</c:v>
                </c:pt>
                <c:pt idx="362">
                  <c:v>9.1</c:v>
                </c:pt>
                <c:pt idx="363">
                  <c:v>9.2000000000000011</c:v>
                </c:pt>
                <c:pt idx="364">
                  <c:v>9.3000000000000007</c:v>
                </c:pt>
                <c:pt idx="365">
                  <c:v>9.3000000000000007</c:v>
                </c:pt>
                <c:pt idx="366">
                  <c:v>9.4</c:v>
                </c:pt>
                <c:pt idx="367">
                  <c:v>9.5</c:v>
                </c:pt>
                <c:pt idx="368">
                  <c:v>9.6</c:v>
                </c:pt>
                <c:pt idx="369">
                  <c:v>9.6</c:v>
                </c:pt>
                <c:pt idx="370">
                  <c:v>9.7000000000000011</c:v>
                </c:pt>
                <c:pt idx="371">
                  <c:v>9.8000000000000007</c:v>
                </c:pt>
                <c:pt idx="372">
                  <c:v>9.9</c:v>
                </c:pt>
                <c:pt idx="373">
                  <c:v>10</c:v>
                </c:pt>
                <c:pt idx="374">
                  <c:v>10.1</c:v>
                </c:pt>
                <c:pt idx="375">
                  <c:v>10.1</c:v>
                </c:pt>
                <c:pt idx="376">
                  <c:v>10.199999999999999</c:v>
                </c:pt>
                <c:pt idx="377">
                  <c:v>10.3</c:v>
                </c:pt>
                <c:pt idx="378">
                  <c:v>10.4</c:v>
                </c:pt>
                <c:pt idx="379">
                  <c:v>10.5</c:v>
                </c:pt>
                <c:pt idx="380">
                  <c:v>10.6</c:v>
                </c:pt>
                <c:pt idx="381">
                  <c:v>10.7</c:v>
                </c:pt>
                <c:pt idx="382">
                  <c:v>10.8</c:v>
                </c:pt>
                <c:pt idx="383">
                  <c:v>10.9</c:v>
                </c:pt>
                <c:pt idx="384">
                  <c:v>11</c:v>
                </c:pt>
                <c:pt idx="385">
                  <c:v>11.1</c:v>
                </c:pt>
                <c:pt idx="386">
                  <c:v>11.2</c:v>
                </c:pt>
                <c:pt idx="387">
                  <c:v>11.3</c:v>
                </c:pt>
                <c:pt idx="388">
                  <c:v>11.4</c:v>
                </c:pt>
                <c:pt idx="389">
                  <c:v>11.5</c:v>
                </c:pt>
                <c:pt idx="390">
                  <c:v>11.7</c:v>
                </c:pt>
                <c:pt idx="391">
                  <c:v>11.8</c:v>
                </c:pt>
                <c:pt idx="392">
                  <c:v>11.9</c:v>
                </c:pt>
                <c:pt idx="393">
                  <c:v>12</c:v>
                </c:pt>
                <c:pt idx="394">
                  <c:v>12.1</c:v>
                </c:pt>
                <c:pt idx="395">
                  <c:v>12.3</c:v>
                </c:pt>
                <c:pt idx="396">
                  <c:v>12.4</c:v>
                </c:pt>
                <c:pt idx="397">
                  <c:v>12.5</c:v>
                </c:pt>
                <c:pt idx="398">
                  <c:v>12.6</c:v>
                </c:pt>
                <c:pt idx="399">
                  <c:v>12.8</c:v>
                </c:pt>
                <c:pt idx="400">
                  <c:v>12.9</c:v>
                </c:pt>
                <c:pt idx="401">
                  <c:v>13</c:v>
                </c:pt>
                <c:pt idx="402">
                  <c:v>13.2</c:v>
                </c:pt>
                <c:pt idx="403">
                  <c:v>13.3</c:v>
                </c:pt>
                <c:pt idx="404">
                  <c:v>13.4</c:v>
                </c:pt>
                <c:pt idx="405">
                  <c:v>13.6</c:v>
                </c:pt>
                <c:pt idx="406">
                  <c:v>13.7</c:v>
                </c:pt>
                <c:pt idx="407">
                  <c:v>13.9</c:v>
                </c:pt>
                <c:pt idx="408">
                  <c:v>14</c:v>
                </c:pt>
                <c:pt idx="409">
                  <c:v>14.1</c:v>
                </c:pt>
                <c:pt idx="410">
                  <c:v>14.3</c:v>
                </c:pt>
                <c:pt idx="411">
                  <c:v>14.4</c:v>
                </c:pt>
                <c:pt idx="412">
                  <c:v>14.6</c:v>
                </c:pt>
                <c:pt idx="413">
                  <c:v>14.7</c:v>
                </c:pt>
                <c:pt idx="414">
                  <c:v>14.9</c:v>
                </c:pt>
                <c:pt idx="415">
                  <c:v>15</c:v>
                </c:pt>
                <c:pt idx="416">
                  <c:v>15.2</c:v>
                </c:pt>
                <c:pt idx="417">
                  <c:v>15.3</c:v>
                </c:pt>
                <c:pt idx="418">
                  <c:v>15.5</c:v>
                </c:pt>
                <c:pt idx="419">
                  <c:v>15.6</c:v>
                </c:pt>
                <c:pt idx="420">
                  <c:v>15.8</c:v>
                </c:pt>
                <c:pt idx="421">
                  <c:v>16</c:v>
                </c:pt>
                <c:pt idx="422">
                  <c:v>16.100000000000001</c:v>
                </c:pt>
                <c:pt idx="423">
                  <c:v>16.3</c:v>
                </c:pt>
                <c:pt idx="424">
                  <c:v>16.399999999999999</c:v>
                </c:pt>
                <c:pt idx="425">
                  <c:v>16.600000000000001</c:v>
                </c:pt>
                <c:pt idx="426">
                  <c:v>16.8</c:v>
                </c:pt>
                <c:pt idx="427">
                  <c:v>16.899999999999999</c:v>
                </c:pt>
                <c:pt idx="428">
                  <c:v>17.100000000000001</c:v>
                </c:pt>
                <c:pt idx="429">
                  <c:v>17.3</c:v>
                </c:pt>
                <c:pt idx="430">
                  <c:v>17.5</c:v>
                </c:pt>
                <c:pt idx="431">
                  <c:v>17.600000000000001</c:v>
                </c:pt>
                <c:pt idx="432">
                  <c:v>17.8</c:v>
                </c:pt>
                <c:pt idx="433">
                  <c:v>18</c:v>
                </c:pt>
                <c:pt idx="434">
                  <c:v>18.2</c:v>
                </c:pt>
                <c:pt idx="435">
                  <c:v>18.3</c:v>
                </c:pt>
                <c:pt idx="436">
                  <c:v>18.5</c:v>
                </c:pt>
                <c:pt idx="437">
                  <c:v>18.7</c:v>
                </c:pt>
                <c:pt idx="438">
                  <c:v>18.899999999999999</c:v>
                </c:pt>
                <c:pt idx="439">
                  <c:v>19.100000000000001</c:v>
                </c:pt>
                <c:pt idx="440">
                  <c:v>19.3</c:v>
                </c:pt>
                <c:pt idx="441">
                  <c:v>19.5</c:v>
                </c:pt>
                <c:pt idx="442">
                  <c:v>19.600000000000001</c:v>
                </c:pt>
                <c:pt idx="443">
                  <c:v>19.8</c:v>
                </c:pt>
                <c:pt idx="444">
                  <c:v>20</c:v>
                </c:pt>
                <c:pt idx="445">
                  <c:v>20.2</c:v>
                </c:pt>
                <c:pt idx="446">
                  <c:v>20.399999999999999</c:v>
                </c:pt>
                <c:pt idx="447">
                  <c:v>20.6</c:v>
                </c:pt>
                <c:pt idx="448">
                  <c:v>20.9</c:v>
                </c:pt>
                <c:pt idx="449">
                  <c:v>21.1</c:v>
                </c:pt>
                <c:pt idx="450">
                  <c:v>21.3</c:v>
                </c:pt>
                <c:pt idx="451">
                  <c:v>21.5</c:v>
                </c:pt>
                <c:pt idx="452">
                  <c:v>21.7</c:v>
                </c:pt>
                <c:pt idx="453">
                  <c:v>21.9</c:v>
                </c:pt>
                <c:pt idx="454">
                  <c:v>22.2</c:v>
                </c:pt>
                <c:pt idx="455">
                  <c:v>22.4</c:v>
                </c:pt>
                <c:pt idx="456">
                  <c:v>22.6</c:v>
                </c:pt>
                <c:pt idx="457">
                  <c:v>22.9</c:v>
                </c:pt>
                <c:pt idx="458">
                  <c:v>23.1</c:v>
                </c:pt>
                <c:pt idx="459">
                  <c:v>23.3</c:v>
                </c:pt>
                <c:pt idx="460">
                  <c:v>23.6</c:v>
                </c:pt>
                <c:pt idx="461">
                  <c:v>23.8</c:v>
                </c:pt>
                <c:pt idx="462">
                  <c:v>24.1</c:v>
                </c:pt>
                <c:pt idx="463">
                  <c:v>24.3</c:v>
                </c:pt>
                <c:pt idx="464">
                  <c:v>24.6</c:v>
                </c:pt>
                <c:pt idx="465">
                  <c:v>24.9</c:v>
                </c:pt>
                <c:pt idx="466">
                  <c:v>25.1</c:v>
                </c:pt>
                <c:pt idx="467">
                  <c:v>25.4</c:v>
                </c:pt>
                <c:pt idx="468">
                  <c:v>25.7</c:v>
                </c:pt>
                <c:pt idx="469">
                  <c:v>26</c:v>
                </c:pt>
                <c:pt idx="470">
                  <c:v>26.2</c:v>
                </c:pt>
                <c:pt idx="471">
                  <c:v>26.5</c:v>
                </c:pt>
                <c:pt idx="472">
                  <c:v>26.8</c:v>
                </c:pt>
                <c:pt idx="473">
                  <c:v>27.1</c:v>
                </c:pt>
                <c:pt idx="474">
                  <c:v>27.4</c:v>
                </c:pt>
                <c:pt idx="475">
                  <c:v>27.7</c:v>
                </c:pt>
                <c:pt idx="476">
                  <c:v>28.1</c:v>
                </c:pt>
                <c:pt idx="477">
                  <c:v>28.4</c:v>
                </c:pt>
                <c:pt idx="478">
                  <c:v>28.7</c:v>
                </c:pt>
                <c:pt idx="479">
                  <c:v>29</c:v>
                </c:pt>
                <c:pt idx="480">
                  <c:v>29.3</c:v>
                </c:pt>
                <c:pt idx="481">
                  <c:v>29.7</c:v>
                </c:pt>
                <c:pt idx="482">
                  <c:v>30</c:v>
                </c:pt>
                <c:pt idx="483">
                  <c:v>30.4</c:v>
                </c:pt>
                <c:pt idx="484">
                  <c:v>30.7</c:v>
                </c:pt>
                <c:pt idx="485">
                  <c:v>31.1</c:v>
                </c:pt>
                <c:pt idx="486">
                  <c:v>31.5</c:v>
                </c:pt>
                <c:pt idx="487">
                  <c:v>31.8</c:v>
                </c:pt>
                <c:pt idx="488">
                  <c:v>32.200000000000003</c:v>
                </c:pt>
                <c:pt idx="489">
                  <c:v>32.6</c:v>
                </c:pt>
                <c:pt idx="490">
                  <c:v>33</c:v>
                </c:pt>
                <c:pt idx="491">
                  <c:v>33.4</c:v>
                </c:pt>
                <c:pt idx="492">
                  <c:v>33.799999999999997</c:v>
                </c:pt>
                <c:pt idx="493">
                  <c:v>34.200000000000003</c:v>
                </c:pt>
                <c:pt idx="494">
                  <c:v>34.6</c:v>
                </c:pt>
                <c:pt idx="495">
                  <c:v>35.1</c:v>
                </c:pt>
                <c:pt idx="496">
                  <c:v>35.5</c:v>
                </c:pt>
                <c:pt idx="497">
                  <c:v>35.9</c:v>
                </c:pt>
                <c:pt idx="498">
                  <c:v>36.4</c:v>
                </c:pt>
                <c:pt idx="499">
                  <c:v>36.799999999999997</c:v>
                </c:pt>
                <c:pt idx="500">
                  <c:v>37.299999999999997</c:v>
                </c:pt>
                <c:pt idx="501">
                  <c:v>37.700000000000003</c:v>
                </c:pt>
                <c:pt idx="502">
                  <c:v>38.200000000000003</c:v>
                </c:pt>
                <c:pt idx="503">
                  <c:v>38.700000000000003</c:v>
                </c:pt>
                <c:pt idx="504">
                  <c:v>39.200000000000003</c:v>
                </c:pt>
                <c:pt idx="505">
                  <c:v>39.700000000000003</c:v>
                </c:pt>
                <c:pt idx="506">
                  <c:v>40.200000000000003</c:v>
                </c:pt>
                <c:pt idx="507">
                  <c:v>40.700000000000003</c:v>
                </c:pt>
                <c:pt idx="508">
                  <c:v>41.2</c:v>
                </c:pt>
                <c:pt idx="509">
                  <c:v>41.7</c:v>
                </c:pt>
                <c:pt idx="510">
                  <c:v>42.2</c:v>
                </c:pt>
                <c:pt idx="511">
                  <c:v>42.8</c:v>
                </c:pt>
                <c:pt idx="512">
                  <c:v>43.3</c:v>
                </c:pt>
                <c:pt idx="513">
                  <c:v>43.9</c:v>
                </c:pt>
                <c:pt idx="514">
                  <c:v>44.4</c:v>
                </c:pt>
                <c:pt idx="515">
                  <c:v>45</c:v>
                </c:pt>
                <c:pt idx="516">
                  <c:v>45.6</c:v>
                </c:pt>
                <c:pt idx="517">
                  <c:v>46.2</c:v>
                </c:pt>
                <c:pt idx="518">
                  <c:v>46.8</c:v>
                </c:pt>
                <c:pt idx="519">
                  <c:v>47.4</c:v>
                </c:pt>
                <c:pt idx="520">
                  <c:v>48</c:v>
                </c:pt>
                <c:pt idx="521">
                  <c:v>48.6</c:v>
                </c:pt>
                <c:pt idx="522">
                  <c:v>49.2</c:v>
                </c:pt>
                <c:pt idx="523">
                  <c:v>49.8</c:v>
                </c:pt>
                <c:pt idx="524">
                  <c:v>50.5</c:v>
                </c:pt>
                <c:pt idx="525">
                  <c:v>51.2</c:v>
                </c:pt>
                <c:pt idx="526">
                  <c:v>51.8</c:v>
                </c:pt>
                <c:pt idx="527">
                  <c:v>52.5</c:v>
                </c:pt>
                <c:pt idx="528">
                  <c:v>53.2</c:v>
                </c:pt>
                <c:pt idx="529">
                  <c:v>53.9</c:v>
                </c:pt>
                <c:pt idx="530">
                  <c:v>54.6</c:v>
                </c:pt>
                <c:pt idx="531">
                  <c:v>55.3</c:v>
                </c:pt>
                <c:pt idx="532">
                  <c:v>56</c:v>
                </c:pt>
                <c:pt idx="533">
                  <c:v>56.7</c:v>
                </c:pt>
                <c:pt idx="534">
                  <c:v>57.5</c:v>
                </c:pt>
                <c:pt idx="535">
                  <c:v>58.2</c:v>
                </c:pt>
                <c:pt idx="536">
                  <c:v>59</c:v>
                </c:pt>
                <c:pt idx="537">
                  <c:v>59.7</c:v>
                </c:pt>
                <c:pt idx="538">
                  <c:v>60.5</c:v>
                </c:pt>
                <c:pt idx="539">
                  <c:v>61.3</c:v>
                </c:pt>
                <c:pt idx="540">
                  <c:v>62.1</c:v>
                </c:pt>
                <c:pt idx="541">
                  <c:v>62.9</c:v>
                </c:pt>
                <c:pt idx="542">
                  <c:v>63.7</c:v>
                </c:pt>
                <c:pt idx="543">
                  <c:v>64.5</c:v>
                </c:pt>
                <c:pt idx="544">
                  <c:v>65.400000000000006</c:v>
                </c:pt>
                <c:pt idx="545">
                  <c:v>66.2</c:v>
                </c:pt>
                <c:pt idx="546">
                  <c:v>67.099999999999994</c:v>
                </c:pt>
                <c:pt idx="547">
                  <c:v>68</c:v>
                </c:pt>
                <c:pt idx="548">
                  <c:v>68.900000000000006</c:v>
                </c:pt>
                <c:pt idx="549">
                  <c:v>69.8</c:v>
                </c:pt>
                <c:pt idx="550">
                  <c:v>70.7</c:v>
                </c:pt>
                <c:pt idx="551">
                  <c:v>71.599999999999994</c:v>
                </c:pt>
                <c:pt idx="552">
                  <c:v>72.5</c:v>
                </c:pt>
                <c:pt idx="553">
                  <c:v>73.5</c:v>
                </c:pt>
                <c:pt idx="554">
                  <c:v>74.400000000000006</c:v>
                </c:pt>
                <c:pt idx="555">
                  <c:v>75.400000000000006</c:v>
                </c:pt>
                <c:pt idx="556">
                  <c:v>76.400000000000006</c:v>
                </c:pt>
                <c:pt idx="557">
                  <c:v>77.400000000000006</c:v>
                </c:pt>
                <c:pt idx="558">
                  <c:v>78.400000000000006</c:v>
                </c:pt>
                <c:pt idx="559">
                  <c:v>79.400000000000006</c:v>
                </c:pt>
                <c:pt idx="560">
                  <c:v>80.400000000000006</c:v>
                </c:pt>
                <c:pt idx="561">
                  <c:v>81.400000000000006</c:v>
                </c:pt>
                <c:pt idx="562">
                  <c:v>82.5</c:v>
                </c:pt>
                <c:pt idx="563">
                  <c:v>83.6</c:v>
                </c:pt>
                <c:pt idx="564">
                  <c:v>84.6</c:v>
                </c:pt>
                <c:pt idx="565">
                  <c:v>85.7</c:v>
                </c:pt>
                <c:pt idx="566">
                  <c:v>86.8</c:v>
                </c:pt>
                <c:pt idx="567">
                  <c:v>87.9</c:v>
                </c:pt>
                <c:pt idx="568">
                  <c:v>89</c:v>
                </c:pt>
                <c:pt idx="569">
                  <c:v>90.1</c:v>
                </c:pt>
                <c:pt idx="570">
                  <c:v>91.3</c:v>
                </c:pt>
                <c:pt idx="571">
                  <c:v>92.5</c:v>
                </c:pt>
                <c:pt idx="572">
                  <c:v>93.6</c:v>
                </c:pt>
                <c:pt idx="573">
                  <c:v>94.8</c:v>
                </c:pt>
                <c:pt idx="574">
                  <c:v>96</c:v>
                </c:pt>
                <c:pt idx="575">
                  <c:v>97.2</c:v>
                </c:pt>
                <c:pt idx="576">
                  <c:v>98.4</c:v>
                </c:pt>
                <c:pt idx="577">
                  <c:v>99.7</c:v>
                </c:pt>
                <c:pt idx="578">
                  <c:v>100.9</c:v>
                </c:pt>
                <c:pt idx="579">
                  <c:v>102.2</c:v>
                </c:pt>
                <c:pt idx="580">
                  <c:v>103.5</c:v>
                </c:pt>
                <c:pt idx="581">
                  <c:v>104.8</c:v>
                </c:pt>
                <c:pt idx="582">
                  <c:v>106.1</c:v>
                </c:pt>
                <c:pt idx="583">
                  <c:v>107.4</c:v>
                </c:pt>
                <c:pt idx="584">
                  <c:v>108.7</c:v>
                </c:pt>
                <c:pt idx="585">
                  <c:v>110.1</c:v>
                </c:pt>
                <c:pt idx="586">
                  <c:v>111.4</c:v>
                </c:pt>
                <c:pt idx="587">
                  <c:v>112.8</c:v>
                </c:pt>
                <c:pt idx="588">
                  <c:v>114.2</c:v>
                </c:pt>
                <c:pt idx="589">
                  <c:v>115.6</c:v>
                </c:pt>
                <c:pt idx="590">
                  <c:v>117</c:v>
                </c:pt>
                <c:pt idx="591">
                  <c:v>118.4</c:v>
                </c:pt>
                <c:pt idx="592">
                  <c:v>119.9</c:v>
                </c:pt>
                <c:pt idx="593">
                  <c:v>121.3</c:v>
                </c:pt>
                <c:pt idx="594">
                  <c:v>122.8</c:v>
                </c:pt>
                <c:pt idx="595">
                  <c:v>124.3</c:v>
                </c:pt>
                <c:pt idx="596">
                  <c:v>125.7</c:v>
                </c:pt>
                <c:pt idx="597">
                  <c:v>127.2</c:v>
                </c:pt>
                <c:pt idx="598">
                  <c:v>128.80000000000001</c:v>
                </c:pt>
                <c:pt idx="599">
                  <c:v>130.30000000000001</c:v>
                </c:pt>
                <c:pt idx="600">
                  <c:v>131.80000000000001</c:v>
                </c:pt>
                <c:pt idx="601">
                  <c:v>133.4</c:v>
                </c:pt>
                <c:pt idx="602">
                  <c:v>134.9</c:v>
                </c:pt>
                <c:pt idx="603">
                  <c:v>136.5</c:v>
                </c:pt>
                <c:pt idx="604">
                  <c:v>138.1</c:v>
                </c:pt>
                <c:pt idx="605">
                  <c:v>139.69999999999999</c:v>
                </c:pt>
                <c:pt idx="606">
                  <c:v>141.30000000000001</c:v>
                </c:pt>
                <c:pt idx="607">
                  <c:v>142.9</c:v>
                </c:pt>
                <c:pt idx="608">
                  <c:v>144.5</c:v>
                </c:pt>
                <c:pt idx="609">
                  <c:v>146.1</c:v>
                </c:pt>
                <c:pt idx="610">
                  <c:v>147.80000000000001</c:v>
                </c:pt>
                <c:pt idx="611">
                  <c:v>149.4</c:v>
                </c:pt>
                <c:pt idx="612">
                  <c:v>151.1</c:v>
                </c:pt>
                <c:pt idx="613">
                  <c:v>152.80000000000001</c:v>
                </c:pt>
                <c:pt idx="614">
                  <c:v>154.5</c:v>
                </c:pt>
                <c:pt idx="615">
                  <c:v>156.19999999999999</c:v>
                </c:pt>
                <c:pt idx="616">
                  <c:v>157.9</c:v>
                </c:pt>
                <c:pt idx="617">
                  <c:v>159.6</c:v>
                </c:pt>
                <c:pt idx="618">
                  <c:v>161.30000000000001</c:v>
                </c:pt>
                <c:pt idx="619">
                  <c:v>163.1</c:v>
                </c:pt>
                <c:pt idx="620">
                  <c:v>164.8</c:v>
                </c:pt>
                <c:pt idx="621">
                  <c:v>166.6</c:v>
                </c:pt>
                <c:pt idx="622">
                  <c:v>168.4</c:v>
                </c:pt>
                <c:pt idx="623">
                  <c:v>170.1</c:v>
                </c:pt>
                <c:pt idx="624">
                  <c:v>171.9</c:v>
                </c:pt>
                <c:pt idx="625">
                  <c:v>173.7</c:v>
                </c:pt>
                <c:pt idx="626">
                  <c:v>175.5</c:v>
                </c:pt>
                <c:pt idx="627">
                  <c:v>177.4</c:v>
                </c:pt>
                <c:pt idx="628">
                  <c:v>179.2</c:v>
                </c:pt>
                <c:pt idx="629">
                  <c:v>181</c:v>
                </c:pt>
                <c:pt idx="630">
                  <c:v>182.9</c:v>
                </c:pt>
                <c:pt idx="631">
                  <c:v>184.7</c:v>
                </c:pt>
                <c:pt idx="632">
                  <c:v>186.6</c:v>
                </c:pt>
                <c:pt idx="633">
                  <c:v>188.5</c:v>
                </c:pt>
                <c:pt idx="634">
                  <c:v>190.4</c:v>
                </c:pt>
                <c:pt idx="635">
                  <c:v>192.2</c:v>
                </c:pt>
                <c:pt idx="636">
                  <c:v>194.1</c:v>
                </c:pt>
                <c:pt idx="637">
                  <c:v>196</c:v>
                </c:pt>
                <c:pt idx="638">
                  <c:v>198</c:v>
                </c:pt>
                <c:pt idx="639">
                  <c:v>199.9</c:v>
                </c:pt>
                <c:pt idx="640">
                  <c:v>201.8</c:v>
                </c:pt>
                <c:pt idx="641">
                  <c:v>203.7</c:v>
                </c:pt>
                <c:pt idx="642">
                  <c:v>205.7</c:v>
                </c:pt>
                <c:pt idx="643">
                  <c:v>207.6</c:v>
                </c:pt>
                <c:pt idx="644">
                  <c:v>209.6</c:v>
                </c:pt>
                <c:pt idx="645">
                  <c:v>211.6</c:v>
                </c:pt>
                <c:pt idx="646">
                  <c:v>213.6</c:v>
                </c:pt>
                <c:pt idx="647">
                  <c:v>215.5</c:v>
                </c:pt>
                <c:pt idx="648">
                  <c:v>217.5</c:v>
                </c:pt>
                <c:pt idx="649">
                  <c:v>219.5</c:v>
                </c:pt>
                <c:pt idx="650">
                  <c:v>221.5</c:v>
                </c:pt>
                <c:pt idx="651">
                  <c:v>223.6</c:v>
                </c:pt>
                <c:pt idx="652">
                  <c:v>225.6</c:v>
                </c:pt>
                <c:pt idx="653">
                  <c:v>227.6</c:v>
                </c:pt>
                <c:pt idx="654">
                  <c:v>229.7</c:v>
                </c:pt>
                <c:pt idx="655">
                  <c:v>231.7</c:v>
                </c:pt>
                <c:pt idx="656">
                  <c:v>233.8</c:v>
                </c:pt>
                <c:pt idx="657">
                  <c:v>235.9</c:v>
                </c:pt>
                <c:pt idx="658">
                  <c:v>237.9</c:v>
                </c:pt>
                <c:pt idx="659">
                  <c:v>240</c:v>
                </c:pt>
                <c:pt idx="660">
                  <c:v>242.1</c:v>
                </c:pt>
                <c:pt idx="661">
                  <c:v>244.2</c:v>
                </c:pt>
                <c:pt idx="662">
                  <c:v>246.3</c:v>
                </c:pt>
                <c:pt idx="663">
                  <c:v>248.5</c:v>
                </c:pt>
                <c:pt idx="664">
                  <c:v>250.6</c:v>
                </c:pt>
                <c:pt idx="665">
                  <c:v>252.7</c:v>
                </c:pt>
                <c:pt idx="666">
                  <c:v>254.9</c:v>
                </c:pt>
                <c:pt idx="667">
                  <c:v>257</c:v>
                </c:pt>
                <c:pt idx="668">
                  <c:v>259.10000000000002</c:v>
                </c:pt>
                <c:pt idx="669">
                  <c:v>261.3</c:v>
                </c:pt>
                <c:pt idx="670">
                  <c:v>263.5</c:v>
                </c:pt>
                <c:pt idx="671">
                  <c:v>265.60000000000002</c:v>
                </c:pt>
                <c:pt idx="672">
                  <c:v>267.8</c:v>
                </c:pt>
                <c:pt idx="673">
                  <c:v>270</c:v>
                </c:pt>
                <c:pt idx="674">
                  <c:v>272.10000000000002</c:v>
                </c:pt>
                <c:pt idx="675">
                  <c:v>274.3</c:v>
                </c:pt>
                <c:pt idx="676">
                  <c:v>276.5</c:v>
                </c:pt>
                <c:pt idx="677">
                  <c:v>278.7</c:v>
                </c:pt>
                <c:pt idx="678">
                  <c:v>280.89999999999992</c:v>
                </c:pt>
                <c:pt idx="679">
                  <c:v>283.10000000000002</c:v>
                </c:pt>
                <c:pt idx="680">
                  <c:v>285.3</c:v>
                </c:pt>
                <c:pt idx="681">
                  <c:v>287.60000000000002</c:v>
                </c:pt>
                <c:pt idx="682">
                  <c:v>289.8</c:v>
                </c:pt>
                <c:pt idx="683">
                  <c:v>292</c:v>
                </c:pt>
                <c:pt idx="684">
                  <c:v>294.2</c:v>
                </c:pt>
                <c:pt idx="685">
                  <c:v>296.5</c:v>
                </c:pt>
                <c:pt idx="686">
                  <c:v>298.7</c:v>
                </c:pt>
                <c:pt idx="687">
                  <c:v>301</c:v>
                </c:pt>
                <c:pt idx="688">
                  <c:v>303.2</c:v>
                </c:pt>
                <c:pt idx="689">
                  <c:v>305.5</c:v>
                </c:pt>
                <c:pt idx="690">
                  <c:v>307.7</c:v>
                </c:pt>
                <c:pt idx="691">
                  <c:v>310</c:v>
                </c:pt>
                <c:pt idx="692">
                  <c:v>312.3</c:v>
                </c:pt>
                <c:pt idx="693">
                  <c:v>314.5</c:v>
                </c:pt>
                <c:pt idx="694">
                  <c:v>316.8</c:v>
                </c:pt>
                <c:pt idx="695">
                  <c:v>319.10000000000002</c:v>
                </c:pt>
                <c:pt idx="696">
                  <c:v>321.39999999999992</c:v>
                </c:pt>
                <c:pt idx="697">
                  <c:v>323.7</c:v>
                </c:pt>
                <c:pt idx="698">
                  <c:v>326</c:v>
                </c:pt>
                <c:pt idx="699">
                  <c:v>328.3</c:v>
                </c:pt>
                <c:pt idx="700">
                  <c:v>330.6</c:v>
                </c:pt>
                <c:pt idx="701">
                  <c:v>332.9</c:v>
                </c:pt>
                <c:pt idx="702">
                  <c:v>335.2</c:v>
                </c:pt>
                <c:pt idx="703">
                  <c:v>337.5</c:v>
                </c:pt>
                <c:pt idx="704">
                  <c:v>339.8</c:v>
                </c:pt>
                <c:pt idx="705">
                  <c:v>342.1</c:v>
                </c:pt>
                <c:pt idx="706">
                  <c:v>344.4</c:v>
                </c:pt>
                <c:pt idx="707">
                  <c:v>346.7</c:v>
                </c:pt>
                <c:pt idx="708">
                  <c:v>349</c:v>
                </c:pt>
                <c:pt idx="709">
                  <c:v>351.3</c:v>
                </c:pt>
                <c:pt idx="710">
                  <c:v>353.6</c:v>
                </c:pt>
                <c:pt idx="711">
                  <c:v>355.9</c:v>
                </c:pt>
                <c:pt idx="712">
                  <c:v>358.2</c:v>
                </c:pt>
                <c:pt idx="713">
                  <c:v>360.5</c:v>
                </c:pt>
                <c:pt idx="714">
                  <c:v>362.8</c:v>
                </c:pt>
                <c:pt idx="715">
                  <c:v>365.1</c:v>
                </c:pt>
                <c:pt idx="716">
                  <c:v>367.4</c:v>
                </c:pt>
                <c:pt idx="717">
                  <c:v>369.8</c:v>
                </c:pt>
                <c:pt idx="718">
                  <c:v>372.1</c:v>
                </c:pt>
                <c:pt idx="719">
                  <c:v>374.4</c:v>
                </c:pt>
                <c:pt idx="720">
                  <c:v>376.7</c:v>
                </c:pt>
                <c:pt idx="721">
                  <c:v>379</c:v>
                </c:pt>
                <c:pt idx="722">
                  <c:v>381.4</c:v>
                </c:pt>
                <c:pt idx="723">
                  <c:v>383.7</c:v>
                </c:pt>
                <c:pt idx="724">
                  <c:v>386</c:v>
                </c:pt>
                <c:pt idx="725">
                  <c:v>388.3</c:v>
                </c:pt>
                <c:pt idx="726">
                  <c:v>390.7</c:v>
                </c:pt>
                <c:pt idx="727">
                  <c:v>393</c:v>
                </c:pt>
                <c:pt idx="728">
                  <c:v>395.3</c:v>
                </c:pt>
                <c:pt idx="729">
                  <c:v>397.6</c:v>
                </c:pt>
                <c:pt idx="730">
                  <c:v>400</c:v>
                </c:pt>
                <c:pt idx="731">
                  <c:v>402.3</c:v>
                </c:pt>
                <c:pt idx="732">
                  <c:v>404.6</c:v>
                </c:pt>
                <c:pt idx="733">
                  <c:v>407</c:v>
                </c:pt>
                <c:pt idx="734">
                  <c:v>409.3</c:v>
                </c:pt>
                <c:pt idx="735">
                  <c:v>411.6</c:v>
                </c:pt>
                <c:pt idx="736">
                  <c:v>414</c:v>
                </c:pt>
                <c:pt idx="737">
                  <c:v>416.3</c:v>
                </c:pt>
                <c:pt idx="738">
                  <c:v>418.7</c:v>
                </c:pt>
                <c:pt idx="739">
                  <c:v>421</c:v>
                </c:pt>
                <c:pt idx="740">
                  <c:v>423.3</c:v>
                </c:pt>
                <c:pt idx="741">
                  <c:v>425.7</c:v>
                </c:pt>
                <c:pt idx="742">
                  <c:v>428</c:v>
                </c:pt>
                <c:pt idx="743">
                  <c:v>430.4</c:v>
                </c:pt>
                <c:pt idx="744">
                  <c:v>432.7</c:v>
                </c:pt>
                <c:pt idx="745">
                  <c:v>435.1</c:v>
                </c:pt>
                <c:pt idx="746">
                  <c:v>437.4</c:v>
                </c:pt>
                <c:pt idx="747">
                  <c:v>439.8</c:v>
                </c:pt>
                <c:pt idx="748">
                  <c:v>442.1</c:v>
                </c:pt>
                <c:pt idx="749">
                  <c:v>444.5</c:v>
                </c:pt>
                <c:pt idx="750">
                  <c:v>446.8</c:v>
                </c:pt>
                <c:pt idx="751">
                  <c:v>449.2</c:v>
                </c:pt>
                <c:pt idx="752">
                  <c:v>451.5</c:v>
                </c:pt>
                <c:pt idx="753">
                  <c:v>453.9</c:v>
                </c:pt>
                <c:pt idx="754">
                  <c:v>456.3</c:v>
                </c:pt>
                <c:pt idx="755">
                  <c:v>458.6</c:v>
                </c:pt>
                <c:pt idx="756">
                  <c:v>461</c:v>
                </c:pt>
                <c:pt idx="757">
                  <c:v>463.4</c:v>
                </c:pt>
                <c:pt idx="758">
                  <c:v>465.8</c:v>
                </c:pt>
                <c:pt idx="759">
                  <c:v>468.1</c:v>
                </c:pt>
                <c:pt idx="760">
                  <c:v>470.5</c:v>
                </c:pt>
                <c:pt idx="761">
                  <c:v>472.9</c:v>
                </c:pt>
                <c:pt idx="762">
                  <c:v>475.2</c:v>
                </c:pt>
                <c:pt idx="763">
                  <c:v>477.6</c:v>
                </c:pt>
                <c:pt idx="764">
                  <c:v>480</c:v>
                </c:pt>
                <c:pt idx="765">
                  <c:v>482.4</c:v>
                </c:pt>
                <c:pt idx="766">
                  <c:v>484.7</c:v>
                </c:pt>
                <c:pt idx="767">
                  <c:v>487.1</c:v>
                </c:pt>
                <c:pt idx="768">
                  <c:v>489.5</c:v>
                </c:pt>
                <c:pt idx="769">
                  <c:v>491.9</c:v>
                </c:pt>
                <c:pt idx="770">
                  <c:v>494.3</c:v>
                </c:pt>
                <c:pt idx="771">
                  <c:v>496.6</c:v>
                </c:pt>
                <c:pt idx="772">
                  <c:v>499</c:v>
                </c:pt>
                <c:pt idx="773">
                  <c:v>501.4</c:v>
                </c:pt>
                <c:pt idx="774">
                  <c:v>503.8</c:v>
                </c:pt>
                <c:pt idx="775">
                  <c:v>506.1</c:v>
                </c:pt>
                <c:pt idx="776">
                  <c:v>508.5</c:v>
                </c:pt>
                <c:pt idx="777">
                  <c:v>510.9</c:v>
                </c:pt>
                <c:pt idx="778">
                  <c:v>513.29999999999995</c:v>
                </c:pt>
                <c:pt idx="779">
                  <c:v>515.6</c:v>
                </c:pt>
                <c:pt idx="780">
                  <c:v>518</c:v>
                </c:pt>
                <c:pt idx="781">
                  <c:v>520.4</c:v>
                </c:pt>
                <c:pt idx="782">
                  <c:v>522.70000000000005</c:v>
                </c:pt>
                <c:pt idx="783">
                  <c:v>525.1</c:v>
                </c:pt>
                <c:pt idx="784">
                  <c:v>527.4</c:v>
                </c:pt>
                <c:pt idx="785">
                  <c:v>529.79999999999995</c:v>
                </c:pt>
                <c:pt idx="786">
                  <c:v>532.1</c:v>
                </c:pt>
                <c:pt idx="787">
                  <c:v>534.4</c:v>
                </c:pt>
                <c:pt idx="788">
                  <c:v>536.79999999999995</c:v>
                </c:pt>
                <c:pt idx="789">
                  <c:v>539.1</c:v>
                </c:pt>
                <c:pt idx="790">
                  <c:v>541.4</c:v>
                </c:pt>
                <c:pt idx="791">
                  <c:v>543.70000000000005</c:v>
                </c:pt>
                <c:pt idx="792">
                  <c:v>546</c:v>
                </c:pt>
                <c:pt idx="793">
                  <c:v>548.29999999999995</c:v>
                </c:pt>
                <c:pt idx="794">
                  <c:v>550.6</c:v>
                </c:pt>
                <c:pt idx="795">
                  <c:v>552.9</c:v>
                </c:pt>
                <c:pt idx="796">
                  <c:v>555.1</c:v>
                </c:pt>
                <c:pt idx="797">
                  <c:v>557.4</c:v>
                </c:pt>
                <c:pt idx="798">
                  <c:v>559.6</c:v>
                </c:pt>
                <c:pt idx="799">
                  <c:v>561.9</c:v>
                </c:pt>
                <c:pt idx="800">
                  <c:v>564.1</c:v>
                </c:pt>
                <c:pt idx="801">
                  <c:v>566.29999999999995</c:v>
                </c:pt>
                <c:pt idx="802">
                  <c:v>568.6</c:v>
                </c:pt>
                <c:pt idx="803">
                  <c:v>570.79999999999995</c:v>
                </c:pt>
                <c:pt idx="804">
                  <c:v>573</c:v>
                </c:pt>
                <c:pt idx="805">
                  <c:v>575.20000000000005</c:v>
                </c:pt>
                <c:pt idx="806">
                  <c:v>577.4</c:v>
                </c:pt>
                <c:pt idx="807">
                  <c:v>579.5</c:v>
                </c:pt>
                <c:pt idx="808">
                  <c:v>581.70000000000005</c:v>
                </c:pt>
                <c:pt idx="809">
                  <c:v>583.9</c:v>
                </c:pt>
                <c:pt idx="810">
                  <c:v>586</c:v>
                </c:pt>
                <c:pt idx="811">
                  <c:v>588.20000000000005</c:v>
                </c:pt>
                <c:pt idx="812">
                  <c:v>590.29999999999995</c:v>
                </c:pt>
                <c:pt idx="813">
                  <c:v>592.5</c:v>
                </c:pt>
                <c:pt idx="814">
                  <c:v>594.6</c:v>
                </c:pt>
                <c:pt idx="815">
                  <c:v>596.70000000000005</c:v>
                </c:pt>
                <c:pt idx="816">
                  <c:v>598.79999999999995</c:v>
                </c:pt>
                <c:pt idx="817">
                  <c:v>600.9</c:v>
                </c:pt>
                <c:pt idx="818">
                  <c:v>602.9</c:v>
                </c:pt>
                <c:pt idx="819">
                  <c:v>605</c:v>
                </c:pt>
                <c:pt idx="820">
                  <c:v>607</c:v>
                </c:pt>
                <c:pt idx="821">
                  <c:v>609.1</c:v>
                </c:pt>
                <c:pt idx="822">
                  <c:v>611.1</c:v>
                </c:pt>
                <c:pt idx="823">
                  <c:v>613.1</c:v>
                </c:pt>
                <c:pt idx="824">
                  <c:v>615.1</c:v>
                </c:pt>
                <c:pt idx="825">
                  <c:v>617.1</c:v>
                </c:pt>
                <c:pt idx="826">
                  <c:v>619</c:v>
                </c:pt>
                <c:pt idx="827">
                  <c:v>621</c:v>
                </c:pt>
                <c:pt idx="828">
                  <c:v>622.9</c:v>
                </c:pt>
                <c:pt idx="829">
                  <c:v>624.9</c:v>
                </c:pt>
                <c:pt idx="830">
                  <c:v>626.79999999999995</c:v>
                </c:pt>
                <c:pt idx="831">
                  <c:v>628.70000000000005</c:v>
                </c:pt>
                <c:pt idx="832">
                  <c:v>630.6</c:v>
                </c:pt>
                <c:pt idx="833">
                  <c:v>632.5</c:v>
                </c:pt>
                <c:pt idx="834">
                  <c:v>634.4</c:v>
                </c:pt>
                <c:pt idx="835">
                  <c:v>636.29999999999995</c:v>
                </c:pt>
                <c:pt idx="836">
                  <c:v>638.1</c:v>
                </c:pt>
                <c:pt idx="837">
                  <c:v>640</c:v>
                </c:pt>
                <c:pt idx="838">
                  <c:v>641.79999999999995</c:v>
                </c:pt>
                <c:pt idx="839">
                  <c:v>643.70000000000005</c:v>
                </c:pt>
                <c:pt idx="840">
                  <c:v>645.5</c:v>
                </c:pt>
                <c:pt idx="841">
                  <c:v>647.29999999999995</c:v>
                </c:pt>
                <c:pt idx="842">
                  <c:v>649.20000000000005</c:v>
                </c:pt>
                <c:pt idx="843">
                  <c:v>651</c:v>
                </c:pt>
                <c:pt idx="844">
                  <c:v>652.79999999999995</c:v>
                </c:pt>
                <c:pt idx="845">
                  <c:v>654.6</c:v>
                </c:pt>
                <c:pt idx="846">
                  <c:v>656.3</c:v>
                </c:pt>
                <c:pt idx="847">
                  <c:v>658.1</c:v>
                </c:pt>
                <c:pt idx="848">
                  <c:v>659.9</c:v>
                </c:pt>
                <c:pt idx="849">
                  <c:v>661.6</c:v>
                </c:pt>
                <c:pt idx="850">
                  <c:v>663.4</c:v>
                </c:pt>
                <c:pt idx="851">
                  <c:v>665.1</c:v>
                </c:pt>
                <c:pt idx="852">
                  <c:v>666.8</c:v>
                </c:pt>
                <c:pt idx="853">
                  <c:v>668.6</c:v>
                </c:pt>
                <c:pt idx="854">
                  <c:v>670.3</c:v>
                </c:pt>
                <c:pt idx="855">
                  <c:v>672</c:v>
                </c:pt>
                <c:pt idx="856">
                  <c:v>673.7</c:v>
                </c:pt>
                <c:pt idx="857">
                  <c:v>675.3</c:v>
                </c:pt>
                <c:pt idx="858">
                  <c:v>677</c:v>
                </c:pt>
                <c:pt idx="859">
                  <c:v>678.7</c:v>
                </c:pt>
                <c:pt idx="860">
                  <c:v>680.3</c:v>
                </c:pt>
                <c:pt idx="861">
                  <c:v>682</c:v>
                </c:pt>
                <c:pt idx="862">
                  <c:v>683.6</c:v>
                </c:pt>
                <c:pt idx="863">
                  <c:v>685.2</c:v>
                </c:pt>
                <c:pt idx="864">
                  <c:v>686.8</c:v>
                </c:pt>
                <c:pt idx="865">
                  <c:v>688.4</c:v>
                </c:pt>
                <c:pt idx="866">
                  <c:v>690</c:v>
                </c:pt>
                <c:pt idx="867">
                  <c:v>691.6</c:v>
                </c:pt>
                <c:pt idx="868">
                  <c:v>693.2</c:v>
                </c:pt>
                <c:pt idx="869">
                  <c:v>694.7</c:v>
                </c:pt>
                <c:pt idx="870">
                  <c:v>696.3</c:v>
                </c:pt>
                <c:pt idx="871">
                  <c:v>697.8</c:v>
                </c:pt>
                <c:pt idx="872">
                  <c:v>699.4</c:v>
                </c:pt>
                <c:pt idx="873">
                  <c:v>700.9</c:v>
                </c:pt>
                <c:pt idx="874">
                  <c:v>702.4</c:v>
                </c:pt>
                <c:pt idx="875">
                  <c:v>703.9</c:v>
                </c:pt>
                <c:pt idx="876">
                  <c:v>705.4</c:v>
                </c:pt>
                <c:pt idx="877">
                  <c:v>706.9</c:v>
                </c:pt>
                <c:pt idx="878">
                  <c:v>708.3</c:v>
                </c:pt>
                <c:pt idx="879">
                  <c:v>709.8</c:v>
                </c:pt>
                <c:pt idx="880">
                  <c:v>711.3</c:v>
                </c:pt>
                <c:pt idx="881">
                  <c:v>712.7</c:v>
                </c:pt>
                <c:pt idx="882">
                  <c:v>714.1</c:v>
                </c:pt>
                <c:pt idx="883">
                  <c:v>715.5</c:v>
                </c:pt>
                <c:pt idx="884">
                  <c:v>717</c:v>
                </c:pt>
                <c:pt idx="885">
                  <c:v>718.4</c:v>
                </c:pt>
                <c:pt idx="886">
                  <c:v>719.7</c:v>
                </c:pt>
                <c:pt idx="887">
                  <c:v>721.1</c:v>
                </c:pt>
                <c:pt idx="888">
                  <c:v>722.5</c:v>
                </c:pt>
                <c:pt idx="889">
                  <c:v>723.8</c:v>
                </c:pt>
                <c:pt idx="890">
                  <c:v>725.2</c:v>
                </c:pt>
                <c:pt idx="891">
                  <c:v>726.5</c:v>
                </c:pt>
                <c:pt idx="892">
                  <c:v>727.8</c:v>
                </c:pt>
                <c:pt idx="893">
                  <c:v>729.1</c:v>
                </c:pt>
                <c:pt idx="894">
                  <c:v>730.4</c:v>
                </c:pt>
                <c:pt idx="895">
                  <c:v>731.6</c:v>
                </c:pt>
                <c:pt idx="896">
                  <c:v>732.9</c:v>
                </c:pt>
                <c:pt idx="897">
                  <c:v>734.1</c:v>
                </c:pt>
                <c:pt idx="898">
                  <c:v>735.4</c:v>
                </c:pt>
                <c:pt idx="899">
                  <c:v>736.6</c:v>
                </c:pt>
                <c:pt idx="900">
                  <c:v>737.8</c:v>
                </c:pt>
                <c:pt idx="901">
                  <c:v>739</c:v>
                </c:pt>
                <c:pt idx="902">
                  <c:v>740.2</c:v>
                </c:pt>
                <c:pt idx="903">
                  <c:v>741.4</c:v>
                </c:pt>
                <c:pt idx="904">
                  <c:v>742.5</c:v>
                </c:pt>
                <c:pt idx="905">
                  <c:v>743.7</c:v>
                </c:pt>
                <c:pt idx="906">
                  <c:v>744.8</c:v>
                </c:pt>
                <c:pt idx="907">
                  <c:v>746</c:v>
                </c:pt>
                <c:pt idx="908">
                  <c:v>747.1</c:v>
                </c:pt>
                <c:pt idx="909">
                  <c:v>748.2</c:v>
                </c:pt>
                <c:pt idx="910">
                  <c:v>749.3</c:v>
                </c:pt>
                <c:pt idx="911">
                  <c:v>750.4</c:v>
                </c:pt>
                <c:pt idx="912">
                  <c:v>751.5</c:v>
                </c:pt>
                <c:pt idx="913">
                  <c:v>752.5</c:v>
                </c:pt>
                <c:pt idx="914">
                  <c:v>753.6</c:v>
                </c:pt>
                <c:pt idx="915">
                  <c:v>754.7</c:v>
                </c:pt>
                <c:pt idx="916">
                  <c:v>755.7</c:v>
                </c:pt>
                <c:pt idx="917">
                  <c:v>756.7</c:v>
                </c:pt>
                <c:pt idx="918">
                  <c:v>757.8</c:v>
                </c:pt>
                <c:pt idx="919">
                  <c:v>758.8</c:v>
                </c:pt>
                <c:pt idx="920">
                  <c:v>759.8</c:v>
                </c:pt>
                <c:pt idx="921">
                  <c:v>760.8</c:v>
                </c:pt>
                <c:pt idx="922">
                  <c:v>761.8</c:v>
                </c:pt>
                <c:pt idx="923">
                  <c:v>762.8</c:v>
                </c:pt>
                <c:pt idx="924">
                  <c:v>763.7</c:v>
                </c:pt>
                <c:pt idx="925">
                  <c:v>764.7</c:v>
                </c:pt>
                <c:pt idx="926">
                  <c:v>765.6</c:v>
                </c:pt>
                <c:pt idx="927">
                  <c:v>766.6</c:v>
                </c:pt>
                <c:pt idx="928">
                  <c:v>767.5</c:v>
                </c:pt>
                <c:pt idx="929">
                  <c:v>768.4</c:v>
                </c:pt>
                <c:pt idx="930">
                  <c:v>769.3</c:v>
                </c:pt>
                <c:pt idx="931">
                  <c:v>770.2</c:v>
                </c:pt>
                <c:pt idx="932">
                  <c:v>771</c:v>
                </c:pt>
                <c:pt idx="933">
                  <c:v>771.9</c:v>
                </c:pt>
                <c:pt idx="934">
                  <c:v>772.7</c:v>
                </c:pt>
                <c:pt idx="935">
                  <c:v>773.5</c:v>
                </c:pt>
                <c:pt idx="936">
                  <c:v>774.4</c:v>
                </c:pt>
                <c:pt idx="937">
                  <c:v>775.2</c:v>
                </c:pt>
                <c:pt idx="938">
                  <c:v>775.9</c:v>
                </c:pt>
                <c:pt idx="939">
                  <c:v>776.7</c:v>
                </c:pt>
                <c:pt idx="940">
                  <c:v>777.5</c:v>
                </c:pt>
                <c:pt idx="941">
                  <c:v>778.3</c:v>
                </c:pt>
                <c:pt idx="942">
                  <c:v>779</c:v>
                </c:pt>
                <c:pt idx="943">
                  <c:v>779.8</c:v>
                </c:pt>
                <c:pt idx="944">
                  <c:v>780.5</c:v>
                </c:pt>
                <c:pt idx="945">
                  <c:v>781.2</c:v>
                </c:pt>
                <c:pt idx="946">
                  <c:v>781.9</c:v>
                </c:pt>
                <c:pt idx="947">
                  <c:v>782.6</c:v>
                </c:pt>
                <c:pt idx="948">
                  <c:v>783.3</c:v>
                </c:pt>
                <c:pt idx="949">
                  <c:v>784</c:v>
                </c:pt>
                <c:pt idx="950">
                  <c:v>784.6</c:v>
                </c:pt>
                <c:pt idx="951">
                  <c:v>785.3</c:v>
                </c:pt>
                <c:pt idx="952">
                  <c:v>785.9</c:v>
                </c:pt>
                <c:pt idx="953">
                  <c:v>786.5</c:v>
                </c:pt>
                <c:pt idx="954">
                  <c:v>787.1</c:v>
                </c:pt>
                <c:pt idx="955">
                  <c:v>787.7</c:v>
                </c:pt>
                <c:pt idx="956">
                  <c:v>788.3</c:v>
                </c:pt>
                <c:pt idx="957">
                  <c:v>788.9</c:v>
                </c:pt>
                <c:pt idx="958">
                  <c:v>789.5</c:v>
                </c:pt>
                <c:pt idx="959">
                  <c:v>790</c:v>
                </c:pt>
                <c:pt idx="960">
                  <c:v>790.6</c:v>
                </c:pt>
                <c:pt idx="961">
                  <c:v>791.1</c:v>
                </c:pt>
                <c:pt idx="962">
                  <c:v>791.6</c:v>
                </c:pt>
                <c:pt idx="963">
                  <c:v>792.1</c:v>
                </c:pt>
                <c:pt idx="964">
                  <c:v>792.6</c:v>
                </c:pt>
                <c:pt idx="965">
                  <c:v>793.1</c:v>
                </c:pt>
                <c:pt idx="966">
                  <c:v>793.6</c:v>
                </c:pt>
                <c:pt idx="967">
                  <c:v>794</c:v>
                </c:pt>
                <c:pt idx="968">
                  <c:v>794.4</c:v>
                </c:pt>
                <c:pt idx="969">
                  <c:v>794.9</c:v>
                </c:pt>
                <c:pt idx="970">
                  <c:v>795.3</c:v>
                </c:pt>
                <c:pt idx="971">
                  <c:v>795.7</c:v>
                </c:pt>
                <c:pt idx="972">
                  <c:v>796.1</c:v>
                </c:pt>
                <c:pt idx="973">
                  <c:v>796.4</c:v>
                </c:pt>
                <c:pt idx="974">
                  <c:v>796.8</c:v>
                </c:pt>
                <c:pt idx="975">
                  <c:v>797.2</c:v>
                </c:pt>
                <c:pt idx="976">
                  <c:v>797.5</c:v>
                </c:pt>
                <c:pt idx="977">
                  <c:v>797.8</c:v>
                </c:pt>
                <c:pt idx="978">
                  <c:v>798.1</c:v>
                </c:pt>
                <c:pt idx="979">
                  <c:v>798.4</c:v>
                </c:pt>
                <c:pt idx="980">
                  <c:v>798.7</c:v>
                </c:pt>
                <c:pt idx="981">
                  <c:v>799</c:v>
                </c:pt>
                <c:pt idx="982">
                  <c:v>799.3</c:v>
                </c:pt>
                <c:pt idx="983">
                  <c:v>799.5</c:v>
                </c:pt>
                <c:pt idx="984">
                  <c:v>799.8</c:v>
                </c:pt>
                <c:pt idx="985">
                  <c:v>800</c:v>
                </c:pt>
                <c:pt idx="986">
                  <c:v>800.3</c:v>
                </c:pt>
                <c:pt idx="987">
                  <c:v>800.5</c:v>
                </c:pt>
                <c:pt idx="988">
                  <c:v>800.7</c:v>
                </c:pt>
                <c:pt idx="989">
                  <c:v>800.9</c:v>
                </c:pt>
                <c:pt idx="990">
                  <c:v>801</c:v>
                </c:pt>
                <c:pt idx="991">
                  <c:v>801.2</c:v>
                </c:pt>
                <c:pt idx="992">
                  <c:v>801.3</c:v>
                </c:pt>
                <c:pt idx="993">
                  <c:v>801.5</c:v>
                </c:pt>
                <c:pt idx="994">
                  <c:v>801.6</c:v>
                </c:pt>
                <c:pt idx="995">
                  <c:v>801.7</c:v>
                </c:pt>
                <c:pt idx="996">
                  <c:v>801.8</c:v>
                </c:pt>
                <c:pt idx="997">
                  <c:v>801.9</c:v>
                </c:pt>
                <c:pt idx="998">
                  <c:v>801.9</c:v>
                </c:pt>
                <c:pt idx="999">
                  <c:v>802</c:v>
                </c:pt>
                <c:pt idx="1000">
                  <c:v>802.1</c:v>
                </c:pt>
                <c:pt idx="1001">
                  <c:v>802.1</c:v>
                </c:pt>
                <c:pt idx="1002">
                  <c:v>802.1</c:v>
                </c:pt>
                <c:pt idx="1003">
                  <c:v>802.1</c:v>
                </c:pt>
                <c:pt idx="1004">
                  <c:v>802.1</c:v>
                </c:pt>
                <c:pt idx="1005">
                  <c:v>802.1</c:v>
                </c:pt>
                <c:pt idx="1006">
                  <c:v>802.1</c:v>
                </c:pt>
                <c:pt idx="1007">
                  <c:v>802.1</c:v>
                </c:pt>
                <c:pt idx="1008">
                  <c:v>802</c:v>
                </c:pt>
                <c:pt idx="1009">
                  <c:v>802</c:v>
                </c:pt>
                <c:pt idx="1010">
                  <c:v>801.9</c:v>
                </c:pt>
                <c:pt idx="1011">
                  <c:v>801.8</c:v>
                </c:pt>
                <c:pt idx="1012">
                  <c:v>801.7</c:v>
                </c:pt>
                <c:pt idx="1013">
                  <c:v>801.6</c:v>
                </c:pt>
                <c:pt idx="1014">
                  <c:v>801.5</c:v>
                </c:pt>
                <c:pt idx="1015">
                  <c:v>801.3</c:v>
                </c:pt>
                <c:pt idx="1016">
                  <c:v>801.2</c:v>
                </c:pt>
                <c:pt idx="1017">
                  <c:v>801</c:v>
                </c:pt>
                <c:pt idx="1018">
                  <c:v>800.8</c:v>
                </c:pt>
                <c:pt idx="1019">
                  <c:v>800.7</c:v>
                </c:pt>
                <c:pt idx="1020">
                  <c:v>800.5</c:v>
                </c:pt>
                <c:pt idx="1021">
                  <c:v>800.3</c:v>
                </c:pt>
                <c:pt idx="1022">
                  <c:v>800</c:v>
                </c:pt>
                <c:pt idx="1023">
                  <c:v>799.8</c:v>
                </c:pt>
                <c:pt idx="1024">
                  <c:v>799.6</c:v>
                </c:pt>
                <c:pt idx="1025">
                  <c:v>799.3</c:v>
                </c:pt>
                <c:pt idx="1026">
                  <c:v>799.1</c:v>
                </c:pt>
                <c:pt idx="1027">
                  <c:v>798.8</c:v>
                </c:pt>
                <c:pt idx="1028">
                  <c:v>798.5</c:v>
                </c:pt>
                <c:pt idx="1029">
                  <c:v>798.2</c:v>
                </c:pt>
                <c:pt idx="1030">
                  <c:v>798</c:v>
                </c:pt>
                <c:pt idx="1031">
                  <c:v>797.7</c:v>
                </c:pt>
                <c:pt idx="1032">
                  <c:v>797.3</c:v>
                </c:pt>
                <c:pt idx="1033">
                  <c:v>797</c:v>
                </c:pt>
                <c:pt idx="1034">
                  <c:v>796.7</c:v>
                </c:pt>
                <c:pt idx="1035">
                  <c:v>796.4</c:v>
                </c:pt>
                <c:pt idx="1036">
                  <c:v>796</c:v>
                </c:pt>
                <c:pt idx="1037">
                  <c:v>795.6</c:v>
                </c:pt>
                <c:pt idx="1038">
                  <c:v>795.3</c:v>
                </c:pt>
                <c:pt idx="1039">
                  <c:v>794.9</c:v>
                </c:pt>
                <c:pt idx="1040">
                  <c:v>794.5</c:v>
                </c:pt>
                <c:pt idx="1041">
                  <c:v>794.1</c:v>
                </c:pt>
                <c:pt idx="1042">
                  <c:v>793.7</c:v>
                </c:pt>
                <c:pt idx="1043">
                  <c:v>793.3</c:v>
                </c:pt>
                <c:pt idx="1044">
                  <c:v>792.9</c:v>
                </c:pt>
                <c:pt idx="1045">
                  <c:v>792.5</c:v>
                </c:pt>
                <c:pt idx="1046">
                  <c:v>792.1</c:v>
                </c:pt>
                <c:pt idx="1047">
                  <c:v>791.6</c:v>
                </c:pt>
                <c:pt idx="1048">
                  <c:v>791.2</c:v>
                </c:pt>
                <c:pt idx="1049">
                  <c:v>790.7</c:v>
                </c:pt>
                <c:pt idx="1050">
                  <c:v>790.2</c:v>
                </c:pt>
                <c:pt idx="1051">
                  <c:v>789.7</c:v>
                </c:pt>
                <c:pt idx="1052">
                  <c:v>789.2</c:v>
                </c:pt>
                <c:pt idx="1053">
                  <c:v>788.7</c:v>
                </c:pt>
                <c:pt idx="1054">
                  <c:v>788.2</c:v>
                </c:pt>
                <c:pt idx="1055">
                  <c:v>787.7</c:v>
                </c:pt>
                <c:pt idx="1056">
                  <c:v>787.2</c:v>
                </c:pt>
                <c:pt idx="1057">
                  <c:v>786.7</c:v>
                </c:pt>
                <c:pt idx="1058">
                  <c:v>786.1</c:v>
                </c:pt>
                <c:pt idx="1059">
                  <c:v>785.6</c:v>
                </c:pt>
                <c:pt idx="1060">
                  <c:v>785</c:v>
                </c:pt>
                <c:pt idx="1061">
                  <c:v>784.5</c:v>
                </c:pt>
                <c:pt idx="1062">
                  <c:v>783.9</c:v>
                </c:pt>
                <c:pt idx="1063">
                  <c:v>783.4</c:v>
                </c:pt>
                <c:pt idx="1064">
                  <c:v>782.8</c:v>
                </c:pt>
                <c:pt idx="1065">
                  <c:v>782.2</c:v>
                </c:pt>
                <c:pt idx="1066">
                  <c:v>781.7</c:v>
                </c:pt>
                <c:pt idx="1067">
                  <c:v>781.1</c:v>
                </c:pt>
                <c:pt idx="1068">
                  <c:v>780.5</c:v>
                </c:pt>
                <c:pt idx="1069">
                  <c:v>779.9</c:v>
                </c:pt>
                <c:pt idx="1070">
                  <c:v>779.3</c:v>
                </c:pt>
                <c:pt idx="1071">
                  <c:v>778.7</c:v>
                </c:pt>
                <c:pt idx="1072">
                  <c:v>778.1</c:v>
                </c:pt>
                <c:pt idx="1073">
                  <c:v>777.4</c:v>
                </c:pt>
                <c:pt idx="1074">
                  <c:v>776.8</c:v>
                </c:pt>
                <c:pt idx="1075">
                  <c:v>776.2</c:v>
                </c:pt>
                <c:pt idx="1076">
                  <c:v>775.6</c:v>
                </c:pt>
                <c:pt idx="1077">
                  <c:v>774.9</c:v>
                </c:pt>
                <c:pt idx="1078">
                  <c:v>774.2</c:v>
                </c:pt>
                <c:pt idx="1079">
                  <c:v>773.6</c:v>
                </c:pt>
                <c:pt idx="1080">
                  <c:v>772.9</c:v>
                </c:pt>
                <c:pt idx="1081">
                  <c:v>772.2</c:v>
                </c:pt>
                <c:pt idx="1082">
                  <c:v>771.5</c:v>
                </c:pt>
                <c:pt idx="1083">
                  <c:v>770.8</c:v>
                </c:pt>
                <c:pt idx="1084">
                  <c:v>770.1</c:v>
                </c:pt>
                <c:pt idx="1085">
                  <c:v>769.4</c:v>
                </c:pt>
                <c:pt idx="1086">
                  <c:v>768.7</c:v>
                </c:pt>
                <c:pt idx="1087">
                  <c:v>768</c:v>
                </c:pt>
                <c:pt idx="1088">
                  <c:v>767.3</c:v>
                </c:pt>
                <c:pt idx="1089">
                  <c:v>766.5</c:v>
                </c:pt>
                <c:pt idx="1090">
                  <c:v>765.8</c:v>
                </c:pt>
                <c:pt idx="1091">
                  <c:v>765.1</c:v>
                </c:pt>
                <c:pt idx="1092">
                  <c:v>764.3</c:v>
                </c:pt>
                <c:pt idx="1093">
                  <c:v>763.6</c:v>
                </c:pt>
                <c:pt idx="1094">
                  <c:v>762.8</c:v>
                </c:pt>
                <c:pt idx="1095">
                  <c:v>762.1</c:v>
                </c:pt>
                <c:pt idx="1096">
                  <c:v>761.3</c:v>
                </c:pt>
                <c:pt idx="1097">
                  <c:v>760.5</c:v>
                </c:pt>
                <c:pt idx="1098">
                  <c:v>759.8</c:v>
                </c:pt>
                <c:pt idx="1099">
                  <c:v>759</c:v>
                </c:pt>
                <c:pt idx="1100">
                  <c:v>758.2</c:v>
                </c:pt>
                <c:pt idx="1101">
                  <c:v>757.5</c:v>
                </c:pt>
                <c:pt idx="1102">
                  <c:v>756.7</c:v>
                </c:pt>
                <c:pt idx="1103">
                  <c:v>755.9</c:v>
                </c:pt>
                <c:pt idx="1104">
                  <c:v>755.1</c:v>
                </c:pt>
                <c:pt idx="1105">
                  <c:v>754.4</c:v>
                </c:pt>
                <c:pt idx="1106">
                  <c:v>753.6</c:v>
                </c:pt>
                <c:pt idx="1107">
                  <c:v>752.8</c:v>
                </c:pt>
                <c:pt idx="1108">
                  <c:v>752</c:v>
                </c:pt>
                <c:pt idx="1109">
                  <c:v>751.3</c:v>
                </c:pt>
                <c:pt idx="1110">
                  <c:v>750.5</c:v>
                </c:pt>
                <c:pt idx="1111">
                  <c:v>749.7</c:v>
                </c:pt>
                <c:pt idx="1112">
                  <c:v>748.9</c:v>
                </c:pt>
                <c:pt idx="1113">
                  <c:v>748.2</c:v>
                </c:pt>
                <c:pt idx="1114">
                  <c:v>747.4</c:v>
                </c:pt>
                <c:pt idx="1115">
                  <c:v>746.6</c:v>
                </c:pt>
                <c:pt idx="1116">
                  <c:v>745.8</c:v>
                </c:pt>
                <c:pt idx="1117">
                  <c:v>745.1</c:v>
                </c:pt>
                <c:pt idx="1118">
                  <c:v>744.3</c:v>
                </c:pt>
                <c:pt idx="1119">
                  <c:v>743.5</c:v>
                </c:pt>
                <c:pt idx="1120">
                  <c:v>742.8</c:v>
                </c:pt>
                <c:pt idx="1121">
                  <c:v>742</c:v>
                </c:pt>
                <c:pt idx="1122">
                  <c:v>741.2</c:v>
                </c:pt>
                <c:pt idx="1123">
                  <c:v>740.5</c:v>
                </c:pt>
                <c:pt idx="1124">
                  <c:v>739.7</c:v>
                </c:pt>
                <c:pt idx="1125">
                  <c:v>738.9</c:v>
                </c:pt>
                <c:pt idx="1126">
                  <c:v>738.2</c:v>
                </c:pt>
                <c:pt idx="1127">
                  <c:v>737.4</c:v>
                </c:pt>
                <c:pt idx="1128">
                  <c:v>736.7</c:v>
                </c:pt>
                <c:pt idx="1129">
                  <c:v>736</c:v>
                </c:pt>
                <c:pt idx="1130">
                  <c:v>735.2</c:v>
                </c:pt>
                <c:pt idx="1131">
                  <c:v>734.5</c:v>
                </c:pt>
                <c:pt idx="1132">
                  <c:v>733.8</c:v>
                </c:pt>
                <c:pt idx="1133">
                  <c:v>733.1</c:v>
                </c:pt>
                <c:pt idx="1134">
                  <c:v>732.4</c:v>
                </c:pt>
                <c:pt idx="1135">
                  <c:v>731.7</c:v>
                </c:pt>
                <c:pt idx="1136">
                  <c:v>730.9</c:v>
                </c:pt>
                <c:pt idx="1137">
                  <c:v>730.2</c:v>
                </c:pt>
                <c:pt idx="1138">
                  <c:v>729.5</c:v>
                </c:pt>
                <c:pt idx="1139">
                  <c:v>728.8</c:v>
                </c:pt>
                <c:pt idx="1140">
                  <c:v>728.1</c:v>
                </c:pt>
                <c:pt idx="1141">
                  <c:v>727.5</c:v>
                </c:pt>
                <c:pt idx="1142">
                  <c:v>726.8</c:v>
                </c:pt>
                <c:pt idx="1143">
                  <c:v>726.1</c:v>
                </c:pt>
                <c:pt idx="1144">
                  <c:v>725.4</c:v>
                </c:pt>
                <c:pt idx="1145">
                  <c:v>724.7</c:v>
                </c:pt>
                <c:pt idx="1146">
                  <c:v>724</c:v>
                </c:pt>
                <c:pt idx="1147">
                  <c:v>723.3</c:v>
                </c:pt>
                <c:pt idx="1148">
                  <c:v>722.6</c:v>
                </c:pt>
                <c:pt idx="1149">
                  <c:v>721.9</c:v>
                </c:pt>
                <c:pt idx="1150">
                  <c:v>721.2</c:v>
                </c:pt>
                <c:pt idx="1151">
                  <c:v>720.5</c:v>
                </c:pt>
                <c:pt idx="1152">
                  <c:v>719.8</c:v>
                </c:pt>
                <c:pt idx="1153">
                  <c:v>719.1</c:v>
                </c:pt>
                <c:pt idx="1154">
                  <c:v>718.4</c:v>
                </c:pt>
                <c:pt idx="1155">
                  <c:v>717.7</c:v>
                </c:pt>
                <c:pt idx="1156">
                  <c:v>717</c:v>
                </c:pt>
                <c:pt idx="1157">
                  <c:v>716.3</c:v>
                </c:pt>
                <c:pt idx="1158">
                  <c:v>715.6</c:v>
                </c:pt>
                <c:pt idx="1159">
                  <c:v>714.8</c:v>
                </c:pt>
                <c:pt idx="1160">
                  <c:v>714.1</c:v>
                </c:pt>
                <c:pt idx="1161">
                  <c:v>713.4</c:v>
                </c:pt>
                <c:pt idx="1162">
                  <c:v>712.6</c:v>
                </c:pt>
                <c:pt idx="1163">
                  <c:v>711.9</c:v>
                </c:pt>
                <c:pt idx="1164">
                  <c:v>711.1</c:v>
                </c:pt>
                <c:pt idx="1165">
                  <c:v>710.3</c:v>
                </c:pt>
                <c:pt idx="1166">
                  <c:v>709.6</c:v>
                </c:pt>
                <c:pt idx="1167">
                  <c:v>708.8</c:v>
                </c:pt>
                <c:pt idx="1168">
                  <c:v>708</c:v>
                </c:pt>
                <c:pt idx="1169">
                  <c:v>707.2</c:v>
                </c:pt>
                <c:pt idx="1170">
                  <c:v>706.4</c:v>
                </c:pt>
                <c:pt idx="1171">
                  <c:v>705.6</c:v>
                </c:pt>
                <c:pt idx="1172">
                  <c:v>704.8</c:v>
                </c:pt>
                <c:pt idx="1173">
                  <c:v>704</c:v>
                </c:pt>
                <c:pt idx="1174">
                  <c:v>703.2</c:v>
                </c:pt>
                <c:pt idx="1175">
                  <c:v>702.4</c:v>
                </c:pt>
                <c:pt idx="1176">
                  <c:v>701.5</c:v>
                </c:pt>
                <c:pt idx="1177">
                  <c:v>700.7</c:v>
                </c:pt>
                <c:pt idx="1178">
                  <c:v>699.8</c:v>
                </c:pt>
                <c:pt idx="1179">
                  <c:v>699</c:v>
                </c:pt>
                <c:pt idx="1180">
                  <c:v>698.1</c:v>
                </c:pt>
                <c:pt idx="1181">
                  <c:v>697.2</c:v>
                </c:pt>
                <c:pt idx="1182">
                  <c:v>696.3</c:v>
                </c:pt>
                <c:pt idx="1183">
                  <c:v>695.4</c:v>
                </c:pt>
                <c:pt idx="1184">
                  <c:v>694.5</c:v>
                </c:pt>
                <c:pt idx="1185">
                  <c:v>693.6</c:v>
                </c:pt>
                <c:pt idx="1186">
                  <c:v>692.7</c:v>
                </c:pt>
                <c:pt idx="1187">
                  <c:v>691.7</c:v>
                </c:pt>
                <c:pt idx="1188">
                  <c:v>690.8</c:v>
                </c:pt>
                <c:pt idx="1189">
                  <c:v>689.9</c:v>
                </c:pt>
                <c:pt idx="1190">
                  <c:v>688.9</c:v>
                </c:pt>
                <c:pt idx="1191">
                  <c:v>688</c:v>
                </c:pt>
                <c:pt idx="1192">
                  <c:v>687</c:v>
                </c:pt>
                <c:pt idx="1193">
                  <c:v>686</c:v>
                </c:pt>
                <c:pt idx="1194">
                  <c:v>685.1</c:v>
                </c:pt>
                <c:pt idx="1195">
                  <c:v>684.1</c:v>
                </c:pt>
                <c:pt idx="1196">
                  <c:v>683.1</c:v>
                </c:pt>
                <c:pt idx="1197">
                  <c:v>682.1</c:v>
                </c:pt>
                <c:pt idx="1198">
                  <c:v>681.1</c:v>
                </c:pt>
                <c:pt idx="1199">
                  <c:v>680.1</c:v>
                </c:pt>
                <c:pt idx="1200">
                  <c:v>679.2</c:v>
                </c:pt>
                <c:pt idx="1201">
                  <c:v>678.2</c:v>
                </c:pt>
                <c:pt idx="1202">
                  <c:v>677.2</c:v>
                </c:pt>
                <c:pt idx="1203">
                  <c:v>676.2</c:v>
                </c:pt>
                <c:pt idx="1204">
                  <c:v>675.2</c:v>
                </c:pt>
                <c:pt idx="1205">
                  <c:v>674.2</c:v>
                </c:pt>
                <c:pt idx="1206">
                  <c:v>673.2</c:v>
                </c:pt>
                <c:pt idx="1207">
                  <c:v>672.2</c:v>
                </c:pt>
                <c:pt idx="1208">
                  <c:v>671.2</c:v>
                </c:pt>
                <c:pt idx="1209">
                  <c:v>670.2</c:v>
                </c:pt>
                <c:pt idx="1210">
                  <c:v>669.2</c:v>
                </c:pt>
                <c:pt idx="1211">
                  <c:v>668.2</c:v>
                </c:pt>
                <c:pt idx="1212">
                  <c:v>667.2</c:v>
                </c:pt>
                <c:pt idx="1213">
                  <c:v>666.2</c:v>
                </c:pt>
                <c:pt idx="1214">
                  <c:v>665.2</c:v>
                </c:pt>
                <c:pt idx="1215">
                  <c:v>664.2</c:v>
                </c:pt>
                <c:pt idx="1216">
                  <c:v>663.2</c:v>
                </c:pt>
                <c:pt idx="1217">
                  <c:v>662.2</c:v>
                </c:pt>
                <c:pt idx="1218">
                  <c:v>661.2</c:v>
                </c:pt>
                <c:pt idx="1219">
                  <c:v>660.2</c:v>
                </c:pt>
                <c:pt idx="1220">
                  <c:v>659.2</c:v>
                </c:pt>
                <c:pt idx="1221">
                  <c:v>658.3</c:v>
                </c:pt>
                <c:pt idx="1222">
                  <c:v>657.3</c:v>
                </c:pt>
                <c:pt idx="1223">
                  <c:v>656.3</c:v>
                </c:pt>
                <c:pt idx="1224">
                  <c:v>655.29999999999995</c:v>
                </c:pt>
                <c:pt idx="1225">
                  <c:v>654.29999999999995</c:v>
                </c:pt>
                <c:pt idx="1226">
                  <c:v>653.29999999999995</c:v>
                </c:pt>
                <c:pt idx="1227">
                  <c:v>652.29999999999995</c:v>
                </c:pt>
                <c:pt idx="1228">
                  <c:v>651.29999999999995</c:v>
                </c:pt>
                <c:pt idx="1229">
                  <c:v>650.4</c:v>
                </c:pt>
                <c:pt idx="1230">
                  <c:v>649.4</c:v>
                </c:pt>
                <c:pt idx="1231">
                  <c:v>648.4</c:v>
                </c:pt>
                <c:pt idx="1232">
                  <c:v>647.4</c:v>
                </c:pt>
                <c:pt idx="1233">
                  <c:v>646.4</c:v>
                </c:pt>
                <c:pt idx="1234">
                  <c:v>645.5</c:v>
                </c:pt>
                <c:pt idx="1235">
                  <c:v>644.5</c:v>
                </c:pt>
                <c:pt idx="1236">
                  <c:v>643.5</c:v>
                </c:pt>
                <c:pt idx="1237">
                  <c:v>642.5</c:v>
                </c:pt>
                <c:pt idx="1238">
                  <c:v>641.6</c:v>
                </c:pt>
                <c:pt idx="1239">
                  <c:v>640.6</c:v>
                </c:pt>
                <c:pt idx="1240">
                  <c:v>639.6</c:v>
                </c:pt>
                <c:pt idx="1241">
                  <c:v>638.6</c:v>
                </c:pt>
                <c:pt idx="1242">
                  <c:v>637.6</c:v>
                </c:pt>
                <c:pt idx="1243">
                  <c:v>636.6</c:v>
                </c:pt>
                <c:pt idx="1244">
                  <c:v>635.6</c:v>
                </c:pt>
                <c:pt idx="1245">
                  <c:v>634.6</c:v>
                </c:pt>
                <c:pt idx="1246">
                  <c:v>633.6</c:v>
                </c:pt>
                <c:pt idx="1247">
                  <c:v>632.6</c:v>
                </c:pt>
                <c:pt idx="1248">
                  <c:v>631.6</c:v>
                </c:pt>
                <c:pt idx="1249">
                  <c:v>630.6</c:v>
                </c:pt>
                <c:pt idx="1250">
                  <c:v>629.6</c:v>
                </c:pt>
                <c:pt idx="1251">
                  <c:v>628.5</c:v>
                </c:pt>
                <c:pt idx="1252">
                  <c:v>627.5</c:v>
                </c:pt>
                <c:pt idx="1253">
                  <c:v>626.5</c:v>
                </c:pt>
                <c:pt idx="1254">
                  <c:v>625.5</c:v>
                </c:pt>
                <c:pt idx="1255">
                  <c:v>624.4</c:v>
                </c:pt>
                <c:pt idx="1256">
                  <c:v>623.4</c:v>
                </c:pt>
                <c:pt idx="1257">
                  <c:v>622.29999999999995</c:v>
                </c:pt>
                <c:pt idx="1258">
                  <c:v>621.29999999999995</c:v>
                </c:pt>
                <c:pt idx="1259">
                  <c:v>620.20000000000005</c:v>
                </c:pt>
                <c:pt idx="1260">
                  <c:v>619.20000000000005</c:v>
                </c:pt>
                <c:pt idx="1261">
                  <c:v>618.1</c:v>
                </c:pt>
                <c:pt idx="1262">
                  <c:v>617</c:v>
                </c:pt>
                <c:pt idx="1263">
                  <c:v>615.9</c:v>
                </c:pt>
                <c:pt idx="1264">
                  <c:v>614.79999999999995</c:v>
                </c:pt>
                <c:pt idx="1265">
                  <c:v>613.70000000000005</c:v>
                </c:pt>
                <c:pt idx="1266">
                  <c:v>612.6</c:v>
                </c:pt>
                <c:pt idx="1267">
                  <c:v>611.5</c:v>
                </c:pt>
                <c:pt idx="1268">
                  <c:v>610.4</c:v>
                </c:pt>
                <c:pt idx="1269">
                  <c:v>609.29999999999995</c:v>
                </c:pt>
                <c:pt idx="1270">
                  <c:v>608.1</c:v>
                </c:pt>
                <c:pt idx="1271">
                  <c:v>607</c:v>
                </c:pt>
                <c:pt idx="1272">
                  <c:v>605.9</c:v>
                </c:pt>
                <c:pt idx="1273">
                  <c:v>604.70000000000005</c:v>
                </c:pt>
                <c:pt idx="1274">
                  <c:v>603.5</c:v>
                </c:pt>
                <c:pt idx="1275">
                  <c:v>602.4</c:v>
                </c:pt>
                <c:pt idx="1276">
                  <c:v>601.20000000000005</c:v>
                </c:pt>
                <c:pt idx="1277">
                  <c:v>600</c:v>
                </c:pt>
                <c:pt idx="1278">
                  <c:v>598.79999999999995</c:v>
                </c:pt>
                <c:pt idx="1279">
                  <c:v>597.6</c:v>
                </c:pt>
                <c:pt idx="1280">
                  <c:v>596.4</c:v>
                </c:pt>
                <c:pt idx="1281">
                  <c:v>595.20000000000005</c:v>
                </c:pt>
                <c:pt idx="1282">
                  <c:v>594</c:v>
                </c:pt>
                <c:pt idx="1283">
                  <c:v>592.70000000000005</c:v>
                </c:pt>
                <c:pt idx="1284">
                  <c:v>591.5</c:v>
                </c:pt>
                <c:pt idx="1285">
                  <c:v>590.29999999999995</c:v>
                </c:pt>
                <c:pt idx="1286">
                  <c:v>589</c:v>
                </c:pt>
                <c:pt idx="1287">
                  <c:v>587.79999999999995</c:v>
                </c:pt>
                <c:pt idx="1288">
                  <c:v>586.5</c:v>
                </c:pt>
                <c:pt idx="1289">
                  <c:v>585.29999999999995</c:v>
                </c:pt>
                <c:pt idx="1290">
                  <c:v>584</c:v>
                </c:pt>
                <c:pt idx="1291">
                  <c:v>582.70000000000005</c:v>
                </c:pt>
                <c:pt idx="1292">
                  <c:v>581.5</c:v>
                </c:pt>
                <c:pt idx="1293">
                  <c:v>580.20000000000005</c:v>
                </c:pt>
                <c:pt idx="1294">
                  <c:v>578.9</c:v>
                </c:pt>
                <c:pt idx="1295">
                  <c:v>577.6</c:v>
                </c:pt>
                <c:pt idx="1296">
                  <c:v>576.29999999999995</c:v>
                </c:pt>
                <c:pt idx="1297">
                  <c:v>575</c:v>
                </c:pt>
                <c:pt idx="1298">
                  <c:v>573.70000000000005</c:v>
                </c:pt>
                <c:pt idx="1299">
                  <c:v>572.4</c:v>
                </c:pt>
                <c:pt idx="1300">
                  <c:v>571.1</c:v>
                </c:pt>
                <c:pt idx="1301">
                  <c:v>569.79999999999995</c:v>
                </c:pt>
                <c:pt idx="1302">
                  <c:v>568.5</c:v>
                </c:pt>
                <c:pt idx="1303">
                  <c:v>567.20000000000005</c:v>
                </c:pt>
                <c:pt idx="1304">
                  <c:v>565.9</c:v>
                </c:pt>
                <c:pt idx="1305">
                  <c:v>564.5</c:v>
                </c:pt>
                <c:pt idx="1306">
                  <c:v>563.20000000000005</c:v>
                </c:pt>
                <c:pt idx="1307">
                  <c:v>561.9</c:v>
                </c:pt>
                <c:pt idx="1308">
                  <c:v>560.6</c:v>
                </c:pt>
                <c:pt idx="1309">
                  <c:v>559.29999999999995</c:v>
                </c:pt>
                <c:pt idx="1310">
                  <c:v>557.9</c:v>
                </c:pt>
                <c:pt idx="1311">
                  <c:v>556.6</c:v>
                </c:pt>
                <c:pt idx="1312">
                  <c:v>555.29999999999995</c:v>
                </c:pt>
                <c:pt idx="1313">
                  <c:v>554</c:v>
                </c:pt>
                <c:pt idx="1314">
                  <c:v>552.6</c:v>
                </c:pt>
                <c:pt idx="1315">
                  <c:v>551.29999999999995</c:v>
                </c:pt>
                <c:pt idx="1316">
                  <c:v>550</c:v>
                </c:pt>
                <c:pt idx="1317">
                  <c:v>548.70000000000005</c:v>
                </c:pt>
                <c:pt idx="1318">
                  <c:v>547.29999999999995</c:v>
                </c:pt>
                <c:pt idx="1319">
                  <c:v>546</c:v>
                </c:pt>
                <c:pt idx="1320">
                  <c:v>544.70000000000005</c:v>
                </c:pt>
                <c:pt idx="1321">
                  <c:v>543.4</c:v>
                </c:pt>
                <c:pt idx="1322">
                  <c:v>542.1</c:v>
                </c:pt>
                <c:pt idx="1323">
                  <c:v>540.79999999999995</c:v>
                </c:pt>
                <c:pt idx="1324">
                  <c:v>539.5</c:v>
                </c:pt>
                <c:pt idx="1325">
                  <c:v>538.20000000000005</c:v>
                </c:pt>
                <c:pt idx="1326">
                  <c:v>536.9</c:v>
                </c:pt>
                <c:pt idx="1327">
                  <c:v>535.6</c:v>
                </c:pt>
                <c:pt idx="1328">
                  <c:v>534.29999999999995</c:v>
                </c:pt>
                <c:pt idx="1329">
                  <c:v>533</c:v>
                </c:pt>
                <c:pt idx="1330">
                  <c:v>531.70000000000005</c:v>
                </c:pt>
                <c:pt idx="1331">
                  <c:v>530.4</c:v>
                </c:pt>
                <c:pt idx="1332">
                  <c:v>529.20000000000005</c:v>
                </c:pt>
                <c:pt idx="1333">
                  <c:v>527.9</c:v>
                </c:pt>
                <c:pt idx="1334">
                  <c:v>526.6</c:v>
                </c:pt>
                <c:pt idx="1335">
                  <c:v>525.29999999999995</c:v>
                </c:pt>
                <c:pt idx="1336">
                  <c:v>524.1</c:v>
                </c:pt>
                <c:pt idx="1337">
                  <c:v>522.79999999999995</c:v>
                </c:pt>
                <c:pt idx="1338">
                  <c:v>521.6</c:v>
                </c:pt>
                <c:pt idx="1339">
                  <c:v>520.29999999999995</c:v>
                </c:pt>
                <c:pt idx="1340">
                  <c:v>519</c:v>
                </c:pt>
                <c:pt idx="1341">
                  <c:v>517.79999999999995</c:v>
                </c:pt>
                <c:pt idx="1342">
                  <c:v>516.5</c:v>
                </c:pt>
                <c:pt idx="1343">
                  <c:v>515.29999999999995</c:v>
                </c:pt>
                <c:pt idx="1344">
                  <c:v>514</c:v>
                </c:pt>
                <c:pt idx="1345">
                  <c:v>512.79999999999995</c:v>
                </c:pt>
                <c:pt idx="1346">
                  <c:v>511.6</c:v>
                </c:pt>
                <c:pt idx="1347">
                  <c:v>510.3</c:v>
                </c:pt>
                <c:pt idx="1348">
                  <c:v>509.1</c:v>
                </c:pt>
                <c:pt idx="1349">
                  <c:v>507.8</c:v>
                </c:pt>
                <c:pt idx="1350">
                  <c:v>506.6</c:v>
                </c:pt>
                <c:pt idx="1351">
                  <c:v>505.4</c:v>
                </c:pt>
                <c:pt idx="1352">
                  <c:v>504.2</c:v>
                </c:pt>
                <c:pt idx="1353">
                  <c:v>502.9</c:v>
                </c:pt>
                <c:pt idx="1354">
                  <c:v>501.7</c:v>
                </c:pt>
                <c:pt idx="1355">
                  <c:v>500.5</c:v>
                </c:pt>
                <c:pt idx="1356">
                  <c:v>499.3</c:v>
                </c:pt>
                <c:pt idx="1357">
                  <c:v>498.1</c:v>
                </c:pt>
                <c:pt idx="1358">
                  <c:v>496.8</c:v>
                </c:pt>
                <c:pt idx="1359">
                  <c:v>495.6</c:v>
                </c:pt>
                <c:pt idx="1360">
                  <c:v>494.4</c:v>
                </c:pt>
                <c:pt idx="1361">
                  <c:v>493.2</c:v>
                </c:pt>
                <c:pt idx="1362">
                  <c:v>492</c:v>
                </c:pt>
                <c:pt idx="1363">
                  <c:v>490.8</c:v>
                </c:pt>
                <c:pt idx="1364">
                  <c:v>489.6</c:v>
                </c:pt>
                <c:pt idx="1365">
                  <c:v>488.3</c:v>
                </c:pt>
                <c:pt idx="1366">
                  <c:v>487.1</c:v>
                </c:pt>
                <c:pt idx="1367">
                  <c:v>485.9</c:v>
                </c:pt>
                <c:pt idx="1368">
                  <c:v>484.7</c:v>
                </c:pt>
                <c:pt idx="1369">
                  <c:v>483.5</c:v>
                </c:pt>
                <c:pt idx="1370">
                  <c:v>482.3</c:v>
                </c:pt>
                <c:pt idx="1371">
                  <c:v>481.1</c:v>
                </c:pt>
                <c:pt idx="1372">
                  <c:v>479.8</c:v>
                </c:pt>
                <c:pt idx="1373">
                  <c:v>478.6</c:v>
                </c:pt>
                <c:pt idx="1374">
                  <c:v>477.4</c:v>
                </c:pt>
                <c:pt idx="1375">
                  <c:v>476.2</c:v>
                </c:pt>
                <c:pt idx="1376">
                  <c:v>474.9</c:v>
                </c:pt>
                <c:pt idx="1377">
                  <c:v>473.7</c:v>
                </c:pt>
                <c:pt idx="1378">
                  <c:v>472.5</c:v>
                </c:pt>
                <c:pt idx="1379">
                  <c:v>471.2</c:v>
                </c:pt>
                <c:pt idx="1380">
                  <c:v>470</c:v>
                </c:pt>
                <c:pt idx="1381">
                  <c:v>468.8</c:v>
                </c:pt>
                <c:pt idx="1382">
                  <c:v>467.5</c:v>
                </c:pt>
                <c:pt idx="1383">
                  <c:v>466.3</c:v>
                </c:pt>
                <c:pt idx="1384">
                  <c:v>465.1</c:v>
                </c:pt>
                <c:pt idx="1385">
                  <c:v>463.8</c:v>
                </c:pt>
                <c:pt idx="1386">
                  <c:v>462.6</c:v>
                </c:pt>
                <c:pt idx="1387">
                  <c:v>461.3</c:v>
                </c:pt>
                <c:pt idx="1388">
                  <c:v>460.1</c:v>
                </c:pt>
                <c:pt idx="1389">
                  <c:v>458.9</c:v>
                </c:pt>
                <c:pt idx="1390">
                  <c:v>457.6</c:v>
                </c:pt>
                <c:pt idx="1391">
                  <c:v>456.4</c:v>
                </c:pt>
                <c:pt idx="1392">
                  <c:v>455.1</c:v>
                </c:pt>
                <c:pt idx="1393">
                  <c:v>453.9</c:v>
                </c:pt>
                <c:pt idx="1394">
                  <c:v>452.6</c:v>
                </c:pt>
                <c:pt idx="1395">
                  <c:v>451.4</c:v>
                </c:pt>
                <c:pt idx="1396">
                  <c:v>450.1</c:v>
                </c:pt>
                <c:pt idx="1397">
                  <c:v>448.9</c:v>
                </c:pt>
                <c:pt idx="1398">
                  <c:v>447.6</c:v>
                </c:pt>
                <c:pt idx="1399">
                  <c:v>446.4</c:v>
                </c:pt>
                <c:pt idx="1400">
                  <c:v>445.1</c:v>
                </c:pt>
                <c:pt idx="1401">
                  <c:v>443.9</c:v>
                </c:pt>
                <c:pt idx="1402">
                  <c:v>442.6</c:v>
                </c:pt>
                <c:pt idx="1403">
                  <c:v>441.4</c:v>
                </c:pt>
                <c:pt idx="1404">
                  <c:v>440.2</c:v>
                </c:pt>
                <c:pt idx="1405">
                  <c:v>438.9</c:v>
                </c:pt>
                <c:pt idx="1406">
                  <c:v>437.7</c:v>
                </c:pt>
                <c:pt idx="1407">
                  <c:v>436.5</c:v>
                </c:pt>
                <c:pt idx="1408">
                  <c:v>435.2</c:v>
                </c:pt>
                <c:pt idx="1409">
                  <c:v>434</c:v>
                </c:pt>
                <c:pt idx="1410">
                  <c:v>432.8</c:v>
                </c:pt>
                <c:pt idx="1411">
                  <c:v>431.5</c:v>
                </c:pt>
                <c:pt idx="1412">
                  <c:v>430.3</c:v>
                </c:pt>
                <c:pt idx="1413">
                  <c:v>429.1</c:v>
                </c:pt>
                <c:pt idx="1414">
                  <c:v>427.9</c:v>
                </c:pt>
                <c:pt idx="1415">
                  <c:v>426.7</c:v>
                </c:pt>
                <c:pt idx="1416">
                  <c:v>425.4</c:v>
                </c:pt>
                <c:pt idx="1417">
                  <c:v>424.2</c:v>
                </c:pt>
                <c:pt idx="1418">
                  <c:v>423</c:v>
                </c:pt>
                <c:pt idx="1419">
                  <c:v>421.8</c:v>
                </c:pt>
                <c:pt idx="1420">
                  <c:v>420.6</c:v>
                </c:pt>
                <c:pt idx="1421">
                  <c:v>419.4</c:v>
                </c:pt>
                <c:pt idx="1422">
                  <c:v>418.3</c:v>
                </c:pt>
                <c:pt idx="1423">
                  <c:v>417.1</c:v>
                </c:pt>
                <c:pt idx="1424">
                  <c:v>415.9</c:v>
                </c:pt>
                <c:pt idx="1425">
                  <c:v>414.7</c:v>
                </c:pt>
                <c:pt idx="1426">
                  <c:v>413.6</c:v>
                </c:pt>
                <c:pt idx="1427">
                  <c:v>412.4</c:v>
                </c:pt>
                <c:pt idx="1428">
                  <c:v>411.2</c:v>
                </c:pt>
                <c:pt idx="1429">
                  <c:v>410.1</c:v>
                </c:pt>
                <c:pt idx="1430">
                  <c:v>408.9</c:v>
                </c:pt>
                <c:pt idx="1431">
                  <c:v>407.8</c:v>
                </c:pt>
                <c:pt idx="1432">
                  <c:v>406.7</c:v>
                </c:pt>
                <c:pt idx="1433">
                  <c:v>405.5</c:v>
                </c:pt>
                <c:pt idx="1434">
                  <c:v>404.4</c:v>
                </c:pt>
                <c:pt idx="1435">
                  <c:v>403.3</c:v>
                </c:pt>
                <c:pt idx="1436">
                  <c:v>402.2</c:v>
                </c:pt>
                <c:pt idx="1437">
                  <c:v>401</c:v>
                </c:pt>
                <c:pt idx="1438">
                  <c:v>399.9</c:v>
                </c:pt>
                <c:pt idx="1439">
                  <c:v>398.8</c:v>
                </c:pt>
                <c:pt idx="1440">
                  <c:v>397.7</c:v>
                </c:pt>
                <c:pt idx="1441">
                  <c:v>396.6</c:v>
                </c:pt>
                <c:pt idx="1442">
                  <c:v>395.5</c:v>
                </c:pt>
                <c:pt idx="1443">
                  <c:v>394.5</c:v>
                </c:pt>
                <c:pt idx="1444">
                  <c:v>393.4</c:v>
                </c:pt>
                <c:pt idx="1445">
                  <c:v>392.3</c:v>
                </c:pt>
                <c:pt idx="1446">
                  <c:v>391.2</c:v>
                </c:pt>
                <c:pt idx="1447">
                  <c:v>390.1</c:v>
                </c:pt>
                <c:pt idx="1448">
                  <c:v>389.1</c:v>
                </c:pt>
                <c:pt idx="1449">
                  <c:v>388</c:v>
                </c:pt>
                <c:pt idx="1450">
                  <c:v>386.9</c:v>
                </c:pt>
                <c:pt idx="1451">
                  <c:v>385.9</c:v>
                </c:pt>
                <c:pt idx="1452">
                  <c:v>384.8</c:v>
                </c:pt>
                <c:pt idx="1453">
                  <c:v>383.7</c:v>
                </c:pt>
                <c:pt idx="1454">
                  <c:v>382.7</c:v>
                </c:pt>
                <c:pt idx="1455">
                  <c:v>381.6</c:v>
                </c:pt>
                <c:pt idx="1456">
                  <c:v>380.6</c:v>
                </c:pt>
                <c:pt idx="1457">
                  <c:v>379.5</c:v>
                </c:pt>
                <c:pt idx="1458">
                  <c:v>378.4</c:v>
                </c:pt>
                <c:pt idx="1459">
                  <c:v>377.4</c:v>
                </c:pt>
                <c:pt idx="1460">
                  <c:v>376.3</c:v>
                </c:pt>
                <c:pt idx="1461">
                  <c:v>375.2</c:v>
                </c:pt>
                <c:pt idx="1462">
                  <c:v>374.2</c:v>
                </c:pt>
                <c:pt idx="1463">
                  <c:v>373.1</c:v>
                </c:pt>
                <c:pt idx="1464">
                  <c:v>372</c:v>
                </c:pt>
                <c:pt idx="1465">
                  <c:v>371</c:v>
                </c:pt>
                <c:pt idx="1466">
                  <c:v>369.9</c:v>
                </c:pt>
                <c:pt idx="1467">
                  <c:v>368.8</c:v>
                </c:pt>
                <c:pt idx="1468">
                  <c:v>367.8</c:v>
                </c:pt>
                <c:pt idx="1469">
                  <c:v>366.7</c:v>
                </c:pt>
                <c:pt idx="1470">
                  <c:v>365.6</c:v>
                </c:pt>
                <c:pt idx="1471">
                  <c:v>364.5</c:v>
                </c:pt>
                <c:pt idx="1472">
                  <c:v>363.5</c:v>
                </c:pt>
                <c:pt idx="1473">
                  <c:v>362.4</c:v>
                </c:pt>
                <c:pt idx="1474">
                  <c:v>361.3</c:v>
                </c:pt>
                <c:pt idx="1475">
                  <c:v>360.2</c:v>
                </c:pt>
                <c:pt idx="1476">
                  <c:v>359.1</c:v>
                </c:pt>
                <c:pt idx="1477">
                  <c:v>358.1</c:v>
                </c:pt>
                <c:pt idx="1478">
                  <c:v>357</c:v>
                </c:pt>
                <c:pt idx="1479">
                  <c:v>355.9</c:v>
                </c:pt>
                <c:pt idx="1480">
                  <c:v>354.8</c:v>
                </c:pt>
                <c:pt idx="1481">
                  <c:v>353.7</c:v>
                </c:pt>
                <c:pt idx="1482">
                  <c:v>352.6</c:v>
                </c:pt>
                <c:pt idx="1483">
                  <c:v>351.5</c:v>
                </c:pt>
                <c:pt idx="1484">
                  <c:v>350.4</c:v>
                </c:pt>
                <c:pt idx="1485">
                  <c:v>349.3</c:v>
                </c:pt>
                <c:pt idx="1486">
                  <c:v>348.2</c:v>
                </c:pt>
                <c:pt idx="1487">
                  <c:v>347.2</c:v>
                </c:pt>
                <c:pt idx="1488">
                  <c:v>346.1</c:v>
                </c:pt>
                <c:pt idx="1489">
                  <c:v>345</c:v>
                </c:pt>
                <c:pt idx="1490">
                  <c:v>343.9</c:v>
                </c:pt>
                <c:pt idx="1491">
                  <c:v>342.8</c:v>
                </c:pt>
                <c:pt idx="1492">
                  <c:v>341.7</c:v>
                </c:pt>
                <c:pt idx="1493">
                  <c:v>340.6</c:v>
                </c:pt>
                <c:pt idx="1494">
                  <c:v>339.5</c:v>
                </c:pt>
                <c:pt idx="1495">
                  <c:v>338.4</c:v>
                </c:pt>
                <c:pt idx="1496">
                  <c:v>337.4</c:v>
                </c:pt>
                <c:pt idx="1497">
                  <c:v>336.3</c:v>
                </c:pt>
                <c:pt idx="1498">
                  <c:v>335.2</c:v>
                </c:pt>
                <c:pt idx="1499">
                  <c:v>334.1</c:v>
                </c:pt>
                <c:pt idx="1500">
                  <c:v>333.1</c:v>
                </c:pt>
                <c:pt idx="1501">
                  <c:v>332</c:v>
                </c:pt>
                <c:pt idx="1502">
                  <c:v>330.9</c:v>
                </c:pt>
                <c:pt idx="1503">
                  <c:v>329.8</c:v>
                </c:pt>
                <c:pt idx="1504">
                  <c:v>328.8</c:v>
                </c:pt>
                <c:pt idx="1505">
                  <c:v>327.7</c:v>
                </c:pt>
                <c:pt idx="1506">
                  <c:v>326.7</c:v>
                </c:pt>
                <c:pt idx="1507">
                  <c:v>325.60000000000002</c:v>
                </c:pt>
                <c:pt idx="1508">
                  <c:v>324.60000000000002</c:v>
                </c:pt>
                <c:pt idx="1509">
                  <c:v>323.5</c:v>
                </c:pt>
                <c:pt idx="1510">
                  <c:v>322.5</c:v>
                </c:pt>
                <c:pt idx="1511">
                  <c:v>321.39999999999992</c:v>
                </c:pt>
                <c:pt idx="1512">
                  <c:v>320.39999999999992</c:v>
                </c:pt>
                <c:pt idx="1513">
                  <c:v>319.39999999999992</c:v>
                </c:pt>
                <c:pt idx="1514">
                  <c:v>318.39999999999992</c:v>
                </c:pt>
                <c:pt idx="1515">
                  <c:v>317.3</c:v>
                </c:pt>
                <c:pt idx="1516">
                  <c:v>316.3</c:v>
                </c:pt>
                <c:pt idx="1517">
                  <c:v>315.3</c:v>
                </c:pt>
                <c:pt idx="1518">
                  <c:v>314.3</c:v>
                </c:pt>
                <c:pt idx="1519">
                  <c:v>313.3</c:v>
                </c:pt>
                <c:pt idx="1520">
                  <c:v>312.3</c:v>
                </c:pt>
                <c:pt idx="1521">
                  <c:v>311.3</c:v>
                </c:pt>
                <c:pt idx="1522">
                  <c:v>310.39999999999992</c:v>
                </c:pt>
                <c:pt idx="1523">
                  <c:v>309.39999999999992</c:v>
                </c:pt>
                <c:pt idx="1524">
                  <c:v>308.39999999999992</c:v>
                </c:pt>
                <c:pt idx="1525">
                  <c:v>307.39999999999992</c:v>
                </c:pt>
                <c:pt idx="1526">
                  <c:v>306.5</c:v>
                </c:pt>
                <c:pt idx="1527">
                  <c:v>305.5</c:v>
                </c:pt>
                <c:pt idx="1528">
                  <c:v>304.60000000000002</c:v>
                </c:pt>
                <c:pt idx="1529">
                  <c:v>303.60000000000002</c:v>
                </c:pt>
                <c:pt idx="1530">
                  <c:v>302.7</c:v>
                </c:pt>
                <c:pt idx="1531">
                  <c:v>301.7</c:v>
                </c:pt>
                <c:pt idx="1532">
                  <c:v>300.8</c:v>
                </c:pt>
                <c:pt idx="1533">
                  <c:v>299.89999999999992</c:v>
                </c:pt>
                <c:pt idx="1534">
                  <c:v>298.89999999999992</c:v>
                </c:pt>
                <c:pt idx="1535">
                  <c:v>298</c:v>
                </c:pt>
                <c:pt idx="1536">
                  <c:v>297.10000000000002</c:v>
                </c:pt>
                <c:pt idx="1537">
                  <c:v>296.2</c:v>
                </c:pt>
                <c:pt idx="1538">
                  <c:v>295.3</c:v>
                </c:pt>
                <c:pt idx="1539">
                  <c:v>294.39999999999992</c:v>
                </c:pt>
                <c:pt idx="1540">
                  <c:v>293.5</c:v>
                </c:pt>
                <c:pt idx="1541">
                  <c:v>292.60000000000002</c:v>
                </c:pt>
                <c:pt idx="1542">
                  <c:v>291.8</c:v>
                </c:pt>
                <c:pt idx="1543">
                  <c:v>290.89999999999992</c:v>
                </c:pt>
                <c:pt idx="1544">
                  <c:v>290</c:v>
                </c:pt>
                <c:pt idx="1545">
                  <c:v>289.10000000000002</c:v>
                </c:pt>
                <c:pt idx="1546">
                  <c:v>288.3</c:v>
                </c:pt>
                <c:pt idx="1547">
                  <c:v>287.39999999999992</c:v>
                </c:pt>
                <c:pt idx="1548">
                  <c:v>286.5</c:v>
                </c:pt>
                <c:pt idx="1549">
                  <c:v>285.7</c:v>
                </c:pt>
                <c:pt idx="1550">
                  <c:v>284.8</c:v>
                </c:pt>
                <c:pt idx="1551">
                  <c:v>284</c:v>
                </c:pt>
                <c:pt idx="1552">
                  <c:v>283.10000000000002</c:v>
                </c:pt>
                <c:pt idx="1553">
                  <c:v>282.3</c:v>
                </c:pt>
                <c:pt idx="1554">
                  <c:v>281.39999999999992</c:v>
                </c:pt>
                <c:pt idx="1555">
                  <c:v>280.60000000000002</c:v>
                </c:pt>
                <c:pt idx="1556">
                  <c:v>279.8</c:v>
                </c:pt>
                <c:pt idx="1557">
                  <c:v>278.89999999999992</c:v>
                </c:pt>
                <c:pt idx="1558">
                  <c:v>278.10000000000002</c:v>
                </c:pt>
                <c:pt idx="1559">
                  <c:v>277.3</c:v>
                </c:pt>
                <c:pt idx="1560">
                  <c:v>276.5</c:v>
                </c:pt>
                <c:pt idx="1561">
                  <c:v>275.7</c:v>
                </c:pt>
                <c:pt idx="1562">
                  <c:v>274.8</c:v>
                </c:pt>
                <c:pt idx="1563">
                  <c:v>274</c:v>
                </c:pt>
                <c:pt idx="1564">
                  <c:v>273.2</c:v>
                </c:pt>
                <c:pt idx="1565">
                  <c:v>272.39999999999992</c:v>
                </c:pt>
                <c:pt idx="1566">
                  <c:v>271.60000000000002</c:v>
                </c:pt>
                <c:pt idx="1567">
                  <c:v>270.8</c:v>
                </c:pt>
                <c:pt idx="1568">
                  <c:v>270</c:v>
                </c:pt>
                <c:pt idx="1569">
                  <c:v>269.2</c:v>
                </c:pt>
                <c:pt idx="1570">
                  <c:v>268.39999999999992</c:v>
                </c:pt>
                <c:pt idx="1571">
                  <c:v>267.60000000000002</c:v>
                </c:pt>
                <c:pt idx="1572">
                  <c:v>266.8</c:v>
                </c:pt>
                <c:pt idx="1573">
                  <c:v>266.10000000000002</c:v>
                </c:pt>
                <c:pt idx="1574">
                  <c:v>265.3</c:v>
                </c:pt>
                <c:pt idx="1575">
                  <c:v>264.5</c:v>
                </c:pt>
                <c:pt idx="1576">
                  <c:v>263.7</c:v>
                </c:pt>
                <c:pt idx="1577">
                  <c:v>263</c:v>
                </c:pt>
                <c:pt idx="1578">
                  <c:v>262.2</c:v>
                </c:pt>
                <c:pt idx="1579">
                  <c:v>261.39999999999992</c:v>
                </c:pt>
                <c:pt idx="1580">
                  <c:v>260.7</c:v>
                </c:pt>
                <c:pt idx="1581">
                  <c:v>259.89999999999992</c:v>
                </c:pt>
                <c:pt idx="1582">
                  <c:v>259.2</c:v>
                </c:pt>
                <c:pt idx="1583">
                  <c:v>258.39999999999992</c:v>
                </c:pt>
                <c:pt idx="1584">
                  <c:v>257.60000000000002</c:v>
                </c:pt>
                <c:pt idx="1585">
                  <c:v>256.89999999999992</c:v>
                </c:pt>
                <c:pt idx="1586">
                  <c:v>256.10000000000002</c:v>
                </c:pt>
                <c:pt idx="1587">
                  <c:v>255.4</c:v>
                </c:pt>
                <c:pt idx="1588">
                  <c:v>254.6</c:v>
                </c:pt>
                <c:pt idx="1589">
                  <c:v>253.9</c:v>
                </c:pt>
                <c:pt idx="1590">
                  <c:v>253.2</c:v>
                </c:pt>
                <c:pt idx="1591">
                  <c:v>252.4</c:v>
                </c:pt>
                <c:pt idx="1592">
                  <c:v>251.7</c:v>
                </c:pt>
                <c:pt idx="1593">
                  <c:v>251</c:v>
                </c:pt>
                <c:pt idx="1594">
                  <c:v>250.2</c:v>
                </c:pt>
                <c:pt idx="1595">
                  <c:v>249.5</c:v>
                </c:pt>
                <c:pt idx="1596">
                  <c:v>248.8</c:v>
                </c:pt>
                <c:pt idx="1597">
                  <c:v>248.1</c:v>
                </c:pt>
                <c:pt idx="1598">
                  <c:v>247.3</c:v>
                </c:pt>
                <c:pt idx="1599">
                  <c:v>246.6</c:v>
                </c:pt>
                <c:pt idx="1600">
                  <c:v>245.9</c:v>
                </c:pt>
                <c:pt idx="1601">
                  <c:v>245.2</c:v>
                </c:pt>
                <c:pt idx="1602">
                  <c:v>244.5</c:v>
                </c:pt>
                <c:pt idx="1603">
                  <c:v>243.8</c:v>
                </c:pt>
                <c:pt idx="1604">
                  <c:v>243.1</c:v>
                </c:pt>
                <c:pt idx="1605">
                  <c:v>242.4</c:v>
                </c:pt>
                <c:pt idx="1606">
                  <c:v>241.7</c:v>
                </c:pt>
                <c:pt idx="1607">
                  <c:v>241</c:v>
                </c:pt>
                <c:pt idx="1608">
                  <c:v>240.4</c:v>
                </c:pt>
                <c:pt idx="1609">
                  <c:v>239.7</c:v>
                </c:pt>
                <c:pt idx="1610">
                  <c:v>239</c:v>
                </c:pt>
                <c:pt idx="1611">
                  <c:v>238.3</c:v>
                </c:pt>
                <c:pt idx="1612">
                  <c:v>237.7</c:v>
                </c:pt>
                <c:pt idx="1613">
                  <c:v>237</c:v>
                </c:pt>
                <c:pt idx="1614">
                  <c:v>236.3</c:v>
                </c:pt>
                <c:pt idx="1615">
                  <c:v>235.7</c:v>
                </c:pt>
                <c:pt idx="1616">
                  <c:v>235</c:v>
                </c:pt>
                <c:pt idx="1617">
                  <c:v>234.4</c:v>
                </c:pt>
                <c:pt idx="1618">
                  <c:v>233.7</c:v>
                </c:pt>
                <c:pt idx="1619">
                  <c:v>233.1</c:v>
                </c:pt>
                <c:pt idx="1620">
                  <c:v>232.5</c:v>
                </c:pt>
                <c:pt idx="1621">
                  <c:v>231.8</c:v>
                </c:pt>
                <c:pt idx="1622">
                  <c:v>231.2</c:v>
                </c:pt>
                <c:pt idx="1623">
                  <c:v>230.6</c:v>
                </c:pt>
                <c:pt idx="1624">
                  <c:v>230</c:v>
                </c:pt>
                <c:pt idx="1625">
                  <c:v>229.4</c:v>
                </c:pt>
                <c:pt idx="1626">
                  <c:v>228.8</c:v>
                </c:pt>
                <c:pt idx="1627">
                  <c:v>228.2</c:v>
                </c:pt>
                <c:pt idx="1628">
                  <c:v>227.6</c:v>
                </c:pt>
                <c:pt idx="1629">
                  <c:v>227</c:v>
                </c:pt>
                <c:pt idx="1630">
                  <c:v>226.4</c:v>
                </c:pt>
                <c:pt idx="1631">
                  <c:v>225.8</c:v>
                </c:pt>
                <c:pt idx="1632">
                  <c:v>225.2</c:v>
                </c:pt>
                <c:pt idx="1633">
                  <c:v>224.6</c:v>
                </c:pt>
                <c:pt idx="1634">
                  <c:v>224.1</c:v>
                </c:pt>
                <c:pt idx="1635">
                  <c:v>223.5</c:v>
                </c:pt>
                <c:pt idx="1636">
                  <c:v>222.9</c:v>
                </c:pt>
                <c:pt idx="1637">
                  <c:v>222.4</c:v>
                </c:pt>
                <c:pt idx="1638">
                  <c:v>221.8</c:v>
                </c:pt>
                <c:pt idx="1639">
                  <c:v>221.3</c:v>
                </c:pt>
                <c:pt idx="1640">
                  <c:v>220.7</c:v>
                </c:pt>
                <c:pt idx="1641">
                  <c:v>220.2</c:v>
                </c:pt>
                <c:pt idx="1642">
                  <c:v>219.6</c:v>
                </c:pt>
                <c:pt idx="1643">
                  <c:v>219.1</c:v>
                </c:pt>
                <c:pt idx="1644">
                  <c:v>218.5</c:v>
                </c:pt>
                <c:pt idx="1645">
                  <c:v>218</c:v>
                </c:pt>
                <c:pt idx="1646">
                  <c:v>217.5</c:v>
                </c:pt>
                <c:pt idx="1647">
                  <c:v>216.9</c:v>
                </c:pt>
                <c:pt idx="1648">
                  <c:v>216.4</c:v>
                </c:pt>
                <c:pt idx="1649">
                  <c:v>215.9</c:v>
                </c:pt>
                <c:pt idx="1650">
                  <c:v>215.3</c:v>
                </c:pt>
                <c:pt idx="1651">
                  <c:v>214.8</c:v>
                </c:pt>
                <c:pt idx="1652">
                  <c:v>214.3</c:v>
                </c:pt>
                <c:pt idx="1653">
                  <c:v>213.8</c:v>
                </c:pt>
                <c:pt idx="1654">
                  <c:v>213.3</c:v>
                </c:pt>
                <c:pt idx="1655">
                  <c:v>212.7</c:v>
                </c:pt>
                <c:pt idx="1656">
                  <c:v>212.2</c:v>
                </c:pt>
                <c:pt idx="1657">
                  <c:v>211.7</c:v>
                </c:pt>
                <c:pt idx="1658">
                  <c:v>211.2</c:v>
                </c:pt>
                <c:pt idx="1659">
                  <c:v>210.7</c:v>
                </c:pt>
                <c:pt idx="1660">
                  <c:v>210.2</c:v>
                </c:pt>
                <c:pt idx="1661">
                  <c:v>209.7</c:v>
                </c:pt>
                <c:pt idx="1662">
                  <c:v>209.2</c:v>
                </c:pt>
                <c:pt idx="1663">
                  <c:v>208.7</c:v>
                </c:pt>
                <c:pt idx="1664">
                  <c:v>208.2</c:v>
                </c:pt>
                <c:pt idx="1665">
                  <c:v>207.7</c:v>
                </c:pt>
                <c:pt idx="1666">
                  <c:v>207.2</c:v>
                </c:pt>
                <c:pt idx="1667">
                  <c:v>206.7</c:v>
                </c:pt>
                <c:pt idx="1668">
                  <c:v>206.2</c:v>
                </c:pt>
                <c:pt idx="1669">
                  <c:v>205.7</c:v>
                </c:pt>
                <c:pt idx="1670">
                  <c:v>205.2</c:v>
                </c:pt>
                <c:pt idx="1671">
                  <c:v>204.7</c:v>
                </c:pt>
                <c:pt idx="1672">
                  <c:v>204.2</c:v>
                </c:pt>
                <c:pt idx="1673">
                  <c:v>203.7</c:v>
                </c:pt>
                <c:pt idx="1674">
                  <c:v>203.2</c:v>
                </c:pt>
                <c:pt idx="1675">
                  <c:v>202.7</c:v>
                </c:pt>
                <c:pt idx="1676">
                  <c:v>202.1</c:v>
                </c:pt>
                <c:pt idx="1677">
                  <c:v>201.7</c:v>
                </c:pt>
                <c:pt idx="1678">
                  <c:v>201.2</c:v>
                </c:pt>
                <c:pt idx="1679">
                  <c:v>200.7</c:v>
                </c:pt>
                <c:pt idx="1680">
                  <c:v>200.2</c:v>
                </c:pt>
                <c:pt idx="1681">
                  <c:v>199.7</c:v>
                </c:pt>
                <c:pt idx="1682">
                  <c:v>199.2</c:v>
                </c:pt>
                <c:pt idx="1683">
                  <c:v>198.7</c:v>
                </c:pt>
                <c:pt idx="1684">
                  <c:v>198.2</c:v>
                </c:pt>
                <c:pt idx="1685">
                  <c:v>197.7</c:v>
                </c:pt>
                <c:pt idx="1686">
                  <c:v>197.2</c:v>
                </c:pt>
                <c:pt idx="1687">
                  <c:v>196.7</c:v>
                </c:pt>
                <c:pt idx="1688">
                  <c:v>196.2</c:v>
                </c:pt>
                <c:pt idx="1689">
                  <c:v>195.7</c:v>
                </c:pt>
                <c:pt idx="1690">
                  <c:v>195.2</c:v>
                </c:pt>
                <c:pt idx="1691">
                  <c:v>194.7</c:v>
                </c:pt>
                <c:pt idx="1692">
                  <c:v>194.2</c:v>
                </c:pt>
                <c:pt idx="1693">
                  <c:v>193.8</c:v>
                </c:pt>
                <c:pt idx="1694">
                  <c:v>193.3</c:v>
                </c:pt>
                <c:pt idx="1695">
                  <c:v>192.8</c:v>
                </c:pt>
                <c:pt idx="1696">
                  <c:v>192.3</c:v>
                </c:pt>
                <c:pt idx="1697">
                  <c:v>191.8</c:v>
                </c:pt>
                <c:pt idx="1698">
                  <c:v>191.3</c:v>
                </c:pt>
                <c:pt idx="1699">
                  <c:v>190.8</c:v>
                </c:pt>
                <c:pt idx="1700">
                  <c:v>190.3</c:v>
                </c:pt>
                <c:pt idx="1701">
                  <c:v>189.9</c:v>
                </c:pt>
                <c:pt idx="1702">
                  <c:v>189.4</c:v>
                </c:pt>
                <c:pt idx="1703">
                  <c:v>188.9</c:v>
                </c:pt>
                <c:pt idx="1704">
                  <c:v>188.4</c:v>
                </c:pt>
                <c:pt idx="1705">
                  <c:v>187.9</c:v>
                </c:pt>
                <c:pt idx="1706">
                  <c:v>187.5</c:v>
                </c:pt>
                <c:pt idx="1707">
                  <c:v>187</c:v>
                </c:pt>
                <c:pt idx="1708">
                  <c:v>186.5</c:v>
                </c:pt>
                <c:pt idx="1709">
                  <c:v>186</c:v>
                </c:pt>
                <c:pt idx="1710">
                  <c:v>185.6</c:v>
                </c:pt>
                <c:pt idx="1711">
                  <c:v>185.1</c:v>
                </c:pt>
                <c:pt idx="1712">
                  <c:v>184.7</c:v>
                </c:pt>
                <c:pt idx="1713">
                  <c:v>184.2</c:v>
                </c:pt>
                <c:pt idx="1714">
                  <c:v>183.7</c:v>
                </c:pt>
                <c:pt idx="1715">
                  <c:v>183.3</c:v>
                </c:pt>
                <c:pt idx="1716">
                  <c:v>182.8</c:v>
                </c:pt>
                <c:pt idx="1717">
                  <c:v>182.4</c:v>
                </c:pt>
                <c:pt idx="1718">
                  <c:v>182</c:v>
                </c:pt>
                <c:pt idx="1719">
                  <c:v>181.5</c:v>
                </c:pt>
                <c:pt idx="1720">
                  <c:v>181.1</c:v>
                </c:pt>
                <c:pt idx="1721">
                  <c:v>180.6</c:v>
                </c:pt>
                <c:pt idx="1722">
                  <c:v>180.2</c:v>
                </c:pt>
                <c:pt idx="1723">
                  <c:v>179.8</c:v>
                </c:pt>
                <c:pt idx="1724">
                  <c:v>179.4</c:v>
                </c:pt>
                <c:pt idx="1725">
                  <c:v>178.9</c:v>
                </c:pt>
                <c:pt idx="1726">
                  <c:v>178.5</c:v>
                </c:pt>
                <c:pt idx="1727">
                  <c:v>178.1</c:v>
                </c:pt>
                <c:pt idx="1728">
                  <c:v>177.7</c:v>
                </c:pt>
                <c:pt idx="1729">
                  <c:v>177.2</c:v>
                </c:pt>
                <c:pt idx="1730">
                  <c:v>176.8</c:v>
                </c:pt>
                <c:pt idx="1731">
                  <c:v>176.4</c:v>
                </c:pt>
                <c:pt idx="1732">
                  <c:v>176</c:v>
                </c:pt>
                <c:pt idx="1733">
                  <c:v>175.6</c:v>
                </c:pt>
                <c:pt idx="1734">
                  <c:v>175.2</c:v>
                </c:pt>
                <c:pt idx="1735">
                  <c:v>174.8</c:v>
                </c:pt>
                <c:pt idx="1736">
                  <c:v>174.4</c:v>
                </c:pt>
                <c:pt idx="1737">
                  <c:v>174</c:v>
                </c:pt>
                <c:pt idx="1738">
                  <c:v>173.6</c:v>
                </c:pt>
                <c:pt idx="1739">
                  <c:v>173.2</c:v>
                </c:pt>
                <c:pt idx="1740">
                  <c:v>172.8</c:v>
                </c:pt>
                <c:pt idx="1741">
                  <c:v>172.4</c:v>
                </c:pt>
                <c:pt idx="1742">
                  <c:v>172</c:v>
                </c:pt>
                <c:pt idx="1743">
                  <c:v>171.6</c:v>
                </c:pt>
                <c:pt idx="1744">
                  <c:v>171.2</c:v>
                </c:pt>
                <c:pt idx="1745">
                  <c:v>170.8</c:v>
                </c:pt>
                <c:pt idx="1746">
                  <c:v>170.4</c:v>
                </c:pt>
                <c:pt idx="1747">
                  <c:v>170</c:v>
                </c:pt>
                <c:pt idx="1748">
                  <c:v>169.7</c:v>
                </c:pt>
                <c:pt idx="1749">
                  <c:v>169.3</c:v>
                </c:pt>
                <c:pt idx="1750">
                  <c:v>168.9</c:v>
                </c:pt>
                <c:pt idx="1751">
                  <c:v>168.5</c:v>
                </c:pt>
                <c:pt idx="1752">
                  <c:v>168.1</c:v>
                </c:pt>
                <c:pt idx="1753">
                  <c:v>167.8</c:v>
                </c:pt>
                <c:pt idx="1754">
                  <c:v>167.4</c:v>
                </c:pt>
                <c:pt idx="1755">
                  <c:v>167</c:v>
                </c:pt>
                <c:pt idx="1756">
                  <c:v>166.6</c:v>
                </c:pt>
                <c:pt idx="1757">
                  <c:v>166.3</c:v>
                </c:pt>
                <c:pt idx="1758">
                  <c:v>165.9</c:v>
                </c:pt>
                <c:pt idx="1759">
                  <c:v>165.5</c:v>
                </c:pt>
                <c:pt idx="1760">
                  <c:v>165.1</c:v>
                </c:pt>
                <c:pt idx="1761">
                  <c:v>164.7</c:v>
                </c:pt>
                <c:pt idx="1762">
                  <c:v>164.4</c:v>
                </c:pt>
                <c:pt idx="1763">
                  <c:v>164</c:v>
                </c:pt>
                <c:pt idx="1764">
                  <c:v>163.6</c:v>
                </c:pt>
                <c:pt idx="1765">
                  <c:v>163.19999999999999</c:v>
                </c:pt>
                <c:pt idx="1766">
                  <c:v>162.80000000000001</c:v>
                </c:pt>
                <c:pt idx="1767">
                  <c:v>162.4</c:v>
                </c:pt>
                <c:pt idx="1768">
                  <c:v>162.1</c:v>
                </c:pt>
                <c:pt idx="1769">
                  <c:v>161.69999999999999</c:v>
                </c:pt>
                <c:pt idx="1770">
                  <c:v>161.30000000000001</c:v>
                </c:pt>
                <c:pt idx="1771">
                  <c:v>160.9</c:v>
                </c:pt>
                <c:pt idx="1772">
                  <c:v>160.5</c:v>
                </c:pt>
                <c:pt idx="1773">
                  <c:v>160.1</c:v>
                </c:pt>
                <c:pt idx="1774">
                  <c:v>159.69999999999999</c:v>
                </c:pt>
                <c:pt idx="1775">
                  <c:v>159.30000000000001</c:v>
                </c:pt>
                <c:pt idx="1776">
                  <c:v>158.9</c:v>
                </c:pt>
                <c:pt idx="1777">
                  <c:v>158.5</c:v>
                </c:pt>
                <c:pt idx="1778">
                  <c:v>158.1</c:v>
                </c:pt>
                <c:pt idx="1779">
                  <c:v>157.69999999999999</c:v>
                </c:pt>
                <c:pt idx="1780">
                  <c:v>157.30000000000001</c:v>
                </c:pt>
                <c:pt idx="1781">
                  <c:v>156.80000000000001</c:v>
                </c:pt>
                <c:pt idx="1782">
                  <c:v>156.4</c:v>
                </c:pt>
                <c:pt idx="1783">
                  <c:v>156</c:v>
                </c:pt>
                <c:pt idx="1784">
                  <c:v>155.6</c:v>
                </c:pt>
                <c:pt idx="1785">
                  <c:v>155.19999999999999</c:v>
                </c:pt>
                <c:pt idx="1786">
                  <c:v>154.69999999999999</c:v>
                </c:pt>
                <c:pt idx="1787">
                  <c:v>154.30000000000001</c:v>
                </c:pt>
                <c:pt idx="1788">
                  <c:v>153.9</c:v>
                </c:pt>
                <c:pt idx="1789">
                  <c:v>153.5</c:v>
                </c:pt>
                <c:pt idx="1790">
                  <c:v>153</c:v>
                </c:pt>
                <c:pt idx="1791">
                  <c:v>152.6</c:v>
                </c:pt>
                <c:pt idx="1792">
                  <c:v>152.19999999999999</c:v>
                </c:pt>
                <c:pt idx="1793">
                  <c:v>151.69999999999999</c:v>
                </c:pt>
                <c:pt idx="1794">
                  <c:v>151.30000000000001</c:v>
                </c:pt>
                <c:pt idx="1795">
                  <c:v>150.80000000000001</c:v>
                </c:pt>
                <c:pt idx="1796">
                  <c:v>150.4</c:v>
                </c:pt>
                <c:pt idx="1797">
                  <c:v>150</c:v>
                </c:pt>
                <c:pt idx="1798">
                  <c:v>149.5</c:v>
                </c:pt>
                <c:pt idx="1799">
                  <c:v>149.1</c:v>
                </c:pt>
                <c:pt idx="1800">
                  <c:v>148.6</c:v>
                </c:pt>
                <c:pt idx="1801">
                  <c:v>148.19999999999999</c:v>
                </c:pt>
                <c:pt idx="1802">
                  <c:v>147.69999999999999</c:v>
                </c:pt>
                <c:pt idx="1803">
                  <c:v>147.30000000000001</c:v>
                </c:pt>
                <c:pt idx="1804">
                  <c:v>146.80000000000001</c:v>
                </c:pt>
                <c:pt idx="1805">
                  <c:v>146.4</c:v>
                </c:pt>
                <c:pt idx="1806">
                  <c:v>145.9</c:v>
                </c:pt>
                <c:pt idx="1807">
                  <c:v>145.5</c:v>
                </c:pt>
                <c:pt idx="1808">
                  <c:v>145</c:v>
                </c:pt>
                <c:pt idx="1809">
                  <c:v>144.5</c:v>
                </c:pt>
                <c:pt idx="1810">
                  <c:v>144.1</c:v>
                </c:pt>
                <c:pt idx="1811">
                  <c:v>143.6</c:v>
                </c:pt>
                <c:pt idx="1812">
                  <c:v>143.19999999999999</c:v>
                </c:pt>
                <c:pt idx="1813">
                  <c:v>142.69999999999999</c:v>
                </c:pt>
                <c:pt idx="1814">
                  <c:v>142.30000000000001</c:v>
                </c:pt>
                <c:pt idx="1815">
                  <c:v>141.80000000000001</c:v>
                </c:pt>
                <c:pt idx="1816">
                  <c:v>141.30000000000001</c:v>
                </c:pt>
                <c:pt idx="1817">
                  <c:v>140.9</c:v>
                </c:pt>
                <c:pt idx="1818">
                  <c:v>140.4</c:v>
                </c:pt>
                <c:pt idx="1819">
                  <c:v>140</c:v>
                </c:pt>
                <c:pt idx="1820">
                  <c:v>139.5</c:v>
                </c:pt>
                <c:pt idx="1821">
                  <c:v>139.1</c:v>
                </c:pt>
                <c:pt idx="1822">
                  <c:v>138.6</c:v>
                </c:pt>
                <c:pt idx="1823">
                  <c:v>138.1</c:v>
                </c:pt>
                <c:pt idx="1824">
                  <c:v>137.69999999999999</c:v>
                </c:pt>
                <c:pt idx="1825">
                  <c:v>137.19999999999999</c:v>
                </c:pt>
                <c:pt idx="1826">
                  <c:v>136.80000000000001</c:v>
                </c:pt>
                <c:pt idx="1827">
                  <c:v>136.4</c:v>
                </c:pt>
                <c:pt idx="1828">
                  <c:v>135.9</c:v>
                </c:pt>
                <c:pt idx="1829">
                  <c:v>135.5</c:v>
                </c:pt>
                <c:pt idx="1830">
                  <c:v>135</c:v>
                </c:pt>
                <c:pt idx="1831">
                  <c:v>134.6</c:v>
                </c:pt>
                <c:pt idx="1832">
                  <c:v>134.19999999999999</c:v>
                </c:pt>
                <c:pt idx="1833">
                  <c:v>133.69999999999999</c:v>
                </c:pt>
                <c:pt idx="1834">
                  <c:v>133.30000000000001</c:v>
                </c:pt>
                <c:pt idx="1835">
                  <c:v>132.9</c:v>
                </c:pt>
                <c:pt idx="1836">
                  <c:v>132.4</c:v>
                </c:pt>
                <c:pt idx="1837">
                  <c:v>132</c:v>
                </c:pt>
                <c:pt idx="1838">
                  <c:v>131.6</c:v>
                </c:pt>
                <c:pt idx="1839">
                  <c:v>131.19999999999999</c:v>
                </c:pt>
                <c:pt idx="1840">
                  <c:v>130.80000000000001</c:v>
                </c:pt>
                <c:pt idx="1841">
                  <c:v>130.30000000000001</c:v>
                </c:pt>
                <c:pt idx="1842">
                  <c:v>129.9</c:v>
                </c:pt>
                <c:pt idx="1843">
                  <c:v>129.5</c:v>
                </c:pt>
                <c:pt idx="1844">
                  <c:v>129.1</c:v>
                </c:pt>
                <c:pt idx="1845">
                  <c:v>128.69999999999999</c:v>
                </c:pt>
                <c:pt idx="1846">
                  <c:v>128.30000000000001</c:v>
                </c:pt>
                <c:pt idx="1847">
                  <c:v>127.9</c:v>
                </c:pt>
                <c:pt idx="1848">
                  <c:v>127.5</c:v>
                </c:pt>
                <c:pt idx="1849">
                  <c:v>127.1</c:v>
                </c:pt>
                <c:pt idx="1850">
                  <c:v>126.7</c:v>
                </c:pt>
                <c:pt idx="1851">
                  <c:v>126.3</c:v>
                </c:pt>
                <c:pt idx="1852">
                  <c:v>125.9</c:v>
                </c:pt>
                <c:pt idx="1853">
                  <c:v>125.5</c:v>
                </c:pt>
                <c:pt idx="1854">
                  <c:v>125.1</c:v>
                </c:pt>
                <c:pt idx="1855">
                  <c:v>124.8</c:v>
                </c:pt>
                <c:pt idx="1856">
                  <c:v>124.4</c:v>
                </c:pt>
                <c:pt idx="1857">
                  <c:v>124</c:v>
                </c:pt>
                <c:pt idx="1858">
                  <c:v>123.6</c:v>
                </c:pt>
                <c:pt idx="1859">
                  <c:v>123.2</c:v>
                </c:pt>
                <c:pt idx="1860">
                  <c:v>122.8</c:v>
                </c:pt>
                <c:pt idx="1861">
                  <c:v>122.5</c:v>
                </c:pt>
                <c:pt idx="1862">
                  <c:v>122.1</c:v>
                </c:pt>
                <c:pt idx="1863">
                  <c:v>121.7</c:v>
                </c:pt>
                <c:pt idx="1864">
                  <c:v>121.3</c:v>
                </c:pt>
                <c:pt idx="1865">
                  <c:v>121</c:v>
                </c:pt>
                <c:pt idx="1866">
                  <c:v>120.6</c:v>
                </c:pt>
                <c:pt idx="1867">
                  <c:v>120.2</c:v>
                </c:pt>
                <c:pt idx="1868">
                  <c:v>119.8</c:v>
                </c:pt>
                <c:pt idx="1869">
                  <c:v>119.5</c:v>
                </c:pt>
                <c:pt idx="1870">
                  <c:v>119.1</c:v>
                </c:pt>
                <c:pt idx="1871">
                  <c:v>118.7</c:v>
                </c:pt>
                <c:pt idx="1872">
                  <c:v>118.4</c:v>
                </c:pt>
                <c:pt idx="1873">
                  <c:v>118</c:v>
                </c:pt>
                <c:pt idx="1874">
                  <c:v>117.6</c:v>
                </c:pt>
                <c:pt idx="1875">
                  <c:v>117.3</c:v>
                </c:pt>
                <c:pt idx="1876">
                  <c:v>116.9</c:v>
                </c:pt>
                <c:pt idx="1877">
                  <c:v>116.5</c:v>
                </c:pt>
                <c:pt idx="1878">
                  <c:v>116.2</c:v>
                </c:pt>
                <c:pt idx="1879">
                  <c:v>115.8</c:v>
                </c:pt>
                <c:pt idx="1880">
                  <c:v>115.4</c:v>
                </c:pt>
                <c:pt idx="1881">
                  <c:v>115.1</c:v>
                </c:pt>
                <c:pt idx="1882">
                  <c:v>114.7</c:v>
                </c:pt>
                <c:pt idx="1883">
                  <c:v>114.3</c:v>
                </c:pt>
                <c:pt idx="1884">
                  <c:v>114</c:v>
                </c:pt>
                <c:pt idx="1885">
                  <c:v>113.6</c:v>
                </c:pt>
                <c:pt idx="1886">
                  <c:v>113.2</c:v>
                </c:pt>
                <c:pt idx="1887">
                  <c:v>112.9</c:v>
                </c:pt>
                <c:pt idx="1888">
                  <c:v>112.5</c:v>
                </c:pt>
                <c:pt idx="1889">
                  <c:v>112.1</c:v>
                </c:pt>
                <c:pt idx="1890">
                  <c:v>111.8</c:v>
                </c:pt>
                <c:pt idx="1891">
                  <c:v>111.4</c:v>
                </c:pt>
                <c:pt idx="1892">
                  <c:v>111</c:v>
                </c:pt>
                <c:pt idx="1893">
                  <c:v>110.7</c:v>
                </c:pt>
                <c:pt idx="1894">
                  <c:v>110.3</c:v>
                </c:pt>
                <c:pt idx="1895">
                  <c:v>109.9</c:v>
                </c:pt>
                <c:pt idx="1896">
                  <c:v>109.6</c:v>
                </c:pt>
                <c:pt idx="1897">
                  <c:v>109.2</c:v>
                </c:pt>
                <c:pt idx="1898">
                  <c:v>108.8</c:v>
                </c:pt>
                <c:pt idx="1899">
                  <c:v>108.5</c:v>
                </c:pt>
                <c:pt idx="1900">
                  <c:v>108.1</c:v>
                </c:pt>
                <c:pt idx="1901">
                  <c:v>107.7</c:v>
                </c:pt>
                <c:pt idx="1902">
                  <c:v>107.4</c:v>
                </c:pt>
                <c:pt idx="1903">
                  <c:v>107</c:v>
                </c:pt>
                <c:pt idx="1904">
                  <c:v>106.7</c:v>
                </c:pt>
                <c:pt idx="1905">
                  <c:v>106.3</c:v>
                </c:pt>
                <c:pt idx="1906">
                  <c:v>105.9</c:v>
                </c:pt>
                <c:pt idx="1907">
                  <c:v>105.6</c:v>
                </c:pt>
                <c:pt idx="1908">
                  <c:v>105.2</c:v>
                </c:pt>
                <c:pt idx="1909">
                  <c:v>104.9</c:v>
                </c:pt>
                <c:pt idx="1910">
                  <c:v>104.5</c:v>
                </c:pt>
                <c:pt idx="1911">
                  <c:v>104.2</c:v>
                </c:pt>
                <c:pt idx="1912">
                  <c:v>103.8</c:v>
                </c:pt>
                <c:pt idx="1913">
                  <c:v>103.5</c:v>
                </c:pt>
                <c:pt idx="1914">
                  <c:v>103.1</c:v>
                </c:pt>
                <c:pt idx="1915">
                  <c:v>102.8</c:v>
                </c:pt>
                <c:pt idx="1916">
                  <c:v>102.5</c:v>
                </c:pt>
                <c:pt idx="1917">
                  <c:v>102.1</c:v>
                </c:pt>
                <c:pt idx="1918">
                  <c:v>101.8</c:v>
                </c:pt>
                <c:pt idx="1919">
                  <c:v>101.5</c:v>
                </c:pt>
                <c:pt idx="1920">
                  <c:v>101.1</c:v>
                </c:pt>
                <c:pt idx="1921">
                  <c:v>100.8</c:v>
                </c:pt>
                <c:pt idx="1922">
                  <c:v>100.5</c:v>
                </c:pt>
                <c:pt idx="1923">
                  <c:v>100.1</c:v>
                </c:pt>
                <c:pt idx="1924">
                  <c:v>99.8</c:v>
                </c:pt>
                <c:pt idx="1925">
                  <c:v>99.5</c:v>
                </c:pt>
                <c:pt idx="1926">
                  <c:v>99.2</c:v>
                </c:pt>
                <c:pt idx="1927">
                  <c:v>98.9</c:v>
                </c:pt>
                <c:pt idx="1928">
                  <c:v>98.5</c:v>
                </c:pt>
                <c:pt idx="1929">
                  <c:v>98.2</c:v>
                </c:pt>
                <c:pt idx="1930">
                  <c:v>97.9</c:v>
                </c:pt>
                <c:pt idx="1931">
                  <c:v>97.6</c:v>
                </c:pt>
                <c:pt idx="1932">
                  <c:v>97.3</c:v>
                </c:pt>
                <c:pt idx="1933">
                  <c:v>97</c:v>
                </c:pt>
                <c:pt idx="1934">
                  <c:v>96.7</c:v>
                </c:pt>
                <c:pt idx="1935">
                  <c:v>96.4</c:v>
                </c:pt>
                <c:pt idx="1936">
                  <c:v>96.1</c:v>
                </c:pt>
                <c:pt idx="1937">
                  <c:v>95.8</c:v>
                </c:pt>
                <c:pt idx="1938">
                  <c:v>95.5</c:v>
                </c:pt>
                <c:pt idx="1939">
                  <c:v>95.2</c:v>
                </c:pt>
                <c:pt idx="1940">
                  <c:v>94.9</c:v>
                </c:pt>
                <c:pt idx="1941">
                  <c:v>94.6</c:v>
                </c:pt>
                <c:pt idx="1942">
                  <c:v>94.3</c:v>
                </c:pt>
                <c:pt idx="1943">
                  <c:v>94</c:v>
                </c:pt>
                <c:pt idx="1944">
                  <c:v>93.7</c:v>
                </c:pt>
                <c:pt idx="1945">
                  <c:v>93.4</c:v>
                </c:pt>
                <c:pt idx="1946">
                  <c:v>93.1</c:v>
                </c:pt>
                <c:pt idx="1947">
                  <c:v>92.9</c:v>
                </c:pt>
                <c:pt idx="1948">
                  <c:v>92.6</c:v>
                </c:pt>
                <c:pt idx="1949">
                  <c:v>92.3</c:v>
                </c:pt>
                <c:pt idx="1950">
                  <c:v>92</c:v>
                </c:pt>
                <c:pt idx="1951">
                  <c:v>91.8</c:v>
                </c:pt>
                <c:pt idx="1952">
                  <c:v>91.5</c:v>
                </c:pt>
                <c:pt idx="1953">
                  <c:v>91.2</c:v>
                </c:pt>
                <c:pt idx="1954">
                  <c:v>90.9</c:v>
                </c:pt>
                <c:pt idx="1955">
                  <c:v>90.7</c:v>
                </c:pt>
                <c:pt idx="1956">
                  <c:v>90.4</c:v>
                </c:pt>
                <c:pt idx="1957">
                  <c:v>90.1</c:v>
                </c:pt>
                <c:pt idx="1958">
                  <c:v>89.9</c:v>
                </c:pt>
                <c:pt idx="1959">
                  <c:v>89.6</c:v>
                </c:pt>
                <c:pt idx="1960">
                  <c:v>89.3</c:v>
                </c:pt>
                <c:pt idx="1961">
                  <c:v>89.1</c:v>
                </c:pt>
                <c:pt idx="1962">
                  <c:v>88.8</c:v>
                </c:pt>
                <c:pt idx="1963">
                  <c:v>88.5</c:v>
                </c:pt>
                <c:pt idx="1964">
                  <c:v>88.3</c:v>
                </c:pt>
                <c:pt idx="1965">
                  <c:v>88</c:v>
                </c:pt>
                <c:pt idx="1966">
                  <c:v>87.7</c:v>
                </c:pt>
                <c:pt idx="1967">
                  <c:v>87.5</c:v>
                </c:pt>
                <c:pt idx="1968">
                  <c:v>87.2</c:v>
                </c:pt>
                <c:pt idx="1969">
                  <c:v>86.9</c:v>
                </c:pt>
                <c:pt idx="1970">
                  <c:v>86.7</c:v>
                </c:pt>
                <c:pt idx="1971">
                  <c:v>86.4</c:v>
                </c:pt>
                <c:pt idx="1972">
                  <c:v>86.2</c:v>
                </c:pt>
                <c:pt idx="1973">
                  <c:v>85.9</c:v>
                </c:pt>
                <c:pt idx="1974">
                  <c:v>85.6</c:v>
                </c:pt>
                <c:pt idx="1975">
                  <c:v>85.4</c:v>
                </c:pt>
                <c:pt idx="1976">
                  <c:v>85.1</c:v>
                </c:pt>
                <c:pt idx="1977">
                  <c:v>84.9</c:v>
                </c:pt>
                <c:pt idx="1978">
                  <c:v>84.6</c:v>
                </c:pt>
                <c:pt idx="1979">
                  <c:v>84.4</c:v>
                </c:pt>
                <c:pt idx="1980">
                  <c:v>84.1</c:v>
                </c:pt>
                <c:pt idx="1981">
                  <c:v>83.8</c:v>
                </c:pt>
                <c:pt idx="1982">
                  <c:v>83.6</c:v>
                </c:pt>
                <c:pt idx="1983">
                  <c:v>83.3</c:v>
                </c:pt>
                <c:pt idx="1984">
                  <c:v>83.1</c:v>
                </c:pt>
                <c:pt idx="1985">
                  <c:v>82.8</c:v>
                </c:pt>
                <c:pt idx="1986">
                  <c:v>82.5</c:v>
                </c:pt>
                <c:pt idx="1987">
                  <c:v>82.3</c:v>
                </c:pt>
                <c:pt idx="1988">
                  <c:v>82</c:v>
                </c:pt>
                <c:pt idx="1989">
                  <c:v>81.7</c:v>
                </c:pt>
                <c:pt idx="1990">
                  <c:v>81.5</c:v>
                </c:pt>
                <c:pt idx="1991">
                  <c:v>81.2</c:v>
                </c:pt>
                <c:pt idx="1992">
                  <c:v>80.900000000000006</c:v>
                </c:pt>
                <c:pt idx="1993">
                  <c:v>80.7</c:v>
                </c:pt>
                <c:pt idx="1994">
                  <c:v>80.400000000000006</c:v>
                </c:pt>
                <c:pt idx="1995">
                  <c:v>80.099999999999994</c:v>
                </c:pt>
                <c:pt idx="1996">
                  <c:v>79.8</c:v>
                </c:pt>
                <c:pt idx="1997">
                  <c:v>79.599999999999994</c:v>
                </c:pt>
                <c:pt idx="1998">
                  <c:v>79.3</c:v>
                </c:pt>
                <c:pt idx="1999">
                  <c:v>79</c:v>
                </c:pt>
                <c:pt idx="2000">
                  <c:v>78.7</c:v>
                </c:pt>
                <c:pt idx="2001">
                  <c:v>78.5</c:v>
                </c:pt>
                <c:pt idx="2002">
                  <c:v>78.2</c:v>
                </c:pt>
                <c:pt idx="2003">
                  <c:v>77.900000000000006</c:v>
                </c:pt>
                <c:pt idx="2004">
                  <c:v>77.599999999999994</c:v>
                </c:pt>
                <c:pt idx="2005">
                  <c:v>77.3</c:v>
                </c:pt>
                <c:pt idx="2006">
                  <c:v>77.099999999999994</c:v>
                </c:pt>
                <c:pt idx="2007">
                  <c:v>76.8</c:v>
                </c:pt>
                <c:pt idx="2008">
                  <c:v>76.5</c:v>
                </c:pt>
                <c:pt idx="2009">
                  <c:v>76.2</c:v>
                </c:pt>
                <c:pt idx="2010">
                  <c:v>75.900000000000006</c:v>
                </c:pt>
                <c:pt idx="2011">
                  <c:v>75.7</c:v>
                </c:pt>
                <c:pt idx="2012">
                  <c:v>75.400000000000006</c:v>
                </c:pt>
                <c:pt idx="2013">
                  <c:v>75.099999999999994</c:v>
                </c:pt>
                <c:pt idx="2014">
                  <c:v>74.8</c:v>
                </c:pt>
                <c:pt idx="2015">
                  <c:v>74.5</c:v>
                </c:pt>
                <c:pt idx="2016">
                  <c:v>74.2</c:v>
                </c:pt>
                <c:pt idx="2017">
                  <c:v>74</c:v>
                </c:pt>
                <c:pt idx="2018">
                  <c:v>73.7</c:v>
                </c:pt>
                <c:pt idx="2019">
                  <c:v>73.400000000000006</c:v>
                </c:pt>
                <c:pt idx="2020">
                  <c:v>73.099999999999994</c:v>
                </c:pt>
                <c:pt idx="2021">
                  <c:v>72.8</c:v>
                </c:pt>
                <c:pt idx="2022">
                  <c:v>72.599999999999994</c:v>
                </c:pt>
                <c:pt idx="2023">
                  <c:v>72.3</c:v>
                </c:pt>
                <c:pt idx="2024">
                  <c:v>72</c:v>
                </c:pt>
                <c:pt idx="2025">
                  <c:v>71.7</c:v>
                </c:pt>
                <c:pt idx="2026">
                  <c:v>71.400000000000006</c:v>
                </c:pt>
                <c:pt idx="2027">
                  <c:v>71.2</c:v>
                </c:pt>
                <c:pt idx="2028">
                  <c:v>70.900000000000006</c:v>
                </c:pt>
                <c:pt idx="2029">
                  <c:v>70.599999999999994</c:v>
                </c:pt>
                <c:pt idx="2030">
                  <c:v>70.3</c:v>
                </c:pt>
                <c:pt idx="2031">
                  <c:v>70.099999999999994</c:v>
                </c:pt>
                <c:pt idx="2032">
                  <c:v>69.8</c:v>
                </c:pt>
                <c:pt idx="2033">
                  <c:v>69.5</c:v>
                </c:pt>
                <c:pt idx="2034">
                  <c:v>69.3</c:v>
                </c:pt>
                <c:pt idx="2035">
                  <c:v>69</c:v>
                </c:pt>
                <c:pt idx="2036">
                  <c:v>68.7</c:v>
                </c:pt>
                <c:pt idx="2037">
                  <c:v>68.5</c:v>
                </c:pt>
                <c:pt idx="2038">
                  <c:v>68.2</c:v>
                </c:pt>
                <c:pt idx="2039">
                  <c:v>68</c:v>
                </c:pt>
                <c:pt idx="2040">
                  <c:v>67.7</c:v>
                </c:pt>
                <c:pt idx="2041">
                  <c:v>67.5</c:v>
                </c:pt>
                <c:pt idx="2042">
                  <c:v>67.2</c:v>
                </c:pt>
                <c:pt idx="2043">
                  <c:v>67</c:v>
                </c:pt>
                <c:pt idx="2044">
                  <c:v>66.7</c:v>
                </c:pt>
                <c:pt idx="2045">
                  <c:v>66.5</c:v>
                </c:pt>
                <c:pt idx="2046">
                  <c:v>66.3</c:v>
                </c:pt>
                <c:pt idx="2047">
                  <c:v>66</c:v>
                </c:pt>
                <c:pt idx="2048">
                  <c:v>65.8</c:v>
                </c:pt>
                <c:pt idx="2049">
                  <c:v>65.599999999999994</c:v>
                </c:pt>
                <c:pt idx="2050">
                  <c:v>65.3</c:v>
                </c:pt>
                <c:pt idx="2051">
                  <c:v>65.099999999999994</c:v>
                </c:pt>
                <c:pt idx="2052">
                  <c:v>64.900000000000006</c:v>
                </c:pt>
                <c:pt idx="2053">
                  <c:v>64.7</c:v>
                </c:pt>
                <c:pt idx="2054">
                  <c:v>64.5</c:v>
                </c:pt>
                <c:pt idx="2055">
                  <c:v>64.2</c:v>
                </c:pt>
                <c:pt idx="2056">
                  <c:v>64</c:v>
                </c:pt>
                <c:pt idx="2057">
                  <c:v>63.8</c:v>
                </c:pt>
                <c:pt idx="2058">
                  <c:v>63.6</c:v>
                </c:pt>
                <c:pt idx="2059">
                  <c:v>63.4</c:v>
                </c:pt>
                <c:pt idx="2060">
                  <c:v>63.2</c:v>
                </c:pt>
                <c:pt idx="2061">
                  <c:v>63</c:v>
                </c:pt>
                <c:pt idx="2062">
                  <c:v>62.8</c:v>
                </c:pt>
                <c:pt idx="2063">
                  <c:v>62.6</c:v>
                </c:pt>
                <c:pt idx="2064">
                  <c:v>62.4</c:v>
                </c:pt>
                <c:pt idx="2065">
                  <c:v>62.2</c:v>
                </c:pt>
                <c:pt idx="2066">
                  <c:v>62</c:v>
                </c:pt>
                <c:pt idx="2067">
                  <c:v>61.8</c:v>
                </c:pt>
                <c:pt idx="2068">
                  <c:v>61.6</c:v>
                </c:pt>
                <c:pt idx="2069">
                  <c:v>61.4</c:v>
                </c:pt>
                <c:pt idx="2070">
                  <c:v>61.2</c:v>
                </c:pt>
                <c:pt idx="2071">
                  <c:v>61</c:v>
                </c:pt>
                <c:pt idx="2072">
                  <c:v>60.8</c:v>
                </c:pt>
                <c:pt idx="2073">
                  <c:v>60.6</c:v>
                </c:pt>
                <c:pt idx="2074">
                  <c:v>60.4</c:v>
                </c:pt>
                <c:pt idx="2075">
                  <c:v>60.2</c:v>
                </c:pt>
                <c:pt idx="2076">
                  <c:v>60</c:v>
                </c:pt>
                <c:pt idx="2077">
                  <c:v>59.9</c:v>
                </c:pt>
                <c:pt idx="2078">
                  <c:v>59.7</c:v>
                </c:pt>
                <c:pt idx="2079">
                  <c:v>59.5</c:v>
                </c:pt>
                <c:pt idx="2080">
                  <c:v>59.3</c:v>
                </c:pt>
                <c:pt idx="2081">
                  <c:v>59.1</c:v>
                </c:pt>
                <c:pt idx="2082">
                  <c:v>58.9</c:v>
                </c:pt>
                <c:pt idx="2083">
                  <c:v>58.7</c:v>
                </c:pt>
                <c:pt idx="2084">
                  <c:v>58.5</c:v>
                </c:pt>
                <c:pt idx="2085">
                  <c:v>58.3</c:v>
                </c:pt>
                <c:pt idx="2086">
                  <c:v>58.1</c:v>
                </c:pt>
                <c:pt idx="2087">
                  <c:v>57.9</c:v>
                </c:pt>
                <c:pt idx="2088">
                  <c:v>57.8</c:v>
                </c:pt>
                <c:pt idx="2089">
                  <c:v>57.6</c:v>
                </c:pt>
                <c:pt idx="2090">
                  <c:v>57.4</c:v>
                </c:pt>
                <c:pt idx="2091">
                  <c:v>57.2</c:v>
                </c:pt>
                <c:pt idx="2092">
                  <c:v>57</c:v>
                </c:pt>
                <c:pt idx="2093">
                  <c:v>56.8</c:v>
                </c:pt>
                <c:pt idx="2094">
                  <c:v>56.6</c:v>
                </c:pt>
                <c:pt idx="2095">
                  <c:v>56.4</c:v>
                </c:pt>
                <c:pt idx="2096">
                  <c:v>56.2</c:v>
                </c:pt>
                <c:pt idx="2097">
                  <c:v>56</c:v>
                </c:pt>
                <c:pt idx="2098">
                  <c:v>55.8</c:v>
                </c:pt>
                <c:pt idx="2099">
                  <c:v>55.6</c:v>
                </c:pt>
                <c:pt idx="2100">
                  <c:v>55.4</c:v>
                </c:pt>
                <c:pt idx="2101">
                  <c:v>55.2</c:v>
                </c:pt>
                <c:pt idx="2102">
                  <c:v>55</c:v>
                </c:pt>
                <c:pt idx="2103">
                  <c:v>54.8</c:v>
                </c:pt>
                <c:pt idx="2104">
                  <c:v>54.6</c:v>
                </c:pt>
                <c:pt idx="2105">
                  <c:v>54.4</c:v>
                </c:pt>
                <c:pt idx="2106">
                  <c:v>54.2</c:v>
                </c:pt>
                <c:pt idx="2107">
                  <c:v>54</c:v>
                </c:pt>
                <c:pt idx="2108">
                  <c:v>53.8</c:v>
                </c:pt>
                <c:pt idx="2109">
                  <c:v>53.6</c:v>
                </c:pt>
                <c:pt idx="2110">
                  <c:v>53.4</c:v>
                </c:pt>
                <c:pt idx="2111">
                  <c:v>53.2</c:v>
                </c:pt>
                <c:pt idx="2112">
                  <c:v>53</c:v>
                </c:pt>
                <c:pt idx="2113">
                  <c:v>52.8</c:v>
                </c:pt>
                <c:pt idx="2114">
                  <c:v>52.6</c:v>
                </c:pt>
                <c:pt idx="2115">
                  <c:v>52.4</c:v>
                </c:pt>
                <c:pt idx="2116">
                  <c:v>52.2</c:v>
                </c:pt>
                <c:pt idx="2117">
                  <c:v>52</c:v>
                </c:pt>
                <c:pt idx="2118">
                  <c:v>51.8</c:v>
                </c:pt>
                <c:pt idx="2119">
                  <c:v>51.6</c:v>
                </c:pt>
                <c:pt idx="2120">
                  <c:v>51.4</c:v>
                </c:pt>
                <c:pt idx="2121">
                  <c:v>51.2</c:v>
                </c:pt>
                <c:pt idx="2122">
                  <c:v>51</c:v>
                </c:pt>
                <c:pt idx="2123">
                  <c:v>50.8</c:v>
                </c:pt>
                <c:pt idx="2124">
                  <c:v>50.6</c:v>
                </c:pt>
                <c:pt idx="2125">
                  <c:v>50.4</c:v>
                </c:pt>
                <c:pt idx="2126">
                  <c:v>50.2</c:v>
                </c:pt>
                <c:pt idx="2127">
                  <c:v>50.1</c:v>
                </c:pt>
                <c:pt idx="2128">
                  <c:v>49.9</c:v>
                </c:pt>
                <c:pt idx="2129">
                  <c:v>49.7</c:v>
                </c:pt>
                <c:pt idx="2130">
                  <c:v>49.5</c:v>
                </c:pt>
                <c:pt idx="2131">
                  <c:v>49.3</c:v>
                </c:pt>
                <c:pt idx="2132">
                  <c:v>49.1</c:v>
                </c:pt>
                <c:pt idx="2133">
                  <c:v>49</c:v>
                </c:pt>
                <c:pt idx="2134">
                  <c:v>48.8</c:v>
                </c:pt>
                <c:pt idx="2135">
                  <c:v>48.6</c:v>
                </c:pt>
                <c:pt idx="2136">
                  <c:v>48.4</c:v>
                </c:pt>
                <c:pt idx="2137">
                  <c:v>48.3</c:v>
                </c:pt>
                <c:pt idx="2138">
                  <c:v>48.1</c:v>
                </c:pt>
                <c:pt idx="2139">
                  <c:v>47.9</c:v>
                </c:pt>
                <c:pt idx="2140">
                  <c:v>47.7</c:v>
                </c:pt>
                <c:pt idx="2141">
                  <c:v>47.6</c:v>
                </c:pt>
                <c:pt idx="2142">
                  <c:v>47.4</c:v>
                </c:pt>
                <c:pt idx="2143">
                  <c:v>47.2</c:v>
                </c:pt>
                <c:pt idx="2144">
                  <c:v>47.1</c:v>
                </c:pt>
                <c:pt idx="2145">
                  <c:v>46.9</c:v>
                </c:pt>
                <c:pt idx="2146">
                  <c:v>46.7</c:v>
                </c:pt>
                <c:pt idx="2147">
                  <c:v>46.6</c:v>
                </c:pt>
                <c:pt idx="2148">
                  <c:v>46.4</c:v>
                </c:pt>
                <c:pt idx="2149">
                  <c:v>46.2</c:v>
                </c:pt>
                <c:pt idx="2150">
                  <c:v>46.1</c:v>
                </c:pt>
                <c:pt idx="2151">
                  <c:v>45.9</c:v>
                </c:pt>
                <c:pt idx="2152">
                  <c:v>45.8</c:v>
                </c:pt>
                <c:pt idx="2153">
                  <c:v>45.6</c:v>
                </c:pt>
                <c:pt idx="2154">
                  <c:v>45.5</c:v>
                </c:pt>
                <c:pt idx="2155">
                  <c:v>45.3</c:v>
                </c:pt>
                <c:pt idx="2156">
                  <c:v>45.2</c:v>
                </c:pt>
                <c:pt idx="2157">
                  <c:v>45</c:v>
                </c:pt>
                <c:pt idx="2158">
                  <c:v>44.9</c:v>
                </c:pt>
                <c:pt idx="2159">
                  <c:v>44.7</c:v>
                </c:pt>
                <c:pt idx="2160">
                  <c:v>44.6</c:v>
                </c:pt>
                <c:pt idx="2161">
                  <c:v>44.4</c:v>
                </c:pt>
                <c:pt idx="2162">
                  <c:v>44.3</c:v>
                </c:pt>
                <c:pt idx="2163">
                  <c:v>44.2</c:v>
                </c:pt>
                <c:pt idx="2164">
                  <c:v>44</c:v>
                </c:pt>
                <c:pt idx="2165">
                  <c:v>43.9</c:v>
                </c:pt>
                <c:pt idx="2166">
                  <c:v>43.7</c:v>
                </c:pt>
                <c:pt idx="2167">
                  <c:v>43.6</c:v>
                </c:pt>
                <c:pt idx="2168">
                  <c:v>43.5</c:v>
                </c:pt>
                <c:pt idx="2169">
                  <c:v>43.3</c:v>
                </c:pt>
                <c:pt idx="2170">
                  <c:v>43.2</c:v>
                </c:pt>
                <c:pt idx="2171">
                  <c:v>43.1</c:v>
                </c:pt>
                <c:pt idx="2172">
                  <c:v>42.9</c:v>
                </c:pt>
                <c:pt idx="2173">
                  <c:v>42.8</c:v>
                </c:pt>
                <c:pt idx="2174">
                  <c:v>42.7</c:v>
                </c:pt>
                <c:pt idx="2175">
                  <c:v>42.5</c:v>
                </c:pt>
                <c:pt idx="2176">
                  <c:v>42.4</c:v>
                </c:pt>
                <c:pt idx="2177">
                  <c:v>42.3</c:v>
                </c:pt>
                <c:pt idx="2178">
                  <c:v>42.1</c:v>
                </c:pt>
                <c:pt idx="2179">
                  <c:v>42</c:v>
                </c:pt>
                <c:pt idx="2180">
                  <c:v>41.9</c:v>
                </c:pt>
                <c:pt idx="2181">
                  <c:v>41.7</c:v>
                </c:pt>
                <c:pt idx="2182">
                  <c:v>41.6</c:v>
                </c:pt>
                <c:pt idx="2183">
                  <c:v>41.5</c:v>
                </c:pt>
                <c:pt idx="2184">
                  <c:v>41.3</c:v>
                </c:pt>
                <c:pt idx="2185">
                  <c:v>41.2</c:v>
                </c:pt>
                <c:pt idx="2186">
                  <c:v>41.1</c:v>
                </c:pt>
                <c:pt idx="2187">
                  <c:v>40.9</c:v>
                </c:pt>
                <c:pt idx="2188">
                  <c:v>40.799999999999997</c:v>
                </c:pt>
                <c:pt idx="2189">
                  <c:v>40.700000000000003</c:v>
                </c:pt>
                <c:pt idx="2190">
                  <c:v>40.6</c:v>
                </c:pt>
                <c:pt idx="2191">
                  <c:v>40.4</c:v>
                </c:pt>
                <c:pt idx="2192">
                  <c:v>40.299999999999997</c:v>
                </c:pt>
                <c:pt idx="2193">
                  <c:v>40.200000000000003</c:v>
                </c:pt>
                <c:pt idx="2194">
                  <c:v>40</c:v>
                </c:pt>
                <c:pt idx="2195">
                  <c:v>39.9</c:v>
                </c:pt>
                <c:pt idx="2196">
                  <c:v>39.799999999999997</c:v>
                </c:pt>
                <c:pt idx="2197">
                  <c:v>39.700000000000003</c:v>
                </c:pt>
                <c:pt idx="2198">
                  <c:v>39.5</c:v>
                </c:pt>
                <c:pt idx="2199">
                  <c:v>39.4</c:v>
                </c:pt>
                <c:pt idx="2200">
                  <c:v>39.299999999999997</c:v>
                </c:pt>
                <c:pt idx="2201">
                  <c:v>39.1</c:v>
                </c:pt>
                <c:pt idx="2202">
                  <c:v>39</c:v>
                </c:pt>
                <c:pt idx="2203">
                  <c:v>38.9</c:v>
                </c:pt>
                <c:pt idx="2204">
                  <c:v>38.799999999999997</c:v>
                </c:pt>
                <c:pt idx="2205">
                  <c:v>38.6</c:v>
                </c:pt>
                <c:pt idx="2206">
                  <c:v>38.5</c:v>
                </c:pt>
                <c:pt idx="2207">
                  <c:v>38.4</c:v>
                </c:pt>
                <c:pt idx="2208">
                  <c:v>38.200000000000003</c:v>
                </c:pt>
                <c:pt idx="2209">
                  <c:v>38.1</c:v>
                </c:pt>
                <c:pt idx="2210">
                  <c:v>38</c:v>
                </c:pt>
                <c:pt idx="2211">
                  <c:v>37.799999999999997</c:v>
                </c:pt>
                <c:pt idx="2212">
                  <c:v>37.700000000000003</c:v>
                </c:pt>
                <c:pt idx="2213">
                  <c:v>37.6</c:v>
                </c:pt>
                <c:pt idx="2214">
                  <c:v>37.4</c:v>
                </c:pt>
                <c:pt idx="2215">
                  <c:v>37.299999999999997</c:v>
                </c:pt>
                <c:pt idx="2216">
                  <c:v>37.200000000000003</c:v>
                </c:pt>
                <c:pt idx="2217">
                  <c:v>37.1</c:v>
                </c:pt>
                <c:pt idx="2218">
                  <c:v>36.9</c:v>
                </c:pt>
                <c:pt idx="2219">
                  <c:v>36.799999999999997</c:v>
                </c:pt>
                <c:pt idx="2220">
                  <c:v>36.700000000000003</c:v>
                </c:pt>
                <c:pt idx="2221">
                  <c:v>36.5</c:v>
                </c:pt>
                <c:pt idx="2222">
                  <c:v>36.4</c:v>
                </c:pt>
                <c:pt idx="2223">
                  <c:v>36.299999999999997</c:v>
                </c:pt>
                <c:pt idx="2224">
                  <c:v>36.200000000000003</c:v>
                </c:pt>
                <c:pt idx="2225">
                  <c:v>36</c:v>
                </c:pt>
                <c:pt idx="2226">
                  <c:v>35.9</c:v>
                </c:pt>
                <c:pt idx="2227">
                  <c:v>35.799999999999997</c:v>
                </c:pt>
                <c:pt idx="2228">
                  <c:v>35.700000000000003</c:v>
                </c:pt>
                <c:pt idx="2229">
                  <c:v>35.6</c:v>
                </c:pt>
                <c:pt idx="2230">
                  <c:v>35.4</c:v>
                </c:pt>
                <c:pt idx="2231">
                  <c:v>35.299999999999997</c:v>
                </c:pt>
                <c:pt idx="2232">
                  <c:v>35.200000000000003</c:v>
                </c:pt>
                <c:pt idx="2233">
                  <c:v>35.1</c:v>
                </c:pt>
                <c:pt idx="2234">
                  <c:v>35</c:v>
                </c:pt>
                <c:pt idx="2235">
                  <c:v>34.9</c:v>
                </c:pt>
                <c:pt idx="2236">
                  <c:v>34.799999999999997</c:v>
                </c:pt>
                <c:pt idx="2237">
                  <c:v>34.700000000000003</c:v>
                </c:pt>
                <c:pt idx="2238">
                  <c:v>34.6</c:v>
                </c:pt>
                <c:pt idx="2239">
                  <c:v>34.5</c:v>
                </c:pt>
                <c:pt idx="2240">
                  <c:v>34.4</c:v>
                </c:pt>
                <c:pt idx="2241">
                  <c:v>34.299999999999997</c:v>
                </c:pt>
                <c:pt idx="2242">
                  <c:v>34.200000000000003</c:v>
                </c:pt>
                <c:pt idx="2243">
                  <c:v>34.1</c:v>
                </c:pt>
                <c:pt idx="2244">
                  <c:v>34</c:v>
                </c:pt>
                <c:pt idx="2245">
                  <c:v>33.9</c:v>
                </c:pt>
                <c:pt idx="2246">
                  <c:v>33.799999999999997</c:v>
                </c:pt>
                <c:pt idx="2247">
                  <c:v>33.700000000000003</c:v>
                </c:pt>
                <c:pt idx="2248">
                  <c:v>33.700000000000003</c:v>
                </c:pt>
                <c:pt idx="2249">
                  <c:v>33.6</c:v>
                </c:pt>
                <c:pt idx="2250">
                  <c:v>33.5</c:v>
                </c:pt>
                <c:pt idx="2251">
                  <c:v>33.4</c:v>
                </c:pt>
                <c:pt idx="2252">
                  <c:v>33.299999999999997</c:v>
                </c:pt>
                <c:pt idx="2253">
                  <c:v>33.299999999999997</c:v>
                </c:pt>
                <c:pt idx="2254">
                  <c:v>33.200000000000003</c:v>
                </c:pt>
                <c:pt idx="2255">
                  <c:v>33.1</c:v>
                </c:pt>
                <c:pt idx="2256">
                  <c:v>33.1</c:v>
                </c:pt>
                <c:pt idx="2257">
                  <c:v>33</c:v>
                </c:pt>
                <c:pt idx="2258">
                  <c:v>32.9</c:v>
                </c:pt>
                <c:pt idx="2259">
                  <c:v>32.9</c:v>
                </c:pt>
                <c:pt idx="2260">
                  <c:v>32.799999999999997</c:v>
                </c:pt>
                <c:pt idx="2261">
                  <c:v>32.799999999999997</c:v>
                </c:pt>
                <c:pt idx="2262">
                  <c:v>32.700000000000003</c:v>
                </c:pt>
                <c:pt idx="2263">
                  <c:v>32.6</c:v>
                </c:pt>
                <c:pt idx="2264">
                  <c:v>32.6</c:v>
                </c:pt>
                <c:pt idx="2265">
                  <c:v>32.5</c:v>
                </c:pt>
                <c:pt idx="2266">
                  <c:v>32.5</c:v>
                </c:pt>
                <c:pt idx="2267">
                  <c:v>32.5</c:v>
                </c:pt>
                <c:pt idx="2268">
                  <c:v>32.4</c:v>
                </c:pt>
                <c:pt idx="2269">
                  <c:v>32.4</c:v>
                </c:pt>
                <c:pt idx="2270">
                  <c:v>32.299999999999997</c:v>
                </c:pt>
                <c:pt idx="2271">
                  <c:v>32.299999999999997</c:v>
                </c:pt>
                <c:pt idx="2272">
                  <c:v>32.200000000000003</c:v>
                </c:pt>
                <c:pt idx="2273">
                  <c:v>32.200000000000003</c:v>
                </c:pt>
                <c:pt idx="2274">
                  <c:v>32.200000000000003</c:v>
                </c:pt>
                <c:pt idx="2275">
                  <c:v>32.1</c:v>
                </c:pt>
                <c:pt idx="2276">
                  <c:v>32.1</c:v>
                </c:pt>
                <c:pt idx="2277">
                  <c:v>32</c:v>
                </c:pt>
                <c:pt idx="2278">
                  <c:v>32</c:v>
                </c:pt>
                <c:pt idx="2279">
                  <c:v>32</c:v>
                </c:pt>
                <c:pt idx="2280">
                  <c:v>31.9</c:v>
                </c:pt>
                <c:pt idx="2281">
                  <c:v>31.9</c:v>
                </c:pt>
                <c:pt idx="2282">
                  <c:v>31.8</c:v>
                </c:pt>
                <c:pt idx="2283">
                  <c:v>31.8</c:v>
                </c:pt>
                <c:pt idx="2284">
                  <c:v>31.8</c:v>
                </c:pt>
                <c:pt idx="2285">
                  <c:v>31.7</c:v>
                </c:pt>
                <c:pt idx="2286">
                  <c:v>31.7</c:v>
                </c:pt>
                <c:pt idx="2287">
                  <c:v>31.6</c:v>
                </c:pt>
                <c:pt idx="2288">
                  <c:v>31.6</c:v>
                </c:pt>
                <c:pt idx="2289">
                  <c:v>31.5</c:v>
                </c:pt>
                <c:pt idx="2290">
                  <c:v>31.5</c:v>
                </c:pt>
                <c:pt idx="2291">
                  <c:v>31.4</c:v>
                </c:pt>
                <c:pt idx="2292">
                  <c:v>31.4</c:v>
                </c:pt>
                <c:pt idx="2293">
                  <c:v>31.3</c:v>
                </c:pt>
                <c:pt idx="2294">
                  <c:v>31.3</c:v>
                </c:pt>
                <c:pt idx="2295">
                  <c:v>31.2</c:v>
                </c:pt>
                <c:pt idx="2296">
                  <c:v>31.2</c:v>
                </c:pt>
                <c:pt idx="2297">
                  <c:v>31.1</c:v>
                </c:pt>
                <c:pt idx="2298">
                  <c:v>31.1</c:v>
                </c:pt>
                <c:pt idx="2299">
                  <c:v>31</c:v>
                </c:pt>
                <c:pt idx="2300">
                  <c:v>30.9</c:v>
                </c:pt>
                <c:pt idx="2301">
                  <c:v>30.9</c:v>
                </c:pt>
                <c:pt idx="2302">
                  <c:v>30.8</c:v>
                </c:pt>
                <c:pt idx="2303">
                  <c:v>30.7</c:v>
                </c:pt>
                <c:pt idx="2304">
                  <c:v>30.7</c:v>
                </c:pt>
                <c:pt idx="2305">
                  <c:v>30.6</c:v>
                </c:pt>
                <c:pt idx="2306">
                  <c:v>30.5</c:v>
                </c:pt>
                <c:pt idx="2307">
                  <c:v>30.5</c:v>
                </c:pt>
                <c:pt idx="2308">
                  <c:v>30.4</c:v>
                </c:pt>
                <c:pt idx="2309">
                  <c:v>30.3</c:v>
                </c:pt>
                <c:pt idx="2310">
                  <c:v>30.2</c:v>
                </c:pt>
                <c:pt idx="2311">
                  <c:v>30.2</c:v>
                </c:pt>
                <c:pt idx="2312">
                  <c:v>30.1</c:v>
                </c:pt>
                <c:pt idx="2313">
                  <c:v>30</c:v>
                </c:pt>
                <c:pt idx="2314">
                  <c:v>29.9</c:v>
                </c:pt>
                <c:pt idx="2315">
                  <c:v>29.8</c:v>
                </c:pt>
                <c:pt idx="2316">
                  <c:v>29.8</c:v>
                </c:pt>
                <c:pt idx="2317">
                  <c:v>29.7</c:v>
                </c:pt>
                <c:pt idx="2318">
                  <c:v>29.6</c:v>
                </c:pt>
                <c:pt idx="2319">
                  <c:v>29.5</c:v>
                </c:pt>
                <c:pt idx="2320">
                  <c:v>29.4</c:v>
                </c:pt>
                <c:pt idx="2321">
                  <c:v>29.3</c:v>
                </c:pt>
                <c:pt idx="2322">
                  <c:v>29.2</c:v>
                </c:pt>
                <c:pt idx="2323">
                  <c:v>29.1</c:v>
                </c:pt>
                <c:pt idx="2324">
                  <c:v>29.1</c:v>
                </c:pt>
                <c:pt idx="2325">
                  <c:v>29</c:v>
                </c:pt>
                <c:pt idx="2326">
                  <c:v>28.9</c:v>
                </c:pt>
                <c:pt idx="2327">
                  <c:v>28.8</c:v>
                </c:pt>
                <c:pt idx="2328">
                  <c:v>28.7</c:v>
                </c:pt>
                <c:pt idx="2329">
                  <c:v>28.6</c:v>
                </c:pt>
                <c:pt idx="2330">
                  <c:v>28.5</c:v>
                </c:pt>
                <c:pt idx="2331">
                  <c:v>28.4</c:v>
                </c:pt>
                <c:pt idx="2332">
                  <c:v>28.4</c:v>
                </c:pt>
                <c:pt idx="2333">
                  <c:v>28.3</c:v>
                </c:pt>
                <c:pt idx="2334">
                  <c:v>28.2</c:v>
                </c:pt>
                <c:pt idx="2335">
                  <c:v>28.1</c:v>
                </c:pt>
                <c:pt idx="2336">
                  <c:v>28</c:v>
                </c:pt>
                <c:pt idx="2337">
                  <c:v>27.9</c:v>
                </c:pt>
                <c:pt idx="2338">
                  <c:v>27.9</c:v>
                </c:pt>
                <c:pt idx="2339">
                  <c:v>27.8</c:v>
                </c:pt>
                <c:pt idx="2340">
                  <c:v>27.7</c:v>
                </c:pt>
                <c:pt idx="2341">
                  <c:v>27.6</c:v>
                </c:pt>
                <c:pt idx="2342">
                  <c:v>27.6</c:v>
                </c:pt>
                <c:pt idx="2343">
                  <c:v>27.5</c:v>
                </c:pt>
                <c:pt idx="2344">
                  <c:v>27.4</c:v>
                </c:pt>
                <c:pt idx="2345">
                  <c:v>27.3</c:v>
                </c:pt>
                <c:pt idx="2346">
                  <c:v>27.3</c:v>
                </c:pt>
                <c:pt idx="2347">
                  <c:v>27.2</c:v>
                </c:pt>
                <c:pt idx="2348">
                  <c:v>27.1</c:v>
                </c:pt>
                <c:pt idx="2349">
                  <c:v>27.1</c:v>
                </c:pt>
                <c:pt idx="2350">
                  <c:v>27</c:v>
                </c:pt>
                <c:pt idx="2351">
                  <c:v>26.9</c:v>
                </c:pt>
                <c:pt idx="2352">
                  <c:v>26.9</c:v>
                </c:pt>
                <c:pt idx="2353">
                  <c:v>26.8</c:v>
                </c:pt>
                <c:pt idx="2354">
                  <c:v>26.7</c:v>
                </c:pt>
                <c:pt idx="2355">
                  <c:v>26.7</c:v>
                </c:pt>
                <c:pt idx="2356">
                  <c:v>26.6</c:v>
                </c:pt>
                <c:pt idx="2357">
                  <c:v>26.6</c:v>
                </c:pt>
                <c:pt idx="2358">
                  <c:v>26.5</c:v>
                </c:pt>
                <c:pt idx="2359">
                  <c:v>26.5</c:v>
                </c:pt>
                <c:pt idx="2360">
                  <c:v>26.4</c:v>
                </c:pt>
                <c:pt idx="2361">
                  <c:v>26.4</c:v>
                </c:pt>
                <c:pt idx="2362">
                  <c:v>26.3</c:v>
                </c:pt>
                <c:pt idx="2363">
                  <c:v>26.3</c:v>
                </c:pt>
                <c:pt idx="2364">
                  <c:v>26.2</c:v>
                </c:pt>
                <c:pt idx="2365">
                  <c:v>26.2</c:v>
                </c:pt>
                <c:pt idx="2366">
                  <c:v>26.1</c:v>
                </c:pt>
                <c:pt idx="2367">
                  <c:v>26.1</c:v>
                </c:pt>
                <c:pt idx="2368">
                  <c:v>26</c:v>
                </c:pt>
                <c:pt idx="2369">
                  <c:v>26</c:v>
                </c:pt>
                <c:pt idx="2370">
                  <c:v>25.9</c:v>
                </c:pt>
                <c:pt idx="2371">
                  <c:v>25.9</c:v>
                </c:pt>
                <c:pt idx="2372">
                  <c:v>25.8</c:v>
                </c:pt>
                <c:pt idx="2373">
                  <c:v>25.8</c:v>
                </c:pt>
                <c:pt idx="2374">
                  <c:v>25.7</c:v>
                </c:pt>
                <c:pt idx="2375">
                  <c:v>25.7</c:v>
                </c:pt>
                <c:pt idx="2376">
                  <c:v>25.6</c:v>
                </c:pt>
                <c:pt idx="2377">
                  <c:v>25.6</c:v>
                </c:pt>
                <c:pt idx="2378">
                  <c:v>25.5</c:v>
                </c:pt>
                <c:pt idx="2379">
                  <c:v>25.5</c:v>
                </c:pt>
                <c:pt idx="2380">
                  <c:v>25.8</c:v>
                </c:pt>
                <c:pt idx="2381">
                  <c:v>25.6</c:v>
                </c:pt>
                <c:pt idx="2382">
                  <c:v>25.3</c:v>
                </c:pt>
                <c:pt idx="2383">
                  <c:v>25.1</c:v>
                </c:pt>
                <c:pt idx="2384">
                  <c:v>24.9</c:v>
                </c:pt>
                <c:pt idx="2385">
                  <c:v>24.7</c:v>
                </c:pt>
                <c:pt idx="2386">
                  <c:v>24.5</c:v>
                </c:pt>
                <c:pt idx="2387">
                  <c:v>24.4</c:v>
                </c:pt>
                <c:pt idx="2388">
                  <c:v>24.2</c:v>
                </c:pt>
                <c:pt idx="2389">
                  <c:v>24</c:v>
                </c:pt>
                <c:pt idx="2390">
                  <c:v>23.9</c:v>
                </c:pt>
                <c:pt idx="2391">
                  <c:v>23.7</c:v>
                </c:pt>
                <c:pt idx="2392">
                  <c:v>23.5</c:v>
                </c:pt>
                <c:pt idx="2393">
                  <c:v>23.4</c:v>
                </c:pt>
                <c:pt idx="2394">
                  <c:v>23.2</c:v>
                </c:pt>
                <c:pt idx="2395">
                  <c:v>23.1</c:v>
                </c:pt>
                <c:pt idx="2396">
                  <c:v>23</c:v>
                </c:pt>
                <c:pt idx="2397">
                  <c:v>22.9</c:v>
                </c:pt>
                <c:pt idx="2398">
                  <c:v>22.7</c:v>
                </c:pt>
                <c:pt idx="2399">
                  <c:v>22.6</c:v>
                </c:pt>
                <c:pt idx="2400">
                  <c:v>22.5</c:v>
                </c:pt>
                <c:pt idx="2401">
                  <c:v>22.4</c:v>
                </c:pt>
                <c:pt idx="2402">
                  <c:v>22.3</c:v>
                </c:pt>
                <c:pt idx="2403">
                  <c:v>22.2</c:v>
                </c:pt>
                <c:pt idx="2404">
                  <c:v>22.1</c:v>
                </c:pt>
                <c:pt idx="2405">
                  <c:v>22.1</c:v>
                </c:pt>
                <c:pt idx="2406">
                  <c:v>22</c:v>
                </c:pt>
                <c:pt idx="2407">
                  <c:v>22</c:v>
                </c:pt>
                <c:pt idx="2408">
                  <c:v>22</c:v>
                </c:pt>
                <c:pt idx="2409">
                  <c:v>21.9</c:v>
                </c:pt>
                <c:pt idx="2410">
                  <c:v>21.9</c:v>
                </c:pt>
                <c:pt idx="2411">
                  <c:v>21.9</c:v>
                </c:pt>
                <c:pt idx="2412">
                  <c:v>21.8</c:v>
                </c:pt>
                <c:pt idx="2413">
                  <c:v>21.8</c:v>
                </c:pt>
                <c:pt idx="2414">
                  <c:v>21.8</c:v>
                </c:pt>
                <c:pt idx="2415">
                  <c:v>21.8</c:v>
                </c:pt>
                <c:pt idx="2416">
                  <c:v>21.9</c:v>
                </c:pt>
                <c:pt idx="2417">
                  <c:v>21.9</c:v>
                </c:pt>
                <c:pt idx="2418">
                  <c:v>21.9</c:v>
                </c:pt>
                <c:pt idx="2419">
                  <c:v>21.9</c:v>
                </c:pt>
                <c:pt idx="2420">
                  <c:v>22</c:v>
                </c:pt>
                <c:pt idx="2421">
                  <c:v>22</c:v>
                </c:pt>
                <c:pt idx="2422">
                  <c:v>22</c:v>
                </c:pt>
                <c:pt idx="2423">
                  <c:v>22</c:v>
                </c:pt>
                <c:pt idx="2424">
                  <c:v>22.2</c:v>
                </c:pt>
                <c:pt idx="2425">
                  <c:v>22.3</c:v>
                </c:pt>
                <c:pt idx="2426">
                  <c:v>22.4</c:v>
                </c:pt>
                <c:pt idx="2427">
                  <c:v>22.5</c:v>
                </c:pt>
                <c:pt idx="2428">
                  <c:v>22.6</c:v>
                </c:pt>
                <c:pt idx="2429">
                  <c:v>22.7</c:v>
                </c:pt>
                <c:pt idx="2430">
                  <c:v>22.9</c:v>
                </c:pt>
                <c:pt idx="2431">
                  <c:v>23</c:v>
                </c:pt>
                <c:pt idx="2432">
                  <c:v>23.1</c:v>
                </c:pt>
                <c:pt idx="2433">
                  <c:v>23.2</c:v>
                </c:pt>
                <c:pt idx="2434">
                  <c:v>23.3</c:v>
                </c:pt>
                <c:pt idx="2435">
                  <c:v>23.3</c:v>
                </c:pt>
                <c:pt idx="2436">
                  <c:v>23.4</c:v>
                </c:pt>
                <c:pt idx="2437">
                  <c:v>23.4</c:v>
                </c:pt>
                <c:pt idx="2438">
                  <c:v>23.5</c:v>
                </c:pt>
                <c:pt idx="2439">
                  <c:v>23.5</c:v>
                </c:pt>
                <c:pt idx="2440">
                  <c:v>23.6</c:v>
                </c:pt>
                <c:pt idx="2441">
                  <c:v>23.7</c:v>
                </c:pt>
                <c:pt idx="2442">
                  <c:v>23.7</c:v>
                </c:pt>
                <c:pt idx="2443">
                  <c:v>23.8</c:v>
                </c:pt>
                <c:pt idx="2444">
                  <c:v>23.8</c:v>
                </c:pt>
                <c:pt idx="2445">
                  <c:v>23.8</c:v>
                </c:pt>
                <c:pt idx="2446">
                  <c:v>23.9</c:v>
                </c:pt>
                <c:pt idx="2447">
                  <c:v>23.9</c:v>
                </c:pt>
                <c:pt idx="2448">
                  <c:v>24</c:v>
                </c:pt>
                <c:pt idx="2449">
                  <c:v>24</c:v>
                </c:pt>
                <c:pt idx="2450">
                  <c:v>24</c:v>
                </c:pt>
                <c:pt idx="2451">
                  <c:v>24.1</c:v>
                </c:pt>
                <c:pt idx="2452">
                  <c:v>24.1</c:v>
                </c:pt>
                <c:pt idx="2453">
                  <c:v>24.2</c:v>
                </c:pt>
                <c:pt idx="2454">
                  <c:v>24.2</c:v>
                </c:pt>
                <c:pt idx="2455">
                  <c:v>24.2</c:v>
                </c:pt>
                <c:pt idx="2456">
                  <c:v>24.3</c:v>
                </c:pt>
                <c:pt idx="2457">
                  <c:v>24.3</c:v>
                </c:pt>
                <c:pt idx="2458">
                  <c:v>24.3</c:v>
                </c:pt>
                <c:pt idx="2459">
                  <c:v>24.4</c:v>
                </c:pt>
                <c:pt idx="2460">
                  <c:v>24.4</c:v>
                </c:pt>
                <c:pt idx="2461">
                  <c:v>24.4</c:v>
                </c:pt>
                <c:pt idx="2462">
                  <c:v>24.5</c:v>
                </c:pt>
                <c:pt idx="2463">
                  <c:v>24.5</c:v>
                </c:pt>
                <c:pt idx="2464">
                  <c:v>24.5</c:v>
                </c:pt>
                <c:pt idx="2465">
                  <c:v>24.5</c:v>
                </c:pt>
                <c:pt idx="2466">
                  <c:v>24.6</c:v>
                </c:pt>
                <c:pt idx="2467">
                  <c:v>24.6</c:v>
                </c:pt>
                <c:pt idx="2468">
                  <c:v>24.6</c:v>
                </c:pt>
                <c:pt idx="2469">
                  <c:v>24.6</c:v>
                </c:pt>
                <c:pt idx="2470">
                  <c:v>24.6</c:v>
                </c:pt>
                <c:pt idx="2471">
                  <c:v>24.7</c:v>
                </c:pt>
                <c:pt idx="2472">
                  <c:v>24.7</c:v>
                </c:pt>
                <c:pt idx="2473">
                  <c:v>24.6</c:v>
                </c:pt>
                <c:pt idx="2474">
                  <c:v>24.6</c:v>
                </c:pt>
                <c:pt idx="2475">
                  <c:v>24.5</c:v>
                </c:pt>
                <c:pt idx="2476">
                  <c:v>24.4</c:v>
                </c:pt>
                <c:pt idx="2477">
                  <c:v>24.4</c:v>
                </c:pt>
                <c:pt idx="2478">
                  <c:v>24.3</c:v>
                </c:pt>
                <c:pt idx="2479">
                  <c:v>24.3</c:v>
                </c:pt>
                <c:pt idx="2480">
                  <c:v>24.2</c:v>
                </c:pt>
                <c:pt idx="2481">
                  <c:v>24.1</c:v>
                </c:pt>
                <c:pt idx="2482">
                  <c:v>24.1</c:v>
                </c:pt>
                <c:pt idx="2483">
                  <c:v>24.1</c:v>
                </c:pt>
                <c:pt idx="2484">
                  <c:v>24.2</c:v>
                </c:pt>
                <c:pt idx="2485">
                  <c:v>24.2</c:v>
                </c:pt>
                <c:pt idx="2486">
                  <c:v>24.3</c:v>
                </c:pt>
                <c:pt idx="2487">
                  <c:v>24.4</c:v>
                </c:pt>
                <c:pt idx="2488">
                  <c:v>24.4</c:v>
                </c:pt>
                <c:pt idx="2489">
                  <c:v>24.5</c:v>
                </c:pt>
                <c:pt idx="2490">
                  <c:v>24.5</c:v>
                </c:pt>
                <c:pt idx="2491">
                  <c:v>24.6</c:v>
                </c:pt>
                <c:pt idx="2492">
                  <c:v>24.8</c:v>
                </c:pt>
                <c:pt idx="2493">
                  <c:v>24.9</c:v>
                </c:pt>
                <c:pt idx="2494">
                  <c:v>25.1</c:v>
                </c:pt>
                <c:pt idx="2495">
                  <c:v>25.3</c:v>
                </c:pt>
                <c:pt idx="2496">
                  <c:v>25.5</c:v>
                </c:pt>
                <c:pt idx="2497">
                  <c:v>25.6</c:v>
                </c:pt>
                <c:pt idx="2498">
                  <c:v>25.8</c:v>
                </c:pt>
                <c:pt idx="2499">
                  <c:v>26</c:v>
                </c:pt>
              </c:numCache>
            </c:numRef>
          </c:yVal>
          <c:smooth val="1"/>
          <c:extLst>
            <c:ext xmlns:c16="http://schemas.microsoft.com/office/drawing/2014/chart" uri="{C3380CC4-5D6E-409C-BE32-E72D297353CC}">
              <c16:uniqueId val="{00000008-927C-FD45-8ADE-B911B624DC40}"/>
            </c:ext>
          </c:extLst>
        </c:ser>
        <c:dLbls>
          <c:showLegendKey val="0"/>
          <c:showVal val="0"/>
          <c:showCatName val="0"/>
          <c:showSerName val="0"/>
          <c:showPercent val="0"/>
          <c:showBubbleSize val="0"/>
        </c:dLbls>
        <c:axId val="2089022368"/>
        <c:axId val="2089730800"/>
      </c:scatterChart>
      <c:valAx>
        <c:axId val="2089022368"/>
        <c:scaling>
          <c:orientation val="minMax"/>
          <c:min val="300"/>
        </c:scaling>
        <c:delete val="0"/>
        <c:axPos val="b"/>
        <c:title>
          <c:tx>
            <c:rich>
              <a:bodyPr/>
              <a:lstStyle/>
              <a:p>
                <a:pPr>
                  <a:defRPr sz="1174" b="1" i="0" u="none" strike="noStrike" baseline="0">
                    <a:solidFill>
                      <a:srgbClr val="000000"/>
                    </a:solidFill>
                    <a:latin typeface="Arial"/>
                    <a:ea typeface="Arial"/>
                    <a:cs typeface="Arial"/>
                  </a:defRPr>
                </a:pPr>
                <a:r>
                  <a:rPr lang="en-US"/>
                  <a:t>Wavelength (nm)</a:t>
                </a:r>
              </a:p>
            </c:rich>
          </c:tx>
          <c:overlay val="0"/>
          <c:spPr>
            <a:noFill/>
            <a:ln w="18644">
              <a:noFill/>
            </a:ln>
          </c:spPr>
        </c:title>
        <c:numFmt formatCode="General" sourceLinked="1"/>
        <c:majorTickMark val="out"/>
        <c:minorTickMark val="out"/>
        <c:tickLblPos val="nextTo"/>
        <c:spPr>
          <a:ln w="2330">
            <a:solidFill>
              <a:srgbClr val="000000"/>
            </a:solidFill>
            <a:prstDash val="solid"/>
          </a:ln>
        </c:spPr>
        <c:txPr>
          <a:bodyPr rot="0" vert="horz"/>
          <a:lstStyle/>
          <a:p>
            <a:pPr>
              <a:defRPr sz="1174" b="1" i="0" u="none" strike="noStrike" baseline="0">
                <a:solidFill>
                  <a:srgbClr val="000000"/>
                </a:solidFill>
                <a:latin typeface="Arial"/>
                <a:ea typeface="Arial"/>
                <a:cs typeface="Arial"/>
              </a:defRPr>
            </a:pPr>
            <a:endParaRPr lang="en-US"/>
          </a:p>
        </c:txPr>
        <c:crossAx val="2089730800"/>
        <c:crosses val="autoZero"/>
        <c:crossBetween val="midCat"/>
        <c:majorUnit val="50"/>
        <c:minorUnit val="5"/>
      </c:valAx>
      <c:valAx>
        <c:axId val="2089730800"/>
        <c:scaling>
          <c:orientation val="minMax"/>
        </c:scaling>
        <c:delete val="0"/>
        <c:axPos val="l"/>
        <c:title>
          <c:tx>
            <c:rich>
              <a:bodyPr/>
              <a:lstStyle/>
              <a:p>
                <a:pPr>
                  <a:defRPr sz="1174" b="1" i="0" u="none" strike="noStrike" baseline="0">
                    <a:solidFill>
                      <a:srgbClr val="000000"/>
                    </a:solidFill>
                    <a:latin typeface="Arial"/>
                    <a:ea typeface="Arial"/>
                    <a:cs typeface="Arial"/>
                  </a:defRPr>
                </a:pPr>
                <a:r>
                  <a:rPr lang="en-US"/>
                  <a:t>Fl. Intensity (au)</a:t>
                </a:r>
              </a:p>
            </c:rich>
          </c:tx>
          <c:layout>
            <c:manualLayout>
              <c:xMode val="edge"/>
              <c:yMode val="edge"/>
              <c:x val="4.02568196155134E-3"/>
              <c:y val="0.22888075043442599"/>
            </c:manualLayout>
          </c:layout>
          <c:overlay val="0"/>
          <c:spPr>
            <a:noFill/>
            <a:ln w="18644">
              <a:noFill/>
            </a:ln>
          </c:spPr>
        </c:title>
        <c:numFmt formatCode="General" sourceLinked="1"/>
        <c:majorTickMark val="out"/>
        <c:minorTickMark val="out"/>
        <c:tickLblPos val="nextTo"/>
        <c:spPr>
          <a:ln w="2330">
            <a:solidFill>
              <a:srgbClr val="000000"/>
            </a:solidFill>
            <a:prstDash val="solid"/>
          </a:ln>
        </c:spPr>
        <c:crossAx val="2089022368"/>
        <c:crosses val="autoZero"/>
        <c:crossBetween val="midCat"/>
        <c:minorUnit val="40"/>
      </c:valAx>
      <c:spPr>
        <a:noFill/>
        <a:ln w="13983">
          <a:solidFill>
            <a:srgbClr val="000000"/>
          </a:solidFill>
          <a:prstDash val="solid"/>
        </a:ln>
      </c:spPr>
    </c:plotArea>
    <c:plotVisOnly val="1"/>
    <c:dispBlanksAs val="gap"/>
    <c:showDLblsOverMax val="0"/>
  </c:chart>
  <c:spPr>
    <a:noFill/>
    <a:ln>
      <a:noFill/>
    </a:ln>
  </c:spPr>
  <c:txPr>
    <a:bodyPr/>
    <a:lstStyle/>
    <a:p>
      <a:pPr>
        <a:defRPr sz="1174" b="1">
          <a:latin typeface="Arial" panose="020B0604020202020204" pitchFamily="34" charset="0"/>
          <a:cs typeface="Arial" panose="020B0604020202020204" pitchFamily="34" charset="0"/>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4245111759317"/>
          <c:y val="3.1041848935549701E-2"/>
          <c:w val="0.79003748728411105"/>
          <c:h val="0.80158136482939601"/>
        </c:manualLayout>
      </c:layout>
      <c:scatterChart>
        <c:scatterStyle val="smoothMarker"/>
        <c:varyColors val="0"/>
        <c:ser>
          <c:idx val="0"/>
          <c:order val="0"/>
          <c:tx>
            <c:strRef>
              <c:f>Sheet1!$B$1</c:f>
              <c:strCache>
                <c:ptCount val="1"/>
                <c:pt idx="0">
                  <c:v>0 ul</c:v>
                </c:pt>
              </c:strCache>
            </c:strRef>
          </c:tx>
          <c:spPr>
            <a:ln w="18494">
              <a:solidFill>
                <a:srgbClr val="865357"/>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B$2:$B$2501</c:f>
              <c:numCache>
                <c:formatCode>General</c:formatCode>
                <c:ptCount val="2500"/>
                <c:pt idx="0">
                  <c:v>12.6</c:v>
                </c:pt>
                <c:pt idx="1">
                  <c:v>12.9</c:v>
                </c:pt>
                <c:pt idx="2">
                  <c:v>13.2</c:v>
                </c:pt>
                <c:pt idx="3">
                  <c:v>13.4</c:v>
                </c:pt>
                <c:pt idx="4">
                  <c:v>13.7</c:v>
                </c:pt>
                <c:pt idx="5">
                  <c:v>14</c:v>
                </c:pt>
                <c:pt idx="6">
                  <c:v>14.3</c:v>
                </c:pt>
                <c:pt idx="7">
                  <c:v>14.6</c:v>
                </c:pt>
                <c:pt idx="8">
                  <c:v>14.9</c:v>
                </c:pt>
                <c:pt idx="9">
                  <c:v>15.2</c:v>
                </c:pt>
                <c:pt idx="10">
                  <c:v>15.5</c:v>
                </c:pt>
                <c:pt idx="11">
                  <c:v>15.6</c:v>
                </c:pt>
                <c:pt idx="12">
                  <c:v>15.7</c:v>
                </c:pt>
                <c:pt idx="13">
                  <c:v>15.8</c:v>
                </c:pt>
                <c:pt idx="14">
                  <c:v>15.9</c:v>
                </c:pt>
                <c:pt idx="15">
                  <c:v>16</c:v>
                </c:pt>
                <c:pt idx="16">
                  <c:v>16.100000000000001</c:v>
                </c:pt>
                <c:pt idx="17">
                  <c:v>16.2</c:v>
                </c:pt>
                <c:pt idx="18">
                  <c:v>16.3</c:v>
                </c:pt>
                <c:pt idx="19">
                  <c:v>16.399999999999999</c:v>
                </c:pt>
                <c:pt idx="20">
                  <c:v>16.5</c:v>
                </c:pt>
                <c:pt idx="21">
                  <c:v>16.600000000000001</c:v>
                </c:pt>
                <c:pt idx="22">
                  <c:v>16.7</c:v>
                </c:pt>
                <c:pt idx="23">
                  <c:v>16.8</c:v>
                </c:pt>
                <c:pt idx="24">
                  <c:v>16.899999999999999</c:v>
                </c:pt>
                <c:pt idx="25">
                  <c:v>17</c:v>
                </c:pt>
                <c:pt idx="26">
                  <c:v>17.100000000000001</c:v>
                </c:pt>
                <c:pt idx="27">
                  <c:v>17.2</c:v>
                </c:pt>
                <c:pt idx="28">
                  <c:v>17.3</c:v>
                </c:pt>
                <c:pt idx="29">
                  <c:v>17.399999999999999</c:v>
                </c:pt>
                <c:pt idx="30">
                  <c:v>17.5</c:v>
                </c:pt>
                <c:pt idx="31">
                  <c:v>17.600000000000001</c:v>
                </c:pt>
                <c:pt idx="32">
                  <c:v>17.5</c:v>
                </c:pt>
                <c:pt idx="33">
                  <c:v>17.5</c:v>
                </c:pt>
                <c:pt idx="34">
                  <c:v>17.5</c:v>
                </c:pt>
                <c:pt idx="35">
                  <c:v>17.399999999999999</c:v>
                </c:pt>
                <c:pt idx="36">
                  <c:v>17.399999999999999</c:v>
                </c:pt>
                <c:pt idx="37">
                  <c:v>17.399999999999999</c:v>
                </c:pt>
                <c:pt idx="38">
                  <c:v>17.3</c:v>
                </c:pt>
                <c:pt idx="39">
                  <c:v>17.3</c:v>
                </c:pt>
                <c:pt idx="40">
                  <c:v>17.3</c:v>
                </c:pt>
                <c:pt idx="41">
                  <c:v>17.3</c:v>
                </c:pt>
                <c:pt idx="42">
                  <c:v>17.2</c:v>
                </c:pt>
                <c:pt idx="43">
                  <c:v>17.2</c:v>
                </c:pt>
                <c:pt idx="44">
                  <c:v>17.2</c:v>
                </c:pt>
                <c:pt idx="45">
                  <c:v>17.2</c:v>
                </c:pt>
                <c:pt idx="46">
                  <c:v>17.2</c:v>
                </c:pt>
                <c:pt idx="47">
                  <c:v>17.2</c:v>
                </c:pt>
                <c:pt idx="48">
                  <c:v>17.2</c:v>
                </c:pt>
                <c:pt idx="49">
                  <c:v>17.2</c:v>
                </c:pt>
                <c:pt idx="50">
                  <c:v>17.2</c:v>
                </c:pt>
                <c:pt idx="51">
                  <c:v>17.2</c:v>
                </c:pt>
                <c:pt idx="52">
                  <c:v>17.2</c:v>
                </c:pt>
                <c:pt idx="53">
                  <c:v>17</c:v>
                </c:pt>
                <c:pt idx="54">
                  <c:v>16.8</c:v>
                </c:pt>
                <c:pt idx="55">
                  <c:v>16.7</c:v>
                </c:pt>
                <c:pt idx="56">
                  <c:v>16.5</c:v>
                </c:pt>
                <c:pt idx="57">
                  <c:v>16.399999999999999</c:v>
                </c:pt>
                <c:pt idx="58">
                  <c:v>16.2</c:v>
                </c:pt>
                <c:pt idx="59">
                  <c:v>16.100000000000001</c:v>
                </c:pt>
                <c:pt idx="60">
                  <c:v>15.9</c:v>
                </c:pt>
                <c:pt idx="61">
                  <c:v>15.8</c:v>
                </c:pt>
                <c:pt idx="62">
                  <c:v>15.6</c:v>
                </c:pt>
                <c:pt idx="63">
                  <c:v>15.5</c:v>
                </c:pt>
                <c:pt idx="64">
                  <c:v>15.4</c:v>
                </c:pt>
                <c:pt idx="65">
                  <c:v>15.3</c:v>
                </c:pt>
                <c:pt idx="66">
                  <c:v>15.2</c:v>
                </c:pt>
                <c:pt idx="67">
                  <c:v>15.1</c:v>
                </c:pt>
                <c:pt idx="68">
                  <c:v>15</c:v>
                </c:pt>
                <c:pt idx="69">
                  <c:v>14.8</c:v>
                </c:pt>
                <c:pt idx="70">
                  <c:v>14.7</c:v>
                </c:pt>
                <c:pt idx="71">
                  <c:v>14.6</c:v>
                </c:pt>
                <c:pt idx="72">
                  <c:v>14.5</c:v>
                </c:pt>
                <c:pt idx="73">
                  <c:v>14.4</c:v>
                </c:pt>
                <c:pt idx="74">
                  <c:v>14.2</c:v>
                </c:pt>
                <c:pt idx="75">
                  <c:v>14.1</c:v>
                </c:pt>
                <c:pt idx="76">
                  <c:v>13.9</c:v>
                </c:pt>
                <c:pt idx="77">
                  <c:v>13.8</c:v>
                </c:pt>
                <c:pt idx="78">
                  <c:v>13.7</c:v>
                </c:pt>
                <c:pt idx="79">
                  <c:v>13.5</c:v>
                </c:pt>
                <c:pt idx="80">
                  <c:v>13.4</c:v>
                </c:pt>
                <c:pt idx="81">
                  <c:v>13.2</c:v>
                </c:pt>
                <c:pt idx="82">
                  <c:v>13.1</c:v>
                </c:pt>
                <c:pt idx="83">
                  <c:v>12.9</c:v>
                </c:pt>
                <c:pt idx="84">
                  <c:v>12.8</c:v>
                </c:pt>
                <c:pt idx="85">
                  <c:v>12.7</c:v>
                </c:pt>
                <c:pt idx="86">
                  <c:v>12.7</c:v>
                </c:pt>
                <c:pt idx="87">
                  <c:v>12.6</c:v>
                </c:pt>
                <c:pt idx="88">
                  <c:v>12.5</c:v>
                </c:pt>
                <c:pt idx="89">
                  <c:v>12.4</c:v>
                </c:pt>
                <c:pt idx="90">
                  <c:v>12.3</c:v>
                </c:pt>
                <c:pt idx="91">
                  <c:v>12.2</c:v>
                </c:pt>
                <c:pt idx="92">
                  <c:v>12.1</c:v>
                </c:pt>
                <c:pt idx="93">
                  <c:v>12.1</c:v>
                </c:pt>
                <c:pt idx="94">
                  <c:v>12</c:v>
                </c:pt>
                <c:pt idx="95">
                  <c:v>11.9</c:v>
                </c:pt>
                <c:pt idx="96">
                  <c:v>11.8</c:v>
                </c:pt>
                <c:pt idx="97">
                  <c:v>11.7</c:v>
                </c:pt>
                <c:pt idx="98">
                  <c:v>11.6</c:v>
                </c:pt>
                <c:pt idx="99">
                  <c:v>11.5</c:v>
                </c:pt>
                <c:pt idx="100">
                  <c:v>11.4</c:v>
                </c:pt>
                <c:pt idx="101">
                  <c:v>11.3</c:v>
                </c:pt>
                <c:pt idx="102">
                  <c:v>11.2</c:v>
                </c:pt>
                <c:pt idx="103">
                  <c:v>11.1</c:v>
                </c:pt>
                <c:pt idx="104">
                  <c:v>11</c:v>
                </c:pt>
                <c:pt idx="105">
                  <c:v>11</c:v>
                </c:pt>
                <c:pt idx="106">
                  <c:v>11</c:v>
                </c:pt>
                <c:pt idx="107">
                  <c:v>11</c:v>
                </c:pt>
                <c:pt idx="108">
                  <c:v>11</c:v>
                </c:pt>
                <c:pt idx="109">
                  <c:v>11</c:v>
                </c:pt>
                <c:pt idx="110">
                  <c:v>11</c:v>
                </c:pt>
                <c:pt idx="111">
                  <c:v>11</c:v>
                </c:pt>
                <c:pt idx="112">
                  <c:v>11</c:v>
                </c:pt>
                <c:pt idx="113">
                  <c:v>11</c:v>
                </c:pt>
                <c:pt idx="114">
                  <c:v>11</c:v>
                </c:pt>
                <c:pt idx="115">
                  <c:v>11</c:v>
                </c:pt>
                <c:pt idx="116">
                  <c:v>11</c:v>
                </c:pt>
                <c:pt idx="117">
                  <c:v>11</c:v>
                </c:pt>
                <c:pt idx="118">
                  <c:v>11</c:v>
                </c:pt>
                <c:pt idx="119">
                  <c:v>11</c:v>
                </c:pt>
                <c:pt idx="120">
                  <c:v>12.3</c:v>
                </c:pt>
                <c:pt idx="121">
                  <c:v>12.2</c:v>
                </c:pt>
                <c:pt idx="122">
                  <c:v>12.1</c:v>
                </c:pt>
                <c:pt idx="123">
                  <c:v>12.1</c:v>
                </c:pt>
                <c:pt idx="124">
                  <c:v>12</c:v>
                </c:pt>
                <c:pt idx="125">
                  <c:v>11.9</c:v>
                </c:pt>
                <c:pt idx="126">
                  <c:v>11.9</c:v>
                </c:pt>
                <c:pt idx="127">
                  <c:v>11.8</c:v>
                </c:pt>
                <c:pt idx="128">
                  <c:v>11.7</c:v>
                </c:pt>
                <c:pt idx="129">
                  <c:v>11.7</c:v>
                </c:pt>
                <c:pt idx="130">
                  <c:v>11.6</c:v>
                </c:pt>
                <c:pt idx="131">
                  <c:v>11.6</c:v>
                </c:pt>
                <c:pt idx="132">
                  <c:v>11.5</c:v>
                </c:pt>
                <c:pt idx="133">
                  <c:v>11.5</c:v>
                </c:pt>
                <c:pt idx="134">
                  <c:v>11.4</c:v>
                </c:pt>
                <c:pt idx="135">
                  <c:v>11.3</c:v>
                </c:pt>
                <c:pt idx="136">
                  <c:v>11.3</c:v>
                </c:pt>
                <c:pt idx="137">
                  <c:v>11.2</c:v>
                </c:pt>
                <c:pt idx="138">
                  <c:v>11.2</c:v>
                </c:pt>
                <c:pt idx="139">
                  <c:v>11.1</c:v>
                </c:pt>
                <c:pt idx="140">
                  <c:v>11.1</c:v>
                </c:pt>
                <c:pt idx="141">
                  <c:v>11</c:v>
                </c:pt>
                <c:pt idx="142">
                  <c:v>11</c:v>
                </c:pt>
                <c:pt idx="143">
                  <c:v>10.9</c:v>
                </c:pt>
                <c:pt idx="144">
                  <c:v>10.8</c:v>
                </c:pt>
                <c:pt idx="145">
                  <c:v>10.8</c:v>
                </c:pt>
                <c:pt idx="146">
                  <c:v>10.7</c:v>
                </c:pt>
                <c:pt idx="147">
                  <c:v>10.7</c:v>
                </c:pt>
                <c:pt idx="148">
                  <c:v>10.6</c:v>
                </c:pt>
                <c:pt idx="149">
                  <c:v>10.6</c:v>
                </c:pt>
                <c:pt idx="150">
                  <c:v>10.6</c:v>
                </c:pt>
                <c:pt idx="151">
                  <c:v>10.5</c:v>
                </c:pt>
                <c:pt idx="152">
                  <c:v>10.5</c:v>
                </c:pt>
                <c:pt idx="153">
                  <c:v>10.4</c:v>
                </c:pt>
                <c:pt idx="154">
                  <c:v>10.4</c:v>
                </c:pt>
                <c:pt idx="155">
                  <c:v>10.3</c:v>
                </c:pt>
                <c:pt idx="156">
                  <c:v>10.3</c:v>
                </c:pt>
                <c:pt idx="157">
                  <c:v>10.3</c:v>
                </c:pt>
                <c:pt idx="158">
                  <c:v>10.199999999999999</c:v>
                </c:pt>
                <c:pt idx="159">
                  <c:v>10.199999999999999</c:v>
                </c:pt>
                <c:pt idx="160">
                  <c:v>10.1</c:v>
                </c:pt>
                <c:pt idx="161">
                  <c:v>10.1</c:v>
                </c:pt>
                <c:pt idx="162">
                  <c:v>10.1</c:v>
                </c:pt>
                <c:pt idx="163">
                  <c:v>10</c:v>
                </c:pt>
                <c:pt idx="164">
                  <c:v>10</c:v>
                </c:pt>
                <c:pt idx="165">
                  <c:v>10</c:v>
                </c:pt>
                <c:pt idx="166">
                  <c:v>9.9</c:v>
                </c:pt>
                <c:pt idx="167">
                  <c:v>9.9</c:v>
                </c:pt>
                <c:pt idx="168">
                  <c:v>9.9</c:v>
                </c:pt>
                <c:pt idx="169">
                  <c:v>9.8000000000000007</c:v>
                </c:pt>
                <c:pt idx="170">
                  <c:v>9.8000000000000007</c:v>
                </c:pt>
                <c:pt idx="171">
                  <c:v>9.8000000000000007</c:v>
                </c:pt>
                <c:pt idx="172">
                  <c:v>9.8000000000000007</c:v>
                </c:pt>
                <c:pt idx="173">
                  <c:v>9.8000000000000007</c:v>
                </c:pt>
                <c:pt idx="174">
                  <c:v>9.7000000000000011</c:v>
                </c:pt>
                <c:pt idx="175">
                  <c:v>9.7000000000000011</c:v>
                </c:pt>
                <c:pt idx="176">
                  <c:v>9.7000000000000011</c:v>
                </c:pt>
                <c:pt idx="177">
                  <c:v>9.7000000000000011</c:v>
                </c:pt>
                <c:pt idx="178">
                  <c:v>9.7000000000000011</c:v>
                </c:pt>
                <c:pt idx="179">
                  <c:v>9.7000000000000011</c:v>
                </c:pt>
                <c:pt idx="180">
                  <c:v>9.6</c:v>
                </c:pt>
                <c:pt idx="181">
                  <c:v>9.6</c:v>
                </c:pt>
                <c:pt idx="182">
                  <c:v>9.6</c:v>
                </c:pt>
                <c:pt idx="183">
                  <c:v>9.6</c:v>
                </c:pt>
                <c:pt idx="184">
                  <c:v>9.6</c:v>
                </c:pt>
                <c:pt idx="185">
                  <c:v>9.6</c:v>
                </c:pt>
                <c:pt idx="186">
                  <c:v>9.6</c:v>
                </c:pt>
                <c:pt idx="187">
                  <c:v>9.6</c:v>
                </c:pt>
                <c:pt idx="188">
                  <c:v>9.5</c:v>
                </c:pt>
                <c:pt idx="189">
                  <c:v>9.5</c:v>
                </c:pt>
                <c:pt idx="190">
                  <c:v>9.5</c:v>
                </c:pt>
                <c:pt idx="191">
                  <c:v>9.5</c:v>
                </c:pt>
                <c:pt idx="192">
                  <c:v>9.5</c:v>
                </c:pt>
                <c:pt idx="193">
                  <c:v>9.5</c:v>
                </c:pt>
                <c:pt idx="194">
                  <c:v>9.5</c:v>
                </c:pt>
                <c:pt idx="195">
                  <c:v>9.5</c:v>
                </c:pt>
                <c:pt idx="196">
                  <c:v>9.5</c:v>
                </c:pt>
                <c:pt idx="197">
                  <c:v>9.5</c:v>
                </c:pt>
                <c:pt idx="198">
                  <c:v>9.4</c:v>
                </c:pt>
                <c:pt idx="199">
                  <c:v>9.4</c:v>
                </c:pt>
                <c:pt idx="200">
                  <c:v>9.4</c:v>
                </c:pt>
                <c:pt idx="201">
                  <c:v>9.4</c:v>
                </c:pt>
                <c:pt idx="202">
                  <c:v>9.4</c:v>
                </c:pt>
                <c:pt idx="203">
                  <c:v>9.4</c:v>
                </c:pt>
                <c:pt idx="204">
                  <c:v>9.4</c:v>
                </c:pt>
                <c:pt idx="205">
                  <c:v>9.4</c:v>
                </c:pt>
                <c:pt idx="206">
                  <c:v>9.4</c:v>
                </c:pt>
                <c:pt idx="207">
                  <c:v>9.4</c:v>
                </c:pt>
                <c:pt idx="208">
                  <c:v>9.4</c:v>
                </c:pt>
                <c:pt idx="209">
                  <c:v>9.4</c:v>
                </c:pt>
                <c:pt idx="210">
                  <c:v>9.3000000000000007</c:v>
                </c:pt>
                <c:pt idx="211">
                  <c:v>9.3000000000000007</c:v>
                </c:pt>
                <c:pt idx="212">
                  <c:v>9.3000000000000007</c:v>
                </c:pt>
                <c:pt idx="213">
                  <c:v>9.3000000000000007</c:v>
                </c:pt>
                <c:pt idx="214">
                  <c:v>9.3000000000000007</c:v>
                </c:pt>
                <c:pt idx="215">
                  <c:v>9.3000000000000007</c:v>
                </c:pt>
                <c:pt idx="216">
                  <c:v>9.3000000000000007</c:v>
                </c:pt>
                <c:pt idx="217">
                  <c:v>9.3000000000000007</c:v>
                </c:pt>
                <c:pt idx="218">
                  <c:v>9.3000000000000007</c:v>
                </c:pt>
                <c:pt idx="219">
                  <c:v>9.3000000000000007</c:v>
                </c:pt>
                <c:pt idx="220">
                  <c:v>9.3000000000000007</c:v>
                </c:pt>
                <c:pt idx="221">
                  <c:v>9.3000000000000007</c:v>
                </c:pt>
                <c:pt idx="222">
                  <c:v>9.2000000000000011</c:v>
                </c:pt>
                <c:pt idx="223">
                  <c:v>9.2000000000000011</c:v>
                </c:pt>
                <c:pt idx="224">
                  <c:v>9.2000000000000011</c:v>
                </c:pt>
                <c:pt idx="225">
                  <c:v>9.2000000000000011</c:v>
                </c:pt>
                <c:pt idx="226">
                  <c:v>9.2000000000000011</c:v>
                </c:pt>
                <c:pt idx="227">
                  <c:v>9.2000000000000011</c:v>
                </c:pt>
                <c:pt idx="228">
                  <c:v>9.2000000000000011</c:v>
                </c:pt>
                <c:pt idx="229">
                  <c:v>9.2000000000000011</c:v>
                </c:pt>
                <c:pt idx="230">
                  <c:v>9.2000000000000011</c:v>
                </c:pt>
                <c:pt idx="231">
                  <c:v>9.2000000000000011</c:v>
                </c:pt>
                <c:pt idx="232">
                  <c:v>9.1</c:v>
                </c:pt>
                <c:pt idx="233">
                  <c:v>9.1</c:v>
                </c:pt>
                <c:pt idx="234">
                  <c:v>9.1</c:v>
                </c:pt>
                <c:pt idx="235">
                  <c:v>9.1</c:v>
                </c:pt>
                <c:pt idx="236">
                  <c:v>9.1</c:v>
                </c:pt>
                <c:pt idx="237">
                  <c:v>9.1</c:v>
                </c:pt>
                <c:pt idx="238">
                  <c:v>9.1</c:v>
                </c:pt>
                <c:pt idx="239">
                  <c:v>9.1</c:v>
                </c:pt>
                <c:pt idx="240">
                  <c:v>9.1</c:v>
                </c:pt>
                <c:pt idx="241">
                  <c:v>9.1</c:v>
                </c:pt>
                <c:pt idx="242">
                  <c:v>9.1</c:v>
                </c:pt>
                <c:pt idx="243">
                  <c:v>9.1</c:v>
                </c:pt>
                <c:pt idx="244">
                  <c:v>9.1</c:v>
                </c:pt>
                <c:pt idx="245">
                  <c:v>9</c:v>
                </c:pt>
                <c:pt idx="246">
                  <c:v>9</c:v>
                </c:pt>
                <c:pt idx="247">
                  <c:v>9</c:v>
                </c:pt>
                <c:pt idx="248">
                  <c:v>9</c:v>
                </c:pt>
                <c:pt idx="249">
                  <c:v>9</c:v>
                </c:pt>
                <c:pt idx="250">
                  <c:v>9</c:v>
                </c:pt>
                <c:pt idx="251">
                  <c:v>9</c:v>
                </c:pt>
                <c:pt idx="252">
                  <c:v>9</c:v>
                </c:pt>
                <c:pt idx="253">
                  <c:v>9</c:v>
                </c:pt>
                <c:pt idx="254">
                  <c:v>9</c:v>
                </c:pt>
                <c:pt idx="255">
                  <c:v>9</c:v>
                </c:pt>
                <c:pt idx="256">
                  <c:v>9</c:v>
                </c:pt>
                <c:pt idx="257">
                  <c:v>9</c:v>
                </c:pt>
                <c:pt idx="258">
                  <c:v>9</c:v>
                </c:pt>
                <c:pt idx="259">
                  <c:v>9</c:v>
                </c:pt>
                <c:pt idx="260">
                  <c:v>8.9</c:v>
                </c:pt>
                <c:pt idx="261">
                  <c:v>8.9</c:v>
                </c:pt>
                <c:pt idx="262">
                  <c:v>8.9</c:v>
                </c:pt>
                <c:pt idx="263">
                  <c:v>8.9</c:v>
                </c:pt>
                <c:pt idx="264">
                  <c:v>8.9</c:v>
                </c:pt>
                <c:pt idx="265">
                  <c:v>8.9</c:v>
                </c:pt>
                <c:pt idx="266">
                  <c:v>8.9</c:v>
                </c:pt>
                <c:pt idx="267">
                  <c:v>8.9</c:v>
                </c:pt>
                <c:pt idx="268">
                  <c:v>8.9</c:v>
                </c:pt>
                <c:pt idx="269">
                  <c:v>8.9</c:v>
                </c:pt>
                <c:pt idx="270">
                  <c:v>8.9</c:v>
                </c:pt>
                <c:pt idx="271">
                  <c:v>8.9</c:v>
                </c:pt>
                <c:pt idx="272">
                  <c:v>8.9</c:v>
                </c:pt>
                <c:pt idx="273">
                  <c:v>8.9</c:v>
                </c:pt>
                <c:pt idx="274">
                  <c:v>8.9</c:v>
                </c:pt>
                <c:pt idx="275">
                  <c:v>8.9</c:v>
                </c:pt>
                <c:pt idx="276">
                  <c:v>8.9</c:v>
                </c:pt>
                <c:pt idx="277">
                  <c:v>8.9</c:v>
                </c:pt>
                <c:pt idx="278">
                  <c:v>8.9</c:v>
                </c:pt>
                <c:pt idx="279">
                  <c:v>8.9</c:v>
                </c:pt>
                <c:pt idx="280">
                  <c:v>8.9</c:v>
                </c:pt>
                <c:pt idx="281">
                  <c:v>8.9</c:v>
                </c:pt>
                <c:pt idx="282">
                  <c:v>8.9</c:v>
                </c:pt>
                <c:pt idx="283">
                  <c:v>8.9</c:v>
                </c:pt>
                <c:pt idx="284">
                  <c:v>8.9</c:v>
                </c:pt>
                <c:pt idx="285">
                  <c:v>8.9</c:v>
                </c:pt>
                <c:pt idx="286">
                  <c:v>8.9</c:v>
                </c:pt>
                <c:pt idx="287">
                  <c:v>8.9</c:v>
                </c:pt>
                <c:pt idx="288">
                  <c:v>8.9</c:v>
                </c:pt>
                <c:pt idx="289">
                  <c:v>8.9</c:v>
                </c:pt>
                <c:pt idx="290">
                  <c:v>8.9</c:v>
                </c:pt>
                <c:pt idx="291">
                  <c:v>8.9</c:v>
                </c:pt>
                <c:pt idx="292">
                  <c:v>8.9</c:v>
                </c:pt>
                <c:pt idx="293">
                  <c:v>9</c:v>
                </c:pt>
                <c:pt idx="294">
                  <c:v>9</c:v>
                </c:pt>
                <c:pt idx="295">
                  <c:v>9</c:v>
                </c:pt>
                <c:pt idx="296">
                  <c:v>9</c:v>
                </c:pt>
                <c:pt idx="297">
                  <c:v>9</c:v>
                </c:pt>
                <c:pt idx="298">
                  <c:v>9</c:v>
                </c:pt>
                <c:pt idx="299">
                  <c:v>9</c:v>
                </c:pt>
                <c:pt idx="300">
                  <c:v>9.1</c:v>
                </c:pt>
                <c:pt idx="301">
                  <c:v>9.1</c:v>
                </c:pt>
                <c:pt idx="302">
                  <c:v>9.1</c:v>
                </c:pt>
                <c:pt idx="303">
                  <c:v>9.1</c:v>
                </c:pt>
                <c:pt idx="304">
                  <c:v>9.2000000000000011</c:v>
                </c:pt>
                <c:pt idx="305">
                  <c:v>9.2000000000000011</c:v>
                </c:pt>
                <c:pt idx="306">
                  <c:v>9.2000000000000011</c:v>
                </c:pt>
                <c:pt idx="307">
                  <c:v>9.3000000000000007</c:v>
                </c:pt>
                <c:pt idx="308">
                  <c:v>9.3000000000000007</c:v>
                </c:pt>
                <c:pt idx="309">
                  <c:v>9.3000000000000007</c:v>
                </c:pt>
                <c:pt idx="310">
                  <c:v>9.4</c:v>
                </c:pt>
                <c:pt idx="311">
                  <c:v>9.4</c:v>
                </c:pt>
                <c:pt idx="312">
                  <c:v>9.4</c:v>
                </c:pt>
                <c:pt idx="313">
                  <c:v>9.5</c:v>
                </c:pt>
                <c:pt idx="314">
                  <c:v>9.5</c:v>
                </c:pt>
                <c:pt idx="315">
                  <c:v>9.6</c:v>
                </c:pt>
                <c:pt idx="316">
                  <c:v>9.6</c:v>
                </c:pt>
                <c:pt idx="317">
                  <c:v>9.7000000000000011</c:v>
                </c:pt>
                <c:pt idx="318">
                  <c:v>9.7000000000000011</c:v>
                </c:pt>
                <c:pt idx="319">
                  <c:v>9.7000000000000011</c:v>
                </c:pt>
                <c:pt idx="320">
                  <c:v>9.8000000000000007</c:v>
                </c:pt>
                <c:pt idx="321">
                  <c:v>9.8000000000000007</c:v>
                </c:pt>
                <c:pt idx="322">
                  <c:v>9.9</c:v>
                </c:pt>
                <c:pt idx="323">
                  <c:v>10</c:v>
                </c:pt>
                <c:pt idx="324">
                  <c:v>10</c:v>
                </c:pt>
                <c:pt idx="325">
                  <c:v>10.1</c:v>
                </c:pt>
                <c:pt idx="326">
                  <c:v>10.1</c:v>
                </c:pt>
                <c:pt idx="327">
                  <c:v>10.199999999999999</c:v>
                </c:pt>
                <c:pt idx="328">
                  <c:v>10.199999999999999</c:v>
                </c:pt>
                <c:pt idx="329">
                  <c:v>10.3</c:v>
                </c:pt>
                <c:pt idx="330">
                  <c:v>10.4</c:v>
                </c:pt>
                <c:pt idx="331">
                  <c:v>10.4</c:v>
                </c:pt>
                <c:pt idx="332">
                  <c:v>10.5</c:v>
                </c:pt>
                <c:pt idx="333">
                  <c:v>10.5</c:v>
                </c:pt>
                <c:pt idx="334">
                  <c:v>10.6</c:v>
                </c:pt>
                <c:pt idx="335">
                  <c:v>10.7</c:v>
                </c:pt>
                <c:pt idx="336">
                  <c:v>10.7</c:v>
                </c:pt>
                <c:pt idx="337">
                  <c:v>10.8</c:v>
                </c:pt>
                <c:pt idx="338">
                  <c:v>10.9</c:v>
                </c:pt>
                <c:pt idx="339">
                  <c:v>10.9</c:v>
                </c:pt>
                <c:pt idx="340">
                  <c:v>11</c:v>
                </c:pt>
                <c:pt idx="341">
                  <c:v>11.1</c:v>
                </c:pt>
                <c:pt idx="342">
                  <c:v>11.1</c:v>
                </c:pt>
                <c:pt idx="343">
                  <c:v>11.2</c:v>
                </c:pt>
                <c:pt idx="344">
                  <c:v>11.3</c:v>
                </c:pt>
                <c:pt idx="345">
                  <c:v>11.3</c:v>
                </c:pt>
                <c:pt idx="346">
                  <c:v>11.4</c:v>
                </c:pt>
                <c:pt idx="347">
                  <c:v>11.5</c:v>
                </c:pt>
                <c:pt idx="348">
                  <c:v>11.6</c:v>
                </c:pt>
                <c:pt idx="349">
                  <c:v>11.6</c:v>
                </c:pt>
                <c:pt idx="350">
                  <c:v>11.7</c:v>
                </c:pt>
                <c:pt idx="351">
                  <c:v>11.8</c:v>
                </c:pt>
                <c:pt idx="352">
                  <c:v>11.9</c:v>
                </c:pt>
                <c:pt idx="353">
                  <c:v>11.9</c:v>
                </c:pt>
                <c:pt idx="354">
                  <c:v>12</c:v>
                </c:pt>
                <c:pt idx="355">
                  <c:v>12.1</c:v>
                </c:pt>
                <c:pt idx="356">
                  <c:v>12.2</c:v>
                </c:pt>
                <c:pt idx="357">
                  <c:v>12.2</c:v>
                </c:pt>
                <c:pt idx="358">
                  <c:v>12.3</c:v>
                </c:pt>
                <c:pt idx="359">
                  <c:v>12.4</c:v>
                </c:pt>
                <c:pt idx="360">
                  <c:v>12.5</c:v>
                </c:pt>
                <c:pt idx="361">
                  <c:v>12.6</c:v>
                </c:pt>
                <c:pt idx="362">
                  <c:v>12.7</c:v>
                </c:pt>
                <c:pt idx="363">
                  <c:v>12.8</c:v>
                </c:pt>
                <c:pt idx="364">
                  <c:v>12.8</c:v>
                </c:pt>
                <c:pt idx="365">
                  <c:v>12.9</c:v>
                </c:pt>
                <c:pt idx="366">
                  <c:v>13</c:v>
                </c:pt>
                <c:pt idx="367">
                  <c:v>13.1</c:v>
                </c:pt>
                <c:pt idx="368">
                  <c:v>13.2</c:v>
                </c:pt>
                <c:pt idx="369">
                  <c:v>13.3</c:v>
                </c:pt>
                <c:pt idx="370">
                  <c:v>13.4</c:v>
                </c:pt>
                <c:pt idx="371">
                  <c:v>13.5</c:v>
                </c:pt>
                <c:pt idx="372">
                  <c:v>13.6</c:v>
                </c:pt>
                <c:pt idx="373">
                  <c:v>13.7</c:v>
                </c:pt>
                <c:pt idx="374">
                  <c:v>13.8</c:v>
                </c:pt>
                <c:pt idx="375">
                  <c:v>14</c:v>
                </c:pt>
                <c:pt idx="376">
                  <c:v>14.1</c:v>
                </c:pt>
                <c:pt idx="377">
                  <c:v>14.2</c:v>
                </c:pt>
                <c:pt idx="378">
                  <c:v>14.3</c:v>
                </c:pt>
                <c:pt idx="379">
                  <c:v>14.4</c:v>
                </c:pt>
                <c:pt idx="380">
                  <c:v>14.5</c:v>
                </c:pt>
                <c:pt idx="381">
                  <c:v>14.7</c:v>
                </c:pt>
                <c:pt idx="382">
                  <c:v>14.8</c:v>
                </c:pt>
                <c:pt idx="383">
                  <c:v>14.9</c:v>
                </c:pt>
                <c:pt idx="384">
                  <c:v>15.1</c:v>
                </c:pt>
                <c:pt idx="385">
                  <c:v>15.2</c:v>
                </c:pt>
                <c:pt idx="386">
                  <c:v>15.3</c:v>
                </c:pt>
                <c:pt idx="387">
                  <c:v>15.5</c:v>
                </c:pt>
                <c:pt idx="388">
                  <c:v>15.6</c:v>
                </c:pt>
                <c:pt idx="389">
                  <c:v>15.8</c:v>
                </c:pt>
                <c:pt idx="390">
                  <c:v>15.9</c:v>
                </c:pt>
                <c:pt idx="391">
                  <c:v>16.100000000000001</c:v>
                </c:pt>
                <c:pt idx="392">
                  <c:v>16.2</c:v>
                </c:pt>
                <c:pt idx="393">
                  <c:v>16.399999999999999</c:v>
                </c:pt>
                <c:pt idx="394">
                  <c:v>16.600000000000001</c:v>
                </c:pt>
                <c:pt idx="395">
                  <c:v>16.7</c:v>
                </c:pt>
                <c:pt idx="396">
                  <c:v>16.899999999999999</c:v>
                </c:pt>
                <c:pt idx="397">
                  <c:v>17.100000000000001</c:v>
                </c:pt>
                <c:pt idx="398">
                  <c:v>17.3</c:v>
                </c:pt>
                <c:pt idx="399">
                  <c:v>17.5</c:v>
                </c:pt>
                <c:pt idx="400">
                  <c:v>17.7</c:v>
                </c:pt>
                <c:pt idx="401">
                  <c:v>17.8</c:v>
                </c:pt>
                <c:pt idx="402">
                  <c:v>18</c:v>
                </c:pt>
                <c:pt idx="403">
                  <c:v>18.2</c:v>
                </c:pt>
                <c:pt idx="404">
                  <c:v>18.399999999999999</c:v>
                </c:pt>
                <c:pt idx="405">
                  <c:v>18.600000000000001</c:v>
                </c:pt>
                <c:pt idx="406">
                  <c:v>18.899999999999999</c:v>
                </c:pt>
                <c:pt idx="407">
                  <c:v>19.100000000000001</c:v>
                </c:pt>
                <c:pt idx="408">
                  <c:v>19.3</c:v>
                </c:pt>
                <c:pt idx="409">
                  <c:v>19.5</c:v>
                </c:pt>
                <c:pt idx="410">
                  <c:v>19.7</c:v>
                </c:pt>
                <c:pt idx="411">
                  <c:v>20</c:v>
                </c:pt>
                <c:pt idx="412">
                  <c:v>20.2</c:v>
                </c:pt>
                <c:pt idx="413">
                  <c:v>20.399999999999999</c:v>
                </c:pt>
                <c:pt idx="414">
                  <c:v>20.7</c:v>
                </c:pt>
                <c:pt idx="415">
                  <c:v>20.9</c:v>
                </c:pt>
                <c:pt idx="416">
                  <c:v>21.2</c:v>
                </c:pt>
                <c:pt idx="417">
                  <c:v>21.4</c:v>
                </c:pt>
                <c:pt idx="418">
                  <c:v>21.7</c:v>
                </c:pt>
                <c:pt idx="419">
                  <c:v>22</c:v>
                </c:pt>
                <c:pt idx="420">
                  <c:v>22.2</c:v>
                </c:pt>
                <c:pt idx="421">
                  <c:v>22.5</c:v>
                </c:pt>
                <c:pt idx="422">
                  <c:v>22.8</c:v>
                </c:pt>
                <c:pt idx="423">
                  <c:v>23.1</c:v>
                </c:pt>
                <c:pt idx="424">
                  <c:v>23.4</c:v>
                </c:pt>
                <c:pt idx="425">
                  <c:v>23.7</c:v>
                </c:pt>
                <c:pt idx="426">
                  <c:v>24</c:v>
                </c:pt>
                <c:pt idx="427">
                  <c:v>24.3</c:v>
                </c:pt>
                <c:pt idx="428">
                  <c:v>24.6</c:v>
                </c:pt>
                <c:pt idx="429">
                  <c:v>24.9</c:v>
                </c:pt>
                <c:pt idx="430">
                  <c:v>25.2</c:v>
                </c:pt>
                <c:pt idx="431">
                  <c:v>25.6</c:v>
                </c:pt>
                <c:pt idx="432">
                  <c:v>25.9</c:v>
                </c:pt>
                <c:pt idx="433">
                  <c:v>26.2</c:v>
                </c:pt>
                <c:pt idx="434">
                  <c:v>26.6</c:v>
                </c:pt>
                <c:pt idx="435">
                  <c:v>26.9</c:v>
                </c:pt>
                <c:pt idx="436">
                  <c:v>27.3</c:v>
                </c:pt>
                <c:pt idx="437">
                  <c:v>27.7</c:v>
                </c:pt>
                <c:pt idx="438">
                  <c:v>28</c:v>
                </c:pt>
                <c:pt idx="439">
                  <c:v>28.4</c:v>
                </c:pt>
                <c:pt idx="440">
                  <c:v>28.8</c:v>
                </c:pt>
                <c:pt idx="441">
                  <c:v>29.2</c:v>
                </c:pt>
                <c:pt idx="442">
                  <c:v>29.6</c:v>
                </c:pt>
                <c:pt idx="443">
                  <c:v>30</c:v>
                </c:pt>
                <c:pt idx="444">
                  <c:v>30.4</c:v>
                </c:pt>
                <c:pt idx="445">
                  <c:v>30.8</c:v>
                </c:pt>
                <c:pt idx="446">
                  <c:v>31.3</c:v>
                </c:pt>
                <c:pt idx="447">
                  <c:v>31.7</c:v>
                </c:pt>
                <c:pt idx="448">
                  <c:v>32.1</c:v>
                </c:pt>
                <c:pt idx="449">
                  <c:v>32.6</c:v>
                </c:pt>
                <c:pt idx="450">
                  <c:v>33</c:v>
                </c:pt>
                <c:pt idx="451">
                  <c:v>33.5</c:v>
                </c:pt>
                <c:pt idx="452">
                  <c:v>34</c:v>
                </c:pt>
                <c:pt idx="453">
                  <c:v>34.4</c:v>
                </c:pt>
                <c:pt idx="454">
                  <c:v>34.9</c:v>
                </c:pt>
                <c:pt idx="455">
                  <c:v>35.4</c:v>
                </c:pt>
                <c:pt idx="456">
                  <c:v>35.9</c:v>
                </c:pt>
                <c:pt idx="457">
                  <c:v>36.4</c:v>
                </c:pt>
                <c:pt idx="458">
                  <c:v>36.9</c:v>
                </c:pt>
                <c:pt idx="459">
                  <c:v>37.4</c:v>
                </c:pt>
                <c:pt idx="460">
                  <c:v>38</c:v>
                </c:pt>
                <c:pt idx="461">
                  <c:v>38.5</c:v>
                </c:pt>
                <c:pt idx="462">
                  <c:v>39</c:v>
                </c:pt>
                <c:pt idx="463">
                  <c:v>39.6</c:v>
                </c:pt>
                <c:pt idx="464">
                  <c:v>40.1</c:v>
                </c:pt>
                <c:pt idx="465">
                  <c:v>40.700000000000003</c:v>
                </c:pt>
                <c:pt idx="466">
                  <c:v>41.3</c:v>
                </c:pt>
                <c:pt idx="467">
                  <c:v>41.8</c:v>
                </c:pt>
                <c:pt idx="468">
                  <c:v>42.4</c:v>
                </c:pt>
                <c:pt idx="469">
                  <c:v>43</c:v>
                </c:pt>
                <c:pt idx="470">
                  <c:v>43.6</c:v>
                </c:pt>
                <c:pt idx="471">
                  <c:v>44.2</c:v>
                </c:pt>
                <c:pt idx="472">
                  <c:v>44.8</c:v>
                </c:pt>
                <c:pt idx="473">
                  <c:v>45.4</c:v>
                </c:pt>
                <c:pt idx="474">
                  <c:v>46.1</c:v>
                </c:pt>
                <c:pt idx="475">
                  <c:v>46.7</c:v>
                </c:pt>
                <c:pt idx="476">
                  <c:v>47.3</c:v>
                </c:pt>
                <c:pt idx="477">
                  <c:v>48</c:v>
                </c:pt>
                <c:pt idx="478">
                  <c:v>48.7</c:v>
                </c:pt>
                <c:pt idx="479">
                  <c:v>49.3</c:v>
                </c:pt>
                <c:pt idx="480">
                  <c:v>50</c:v>
                </c:pt>
                <c:pt idx="481">
                  <c:v>50.7</c:v>
                </c:pt>
                <c:pt idx="482">
                  <c:v>51.4</c:v>
                </c:pt>
                <c:pt idx="483">
                  <c:v>52.1</c:v>
                </c:pt>
                <c:pt idx="484">
                  <c:v>52.8</c:v>
                </c:pt>
                <c:pt idx="485">
                  <c:v>53.5</c:v>
                </c:pt>
                <c:pt idx="486">
                  <c:v>54.2</c:v>
                </c:pt>
                <c:pt idx="487">
                  <c:v>55</c:v>
                </c:pt>
                <c:pt idx="488">
                  <c:v>55.7</c:v>
                </c:pt>
                <c:pt idx="489">
                  <c:v>56.5</c:v>
                </c:pt>
                <c:pt idx="490">
                  <c:v>57.3</c:v>
                </c:pt>
                <c:pt idx="491">
                  <c:v>58</c:v>
                </c:pt>
                <c:pt idx="492">
                  <c:v>58.8</c:v>
                </c:pt>
                <c:pt idx="493">
                  <c:v>59.6</c:v>
                </c:pt>
                <c:pt idx="494">
                  <c:v>60.4</c:v>
                </c:pt>
                <c:pt idx="495">
                  <c:v>61.3</c:v>
                </c:pt>
                <c:pt idx="496">
                  <c:v>62.1</c:v>
                </c:pt>
                <c:pt idx="497">
                  <c:v>62.9</c:v>
                </c:pt>
                <c:pt idx="498">
                  <c:v>63.8</c:v>
                </c:pt>
                <c:pt idx="499">
                  <c:v>64.7</c:v>
                </c:pt>
                <c:pt idx="500">
                  <c:v>65.5</c:v>
                </c:pt>
                <c:pt idx="501">
                  <c:v>66.400000000000006</c:v>
                </c:pt>
                <c:pt idx="502">
                  <c:v>67.3</c:v>
                </c:pt>
                <c:pt idx="503">
                  <c:v>68.2</c:v>
                </c:pt>
                <c:pt idx="504">
                  <c:v>69.099999999999994</c:v>
                </c:pt>
                <c:pt idx="505">
                  <c:v>70.099999999999994</c:v>
                </c:pt>
                <c:pt idx="506">
                  <c:v>71</c:v>
                </c:pt>
                <c:pt idx="507">
                  <c:v>72</c:v>
                </c:pt>
                <c:pt idx="508">
                  <c:v>73</c:v>
                </c:pt>
                <c:pt idx="509">
                  <c:v>74</c:v>
                </c:pt>
                <c:pt idx="510">
                  <c:v>75</c:v>
                </c:pt>
                <c:pt idx="511">
                  <c:v>76</c:v>
                </c:pt>
                <c:pt idx="512">
                  <c:v>77</c:v>
                </c:pt>
                <c:pt idx="513">
                  <c:v>78</c:v>
                </c:pt>
                <c:pt idx="514">
                  <c:v>79.099999999999994</c:v>
                </c:pt>
                <c:pt idx="515">
                  <c:v>80.2</c:v>
                </c:pt>
                <c:pt idx="516">
                  <c:v>81.3</c:v>
                </c:pt>
                <c:pt idx="517">
                  <c:v>82.4</c:v>
                </c:pt>
                <c:pt idx="518">
                  <c:v>83.5</c:v>
                </c:pt>
                <c:pt idx="519">
                  <c:v>84.6</c:v>
                </c:pt>
                <c:pt idx="520">
                  <c:v>85.8</c:v>
                </c:pt>
                <c:pt idx="521">
                  <c:v>87</c:v>
                </c:pt>
                <c:pt idx="522">
                  <c:v>88.2</c:v>
                </c:pt>
                <c:pt idx="523">
                  <c:v>89.4</c:v>
                </c:pt>
                <c:pt idx="524">
                  <c:v>90.6</c:v>
                </c:pt>
                <c:pt idx="525">
                  <c:v>91.9</c:v>
                </c:pt>
                <c:pt idx="526">
                  <c:v>93.1</c:v>
                </c:pt>
                <c:pt idx="527">
                  <c:v>94.4</c:v>
                </c:pt>
                <c:pt idx="528">
                  <c:v>95.7</c:v>
                </c:pt>
                <c:pt idx="529">
                  <c:v>97</c:v>
                </c:pt>
                <c:pt idx="530">
                  <c:v>98.4</c:v>
                </c:pt>
                <c:pt idx="531">
                  <c:v>99.7</c:v>
                </c:pt>
                <c:pt idx="532">
                  <c:v>101.1</c:v>
                </c:pt>
                <c:pt idx="533">
                  <c:v>102.5</c:v>
                </c:pt>
                <c:pt idx="534">
                  <c:v>103.9</c:v>
                </c:pt>
                <c:pt idx="535">
                  <c:v>105.4</c:v>
                </c:pt>
                <c:pt idx="536">
                  <c:v>106.8</c:v>
                </c:pt>
                <c:pt idx="537">
                  <c:v>108.3</c:v>
                </c:pt>
                <c:pt idx="538">
                  <c:v>109.8</c:v>
                </c:pt>
                <c:pt idx="539">
                  <c:v>111.4</c:v>
                </c:pt>
                <c:pt idx="540">
                  <c:v>112.9</c:v>
                </c:pt>
                <c:pt idx="541">
                  <c:v>114.5</c:v>
                </c:pt>
                <c:pt idx="542">
                  <c:v>116.1</c:v>
                </c:pt>
                <c:pt idx="543">
                  <c:v>117.7</c:v>
                </c:pt>
                <c:pt idx="544">
                  <c:v>119.3</c:v>
                </c:pt>
                <c:pt idx="545">
                  <c:v>121</c:v>
                </c:pt>
                <c:pt idx="546">
                  <c:v>122.7</c:v>
                </c:pt>
                <c:pt idx="547">
                  <c:v>124.4</c:v>
                </c:pt>
                <c:pt idx="548">
                  <c:v>126.1</c:v>
                </c:pt>
                <c:pt idx="549">
                  <c:v>127.9</c:v>
                </c:pt>
                <c:pt idx="550">
                  <c:v>129.6</c:v>
                </c:pt>
                <c:pt idx="551">
                  <c:v>131.4</c:v>
                </c:pt>
                <c:pt idx="552">
                  <c:v>133.30000000000001</c:v>
                </c:pt>
                <c:pt idx="553">
                  <c:v>135.1</c:v>
                </c:pt>
                <c:pt idx="554">
                  <c:v>137</c:v>
                </c:pt>
                <c:pt idx="555">
                  <c:v>138.9</c:v>
                </c:pt>
                <c:pt idx="556">
                  <c:v>140.80000000000001</c:v>
                </c:pt>
                <c:pt idx="557">
                  <c:v>142.69999999999999</c:v>
                </c:pt>
                <c:pt idx="558">
                  <c:v>144.69999999999999</c:v>
                </c:pt>
                <c:pt idx="559">
                  <c:v>146.69999999999999</c:v>
                </c:pt>
                <c:pt idx="560">
                  <c:v>148.69999999999999</c:v>
                </c:pt>
                <c:pt idx="561">
                  <c:v>150.69999999999999</c:v>
                </c:pt>
                <c:pt idx="562">
                  <c:v>152.80000000000001</c:v>
                </c:pt>
                <c:pt idx="563">
                  <c:v>154.9</c:v>
                </c:pt>
                <c:pt idx="564">
                  <c:v>157</c:v>
                </c:pt>
                <c:pt idx="565">
                  <c:v>159.1</c:v>
                </c:pt>
                <c:pt idx="566">
                  <c:v>161.19999999999999</c:v>
                </c:pt>
                <c:pt idx="567">
                  <c:v>163.4</c:v>
                </c:pt>
                <c:pt idx="568">
                  <c:v>165.6</c:v>
                </c:pt>
                <c:pt idx="569">
                  <c:v>167.8</c:v>
                </c:pt>
                <c:pt idx="570">
                  <c:v>170.1</c:v>
                </c:pt>
                <c:pt idx="571">
                  <c:v>172.4</c:v>
                </c:pt>
                <c:pt idx="572">
                  <c:v>174.7</c:v>
                </c:pt>
                <c:pt idx="573">
                  <c:v>177</c:v>
                </c:pt>
                <c:pt idx="574">
                  <c:v>179.3</c:v>
                </c:pt>
                <c:pt idx="575">
                  <c:v>181.7</c:v>
                </c:pt>
                <c:pt idx="576">
                  <c:v>184.1</c:v>
                </c:pt>
                <c:pt idx="577">
                  <c:v>186.6</c:v>
                </c:pt>
                <c:pt idx="578">
                  <c:v>189</c:v>
                </c:pt>
                <c:pt idx="579">
                  <c:v>191.5</c:v>
                </c:pt>
                <c:pt idx="580">
                  <c:v>194</c:v>
                </c:pt>
                <c:pt idx="581">
                  <c:v>196.5</c:v>
                </c:pt>
                <c:pt idx="582">
                  <c:v>199.1</c:v>
                </c:pt>
                <c:pt idx="583">
                  <c:v>201.7</c:v>
                </c:pt>
                <c:pt idx="584">
                  <c:v>204.3</c:v>
                </c:pt>
                <c:pt idx="585">
                  <c:v>207</c:v>
                </c:pt>
                <c:pt idx="586">
                  <c:v>209.6</c:v>
                </c:pt>
                <c:pt idx="587">
                  <c:v>212.3</c:v>
                </c:pt>
                <c:pt idx="588">
                  <c:v>215</c:v>
                </c:pt>
                <c:pt idx="589">
                  <c:v>217.8</c:v>
                </c:pt>
                <c:pt idx="590">
                  <c:v>220.5</c:v>
                </c:pt>
                <c:pt idx="591">
                  <c:v>223.3</c:v>
                </c:pt>
                <c:pt idx="592">
                  <c:v>226.1</c:v>
                </c:pt>
                <c:pt idx="593">
                  <c:v>229</c:v>
                </c:pt>
                <c:pt idx="594">
                  <c:v>231.9</c:v>
                </c:pt>
                <c:pt idx="595">
                  <c:v>234.8</c:v>
                </c:pt>
                <c:pt idx="596">
                  <c:v>237.7</c:v>
                </c:pt>
                <c:pt idx="597">
                  <c:v>240.6</c:v>
                </c:pt>
                <c:pt idx="598">
                  <c:v>243.6</c:v>
                </c:pt>
                <c:pt idx="599">
                  <c:v>246.6</c:v>
                </c:pt>
                <c:pt idx="600">
                  <c:v>249.6</c:v>
                </c:pt>
                <c:pt idx="601">
                  <c:v>252.7</c:v>
                </c:pt>
                <c:pt idx="602">
                  <c:v>255.8</c:v>
                </c:pt>
                <c:pt idx="603">
                  <c:v>258.89999999999992</c:v>
                </c:pt>
                <c:pt idx="604">
                  <c:v>262</c:v>
                </c:pt>
                <c:pt idx="605">
                  <c:v>265.2</c:v>
                </c:pt>
                <c:pt idx="606">
                  <c:v>268.3</c:v>
                </c:pt>
                <c:pt idx="607">
                  <c:v>271.5</c:v>
                </c:pt>
                <c:pt idx="608">
                  <c:v>274.8</c:v>
                </c:pt>
                <c:pt idx="609">
                  <c:v>278</c:v>
                </c:pt>
                <c:pt idx="610">
                  <c:v>281.3</c:v>
                </c:pt>
                <c:pt idx="611">
                  <c:v>284.60000000000002</c:v>
                </c:pt>
                <c:pt idx="612">
                  <c:v>288</c:v>
                </c:pt>
                <c:pt idx="613">
                  <c:v>291.3</c:v>
                </c:pt>
                <c:pt idx="614">
                  <c:v>294.7</c:v>
                </c:pt>
                <c:pt idx="615">
                  <c:v>298.10000000000002</c:v>
                </c:pt>
                <c:pt idx="616">
                  <c:v>301.5</c:v>
                </c:pt>
                <c:pt idx="617">
                  <c:v>305</c:v>
                </c:pt>
                <c:pt idx="618">
                  <c:v>308.5</c:v>
                </c:pt>
                <c:pt idx="619">
                  <c:v>312</c:v>
                </c:pt>
                <c:pt idx="620">
                  <c:v>315.5</c:v>
                </c:pt>
                <c:pt idx="621">
                  <c:v>319</c:v>
                </c:pt>
                <c:pt idx="622">
                  <c:v>322.60000000000002</c:v>
                </c:pt>
                <c:pt idx="623">
                  <c:v>326.2</c:v>
                </c:pt>
                <c:pt idx="624">
                  <c:v>329.8</c:v>
                </c:pt>
                <c:pt idx="625">
                  <c:v>333.4</c:v>
                </c:pt>
                <c:pt idx="626">
                  <c:v>337.1</c:v>
                </c:pt>
                <c:pt idx="627">
                  <c:v>340.8</c:v>
                </c:pt>
                <c:pt idx="628">
                  <c:v>344.5</c:v>
                </c:pt>
                <c:pt idx="629">
                  <c:v>348.2</c:v>
                </c:pt>
                <c:pt idx="630">
                  <c:v>351.9</c:v>
                </c:pt>
                <c:pt idx="631">
                  <c:v>355.7</c:v>
                </c:pt>
                <c:pt idx="632">
                  <c:v>359.5</c:v>
                </c:pt>
                <c:pt idx="633">
                  <c:v>363.3</c:v>
                </c:pt>
                <c:pt idx="634">
                  <c:v>367.1</c:v>
                </c:pt>
                <c:pt idx="635">
                  <c:v>370.9</c:v>
                </c:pt>
                <c:pt idx="636">
                  <c:v>374.8</c:v>
                </c:pt>
                <c:pt idx="637">
                  <c:v>378.7</c:v>
                </c:pt>
                <c:pt idx="638">
                  <c:v>382.6</c:v>
                </c:pt>
                <c:pt idx="639">
                  <c:v>386.5</c:v>
                </c:pt>
                <c:pt idx="640">
                  <c:v>390.5</c:v>
                </c:pt>
                <c:pt idx="641">
                  <c:v>394.5</c:v>
                </c:pt>
                <c:pt idx="642">
                  <c:v>398.5</c:v>
                </c:pt>
                <c:pt idx="643">
                  <c:v>402.5</c:v>
                </c:pt>
                <c:pt idx="644">
                  <c:v>406.5</c:v>
                </c:pt>
                <c:pt idx="645">
                  <c:v>410.5</c:v>
                </c:pt>
                <c:pt idx="646">
                  <c:v>414.6</c:v>
                </c:pt>
                <c:pt idx="647">
                  <c:v>418.7</c:v>
                </c:pt>
                <c:pt idx="648">
                  <c:v>422.8</c:v>
                </c:pt>
                <c:pt idx="649">
                  <c:v>426.9</c:v>
                </c:pt>
                <c:pt idx="650">
                  <c:v>431.1</c:v>
                </c:pt>
                <c:pt idx="651">
                  <c:v>435.2</c:v>
                </c:pt>
                <c:pt idx="652">
                  <c:v>439.4</c:v>
                </c:pt>
                <c:pt idx="653">
                  <c:v>443.6</c:v>
                </c:pt>
                <c:pt idx="654">
                  <c:v>447.9</c:v>
                </c:pt>
                <c:pt idx="655">
                  <c:v>452.1</c:v>
                </c:pt>
                <c:pt idx="656">
                  <c:v>456.3</c:v>
                </c:pt>
                <c:pt idx="657">
                  <c:v>460.6</c:v>
                </c:pt>
                <c:pt idx="658">
                  <c:v>464.9</c:v>
                </c:pt>
                <c:pt idx="659">
                  <c:v>469.2</c:v>
                </c:pt>
                <c:pt idx="660">
                  <c:v>473.5</c:v>
                </c:pt>
                <c:pt idx="661">
                  <c:v>477.9</c:v>
                </c:pt>
                <c:pt idx="662">
                  <c:v>482.2</c:v>
                </c:pt>
                <c:pt idx="663">
                  <c:v>486.6</c:v>
                </c:pt>
                <c:pt idx="664">
                  <c:v>491</c:v>
                </c:pt>
                <c:pt idx="665">
                  <c:v>495.4</c:v>
                </c:pt>
                <c:pt idx="666">
                  <c:v>499.8</c:v>
                </c:pt>
                <c:pt idx="667">
                  <c:v>504.2</c:v>
                </c:pt>
                <c:pt idx="668">
                  <c:v>508.7</c:v>
                </c:pt>
                <c:pt idx="669">
                  <c:v>513.1</c:v>
                </c:pt>
                <c:pt idx="670">
                  <c:v>517.6</c:v>
                </c:pt>
                <c:pt idx="671">
                  <c:v>522</c:v>
                </c:pt>
                <c:pt idx="672">
                  <c:v>526.5</c:v>
                </c:pt>
                <c:pt idx="673">
                  <c:v>531</c:v>
                </c:pt>
                <c:pt idx="674">
                  <c:v>535.5</c:v>
                </c:pt>
                <c:pt idx="675">
                  <c:v>540.1</c:v>
                </c:pt>
                <c:pt idx="676">
                  <c:v>544.6</c:v>
                </c:pt>
                <c:pt idx="677">
                  <c:v>549.1</c:v>
                </c:pt>
                <c:pt idx="678">
                  <c:v>553.70000000000005</c:v>
                </c:pt>
                <c:pt idx="679">
                  <c:v>558.29999999999995</c:v>
                </c:pt>
                <c:pt idx="680">
                  <c:v>562.9</c:v>
                </c:pt>
                <c:pt idx="681">
                  <c:v>567.5</c:v>
                </c:pt>
                <c:pt idx="682">
                  <c:v>572.1</c:v>
                </c:pt>
                <c:pt idx="683">
                  <c:v>576.70000000000005</c:v>
                </c:pt>
                <c:pt idx="684">
                  <c:v>581.29999999999995</c:v>
                </c:pt>
                <c:pt idx="685">
                  <c:v>586</c:v>
                </c:pt>
                <c:pt idx="686">
                  <c:v>590.6</c:v>
                </c:pt>
                <c:pt idx="687">
                  <c:v>595.29999999999995</c:v>
                </c:pt>
                <c:pt idx="688">
                  <c:v>600</c:v>
                </c:pt>
                <c:pt idx="689">
                  <c:v>604.6</c:v>
                </c:pt>
                <c:pt idx="690">
                  <c:v>609.29999999999995</c:v>
                </c:pt>
                <c:pt idx="691">
                  <c:v>614</c:v>
                </c:pt>
                <c:pt idx="692">
                  <c:v>618.70000000000005</c:v>
                </c:pt>
                <c:pt idx="693">
                  <c:v>623.4</c:v>
                </c:pt>
                <c:pt idx="694">
                  <c:v>628.1</c:v>
                </c:pt>
                <c:pt idx="695">
                  <c:v>632.79999999999995</c:v>
                </c:pt>
                <c:pt idx="696">
                  <c:v>637.6</c:v>
                </c:pt>
                <c:pt idx="697">
                  <c:v>642.29999999999995</c:v>
                </c:pt>
                <c:pt idx="698">
                  <c:v>647</c:v>
                </c:pt>
                <c:pt idx="699">
                  <c:v>651.70000000000005</c:v>
                </c:pt>
                <c:pt idx="700">
                  <c:v>656.5</c:v>
                </c:pt>
                <c:pt idx="701">
                  <c:v>661.2</c:v>
                </c:pt>
                <c:pt idx="702">
                  <c:v>665.9</c:v>
                </c:pt>
                <c:pt idx="703">
                  <c:v>670.7</c:v>
                </c:pt>
                <c:pt idx="704">
                  <c:v>675.4</c:v>
                </c:pt>
                <c:pt idx="705">
                  <c:v>680.2</c:v>
                </c:pt>
                <c:pt idx="706">
                  <c:v>684.9</c:v>
                </c:pt>
                <c:pt idx="707">
                  <c:v>689.7</c:v>
                </c:pt>
                <c:pt idx="708">
                  <c:v>694.4</c:v>
                </c:pt>
                <c:pt idx="709">
                  <c:v>699.2</c:v>
                </c:pt>
                <c:pt idx="710">
                  <c:v>704</c:v>
                </c:pt>
                <c:pt idx="711">
                  <c:v>708.7</c:v>
                </c:pt>
                <c:pt idx="712">
                  <c:v>713.5</c:v>
                </c:pt>
                <c:pt idx="713">
                  <c:v>718.2</c:v>
                </c:pt>
                <c:pt idx="714">
                  <c:v>723</c:v>
                </c:pt>
                <c:pt idx="715">
                  <c:v>727.8</c:v>
                </c:pt>
                <c:pt idx="716">
                  <c:v>732.6</c:v>
                </c:pt>
                <c:pt idx="717">
                  <c:v>737.3</c:v>
                </c:pt>
                <c:pt idx="718">
                  <c:v>742.1</c:v>
                </c:pt>
                <c:pt idx="719">
                  <c:v>746.9</c:v>
                </c:pt>
                <c:pt idx="720">
                  <c:v>751.7</c:v>
                </c:pt>
                <c:pt idx="721">
                  <c:v>756.5</c:v>
                </c:pt>
                <c:pt idx="722">
                  <c:v>761.3</c:v>
                </c:pt>
                <c:pt idx="723">
                  <c:v>766.1</c:v>
                </c:pt>
                <c:pt idx="724">
                  <c:v>770.9</c:v>
                </c:pt>
                <c:pt idx="725">
                  <c:v>775.7</c:v>
                </c:pt>
                <c:pt idx="726">
                  <c:v>780.5</c:v>
                </c:pt>
                <c:pt idx="727">
                  <c:v>785.3</c:v>
                </c:pt>
                <c:pt idx="728">
                  <c:v>790.1</c:v>
                </c:pt>
                <c:pt idx="729">
                  <c:v>794.9</c:v>
                </c:pt>
                <c:pt idx="730">
                  <c:v>799.7</c:v>
                </c:pt>
                <c:pt idx="731">
                  <c:v>804.5</c:v>
                </c:pt>
                <c:pt idx="732">
                  <c:v>809.4</c:v>
                </c:pt>
                <c:pt idx="733">
                  <c:v>814.2</c:v>
                </c:pt>
                <c:pt idx="734">
                  <c:v>819</c:v>
                </c:pt>
                <c:pt idx="735">
                  <c:v>823.8</c:v>
                </c:pt>
                <c:pt idx="736">
                  <c:v>828.6</c:v>
                </c:pt>
                <c:pt idx="737">
                  <c:v>833.5</c:v>
                </c:pt>
                <c:pt idx="738">
                  <c:v>838.3</c:v>
                </c:pt>
                <c:pt idx="739">
                  <c:v>843.1</c:v>
                </c:pt>
                <c:pt idx="740">
                  <c:v>848</c:v>
                </c:pt>
                <c:pt idx="741">
                  <c:v>852.8</c:v>
                </c:pt>
                <c:pt idx="742">
                  <c:v>857.7</c:v>
                </c:pt>
                <c:pt idx="743">
                  <c:v>862.5</c:v>
                </c:pt>
                <c:pt idx="744">
                  <c:v>867.4</c:v>
                </c:pt>
                <c:pt idx="745">
                  <c:v>872.3</c:v>
                </c:pt>
                <c:pt idx="746">
                  <c:v>877.1</c:v>
                </c:pt>
                <c:pt idx="747">
                  <c:v>882</c:v>
                </c:pt>
                <c:pt idx="748">
                  <c:v>886.9</c:v>
                </c:pt>
                <c:pt idx="749">
                  <c:v>891.8</c:v>
                </c:pt>
                <c:pt idx="750">
                  <c:v>896.7</c:v>
                </c:pt>
                <c:pt idx="751">
                  <c:v>901.6</c:v>
                </c:pt>
                <c:pt idx="752">
                  <c:v>906.5</c:v>
                </c:pt>
                <c:pt idx="753">
                  <c:v>911.4</c:v>
                </c:pt>
                <c:pt idx="754">
                  <c:v>916.3</c:v>
                </c:pt>
                <c:pt idx="755">
                  <c:v>921.2</c:v>
                </c:pt>
                <c:pt idx="756">
                  <c:v>926.1</c:v>
                </c:pt>
                <c:pt idx="757">
                  <c:v>931</c:v>
                </c:pt>
                <c:pt idx="758">
                  <c:v>935.9</c:v>
                </c:pt>
                <c:pt idx="759">
                  <c:v>940.8</c:v>
                </c:pt>
                <c:pt idx="760">
                  <c:v>945.7</c:v>
                </c:pt>
                <c:pt idx="761">
                  <c:v>950.7</c:v>
                </c:pt>
                <c:pt idx="762">
                  <c:v>955.6</c:v>
                </c:pt>
                <c:pt idx="763">
                  <c:v>960.5</c:v>
                </c:pt>
                <c:pt idx="764">
                  <c:v>965.4</c:v>
                </c:pt>
                <c:pt idx="765">
                  <c:v>970.4</c:v>
                </c:pt>
                <c:pt idx="766">
                  <c:v>975.3</c:v>
                </c:pt>
                <c:pt idx="767">
                  <c:v>980.2</c:v>
                </c:pt>
                <c:pt idx="768">
                  <c:v>985.1</c:v>
                </c:pt>
                <c:pt idx="769">
                  <c:v>990</c:v>
                </c:pt>
                <c:pt idx="770">
                  <c:v>994.9</c:v>
                </c:pt>
                <c:pt idx="771">
                  <c:v>999.8</c:v>
                </c:pt>
                <c:pt idx="772">
                  <c:v>1004.7</c:v>
                </c:pt>
                <c:pt idx="773">
                  <c:v>1009.6</c:v>
                </c:pt>
                <c:pt idx="774">
                  <c:v>1014.5</c:v>
                </c:pt>
                <c:pt idx="775">
                  <c:v>1019.4</c:v>
                </c:pt>
                <c:pt idx="776">
                  <c:v>1024.2</c:v>
                </c:pt>
                <c:pt idx="777">
                  <c:v>1029.0999999999999</c:v>
                </c:pt>
                <c:pt idx="778">
                  <c:v>1033.9000000000001</c:v>
                </c:pt>
                <c:pt idx="779">
                  <c:v>1038.7</c:v>
                </c:pt>
                <c:pt idx="780">
                  <c:v>1043.5999999999999</c:v>
                </c:pt>
                <c:pt idx="781">
                  <c:v>1048.4000000000001</c:v>
                </c:pt>
                <c:pt idx="782">
                  <c:v>1053.2</c:v>
                </c:pt>
                <c:pt idx="783">
                  <c:v>1058</c:v>
                </c:pt>
                <c:pt idx="784">
                  <c:v>1062.8</c:v>
                </c:pt>
                <c:pt idx="785">
                  <c:v>1067.5</c:v>
                </c:pt>
                <c:pt idx="786">
                  <c:v>1072.3</c:v>
                </c:pt>
                <c:pt idx="787">
                  <c:v>1077.0999999999999</c:v>
                </c:pt>
                <c:pt idx="788">
                  <c:v>1081.8</c:v>
                </c:pt>
                <c:pt idx="789">
                  <c:v>1086.5</c:v>
                </c:pt>
                <c:pt idx="790">
                  <c:v>1091.3</c:v>
                </c:pt>
                <c:pt idx="791">
                  <c:v>1096</c:v>
                </c:pt>
                <c:pt idx="792">
                  <c:v>1100.7</c:v>
                </c:pt>
                <c:pt idx="793">
                  <c:v>1105.4000000000001</c:v>
                </c:pt>
                <c:pt idx="794">
                  <c:v>1110.0999999999999</c:v>
                </c:pt>
                <c:pt idx="795">
                  <c:v>1114.7</c:v>
                </c:pt>
                <c:pt idx="796">
                  <c:v>1119.4000000000001</c:v>
                </c:pt>
                <c:pt idx="797">
                  <c:v>1124</c:v>
                </c:pt>
                <c:pt idx="798">
                  <c:v>1128.7</c:v>
                </c:pt>
                <c:pt idx="799">
                  <c:v>1133.3</c:v>
                </c:pt>
                <c:pt idx="800">
                  <c:v>1137.9000000000001</c:v>
                </c:pt>
                <c:pt idx="801">
                  <c:v>1142.5</c:v>
                </c:pt>
                <c:pt idx="802">
                  <c:v>1147.0999999999999</c:v>
                </c:pt>
                <c:pt idx="803">
                  <c:v>1151.5999999999999</c:v>
                </c:pt>
                <c:pt idx="804">
                  <c:v>1156.2</c:v>
                </c:pt>
                <c:pt idx="805">
                  <c:v>1160.8</c:v>
                </c:pt>
                <c:pt idx="806">
                  <c:v>1165.3</c:v>
                </c:pt>
                <c:pt idx="807">
                  <c:v>1169.8</c:v>
                </c:pt>
                <c:pt idx="808">
                  <c:v>1174.3</c:v>
                </c:pt>
                <c:pt idx="809">
                  <c:v>1178.8</c:v>
                </c:pt>
                <c:pt idx="810">
                  <c:v>1183.3</c:v>
                </c:pt>
                <c:pt idx="811">
                  <c:v>1187.8</c:v>
                </c:pt>
                <c:pt idx="812">
                  <c:v>1192.2</c:v>
                </c:pt>
                <c:pt idx="813">
                  <c:v>1196.7</c:v>
                </c:pt>
                <c:pt idx="814">
                  <c:v>1201.0999999999999</c:v>
                </c:pt>
                <c:pt idx="815">
                  <c:v>1205.5</c:v>
                </c:pt>
                <c:pt idx="816">
                  <c:v>1209.9000000000001</c:v>
                </c:pt>
                <c:pt idx="817">
                  <c:v>1214.3</c:v>
                </c:pt>
                <c:pt idx="818">
                  <c:v>1218.5999999999999</c:v>
                </c:pt>
                <c:pt idx="819">
                  <c:v>1223</c:v>
                </c:pt>
                <c:pt idx="820">
                  <c:v>1227.3</c:v>
                </c:pt>
                <c:pt idx="821">
                  <c:v>1231.5999999999999</c:v>
                </c:pt>
                <c:pt idx="822">
                  <c:v>1236</c:v>
                </c:pt>
                <c:pt idx="823">
                  <c:v>1240.2</c:v>
                </c:pt>
                <c:pt idx="824">
                  <c:v>1244.5</c:v>
                </c:pt>
                <c:pt idx="825">
                  <c:v>1248.8</c:v>
                </c:pt>
                <c:pt idx="826">
                  <c:v>1253</c:v>
                </c:pt>
                <c:pt idx="827">
                  <c:v>1257.3</c:v>
                </c:pt>
                <c:pt idx="828">
                  <c:v>1261.5</c:v>
                </c:pt>
                <c:pt idx="829">
                  <c:v>1265.7</c:v>
                </c:pt>
                <c:pt idx="830">
                  <c:v>1269.9000000000001</c:v>
                </c:pt>
                <c:pt idx="831">
                  <c:v>1274.0999999999999</c:v>
                </c:pt>
                <c:pt idx="832">
                  <c:v>1278.3</c:v>
                </c:pt>
                <c:pt idx="833">
                  <c:v>1282.4000000000001</c:v>
                </c:pt>
                <c:pt idx="834">
                  <c:v>1286.5999999999999</c:v>
                </c:pt>
                <c:pt idx="835">
                  <c:v>1290.7</c:v>
                </c:pt>
                <c:pt idx="836">
                  <c:v>1294.8</c:v>
                </c:pt>
                <c:pt idx="837">
                  <c:v>1298.9000000000001</c:v>
                </c:pt>
                <c:pt idx="838">
                  <c:v>1302.9000000000001</c:v>
                </c:pt>
                <c:pt idx="839">
                  <c:v>1307</c:v>
                </c:pt>
                <c:pt idx="840">
                  <c:v>1311</c:v>
                </c:pt>
                <c:pt idx="841">
                  <c:v>1315</c:v>
                </c:pt>
                <c:pt idx="842">
                  <c:v>1319</c:v>
                </c:pt>
                <c:pt idx="843">
                  <c:v>1323</c:v>
                </c:pt>
                <c:pt idx="844">
                  <c:v>1326.9</c:v>
                </c:pt>
                <c:pt idx="845">
                  <c:v>1330.9</c:v>
                </c:pt>
                <c:pt idx="846">
                  <c:v>1334.8</c:v>
                </c:pt>
                <c:pt idx="847">
                  <c:v>1338.7</c:v>
                </c:pt>
                <c:pt idx="848">
                  <c:v>1342.6</c:v>
                </c:pt>
                <c:pt idx="849">
                  <c:v>1346.4</c:v>
                </c:pt>
                <c:pt idx="850">
                  <c:v>1350.3</c:v>
                </c:pt>
                <c:pt idx="851">
                  <c:v>1354.1</c:v>
                </c:pt>
                <c:pt idx="852">
                  <c:v>1357.9</c:v>
                </c:pt>
                <c:pt idx="853">
                  <c:v>1361.7</c:v>
                </c:pt>
                <c:pt idx="854">
                  <c:v>1365.5</c:v>
                </c:pt>
                <c:pt idx="855">
                  <c:v>1369.2</c:v>
                </c:pt>
                <c:pt idx="856">
                  <c:v>1372.9</c:v>
                </c:pt>
                <c:pt idx="857">
                  <c:v>1376.6</c:v>
                </c:pt>
                <c:pt idx="858">
                  <c:v>1380.3</c:v>
                </c:pt>
                <c:pt idx="859">
                  <c:v>1383.9</c:v>
                </c:pt>
                <c:pt idx="860">
                  <c:v>1387.5</c:v>
                </c:pt>
                <c:pt idx="861">
                  <c:v>1391.1</c:v>
                </c:pt>
                <c:pt idx="862">
                  <c:v>1394.7</c:v>
                </c:pt>
                <c:pt idx="863">
                  <c:v>1398.3</c:v>
                </c:pt>
                <c:pt idx="864">
                  <c:v>1401.8</c:v>
                </c:pt>
                <c:pt idx="865">
                  <c:v>1405.3</c:v>
                </c:pt>
                <c:pt idx="866">
                  <c:v>1408.8</c:v>
                </c:pt>
                <c:pt idx="867">
                  <c:v>1412.3</c:v>
                </c:pt>
                <c:pt idx="868">
                  <c:v>1415.7</c:v>
                </c:pt>
                <c:pt idx="869">
                  <c:v>1419.1</c:v>
                </c:pt>
                <c:pt idx="870">
                  <c:v>1422.5</c:v>
                </c:pt>
                <c:pt idx="871">
                  <c:v>1425.9</c:v>
                </c:pt>
                <c:pt idx="872">
                  <c:v>1429.2</c:v>
                </c:pt>
                <c:pt idx="873">
                  <c:v>1432.5</c:v>
                </c:pt>
                <c:pt idx="874">
                  <c:v>1435.8</c:v>
                </c:pt>
                <c:pt idx="875">
                  <c:v>1439.1</c:v>
                </c:pt>
                <c:pt idx="876">
                  <c:v>1442.3</c:v>
                </c:pt>
                <c:pt idx="877">
                  <c:v>1445.5</c:v>
                </c:pt>
                <c:pt idx="878">
                  <c:v>1448.7</c:v>
                </c:pt>
                <c:pt idx="879">
                  <c:v>1451.9</c:v>
                </c:pt>
                <c:pt idx="880">
                  <c:v>1455</c:v>
                </c:pt>
                <c:pt idx="881">
                  <c:v>1458.1</c:v>
                </c:pt>
                <c:pt idx="882">
                  <c:v>1461.2</c:v>
                </c:pt>
                <c:pt idx="883">
                  <c:v>1464.2</c:v>
                </c:pt>
                <c:pt idx="884">
                  <c:v>1467.3</c:v>
                </c:pt>
                <c:pt idx="885">
                  <c:v>1470.3</c:v>
                </c:pt>
                <c:pt idx="886">
                  <c:v>1473.2</c:v>
                </c:pt>
                <c:pt idx="887">
                  <c:v>1476.2</c:v>
                </c:pt>
                <c:pt idx="888">
                  <c:v>1479.1</c:v>
                </c:pt>
                <c:pt idx="889">
                  <c:v>1482</c:v>
                </c:pt>
                <c:pt idx="890">
                  <c:v>1484.8</c:v>
                </c:pt>
                <c:pt idx="891">
                  <c:v>1487.7</c:v>
                </c:pt>
                <c:pt idx="892">
                  <c:v>1490.5</c:v>
                </c:pt>
                <c:pt idx="893">
                  <c:v>1493.3</c:v>
                </c:pt>
                <c:pt idx="894">
                  <c:v>1496</c:v>
                </c:pt>
                <c:pt idx="895">
                  <c:v>1498.7</c:v>
                </c:pt>
                <c:pt idx="896">
                  <c:v>1501.4</c:v>
                </c:pt>
                <c:pt idx="897">
                  <c:v>1504</c:v>
                </c:pt>
                <c:pt idx="898">
                  <c:v>1506.7</c:v>
                </c:pt>
                <c:pt idx="899">
                  <c:v>1509.2</c:v>
                </c:pt>
                <c:pt idx="900">
                  <c:v>1511.8</c:v>
                </c:pt>
                <c:pt idx="901">
                  <c:v>1514.3</c:v>
                </c:pt>
                <c:pt idx="902">
                  <c:v>1516.8</c:v>
                </c:pt>
                <c:pt idx="903">
                  <c:v>1519.3</c:v>
                </c:pt>
                <c:pt idx="904">
                  <c:v>1521.7</c:v>
                </c:pt>
                <c:pt idx="905">
                  <c:v>1524.1</c:v>
                </c:pt>
                <c:pt idx="906">
                  <c:v>1526.5</c:v>
                </c:pt>
                <c:pt idx="907">
                  <c:v>1528.8</c:v>
                </c:pt>
                <c:pt idx="908">
                  <c:v>1531.2</c:v>
                </c:pt>
                <c:pt idx="909">
                  <c:v>1533.4</c:v>
                </c:pt>
                <c:pt idx="910">
                  <c:v>1535.7</c:v>
                </c:pt>
                <c:pt idx="911">
                  <c:v>1537.9</c:v>
                </c:pt>
                <c:pt idx="912">
                  <c:v>1540.1</c:v>
                </c:pt>
                <c:pt idx="913">
                  <c:v>1542.3</c:v>
                </c:pt>
                <c:pt idx="914">
                  <c:v>1544.5</c:v>
                </c:pt>
                <c:pt idx="915">
                  <c:v>1546.6</c:v>
                </c:pt>
                <c:pt idx="916">
                  <c:v>1548.7</c:v>
                </c:pt>
                <c:pt idx="917">
                  <c:v>1550.7</c:v>
                </c:pt>
                <c:pt idx="918">
                  <c:v>1552.7</c:v>
                </c:pt>
                <c:pt idx="919">
                  <c:v>1554.7</c:v>
                </c:pt>
                <c:pt idx="920">
                  <c:v>1556.7</c:v>
                </c:pt>
                <c:pt idx="921">
                  <c:v>1558.6</c:v>
                </c:pt>
                <c:pt idx="922">
                  <c:v>1560.5</c:v>
                </c:pt>
                <c:pt idx="923">
                  <c:v>1562.3</c:v>
                </c:pt>
                <c:pt idx="924">
                  <c:v>1564.2</c:v>
                </c:pt>
                <c:pt idx="925">
                  <c:v>1565.9</c:v>
                </c:pt>
                <c:pt idx="926">
                  <c:v>1567.7</c:v>
                </c:pt>
                <c:pt idx="927">
                  <c:v>1569.4</c:v>
                </c:pt>
                <c:pt idx="928">
                  <c:v>1571.1</c:v>
                </c:pt>
                <c:pt idx="929">
                  <c:v>1572.8</c:v>
                </c:pt>
                <c:pt idx="930">
                  <c:v>1574.4</c:v>
                </c:pt>
                <c:pt idx="931">
                  <c:v>1576</c:v>
                </c:pt>
                <c:pt idx="932">
                  <c:v>1577.5</c:v>
                </c:pt>
                <c:pt idx="933">
                  <c:v>1579</c:v>
                </c:pt>
                <c:pt idx="934">
                  <c:v>1580.5</c:v>
                </c:pt>
                <c:pt idx="935">
                  <c:v>1582</c:v>
                </c:pt>
                <c:pt idx="936">
                  <c:v>1583.4</c:v>
                </c:pt>
                <c:pt idx="937">
                  <c:v>1584.8</c:v>
                </c:pt>
                <c:pt idx="938">
                  <c:v>1586.2</c:v>
                </c:pt>
                <c:pt idx="939">
                  <c:v>1587.5</c:v>
                </c:pt>
                <c:pt idx="940">
                  <c:v>1588.8</c:v>
                </c:pt>
                <c:pt idx="941">
                  <c:v>1590.1</c:v>
                </c:pt>
                <c:pt idx="942">
                  <c:v>1591.4</c:v>
                </c:pt>
                <c:pt idx="943">
                  <c:v>1592.6</c:v>
                </c:pt>
                <c:pt idx="944">
                  <c:v>1593.8</c:v>
                </c:pt>
                <c:pt idx="945">
                  <c:v>1595</c:v>
                </c:pt>
                <c:pt idx="946">
                  <c:v>1596.2</c:v>
                </c:pt>
                <c:pt idx="947">
                  <c:v>1597.3</c:v>
                </c:pt>
                <c:pt idx="948">
                  <c:v>1598.4</c:v>
                </c:pt>
                <c:pt idx="949">
                  <c:v>1599.5</c:v>
                </c:pt>
                <c:pt idx="950">
                  <c:v>1600.5</c:v>
                </c:pt>
                <c:pt idx="951">
                  <c:v>1601.6</c:v>
                </c:pt>
                <c:pt idx="952">
                  <c:v>1602.6</c:v>
                </c:pt>
                <c:pt idx="953">
                  <c:v>1603.6</c:v>
                </c:pt>
                <c:pt idx="954">
                  <c:v>1604.5</c:v>
                </c:pt>
                <c:pt idx="955">
                  <c:v>1605.5</c:v>
                </c:pt>
                <c:pt idx="956">
                  <c:v>1606.4</c:v>
                </c:pt>
                <c:pt idx="957">
                  <c:v>1607.3</c:v>
                </c:pt>
                <c:pt idx="958">
                  <c:v>1608.2</c:v>
                </c:pt>
                <c:pt idx="959">
                  <c:v>1609</c:v>
                </c:pt>
                <c:pt idx="960">
                  <c:v>1609.9</c:v>
                </c:pt>
                <c:pt idx="961">
                  <c:v>1610.7</c:v>
                </c:pt>
                <c:pt idx="962">
                  <c:v>1611.5</c:v>
                </c:pt>
                <c:pt idx="963">
                  <c:v>1612.2</c:v>
                </c:pt>
                <c:pt idx="964">
                  <c:v>1613</c:v>
                </c:pt>
                <c:pt idx="965">
                  <c:v>1613.7</c:v>
                </c:pt>
                <c:pt idx="966">
                  <c:v>1614.4</c:v>
                </c:pt>
                <c:pt idx="967">
                  <c:v>1615.1</c:v>
                </c:pt>
                <c:pt idx="968">
                  <c:v>1615.7</c:v>
                </c:pt>
                <c:pt idx="969">
                  <c:v>1616.4</c:v>
                </c:pt>
                <c:pt idx="970">
                  <c:v>1617</c:v>
                </c:pt>
                <c:pt idx="971">
                  <c:v>1617.6</c:v>
                </c:pt>
                <c:pt idx="972">
                  <c:v>1618.1</c:v>
                </c:pt>
                <c:pt idx="973">
                  <c:v>1618.7</c:v>
                </c:pt>
                <c:pt idx="974">
                  <c:v>1619.2</c:v>
                </c:pt>
                <c:pt idx="975">
                  <c:v>1619.8</c:v>
                </c:pt>
                <c:pt idx="976">
                  <c:v>1620.3</c:v>
                </c:pt>
                <c:pt idx="977">
                  <c:v>1620.7</c:v>
                </c:pt>
                <c:pt idx="978">
                  <c:v>1621.2</c:v>
                </c:pt>
                <c:pt idx="979">
                  <c:v>1621.6</c:v>
                </c:pt>
                <c:pt idx="980">
                  <c:v>1622</c:v>
                </c:pt>
                <c:pt idx="981">
                  <c:v>1622.4</c:v>
                </c:pt>
                <c:pt idx="982">
                  <c:v>1622.8</c:v>
                </c:pt>
                <c:pt idx="983">
                  <c:v>1623.1</c:v>
                </c:pt>
                <c:pt idx="984">
                  <c:v>1623.4</c:v>
                </c:pt>
                <c:pt idx="985">
                  <c:v>1623.7</c:v>
                </c:pt>
                <c:pt idx="986">
                  <c:v>1624</c:v>
                </c:pt>
                <c:pt idx="987">
                  <c:v>1624.2</c:v>
                </c:pt>
                <c:pt idx="988">
                  <c:v>1624.5</c:v>
                </c:pt>
                <c:pt idx="989">
                  <c:v>1624.7</c:v>
                </c:pt>
                <c:pt idx="990">
                  <c:v>1624.8</c:v>
                </c:pt>
                <c:pt idx="991">
                  <c:v>1625</c:v>
                </c:pt>
                <c:pt idx="992">
                  <c:v>1625.1</c:v>
                </c:pt>
                <c:pt idx="993">
                  <c:v>1625.2</c:v>
                </c:pt>
                <c:pt idx="994">
                  <c:v>1625.3</c:v>
                </c:pt>
                <c:pt idx="995">
                  <c:v>1625.4</c:v>
                </c:pt>
                <c:pt idx="996">
                  <c:v>1625.4</c:v>
                </c:pt>
                <c:pt idx="997">
                  <c:v>1625.4</c:v>
                </c:pt>
                <c:pt idx="998">
                  <c:v>1625.4</c:v>
                </c:pt>
                <c:pt idx="999">
                  <c:v>1625.4</c:v>
                </c:pt>
                <c:pt idx="1000">
                  <c:v>1625.3</c:v>
                </c:pt>
                <c:pt idx="1001">
                  <c:v>1625.2</c:v>
                </c:pt>
                <c:pt idx="1002">
                  <c:v>1625.1</c:v>
                </c:pt>
                <c:pt idx="1003">
                  <c:v>1624.9</c:v>
                </c:pt>
                <c:pt idx="1004">
                  <c:v>1624.7</c:v>
                </c:pt>
                <c:pt idx="1005">
                  <c:v>1624.5</c:v>
                </c:pt>
                <c:pt idx="1006">
                  <c:v>1624.3</c:v>
                </c:pt>
                <c:pt idx="1007">
                  <c:v>1624</c:v>
                </c:pt>
                <c:pt idx="1008">
                  <c:v>1623.7</c:v>
                </c:pt>
                <c:pt idx="1009">
                  <c:v>1623.4</c:v>
                </c:pt>
                <c:pt idx="1010">
                  <c:v>1623.1</c:v>
                </c:pt>
                <c:pt idx="1011">
                  <c:v>1622.7</c:v>
                </c:pt>
                <c:pt idx="1012">
                  <c:v>1622.3</c:v>
                </c:pt>
                <c:pt idx="1013">
                  <c:v>1621.9</c:v>
                </c:pt>
                <c:pt idx="1014">
                  <c:v>1621.4</c:v>
                </c:pt>
                <c:pt idx="1015">
                  <c:v>1621</c:v>
                </c:pt>
                <c:pt idx="1016">
                  <c:v>1620.5</c:v>
                </c:pt>
                <c:pt idx="1017">
                  <c:v>1620</c:v>
                </c:pt>
                <c:pt idx="1018">
                  <c:v>1619.5</c:v>
                </c:pt>
                <c:pt idx="1019">
                  <c:v>1618.9</c:v>
                </c:pt>
                <c:pt idx="1020">
                  <c:v>1618.3</c:v>
                </c:pt>
                <c:pt idx="1021">
                  <c:v>1617.7</c:v>
                </c:pt>
                <c:pt idx="1022">
                  <c:v>1617.1</c:v>
                </c:pt>
                <c:pt idx="1023">
                  <c:v>1616.5</c:v>
                </c:pt>
                <c:pt idx="1024">
                  <c:v>1615.8</c:v>
                </c:pt>
                <c:pt idx="1025">
                  <c:v>1615.2</c:v>
                </c:pt>
                <c:pt idx="1026">
                  <c:v>1614.5</c:v>
                </c:pt>
                <c:pt idx="1027">
                  <c:v>1613.7</c:v>
                </c:pt>
                <c:pt idx="1028">
                  <c:v>1613</c:v>
                </c:pt>
                <c:pt idx="1029">
                  <c:v>1612.2</c:v>
                </c:pt>
                <c:pt idx="1030">
                  <c:v>1611.4</c:v>
                </c:pt>
                <c:pt idx="1031">
                  <c:v>1610.6</c:v>
                </c:pt>
                <c:pt idx="1032">
                  <c:v>1609.8</c:v>
                </c:pt>
                <c:pt idx="1033">
                  <c:v>1609</c:v>
                </c:pt>
                <c:pt idx="1034">
                  <c:v>1608.1</c:v>
                </c:pt>
                <c:pt idx="1035">
                  <c:v>1607.2</c:v>
                </c:pt>
                <c:pt idx="1036">
                  <c:v>1606.3</c:v>
                </c:pt>
                <c:pt idx="1037">
                  <c:v>1605.4</c:v>
                </c:pt>
                <c:pt idx="1038">
                  <c:v>1604.4</c:v>
                </c:pt>
                <c:pt idx="1039">
                  <c:v>1603.5</c:v>
                </c:pt>
                <c:pt idx="1040">
                  <c:v>1602.5</c:v>
                </c:pt>
                <c:pt idx="1041">
                  <c:v>1601.5</c:v>
                </c:pt>
                <c:pt idx="1042">
                  <c:v>1600.5</c:v>
                </c:pt>
                <c:pt idx="1043">
                  <c:v>1599.5</c:v>
                </c:pt>
                <c:pt idx="1044">
                  <c:v>1598.4</c:v>
                </c:pt>
                <c:pt idx="1045">
                  <c:v>1597.4</c:v>
                </c:pt>
                <c:pt idx="1046">
                  <c:v>1596.3</c:v>
                </c:pt>
                <c:pt idx="1047">
                  <c:v>1595.2</c:v>
                </c:pt>
                <c:pt idx="1048">
                  <c:v>1594.1</c:v>
                </c:pt>
                <c:pt idx="1049">
                  <c:v>1593</c:v>
                </c:pt>
                <c:pt idx="1050">
                  <c:v>1591.9</c:v>
                </c:pt>
                <c:pt idx="1051">
                  <c:v>1590.8</c:v>
                </c:pt>
                <c:pt idx="1052">
                  <c:v>1589.6</c:v>
                </c:pt>
                <c:pt idx="1053">
                  <c:v>1588.4</c:v>
                </c:pt>
                <c:pt idx="1054">
                  <c:v>1587.3</c:v>
                </c:pt>
                <c:pt idx="1055">
                  <c:v>1586.1</c:v>
                </c:pt>
                <c:pt idx="1056">
                  <c:v>1584.9</c:v>
                </c:pt>
                <c:pt idx="1057">
                  <c:v>1583.7</c:v>
                </c:pt>
                <c:pt idx="1058">
                  <c:v>1582.5</c:v>
                </c:pt>
                <c:pt idx="1059">
                  <c:v>1581.3</c:v>
                </c:pt>
                <c:pt idx="1060">
                  <c:v>1580.1</c:v>
                </c:pt>
                <c:pt idx="1061">
                  <c:v>1578.8</c:v>
                </c:pt>
                <c:pt idx="1062">
                  <c:v>1577.6</c:v>
                </c:pt>
                <c:pt idx="1063">
                  <c:v>1576.3</c:v>
                </c:pt>
                <c:pt idx="1064">
                  <c:v>1575</c:v>
                </c:pt>
                <c:pt idx="1065">
                  <c:v>1573.7</c:v>
                </c:pt>
                <c:pt idx="1066">
                  <c:v>1572.4</c:v>
                </c:pt>
                <c:pt idx="1067">
                  <c:v>1571.1</c:v>
                </c:pt>
                <c:pt idx="1068">
                  <c:v>1569.8</c:v>
                </c:pt>
                <c:pt idx="1069">
                  <c:v>1568.5</c:v>
                </c:pt>
                <c:pt idx="1070">
                  <c:v>1567.2</c:v>
                </c:pt>
                <c:pt idx="1071">
                  <c:v>1565.8</c:v>
                </c:pt>
                <c:pt idx="1072">
                  <c:v>1564.5</c:v>
                </c:pt>
                <c:pt idx="1073">
                  <c:v>1563.1</c:v>
                </c:pt>
                <c:pt idx="1074">
                  <c:v>1561.7</c:v>
                </c:pt>
                <c:pt idx="1075">
                  <c:v>1560.4</c:v>
                </c:pt>
                <c:pt idx="1076">
                  <c:v>1559</c:v>
                </c:pt>
                <c:pt idx="1077">
                  <c:v>1557.6</c:v>
                </c:pt>
                <c:pt idx="1078">
                  <c:v>1556.2</c:v>
                </c:pt>
                <c:pt idx="1079">
                  <c:v>1554.8</c:v>
                </c:pt>
                <c:pt idx="1080">
                  <c:v>1553.4</c:v>
                </c:pt>
                <c:pt idx="1081">
                  <c:v>1552</c:v>
                </c:pt>
                <c:pt idx="1082">
                  <c:v>1550.5</c:v>
                </c:pt>
                <c:pt idx="1083">
                  <c:v>1549.1</c:v>
                </c:pt>
                <c:pt idx="1084">
                  <c:v>1547.7</c:v>
                </c:pt>
                <c:pt idx="1085">
                  <c:v>1546.3</c:v>
                </c:pt>
                <c:pt idx="1086">
                  <c:v>1544.8</c:v>
                </c:pt>
                <c:pt idx="1087">
                  <c:v>1543.4</c:v>
                </c:pt>
                <c:pt idx="1088">
                  <c:v>1541.9</c:v>
                </c:pt>
                <c:pt idx="1089">
                  <c:v>1540.5</c:v>
                </c:pt>
                <c:pt idx="1090">
                  <c:v>1539</c:v>
                </c:pt>
                <c:pt idx="1091">
                  <c:v>1537.5</c:v>
                </c:pt>
                <c:pt idx="1092">
                  <c:v>1536.1</c:v>
                </c:pt>
                <c:pt idx="1093">
                  <c:v>1534.6</c:v>
                </c:pt>
                <c:pt idx="1094">
                  <c:v>1533.1</c:v>
                </c:pt>
                <c:pt idx="1095">
                  <c:v>1531.6</c:v>
                </c:pt>
                <c:pt idx="1096">
                  <c:v>1530.2</c:v>
                </c:pt>
                <c:pt idx="1097">
                  <c:v>1528.7</c:v>
                </c:pt>
                <c:pt idx="1098">
                  <c:v>1527.2</c:v>
                </c:pt>
                <c:pt idx="1099">
                  <c:v>1525.7</c:v>
                </c:pt>
                <c:pt idx="1100">
                  <c:v>1524.2</c:v>
                </c:pt>
                <c:pt idx="1101">
                  <c:v>1522.7</c:v>
                </c:pt>
                <c:pt idx="1102">
                  <c:v>1521.3</c:v>
                </c:pt>
                <c:pt idx="1103">
                  <c:v>1519.8</c:v>
                </c:pt>
                <c:pt idx="1104">
                  <c:v>1518.3</c:v>
                </c:pt>
                <c:pt idx="1105">
                  <c:v>1516.8</c:v>
                </c:pt>
                <c:pt idx="1106">
                  <c:v>1515.3</c:v>
                </c:pt>
                <c:pt idx="1107">
                  <c:v>1513.8</c:v>
                </c:pt>
                <c:pt idx="1108">
                  <c:v>1512.3</c:v>
                </c:pt>
                <c:pt idx="1109">
                  <c:v>1510.8</c:v>
                </c:pt>
                <c:pt idx="1110">
                  <c:v>1509.3</c:v>
                </c:pt>
                <c:pt idx="1111">
                  <c:v>1507.8</c:v>
                </c:pt>
                <c:pt idx="1112">
                  <c:v>1506.3</c:v>
                </c:pt>
                <c:pt idx="1113">
                  <c:v>1504.8</c:v>
                </c:pt>
                <c:pt idx="1114">
                  <c:v>1503.3</c:v>
                </c:pt>
                <c:pt idx="1115">
                  <c:v>1501.8</c:v>
                </c:pt>
                <c:pt idx="1116">
                  <c:v>1500.3</c:v>
                </c:pt>
                <c:pt idx="1117">
                  <c:v>1498.8</c:v>
                </c:pt>
                <c:pt idx="1118">
                  <c:v>1497.3</c:v>
                </c:pt>
                <c:pt idx="1119">
                  <c:v>1495.8</c:v>
                </c:pt>
                <c:pt idx="1120">
                  <c:v>1494.3</c:v>
                </c:pt>
                <c:pt idx="1121">
                  <c:v>1492.8</c:v>
                </c:pt>
                <c:pt idx="1122">
                  <c:v>1491.3</c:v>
                </c:pt>
                <c:pt idx="1123">
                  <c:v>1489.7</c:v>
                </c:pt>
                <c:pt idx="1124">
                  <c:v>1488.2</c:v>
                </c:pt>
                <c:pt idx="1125">
                  <c:v>1486.7</c:v>
                </c:pt>
                <c:pt idx="1126">
                  <c:v>1485.2</c:v>
                </c:pt>
                <c:pt idx="1127">
                  <c:v>1483.7</c:v>
                </c:pt>
                <c:pt idx="1128">
                  <c:v>1482.1</c:v>
                </c:pt>
                <c:pt idx="1129">
                  <c:v>1480.6</c:v>
                </c:pt>
                <c:pt idx="1130">
                  <c:v>1479</c:v>
                </c:pt>
                <c:pt idx="1131">
                  <c:v>1477.5</c:v>
                </c:pt>
                <c:pt idx="1132">
                  <c:v>1475.9</c:v>
                </c:pt>
                <c:pt idx="1133">
                  <c:v>1474.4</c:v>
                </c:pt>
                <c:pt idx="1134">
                  <c:v>1472.8</c:v>
                </c:pt>
                <c:pt idx="1135">
                  <c:v>1471.2</c:v>
                </c:pt>
                <c:pt idx="1136">
                  <c:v>1469.6</c:v>
                </c:pt>
                <c:pt idx="1137">
                  <c:v>1468.1</c:v>
                </c:pt>
                <c:pt idx="1138">
                  <c:v>1466.5</c:v>
                </c:pt>
                <c:pt idx="1139">
                  <c:v>1464.9</c:v>
                </c:pt>
                <c:pt idx="1140">
                  <c:v>1463.3</c:v>
                </c:pt>
                <c:pt idx="1141">
                  <c:v>1461.7</c:v>
                </c:pt>
                <c:pt idx="1142">
                  <c:v>1460</c:v>
                </c:pt>
                <c:pt idx="1143">
                  <c:v>1458.4</c:v>
                </c:pt>
                <c:pt idx="1144">
                  <c:v>1456.8</c:v>
                </c:pt>
                <c:pt idx="1145">
                  <c:v>1455.2</c:v>
                </c:pt>
                <c:pt idx="1146">
                  <c:v>1453.5</c:v>
                </c:pt>
                <c:pt idx="1147">
                  <c:v>1451.9</c:v>
                </c:pt>
                <c:pt idx="1148">
                  <c:v>1450.2</c:v>
                </c:pt>
                <c:pt idx="1149">
                  <c:v>1448.5</c:v>
                </c:pt>
                <c:pt idx="1150">
                  <c:v>1446.8</c:v>
                </c:pt>
                <c:pt idx="1151">
                  <c:v>1445.1</c:v>
                </c:pt>
                <c:pt idx="1152">
                  <c:v>1443.4</c:v>
                </c:pt>
                <c:pt idx="1153">
                  <c:v>1441.7</c:v>
                </c:pt>
                <c:pt idx="1154">
                  <c:v>1440</c:v>
                </c:pt>
                <c:pt idx="1155">
                  <c:v>1438.2</c:v>
                </c:pt>
                <c:pt idx="1156">
                  <c:v>1436.5</c:v>
                </c:pt>
                <c:pt idx="1157">
                  <c:v>1434.7</c:v>
                </c:pt>
                <c:pt idx="1158">
                  <c:v>1433</c:v>
                </c:pt>
                <c:pt idx="1159">
                  <c:v>1431.2</c:v>
                </c:pt>
                <c:pt idx="1160">
                  <c:v>1429.4</c:v>
                </c:pt>
                <c:pt idx="1161">
                  <c:v>1427.6</c:v>
                </c:pt>
                <c:pt idx="1162">
                  <c:v>1425.8</c:v>
                </c:pt>
                <c:pt idx="1163">
                  <c:v>1423.9</c:v>
                </c:pt>
                <c:pt idx="1164">
                  <c:v>1422.1</c:v>
                </c:pt>
                <c:pt idx="1165">
                  <c:v>1420.3</c:v>
                </c:pt>
                <c:pt idx="1166">
                  <c:v>1418.4</c:v>
                </c:pt>
                <c:pt idx="1167">
                  <c:v>1416.6</c:v>
                </c:pt>
                <c:pt idx="1168">
                  <c:v>1414.7</c:v>
                </c:pt>
                <c:pt idx="1169">
                  <c:v>1412.8</c:v>
                </c:pt>
                <c:pt idx="1170">
                  <c:v>1410.9</c:v>
                </c:pt>
                <c:pt idx="1171">
                  <c:v>1409.1</c:v>
                </c:pt>
                <c:pt idx="1172">
                  <c:v>1407.2</c:v>
                </c:pt>
                <c:pt idx="1173">
                  <c:v>1405.3</c:v>
                </c:pt>
                <c:pt idx="1174">
                  <c:v>1403.4</c:v>
                </c:pt>
                <c:pt idx="1175">
                  <c:v>1401.5</c:v>
                </c:pt>
                <c:pt idx="1176">
                  <c:v>1399.5</c:v>
                </c:pt>
                <c:pt idx="1177">
                  <c:v>1397.6</c:v>
                </c:pt>
                <c:pt idx="1178">
                  <c:v>1395.7</c:v>
                </c:pt>
                <c:pt idx="1179">
                  <c:v>1393.8</c:v>
                </c:pt>
                <c:pt idx="1180">
                  <c:v>1391.8</c:v>
                </c:pt>
                <c:pt idx="1181">
                  <c:v>1389.9</c:v>
                </c:pt>
                <c:pt idx="1182">
                  <c:v>1387.9</c:v>
                </c:pt>
                <c:pt idx="1183">
                  <c:v>1385.9</c:v>
                </c:pt>
                <c:pt idx="1184">
                  <c:v>1384</c:v>
                </c:pt>
                <c:pt idx="1185">
                  <c:v>1382</c:v>
                </c:pt>
                <c:pt idx="1186">
                  <c:v>1380</c:v>
                </c:pt>
                <c:pt idx="1187">
                  <c:v>1378</c:v>
                </c:pt>
                <c:pt idx="1188">
                  <c:v>1376</c:v>
                </c:pt>
                <c:pt idx="1189">
                  <c:v>1374</c:v>
                </c:pt>
                <c:pt idx="1190">
                  <c:v>1372</c:v>
                </c:pt>
                <c:pt idx="1191">
                  <c:v>1369.9</c:v>
                </c:pt>
                <c:pt idx="1192">
                  <c:v>1367.9</c:v>
                </c:pt>
                <c:pt idx="1193">
                  <c:v>1365.9</c:v>
                </c:pt>
                <c:pt idx="1194">
                  <c:v>1363.8</c:v>
                </c:pt>
                <c:pt idx="1195">
                  <c:v>1361.7</c:v>
                </c:pt>
                <c:pt idx="1196">
                  <c:v>1359.6</c:v>
                </c:pt>
                <c:pt idx="1197">
                  <c:v>1357.6</c:v>
                </c:pt>
                <c:pt idx="1198">
                  <c:v>1355.5</c:v>
                </c:pt>
                <c:pt idx="1199">
                  <c:v>1353.4</c:v>
                </c:pt>
                <c:pt idx="1200">
                  <c:v>1351.3</c:v>
                </c:pt>
                <c:pt idx="1201">
                  <c:v>1349.2</c:v>
                </c:pt>
                <c:pt idx="1202">
                  <c:v>1347.1</c:v>
                </c:pt>
                <c:pt idx="1203">
                  <c:v>1344.9</c:v>
                </c:pt>
                <c:pt idx="1204">
                  <c:v>1342.8</c:v>
                </c:pt>
                <c:pt idx="1205">
                  <c:v>1340.7</c:v>
                </c:pt>
                <c:pt idx="1206">
                  <c:v>1338.5</c:v>
                </c:pt>
                <c:pt idx="1207">
                  <c:v>1336.4</c:v>
                </c:pt>
                <c:pt idx="1208">
                  <c:v>1334.2</c:v>
                </c:pt>
                <c:pt idx="1209">
                  <c:v>1332.1</c:v>
                </c:pt>
                <c:pt idx="1210">
                  <c:v>1329.9</c:v>
                </c:pt>
                <c:pt idx="1211">
                  <c:v>1327.7</c:v>
                </c:pt>
                <c:pt idx="1212">
                  <c:v>1325.5</c:v>
                </c:pt>
                <c:pt idx="1213">
                  <c:v>1323.3</c:v>
                </c:pt>
                <c:pt idx="1214">
                  <c:v>1321.1</c:v>
                </c:pt>
                <c:pt idx="1215">
                  <c:v>1318.9</c:v>
                </c:pt>
                <c:pt idx="1216">
                  <c:v>1316.7</c:v>
                </c:pt>
                <c:pt idx="1217">
                  <c:v>1314.4</c:v>
                </c:pt>
                <c:pt idx="1218">
                  <c:v>1312.2</c:v>
                </c:pt>
                <c:pt idx="1219">
                  <c:v>1309.9000000000001</c:v>
                </c:pt>
                <c:pt idx="1220">
                  <c:v>1307.5999999999999</c:v>
                </c:pt>
                <c:pt idx="1221">
                  <c:v>1305.3</c:v>
                </c:pt>
                <c:pt idx="1222">
                  <c:v>1303</c:v>
                </c:pt>
                <c:pt idx="1223">
                  <c:v>1300.7</c:v>
                </c:pt>
                <c:pt idx="1224">
                  <c:v>1298.4000000000001</c:v>
                </c:pt>
                <c:pt idx="1225">
                  <c:v>1296.0999999999999</c:v>
                </c:pt>
                <c:pt idx="1226">
                  <c:v>1293.7</c:v>
                </c:pt>
                <c:pt idx="1227">
                  <c:v>1291.3</c:v>
                </c:pt>
                <c:pt idx="1228">
                  <c:v>1289</c:v>
                </c:pt>
                <c:pt idx="1229">
                  <c:v>1286.5999999999999</c:v>
                </c:pt>
                <c:pt idx="1230">
                  <c:v>1284.2</c:v>
                </c:pt>
                <c:pt idx="1231">
                  <c:v>1281.7</c:v>
                </c:pt>
                <c:pt idx="1232">
                  <c:v>1279.3</c:v>
                </c:pt>
                <c:pt idx="1233">
                  <c:v>1276.8</c:v>
                </c:pt>
                <c:pt idx="1234">
                  <c:v>1274.4000000000001</c:v>
                </c:pt>
                <c:pt idx="1235">
                  <c:v>1271.9000000000001</c:v>
                </c:pt>
                <c:pt idx="1236">
                  <c:v>1269.4000000000001</c:v>
                </c:pt>
                <c:pt idx="1237">
                  <c:v>1266.9000000000001</c:v>
                </c:pt>
                <c:pt idx="1238">
                  <c:v>1264.4000000000001</c:v>
                </c:pt>
                <c:pt idx="1239">
                  <c:v>1261.9000000000001</c:v>
                </c:pt>
                <c:pt idx="1240">
                  <c:v>1259.3</c:v>
                </c:pt>
                <c:pt idx="1241">
                  <c:v>1256.8</c:v>
                </c:pt>
                <c:pt idx="1242">
                  <c:v>1254.2</c:v>
                </c:pt>
                <c:pt idx="1243">
                  <c:v>1251.5999999999999</c:v>
                </c:pt>
                <c:pt idx="1244">
                  <c:v>1249</c:v>
                </c:pt>
                <c:pt idx="1245">
                  <c:v>1246.4000000000001</c:v>
                </c:pt>
                <c:pt idx="1246">
                  <c:v>1243.8</c:v>
                </c:pt>
                <c:pt idx="1247">
                  <c:v>1241.2</c:v>
                </c:pt>
                <c:pt idx="1248">
                  <c:v>1238.5</c:v>
                </c:pt>
                <c:pt idx="1249">
                  <c:v>1235.9000000000001</c:v>
                </c:pt>
                <c:pt idx="1250">
                  <c:v>1233.2</c:v>
                </c:pt>
                <c:pt idx="1251">
                  <c:v>1230.5</c:v>
                </c:pt>
                <c:pt idx="1252">
                  <c:v>1227.8</c:v>
                </c:pt>
                <c:pt idx="1253">
                  <c:v>1225.0999999999999</c:v>
                </c:pt>
                <c:pt idx="1254">
                  <c:v>1222.4000000000001</c:v>
                </c:pt>
                <c:pt idx="1255">
                  <c:v>1219.5999999999999</c:v>
                </c:pt>
                <c:pt idx="1256">
                  <c:v>1216.9000000000001</c:v>
                </c:pt>
                <c:pt idx="1257">
                  <c:v>1214.0999999999999</c:v>
                </c:pt>
                <c:pt idx="1258">
                  <c:v>1211.4000000000001</c:v>
                </c:pt>
                <c:pt idx="1259">
                  <c:v>1208.5999999999999</c:v>
                </c:pt>
                <c:pt idx="1260">
                  <c:v>1205.8</c:v>
                </c:pt>
                <c:pt idx="1261">
                  <c:v>1203</c:v>
                </c:pt>
                <c:pt idx="1262">
                  <c:v>1200.0999999999999</c:v>
                </c:pt>
                <c:pt idx="1263">
                  <c:v>1197.3</c:v>
                </c:pt>
                <c:pt idx="1264">
                  <c:v>1194.5</c:v>
                </c:pt>
                <c:pt idx="1265">
                  <c:v>1191.5999999999999</c:v>
                </c:pt>
                <c:pt idx="1266">
                  <c:v>1188.8</c:v>
                </c:pt>
                <c:pt idx="1267">
                  <c:v>1185.9000000000001</c:v>
                </c:pt>
                <c:pt idx="1268">
                  <c:v>1183</c:v>
                </c:pt>
                <c:pt idx="1269">
                  <c:v>1180.0999999999999</c:v>
                </c:pt>
                <c:pt idx="1270">
                  <c:v>1177.2</c:v>
                </c:pt>
                <c:pt idx="1271">
                  <c:v>1174.4000000000001</c:v>
                </c:pt>
                <c:pt idx="1272">
                  <c:v>1171.5</c:v>
                </c:pt>
                <c:pt idx="1273">
                  <c:v>1168.5999999999999</c:v>
                </c:pt>
                <c:pt idx="1274">
                  <c:v>1165.7</c:v>
                </c:pt>
                <c:pt idx="1275">
                  <c:v>1162.7</c:v>
                </c:pt>
                <c:pt idx="1276">
                  <c:v>1159.8</c:v>
                </c:pt>
                <c:pt idx="1277">
                  <c:v>1156.9000000000001</c:v>
                </c:pt>
                <c:pt idx="1278">
                  <c:v>1154</c:v>
                </c:pt>
                <c:pt idx="1279">
                  <c:v>1151</c:v>
                </c:pt>
                <c:pt idx="1280">
                  <c:v>1148.0999999999999</c:v>
                </c:pt>
                <c:pt idx="1281">
                  <c:v>1145.2</c:v>
                </c:pt>
                <c:pt idx="1282">
                  <c:v>1142.2</c:v>
                </c:pt>
                <c:pt idx="1283">
                  <c:v>1139.3</c:v>
                </c:pt>
                <c:pt idx="1284">
                  <c:v>1136.3</c:v>
                </c:pt>
                <c:pt idx="1285">
                  <c:v>1133.4000000000001</c:v>
                </c:pt>
                <c:pt idx="1286">
                  <c:v>1130.4000000000001</c:v>
                </c:pt>
                <c:pt idx="1287">
                  <c:v>1127.4000000000001</c:v>
                </c:pt>
                <c:pt idx="1288">
                  <c:v>1124.5</c:v>
                </c:pt>
                <c:pt idx="1289">
                  <c:v>1121.5</c:v>
                </c:pt>
                <c:pt idx="1290">
                  <c:v>1118.5</c:v>
                </c:pt>
                <c:pt idx="1291">
                  <c:v>1115.5999999999999</c:v>
                </c:pt>
                <c:pt idx="1292">
                  <c:v>1112.5999999999999</c:v>
                </c:pt>
                <c:pt idx="1293">
                  <c:v>1109.5999999999999</c:v>
                </c:pt>
                <c:pt idx="1294">
                  <c:v>1106.5999999999999</c:v>
                </c:pt>
                <c:pt idx="1295">
                  <c:v>1103.5999999999999</c:v>
                </c:pt>
                <c:pt idx="1296">
                  <c:v>1100.7</c:v>
                </c:pt>
                <c:pt idx="1297">
                  <c:v>1097.7</c:v>
                </c:pt>
                <c:pt idx="1298">
                  <c:v>1094.7</c:v>
                </c:pt>
                <c:pt idx="1299">
                  <c:v>1091.8</c:v>
                </c:pt>
                <c:pt idx="1300">
                  <c:v>1088.8</c:v>
                </c:pt>
                <c:pt idx="1301">
                  <c:v>1085.8</c:v>
                </c:pt>
                <c:pt idx="1302">
                  <c:v>1082.9000000000001</c:v>
                </c:pt>
                <c:pt idx="1303">
                  <c:v>1079.9000000000001</c:v>
                </c:pt>
                <c:pt idx="1304">
                  <c:v>1076.9000000000001</c:v>
                </c:pt>
                <c:pt idx="1305">
                  <c:v>1074</c:v>
                </c:pt>
                <c:pt idx="1306">
                  <c:v>1071</c:v>
                </c:pt>
                <c:pt idx="1307">
                  <c:v>1068.0999999999999</c:v>
                </c:pt>
                <c:pt idx="1308">
                  <c:v>1065.2</c:v>
                </c:pt>
                <c:pt idx="1309">
                  <c:v>1062.3</c:v>
                </c:pt>
                <c:pt idx="1310">
                  <c:v>1059.3</c:v>
                </c:pt>
                <c:pt idx="1311">
                  <c:v>1056.4000000000001</c:v>
                </c:pt>
                <c:pt idx="1312">
                  <c:v>1053.5</c:v>
                </c:pt>
                <c:pt idx="1313">
                  <c:v>1050.5999999999999</c:v>
                </c:pt>
                <c:pt idx="1314">
                  <c:v>1047.7</c:v>
                </c:pt>
                <c:pt idx="1315">
                  <c:v>1044.8</c:v>
                </c:pt>
                <c:pt idx="1316">
                  <c:v>1042</c:v>
                </c:pt>
                <c:pt idx="1317">
                  <c:v>1039.0999999999999</c:v>
                </c:pt>
                <c:pt idx="1318">
                  <c:v>1036.2</c:v>
                </c:pt>
                <c:pt idx="1319">
                  <c:v>1033.4000000000001</c:v>
                </c:pt>
                <c:pt idx="1320">
                  <c:v>1030.5</c:v>
                </c:pt>
                <c:pt idx="1321">
                  <c:v>1027.5999999999999</c:v>
                </c:pt>
                <c:pt idx="1322">
                  <c:v>1024.8</c:v>
                </c:pt>
                <c:pt idx="1323">
                  <c:v>1021.9</c:v>
                </c:pt>
                <c:pt idx="1324">
                  <c:v>1019.1</c:v>
                </c:pt>
                <c:pt idx="1325">
                  <c:v>1016.3</c:v>
                </c:pt>
                <c:pt idx="1326">
                  <c:v>1013.4</c:v>
                </c:pt>
                <c:pt idx="1327">
                  <c:v>1010.6</c:v>
                </c:pt>
                <c:pt idx="1328">
                  <c:v>1007.8</c:v>
                </c:pt>
                <c:pt idx="1329">
                  <c:v>1005</c:v>
                </c:pt>
                <c:pt idx="1330">
                  <c:v>1002.2</c:v>
                </c:pt>
                <c:pt idx="1331">
                  <c:v>999.4</c:v>
                </c:pt>
                <c:pt idx="1332">
                  <c:v>996.6</c:v>
                </c:pt>
                <c:pt idx="1333">
                  <c:v>993.8</c:v>
                </c:pt>
                <c:pt idx="1334">
                  <c:v>991</c:v>
                </c:pt>
                <c:pt idx="1335">
                  <c:v>988.2</c:v>
                </c:pt>
                <c:pt idx="1336">
                  <c:v>985.4</c:v>
                </c:pt>
                <c:pt idx="1337">
                  <c:v>982.7</c:v>
                </c:pt>
                <c:pt idx="1338">
                  <c:v>979.9</c:v>
                </c:pt>
                <c:pt idx="1339">
                  <c:v>977.1</c:v>
                </c:pt>
                <c:pt idx="1340">
                  <c:v>974.3</c:v>
                </c:pt>
                <c:pt idx="1341">
                  <c:v>971.6</c:v>
                </c:pt>
                <c:pt idx="1342">
                  <c:v>968.8</c:v>
                </c:pt>
                <c:pt idx="1343">
                  <c:v>966.1</c:v>
                </c:pt>
                <c:pt idx="1344">
                  <c:v>963.3</c:v>
                </c:pt>
                <c:pt idx="1345">
                  <c:v>960.6</c:v>
                </c:pt>
                <c:pt idx="1346">
                  <c:v>957.8</c:v>
                </c:pt>
                <c:pt idx="1347">
                  <c:v>955</c:v>
                </c:pt>
                <c:pt idx="1348">
                  <c:v>952.3</c:v>
                </c:pt>
                <c:pt idx="1349">
                  <c:v>949.5</c:v>
                </c:pt>
                <c:pt idx="1350">
                  <c:v>946.8</c:v>
                </c:pt>
                <c:pt idx="1351">
                  <c:v>944</c:v>
                </c:pt>
                <c:pt idx="1352">
                  <c:v>941.3</c:v>
                </c:pt>
                <c:pt idx="1353">
                  <c:v>938.5</c:v>
                </c:pt>
                <c:pt idx="1354">
                  <c:v>935.8</c:v>
                </c:pt>
                <c:pt idx="1355">
                  <c:v>933</c:v>
                </c:pt>
                <c:pt idx="1356">
                  <c:v>930.3</c:v>
                </c:pt>
                <c:pt idx="1357">
                  <c:v>927.5</c:v>
                </c:pt>
                <c:pt idx="1358">
                  <c:v>924.8</c:v>
                </c:pt>
                <c:pt idx="1359">
                  <c:v>922</c:v>
                </c:pt>
                <c:pt idx="1360">
                  <c:v>919.3</c:v>
                </c:pt>
                <c:pt idx="1361">
                  <c:v>916.5</c:v>
                </c:pt>
                <c:pt idx="1362">
                  <c:v>913.8</c:v>
                </c:pt>
                <c:pt idx="1363">
                  <c:v>911</c:v>
                </c:pt>
                <c:pt idx="1364">
                  <c:v>908.3</c:v>
                </c:pt>
                <c:pt idx="1365">
                  <c:v>905.5</c:v>
                </c:pt>
                <c:pt idx="1366">
                  <c:v>902.8</c:v>
                </c:pt>
                <c:pt idx="1367">
                  <c:v>900</c:v>
                </c:pt>
                <c:pt idx="1368">
                  <c:v>897.3</c:v>
                </c:pt>
                <c:pt idx="1369">
                  <c:v>894.5</c:v>
                </c:pt>
                <c:pt idx="1370">
                  <c:v>891.7</c:v>
                </c:pt>
                <c:pt idx="1371">
                  <c:v>889</c:v>
                </c:pt>
                <c:pt idx="1372">
                  <c:v>886.2</c:v>
                </c:pt>
                <c:pt idx="1373">
                  <c:v>883.5</c:v>
                </c:pt>
                <c:pt idx="1374">
                  <c:v>880.7</c:v>
                </c:pt>
                <c:pt idx="1375">
                  <c:v>878</c:v>
                </c:pt>
                <c:pt idx="1376">
                  <c:v>875.2</c:v>
                </c:pt>
                <c:pt idx="1377">
                  <c:v>872.4</c:v>
                </c:pt>
                <c:pt idx="1378">
                  <c:v>869.7</c:v>
                </c:pt>
                <c:pt idx="1379">
                  <c:v>866.9</c:v>
                </c:pt>
                <c:pt idx="1380">
                  <c:v>864.1</c:v>
                </c:pt>
                <c:pt idx="1381">
                  <c:v>861.4</c:v>
                </c:pt>
                <c:pt idx="1382">
                  <c:v>858.6</c:v>
                </c:pt>
                <c:pt idx="1383">
                  <c:v>855.9</c:v>
                </c:pt>
                <c:pt idx="1384">
                  <c:v>853.1</c:v>
                </c:pt>
                <c:pt idx="1385">
                  <c:v>850.3</c:v>
                </c:pt>
                <c:pt idx="1386">
                  <c:v>847.6</c:v>
                </c:pt>
                <c:pt idx="1387">
                  <c:v>844.8</c:v>
                </c:pt>
                <c:pt idx="1388">
                  <c:v>842</c:v>
                </c:pt>
                <c:pt idx="1389">
                  <c:v>839.3</c:v>
                </c:pt>
                <c:pt idx="1390">
                  <c:v>836.5</c:v>
                </c:pt>
                <c:pt idx="1391">
                  <c:v>833.8</c:v>
                </c:pt>
                <c:pt idx="1392">
                  <c:v>831</c:v>
                </c:pt>
                <c:pt idx="1393">
                  <c:v>828.3</c:v>
                </c:pt>
                <c:pt idx="1394">
                  <c:v>825.5</c:v>
                </c:pt>
                <c:pt idx="1395">
                  <c:v>822.8</c:v>
                </c:pt>
                <c:pt idx="1396">
                  <c:v>820.1</c:v>
                </c:pt>
                <c:pt idx="1397">
                  <c:v>817.3</c:v>
                </c:pt>
                <c:pt idx="1398">
                  <c:v>814.6</c:v>
                </c:pt>
                <c:pt idx="1399">
                  <c:v>811.9</c:v>
                </c:pt>
                <c:pt idx="1400">
                  <c:v>809.2</c:v>
                </c:pt>
                <c:pt idx="1401">
                  <c:v>806.4</c:v>
                </c:pt>
                <c:pt idx="1402">
                  <c:v>803.7</c:v>
                </c:pt>
                <c:pt idx="1403">
                  <c:v>801</c:v>
                </c:pt>
                <c:pt idx="1404">
                  <c:v>798.3</c:v>
                </c:pt>
                <c:pt idx="1405">
                  <c:v>795.6</c:v>
                </c:pt>
                <c:pt idx="1406">
                  <c:v>792.9</c:v>
                </c:pt>
                <c:pt idx="1407">
                  <c:v>790.2</c:v>
                </c:pt>
                <c:pt idx="1408">
                  <c:v>787.6</c:v>
                </c:pt>
                <c:pt idx="1409">
                  <c:v>784.9</c:v>
                </c:pt>
                <c:pt idx="1410">
                  <c:v>782.2</c:v>
                </c:pt>
                <c:pt idx="1411">
                  <c:v>779.5</c:v>
                </c:pt>
                <c:pt idx="1412">
                  <c:v>776.8</c:v>
                </c:pt>
                <c:pt idx="1413">
                  <c:v>774.2</c:v>
                </c:pt>
                <c:pt idx="1414">
                  <c:v>771.5</c:v>
                </c:pt>
                <c:pt idx="1415">
                  <c:v>768.8</c:v>
                </c:pt>
                <c:pt idx="1416">
                  <c:v>766.2</c:v>
                </c:pt>
                <c:pt idx="1417">
                  <c:v>763.5</c:v>
                </c:pt>
                <c:pt idx="1418">
                  <c:v>760.9</c:v>
                </c:pt>
                <c:pt idx="1419">
                  <c:v>758.2</c:v>
                </c:pt>
                <c:pt idx="1420">
                  <c:v>755.6</c:v>
                </c:pt>
                <c:pt idx="1421">
                  <c:v>752.9</c:v>
                </c:pt>
                <c:pt idx="1422">
                  <c:v>750.3</c:v>
                </c:pt>
                <c:pt idx="1423">
                  <c:v>747.7</c:v>
                </c:pt>
                <c:pt idx="1424">
                  <c:v>745</c:v>
                </c:pt>
                <c:pt idx="1425">
                  <c:v>742.4</c:v>
                </c:pt>
                <c:pt idx="1426">
                  <c:v>739.8</c:v>
                </c:pt>
                <c:pt idx="1427">
                  <c:v>737.1</c:v>
                </c:pt>
                <c:pt idx="1428">
                  <c:v>734.5</c:v>
                </c:pt>
                <c:pt idx="1429">
                  <c:v>731.9</c:v>
                </c:pt>
                <c:pt idx="1430">
                  <c:v>729.3</c:v>
                </c:pt>
                <c:pt idx="1431">
                  <c:v>726.7</c:v>
                </c:pt>
                <c:pt idx="1432">
                  <c:v>724.1</c:v>
                </c:pt>
                <c:pt idx="1433">
                  <c:v>721.5</c:v>
                </c:pt>
                <c:pt idx="1434">
                  <c:v>718.9</c:v>
                </c:pt>
                <c:pt idx="1435">
                  <c:v>716.4</c:v>
                </c:pt>
                <c:pt idx="1436">
                  <c:v>713.8</c:v>
                </c:pt>
                <c:pt idx="1437">
                  <c:v>711.3</c:v>
                </c:pt>
                <c:pt idx="1438">
                  <c:v>708.7</c:v>
                </c:pt>
                <c:pt idx="1439">
                  <c:v>706.2</c:v>
                </c:pt>
                <c:pt idx="1440">
                  <c:v>703.6</c:v>
                </c:pt>
                <c:pt idx="1441">
                  <c:v>701.1</c:v>
                </c:pt>
                <c:pt idx="1442">
                  <c:v>698.5</c:v>
                </c:pt>
                <c:pt idx="1443">
                  <c:v>696</c:v>
                </c:pt>
                <c:pt idx="1444">
                  <c:v>693.5</c:v>
                </c:pt>
                <c:pt idx="1445">
                  <c:v>691</c:v>
                </c:pt>
                <c:pt idx="1446">
                  <c:v>688.5</c:v>
                </c:pt>
                <c:pt idx="1447">
                  <c:v>686</c:v>
                </c:pt>
                <c:pt idx="1448">
                  <c:v>683.5</c:v>
                </c:pt>
                <c:pt idx="1449">
                  <c:v>681</c:v>
                </c:pt>
                <c:pt idx="1450">
                  <c:v>678.5</c:v>
                </c:pt>
                <c:pt idx="1451">
                  <c:v>676</c:v>
                </c:pt>
                <c:pt idx="1452">
                  <c:v>673.5</c:v>
                </c:pt>
                <c:pt idx="1453">
                  <c:v>671</c:v>
                </c:pt>
                <c:pt idx="1454">
                  <c:v>668.6</c:v>
                </c:pt>
                <c:pt idx="1455">
                  <c:v>666.1</c:v>
                </c:pt>
                <c:pt idx="1456">
                  <c:v>663.7</c:v>
                </c:pt>
                <c:pt idx="1457">
                  <c:v>661.2</c:v>
                </c:pt>
                <c:pt idx="1458">
                  <c:v>658.8</c:v>
                </c:pt>
                <c:pt idx="1459">
                  <c:v>656.3</c:v>
                </c:pt>
                <c:pt idx="1460">
                  <c:v>653.9</c:v>
                </c:pt>
                <c:pt idx="1461">
                  <c:v>651.5</c:v>
                </c:pt>
                <c:pt idx="1462">
                  <c:v>649.1</c:v>
                </c:pt>
                <c:pt idx="1463">
                  <c:v>646.70000000000005</c:v>
                </c:pt>
                <c:pt idx="1464">
                  <c:v>644.29999999999995</c:v>
                </c:pt>
                <c:pt idx="1465">
                  <c:v>641.9</c:v>
                </c:pt>
                <c:pt idx="1466">
                  <c:v>639.5</c:v>
                </c:pt>
                <c:pt idx="1467">
                  <c:v>637.20000000000005</c:v>
                </c:pt>
                <c:pt idx="1468">
                  <c:v>634.79999999999995</c:v>
                </c:pt>
                <c:pt idx="1469">
                  <c:v>632.5</c:v>
                </c:pt>
                <c:pt idx="1470">
                  <c:v>630.20000000000005</c:v>
                </c:pt>
                <c:pt idx="1471">
                  <c:v>627.79999999999995</c:v>
                </c:pt>
                <c:pt idx="1472">
                  <c:v>625.5</c:v>
                </c:pt>
                <c:pt idx="1473">
                  <c:v>623.20000000000005</c:v>
                </c:pt>
                <c:pt idx="1474">
                  <c:v>621</c:v>
                </c:pt>
                <c:pt idx="1475">
                  <c:v>618.70000000000005</c:v>
                </c:pt>
                <c:pt idx="1476">
                  <c:v>616.4</c:v>
                </c:pt>
                <c:pt idx="1477">
                  <c:v>614.20000000000005</c:v>
                </c:pt>
                <c:pt idx="1478">
                  <c:v>611.9</c:v>
                </c:pt>
                <c:pt idx="1479">
                  <c:v>609.70000000000005</c:v>
                </c:pt>
                <c:pt idx="1480">
                  <c:v>607.5</c:v>
                </c:pt>
                <c:pt idx="1481">
                  <c:v>605.29999999999995</c:v>
                </c:pt>
                <c:pt idx="1482">
                  <c:v>603.1</c:v>
                </c:pt>
                <c:pt idx="1483">
                  <c:v>600.9</c:v>
                </c:pt>
                <c:pt idx="1484">
                  <c:v>598.70000000000005</c:v>
                </c:pt>
                <c:pt idx="1485">
                  <c:v>596.6</c:v>
                </c:pt>
                <c:pt idx="1486">
                  <c:v>594.4</c:v>
                </c:pt>
                <c:pt idx="1487">
                  <c:v>592.29999999999995</c:v>
                </c:pt>
                <c:pt idx="1488">
                  <c:v>590.20000000000005</c:v>
                </c:pt>
                <c:pt idx="1489">
                  <c:v>588</c:v>
                </c:pt>
                <c:pt idx="1490">
                  <c:v>585.9</c:v>
                </c:pt>
                <c:pt idx="1491">
                  <c:v>583.9</c:v>
                </c:pt>
                <c:pt idx="1492">
                  <c:v>581.79999999999995</c:v>
                </c:pt>
                <c:pt idx="1493">
                  <c:v>579.70000000000005</c:v>
                </c:pt>
                <c:pt idx="1494">
                  <c:v>577.70000000000005</c:v>
                </c:pt>
                <c:pt idx="1495">
                  <c:v>575.6</c:v>
                </c:pt>
                <c:pt idx="1496">
                  <c:v>573.6</c:v>
                </c:pt>
                <c:pt idx="1497">
                  <c:v>571.6</c:v>
                </c:pt>
                <c:pt idx="1498">
                  <c:v>569.6</c:v>
                </c:pt>
                <c:pt idx="1499">
                  <c:v>567.6</c:v>
                </c:pt>
                <c:pt idx="1500">
                  <c:v>565.6</c:v>
                </c:pt>
                <c:pt idx="1501">
                  <c:v>563.6</c:v>
                </c:pt>
                <c:pt idx="1502">
                  <c:v>561.70000000000005</c:v>
                </c:pt>
                <c:pt idx="1503">
                  <c:v>559.70000000000005</c:v>
                </c:pt>
                <c:pt idx="1504">
                  <c:v>557.79999999999995</c:v>
                </c:pt>
                <c:pt idx="1505">
                  <c:v>555.9</c:v>
                </c:pt>
                <c:pt idx="1506">
                  <c:v>554</c:v>
                </c:pt>
                <c:pt idx="1507">
                  <c:v>552.1</c:v>
                </c:pt>
                <c:pt idx="1508">
                  <c:v>550.20000000000005</c:v>
                </c:pt>
                <c:pt idx="1509">
                  <c:v>548.29999999999995</c:v>
                </c:pt>
                <c:pt idx="1510">
                  <c:v>546.5</c:v>
                </c:pt>
                <c:pt idx="1511">
                  <c:v>544.6</c:v>
                </c:pt>
                <c:pt idx="1512">
                  <c:v>542.79999999999995</c:v>
                </c:pt>
                <c:pt idx="1513">
                  <c:v>540.9</c:v>
                </c:pt>
                <c:pt idx="1514">
                  <c:v>539.1</c:v>
                </c:pt>
                <c:pt idx="1515">
                  <c:v>537.20000000000005</c:v>
                </c:pt>
                <c:pt idx="1516">
                  <c:v>535.4</c:v>
                </c:pt>
                <c:pt idx="1517">
                  <c:v>533.6</c:v>
                </c:pt>
                <c:pt idx="1518">
                  <c:v>531.79999999999995</c:v>
                </c:pt>
                <c:pt idx="1519">
                  <c:v>530</c:v>
                </c:pt>
                <c:pt idx="1520">
                  <c:v>528.20000000000005</c:v>
                </c:pt>
                <c:pt idx="1521">
                  <c:v>526.4</c:v>
                </c:pt>
                <c:pt idx="1522">
                  <c:v>524.70000000000005</c:v>
                </c:pt>
                <c:pt idx="1523">
                  <c:v>522.9</c:v>
                </c:pt>
                <c:pt idx="1524">
                  <c:v>521.20000000000005</c:v>
                </c:pt>
                <c:pt idx="1525">
                  <c:v>519.4</c:v>
                </c:pt>
                <c:pt idx="1526">
                  <c:v>517.70000000000005</c:v>
                </c:pt>
                <c:pt idx="1527">
                  <c:v>516</c:v>
                </c:pt>
                <c:pt idx="1528">
                  <c:v>514.20000000000005</c:v>
                </c:pt>
                <c:pt idx="1529">
                  <c:v>512.5</c:v>
                </c:pt>
                <c:pt idx="1530">
                  <c:v>510.8</c:v>
                </c:pt>
                <c:pt idx="1531">
                  <c:v>509.1</c:v>
                </c:pt>
                <c:pt idx="1532">
                  <c:v>507.5</c:v>
                </c:pt>
                <c:pt idx="1533">
                  <c:v>505.8</c:v>
                </c:pt>
                <c:pt idx="1534">
                  <c:v>504.1</c:v>
                </c:pt>
                <c:pt idx="1535">
                  <c:v>502.5</c:v>
                </c:pt>
                <c:pt idx="1536">
                  <c:v>500.9</c:v>
                </c:pt>
                <c:pt idx="1537">
                  <c:v>499.2</c:v>
                </c:pt>
                <c:pt idx="1538">
                  <c:v>497.6</c:v>
                </c:pt>
                <c:pt idx="1539">
                  <c:v>496</c:v>
                </c:pt>
                <c:pt idx="1540">
                  <c:v>494.4</c:v>
                </c:pt>
                <c:pt idx="1541">
                  <c:v>492.8</c:v>
                </c:pt>
                <c:pt idx="1542">
                  <c:v>491.2</c:v>
                </c:pt>
                <c:pt idx="1543">
                  <c:v>489.6</c:v>
                </c:pt>
                <c:pt idx="1544">
                  <c:v>488</c:v>
                </c:pt>
                <c:pt idx="1545">
                  <c:v>486.4</c:v>
                </c:pt>
                <c:pt idx="1546">
                  <c:v>484.8</c:v>
                </c:pt>
                <c:pt idx="1547">
                  <c:v>483.3</c:v>
                </c:pt>
                <c:pt idx="1548">
                  <c:v>481.7</c:v>
                </c:pt>
                <c:pt idx="1549">
                  <c:v>480.1</c:v>
                </c:pt>
                <c:pt idx="1550">
                  <c:v>478.6</c:v>
                </c:pt>
                <c:pt idx="1551">
                  <c:v>477</c:v>
                </c:pt>
                <c:pt idx="1552">
                  <c:v>475.4</c:v>
                </c:pt>
                <c:pt idx="1553">
                  <c:v>473.9</c:v>
                </c:pt>
                <c:pt idx="1554">
                  <c:v>472.3</c:v>
                </c:pt>
                <c:pt idx="1555">
                  <c:v>470.8</c:v>
                </c:pt>
                <c:pt idx="1556">
                  <c:v>469.2</c:v>
                </c:pt>
                <c:pt idx="1557">
                  <c:v>467.7</c:v>
                </c:pt>
                <c:pt idx="1558">
                  <c:v>466.2</c:v>
                </c:pt>
                <c:pt idx="1559">
                  <c:v>464.6</c:v>
                </c:pt>
                <c:pt idx="1560">
                  <c:v>463.1</c:v>
                </c:pt>
                <c:pt idx="1561">
                  <c:v>461.6</c:v>
                </c:pt>
                <c:pt idx="1562">
                  <c:v>460.1</c:v>
                </c:pt>
                <c:pt idx="1563">
                  <c:v>458.6</c:v>
                </c:pt>
                <c:pt idx="1564">
                  <c:v>457.1</c:v>
                </c:pt>
                <c:pt idx="1565">
                  <c:v>455.6</c:v>
                </c:pt>
                <c:pt idx="1566">
                  <c:v>454.1</c:v>
                </c:pt>
                <c:pt idx="1567">
                  <c:v>452.6</c:v>
                </c:pt>
                <c:pt idx="1568">
                  <c:v>451.1</c:v>
                </c:pt>
                <c:pt idx="1569">
                  <c:v>449.6</c:v>
                </c:pt>
                <c:pt idx="1570">
                  <c:v>448.1</c:v>
                </c:pt>
                <c:pt idx="1571">
                  <c:v>446.7</c:v>
                </c:pt>
                <c:pt idx="1572">
                  <c:v>445.2</c:v>
                </c:pt>
                <c:pt idx="1573">
                  <c:v>443.7</c:v>
                </c:pt>
                <c:pt idx="1574">
                  <c:v>442.3</c:v>
                </c:pt>
                <c:pt idx="1575">
                  <c:v>440.8</c:v>
                </c:pt>
                <c:pt idx="1576">
                  <c:v>439.4</c:v>
                </c:pt>
                <c:pt idx="1577">
                  <c:v>437.9</c:v>
                </c:pt>
                <c:pt idx="1578">
                  <c:v>436.5</c:v>
                </c:pt>
                <c:pt idx="1579">
                  <c:v>435.1</c:v>
                </c:pt>
                <c:pt idx="1580">
                  <c:v>433.6</c:v>
                </c:pt>
                <c:pt idx="1581">
                  <c:v>432.2</c:v>
                </c:pt>
                <c:pt idx="1582">
                  <c:v>430.8</c:v>
                </c:pt>
                <c:pt idx="1583">
                  <c:v>429.4</c:v>
                </c:pt>
                <c:pt idx="1584">
                  <c:v>427.9</c:v>
                </c:pt>
                <c:pt idx="1585">
                  <c:v>426.5</c:v>
                </c:pt>
                <c:pt idx="1586">
                  <c:v>425.1</c:v>
                </c:pt>
                <c:pt idx="1587">
                  <c:v>423.7</c:v>
                </c:pt>
                <c:pt idx="1588">
                  <c:v>422.3</c:v>
                </c:pt>
                <c:pt idx="1589">
                  <c:v>420.9</c:v>
                </c:pt>
                <c:pt idx="1590">
                  <c:v>419.5</c:v>
                </c:pt>
                <c:pt idx="1591">
                  <c:v>418.1</c:v>
                </c:pt>
                <c:pt idx="1592">
                  <c:v>416.7</c:v>
                </c:pt>
                <c:pt idx="1593">
                  <c:v>415.4</c:v>
                </c:pt>
                <c:pt idx="1594">
                  <c:v>414</c:v>
                </c:pt>
                <c:pt idx="1595">
                  <c:v>412.6</c:v>
                </c:pt>
                <c:pt idx="1596">
                  <c:v>411.3</c:v>
                </c:pt>
                <c:pt idx="1597">
                  <c:v>409.9</c:v>
                </c:pt>
                <c:pt idx="1598">
                  <c:v>408.6</c:v>
                </c:pt>
                <c:pt idx="1599">
                  <c:v>407.2</c:v>
                </c:pt>
                <c:pt idx="1600">
                  <c:v>405.9</c:v>
                </c:pt>
                <c:pt idx="1601">
                  <c:v>404.5</c:v>
                </c:pt>
                <c:pt idx="1602">
                  <c:v>403.2</c:v>
                </c:pt>
                <c:pt idx="1603">
                  <c:v>401.9</c:v>
                </c:pt>
                <c:pt idx="1604">
                  <c:v>400.5</c:v>
                </c:pt>
                <c:pt idx="1605">
                  <c:v>399.2</c:v>
                </c:pt>
                <c:pt idx="1606">
                  <c:v>397.9</c:v>
                </c:pt>
                <c:pt idx="1607">
                  <c:v>396.6</c:v>
                </c:pt>
                <c:pt idx="1608">
                  <c:v>395.2</c:v>
                </c:pt>
                <c:pt idx="1609">
                  <c:v>393.9</c:v>
                </c:pt>
                <c:pt idx="1610">
                  <c:v>392.6</c:v>
                </c:pt>
                <c:pt idx="1611">
                  <c:v>391.3</c:v>
                </c:pt>
                <c:pt idx="1612">
                  <c:v>390</c:v>
                </c:pt>
                <c:pt idx="1613">
                  <c:v>388.7</c:v>
                </c:pt>
                <c:pt idx="1614">
                  <c:v>387.4</c:v>
                </c:pt>
                <c:pt idx="1615">
                  <c:v>386.1</c:v>
                </c:pt>
                <c:pt idx="1616">
                  <c:v>384.9</c:v>
                </c:pt>
                <c:pt idx="1617">
                  <c:v>383.6</c:v>
                </c:pt>
                <c:pt idx="1618">
                  <c:v>382.3</c:v>
                </c:pt>
                <c:pt idx="1619">
                  <c:v>381</c:v>
                </c:pt>
                <c:pt idx="1620">
                  <c:v>379.8</c:v>
                </c:pt>
                <c:pt idx="1621">
                  <c:v>378.5</c:v>
                </c:pt>
                <c:pt idx="1622">
                  <c:v>377.2</c:v>
                </c:pt>
                <c:pt idx="1623">
                  <c:v>376</c:v>
                </c:pt>
                <c:pt idx="1624">
                  <c:v>374.7</c:v>
                </c:pt>
                <c:pt idx="1625">
                  <c:v>373.4</c:v>
                </c:pt>
                <c:pt idx="1626">
                  <c:v>372.2</c:v>
                </c:pt>
                <c:pt idx="1627">
                  <c:v>370.9</c:v>
                </c:pt>
                <c:pt idx="1628">
                  <c:v>369.7</c:v>
                </c:pt>
                <c:pt idx="1629">
                  <c:v>368.4</c:v>
                </c:pt>
                <c:pt idx="1630">
                  <c:v>367.2</c:v>
                </c:pt>
                <c:pt idx="1631">
                  <c:v>365.9</c:v>
                </c:pt>
                <c:pt idx="1632">
                  <c:v>364.7</c:v>
                </c:pt>
                <c:pt idx="1633">
                  <c:v>363.4</c:v>
                </c:pt>
                <c:pt idx="1634">
                  <c:v>362.2</c:v>
                </c:pt>
                <c:pt idx="1635">
                  <c:v>361</c:v>
                </c:pt>
                <c:pt idx="1636">
                  <c:v>359.8</c:v>
                </c:pt>
                <c:pt idx="1637">
                  <c:v>358.5</c:v>
                </c:pt>
                <c:pt idx="1638">
                  <c:v>357.3</c:v>
                </c:pt>
                <c:pt idx="1639">
                  <c:v>356.1</c:v>
                </c:pt>
                <c:pt idx="1640">
                  <c:v>354.9</c:v>
                </c:pt>
                <c:pt idx="1641">
                  <c:v>353.7</c:v>
                </c:pt>
                <c:pt idx="1642">
                  <c:v>352.4</c:v>
                </c:pt>
                <c:pt idx="1643">
                  <c:v>351.2</c:v>
                </c:pt>
                <c:pt idx="1644">
                  <c:v>350</c:v>
                </c:pt>
                <c:pt idx="1645">
                  <c:v>348.8</c:v>
                </c:pt>
                <c:pt idx="1646">
                  <c:v>347.6</c:v>
                </c:pt>
                <c:pt idx="1647">
                  <c:v>346.4</c:v>
                </c:pt>
                <c:pt idx="1648">
                  <c:v>345.2</c:v>
                </c:pt>
                <c:pt idx="1649">
                  <c:v>344</c:v>
                </c:pt>
                <c:pt idx="1650">
                  <c:v>342.8</c:v>
                </c:pt>
                <c:pt idx="1651">
                  <c:v>341.6</c:v>
                </c:pt>
                <c:pt idx="1652">
                  <c:v>340.4</c:v>
                </c:pt>
                <c:pt idx="1653">
                  <c:v>339.2</c:v>
                </c:pt>
                <c:pt idx="1654">
                  <c:v>338</c:v>
                </c:pt>
                <c:pt idx="1655">
                  <c:v>336.8</c:v>
                </c:pt>
                <c:pt idx="1656">
                  <c:v>335.6</c:v>
                </c:pt>
                <c:pt idx="1657">
                  <c:v>334.4</c:v>
                </c:pt>
                <c:pt idx="1658">
                  <c:v>333.3</c:v>
                </c:pt>
                <c:pt idx="1659">
                  <c:v>332.1</c:v>
                </c:pt>
                <c:pt idx="1660">
                  <c:v>330.9</c:v>
                </c:pt>
                <c:pt idx="1661">
                  <c:v>329.8</c:v>
                </c:pt>
                <c:pt idx="1662">
                  <c:v>328.6</c:v>
                </c:pt>
                <c:pt idx="1663">
                  <c:v>327.39999999999992</c:v>
                </c:pt>
                <c:pt idx="1664">
                  <c:v>326.3</c:v>
                </c:pt>
                <c:pt idx="1665">
                  <c:v>325.10000000000002</c:v>
                </c:pt>
                <c:pt idx="1666">
                  <c:v>324</c:v>
                </c:pt>
                <c:pt idx="1667">
                  <c:v>322.89999999999992</c:v>
                </c:pt>
                <c:pt idx="1668">
                  <c:v>321.7</c:v>
                </c:pt>
                <c:pt idx="1669">
                  <c:v>320.60000000000002</c:v>
                </c:pt>
                <c:pt idx="1670">
                  <c:v>319.5</c:v>
                </c:pt>
                <c:pt idx="1671">
                  <c:v>318.3</c:v>
                </c:pt>
                <c:pt idx="1672">
                  <c:v>317.2</c:v>
                </c:pt>
                <c:pt idx="1673">
                  <c:v>316.10000000000002</c:v>
                </c:pt>
                <c:pt idx="1674">
                  <c:v>315</c:v>
                </c:pt>
                <c:pt idx="1675">
                  <c:v>313.89999999999992</c:v>
                </c:pt>
                <c:pt idx="1676">
                  <c:v>312.8</c:v>
                </c:pt>
                <c:pt idx="1677">
                  <c:v>311.7</c:v>
                </c:pt>
                <c:pt idx="1678">
                  <c:v>310.60000000000002</c:v>
                </c:pt>
                <c:pt idx="1679">
                  <c:v>309.5</c:v>
                </c:pt>
                <c:pt idx="1680">
                  <c:v>308.39999999999992</c:v>
                </c:pt>
                <c:pt idx="1681">
                  <c:v>307.39999999999992</c:v>
                </c:pt>
                <c:pt idx="1682">
                  <c:v>306.3</c:v>
                </c:pt>
                <c:pt idx="1683">
                  <c:v>305.2</c:v>
                </c:pt>
                <c:pt idx="1684">
                  <c:v>304.2</c:v>
                </c:pt>
                <c:pt idx="1685">
                  <c:v>303.10000000000002</c:v>
                </c:pt>
                <c:pt idx="1686">
                  <c:v>302.10000000000002</c:v>
                </c:pt>
                <c:pt idx="1687">
                  <c:v>301</c:v>
                </c:pt>
                <c:pt idx="1688">
                  <c:v>300</c:v>
                </c:pt>
                <c:pt idx="1689">
                  <c:v>298.89999999999992</c:v>
                </c:pt>
                <c:pt idx="1690">
                  <c:v>297.89999999999992</c:v>
                </c:pt>
                <c:pt idx="1691">
                  <c:v>296.89999999999992</c:v>
                </c:pt>
                <c:pt idx="1692">
                  <c:v>295.8</c:v>
                </c:pt>
                <c:pt idx="1693">
                  <c:v>294.8</c:v>
                </c:pt>
                <c:pt idx="1694">
                  <c:v>293.8</c:v>
                </c:pt>
                <c:pt idx="1695">
                  <c:v>292.8</c:v>
                </c:pt>
                <c:pt idx="1696">
                  <c:v>291.8</c:v>
                </c:pt>
                <c:pt idx="1697">
                  <c:v>290.8</c:v>
                </c:pt>
                <c:pt idx="1698">
                  <c:v>289.8</c:v>
                </c:pt>
                <c:pt idx="1699">
                  <c:v>288.8</c:v>
                </c:pt>
                <c:pt idx="1700">
                  <c:v>287.89999999999992</c:v>
                </c:pt>
                <c:pt idx="1701">
                  <c:v>286.89999999999992</c:v>
                </c:pt>
                <c:pt idx="1702">
                  <c:v>285.89999999999992</c:v>
                </c:pt>
                <c:pt idx="1703">
                  <c:v>285</c:v>
                </c:pt>
                <c:pt idx="1704">
                  <c:v>284</c:v>
                </c:pt>
                <c:pt idx="1705">
                  <c:v>283.10000000000002</c:v>
                </c:pt>
                <c:pt idx="1706">
                  <c:v>282.10000000000002</c:v>
                </c:pt>
                <c:pt idx="1707">
                  <c:v>281.2</c:v>
                </c:pt>
                <c:pt idx="1708">
                  <c:v>280.3</c:v>
                </c:pt>
                <c:pt idx="1709">
                  <c:v>279.39999999999992</c:v>
                </c:pt>
                <c:pt idx="1710">
                  <c:v>278.39999999999992</c:v>
                </c:pt>
                <c:pt idx="1711">
                  <c:v>277.5</c:v>
                </c:pt>
                <c:pt idx="1712">
                  <c:v>276.60000000000002</c:v>
                </c:pt>
                <c:pt idx="1713">
                  <c:v>275.7</c:v>
                </c:pt>
                <c:pt idx="1714">
                  <c:v>274.8</c:v>
                </c:pt>
                <c:pt idx="1715">
                  <c:v>273.89999999999992</c:v>
                </c:pt>
                <c:pt idx="1716">
                  <c:v>273.10000000000002</c:v>
                </c:pt>
                <c:pt idx="1717">
                  <c:v>272.2</c:v>
                </c:pt>
                <c:pt idx="1718">
                  <c:v>271.3</c:v>
                </c:pt>
                <c:pt idx="1719">
                  <c:v>270.39999999999992</c:v>
                </c:pt>
                <c:pt idx="1720">
                  <c:v>269.60000000000002</c:v>
                </c:pt>
                <c:pt idx="1721">
                  <c:v>268.7</c:v>
                </c:pt>
                <c:pt idx="1722">
                  <c:v>267.8</c:v>
                </c:pt>
                <c:pt idx="1723">
                  <c:v>267</c:v>
                </c:pt>
                <c:pt idx="1724">
                  <c:v>266.10000000000002</c:v>
                </c:pt>
                <c:pt idx="1725">
                  <c:v>265.3</c:v>
                </c:pt>
                <c:pt idx="1726">
                  <c:v>264.39999999999992</c:v>
                </c:pt>
                <c:pt idx="1727">
                  <c:v>263.60000000000002</c:v>
                </c:pt>
                <c:pt idx="1728">
                  <c:v>262.7</c:v>
                </c:pt>
                <c:pt idx="1729">
                  <c:v>261.89999999999992</c:v>
                </c:pt>
                <c:pt idx="1730">
                  <c:v>261</c:v>
                </c:pt>
                <c:pt idx="1731">
                  <c:v>260.2</c:v>
                </c:pt>
                <c:pt idx="1732">
                  <c:v>259.39999999999992</c:v>
                </c:pt>
                <c:pt idx="1733">
                  <c:v>258.5</c:v>
                </c:pt>
                <c:pt idx="1734">
                  <c:v>257.7</c:v>
                </c:pt>
                <c:pt idx="1735">
                  <c:v>256.8</c:v>
                </c:pt>
                <c:pt idx="1736">
                  <c:v>256</c:v>
                </c:pt>
                <c:pt idx="1737">
                  <c:v>255.2</c:v>
                </c:pt>
                <c:pt idx="1738">
                  <c:v>254.3</c:v>
                </c:pt>
                <c:pt idx="1739">
                  <c:v>253.5</c:v>
                </c:pt>
                <c:pt idx="1740">
                  <c:v>252.7</c:v>
                </c:pt>
                <c:pt idx="1741">
                  <c:v>251.8</c:v>
                </c:pt>
                <c:pt idx="1742">
                  <c:v>251</c:v>
                </c:pt>
                <c:pt idx="1743">
                  <c:v>250.2</c:v>
                </c:pt>
                <c:pt idx="1744">
                  <c:v>249.3</c:v>
                </c:pt>
                <c:pt idx="1745">
                  <c:v>248.5</c:v>
                </c:pt>
                <c:pt idx="1746">
                  <c:v>247.7</c:v>
                </c:pt>
                <c:pt idx="1747">
                  <c:v>246.8</c:v>
                </c:pt>
                <c:pt idx="1748">
                  <c:v>246</c:v>
                </c:pt>
                <c:pt idx="1749">
                  <c:v>245.2</c:v>
                </c:pt>
                <c:pt idx="1750">
                  <c:v>244.4</c:v>
                </c:pt>
                <c:pt idx="1751">
                  <c:v>243.5</c:v>
                </c:pt>
                <c:pt idx="1752">
                  <c:v>242.7</c:v>
                </c:pt>
                <c:pt idx="1753">
                  <c:v>241.9</c:v>
                </c:pt>
                <c:pt idx="1754">
                  <c:v>241.1</c:v>
                </c:pt>
                <c:pt idx="1755">
                  <c:v>240.2</c:v>
                </c:pt>
                <c:pt idx="1756">
                  <c:v>239.4</c:v>
                </c:pt>
                <c:pt idx="1757">
                  <c:v>238.6</c:v>
                </c:pt>
                <c:pt idx="1758">
                  <c:v>237.8</c:v>
                </c:pt>
                <c:pt idx="1759">
                  <c:v>236.9</c:v>
                </c:pt>
                <c:pt idx="1760">
                  <c:v>236.1</c:v>
                </c:pt>
                <c:pt idx="1761">
                  <c:v>235.3</c:v>
                </c:pt>
                <c:pt idx="1762">
                  <c:v>234.5</c:v>
                </c:pt>
                <c:pt idx="1763">
                  <c:v>233.6</c:v>
                </c:pt>
                <c:pt idx="1764">
                  <c:v>232.8</c:v>
                </c:pt>
                <c:pt idx="1765">
                  <c:v>232</c:v>
                </c:pt>
                <c:pt idx="1766">
                  <c:v>231.2</c:v>
                </c:pt>
                <c:pt idx="1767">
                  <c:v>230.4</c:v>
                </c:pt>
                <c:pt idx="1768">
                  <c:v>229.6</c:v>
                </c:pt>
                <c:pt idx="1769">
                  <c:v>228.7</c:v>
                </c:pt>
                <c:pt idx="1770">
                  <c:v>227.9</c:v>
                </c:pt>
                <c:pt idx="1771">
                  <c:v>227.1</c:v>
                </c:pt>
                <c:pt idx="1772">
                  <c:v>226.3</c:v>
                </c:pt>
                <c:pt idx="1773">
                  <c:v>225.5</c:v>
                </c:pt>
                <c:pt idx="1774">
                  <c:v>224.7</c:v>
                </c:pt>
                <c:pt idx="1775">
                  <c:v>223.8</c:v>
                </c:pt>
                <c:pt idx="1776">
                  <c:v>223</c:v>
                </c:pt>
                <c:pt idx="1777">
                  <c:v>222.2</c:v>
                </c:pt>
                <c:pt idx="1778">
                  <c:v>221.4</c:v>
                </c:pt>
                <c:pt idx="1779">
                  <c:v>220.6</c:v>
                </c:pt>
                <c:pt idx="1780">
                  <c:v>219.8</c:v>
                </c:pt>
                <c:pt idx="1781">
                  <c:v>219</c:v>
                </c:pt>
                <c:pt idx="1782">
                  <c:v>218.2</c:v>
                </c:pt>
                <c:pt idx="1783">
                  <c:v>217.4</c:v>
                </c:pt>
                <c:pt idx="1784">
                  <c:v>216.6</c:v>
                </c:pt>
                <c:pt idx="1785">
                  <c:v>215.8</c:v>
                </c:pt>
                <c:pt idx="1786">
                  <c:v>215</c:v>
                </c:pt>
                <c:pt idx="1787">
                  <c:v>214.2</c:v>
                </c:pt>
                <c:pt idx="1788">
                  <c:v>213.4</c:v>
                </c:pt>
                <c:pt idx="1789">
                  <c:v>212.6</c:v>
                </c:pt>
                <c:pt idx="1790">
                  <c:v>211.8</c:v>
                </c:pt>
                <c:pt idx="1791">
                  <c:v>211</c:v>
                </c:pt>
                <c:pt idx="1792">
                  <c:v>210.3</c:v>
                </c:pt>
                <c:pt idx="1793">
                  <c:v>209.5</c:v>
                </c:pt>
                <c:pt idx="1794">
                  <c:v>208.7</c:v>
                </c:pt>
                <c:pt idx="1795">
                  <c:v>208</c:v>
                </c:pt>
                <c:pt idx="1796">
                  <c:v>207.2</c:v>
                </c:pt>
                <c:pt idx="1797">
                  <c:v>206.4</c:v>
                </c:pt>
                <c:pt idx="1798">
                  <c:v>205.7</c:v>
                </c:pt>
                <c:pt idx="1799">
                  <c:v>204.9</c:v>
                </c:pt>
                <c:pt idx="1800">
                  <c:v>204.2</c:v>
                </c:pt>
                <c:pt idx="1801">
                  <c:v>203.4</c:v>
                </c:pt>
                <c:pt idx="1802">
                  <c:v>202.7</c:v>
                </c:pt>
                <c:pt idx="1803">
                  <c:v>201.9</c:v>
                </c:pt>
                <c:pt idx="1804">
                  <c:v>201.2</c:v>
                </c:pt>
                <c:pt idx="1805">
                  <c:v>200.4</c:v>
                </c:pt>
                <c:pt idx="1806">
                  <c:v>199.7</c:v>
                </c:pt>
                <c:pt idx="1807">
                  <c:v>199</c:v>
                </c:pt>
                <c:pt idx="1808">
                  <c:v>198.3</c:v>
                </c:pt>
                <c:pt idx="1809">
                  <c:v>197.5</c:v>
                </c:pt>
                <c:pt idx="1810">
                  <c:v>196.8</c:v>
                </c:pt>
                <c:pt idx="1811">
                  <c:v>196.1</c:v>
                </c:pt>
                <c:pt idx="1812">
                  <c:v>195.4</c:v>
                </c:pt>
                <c:pt idx="1813">
                  <c:v>194.7</c:v>
                </c:pt>
                <c:pt idx="1814">
                  <c:v>194</c:v>
                </c:pt>
                <c:pt idx="1815">
                  <c:v>193.2</c:v>
                </c:pt>
                <c:pt idx="1816">
                  <c:v>192.5</c:v>
                </c:pt>
                <c:pt idx="1817">
                  <c:v>191.8</c:v>
                </c:pt>
                <c:pt idx="1818">
                  <c:v>191.1</c:v>
                </c:pt>
                <c:pt idx="1819">
                  <c:v>190.4</c:v>
                </c:pt>
                <c:pt idx="1820">
                  <c:v>189.7</c:v>
                </c:pt>
                <c:pt idx="1821">
                  <c:v>189.1</c:v>
                </c:pt>
                <c:pt idx="1822">
                  <c:v>188.4</c:v>
                </c:pt>
                <c:pt idx="1823">
                  <c:v>187.7</c:v>
                </c:pt>
                <c:pt idx="1824">
                  <c:v>187</c:v>
                </c:pt>
                <c:pt idx="1825">
                  <c:v>186.3</c:v>
                </c:pt>
                <c:pt idx="1826">
                  <c:v>185.7</c:v>
                </c:pt>
                <c:pt idx="1827">
                  <c:v>185</c:v>
                </c:pt>
                <c:pt idx="1828">
                  <c:v>184.3</c:v>
                </c:pt>
                <c:pt idx="1829">
                  <c:v>183.7</c:v>
                </c:pt>
                <c:pt idx="1830">
                  <c:v>183</c:v>
                </c:pt>
                <c:pt idx="1831">
                  <c:v>182.4</c:v>
                </c:pt>
                <c:pt idx="1832">
                  <c:v>181.7</c:v>
                </c:pt>
                <c:pt idx="1833">
                  <c:v>181</c:v>
                </c:pt>
                <c:pt idx="1834">
                  <c:v>180.4</c:v>
                </c:pt>
                <c:pt idx="1835">
                  <c:v>179.8</c:v>
                </c:pt>
                <c:pt idx="1836">
                  <c:v>179.1</c:v>
                </c:pt>
                <c:pt idx="1837">
                  <c:v>178.5</c:v>
                </c:pt>
                <c:pt idx="1838">
                  <c:v>177.8</c:v>
                </c:pt>
                <c:pt idx="1839">
                  <c:v>177.2</c:v>
                </c:pt>
                <c:pt idx="1840">
                  <c:v>176.5</c:v>
                </c:pt>
                <c:pt idx="1841">
                  <c:v>175.9</c:v>
                </c:pt>
                <c:pt idx="1842">
                  <c:v>175.3</c:v>
                </c:pt>
                <c:pt idx="1843">
                  <c:v>174.7</c:v>
                </c:pt>
                <c:pt idx="1844">
                  <c:v>174</c:v>
                </c:pt>
                <c:pt idx="1845">
                  <c:v>173.4</c:v>
                </c:pt>
                <c:pt idx="1846">
                  <c:v>172.8</c:v>
                </c:pt>
                <c:pt idx="1847">
                  <c:v>172.2</c:v>
                </c:pt>
                <c:pt idx="1848">
                  <c:v>171.5</c:v>
                </c:pt>
                <c:pt idx="1849">
                  <c:v>170.9</c:v>
                </c:pt>
                <c:pt idx="1850">
                  <c:v>170.3</c:v>
                </c:pt>
                <c:pt idx="1851">
                  <c:v>169.7</c:v>
                </c:pt>
                <c:pt idx="1852">
                  <c:v>169.1</c:v>
                </c:pt>
                <c:pt idx="1853">
                  <c:v>168.5</c:v>
                </c:pt>
                <c:pt idx="1854">
                  <c:v>167.9</c:v>
                </c:pt>
                <c:pt idx="1855">
                  <c:v>167.3</c:v>
                </c:pt>
                <c:pt idx="1856">
                  <c:v>166.7</c:v>
                </c:pt>
                <c:pt idx="1857">
                  <c:v>166.1</c:v>
                </c:pt>
                <c:pt idx="1858">
                  <c:v>165.5</c:v>
                </c:pt>
                <c:pt idx="1859">
                  <c:v>164.9</c:v>
                </c:pt>
                <c:pt idx="1860">
                  <c:v>164.3</c:v>
                </c:pt>
                <c:pt idx="1861">
                  <c:v>163.69999999999999</c:v>
                </c:pt>
                <c:pt idx="1862">
                  <c:v>163.1</c:v>
                </c:pt>
                <c:pt idx="1863">
                  <c:v>162.5</c:v>
                </c:pt>
                <c:pt idx="1864">
                  <c:v>161.9</c:v>
                </c:pt>
                <c:pt idx="1865">
                  <c:v>161.30000000000001</c:v>
                </c:pt>
                <c:pt idx="1866">
                  <c:v>160.80000000000001</c:v>
                </c:pt>
                <c:pt idx="1867">
                  <c:v>160.19999999999999</c:v>
                </c:pt>
                <c:pt idx="1868">
                  <c:v>159.6</c:v>
                </c:pt>
                <c:pt idx="1869">
                  <c:v>159</c:v>
                </c:pt>
                <c:pt idx="1870">
                  <c:v>158.4</c:v>
                </c:pt>
                <c:pt idx="1871">
                  <c:v>157.9</c:v>
                </c:pt>
                <c:pt idx="1872">
                  <c:v>157.30000000000001</c:v>
                </c:pt>
                <c:pt idx="1873">
                  <c:v>156.69999999999999</c:v>
                </c:pt>
                <c:pt idx="1874">
                  <c:v>156.19999999999999</c:v>
                </c:pt>
                <c:pt idx="1875">
                  <c:v>155.6</c:v>
                </c:pt>
                <c:pt idx="1876">
                  <c:v>155</c:v>
                </c:pt>
                <c:pt idx="1877">
                  <c:v>154.5</c:v>
                </c:pt>
                <c:pt idx="1878">
                  <c:v>153.9</c:v>
                </c:pt>
                <c:pt idx="1879">
                  <c:v>153.30000000000001</c:v>
                </c:pt>
                <c:pt idx="1880">
                  <c:v>152.80000000000001</c:v>
                </c:pt>
                <c:pt idx="1881">
                  <c:v>152.19999999999999</c:v>
                </c:pt>
                <c:pt idx="1882">
                  <c:v>151.69999999999999</c:v>
                </c:pt>
                <c:pt idx="1883">
                  <c:v>151.1</c:v>
                </c:pt>
                <c:pt idx="1884">
                  <c:v>150.5</c:v>
                </c:pt>
                <c:pt idx="1885">
                  <c:v>150</c:v>
                </c:pt>
                <c:pt idx="1886">
                  <c:v>149.4</c:v>
                </c:pt>
                <c:pt idx="1887">
                  <c:v>148.9</c:v>
                </c:pt>
                <c:pt idx="1888">
                  <c:v>148.4</c:v>
                </c:pt>
                <c:pt idx="1889">
                  <c:v>147.80000000000001</c:v>
                </c:pt>
                <c:pt idx="1890">
                  <c:v>147.30000000000001</c:v>
                </c:pt>
                <c:pt idx="1891">
                  <c:v>146.69999999999999</c:v>
                </c:pt>
                <c:pt idx="1892">
                  <c:v>146.19999999999999</c:v>
                </c:pt>
                <c:pt idx="1893">
                  <c:v>145.69999999999999</c:v>
                </c:pt>
                <c:pt idx="1894">
                  <c:v>145.1</c:v>
                </c:pt>
                <c:pt idx="1895">
                  <c:v>144.6</c:v>
                </c:pt>
                <c:pt idx="1896">
                  <c:v>144.1</c:v>
                </c:pt>
                <c:pt idx="1897">
                  <c:v>143.5</c:v>
                </c:pt>
                <c:pt idx="1898">
                  <c:v>143</c:v>
                </c:pt>
                <c:pt idx="1899">
                  <c:v>142.5</c:v>
                </c:pt>
                <c:pt idx="1900">
                  <c:v>141.9</c:v>
                </c:pt>
                <c:pt idx="1901">
                  <c:v>141.4</c:v>
                </c:pt>
                <c:pt idx="1902">
                  <c:v>140.9</c:v>
                </c:pt>
                <c:pt idx="1903">
                  <c:v>140.4</c:v>
                </c:pt>
                <c:pt idx="1904">
                  <c:v>139.80000000000001</c:v>
                </c:pt>
                <c:pt idx="1905">
                  <c:v>139.30000000000001</c:v>
                </c:pt>
                <c:pt idx="1906">
                  <c:v>138.80000000000001</c:v>
                </c:pt>
                <c:pt idx="1907">
                  <c:v>138.30000000000001</c:v>
                </c:pt>
                <c:pt idx="1908">
                  <c:v>137.80000000000001</c:v>
                </c:pt>
                <c:pt idx="1909">
                  <c:v>137.30000000000001</c:v>
                </c:pt>
                <c:pt idx="1910">
                  <c:v>136.69999999999999</c:v>
                </c:pt>
                <c:pt idx="1911">
                  <c:v>136.19999999999999</c:v>
                </c:pt>
                <c:pt idx="1912">
                  <c:v>135.69999999999999</c:v>
                </c:pt>
                <c:pt idx="1913">
                  <c:v>135.19999999999999</c:v>
                </c:pt>
                <c:pt idx="1914">
                  <c:v>134.69999999999999</c:v>
                </c:pt>
                <c:pt idx="1915">
                  <c:v>134.19999999999999</c:v>
                </c:pt>
                <c:pt idx="1916">
                  <c:v>133.69999999999999</c:v>
                </c:pt>
                <c:pt idx="1917">
                  <c:v>133.19999999999999</c:v>
                </c:pt>
                <c:pt idx="1918">
                  <c:v>132.69999999999999</c:v>
                </c:pt>
                <c:pt idx="1919">
                  <c:v>132.19999999999999</c:v>
                </c:pt>
                <c:pt idx="1920">
                  <c:v>131.80000000000001</c:v>
                </c:pt>
                <c:pt idx="1921">
                  <c:v>131.30000000000001</c:v>
                </c:pt>
                <c:pt idx="1922">
                  <c:v>130.80000000000001</c:v>
                </c:pt>
                <c:pt idx="1923">
                  <c:v>130.30000000000001</c:v>
                </c:pt>
                <c:pt idx="1924">
                  <c:v>129.80000000000001</c:v>
                </c:pt>
                <c:pt idx="1925">
                  <c:v>129.30000000000001</c:v>
                </c:pt>
                <c:pt idx="1926">
                  <c:v>128.9</c:v>
                </c:pt>
                <c:pt idx="1927">
                  <c:v>128.4</c:v>
                </c:pt>
                <c:pt idx="1928">
                  <c:v>127.9</c:v>
                </c:pt>
                <c:pt idx="1929">
                  <c:v>127.4</c:v>
                </c:pt>
                <c:pt idx="1930">
                  <c:v>127</c:v>
                </c:pt>
                <c:pt idx="1931">
                  <c:v>126.5</c:v>
                </c:pt>
                <c:pt idx="1932">
                  <c:v>126</c:v>
                </c:pt>
                <c:pt idx="1933">
                  <c:v>125.6</c:v>
                </c:pt>
                <c:pt idx="1934">
                  <c:v>125.1</c:v>
                </c:pt>
                <c:pt idx="1935">
                  <c:v>124.6</c:v>
                </c:pt>
                <c:pt idx="1936">
                  <c:v>124.2</c:v>
                </c:pt>
                <c:pt idx="1937">
                  <c:v>123.7</c:v>
                </c:pt>
                <c:pt idx="1938">
                  <c:v>123.3</c:v>
                </c:pt>
                <c:pt idx="1939">
                  <c:v>122.8</c:v>
                </c:pt>
                <c:pt idx="1940">
                  <c:v>122.3</c:v>
                </c:pt>
                <c:pt idx="1941">
                  <c:v>121.9</c:v>
                </c:pt>
                <c:pt idx="1942">
                  <c:v>121.4</c:v>
                </c:pt>
                <c:pt idx="1943">
                  <c:v>121</c:v>
                </c:pt>
                <c:pt idx="1944">
                  <c:v>120.5</c:v>
                </c:pt>
                <c:pt idx="1945">
                  <c:v>120.1</c:v>
                </c:pt>
                <c:pt idx="1946">
                  <c:v>119.6</c:v>
                </c:pt>
                <c:pt idx="1947">
                  <c:v>119.2</c:v>
                </c:pt>
                <c:pt idx="1948">
                  <c:v>118.7</c:v>
                </c:pt>
                <c:pt idx="1949">
                  <c:v>118.2</c:v>
                </c:pt>
                <c:pt idx="1950">
                  <c:v>117.8</c:v>
                </c:pt>
                <c:pt idx="1951">
                  <c:v>117.3</c:v>
                </c:pt>
                <c:pt idx="1952">
                  <c:v>116.9</c:v>
                </c:pt>
                <c:pt idx="1953">
                  <c:v>116.4</c:v>
                </c:pt>
                <c:pt idx="1954">
                  <c:v>116</c:v>
                </c:pt>
                <c:pt idx="1955">
                  <c:v>115.5</c:v>
                </c:pt>
                <c:pt idx="1956">
                  <c:v>115.1</c:v>
                </c:pt>
                <c:pt idx="1957">
                  <c:v>114.6</c:v>
                </c:pt>
                <c:pt idx="1958">
                  <c:v>114.2</c:v>
                </c:pt>
                <c:pt idx="1959">
                  <c:v>113.7</c:v>
                </c:pt>
                <c:pt idx="1960">
                  <c:v>113.3</c:v>
                </c:pt>
                <c:pt idx="1961">
                  <c:v>112.8</c:v>
                </c:pt>
                <c:pt idx="1962">
                  <c:v>112.4</c:v>
                </c:pt>
                <c:pt idx="1963">
                  <c:v>111.9</c:v>
                </c:pt>
                <c:pt idx="1964">
                  <c:v>111.5</c:v>
                </c:pt>
                <c:pt idx="1965">
                  <c:v>111</c:v>
                </c:pt>
                <c:pt idx="1966">
                  <c:v>110.6</c:v>
                </c:pt>
                <c:pt idx="1967">
                  <c:v>110.1</c:v>
                </c:pt>
                <c:pt idx="1968">
                  <c:v>109.7</c:v>
                </c:pt>
                <c:pt idx="1969">
                  <c:v>109.2</c:v>
                </c:pt>
                <c:pt idx="1970">
                  <c:v>108.8</c:v>
                </c:pt>
                <c:pt idx="1971">
                  <c:v>108.3</c:v>
                </c:pt>
                <c:pt idx="1972">
                  <c:v>107.9</c:v>
                </c:pt>
                <c:pt idx="1973">
                  <c:v>107.4</c:v>
                </c:pt>
                <c:pt idx="1974">
                  <c:v>107</c:v>
                </c:pt>
                <c:pt idx="1975">
                  <c:v>106.5</c:v>
                </c:pt>
                <c:pt idx="1976">
                  <c:v>106.1</c:v>
                </c:pt>
                <c:pt idx="1977">
                  <c:v>105.6</c:v>
                </c:pt>
                <c:pt idx="1978">
                  <c:v>105.2</c:v>
                </c:pt>
                <c:pt idx="1979">
                  <c:v>104.8</c:v>
                </c:pt>
                <c:pt idx="1980">
                  <c:v>104.3</c:v>
                </c:pt>
                <c:pt idx="1981">
                  <c:v>103.9</c:v>
                </c:pt>
                <c:pt idx="1982">
                  <c:v>103.4</c:v>
                </c:pt>
                <c:pt idx="1983">
                  <c:v>103</c:v>
                </c:pt>
                <c:pt idx="1984">
                  <c:v>102.6</c:v>
                </c:pt>
                <c:pt idx="1985">
                  <c:v>102.1</c:v>
                </c:pt>
                <c:pt idx="1986">
                  <c:v>101.7</c:v>
                </c:pt>
                <c:pt idx="1987">
                  <c:v>101.3</c:v>
                </c:pt>
                <c:pt idx="1988">
                  <c:v>100.9</c:v>
                </c:pt>
                <c:pt idx="1989">
                  <c:v>100.4</c:v>
                </c:pt>
                <c:pt idx="1990">
                  <c:v>100</c:v>
                </c:pt>
                <c:pt idx="1991">
                  <c:v>99.6</c:v>
                </c:pt>
                <c:pt idx="1992">
                  <c:v>99.2</c:v>
                </c:pt>
                <c:pt idx="1993">
                  <c:v>98.7</c:v>
                </c:pt>
                <c:pt idx="1994">
                  <c:v>98.3</c:v>
                </c:pt>
                <c:pt idx="1995">
                  <c:v>97.9</c:v>
                </c:pt>
                <c:pt idx="1996">
                  <c:v>97.5</c:v>
                </c:pt>
                <c:pt idx="1997">
                  <c:v>97.1</c:v>
                </c:pt>
                <c:pt idx="1998">
                  <c:v>96.6</c:v>
                </c:pt>
                <c:pt idx="1999">
                  <c:v>96.2</c:v>
                </c:pt>
                <c:pt idx="2000">
                  <c:v>95.8</c:v>
                </c:pt>
                <c:pt idx="2001">
                  <c:v>95.4</c:v>
                </c:pt>
                <c:pt idx="2002">
                  <c:v>95</c:v>
                </c:pt>
                <c:pt idx="2003">
                  <c:v>94.6</c:v>
                </c:pt>
                <c:pt idx="2004">
                  <c:v>94.2</c:v>
                </c:pt>
                <c:pt idx="2005">
                  <c:v>93.8</c:v>
                </c:pt>
                <c:pt idx="2006">
                  <c:v>93.4</c:v>
                </c:pt>
                <c:pt idx="2007">
                  <c:v>93.1</c:v>
                </c:pt>
                <c:pt idx="2008">
                  <c:v>92.7</c:v>
                </c:pt>
                <c:pt idx="2009">
                  <c:v>92.3</c:v>
                </c:pt>
                <c:pt idx="2010">
                  <c:v>91.9</c:v>
                </c:pt>
                <c:pt idx="2011">
                  <c:v>91.5</c:v>
                </c:pt>
                <c:pt idx="2012">
                  <c:v>91.2</c:v>
                </c:pt>
                <c:pt idx="2013">
                  <c:v>90.8</c:v>
                </c:pt>
                <c:pt idx="2014">
                  <c:v>90.4</c:v>
                </c:pt>
                <c:pt idx="2015">
                  <c:v>90.1</c:v>
                </c:pt>
                <c:pt idx="2016">
                  <c:v>89.7</c:v>
                </c:pt>
                <c:pt idx="2017">
                  <c:v>89.4</c:v>
                </c:pt>
                <c:pt idx="2018">
                  <c:v>89</c:v>
                </c:pt>
                <c:pt idx="2019">
                  <c:v>88.6</c:v>
                </c:pt>
                <c:pt idx="2020">
                  <c:v>88.3</c:v>
                </c:pt>
                <c:pt idx="2021">
                  <c:v>87.9</c:v>
                </c:pt>
                <c:pt idx="2022">
                  <c:v>87.6</c:v>
                </c:pt>
                <c:pt idx="2023">
                  <c:v>87.3</c:v>
                </c:pt>
                <c:pt idx="2024">
                  <c:v>86.9</c:v>
                </c:pt>
                <c:pt idx="2025">
                  <c:v>86.6</c:v>
                </c:pt>
                <c:pt idx="2026">
                  <c:v>86.2</c:v>
                </c:pt>
                <c:pt idx="2027">
                  <c:v>85.9</c:v>
                </c:pt>
                <c:pt idx="2028">
                  <c:v>85.6</c:v>
                </c:pt>
                <c:pt idx="2029">
                  <c:v>85.2</c:v>
                </c:pt>
                <c:pt idx="2030">
                  <c:v>84.9</c:v>
                </c:pt>
                <c:pt idx="2031">
                  <c:v>84.6</c:v>
                </c:pt>
                <c:pt idx="2032">
                  <c:v>84.2</c:v>
                </c:pt>
                <c:pt idx="2033">
                  <c:v>83.9</c:v>
                </c:pt>
                <c:pt idx="2034">
                  <c:v>83.6</c:v>
                </c:pt>
                <c:pt idx="2035">
                  <c:v>83.2</c:v>
                </c:pt>
                <c:pt idx="2036">
                  <c:v>82.9</c:v>
                </c:pt>
                <c:pt idx="2037">
                  <c:v>82.6</c:v>
                </c:pt>
                <c:pt idx="2038">
                  <c:v>82.3</c:v>
                </c:pt>
                <c:pt idx="2039">
                  <c:v>82</c:v>
                </c:pt>
                <c:pt idx="2040">
                  <c:v>81.599999999999994</c:v>
                </c:pt>
                <c:pt idx="2041">
                  <c:v>81.3</c:v>
                </c:pt>
                <c:pt idx="2042">
                  <c:v>81</c:v>
                </c:pt>
                <c:pt idx="2043">
                  <c:v>80.7</c:v>
                </c:pt>
                <c:pt idx="2044">
                  <c:v>80.400000000000006</c:v>
                </c:pt>
                <c:pt idx="2045">
                  <c:v>80.099999999999994</c:v>
                </c:pt>
                <c:pt idx="2046">
                  <c:v>79.8</c:v>
                </c:pt>
                <c:pt idx="2047">
                  <c:v>79.5</c:v>
                </c:pt>
                <c:pt idx="2048">
                  <c:v>79.2</c:v>
                </c:pt>
                <c:pt idx="2049">
                  <c:v>78.900000000000006</c:v>
                </c:pt>
                <c:pt idx="2050">
                  <c:v>78.599999999999994</c:v>
                </c:pt>
                <c:pt idx="2051">
                  <c:v>78.3</c:v>
                </c:pt>
                <c:pt idx="2052">
                  <c:v>78</c:v>
                </c:pt>
                <c:pt idx="2053">
                  <c:v>77.7</c:v>
                </c:pt>
                <c:pt idx="2054">
                  <c:v>77.400000000000006</c:v>
                </c:pt>
                <c:pt idx="2055">
                  <c:v>77.099999999999994</c:v>
                </c:pt>
                <c:pt idx="2056">
                  <c:v>76.8</c:v>
                </c:pt>
                <c:pt idx="2057">
                  <c:v>76.5</c:v>
                </c:pt>
                <c:pt idx="2058">
                  <c:v>76.2</c:v>
                </c:pt>
                <c:pt idx="2059">
                  <c:v>75.900000000000006</c:v>
                </c:pt>
                <c:pt idx="2060">
                  <c:v>75.599999999999994</c:v>
                </c:pt>
                <c:pt idx="2061">
                  <c:v>75.3</c:v>
                </c:pt>
                <c:pt idx="2062">
                  <c:v>75</c:v>
                </c:pt>
                <c:pt idx="2063">
                  <c:v>74.7</c:v>
                </c:pt>
                <c:pt idx="2064">
                  <c:v>74.400000000000006</c:v>
                </c:pt>
                <c:pt idx="2065">
                  <c:v>74.2</c:v>
                </c:pt>
                <c:pt idx="2066">
                  <c:v>73.900000000000006</c:v>
                </c:pt>
                <c:pt idx="2067">
                  <c:v>73.599999999999994</c:v>
                </c:pt>
                <c:pt idx="2068">
                  <c:v>73.3</c:v>
                </c:pt>
                <c:pt idx="2069">
                  <c:v>73</c:v>
                </c:pt>
                <c:pt idx="2070">
                  <c:v>72.7</c:v>
                </c:pt>
                <c:pt idx="2071">
                  <c:v>72.5</c:v>
                </c:pt>
                <c:pt idx="2072">
                  <c:v>72.2</c:v>
                </c:pt>
                <c:pt idx="2073">
                  <c:v>71.900000000000006</c:v>
                </c:pt>
                <c:pt idx="2074">
                  <c:v>71.599999999999994</c:v>
                </c:pt>
                <c:pt idx="2075">
                  <c:v>71.400000000000006</c:v>
                </c:pt>
                <c:pt idx="2076">
                  <c:v>71.099999999999994</c:v>
                </c:pt>
                <c:pt idx="2077">
                  <c:v>70.8</c:v>
                </c:pt>
                <c:pt idx="2078">
                  <c:v>70.5</c:v>
                </c:pt>
                <c:pt idx="2079">
                  <c:v>70.3</c:v>
                </c:pt>
                <c:pt idx="2080">
                  <c:v>70</c:v>
                </c:pt>
                <c:pt idx="2081">
                  <c:v>69.7</c:v>
                </c:pt>
                <c:pt idx="2082">
                  <c:v>69.5</c:v>
                </c:pt>
                <c:pt idx="2083">
                  <c:v>69.2</c:v>
                </c:pt>
                <c:pt idx="2084">
                  <c:v>68.900000000000006</c:v>
                </c:pt>
                <c:pt idx="2085">
                  <c:v>68.7</c:v>
                </c:pt>
                <c:pt idx="2086">
                  <c:v>68.400000000000006</c:v>
                </c:pt>
                <c:pt idx="2087">
                  <c:v>68.2</c:v>
                </c:pt>
                <c:pt idx="2088">
                  <c:v>67.900000000000006</c:v>
                </c:pt>
                <c:pt idx="2089">
                  <c:v>67.599999999999994</c:v>
                </c:pt>
                <c:pt idx="2090">
                  <c:v>67.400000000000006</c:v>
                </c:pt>
                <c:pt idx="2091">
                  <c:v>67.099999999999994</c:v>
                </c:pt>
                <c:pt idx="2092">
                  <c:v>66.900000000000006</c:v>
                </c:pt>
                <c:pt idx="2093">
                  <c:v>66.599999999999994</c:v>
                </c:pt>
                <c:pt idx="2094">
                  <c:v>66.400000000000006</c:v>
                </c:pt>
                <c:pt idx="2095">
                  <c:v>66.099999999999994</c:v>
                </c:pt>
                <c:pt idx="2096">
                  <c:v>65.900000000000006</c:v>
                </c:pt>
                <c:pt idx="2097">
                  <c:v>65.599999999999994</c:v>
                </c:pt>
                <c:pt idx="2098">
                  <c:v>65.400000000000006</c:v>
                </c:pt>
                <c:pt idx="2099">
                  <c:v>65.099999999999994</c:v>
                </c:pt>
                <c:pt idx="2100">
                  <c:v>64.900000000000006</c:v>
                </c:pt>
                <c:pt idx="2101">
                  <c:v>64.599999999999994</c:v>
                </c:pt>
                <c:pt idx="2102">
                  <c:v>64.400000000000006</c:v>
                </c:pt>
                <c:pt idx="2103">
                  <c:v>64.099999999999994</c:v>
                </c:pt>
                <c:pt idx="2104">
                  <c:v>63.9</c:v>
                </c:pt>
                <c:pt idx="2105">
                  <c:v>63.6</c:v>
                </c:pt>
                <c:pt idx="2106">
                  <c:v>63.4</c:v>
                </c:pt>
                <c:pt idx="2107">
                  <c:v>63.1</c:v>
                </c:pt>
                <c:pt idx="2108">
                  <c:v>62.9</c:v>
                </c:pt>
                <c:pt idx="2109">
                  <c:v>62.7</c:v>
                </c:pt>
                <c:pt idx="2110">
                  <c:v>62.4</c:v>
                </c:pt>
                <c:pt idx="2111">
                  <c:v>62.2</c:v>
                </c:pt>
                <c:pt idx="2112">
                  <c:v>62</c:v>
                </c:pt>
                <c:pt idx="2113">
                  <c:v>61.7</c:v>
                </c:pt>
                <c:pt idx="2114">
                  <c:v>61.5</c:v>
                </c:pt>
                <c:pt idx="2115">
                  <c:v>61.3</c:v>
                </c:pt>
                <c:pt idx="2116">
                  <c:v>61</c:v>
                </c:pt>
                <c:pt idx="2117">
                  <c:v>60.8</c:v>
                </c:pt>
                <c:pt idx="2118">
                  <c:v>60.6</c:v>
                </c:pt>
                <c:pt idx="2119">
                  <c:v>60.3</c:v>
                </c:pt>
                <c:pt idx="2120">
                  <c:v>60.1</c:v>
                </c:pt>
                <c:pt idx="2121">
                  <c:v>59.9</c:v>
                </c:pt>
                <c:pt idx="2122">
                  <c:v>59.7</c:v>
                </c:pt>
                <c:pt idx="2123">
                  <c:v>59.5</c:v>
                </c:pt>
                <c:pt idx="2124">
                  <c:v>59.2</c:v>
                </c:pt>
                <c:pt idx="2125">
                  <c:v>59</c:v>
                </c:pt>
                <c:pt idx="2126">
                  <c:v>58.8</c:v>
                </c:pt>
                <c:pt idx="2127">
                  <c:v>58.6</c:v>
                </c:pt>
                <c:pt idx="2128">
                  <c:v>58.4</c:v>
                </c:pt>
                <c:pt idx="2129">
                  <c:v>58.1</c:v>
                </c:pt>
                <c:pt idx="2130">
                  <c:v>57.9</c:v>
                </c:pt>
                <c:pt idx="2131">
                  <c:v>57.7</c:v>
                </c:pt>
                <c:pt idx="2132">
                  <c:v>57.5</c:v>
                </c:pt>
                <c:pt idx="2133">
                  <c:v>57.3</c:v>
                </c:pt>
                <c:pt idx="2134">
                  <c:v>57.1</c:v>
                </c:pt>
                <c:pt idx="2135">
                  <c:v>56.9</c:v>
                </c:pt>
                <c:pt idx="2136">
                  <c:v>56.7</c:v>
                </c:pt>
                <c:pt idx="2137">
                  <c:v>56.5</c:v>
                </c:pt>
                <c:pt idx="2138">
                  <c:v>56.3</c:v>
                </c:pt>
                <c:pt idx="2139">
                  <c:v>56.1</c:v>
                </c:pt>
                <c:pt idx="2140">
                  <c:v>55.9</c:v>
                </c:pt>
                <c:pt idx="2141">
                  <c:v>55.7</c:v>
                </c:pt>
                <c:pt idx="2142">
                  <c:v>55.5</c:v>
                </c:pt>
                <c:pt idx="2143">
                  <c:v>55.3</c:v>
                </c:pt>
                <c:pt idx="2144">
                  <c:v>55.1</c:v>
                </c:pt>
                <c:pt idx="2145">
                  <c:v>54.9</c:v>
                </c:pt>
                <c:pt idx="2146">
                  <c:v>54.7</c:v>
                </c:pt>
                <c:pt idx="2147">
                  <c:v>54.5</c:v>
                </c:pt>
                <c:pt idx="2148">
                  <c:v>54.3</c:v>
                </c:pt>
                <c:pt idx="2149">
                  <c:v>54.1</c:v>
                </c:pt>
                <c:pt idx="2150">
                  <c:v>53.9</c:v>
                </c:pt>
                <c:pt idx="2151">
                  <c:v>53.7</c:v>
                </c:pt>
                <c:pt idx="2152">
                  <c:v>53.6</c:v>
                </c:pt>
                <c:pt idx="2153">
                  <c:v>53.4</c:v>
                </c:pt>
                <c:pt idx="2154">
                  <c:v>53.2</c:v>
                </c:pt>
                <c:pt idx="2155">
                  <c:v>53</c:v>
                </c:pt>
                <c:pt idx="2156">
                  <c:v>52.8</c:v>
                </c:pt>
                <c:pt idx="2157">
                  <c:v>52.6</c:v>
                </c:pt>
                <c:pt idx="2158">
                  <c:v>52.4</c:v>
                </c:pt>
                <c:pt idx="2159">
                  <c:v>52.2</c:v>
                </c:pt>
                <c:pt idx="2160">
                  <c:v>52.1</c:v>
                </c:pt>
                <c:pt idx="2161">
                  <c:v>51.9</c:v>
                </c:pt>
                <c:pt idx="2162">
                  <c:v>51.7</c:v>
                </c:pt>
                <c:pt idx="2163">
                  <c:v>51.5</c:v>
                </c:pt>
                <c:pt idx="2164">
                  <c:v>51.3</c:v>
                </c:pt>
                <c:pt idx="2165">
                  <c:v>51.1</c:v>
                </c:pt>
                <c:pt idx="2166">
                  <c:v>50.9</c:v>
                </c:pt>
                <c:pt idx="2167">
                  <c:v>50.8</c:v>
                </c:pt>
                <c:pt idx="2168">
                  <c:v>50.6</c:v>
                </c:pt>
                <c:pt idx="2169">
                  <c:v>50.4</c:v>
                </c:pt>
                <c:pt idx="2170">
                  <c:v>50.2</c:v>
                </c:pt>
                <c:pt idx="2171">
                  <c:v>50</c:v>
                </c:pt>
                <c:pt idx="2172">
                  <c:v>49.8</c:v>
                </c:pt>
                <c:pt idx="2173">
                  <c:v>49.6</c:v>
                </c:pt>
                <c:pt idx="2174">
                  <c:v>49.5</c:v>
                </c:pt>
                <c:pt idx="2175">
                  <c:v>49.3</c:v>
                </c:pt>
                <c:pt idx="2176">
                  <c:v>49.1</c:v>
                </c:pt>
                <c:pt idx="2177">
                  <c:v>48.9</c:v>
                </c:pt>
                <c:pt idx="2178">
                  <c:v>48.7</c:v>
                </c:pt>
                <c:pt idx="2179">
                  <c:v>48.6</c:v>
                </c:pt>
                <c:pt idx="2180">
                  <c:v>48.4</c:v>
                </c:pt>
                <c:pt idx="2181">
                  <c:v>48.2</c:v>
                </c:pt>
                <c:pt idx="2182">
                  <c:v>48</c:v>
                </c:pt>
                <c:pt idx="2183">
                  <c:v>47.9</c:v>
                </c:pt>
                <c:pt idx="2184">
                  <c:v>47.7</c:v>
                </c:pt>
                <c:pt idx="2185">
                  <c:v>47.5</c:v>
                </c:pt>
                <c:pt idx="2186">
                  <c:v>47.3</c:v>
                </c:pt>
                <c:pt idx="2187">
                  <c:v>47.2</c:v>
                </c:pt>
                <c:pt idx="2188">
                  <c:v>47</c:v>
                </c:pt>
                <c:pt idx="2189">
                  <c:v>46.8</c:v>
                </c:pt>
                <c:pt idx="2190">
                  <c:v>46.7</c:v>
                </c:pt>
                <c:pt idx="2191">
                  <c:v>46.5</c:v>
                </c:pt>
                <c:pt idx="2192">
                  <c:v>46.3</c:v>
                </c:pt>
                <c:pt idx="2193">
                  <c:v>46.2</c:v>
                </c:pt>
                <c:pt idx="2194">
                  <c:v>46</c:v>
                </c:pt>
                <c:pt idx="2195">
                  <c:v>45.9</c:v>
                </c:pt>
                <c:pt idx="2196">
                  <c:v>45.7</c:v>
                </c:pt>
                <c:pt idx="2197">
                  <c:v>45.5</c:v>
                </c:pt>
                <c:pt idx="2198">
                  <c:v>45.4</c:v>
                </c:pt>
                <c:pt idx="2199">
                  <c:v>45.2</c:v>
                </c:pt>
                <c:pt idx="2200">
                  <c:v>45.1</c:v>
                </c:pt>
                <c:pt idx="2201">
                  <c:v>44.9</c:v>
                </c:pt>
                <c:pt idx="2202">
                  <c:v>44.8</c:v>
                </c:pt>
                <c:pt idx="2203">
                  <c:v>44.6</c:v>
                </c:pt>
                <c:pt idx="2204">
                  <c:v>44.5</c:v>
                </c:pt>
                <c:pt idx="2205">
                  <c:v>44.3</c:v>
                </c:pt>
                <c:pt idx="2206">
                  <c:v>44.2</c:v>
                </c:pt>
                <c:pt idx="2207">
                  <c:v>44.1</c:v>
                </c:pt>
                <c:pt idx="2208">
                  <c:v>43.9</c:v>
                </c:pt>
                <c:pt idx="2209">
                  <c:v>43.8</c:v>
                </c:pt>
                <c:pt idx="2210">
                  <c:v>43.7</c:v>
                </c:pt>
                <c:pt idx="2211">
                  <c:v>43.5</c:v>
                </c:pt>
                <c:pt idx="2212">
                  <c:v>43.4</c:v>
                </c:pt>
                <c:pt idx="2213">
                  <c:v>43.3</c:v>
                </c:pt>
                <c:pt idx="2214">
                  <c:v>43.1</c:v>
                </c:pt>
                <c:pt idx="2215">
                  <c:v>43</c:v>
                </c:pt>
                <c:pt idx="2216">
                  <c:v>42.9</c:v>
                </c:pt>
                <c:pt idx="2217">
                  <c:v>42.7</c:v>
                </c:pt>
                <c:pt idx="2218">
                  <c:v>42.6</c:v>
                </c:pt>
                <c:pt idx="2219">
                  <c:v>42.5</c:v>
                </c:pt>
                <c:pt idx="2220">
                  <c:v>42.4</c:v>
                </c:pt>
                <c:pt idx="2221">
                  <c:v>42.3</c:v>
                </c:pt>
                <c:pt idx="2222">
                  <c:v>42.1</c:v>
                </c:pt>
                <c:pt idx="2223">
                  <c:v>42</c:v>
                </c:pt>
                <c:pt idx="2224">
                  <c:v>41.9</c:v>
                </c:pt>
                <c:pt idx="2225">
                  <c:v>41.8</c:v>
                </c:pt>
                <c:pt idx="2226">
                  <c:v>41.7</c:v>
                </c:pt>
                <c:pt idx="2227">
                  <c:v>41.6</c:v>
                </c:pt>
                <c:pt idx="2228">
                  <c:v>41.5</c:v>
                </c:pt>
                <c:pt idx="2229">
                  <c:v>41.3</c:v>
                </c:pt>
                <c:pt idx="2230">
                  <c:v>41.2</c:v>
                </c:pt>
                <c:pt idx="2231">
                  <c:v>41.1</c:v>
                </c:pt>
                <c:pt idx="2232">
                  <c:v>41</c:v>
                </c:pt>
                <c:pt idx="2233">
                  <c:v>40.9</c:v>
                </c:pt>
                <c:pt idx="2234">
                  <c:v>40.799999999999997</c:v>
                </c:pt>
                <c:pt idx="2235">
                  <c:v>40.700000000000003</c:v>
                </c:pt>
                <c:pt idx="2236">
                  <c:v>40.6</c:v>
                </c:pt>
                <c:pt idx="2237">
                  <c:v>40.4</c:v>
                </c:pt>
                <c:pt idx="2238">
                  <c:v>40.299999999999997</c:v>
                </c:pt>
                <c:pt idx="2239">
                  <c:v>40.200000000000003</c:v>
                </c:pt>
                <c:pt idx="2240">
                  <c:v>40.1</c:v>
                </c:pt>
                <c:pt idx="2241">
                  <c:v>40</c:v>
                </c:pt>
                <c:pt idx="2242">
                  <c:v>39.9</c:v>
                </c:pt>
                <c:pt idx="2243">
                  <c:v>39.799999999999997</c:v>
                </c:pt>
                <c:pt idx="2244">
                  <c:v>39.700000000000003</c:v>
                </c:pt>
                <c:pt idx="2245">
                  <c:v>39.6</c:v>
                </c:pt>
                <c:pt idx="2246">
                  <c:v>39.5</c:v>
                </c:pt>
                <c:pt idx="2247">
                  <c:v>39.4</c:v>
                </c:pt>
                <c:pt idx="2248">
                  <c:v>39.299999999999997</c:v>
                </c:pt>
                <c:pt idx="2249">
                  <c:v>39.1</c:v>
                </c:pt>
                <c:pt idx="2250">
                  <c:v>39</c:v>
                </c:pt>
                <c:pt idx="2251">
                  <c:v>38.9</c:v>
                </c:pt>
                <c:pt idx="2252">
                  <c:v>38.799999999999997</c:v>
                </c:pt>
                <c:pt idx="2253">
                  <c:v>38.700000000000003</c:v>
                </c:pt>
                <c:pt idx="2254">
                  <c:v>38.6</c:v>
                </c:pt>
                <c:pt idx="2255">
                  <c:v>38.5</c:v>
                </c:pt>
                <c:pt idx="2256">
                  <c:v>38.4</c:v>
                </c:pt>
                <c:pt idx="2257">
                  <c:v>38.299999999999997</c:v>
                </c:pt>
                <c:pt idx="2258">
                  <c:v>38.200000000000003</c:v>
                </c:pt>
                <c:pt idx="2259">
                  <c:v>38.1</c:v>
                </c:pt>
                <c:pt idx="2260">
                  <c:v>38</c:v>
                </c:pt>
                <c:pt idx="2261">
                  <c:v>37.799999999999997</c:v>
                </c:pt>
                <c:pt idx="2262">
                  <c:v>37.700000000000003</c:v>
                </c:pt>
                <c:pt idx="2263">
                  <c:v>37.6</c:v>
                </c:pt>
                <c:pt idx="2264">
                  <c:v>37.5</c:v>
                </c:pt>
                <c:pt idx="2265">
                  <c:v>37.4</c:v>
                </c:pt>
                <c:pt idx="2266">
                  <c:v>37.299999999999997</c:v>
                </c:pt>
                <c:pt idx="2267">
                  <c:v>37.200000000000003</c:v>
                </c:pt>
                <c:pt idx="2268">
                  <c:v>37.1</c:v>
                </c:pt>
                <c:pt idx="2269">
                  <c:v>37</c:v>
                </c:pt>
                <c:pt idx="2270">
                  <c:v>36.9</c:v>
                </c:pt>
                <c:pt idx="2271">
                  <c:v>36.799999999999997</c:v>
                </c:pt>
                <c:pt idx="2272">
                  <c:v>36.700000000000003</c:v>
                </c:pt>
                <c:pt idx="2273">
                  <c:v>36.5</c:v>
                </c:pt>
                <c:pt idx="2274">
                  <c:v>36.4</c:v>
                </c:pt>
                <c:pt idx="2275">
                  <c:v>36.299999999999997</c:v>
                </c:pt>
                <c:pt idx="2276">
                  <c:v>36.200000000000003</c:v>
                </c:pt>
                <c:pt idx="2277">
                  <c:v>36.1</c:v>
                </c:pt>
                <c:pt idx="2278">
                  <c:v>36</c:v>
                </c:pt>
                <c:pt idx="2279">
                  <c:v>35.9</c:v>
                </c:pt>
                <c:pt idx="2280">
                  <c:v>35.799999999999997</c:v>
                </c:pt>
                <c:pt idx="2281">
                  <c:v>35.700000000000003</c:v>
                </c:pt>
                <c:pt idx="2282">
                  <c:v>35.6</c:v>
                </c:pt>
                <c:pt idx="2283">
                  <c:v>35.5</c:v>
                </c:pt>
                <c:pt idx="2284">
                  <c:v>35.4</c:v>
                </c:pt>
                <c:pt idx="2285">
                  <c:v>35.299999999999997</c:v>
                </c:pt>
                <c:pt idx="2286">
                  <c:v>35.1</c:v>
                </c:pt>
                <c:pt idx="2287">
                  <c:v>35</c:v>
                </c:pt>
                <c:pt idx="2288">
                  <c:v>34.9</c:v>
                </c:pt>
                <c:pt idx="2289">
                  <c:v>34.799999999999997</c:v>
                </c:pt>
                <c:pt idx="2290">
                  <c:v>34.700000000000003</c:v>
                </c:pt>
                <c:pt idx="2291">
                  <c:v>34.6</c:v>
                </c:pt>
                <c:pt idx="2292">
                  <c:v>34.5</c:v>
                </c:pt>
                <c:pt idx="2293">
                  <c:v>34.4</c:v>
                </c:pt>
                <c:pt idx="2294">
                  <c:v>34.299999999999997</c:v>
                </c:pt>
                <c:pt idx="2295">
                  <c:v>34.200000000000003</c:v>
                </c:pt>
                <c:pt idx="2296">
                  <c:v>34.1</c:v>
                </c:pt>
                <c:pt idx="2297">
                  <c:v>34</c:v>
                </c:pt>
                <c:pt idx="2298">
                  <c:v>33.9</c:v>
                </c:pt>
                <c:pt idx="2299">
                  <c:v>33.799999999999997</c:v>
                </c:pt>
                <c:pt idx="2300">
                  <c:v>33.700000000000003</c:v>
                </c:pt>
                <c:pt idx="2301">
                  <c:v>33.6</c:v>
                </c:pt>
                <c:pt idx="2302">
                  <c:v>33.5</c:v>
                </c:pt>
                <c:pt idx="2303">
                  <c:v>33.4</c:v>
                </c:pt>
                <c:pt idx="2304">
                  <c:v>33.299999999999997</c:v>
                </c:pt>
                <c:pt idx="2305">
                  <c:v>33.200000000000003</c:v>
                </c:pt>
                <c:pt idx="2306">
                  <c:v>33.1</c:v>
                </c:pt>
                <c:pt idx="2307">
                  <c:v>33</c:v>
                </c:pt>
                <c:pt idx="2308">
                  <c:v>32.9</c:v>
                </c:pt>
                <c:pt idx="2309">
                  <c:v>32.799999999999997</c:v>
                </c:pt>
                <c:pt idx="2310">
                  <c:v>32.700000000000003</c:v>
                </c:pt>
                <c:pt idx="2311">
                  <c:v>32.6</c:v>
                </c:pt>
                <c:pt idx="2312">
                  <c:v>32.5</c:v>
                </c:pt>
                <c:pt idx="2313">
                  <c:v>32.4</c:v>
                </c:pt>
                <c:pt idx="2314">
                  <c:v>32.299999999999997</c:v>
                </c:pt>
                <c:pt idx="2315">
                  <c:v>32.200000000000003</c:v>
                </c:pt>
                <c:pt idx="2316">
                  <c:v>32.1</c:v>
                </c:pt>
                <c:pt idx="2317">
                  <c:v>32</c:v>
                </c:pt>
                <c:pt idx="2318">
                  <c:v>31.9</c:v>
                </c:pt>
                <c:pt idx="2319">
                  <c:v>31.8</c:v>
                </c:pt>
                <c:pt idx="2320">
                  <c:v>31.7</c:v>
                </c:pt>
                <c:pt idx="2321">
                  <c:v>31.6</c:v>
                </c:pt>
                <c:pt idx="2322">
                  <c:v>31.5</c:v>
                </c:pt>
                <c:pt idx="2323">
                  <c:v>31.5</c:v>
                </c:pt>
                <c:pt idx="2324">
                  <c:v>31.4</c:v>
                </c:pt>
                <c:pt idx="2325">
                  <c:v>31.3</c:v>
                </c:pt>
                <c:pt idx="2326">
                  <c:v>31.2</c:v>
                </c:pt>
                <c:pt idx="2327">
                  <c:v>31.1</c:v>
                </c:pt>
                <c:pt idx="2328">
                  <c:v>31</c:v>
                </c:pt>
                <c:pt idx="2329">
                  <c:v>30.9</c:v>
                </c:pt>
                <c:pt idx="2330">
                  <c:v>30.8</c:v>
                </c:pt>
                <c:pt idx="2331">
                  <c:v>30.8</c:v>
                </c:pt>
                <c:pt idx="2332">
                  <c:v>30.7</c:v>
                </c:pt>
                <c:pt idx="2333">
                  <c:v>30.6</c:v>
                </c:pt>
                <c:pt idx="2334">
                  <c:v>30.5</c:v>
                </c:pt>
                <c:pt idx="2335">
                  <c:v>30.4</c:v>
                </c:pt>
                <c:pt idx="2336">
                  <c:v>30.4</c:v>
                </c:pt>
                <c:pt idx="2337">
                  <c:v>30.3</c:v>
                </c:pt>
                <c:pt idx="2338">
                  <c:v>30.2</c:v>
                </c:pt>
                <c:pt idx="2339">
                  <c:v>30.1</c:v>
                </c:pt>
                <c:pt idx="2340">
                  <c:v>30.1</c:v>
                </c:pt>
                <c:pt idx="2341">
                  <c:v>30</c:v>
                </c:pt>
                <c:pt idx="2342">
                  <c:v>29.9</c:v>
                </c:pt>
                <c:pt idx="2343">
                  <c:v>29.9</c:v>
                </c:pt>
                <c:pt idx="2344">
                  <c:v>29.8</c:v>
                </c:pt>
                <c:pt idx="2345">
                  <c:v>29.7</c:v>
                </c:pt>
                <c:pt idx="2346">
                  <c:v>29.7</c:v>
                </c:pt>
                <c:pt idx="2347">
                  <c:v>29.6</c:v>
                </c:pt>
                <c:pt idx="2348">
                  <c:v>29.5</c:v>
                </c:pt>
                <c:pt idx="2349">
                  <c:v>29.5</c:v>
                </c:pt>
                <c:pt idx="2350">
                  <c:v>29.4</c:v>
                </c:pt>
                <c:pt idx="2351">
                  <c:v>29.4</c:v>
                </c:pt>
                <c:pt idx="2352">
                  <c:v>29.3</c:v>
                </c:pt>
                <c:pt idx="2353">
                  <c:v>29.3</c:v>
                </c:pt>
                <c:pt idx="2354">
                  <c:v>29.2</c:v>
                </c:pt>
                <c:pt idx="2355">
                  <c:v>29.2</c:v>
                </c:pt>
                <c:pt idx="2356">
                  <c:v>29.1</c:v>
                </c:pt>
                <c:pt idx="2357">
                  <c:v>29.1</c:v>
                </c:pt>
                <c:pt idx="2358">
                  <c:v>29</c:v>
                </c:pt>
                <c:pt idx="2359">
                  <c:v>29</c:v>
                </c:pt>
                <c:pt idx="2360">
                  <c:v>28.9</c:v>
                </c:pt>
                <c:pt idx="2361">
                  <c:v>28.9</c:v>
                </c:pt>
                <c:pt idx="2362">
                  <c:v>28.9</c:v>
                </c:pt>
                <c:pt idx="2363">
                  <c:v>28.8</c:v>
                </c:pt>
                <c:pt idx="2364">
                  <c:v>28.8</c:v>
                </c:pt>
                <c:pt idx="2365">
                  <c:v>28.8</c:v>
                </c:pt>
                <c:pt idx="2366">
                  <c:v>28.7</c:v>
                </c:pt>
                <c:pt idx="2367">
                  <c:v>28.7</c:v>
                </c:pt>
                <c:pt idx="2368">
                  <c:v>28.7</c:v>
                </c:pt>
                <c:pt idx="2369">
                  <c:v>28.6</c:v>
                </c:pt>
                <c:pt idx="2370">
                  <c:v>28.6</c:v>
                </c:pt>
                <c:pt idx="2371">
                  <c:v>28.6</c:v>
                </c:pt>
                <c:pt idx="2372">
                  <c:v>28.5</c:v>
                </c:pt>
                <c:pt idx="2373">
                  <c:v>28.5</c:v>
                </c:pt>
                <c:pt idx="2374">
                  <c:v>28.5</c:v>
                </c:pt>
                <c:pt idx="2375">
                  <c:v>28.5</c:v>
                </c:pt>
                <c:pt idx="2376">
                  <c:v>28.4</c:v>
                </c:pt>
                <c:pt idx="2377">
                  <c:v>28.4</c:v>
                </c:pt>
                <c:pt idx="2378">
                  <c:v>28.4</c:v>
                </c:pt>
                <c:pt idx="2379">
                  <c:v>28.3</c:v>
                </c:pt>
                <c:pt idx="2380">
                  <c:v>27.9</c:v>
                </c:pt>
                <c:pt idx="2381">
                  <c:v>27.8</c:v>
                </c:pt>
                <c:pt idx="2382">
                  <c:v>27.7</c:v>
                </c:pt>
                <c:pt idx="2383">
                  <c:v>27.7</c:v>
                </c:pt>
                <c:pt idx="2384">
                  <c:v>27.6</c:v>
                </c:pt>
                <c:pt idx="2385">
                  <c:v>27.6</c:v>
                </c:pt>
                <c:pt idx="2386">
                  <c:v>27.6</c:v>
                </c:pt>
                <c:pt idx="2387">
                  <c:v>27.7</c:v>
                </c:pt>
                <c:pt idx="2388">
                  <c:v>27.7</c:v>
                </c:pt>
                <c:pt idx="2389">
                  <c:v>27.7</c:v>
                </c:pt>
                <c:pt idx="2390">
                  <c:v>27.8</c:v>
                </c:pt>
                <c:pt idx="2391">
                  <c:v>27.8</c:v>
                </c:pt>
                <c:pt idx="2392">
                  <c:v>27.8</c:v>
                </c:pt>
                <c:pt idx="2393">
                  <c:v>27.9</c:v>
                </c:pt>
                <c:pt idx="2394">
                  <c:v>27.9</c:v>
                </c:pt>
                <c:pt idx="2395">
                  <c:v>27.9</c:v>
                </c:pt>
                <c:pt idx="2396">
                  <c:v>27.9</c:v>
                </c:pt>
                <c:pt idx="2397">
                  <c:v>27.9</c:v>
                </c:pt>
                <c:pt idx="2398">
                  <c:v>28</c:v>
                </c:pt>
                <c:pt idx="2399">
                  <c:v>28</c:v>
                </c:pt>
                <c:pt idx="2400">
                  <c:v>28</c:v>
                </c:pt>
                <c:pt idx="2401">
                  <c:v>28</c:v>
                </c:pt>
                <c:pt idx="2402">
                  <c:v>28</c:v>
                </c:pt>
                <c:pt idx="2403">
                  <c:v>28</c:v>
                </c:pt>
                <c:pt idx="2404">
                  <c:v>28.1</c:v>
                </c:pt>
                <c:pt idx="2405">
                  <c:v>28.2</c:v>
                </c:pt>
                <c:pt idx="2406">
                  <c:v>28.3</c:v>
                </c:pt>
                <c:pt idx="2407">
                  <c:v>28.4</c:v>
                </c:pt>
                <c:pt idx="2408">
                  <c:v>28.4</c:v>
                </c:pt>
                <c:pt idx="2409">
                  <c:v>28.5</c:v>
                </c:pt>
                <c:pt idx="2410">
                  <c:v>28.6</c:v>
                </c:pt>
                <c:pt idx="2411">
                  <c:v>28.7</c:v>
                </c:pt>
                <c:pt idx="2412">
                  <c:v>28.8</c:v>
                </c:pt>
                <c:pt idx="2413">
                  <c:v>28.8</c:v>
                </c:pt>
                <c:pt idx="2414">
                  <c:v>29</c:v>
                </c:pt>
                <c:pt idx="2415">
                  <c:v>29.1</c:v>
                </c:pt>
                <c:pt idx="2416">
                  <c:v>29.2</c:v>
                </c:pt>
                <c:pt idx="2417">
                  <c:v>29.3</c:v>
                </c:pt>
                <c:pt idx="2418">
                  <c:v>29.4</c:v>
                </c:pt>
                <c:pt idx="2419">
                  <c:v>29.5</c:v>
                </c:pt>
                <c:pt idx="2420">
                  <c:v>29.6</c:v>
                </c:pt>
                <c:pt idx="2421">
                  <c:v>29.7</c:v>
                </c:pt>
                <c:pt idx="2422">
                  <c:v>29.8</c:v>
                </c:pt>
                <c:pt idx="2423">
                  <c:v>30</c:v>
                </c:pt>
                <c:pt idx="2424">
                  <c:v>30.1</c:v>
                </c:pt>
                <c:pt idx="2425">
                  <c:v>30.2</c:v>
                </c:pt>
                <c:pt idx="2426">
                  <c:v>30.4</c:v>
                </c:pt>
                <c:pt idx="2427">
                  <c:v>30.5</c:v>
                </c:pt>
                <c:pt idx="2428">
                  <c:v>30.7</c:v>
                </c:pt>
                <c:pt idx="2429">
                  <c:v>30.8</c:v>
                </c:pt>
                <c:pt idx="2430">
                  <c:v>31</c:v>
                </c:pt>
                <c:pt idx="2431">
                  <c:v>31.1</c:v>
                </c:pt>
                <c:pt idx="2432">
                  <c:v>31.2</c:v>
                </c:pt>
                <c:pt idx="2433">
                  <c:v>31.4</c:v>
                </c:pt>
                <c:pt idx="2434">
                  <c:v>31.4</c:v>
                </c:pt>
                <c:pt idx="2435">
                  <c:v>31.5</c:v>
                </c:pt>
                <c:pt idx="2436">
                  <c:v>31.5</c:v>
                </c:pt>
                <c:pt idx="2437">
                  <c:v>31.6</c:v>
                </c:pt>
                <c:pt idx="2438">
                  <c:v>31.6</c:v>
                </c:pt>
                <c:pt idx="2439">
                  <c:v>31.6</c:v>
                </c:pt>
                <c:pt idx="2440">
                  <c:v>31.7</c:v>
                </c:pt>
                <c:pt idx="2441">
                  <c:v>31.7</c:v>
                </c:pt>
                <c:pt idx="2442">
                  <c:v>31.8</c:v>
                </c:pt>
                <c:pt idx="2443">
                  <c:v>31.8</c:v>
                </c:pt>
                <c:pt idx="2444">
                  <c:v>31.9</c:v>
                </c:pt>
                <c:pt idx="2445">
                  <c:v>31.9</c:v>
                </c:pt>
                <c:pt idx="2446">
                  <c:v>32</c:v>
                </c:pt>
                <c:pt idx="2447">
                  <c:v>32.1</c:v>
                </c:pt>
                <c:pt idx="2448">
                  <c:v>32.1</c:v>
                </c:pt>
                <c:pt idx="2449">
                  <c:v>32.200000000000003</c:v>
                </c:pt>
                <c:pt idx="2450">
                  <c:v>32.200000000000003</c:v>
                </c:pt>
                <c:pt idx="2451">
                  <c:v>32.299999999999997</c:v>
                </c:pt>
                <c:pt idx="2452">
                  <c:v>32.299999999999997</c:v>
                </c:pt>
                <c:pt idx="2453">
                  <c:v>32.4</c:v>
                </c:pt>
                <c:pt idx="2454">
                  <c:v>32.5</c:v>
                </c:pt>
                <c:pt idx="2455">
                  <c:v>32.5</c:v>
                </c:pt>
                <c:pt idx="2456">
                  <c:v>32.6</c:v>
                </c:pt>
                <c:pt idx="2457">
                  <c:v>32.6</c:v>
                </c:pt>
                <c:pt idx="2458">
                  <c:v>32.700000000000003</c:v>
                </c:pt>
                <c:pt idx="2459">
                  <c:v>32.799999999999997</c:v>
                </c:pt>
                <c:pt idx="2460">
                  <c:v>32.799999999999997</c:v>
                </c:pt>
                <c:pt idx="2461">
                  <c:v>32.9</c:v>
                </c:pt>
                <c:pt idx="2462">
                  <c:v>32.9</c:v>
                </c:pt>
                <c:pt idx="2463">
                  <c:v>33</c:v>
                </c:pt>
                <c:pt idx="2464">
                  <c:v>33.1</c:v>
                </c:pt>
                <c:pt idx="2465">
                  <c:v>33.200000000000003</c:v>
                </c:pt>
                <c:pt idx="2466">
                  <c:v>33.299999999999997</c:v>
                </c:pt>
                <c:pt idx="2467">
                  <c:v>33.4</c:v>
                </c:pt>
                <c:pt idx="2468">
                  <c:v>33.5</c:v>
                </c:pt>
                <c:pt idx="2469">
                  <c:v>33.6</c:v>
                </c:pt>
                <c:pt idx="2470">
                  <c:v>33.700000000000003</c:v>
                </c:pt>
                <c:pt idx="2471">
                  <c:v>33.799999999999997</c:v>
                </c:pt>
                <c:pt idx="2472">
                  <c:v>33.9</c:v>
                </c:pt>
                <c:pt idx="2473">
                  <c:v>34</c:v>
                </c:pt>
                <c:pt idx="2474">
                  <c:v>34.1</c:v>
                </c:pt>
                <c:pt idx="2475">
                  <c:v>34.200000000000003</c:v>
                </c:pt>
                <c:pt idx="2476">
                  <c:v>34.299999999999997</c:v>
                </c:pt>
                <c:pt idx="2477">
                  <c:v>34.4</c:v>
                </c:pt>
                <c:pt idx="2478">
                  <c:v>34.6</c:v>
                </c:pt>
                <c:pt idx="2479">
                  <c:v>34.700000000000003</c:v>
                </c:pt>
                <c:pt idx="2480">
                  <c:v>34.799999999999997</c:v>
                </c:pt>
                <c:pt idx="2481">
                  <c:v>34.9</c:v>
                </c:pt>
                <c:pt idx="2482">
                  <c:v>35</c:v>
                </c:pt>
                <c:pt idx="2483">
                  <c:v>35.299999999999997</c:v>
                </c:pt>
                <c:pt idx="2484">
                  <c:v>35.6</c:v>
                </c:pt>
                <c:pt idx="2485">
                  <c:v>35.9</c:v>
                </c:pt>
                <c:pt idx="2486">
                  <c:v>36.200000000000003</c:v>
                </c:pt>
                <c:pt idx="2487">
                  <c:v>36.5</c:v>
                </c:pt>
                <c:pt idx="2488">
                  <c:v>36.799999999999997</c:v>
                </c:pt>
                <c:pt idx="2489">
                  <c:v>37.1</c:v>
                </c:pt>
                <c:pt idx="2490">
                  <c:v>37.4</c:v>
                </c:pt>
                <c:pt idx="2491">
                  <c:v>37.700000000000003</c:v>
                </c:pt>
                <c:pt idx="2492">
                  <c:v>38.200000000000003</c:v>
                </c:pt>
                <c:pt idx="2493">
                  <c:v>38.6</c:v>
                </c:pt>
                <c:pt idx="2494">
                  <c:v>39.1</c:v>
                </c:pt>
                <c:pt idx="2495">
                  <c:v>39.6</c:v>
                </c:pt>
                <c:pt idx="2496">
                  <c:v>40.1</c:v>
                </c:pt>
                <c:pt idx="2497">
                  <c:v>40.6</c:v>
                </c:pt>
                <c:pt idx="2498">
                  <c:v>41.1</c:v>
                </c:pt>
                <c:pt idx="2499">
                  <c:v>41.6</c:v>
                </c:pt>
              </c:numCache>
            </c:numRef>
          </c:yVal>
          <c:smooth val="1"/>
          <c:extLst>
            <c:ext xmlns:c16="http://schemas.microsoft.com/office/drawing/2014/chart" uri="{C3380CC4-5D6E-409C-BE32-E72D297353CC}">
              <c16:uniqueId val="{00000000-9DA7-BD44-BAE0-465A010B8F52}"/>
            </c:ext>
          </c:extLst>
        </c:ser>
        <c:ser>
          <c:idx val="1"/>
          <c:order val="1"/>
          <c:tx>
            <c:strRef>
              <c:f>Sheet1!$C$1</c:f>
              <c:strCache>
                <c:ptCount val="1"/>
                <c:pt idx="0">
                  <c:v>0.5 ul</c:v>
                </c:pt>
              </c:strCache>
            </c:strRef>
          </c:tx>
          <c:spPr>
            <a:ln w="18494">
              <a:solidFill>
                <a:srgbClr val="DD0806"/>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C$2:$C$2501</c:f>
              <c:numCache>
                <c:formatCode>General</c:formatCode>
                <c:ptCount val="2500"/>
                <c:pt idx="0">
                  <c:v>14.3</c:v>
                </c:pt>
                <c:pt idx="1">
                  <c:v>14.6</c:v>
                </c:pt>
                <c:pt idx="2">
                  <c:v>14.8</c:v>
                </c:pt>
                <c:pt idx="3">
                  <c:v>15</c:v>
                </c:pt>
                <c:pt idx="4">
                  <c:v>15.2</c:v>
                </c:pt>
                <c:pt idx="5">
                  <c:v>15.4</c:v>
                </c:pt>
                <c:pt idx="6">
                  <c:v>15.6</c:v>
                </c:pt>
                <c:pt idx="7">
                  <c:v>15.8</c:v>
                </c:pt>
                <c:pt idx="8">
                  <c:v>16</c:v>
                </c:pt>
                <c:pt idx="9">
                  <c:v>16.2</c:v>
                </c:pt>
                <c:pt idx="10">
                  <c:v>16.5</c:v>
                </c:pt>
                <c:pt idx="11">
                  <c:v>16.399999999999999</c:v>
                </c:pt>
                <c:pt idx="12">
                  <c:v>16.3</c:v>
                </c:pt>
                <c:pt idx="13">
                  <c:v>16.3</c:v>
                </c:pt>
                <c:pt idx="14">
                  <c:v>16.2</c:v>
                </c:pt>
                <c:pt idx="15">
                  <c:v>16.2</c:v>
                </c:pt>
                <c:pt idx="16">
                  <c:v>16.100000000000001</c:v>
                </c:pt>
                <c:pt idx="17">
                  <c:v>16.100000000000001</c:v>
                </c:pt>
                <c:pt idx="18">
                  <c:v>16</c:v>
                </c:pt>
                <c:pt idx="19">
                  <c:v>16</c:v>
                </c:pt>
                <c:pt idx="20">
                  <c:v>15.9</c:v>
                </c:pt>
                <c:pt idx="21">
                  <c:v>15.9</c:v>
                </c:pt>
                <c:pt idx="22">
                  <c:v>15.9</c:v>
                </c:pt>
                <c:pt idx="23">
                  <c:v>15.9</c:v>
                </c:pt>
                <c:pt idx="24">
                  <c:v>15.9</c:v>
                </c:pt>
                <c:pt idx="25">
                  <c:v>15.9</c:v>
                </c:pt>
                <c:pt idx="26">
                  <c:v>15.9</c:v>
                </c:pt>
                <c:pt idx="27">
                  <c:v>16</c:v>
                </c:pt>
                <c:pt idx="28">
                  <c:v>16</c:v>
                </c:pt>
                <c:pt idx="29">
                  <c:v>16</c:v>
                </c:pt>
                <c:pt idx="30">
                  <c:v>16</c:v>
                </c:pt>
                <c:pt idx="31">
                  <c:v>16</c:v>
                </c:pt>
                <c:pt idx="32">
                  <c:v>16</c:v>
                </c:pt>
                <c:pt idx="33">
                  <c:v>16</c:v>
                </c:pt>
                <c:pt idx="34">
                  <c:v>16</c:v>
                </c:pt>
                <c:pt idx="35">
                  <c:v>16</c:v>
                </c:pt>
                <c:pt idx="36">
                  <c:v>16.100000000000001</c:v>
                </c:pt>
                <c:pt idx="37">
                  <c:v>16.100000000000001</c:v>
                </c:pt>
                <c:pt idx="38">
                  <c:v>16.100000000000001</c:v>
                </c:pt>
                <c:pt idx="39">
                  <c:v>16.100000000000001</c:v>
                </c:pt>
                <c:pt idx="40">
                  <c:v>16.100000000000001</c:v>
                </c:pt>
                <c:pt idx="41">
                  <c:v>16.100000000000001</c:v>
                </c:pt>
                <c:pt idx="42">
                  <c:v>16.100000000000001</c:v>
                </c:pt>
                <c:pt idx="43">
                  <c:v>16.100000000000001</c:v>
                </c:pt>
                <c:pt idx="44">
                  <c:v>16.100000000000001</c:v>
                </c:pt>
                <c:pt idx="45">
                  <c:v>16.100000000000001</c:v>
                </c:pt>
                <c:pt idx="46">
                  <c:v>16.100000000000001</c:v>
                </c:pt>
                <c:pt idx="47">
                  <c:v>16.100000000000001</c:v>
                </c:pt>
                <c:pt idx="48">
                  <c:v>16.100000000000001</c:v>
                </c:pt>
                <c:pt idx="49">
                  <c:v>16.100000000000001</c:v>
                </c:pt>
                <c:pt idx="50">
                  <c:v>16</c:v>
                </c:pt>
                <c:pt idx="51">
                  <c:v>16</c:v>
                </c:pt>
                <c:pt idx="52">
                  <c:v>16</c:v>
                </c:pt>
                <c:pt idx="53">
                  <c:v>15.9</c:v>
                </c:pt>
                <c:pt idx="54">
                  <c:v>15.9</c:v>
                </c:pt>
                <c:pt idx="55">
                  <c:v>15.8</c:v>
                </c:pt>
                <c:pt idx="56">
                  <c:v>15.7</c:v>
                </c:pt>
                <c:pt idx="57">
                  <c:v>15.6</c:v>
                </c:pt>
                <c:pt idx="58">
                  <c:v>15.5</c:v>
                </c:pt>
                <c:pt idx="59">
                  <c:v>15.4</c:v>
                </c:pt>
                <c:pt idx="60">
                  <c:v>15.3</c:v>
                </c:pt>
                <c:pt idx="61">
                  <c:v>15.2</c:v>
                </c:pt>
                <c:pt idx="62">
                  <c:v>15.1</c:v>
                </c:pt>
                <c:pt idx="63">
                  <c:v>15.1</c:v>
                </c:pt>
                <c:pt idx="64">
                  <c:v>15</c:v>
                </c:pt>
                <c:pt idx="65">
                  <c:v>14.9</c:v>
                </c:pt>
                <c:pt idx="66">
                  <c:v>14.9</c:v>
                </c:pt>
                <c:pt idx="67">
                  <c:v>14.8</c:v>
                </c:pt>
                <c:pt idx="68">
                  <c:v>14.7</c:v>
                </c:pt>
                <c:pt idx="69">
                  <c:v>14.7</c:v>
                </c:pt>
                <c:pt idx="70">
                  <c:v>14.6</c:v>
                </c:pt>
                <c:pt idx="71">
                  <c:v>14.6</c:v>
                </c:pt>
                <c:pt idx="72">
                  <c:v>14.5</c:v>
                </c:pt>
                <c:pt idx="73">
                  <c:v>14.4</c:v>
                </c:pt>
                <c:pt idx="74">
                  <c:v>14.3</c:v>
                </c:pt>
                <c:pt idx="75">
                  <c:v>14.3</c:v>
                </c:pt>
                <c:pt idx="76">
                  <c:v>14.2</c:v>
                </c:pt>
                <c:pt idx="77">
                  <c:v>14.1</c:v>
                </c:pt>
                <c:pt idx="78">
                  <c:v>14</c:v>
                </c:pt>
                <c:pt idx="79">
                  <c:v>13.9</c:v>
                </c:pt>
                <c:pt idx="80">
                  <c:v>13.8</c:v>
                </c:pt>
                <c:pt idx="81">
                  <c:v>13.7</c:v>
                </c:pt>
                <c:pt idx="82">
                  <c:v>13.7</c:v>
                </c:pt>
                <c:pt idx="83">
                  <c:v>13.6</c:v>
                </c:pt>
                <c:pt idx="84">
                  <c:v>13.5</c:v>
                </c:pt>
                <c:pt idx="85">
                  <c:v>13.4</c:v>
                </c:pt>
                <c:pt idx="86">
                  <c:v>13.3</c:v>
                </c:pt>
                <c:pt idx="87">
                  <c:v>13.2</c:v>
                </c:pt>
                <c:pt idx="88">
                  <c:v>13.2</c:v>
                </c:pt>
                <c:pt idx="89">
                  <c:v>13.1</c:v>
                </c:pt>
                <c:pt idx="90">
                  <c:v>13</c:v>
                </c:pt>
                <c:pt idx="91">
                  <c:v>12.9</c:v>
                </c:pt>
                <c:pt idx="92">
                  <c:v>12.8</c:v>
                </c:pt>
                <c:pt idx="93">
                  <c:v>12.8</c:v>
                </c:pt>
                <c:pt idx="94">
                  <c:v>12.7</c:v>
                </c:pt>
                <c:pt idx="95">
                  <c:v>12.6</c:v>
                </c:pt>
                <c:pt idx="96">
                  <c:v>12.5</c:v>
                </c:pt>
                <c:pt idx="97">
                  <c:v>12.5</c:v>
                </c:pt>
                <c:pt idx="98">
                  <c:v>12.4</c:v>
                </c:pt>
                <c:pt idx="99">
                  <c:v>12.4</c:v>
                </c:pt>
                <c:pt idx="100">
                  <c:v>12.3</c:v>
                </c:pt>
                <c:pt idx="101">
                  <c:v>12.2</c:v>
                </c:pt>
                <c:pt idx="102">
                  <c:v>12.2</c:v>
                </c:pt>
                <c:pt idx="103">
                  <c:v>12.1</c:v>
                </c:pt>
                <c:pt idx="104">
                  <c:v>12.1</c:v>
                </c:pt>
                <c:pt idx="105">
                  <c:v>12</c:v>
                </c:pt>
                <c:pt idx="106">
                  <c:v>12</c:v>
                </c:pt>
                <c:pt idx="107">
                  <c:v>11.9</c:v>
                </c:pt>
                <c:pt idx="108">
                  <c:v>11.8</c:v>
                </c:pt>
                <c:pt idx="109">
                  <c:v>11.8</c:v>
                </c:pt>
                <c:pt idx="110">
                  <c:v>11.7</c:v>
                </c:pt>
                <c:pt idx="111">
                  <c:v>11.7</c:v>
                </c:pt>
                <c:pt idx="112">
                  <c:v>11.6</c:v>
                </c:pt>
                <c:pt idx="113">
                  <c:v>11.6</c:v>
                </c:pt>
                <c:pt idx="114">
                  <c:v>11.5</c:v>
                </c:pt>
                <c:pt idx="115">
                  <c:v>11.5</c:v>
                </c:pt>
                <c:pt idx="116">
                  <c:v>11.4</c:v>
                </c:pt>
                <c:pt idx="117">
                  <c:v>11.4</c:v>
                </c:pt>
                <c:pt idx="118">
                  <c:v>11.4</c:v>
                </c:pt>
                <c:pt idx="119">
                  <c:v>11.3</c:v>
                </c:pt>
                <c:pt idx="120">
                  <c:v>11.8</c:v>
                </c:pt>
                <c:pt idx="121">
                  <c:v>11.8</c:v>
                </c:pt>
                <c:pt idx="122">
                  <c:v>11.7</c:v>
                </c:pt>
                <c:pt idx="123">
                  <c:v>11.7</c:v>
                </c:pt>
                <c:pt idx="124">
                  <c:v>11.6</c:v>
                </c:pt>
                <c:pt idx="125">
                  <c:v>11.6</c:v>
                </c:pt>
                <c:pt idx="126">
                  <c:v>11.5</c:v>
                </c:pt>
                <c:pt idx="127">
                  <c:v>11.5</c:v>
                </c:pt>
                <c:pt idx="128">
                  <c:v>11.4</c:v>
                </c:pt>
                <c:pt idx="129">
                  <c:v>11.4</c:v>
                </c:pt>
                <c:pt idx="130">
                  <c:v>11.3</c:v>
                </c:pt>
                <c:pt idx="131">
                  <c:v>11.3</c:v>
                </c:pt>
                <c:pt idx="132">
                  <c:v>11.2</c:v>
                </c:pt>
                <c:pt idx="133">
                  <c:v>11.2</c:v>
                </c:pt>
                <c:pt idx="134">
                  <c:v>11.1</c:v>
                </c:pt>
                <c:pt idx="135">
                  <c:v>11.1</c:v>
                </c:pt>
                <c:pt idx="136">
                  <c:v>11</c:v>
                </c:pt>
                <c:pt idx="137">
                  <c:v>11</c:v>
                </c:pt>
                <c:pt idx="138">
                  <c:v>10.9</c:v>
                </c:pt>
                <c:pt idx="139">
                  <c:v>10.9</c:v>
                </c:pt>
                <c:pt idx="140">
                  <c:v>10.8</c:v>
                </c:pt>
                <c:pt idx="141">
                  <c:v>10.8</c:v>
                </c:pt>
                <c:pt idx="142">
                  <c:v>10.7</c:v>
                </c:pt>
                <c:pt idx="143">
                  <c:v>10.7</c:v>
                </c:pt>
                <c:pt idx="144">
                  <c:v>10.6</c:v>
                </c:pt>
                <c:pt idx="145">
                  <c:v>10.6</c:v>
                </c:pt>
                <c:pt idx="146">
                  <c:v>10.5</c:v>
                </c:pt>
                <c:pt idx="147">
                  <c:v>10.5</c:v>
                </c:pt>
                <c:pt idx="148">
                  <c:v>10.4</c:v>
                </c:pt>
                <c:pt idx="149">
                  <c:v>10.4</c:v>
                </c:pt>
                <c:pt idx="150">
                  <c:v>10.3</c:v>
                </c:pt>
                <c:pt idx="151">
                  <c:v>10.3</c:v>
                </c:pt>
                <c:pt idx="152">
                  <c:v>10.199999999999999</c:v>
                </c:pt>
                <c:pt idx="153">
                  <c:v>10.199999999999999</c:v>
                </c:pt>
                <c:pt idx="154">
                  <c:v>10.1</c:v>
                </c:pt>
                <c:pt idx="155">
                  <c:v>10.1</c:v>
                </c:pt>
                <c:pt idx="156">
                  <c:v>10</c:v>
                </c:pt>
                <c:pt idx="157">
                  <c:v>10</c:v>
                </c:pt>
                <c:pt idx="158">
                  <c:v>9.9</c:v>
                </c:pt>
                <c:pt idx="159">
                  <c:v>9.9</c:v>
                </c:pt>
                <c:pt idx="160">
                  <c:v>9.8000000000000007</c:v>
                </c:pt>
                <c:pt idx="161">
                  <c:v>9.8000000000000007</c:v>
                </c:pt>
                <c:pt idx="162">
                  <c:v>9.7000000000000011</c:v>
                </c:pt>
                <c:pt idx="163">
                  <c:v>9.7000000000000011</c:v>
                </c:pt>
                <c:pt idx="164">
                  <c:v>9.6</c:v>
                </c:pt>
                <c:pt idx="165">
                  <c:v>9.6</c:v>
                </c:pt>
                <c:pt idx="166">
                  <c:v>9.5</c:v>
                </c:pt>
                <c:pt idx="167">
                  <c:v>9.5</c:v>
                </c:pt>
                <c:pt idx="168">
                  <c:v>9.4</c:v>
                </c:pt>
                <c:pt idx="169">
                  <c:v>9.4</c:v>
                </c:pt>
                <c:pt idx="170">
                  <c:v>9.3000000000000007</c:v>
                </c:pt>
                <c:pt idx="171">
                  <c:v>9.3000000000000007</c:v>
                </c:pt>
                <c:pt idx="172">
                  <c:v>9.2000000000000011</c:v>
                </c:pt>
                <c:pt idx="173">
                  <c:v>9.2000000000000011</c:v>
                </c:pt>
                <c:pt idx="174">
                  <c:v>9.1</c:v>
                </c:pt>
                <c:pt idx="175">
                  <c:v>9.1</c:v>
                </c:pt>
                <c:pt idx="176">
                  <c:v>9</c:v>
                </c:pt>
                <c:pt idx="177">
                  <c:v>9</c:v>
                </c:pt>
                <c:pt idx="178">
                  <c:v>8.9</c:v>
                </c:pt>
                <c:pt idx="179">
                  <c:v>8.9</c:v>
                </c:pt>
                <c:pt idx="180">
                  <c:v>8.9</c:v>
                </c:pt>
                <c:pt idx="181">
                  <c:v>8.8000000000000007</c:v>
                </c:pt>
                <c:pt idx="182">
                  <c:v>8.8000000000000007</c:v>
                </c:pt>
                <c:pt idx="183">
                  <c:v>8.7000000000000011</c:v>
                </c:pt>
                <c:pt idx="184">
                  <c:v>8.7000000000000011</c:v>
                </c:pt>
                <c:pt idx="185">
                  <c:v>8.6</c:v>
                </c:pt>
                <c:pt idx="186">
                  <c:v>8.6</c:v>
                </c:pt>
                <c:pt idx="187">
                  <c:v>8.5</c:v>
                </c:pt>
                <c:pt idx="188">
                  <c:v>8.5</c:v>
                </c:pt>
                <c:pt idx="189">
                  <c:v>8.5</c:v>
                </c:pt>
                <c:pt idx="190">
                  <c:v>8.4</c:v>
                </c:pt>
                <c:pt idx="191">
                  <c:v>8.4</c:v>
                </c:pt>
                <c:pt idx="192">
                  <c:v>8.3000000000000007</c:v>
                </c:pt>
                <c:pt idx="193">
                  <c:v>8.3000000000000007</c:v>
                </c:pt>
                <c:pt idx="194">
                  <c:v>8.2000000000000011</c:v>
                </c:pt>
                <c:pt idx="195">
                  <c:v>8.2000000000000011</c:v>
                </c:pt>
                <c:pt idx="196">
                  <c:v>8.2000000000000011</c:v>
                </c:pt>
                <c:pt idx="197">
                  <c:v>8.1</c:v>
                </c:pt>
                <c:pt idx="198">
                  <c:v>8.1</c:v>
                </c:pt>
                <c:pt idx="199">
                  <c:v>8</c:v>
                </c:pt>
                <c:pt idx="200">
                  <c:v>8</c:v>
                </c:pt>
                <c:pt idx="201">
                  <c:v>8</c:v>
                </c:pt>
                <c:pt idx="202">
                  <c:v>7.9</c:v>
                </c:pt>
                <c:pt idx="203">
                  <c:v>7.9</c:v>
                </c:pt>
                <c:pt idx="204">
                  <c:v>7.8</c:v>
                </c:pt>
                <c:pt idx="205">
                  <c:v>7.8</c:v>
                </c:pt>
                <c:pt idx="206">
                  <c:v>7.7</c:v>
                </c:pt>
                <c:pt idx="207">
                  <c:v>7.7</c:v>
                </c:pt>
                <c:pt idx="208">
                  <c:v>7.7</c:v>
                </c:pt>
                <c:pt idx="209">
                  <c:v>7.6</c:v>
                </c:pt>
                <c:pt idx="210">
                  <c:v>7.6</c:v>
                </c:pt>
                <c:pt idx="211">
                  <c:v>7.6</c:v>
                </c:pt>
                <c:pt idx="212">
                  <c:v>7.5</c:v>
                </c:pt>
                <c:pt idx="213">
                  <c:v>7.5</c:v>
                </c:pt>
                <c:pt idx="214">
                  <c:v>7.4</c:v>
                </c:pt>
                <c:pt idx="215">
                  <c:v>7.4</c:v>
                </c:pt>
                <c:pt idx="216">
                  <c:v>7.4</c:v>
                </c:pt>
                <c:pt idx="217">
                  <c:v>7.3</c:v>
                </c:pt>
                <c:pt idx="218">
                  <c:v>7.3</c:v>
                </c:pt>
                <c:pt idx="219">
                  <c:v>7.3</c:v>
                </c:pt>
                <c:pt idx="220">
                  <c:v>7.2</c:v>
                </c:pt>
                <c:pt idx="221">
                  <c:v>7.2</c:v>
                </c:pt>
                <c:pt idx="222">
                  <c:v>7.2</c:v>
                </c:pt>
                <c:pt idx="223">
                  <c:v>7.2</c:v>
                </c:pt>
                <c:pt idx="224">
                  <c:v>7.1</c:v>
                </c:pt>
                <c:pt idx="225">
                  <c:v>7.1</c:v>
                </c:pt>
                <c:pt idx="226">
                  <c:v>7.1</c:v>
                </c:pt>
                <c:pt idx="227">
                  <c:v>7</c:v>
                </c:pt>
                <c:pt idx="228">
                  <c:v>7</c:v>
                </c:pt>
                <c:pt idx="229">
                  <c:v>7</c:v>
                </c:pt>
                <c:pt idx="230">
                  <c:v>7</c:v>
                </c:pt>
                <c:pt idx="231">
                  <c:v>6.9</c:v>
                </c:pt>
                <c:pt idx="232">
                  <c:v>6.9</c:v>
                </c:pt>
                <c:pt idx="233">
                  <c:v>6.9</c:v>
                </c:pt>
                <c:pt idx="234">
                  <c:v>6.8</c:v>
                </c:pt>
                <c:pt idx="235">
                  <c:v>6.8</c:v>
                </c:pt>
                <c:pt idx="236">
                  <c:v>6.8</c:v>
                </c:pt>
                <c:pt idx="237">
                  <c:v>6.8</c:v>
                </c:pt>
                <c:pt idx="238">
                  <c:v>6.8</c:v>
                </c:pt>
                <c:pt idx="239">
                  <c:v>6.7</c:v>
                </c:pt>
                <c:pt idx="240">
                  <c:v>6.7</c:v>
                </c:pt>
                <c:pt idx="241">
                  <c:v>6.7</c:v>
                </c:pt>
                <c:pt idx="242">
                  <c:v>6.7</c:v>
                </c:pt>
                <c:pt idx="243">
                  <c:v>6.7</c:v>
                </c:pt>
                <c:pt idx="244">
                  <c:v>6.6</c:v>
                </c:pt>
                <c:pt idx="245">
                  <c:v>6.6</c:v>
                </c:pt>
                <c:pt idx="246">
                  <c:v>6.6</c:v>
                </c:pt>
                <c:pt idx="247">
                  <c:v>6.6</c:v>
                </c:pt>
                <c:pt idx="248">
                  <c:v>6.6</c:v>
                </c:pt>
                <c:pt idx="249">
                  <c:v>6.6</c:v>
                </c:pt>
                <c:pt idx="250">
                  <c:v>6.5</c:v>
                </c:pt>
                <c:pt idx="251">
                  <c:v>6.5</c:v>
                </c:pt>
                <c:pt idx="252">
                  <c:v>6.5</c:v>
                </c:pt>
                <c:pt idx="253">
                  <c:v>6.5</c:v>
                </c:pt>
                <c:pt idx="254">
                  <c:v>6.5</c:v>
                </c:pt>
                <c:pt idx="255">
                  <c:v>6.5</c:v>
                </c:pt>
                <c:pt idx="256">
                  <c:v>6.5</c:v>
                </c:pt>
                <c:pt idx="257">
                  <c:v>6.5</c:v>
                </c:pt>
                <c:pt idx="258">
                  <c:v>6.5</c:v>
                </c:pt>
                <c:pt idx="259">
                  <c:v>6.4</c:v>
                </c:pt>
                <c:pt idx="260">
                  <c:v>6.4</c:v>
                </c:pt>
                <c:pt idx="261">
                  <c:v>6.4</c:v>
                </c:pt>
                <c:pt idx="262">
                  <c:v>6.4</c:v>
                </c:pt>
                <c:pt idx="263">
                  <c:v>6.4</c:v>
                </c:pt>
                <c:pt idx="264">
                  <c:v>6.4</c:v>
                </c:pt>
                <c:pt idx="265">
                  <c:v>6.4</c:v>
                </c:pt>
                <c:pt idx="266">
                  <c:v>6.4</c:v>
                </c:pt>
                <c:pt idx="267">
                  <c:v>6.4</c:v>
                </c:pt>
                <c:pt idx="268">
                  <c:v>6.4</c:v>
                </c:pt>
                <c:pt idx="269">
                  <c:v>6.4</c:v>
                </c:pt>
                <c:pt idx="270">
                  <c:v>6.4</c:v>
                </c:pt>
                <c:pt idx="271">
                  <c:v>6.4</c:v>
                </c:pt>
                <c:pt idx="272">
                  <c:v>6.4</c:v>
                </c:pt>
                <c:pt idx="273">
                  <c:v>6.4</c:v>
                </c:pt>
                <c:pt idx="274">
                  <c:v>6.4</c:v>
                </c:pt>
                <c:pt idx="275">
                  <c:v>6.4</c:v>
                </c:pt>
                <c:pt idx="276">
                  <c:v>6.4</c:v>
                </c:pt>
                <c:pt idx="277">
                  <c:v>6.4</c:v>
                </c:pt>
                <c:pt idx="278">
                  <c:v>6.4</c:v>
                </c:pt>
                <c:pt idx="279">
                  <c:v>6.4</c:v>
                </c:pt>
                <c:pt idx="280">
                  <c:v>6.4</c:v>
                </c:pt>
                <c:pt idx="281">
                  <c:v>6.4</c:v>
                </c:pt>
                <c:pt idx="282">
                  <c:v>6.4</c:v>
                </c:pt>
                <c:pt idx="283">
                  <c:v>6.4</c:v>
                </c:pt>
                <c:pt idx="284">
                  <c:v>6.4</c:v>
                </c:pt>
                <c:pt idx="285">
                  <c:v>6.5</c:v>
                </c:pt>
                <c:pt idx="286">
                  <c:v>6.5</c:v>
                </c:pt>
                <c:pt idx="287">
                  <c:v>6.5</c:v>
                </c:pt>
                <c:pt idx="288">
                  <c:v>6.5</c:v>
                </c:pt>
                <c:pt idx="289">
                  <c:v>6.5</c:v>
                </c:pt>
                <c:pt idx="290">
                  <c:v>6.5</c:v>
                </c:pt>
                <c:pt idx="291">
                  <c:v>6.5</c:v>
                </c:pt>
                <c:pt idx="292">
                  <c:v>6.6</c:v>
                </c:pt>
                <c:pt idx="293">
                  <c:v>6.6</c:v>
                </c:pt>
                <c:pt idx="294">
                  <c:v>6.6</c:v>
                </c:pt>
                <c:pt idx="295">
                  <c:v>6.6</c:v>
                </c:pt>
                <c:pt idx="296">
                  <c:v>6.6</c:v>
                </c:pt>
                <c:pt idx="297">
                  <c:v>6.6</c:v>
                </c:pt>
                <c:pt idx="298">
                  <c:v>6.7</c:v>
                </c:pt>
                <c:pt idx="299">
                  <c:v>6.7</c:v>
                </c:pt>
                <c:pt idx="300">
                  <c:v>6.7</c:v>
                </c:pt>
                <c:pt idx="301">
                  <c:v>6.8</c:v>
                </c:pt>
                <c:pt idx="302">
                  <c:v>6.8</c:v>
                </c:pt>
                <c:pt idx="303">
                  <c:v>6.8</c:v>
                </c:pt>
                <c:pt idx="304">
                  <c:v>6.8</c:v>
                </c:pt>
                <c:pt idx="305">
                  <c:v>6.9</c:v>
                </c:pt>
                <c:pt idx="306">
                  <c:v>6.9</c:v>
                </c:pt>
                <c:pt idx="307">
                  <c:v>7</c:v>
                </c:pt>
                <c:pt idx="308">
                  <c:v>7</c:v>
                </c:pt>
                <c:pt idx="309">
                  <c:v>7</c:v>
                </c:pt>
                <c:pt idx="310">
                  <c:v>7.1</c:v>
                </c:pt>
                <c:pt idx="311">
                  <c:v>7.1</c:v>
                </c:pt>
                <c:pt idx="312">
                  <c:v>7.2</c:v>
                </c:pt>
                <c:pt idx="313">
                  <c:v>7.2</c:v>
                </c:pt>
                <c:pt idx="314">
                  <c:v>7.3</c:v>
                </c:pt>
                <c:pt idx="315">
                  <c:v>7.3</c:v>
                </c:pt>
                <c:pt idx="316">
                  <c:v>7.4</c:v>
                </c:pt>
                <c:pt idx="317">
                  <c:v>7.4</c:v>
                </c:pt>
                <c:pt idx="318">
                  <c:v>7.5</c:v>
                </c:pt>
                <c:pt idx="319">
                  <c:v>7.6</c:v>
                </c:pt>
                <c:pt idx="320">
                  <c:v>7.6</c:v>
                </c:pt>
                <c:pt idx="321">
                  <c:v>7.7</c:v>
                </c:pt>
                <c:pt idx="322">
                  <c:v>7.7</c:v>
                </c:pt>
                <c:pt idx="323">
                  <c:v>7.8</c:v>
                </c:pt>
                <c:pt idx="324">
                  <c:v>7.9</c:v>
                </c:pt>
                <c:pt idx="325">
                  <c:v>7.9</c:v>
                </c:pt>
                <c:pt idx="326">
                  <c:v>8</c:v>
                </c:pt>
                <c:pt idx="327">
                  <c:v>8.1</c:v>
                </c:pt>
                <c:pt idx="328">
                  <c:v>8.2000000000000011</c:v>
                </c:pt>
                <c:pt idx="329">
                  <c:v>8.2000000000000011</c:v>
                </c:pt>
                <c:pt idx="330">
                  <c:v>8.3000000000000007</c:v>
                </c:pt>
                <c:pt idx="331">
                  <c:v>8.4</c:v>
                </c:pt>
                <c:pt idx="332">
                  <c:v>8.5</c:v>
                </c:pt>
                <c:pt idx="333">
                  <c:v>8.5</c:v>
                </c:pt>
                <c:pt idx="334">
                  <c:v>8.6</c:v>
                </c:pt>
                <c:pt idx="335">
                  <c:v>8.7000000000000011</c:v>
                </c:pt>
                <c:pt idx="336">
                  <c:v>8.8000000000000007</c:v>
                </c:pt>
                <c:pt idx="337">
                  <c:v>8.9</c:v>
                </c:pt>
                <c:pt idx="338">
                  <c:v>8.9</c:v>
                </c:pt>
                <c:pt idx="339">
                  <c:v>9</c:v>
                </c:pt>
                <c:pt idx="340">
                  <c:v>9.1</c:v>
                </c:pt>
                <c:pt idx="341">
                  <c:v>9.2000000000000011</c:v>
                </c:pt>
                <c:pt idx="342">
                  <c:v>9.3000000000000007</c:v>
                </c:pt>
                <c:pt idx="343">
                  <c:v>9.4</c:v>
                </c:pt>
                <c:pt idx="344">
                  <c:v>9.5</c:v>
                </c:pt>
                <c:pt idx="345">
                  <c:v>9.6</c:v>
                </c:pt>
                <c:pt idx="346">
                  <c:v>9.7000000000000011</c:v>
                </c:pt>
                <c:pt idx="347">
                  <c:v>9.8000000000000007</c:v>
                </c:pt>
                <c:pt idx="348">
                  <c:v>9.9</c:v>
                </c:pt>
                <c:pt idx="349">
                  <c:v>10</c:v>
                </c:pt>
                <c:pt idx="350">
                  <c:v>10.1</c:v>
                </c:pt>
                <c:pt idx="351">
                  <c:v>10.199999999999999</c:v>
                </c:pt>
                <c:pt idx="352">
                  <c:v>10.3</c:v>
                </c:pt>
                <c:pt idx="353">
                  <c:v>10.4</c:v>
                </c:pt>
                <c:pt idx="354">
                  <c:v>10.5</c:v>
                </c:pt>
                <c:pt idx="355">
                  <c:v>10.6</c:v>
                </c:pt>
                <c:pt idx="356">
                  <c:v>10.7</c:v>
                </c:pt>
                <c:pt idx="357">
                  <c:v>10.8</c:v>
                </c:pt>
                <c:pt idx="358">
                  <c:v>10.9</c:v>
                </c:pt>
                <c:pt idx="359">
                  <c:v>11</c:v>
                </c:pt>
                <c:pt idx="360">
                  <c:v>11.1</c:v>
                </c:pt>
                <c:pt idx="361">
                  <c:v>11.2</c:v>
                </c:pt>
                <c:pt idx="362">
                  <c:v>11.3</c:v>
                </c:pt>
                <c:pt idx="363">
                  <c:v>11.4</c:v>
                </c:pt>
                <c:pt idx="364">
                  <c:v>11.5</c:v>
                </c:pt>
                <c:pt idx="365">
                  <c:v>11.6</c:v>
                </c:pt>
                <c:pt idx="366">
                  <c:v>11.7</c:v>
                </c:pt>
                <c:pt idx="367">
                  <c:v>11.8</c:v>
                </c:pt>
                <c:pt idx="368">
                  <c:v>11.9</c:v>
                </c:pt>
                <c:pt idx="369">
                  <c:v>12</c:v>
                </c:pt>
                <c:pt idx="370">
                  <c:v>12.1</c:v>
                </c:pt>
                <c:pt idx="371">
                  <c:v>12.3</c:v>
                </c:pt>
                <c:pt idx="372">
                  <c:v>12.4</c:v>
                </c:pt>
                <c:pt idx="373">
                  <c:v>12.5</c:v>
                </c:pt>
                <c:pt idx="374">
                  <c:v>12.6</c:v>
                </c:pt>
                <c:pt idx="375">
                  <c:v>12.7</c:v>
                </c:pt>
                <c:pt idx="376">
                  <c:v>12.8</c:v>
                </c:pt>
                <c:pt idx="377">
                  <c:v>12.9</c:v>
                </c:pt>
                <c:pt idx="378">
                  <c:v>13.1</c:v>
                </c:pt>
                <c:pt idx="379">
                  <c:v>13.2</c:v>
                </c:pt>
                <c:pt idx="380">
                  <c:v>13.3</c:v>
                </c:pt>
                <c:pt idx="381">
                  <c:v>13.4</c:v>
                </c:pt>
                <c:pt idx="382">
                  <c:v>13.5</c:v>
                </c:pt>
                <c:pt idx="383">
                  <c:v>13.7</c:v>
                </c:pt>
                <c:pt idx="384">
                  <c:v>13.8</c:v>
                </c:pt>
                <c:pt idx="385">
                  <c:v>13.9</c:v>
                </c:pt>
                <c:pt idx="386">
                  <c:v>14</c:v>
                </c:pt>
                <c:pt idx="387">
                  <c:v>14.1</c:v>
                </c:pt>
                <c:pt idx="388">
                  <c:v>14.3</c:v>
                </c:pt>
                <c:pt idx="389">
                  <c:v>14.4</c:v>
                </c:pt>
                <c:pt idx="390">
                  <c:v>14.5</c:v>
                </c:pt>
                <c:pt idx="391">
                  <c:v>14.7</c:v>
                </c:pt>
                <c:pt idx="392">
                  <c:v>14.8</c:v>
                </c:pt>
                <c:pt idx="393">
                  <c:v>14.9</c:v>
                </c:pt>
                <c:pt idx="394">
                  <c:v>15.1</c:v>
                </c:pt>
                <c:pt idx="395">
                  <c:v>15.2</c:v>
                </c:pt>
                <c:pt idx="396">
                  <c:v>15.3</c:v>
                </c:pt>
                <c:pt idx="397">
                  <c:v>15.5</c:v>
                </c:pt>
                <c:pt idx="398">
                  <c:v>15.6</c:v>
                </c:pt>
                <c:pt idx="399">
                  <c:v>15.8</c:v>
                </c:pt>
                <c:pt idx="400">
                  <c:v>15.9</c:v>
                </c:pt>
                <c:pt idx="401">
                  <c:v>16</c:v>
                </c:pt>
                <c:pt idx="402">
                  <c:v>16.2</c:v>
                </c:pt>
                <c:pt idx="403">
                  <c:v>16.3</c:v>
                </c:pt>
                <c:pt idx="404">
                  <c:v>16.5</c:v>
                </c:pt>
                <c:pt idx="405">
                  <c:v>16.7</c:v>
                </c:pt>
                <c:pt idx="406">
                  <c:v>16.8</c:v>
                </c:pt>
                <c:pt idx="407">
                  <c:v>17</c:v>
                </c:pt>
                <c:pt idx="408">
                  <c:v>17.100000000000001</c:v>
                </c:pt>
                <c:pt idx="409">
                  <c:v>17.3</c:v>
                </c:pt>
                <c:pt idx="410">
                  <c:v>17.5</c:v>
                </c:pt>
                <c:pt idx="411">
                  <c:v>17.600000000000001</c:v>
                </c:pt>
                <c:pt idx="412">
                  <c:v>17.8</c:v>
                </c:pt>
                <c:pt idx="413">
                  <c:v>18</c:v>
                </c:pt>
                <c:pt idx="414">
                  <c:v>18.2</c:v>
                </c:pt>
                <c:pt idx="415">
                  <c:v>18.399999999999999</c:v>
                </c:pt>
                <c:pt idx="416">
                  <c:v>18.600000000000001</c:v>
                </c:pt>
                <c:pt idx="417">
                  <c:v>18.8</c:v>
                </c:pt>
                <c:pt idx="418">
                  <c:v>19</c:v>
                </c:pt>
                <c:pt idx="419">
                  <c:v>19.2</c:v>
                </c:pt>
                <c:pt idx="420">
                  <c:v>19.399999999999999</c:v>
                </c:pt>
                <c:pt idx="421">
                  <c:v>19.600000000000001</c:v>
                </c:pt>
                <c:pt idx="422">
                  <c:v>19.8</c:v>
                </c:pt>
                <c:pt idx="423">
                  <c:v>20</c:v>
                </c:pt>
                <c:pt idx="424">
                  <c:v>20.2</c:v>
                </c:pt>
                <c:pt idx="425">
                  <c:v>20.5</c:v>
                </c:pt>
                <c:pt idx="426">
                  <c:v>20.7</c:v>
                </c:pt>
                <c:pt idx="427">
                  <c:v>20.9</c:v>
                </c:pt>
                <c:pt idx="428">
                  <c:v>21.2</c:v>
                </c:pt>
                <c:pt idx="429">
                  <c:v>21.4</c:v>
                </c:pt>
                <c:pt idx="430">
                  <c:v>21.7</c:v>
                </c:pt>
                <c:pt idx="431">
                  <c:v>21.9</c:v>
                </c:pt>
                <c:pt idx="432">
                  <c:v>22.2</c:v>
                </c:pt>
                <c:pt idx="433">
                  <c:v>22.4</c:v>
                </c:pt>
                <c:pt idx="434">
                  <c:v>22.7</c:v>
                </c:pt>
                <c:pt idx="435">
                  <c:v>23</c:v>
                </c:pt>
                <c:pt idx="436">
                  <c:v>23.3</c:v>
                </c:pt>
                <c:pt idx="437">
                  <c:v>23.5</c:v>
                </c:pt>
                <c:pt idx="438">
                  <c:v>23.8</c:v>
                </c:pt>
                <c:pt idx="439">
                  <c:v>24.1</c:v>
                </c:pt>
                <c:pt idx="440">
                  <c:v>24.4</c:v>
                </c:pt>
                <c:pt idx="441">
                  <c:v>24.8</c:v>
                </c:pt>
                <c:pt idx="442">
                  <c:v>25.1</c:v>
                </c:pt>
                <c:pt idx="443">
                  <c:v>25.4</c:v>
                </c:pt>
                <c:pt idx="444">
                  <c:v>25.7</c:v>
                </c:pt>
                <c:pt idx="445">
                  <c:v>26.1</c:v>
                </c:pt>
                <c:pt idx="446">
                  <c:v>26.4</c:v>
                </c:pt>
                <c:pt idx="447">
                  <c:v>26.8</c:v>
                </c:pt>
                <c:pt idx="448">
                  <c:v>27.1</c:v>
                </c:pt>
                <c:pt idx="449">
                  <c:v>27.5</c:v>
                </c:pt>
                <c:pt idx="450">
                  <c:v>27.9</c:v>
                </c:pt>
                <c:pt idx="451">
                  <c:v>28.3</c:v>
                </c:pt>
                <c:pt idx="452">
                  <c:v>28.7</c:v>
                </c:pt>
                <c:pt idx="453">
                  <c:v>29.1</c:v>
                </c:pt>
                <c:pt idx="454">
                  <c:v>29.5</c:v>
                </c:pt>
                <c:pt idx="455">
                  <c:v>29.9</c:v>
                </c:pt>
                <c:pt idx="456">
                  <c:v>30.3</c:v>
                </c:pt>
                <c:pt idx="457">
                  <c:v>30.7</c:v>
                </c:pt>
                <c:pt idx="458">
                  <c:v>31.1</c:v>
                </c:pt>
                <c:pt idx="459">
                  <c:v>31.6</c:v>
                </c:pt>
                <c:pt idx="460">
                  <c:v>32</c:v>
                </c:pt>
                <c:pt idx="461">
                  <c:v>32.5</c:v>
                </c:pt>
                <c:pt idx="462">
                  <c:v>32.9</c:v>
                </c:pt>
                <c:pt idx="463">
                  <c:v>33.4</c:v>
                </c:pt>
                <c:pt idx="464">
                  <c:v>33.9</c:v>
                </c:pt>
                <c:pt idx="465">
                  <c:v>34.299999999999997</c:v>
                </c:pt>
                <c:pt idx="466">
                  <c:v>34.799999999999997</c:v>
                </c:pt>
                <c:pt idx="467">
                  <c:v>35.299999999999997</c:v>
                </c:pt>
                <c:pt idx="468">
                  <c:v>35.799999999999997</c:v>
                </c:pt>
                <c:pt idx="469">
                  <c:v>36.299999999999997</c:v>
                </c:pt>
                <c:pt idx="470">
                  <c:v>36.9</c:v>
                </c:pt>
                <c:pt idx="471">
                  <c:v>37.4</c:v>
                </c:pt>
                <c:pt idx="472">
                  <c:v>37.9</c:v>
                </c:pt>
                <c:pt idx="473">
                  <c:v>38.5</c:v>
                </c:pt>
                <c:pt idx="474">
                  <c:v>39</c:v>
                </c:pt>
                <c:pt idx="475">
                  <c:v>39.6</c:v>
                </c:pt>
                <c:pt idx="476">
                  <c:v>40.1</c:v>
                </c:pt>
                <c:pt idx="477">
                  <c:v>40.700000000000003</c:v>
                </c:pt>
                <c:pt idx="478">
                  <c:v>41.3</c:v>
                </c:pt>
                <c:pt idx="479">
                  <c:v>41.9</c:v>
                </c:pt>
                <c:pt idx="480">
                  <c:v>42.5</c:v>
                </c:pt>
                <c:pt idx="481">
                  <c:v>43.1</c:v>
                </c:pt>
                <c:pt idx="482">
                  <c:v>43.7</c:v>
                </c:pt>
                <c:pt idx="483">
                  <c:v>44.3</c:v>
                </c:pt>
                <c:pt idx="484">
                  <c:v>45</c:v>
                </c:pt>
                <c:pt idx="485">
                  <c:v>45.6</c:v>
                </c:pt>
                <c:pt idx="486">
                  <c:v>46.3</c:v>
                </c:pt>
                <c:pt idx="487">
                  <c:v>47</c:v>
                </c:pt>
                <c:pt idx="488">
                  <c:v>47.7</c:v>
                </c:pt>
                <c:pt idx="489">
                  <c:v>48.3</c:v>
                </c:pt>
                <c:pt idx="490">
                  <c:v>49.1</c:v>
                </c:pt>
                <c:pt idx="491">
                  <c:v>49.8</c:v>
                </c:pt>
                <c:pt idx="492">
                  <c:v>50.5</c:v>
                </c:pt>
                <c:pt idx="493">
                  <c:v>51.2</c:v>
                </c:pt>
                <c:pt idx="494">
                  <c:v>52</c:v>
                </c:pt>
                <c:pt idx="495">
                  <c:v>52.8</c:v>
                </c:pt>
                <c:pt idx="496">
                  <c:v>53.5</c:v>
                </c:pt>
                <c:pt idx="497">
                  <c:v>54.3</c:v>
                </c:pt>
                <c:pt idx="498">
                  <c:v>55.1</c:v>
                </c:pt>
                <c:pt idx="499">
                  <c:v>55.9</c:v>
                </c:pt>
                <c:pt idx="500">
                  <c:v>56.8</c:v>
                </c:pt>
                <c:pt idx="501">
                  <c:v>57.6</c:v>
                </c:pt>
                <c:pt idx="502">
                  <c:v>58.5</c:v>
                </c:pt>
                <c:pt idx="503">
                  <c:v>59.3</c:v>
                </c:pt>
                <c:pt idx="504">
                  <c:v>60.2</c:v>
                </c:pt>
                <c:pt idx="505">
                  <c:v>61.1</c:v>
                </c:pt>
                <c:pt idx="506">
                  <c:v>62</c:v>
                </c:pt>
                <c:pt idx="507">
                  <c:v>62.9</c:v>
                </c:pt>
                <c:pt idx="508">
                  <c:v>63.9</c:v>
                </c:pt>
                <c:pt idx="509">
                  <c:v>64.8</c:v>
                </c:pt>
                <c:pt idx="510">
                  <c:v>65.8</c:v>
                </c:pt>
                <c:pt idx="511">
                  <c:v>66.8</c:v>
                </c:pt>
                <c:pt idx="512">
                  <c:v>67.8</c:v>
                </c:pt>
                <c:pt idx="513">
                  <c:v>68.8</c:v>
                </c:pt>
                <c:pt idx="514">
                  <c:v>69.8</c:v>
                </c:pt>
                <c:pt idx="515">
                  <c:v>70.900000000000006</c:v>
                </c:pt>
                <c:pt idx="516">
                  <c:v>71.900000000000006</c:v>
                </c:pt>
                <c:pt idx="517">
                  <c:v>73</c:v>
                </c:pt>
                <c:pt idx="518">
                  <c:v>74.099999999999994</c:v>
                </c:pt>
                <c:pt idx="519">
                  <c:v>75.2</c:v>
                </c:pt>
                <c:pt idx="520">
                  <c:v>76.400000000000006</c:v>
                </c:pt>
                <c:pt idx="521">
                  <c:v>77.5</c:v>
                </c:pt>
                <c:pt idx="522">
                  <c:v>78.7</c:v>
                </c:pt>
                <c:pt idx="523">
                  <c:v>79.900000000000006</c:v>
                </c:pt>
                <c:pt idx="524">
                  <c:v>81.099999999999994</c:v>
                </c:pt>
                <c:pt idx="525">
                  <c:v>82.3</c:v>
                </c:pt>
                <c:pt idx="526">
                  <c:v>83.5</c:v>
                </c:pt>
                <c:pt idx="527">
                  <c:v>84.8</c:v>
                </c:pt>
                <c:pt idx="528">
                  <c:v>86.1</c:v>
                </c:pt>
                <c:pt idx="529">
                  <c:v>87.4</c:v>
                </c:pt>
                <c:pt idx="530">
                  <c:v>88.7</c:v>
                </c:pt>
                <c:pt idx="531">
                  <c:v>90</c:v>
                </c:pt>
                <c:pt idx="532">
                  <c:v>91.4</c:v>
                </c:pt>
                <c:pt idx="533">
                  <c:v>92.7</c:v>
                </c:pt>
                <c:pt idx="534">
                  <c:v>94.1</c:v>
                </c:pt>
                <c:pt idx="535">
                  <c:v>95.5</c:v>
                </c:pt>
                <c:pt idx="536">
                  <c:v>96.9</c:v>
                </c:pt>
                <c:pt idx="537">
                  <c:v>98.3</c:v>
                </c:pt>
                <c:pt idx="538">
                  <c:v>99.8</c:v>
                </c:pt>
                <c:pt idx="539">
                  <c:v>101.3</c:v>
                </c:pt>
                <c:pt idx="540">
                  <c:v>102.8</c:v>
                </c:pt>
                <c:pt idx="541">
                  <c:v>104.3</c:v>
                </c:pt>
                <c:pt idx="542">
                  <c:v>105.8</c:v>
                </c:pt>
                <c:pt idx="543">
                  <c:v>107.3</c:v>
                </c:pt>
                <c:pt idx="544">
                  <c:v>108.9</c:v>
                </c:pt>
                <c:pt idx="545">
                  <c:v>110.4</c:v>
                </c:pt>
                <c:pt idx="546">
                  <c:v>112</c:v>
                </c:pt>
                <c:pt idx="547">
                  <c:v>113.6</c:v>
                </c:pt>
                <c:pt idx="548">
                  <c:v>115.2</c:v>
                </c:pt>
                <c:pt idx="549">
                  <c:v>116.9</c:v>
                </c:pt>
                <c:pt idx="550">
                  <c:v>118.5</c:v>
                </c:pt>
                <c:pt idx="551">
                  <c:v>120.2</c:v>
                </c:pt>
                <c:pt idx="552">
                  <c:v>121.9</c:v>
                </c:pt>
                <c:pt idx="553">
                  <c:v>123.6</c:v>
                </c:pt>
                <c:pt idx="554">
                  <c:v>125.3</c:v>
                </c:pt>
                <c:pt idx="555">
                  <c:v>127</c:v>
                </c:pt>
                <c:pt idx="556">
                  <c:v>128.80000000000001</c:v>
                </c:pt>
                <c:pt idx="557">
                  <c:v>130.5</c:v>
                </c:pt>
                <c:pt idx="558">
                  <c:v>132.30000000000001</c:v>
                </c:pt>
                <c:pt idx="559">
                  <c:v>134.1</c:v>
                </c:pt>
                <c:pt idx="560">
                  <c:v>135.9</c:v>
                </c:pt>
                <c:pt idx="561">
                  <c:v>137.69999999999999</c:v>
                </c:pt>
                <c:pt idx="562">
                  <c:v>139.5</c:v>
                </c:pt>
                <c:pt idx="563">
                  <c:v>141.4</c:v>
                </c:pt>
                <c:pt idx="564">
                  <c:v>143.19999999999999</c:v>
                </c:pt>
                <c:pt idx="565">
                  <c:v>145.1</c:v>
                </c:pt>
                <c:pt idx="566">
                  <c:v>147</c:v>
                </c:pt>
                <c:pt idx="567">
                  <c:v>148.9</c:v>
                </c:pt>
                <c:pt idx="568">
                  <c:v>150.80000000000001</c:v>
                </c:pt>
                <c:pt idx="569">
                  <c:v>152.69999999999999</c:v>
                </c:pt>
                <c:pt idx="570">
                  <c:v>154.69999999999999</c:v>
                </c:pt>
                <c:pt idx="571">
                  <c:v>156.6</c:v>
                </c:pt>
                <c:pt idx="572">
                  <c:v>158.6</c:v>
                </c:pt>
                <c:pt idx="573">
                  <c:v>160.6</c:v>
                </c:pt>
                <c:pt idx="574">
                  <c:v>162.6</c:v>
                </c:pt>
                <c:pt idx="575">
                  <c:v>164.6</c:v>
                </c:pt>
                <c:pt idx="576">
                  <c:v>166.7</c:v>
                </c:pt>
                <c:pt idx="577">
                  <c:v>168.7</c:v>
                </c:pt>
                <c:pt idx="578">
                  <c:v>170.8</c:v>
                </c:pt>
                <c:pt idx="579">
                  <c:v>172.9</c:v>
                </c:pt>
                <c:pt idx="580">
                  <c:v>175</c:v>
                </c:pt>
                <c:pt idx="581">
                  <c:v>177.1</c:v>
                </c:pt>
                <c:pt idx="582">
                  <c:v>179.3</c:v>
                </c:pt>
                <c:pt idx="583">
                  <c:v>181.4</c:v>
                </c:pt>
                <c:pt idx="584">
                  <c:v>183.6</c:v>
                </c:pt>
                <c:pt idx="585">
                  <c:v>185.8</c:v>
                </c:pt>
                <c:pt idx="586">
                  <c:v>188</c:v>
                </c:pt>
                <c:pt idx="587">
                  <c:v>190.2</c:v>
                </c:pt>
                <c:pt idx="588">
                  <c:v>192.5</c:v>
                </c:pt>
                <c:pt idx="589">
                  <c:v>194.8</c:v>
                </c:pt>
                <c:pt idx="590">
                  <c:v>197.1</c:v>
                </c:pt>
                <c:pt idx="591">
                  <c:v>199.4</c:v>
                </c:pt>
                <c:pt idx="592">
                  <c:v>201.7</c:v>
                </c:pt>
                <c:pt idx="593">
                  <c:v>204</c:v>
                </c:pt>
                <c:pt idx="594">
                  <c:v>206.4</c:v>
                </c:pt>
                <c:pt idx="595">
                  <c:v>208.8</c:v>
                </c:pt>
                <c:pt idx="596">
                  <c:v>211.2</c:v>
                </c:pt>
                <c:pt idx="597">
                  <c:v>213.6</c:v>
                </c:pt>
                <c:pt idx="598">
                  <c:v>216.1</c:v>
                </c:pt>
                <c:pt idx="599">
                  <c:v>218.5</c:v>
                </c:pt>
                <c:pt idx="600">
                  <c:v>221</c:v>
                </c:pt>
                <c:pt idx="601">
                  <c:v>223.5</c:v>
                </c:pt>
                <c:pt idx="602">
                  <c:v>226</c:v>
                </c:pt>
                <c:pt idx="603">
                  <c:v>228.6</c:v>
                </c:pt>
                <c:pt idx="604">
                  <c:v>231.1</c:v>
                </c:pt>
                <c:pt idx="605">
                  <c:v>233.7</c:v>
                </c:pt>
                <c:pt idx="606">
                  <c:v>236.3</c:v>
                </c:pt>
                <c:pt idx="607">
                  <c:v>239</c:v>
                </c:pt>
                <c:pt idx="608">
                  <c:v>241.6</c:v>
                </c:pt>
                <c:pt idx="609">
                  <c:v>244.3</c:v>
                </c:pt>
                <c:pt idx="610">
                  <c:v>247</c:v>
                </c:pt>
                <c:pt idx="611">
                  <c:v>249.7</c:v>
                </c:pt>
                <c:pt idx="612">
                  <c:v>252.4</c:v>
                </c:pt>
                <c:pt idx="613">
                  <c:v>255.1</c:v>
                </c:pt>
                <c:pt idx="614">
                  <c:v>257.89999999999992</c:v>
                </c:pt>
                <c:pt idx="615">
                  <c:v>260.7</c:v>
                </c:pt>
                <c:pt idx="616">
                  <c:v>263.5</c:v>
                </c:pt>
                <c:pt idx="617">
                  <c:v>266.3</c:v>
                </c:pt>
                <c:pt idx="618">
                  <c:v>269.10000000000002</c:v>
                </c:pt>
                <c:pt idx="619">
                  <c:v>272</c:v>
                </c:pt>
                <c:pt idx="620">
                  <c:v>274.89999999999992</c:v>
                </c:pt>
                <c:pt idx="621">
                  <c:v>277.8</c:v>
                </c:pt>
                <c:pt idx="622">
                  <c:v>280.7</c:v>
                </c:pt>
                <c:pt idx="623">
                  <c:v>283.7</c:v>
                </c:pt>
                <c:pt idx="624">
                  <c:v>286.60000000000002</c:v>
                </c:pt>
                <c:pt idx="625">
                  <c:v>289.60000000000002</c:v>
                </c:pt>
                <c:pt idx="626">
                  <c:v>292.60000000000002</c:v>
                </c:pt>
                <c:pt idx="627">
                  <c:v>295.7</c:v>
                </c:pt>
                <c:pt idx="628">
                  <c:v>298.7</c:v>
                </c:pt>
                <c:pt idx="629">
                  <c:v>301.7</c:v>
                </c:pt>
                <c:pt idx="630">
                  <c:v>304.8</c:v>
                </c:pt>
                <c:pt idx="631">
                  <c:v>307.89999999999992</c:v>
                </c:pt>
                <c:pt idx="632">
                  <c:v>311</c:v>
                </c:pt>
                <c:pt idx="633">
                  <c:v>314.10000000000002</c:v>
                </c:pt>
                <c:pt idx="634">
                  <c:v>317.3</c:v>
                </c:pt>
                <c:pt idx="635">
                  <c:v>320.39999999999992</c:v>
                </c:pt>
                <c:pt idx="636">
                  <c:v>323.60000000000002</c:v>
                </c:pt>
                <c:pt idx="637">
                  <c:v>326.8</c:v>
                </c:pt>
                <c:pt idx="638">
                  <c:v>330</c:v>
                </c:pt>
                <c:pt idx="639">
                  <c:v>333.2</c:v>
                </c:pt>
                <c:pt idx="640">
                  <c:v>336.4</c:v>
                </c:pt>
                <c:pt idx="641">
                  <c:v>339.7</c:v>
                </c:pt>
                <c:pt idx="642">
                  <c:v>343</c:v>
                </c:pt>
                <c:pt idx="643">
                  <c:v>346.3</c:v>
                </c:pt>
                <c:pt idx="644">
                  <c:v>349.6</c:v>
                </c:pt>
                <c:pt idx="645">
                  <c:v>352.9</c:v>
                </c:pt>
                <c:pt idx="646">
                  <c:v>356.2</c:v>
                </c:pt>
                <c:pt idx="647">
                  <c:v>359.5</c:v>
                </c:pt>
                <c:pt idx="648">
                  <c:v>362.9</c:v>
                </c:pt>
                <c:pt idx="649">
                  <c:v>366.3</c:v>
                </c:pt>
                <c:pt idx="650">
                  <c:v>369.6</c:v>
                </c:pt>
                <c:pt idx="651">
                  <c:v>373</c:v>
                </c:pt>
                <c:pt idx="652">
                  <c:v>376.5</c:v>
                </c:pt>
                <c:pt idx="653">
                  <c:v>379.9</c:v>
                </c:pt>
                <c:pt idx="654">
                  <c:v>383.3</c:v>
                </c:pt>
                <c:pt idx="655">
                  <c:v>386.8</c:v>
                </c:pt>
                <c:pt idx="656">
                  <c:v>390.2</c:v>
                </c:pt>
                <c:pt idx="657">
                  <c:v>393.7</c:v>
                </c:pt>
                <c:pt idx="658">
                  <c:v>397.2</c:v>
                </c:pt>
                <c:pt idx="659">
                  <c:v>400.7</c:v>
                </c:pt>
                <c:pt idx="660">
                  <c:v>404.2</c:v>
                </c:pt>
                <c:pt idx="661">
                  <c:v>407.7</c:v>
                </c:pt>
                <c:pt idx="662">
                  <c:v>411.3</c:v>
                </c:pt>
                <c:pt idx="663">
                  <c:v>414.8</c:v>
                </c:pt>
                <c:pt idx="664">
                  <c:v>418.4</c:v>
                </c:pt>
                <c:pt idx="665">
                  <c:v>421.9</c:v>
                </c:pt>
                <c:pt idx="666">
                  <c:v>425.5</c:v>
                </c:pt>
                <c:pt idx="667">
                  <c:v>429.1</c:v>
                </c:pt>
                <c:pt idx="668">
                  <c:v>432.7</c:v>
                </c:pt>
                <c:pt idx="669">
                  <c:v>436.3</c:v>
                </c:pt>
                <c:pt idx="670">
                  <c:v>439.9</c:v>
                </c:pt>
                <c:pt idx="671">
                  <c:v>443.6</c:v>
                </c:pt>
                <c:pt idx="672">
                  <c:v>447.2</c:v>
                </c:pt>
                <c:pt idx="673">
                  <c:v>450.8</c:v>
                </c:pt>
                <c:pt idx="674">
                  <c:v>454.5</c:v>
                </c:pt>
                <c:pt idx="675">
                  <c:v>458.1</c:v>
                </c:pt>
                <c:pt idx="676">
                  <c:v>461.8</c:v>
                </c:pt>
                <c:pt idx="677">
                  <c:v>465.5</c:v>
                </c:pt>
                <c:pt idx="678">
                  <c:v>469.1</c:v>
                </c:pt>
                <c:pt idx="679">
                  <c:v>472.8</c:v>
                </c:pt>
                <c:pt idx="680">
                  <c:v>476.5</c:v>
                </c:pt>
                <c:pt idx="681">
                  <c:v>480.2</c:v>
                </c:pt>
                <c:pt idx="682">
                  <c:v>483.9</c:v>
                </c:pt>
                <c:pt idx="683">
                  <c:v>487.7</c:v>
                </c:pt>
                <c:pt idx="684">
                  <c:v>491.4</c:v>
                </c:pt>
                <c:pt idx="685">
                  <c:v>495.1</c:v>
                </c:pt>
                <c:pt idx="686">
                  <c:v>498.9</c:v>
                </c:pt>
                <c:pt idx="687">
                  <c:v>502.6</c:v>
                </c:pt>
                <c:pt idx="688">
                  <c:v>506.4</c:v>
                </c:pt>
                <c:pt idx="689">
                  <c:v>510.2</c:v>
                </c:pt>
                <c:pt idx="690">
                  <c:v>513.9</c:v>
                </c:pt>
                <c:pt idx="691">
                  <c:v>517.70000000000005</c:v>
                </c:pt>
                <c:pt idx="692">
                  <c:v>521.5</c:v>
                </c:pt>
                <c:pt idx="693">
                  <c:v>525.29999999999995</c:v>
                </c:pt>
                <c:pt idx="694">
                  <c:v>529.1</c:v>
                </c:pt>
                <c:pt idx="695">
                  <c:v>532.9</c:v>
                </c:pt>
                <c:pt idx="696">
                  <c:v>536.70000000000005</c:v>
                </c:pt>
                <c:pt idx="697">
                  <c:v>540.5</c:v>
                </c:pt>
                <c:pt idx="698">
                  <c:v>544.29999999999995</c:v>
                </c:pt>
                <c:pt idx="699">
                  <c:v>548.20000000000005</c:v>
                </c:pt>
                <c:pt idx="700">
                  <c:v>552</c:v>
                </c:pt>
                <c:pt idx="701">
                  <c:v>555.9</c:v>
                </c:pt>
                <c:pt idx="702">
                  <c:v>559.70000000000005</c:v>
                </c:pt>
                <c:pt idx="703">
                  <c:v>563.6</c:v>
                </c:pt>
                <c:pt idx="704">
                  <c:v>567.4</c:v>
                </c:pt>
                <c:pt idx="705">
                  <c:v>571.29999999999995</c:v>
                </c:pt>
                <c:pt idx="706">
                  <c:v>575.1</c:v>
                </c:pt>
                <c:pt idx="707">
                  <c:v>579</c:v>
                </c:pt>
                <c:pt idx="708">
                  <c:v>582.9</c:v>
                </c:pt>
                <c:pt idx="709">
                  <c:v>586.79999999999995</c:v>
                </c:pt>
                <c:pt idx="710">
                  <c:v>590.70000000000005</c:v>
                </c:pt>
                <c:pt idx="711">
                  <c:v>594.6</c:v>
                </c:pt>
                <c:pt idx="712">
                  <c:v>598.5</c:v>
                </c:pt>
                <c:pt idx="713">
                  <c:v>602.4</c:v>
                </c:pt>
                <c:pt idx="714">
                  <c:v>606.29999999999995</c:v>
                </c:pt>
                <c:pt idx="715">
                  <c:v>610.20000000000005</c:v>
                </c:pt>
                <c:pt idx="716">
                  <c:v>614.1</c:v>
                </c:pt>
                <c:pt idx="717">
                  <c:v>618</c:v>
                </c:pt>
                <c:pt idx="718">
                  <c:v>622</c:v>
                </c:pt>
                <c:pt idx="719">
                  <c:v>625.9</c:v>
                </c:pt>
                <c:pt idx="720">
                  <c:v>629.79999999999995</c:v>
                </c:pt>
                <c:pt idx="721">
                  <c:v>633.70000000000005</c:v>
                </c:pt>
                <c:pt idx="722">
                  <c:v>637.70000000000005</c:v>
                </c:pt>
                <c:pt idx="723">
                  <c:v>641.6</c:v>
                </c:pt>
                <c:pt idx="724">
                  <c:v>645.6</c:v>
                </c:pt>
                <c:pt idx="725">
                  <c:v>649.5</c:v>
                </c:pt>
                <c:pt idx="726">
                  <c:v>653.5</c:v>
                </c:pt>
                <c:pt idx="727">
                  <c:v>657.4</c:v>
                </c:pt>
                <c:pt idx="728">
                  <c:v>661.4</c:v>
                </c:pt>
                <c:pt idx="729">
                  <c:v>665.4</c:v>
                </c:pt>
                <c:pt idx="730">
                  <c:v>669.3</c:v>
                </c:pt>
                <c:pt idx="731">
                  <c:v>673.3</c:v>
                </c:pt>
                <c:pt idx="732">
                  <c:v>677.3</c:v>
                </c:pt>
                <c:pt idx="733">
                  <c:v>681.3</c:v>
                </c:pt>
                <c:pt idx="734">
                  <c:v>685.3</c:v>
                </c:pt>
                <c:pt idx="735">
                  <c:v>689.3</c:v>
                </c:pt>
                <c:pt idx="736">
                  <c:v>693.3</c:v>
                </c:pt>
                <c:pt idx="737">
                  <c:v>697.3</c:v>
                </c:pt>
                <c:pt idx="738">
                  <c:v>701.3</c:v>
                </c:pt>
                <c:pt idx="739">
                  <c:v>705.3</c:v>
                </c:pt>
                <c:pt idx="740">
                  <c:v>709.3</c:v>
                </c:pt>
                <c:pt idx="741">
                  <c:v>713.3</c:v>
                </c:pt>
                <c:pt idx="742">
                  <c:v>717.3</c:v>
                </c:pt>
                <c:pt idx="743">
                  <c:v>721.3</c:v>
                </c:pt>
                <c:pt idx="744">
                  <c:v>725.4</c:v>
                </c:pt>
                <c:pt idx="745">
                  <c:v>729.4</c:v>
                </c:pt>
                <c:pt idx="746">
                  <c:v>733.4</c:v>
                </c:pt>
                <c:pt idx="747">
                  <c:v>737.4</c:v>
                </c:pt>
                <c:pt idx="748">
                  <c:v>741.5</c:v>
                </c:pt>
                <c:pt idx="749">
                  <c:v>745.5</c:v>
                </c:pt>
                <c:pt idx="750">
                  <c:v>749.5</c:v>
                </c:pt>
                <c:pt idx="751">
                  <c:v>753.6</c:v>
                </c:pt>
                <c:pt idx="752">
                  <c:v>757.6</c:v>
                </c:pt>
                <c:pt idx="753">
                  <c:v>761.7</c:v>
                </c:pt>
                <c:pt idx="754">
                  <c:v>765.7</c:v>
                </c:pt>
                <c:pt idx="755">
                  <c:v>769.7</c:v>
                </c:pt>
                <c:pt idx="756">
                  <c:v>773.7</c:v>
                </c:pt>
                <c:pt idx="757">
                  <c:v>777.8</c:v>
                </c:pt>
                <c:pt idx="758">
                  <c:v>781.8</c:v>
                </c:pt>
                <c:pt idx="759">
                  <c:v>785.8</c:v>
                </c:pt>
                <c:pt idx="760">
                  <c:v>789.9</c:v>
                </c:pt>
                <c:pt idx="761">
                  <c:v>793.9</c:v>
                </c:pt>
                <c:pt idx="762">
                  <c:v>797.9</c:v>
                </c:pt>
                <c:pt idx="763">
                  <c:v>801.9</c:v>
                </c:pt>
                <c:pt idx="764">
                  <c:v>805.9</c:v>
                </c:pt>
                <c:pt idx="765">
                  <c:v>809.9</c:v>
                </c:pt>
                <c:pt idx="766">
                  <c:v>813.9</c:v>
                </c:pt>
                <c:pt idx="767">
                  <c:v>817.9</c:v>
                </c:pt>
                <c:pt idx="768">
                  <c:v>821.9</c:v>
                </c:pt>
                <c:pt idx="769">
                  <c:v>825.9</c:v>
                </c:pt>
                <c:pt idx="770">
                  <c:v>829.9</c:v>
                </c:pt>
                <c:pt idx="771">
                  <c:v>833.9</c:v>
                </c:pt>
                <c:pt idx="772">
                  <c:v>837.9</c:v>
                </c:pt>
                <c:pt idx="773">
                  <c:v>841.9</c:v>
                </c:pt>
                <c:pt idx="774">
                  <c:v>845.8</c:v>
                </c:pt>
                <c:pt idx="775">
                  <c:v>849.8</c:v>
                </c:pt>
                <c:pt idx="776">
                  <c:v>853.7</c:v>
                </c:pt>
                <c:pt idx="777">
                  <c:v>857.7</c:v>
                </c:pt>
                <c:pt idx="778">
                  <c:v>861.6</c:v>
                </c:pt>
                <c:pt idx="779">
                  <c:v>865.5</c:v>
                </c:pt>
                <c:pt idx="780">
                  <c:v>869.4</c:v>
                </c:pt>
                <c:pt idx="781">
                  <c:v>873.3</c:v>
                </c:pt>
                <c:pt idx="782">
                  <c:v>877.2</c:v>
                </c:pt>
                <c:pt idx="783">
                  <c:v>881.1</c:v>
                </c:pt>
                <c:pt idx="784">
                  <c:v>885</c:v>
                </c:pt>
                <c:pt idx="785">
                  <c:v>888.9</c:v>
                </c:pt>
                <c:pt idx="786">
                  <c:v>892.7</c:v>
                </c:pt>
                <c:pt idx="787">
                  <c:v>896.6</c:v>
                </c:pt>
                <c:pt idx="788">
                  <c:v>900.4</c:v>
                </c:pt>
                <c:pt idx="789">
                  <c:v>904.3</c:v>
                </c:pt>
                <c:pt idx="790">
                  <c:v>908.1</c:v>
                </c:pt>
                <c:pt idx="791">
                  <c:v>911.9</c:v>
                </c:pt>
                <c:pt idx="792">
                  <c:v>915.7</c:v>
                </c:pt>
                <c:pt idx="793">
                  <c:v>919.5</c:v>
                </c:pt>
                <c:pt idx="794">
                  <c:v>923.3</c:v>
                </c:pt>
                <c:pt idx="795">
                  <c:v>927.1</c:v>
                </c:pt>
                <c:pt idx="796">
                  <c:v>930.8</c:v>
                </c:pt>
                <c:pt idx="797">
                  <c:v>934.6</c:v>
                </c:pt>
                <c:pt idx="798">
                  <c:v>938.4</c:v>
                </c:pt>
                <c:pt idx="799">
                  <c:v>942.1</c:v>
                </c:pt>
                <c:pt idx="800">
                  <c:v>945.8</c:v>
                </c:pt>
                <c:pt idx="801">
                  <c:v>949.6</c:v>
                </c:pt>
                <c:pt idx="802">
                  <c:v>953.3</c:v>
                </c:pt>
                <c:pt idx="803">
                  <c:v>957</c:v>
                </c:pt>
                <c:pt idx="804">
                  <c:v>960.7</c:v>
                </c:pt>
                <c:pt idx="805">
                  <c:v>964.4</c:v>
                </c:pt>
                <c:pt idx="806">
                  <c:v>968.1</c:v>
                </c:pt>
                <c:pt idx="807">
                  <c:v>971.8</c:v>
                </c:pt>
                <c:pt idx="808">
                  <c:v>975.5</c:v>
                </c:pt>
                <c:pt idx="809">
                  <c:v>979.2</c:v>
                </c:pt>
                <c:pt idx="810">
                  <c:v>982.8</c:v>
                </c:pt>
                <c:pt idx="811">
                  <c:v>986.5</c:v>
                </c:pt>
                <c:pt idx="812">
                  <c:v>990.1</c:v>
                </c:pt>
                <c:pt idx="813">
                  <c:v>993.8</c:v>
                </c:pt>
                <c:pt idx="814">
                  <c:v>997.4</c:v>
                </c:pt>
                <c:pt idx="815">
                  <c:v>1001</c:v>
                </c:pt>
                <c:pt idx="816">
                  <c:v>1004.7</c:v>
                </c:pt>
                <c:pt idx="817">
                  <c:v>1008.3</c:v>
                </c:pt>
                <c:pt idx="818">
                  <c:v>1011.9</c:v>
                </c:pt>
                <c:pt idx="819">
                  <c:v>1015.5</c:v>
                </c:pt>
                <c:pt idx="820">
                  <c:v>1019.1</c:v>
                </c:pt>
                <c:pt idx="821">
                  <c:v>1022.7</c:v>
                </c:pt>
                <c:pt idx="822">
                  <c:v>1026.2</c:v>
                </c:pt>
                <c:pt idx="823">
                  <c:v>1029.8</c:v>
                </c:pt>
                <c:pt idx="824">
                  <c:v>1033.4000000000001</c:v>
                </c:pt>
                <c:pt idx="825">
                  <c:v>1036.9000000000001</c:v>
                </c:pt>
                <c:pt idx="826">
                  <c:v>1040.4000000000001</c:v>
                </c:pt>
                <c:pt idx="827">
                  <c:v>1044</c:v>
                </c:pt>
                <c:pt idx="828">
                  <c:v>1047.5</c:v>
                </c:pt>
                <c:pt idx="829">
                  <c:v>1051</c:v>
                </c:pt>
                <c:pt idx="830">
                  <c:v>1054.5</c:v>
                </c:pt>
                <c:pt idx="831">
                  <c:v>1058</c:v>
                </c:pt>
                <c:pt idx="832">
                  <c:v>1061.5</c:v>
                </c:pt>
                <c:pt idx="833">
                  <c:v>1065</c:v>
                </c:pt>
                <c:pt idx="834">
                  <c:v>1068.5</c:v>
                </c:pt>
                <c:pt idx="835">
                  <c:v>1072</c:v>
                </c:pt>
                <c:pt idx="836">
                  <c:v>1075.4000000000001</c:v>
                </c:pt>
                <c:pt idx="837">
                  <c:v>1078.9000000000001</c:v>
                </c:pt>
                <c:pt idx="838">
                  <c:v>1082.3</c:v>
                </c:pt>
                <c:pt idx="839">
                  <c:v>1085.7</c:v>
                </c:pt>
                <c:pt idx="840">
                  <c:v>1089.0999999999999</c:v>
                </c:pt>
                <c:pt idx="841">
                  <c:v>1092.5</c:v>
                </c:pt>
                <c:pt idx="842">
                  <c:v>1095.9000000000001</c:v>
                </c:pt>
                <c:pt idx="843">
                  <c:v>1099.3</c:v>
                </c:pt>
                <c:pt idx="844">
                  <c:v>1102.5999999999999</c:v>
                </c:pt>
                <c:pt idx="845">
                  <c:v>1106</c:v>
                </c:pt>
                <c:pt idx="846">
                  <c:v>1109.3</c:v>
                </c:pt>
                <c:pt idx="847">
                  <c:v>1112.5999999999999</c:v>
                </c:pt>
                <c:pt idx="848">
                  <c:v>1115.9000000000001</c:v>
                </c:pt>
                <c:pt idx="849">
                  <c:v>1119.2</c:v>
                </c:pt>
                <c:pt idx="850">
                  <c:v>1122.5</c:v>
                </c:pt>
                <c:pt idx="851">
                  <c:v>1125.7</c:v>
                </c:pt>
                <c:pt idx="852">
                  <c:v>1129</c:v>
                </c:pt>
                <c:pt idx="853">
                  <c:v>1132.2</c:v>
                </c:pt>
                <c:pt idx="854">
                  <c:v>1135.4000000000001</c:v>
                </c:pt>
                <c:pt idx="855">
                  <c:v>1138.5999999999999</c:v>
                </c:pt>
                <c:pt idx="856">
                  <c:v>1141.8</c:v>
                </c:pt>
                <c:pt idx="857">
                  <c:v>1145</c:v>
                </c:pt>
                <c:pt idx="858">
                  <c:v>1148.0999999999999</c:v>
                </c:pt>
                <c:pt idx="859">
                  <c:v>1151.2</c:v>
                </c:pt>
                <c:pt idx="860">
                  <c:v>1154.3</c:v>
                </c:pt>
                <c:pt idx="861">
                  <c:v>1157.4000000000001</c:v>
                </c:pt>
                <c:pt idx="862">
                  <c:v>1160.5</c:v>
                </c:pt>
                <c:pt idx="863">
                  <c:v>1163.5</c:v>
                </c:pt>
                <c:pt idx="864">
                  <c:v>1166.5</c:v>
                </c:pt>
                <c:pt idx="865">
                  <c:v>1169.5</c:v>
                </c:pt>
                <c:pt idx="866">
                  <c:v>1172.5</c:v>
                </c:pt>
                <c:pt idx="867">
                  <c:v>1175.4000000000001</c:v>
                </c:pt>
                <c:pt idx="868">
                  <c:v>1178.4000000000001</c:v>
                </c:pt>
                <c:pt idx="869">
                  <c:v>1181.3</c:v>
                </c:pt>
                <c:pt idx="870">
                  <c:v>1184.0999999999999</c:v>
                </c:pt>
                <c:pt idx="871">
                  <c:v>1187</c:v>
                </c:pt>
                <c:pt idx="872">
                  <c:v>1189.8</c:v>
                </c:pt>
                <c:pt idx="873">
                  <c:v>1192.5999999999999</c:v>
                </c:pt>
                <c:pt idx="874">
                  <c:v>1195.4000000000001</c:v>
                </c:pt>
                <c:pt idx="875">
                  <c:v>1198.0999999999999</c:v>
                </c:pt>
                <c:pt idx="876">
                  <c:v>1200.8</c:v>
                </c:pt>
                <c:pt idx="877">
                  <c:v>1203.5</c:v>
                </c:pt>
                <c:pt idx="878">
                  <c:v>1206.2</c:v>
                </c:pt>
                <c:pt idx="879">
                  <c:v>1208.8</c:v>
                </c:pt>
                <c:pt idx="880">
                  <c:v>1211.4000000000001</c:v>
                </c:pt>
                <c:pt idx="881">
                  <c:v>1213.9000000000001</c:v>
                </c:pt>
                <c:pt idx="882">
                  <c:v>1216.5</c:v>
                </c:pt>
                <c:pt idx="883">
                  <c:v>1219</c:v>
                </c:pt>
                <c:pt idx="884">
                  <c:v>1221.5</c:v>
                </c:pt>
                <c:pt idx="885">
                  <c:v>1223.9000000000001</c:v>
                </c:pt>
                <c:pt idx="886">
                  <c:v>1226.3</c:v>
                </c:pt>
                <c:pt idx="887">
                  <c:v>1228.7</c:v>
                </c:pt>
                <c:pt idx="888">
                  <c:v>1231.0999999999999</c:v>
                </c:pt>
                <c:pt idx="889">
                  <c:v>1233.4000000000001</c:v>
                </c:pt>
                <c:pt idx="890">
                  <c:v>1235.7</c:v>
                </c:pt>
                <c:pt idx="891">
                  <c:v>1238</c:v>
                </c:pt>
                <c:pt idx="892">
                  <c:v>1240.2</c:v>
                </c:pt>
                <c:pt idx="893">
                  <c:v>1242.4000000000001</c:v>
                </c:pt>
                <c:pt idx="894">
                  <c:v>1244.5999999999999</c:v>
                </c:pt>
                <c:pt idx="895">
                  <c:v>1246.7</c:v>
                </c:pt>
                <c:pt idx="896">
                  <c:v>1248.8</c:v>
                </c:pt>
                <c:pt idx="897">
                  <c:v>1250.9000000000001</c:v>
                </c:pt>
                <c:pt idx="898">
                  <c:v>1253</c:v>
                </c:pt>
                <c:pt idx="899">
                  <c:v>1255</c:v>
                </c:pt>
                <c:pt idx="900">
                  <c:v>1257</c:v>
                </c:pt>
                <c:pt idx="901">
                  <c:v>1259</c:v>
                </c:pt>
                <c:pt idx="902">
                  <c:v>1260.9000000000001</c:v>
                </c:pt>
                <c:pt idx="903">
                  <c:v>1262.8</c:v>
                </c:pt>
                <c:pt idx="904">
                  <c:v>1264.7</c:v>
                </c:pt>
                <c:pt idx="905">
                  <c:v>1266.5</c:v>
                </c:pt>
                <c:pt idx="906">
                  <c:v>1268.3</c:v>
                </c:pt>
                <c:pt idx="907">
                  <c:v>1270.0999999999999</c:v>
                </c:pt>
                <c:pt idx="908">
                  <c:v>1271.8</c:v>
                </c:pt>
                <c:pt idx="909">
                  <c:v>1273.5</c:v>
                </c:pt>
                <c:pt idx="910">
                  <c:v>1275.2</c:v>
                </c:pt>
                <c:pt idx="911">
                  <c:v>1276.9000000000001</c:v>
                </c:pt>
                <c:pt idx="912">
                  <c:v>1278.5</c:v>
                </c:pt>
                <c:pt idx="913">
                  <c:v>1280.0999999999999</c:v>
                </c:pt>
                <c:pt idx="914">
                  <c:v>1281.7</c:v>
                </c:pt>
                <c:pt idx="915">
                  <c:v>1283.3</c:v>
                </c:pt>
                <c:pt idx="916">
                  <c:v>1284.8</c:v>
                </c:pt>
                <c:pt idx="917">
                  <c:v>1286.3</c:v>
                </c:pt>
                <c:pt idx="918">
                  <c:v>1287.8</c:v>
                </c:pt>
                <c:pt idx="919">
                  <c:v>1289.3</c:v>
                </c:pt>
                <c:pt idx="920">
                  <c:v>1290.7</c:v>
                </c:pt>
                <c:pt idx="921">
                  <c:v>1292.0999999999999</c:v>
                </c:pt>
                <c:pt idx="922">
                  <c:v>1293.5</c:v>
                </c:pt>
                <c:pt idx="923">
                  <c:v>1294.8</c:v>
                </c:pt>
                <c:pt idx="924">
                  <c:v>1296.0999999999999</c:v>
                </c:pt>
                <c:pt idx="925">
                  <c:v>1297.4000000000001</c:v>
                </c:pt>
                <c:pt idx="926">
                  <c:v>1298.7</c:v>
                </c:pt>
                <c:pt idx="927">
                  <c:v>1300</c:v>
                </c:pt>
                <c:pt idx="928">
                  <c:v>1301.2</c:v>
                </c:pt>
                <c:pt idx="929">
                  <c:v>1302.4000000000001</c:v>
                </c:pt>
                <c:pt idx="930">
                  <c:v>1303.5999999999999</c:v>
                </c:pt>
                <c:pt idx="931">
                  <c:v>1304.7</c:v>
                </c:pt>
                <c:pt idx="932">
                  <c:v>1305.8</c:v>
                </c:pt>
                <c:pt idx="933">
                  <c:v>1306.9000000000001</c:v>
                </c:pt>
                <c:pt idx="934">
                  <c:v>1308</c:v>
                </c:pt>
                <c:pt idx="935">
                  <c:v>1309.0999999999999</c:v>
                </c:pt>
                <c:pt idx="936">
                  <c:v>1310.0999999999999</c:v>
                </c:pt>
                <c:pt idx="937">
                  <c:v>1311.1</c:v>
                </c:pt>
                <c:pt idx="938">
                  <c:v>1312.1</c:v>
                </c:pt>
                <c:pt idx="939">
                  <c:v>1313.1</c:v>
                </c:pt>
                <c:pt idx="940">
                  <c:v>1314</c:v>
                </c:pt>
                <c:pt idx="941">
                  <c:v>1314.9</c:v>
                </c:pt>
                <c:pt idx="942">
                  <c:v>1315.8</c:v>
                </c:pt>
                <c:pt idx="943">
                  <c:v>1316.7</c:v>
                </c:pt>
                <c:pt idx="944">
                  <c:v>1317.5</c:v>
                </c:pt>
                <c:pt idx="945">
                  <c:v>1318.4</c:v>
                </c:pt>
                <c:pt idx="946">
                  <c:v>1319.2</c:v>
                </c:pt>
                <c:pt idx="947">
                  <c:v>1319.9</c:v>
                </c:pt>
                <c:pt idx="948">
                  <c:v>1320.7</c:v>
                </c:pt>
                <c:pt idx="949">
                  <c:v>1321.4</c:v>
                </c:pt>
                <c:pt idx="950">
                  <c:v>1322.1</c:v>
                </c:pt>
                <c:pt idx="951">
                  <c:v>1322.8</c:v>
                </c:pt>
                <c:pt idx="952">
                  <c:v>1323.4</c:v>
                </c:pt>
                <c:pt idx="953">
                  <c:v>1324.1</c:v>
                </c:pt>
                <c:pt idx="954">
                  <c:v>1324.7</c:v>
                </c:pt>
                <c:pt idx="955">
                  <c:v>1325.3</c:v>
                </c:pt>
                <c:pt idx="956">
                  <c:v>1325.8</c:v>
                </c:pt>
                <c:pt idx="957">
                  <c:v>1326.4</c:v>
                </c:pt>
                <c:pt idx="958">
                  <c:v>1326.9</c:v>
                </c:pt>
                <c:pt idx="959">
                  <c:v>1327.4</c:v>
                </c:pt>
                <c:pt idx="960">
                  <c:v>1327.8</c:v>
                </c:pt>
                <c:pt idx="961">
                  <c:v>1328.3</c:v>
                </c:pt>
                <c:pt idx="962">
                  <c:v>1328.7</c:v>
                </c:pt>
                <c:pt idx="963">
                  <c:v>1329.1</c:v>
                </c:pt>
                <c:pt idx="964">
                  <c:v>1329.5</c:v>
                </c:pt>
                <c:pt idx="965">
                  <c:v>1329.9</c:v>
                </c:pt>
                <c:pt idx="966">
                  <c:v>1330.3</c:v>
                </c:pt>
                <c:pt idx="967">
                  <c:v>1330.6</c:v>
                </c:pt>
                <c:pt idx="968">
                  <c:v>1330.9</c:v>
                </c:pt>
                <c:pt idx="969">
                  <c:v>1331.2</c:v>
                </c:pt>
                <c:pt idx="970">
                  <c:v>1331.4</c:v>
                </c:pt>
                <c:pt idx="971">
                  <c:v>1331.7</c:v>
                </c:pt>
                <c:pt idx="972">
                  <c:v>1331.9</c:v>
                </c:pt>
                <c:pt idx="973">
                  <c:v>1332.1</c:v>
                </c:pt>
                <c:pt idx="974">
                  <c:v>1332.3</c:v>
                </c:pt>
                <c:pt idx="975">
                  <c:v>1332.4</c:v>
                </c:pt>
                <c:pt idx="976">
                  <c:v>1332.5</c:v>
                </c:pt>
                <c:pt idx="977">
                  <c:v>1332.6</c:v>
                </c:pt>
                <c:pt idx="978">
                  <c:v>1332.7</c:v>
                </c:pt>
                <c:pt idx="979">
                  <c:v>1332.8</c:v>
                </c:pt>
                <c:pt idx="980">
                  <c:v>1332.8</c:v>
                </c:pt>
                <c:pt idx="981">
                  <c:v>1332.8</c:v>
                </c:pt>
                <c:pt idx="982">
                  <c:v>1332.8</c:v>
                </c:pt>
                <c:pt idx="983">
                  <c:v>1332.8</c:v>
                </c:pt>
                <c:pt idx="984">
                  <c:v>1332.8</c:v>
                </c:pt>
                <c:pt idx="985">
                  <c:v>1332.7</c:v>
                </c:pt>
                <c:pt idx="986">
                  <c:v>1332.6</c:v>
                </c:pt>
                <c:pt idx="987">
                  <c:v>1332.5</c:v>
                </c:pt>
                <c:pt idx="988">
                  <c:v>1332.4</c:v>
                </c:pt>
                <c:pt idx="989">
                  <c:v>1332.2</c:v>
                </c:pt>
                <c:pt idx="990">
                  <c:v>1332</c:v>
                </c:pt>
                <c:pt idx="991">
                  <c:v>1331.8</c:v>
                </c:pt>
                <c:pt idx="992">
                  <c:v>1331.6</c:v>
                </c:pt>
                <c:pt idx="993">
                  <c:v>1331.4</c:v>
                </c:pt>
                <c:pt idx="994">
                  <c:v>1331.1</c:v>
                </c:pt>
                <c:pt idx="995">
                  <c:v>1330.8</c:v>
                </c:pt>
                <c:pt idx="996">
                  <c:v>1330.6</c:v>
                </c:pt>
                <c:pt idx="997">
                  <c:v>1330.3</c:v>
                </c:pt>
                <c:pt idx="998">
                  <c:v>1329.9</c:v>
                </c:pt>
                <c:pt idx="999">
                  <c:v>1329.6</c:v>
                </c:pt>
                <c:pt idx="1000">
                  <c:v>1329.2</c:v>
                </c:pt>
                <c:pt idx="1001">
                  <c:v>1328.8</c:v>
                </c:pt>
                <c:pt idx="1002">
                  <c:v>1328.4</c:v>
                </c:pt>
                <c:pt idx="1003">
                  <c:v>1328</c:v>
                </c:pt>
                <c:pt idx="1004">
                  <c:v>1327.6</c:v>
                </c:pt>
                <c:pt idx="1005">
                  <c:v>1327.1</c:v>
                </c:pt>
                <c:pt idx="1006">
                  <c:v>1326.7</c:v>
                </c:pt>
                <c:pt idx="1007">
                  <c:v>1326.2</c:v>
                </c:pt>
                <c:pt idx="1008">
                  <c:v>1325.7</c:v>
                </c:pt>
                <c:pt idx="1009">
                  <c:v>1325.2</c:v>
                </c:pt>
                <c:pt idx="1010">
                  <c:v>1324.6</c:v>
                </c:pt>
                <c:pt idx="1011">
                  <c:v>1324.1</c:v>
                </c:pt>
                <c:pt idx="1012">
                  <c:v>1323.5</c:v>
                </c:pt>
                <c:pt idx="1013">
                  <c:v>1322.9</c:v>
                </c:pt>
                <c:pt idx="1014">
                  <c:v>1322.3</c:v>
                </c:pt>
                <c:pt idx="1015">
                  <c:v>1321.7</c:v>
                </c:pt>
                <c:pt idx="1016">
                  <c:v>1321.1</c:v>
                </c:pt>
                <c:pt idx="1017">
                  <c:v>1320.4</c:v>
                </c:pt>
                <c:pt idx="1018">
                  <c:v>1319.8</c:v>
                </c:pt>
                <c:pt idx="1019">
                  <c:v>1319.1</c:v>
                </c:pt>
                <c:pt idx="1020">
                  <c:v>1318.4</c:v>
                </c:pt>
                <c:pt idx="1021">
                  <c:v>1317.8</c:v>
                </c:pt>
                <c:pt idx="1022">
                  <c:v>1317.1</c:v>
                </c:pt>
                <c:pt idx="1023">
                  <c:v>1316.3</c:v>
                </c:pt>
                <c:pt idx="1024">
                  <c:v>1315.6</c:v>
                </c:pt>
                <c:pt idx="1025">
                  <c:v>1314.9</c:v>
                </c:pt>
                <c:pt idx="1026">
                  <c:v>1314.2</c:v>
                </c:pt>
                <c:pt idx="1027">
                  <c:v>1313.4</c:v>
                </c:pt>
                <c:pt idx="1028">
                  <c:v>1312.6</c:v>
                </c:pt>
                <c:pt idx="1029">
                  <c:v>1311.9</c:v>
                </c:pt>
                <c:pt idx="1030">
                  <c:v>1311.1</c:v>
                </c:pt>
                <c:pt idx="1031">
                  <c:v>1310.3</c:v>
                </c:pt>
                <c:pt idx="1032">
                  <c:v>1309.5</c:v>
                </c:pt>
                <c:pt idx="1033">
                  <c:v>1308.7</c:v>
                </c:pt>
                <c:pt idx="1034">
                  <c:v>1307.8</c:v>
                </c:pt>
                <c:pt idx="1035">
                  <c:v>1307</c:v>
                </c:pt>
                <c:pt idx="1036">
                  <c:v>1306.0999999999999</c:v>
                </c:pt>
                <c:pt idx="1037">
                  <c:v>1305.3</c:v>
                </c:pt>
                <c:pt idx="1038">
                  <c:v>1304.4000000000001</c:v>
                </c:pt>
                <c:pt idx="1039">
                  <c:v>1303.5999999999999</c:v>
                </c:pt>
                <c:pt idx="1040">
                  <c:v>1302.7</c:v>
                </c:pt>
                <c:pt idx="1041">
                  <c:v>1301.8</c:v>
                </c:pt>
                <c:pt idx="1042">
                  <c:v>1300.9000000000001</c:v>
                </c:pt>
                <c:pt idx="1043">
                  <c:v>1300.0999999999999</c:v>
                </c:pt>
                <c:pt idx="1044">
                  <c:v>1299.2</c:v>
                </c:pt>
                <c:pt idx="1045">
                  <c:v>1298.3</c:v>
                </c:pt>
                <c:pt idx="1046">
                  <c:v>1297.4000000000001</c:v>
                </c:pt>
                <c:pt idx="1047">
                  <c:v>1296.5</c:v>
                </c:pt>
                <c:pt idx="1048">
                  <c:v>1295.5</c:v>
                </c:pt>
                <c:pt idx="1049">
                  <c:v>1294.5999999999999</c:v>
                </c:pt>
                <c:pt idx="1050">
                  <c:v>1293.7</c:v>
                </c:pt>
                <c:pt idx="1051">
                  <c:v>1292.8</c:v>
                </c:pt>
                <c:pt idx="1052">
                  <c:v>1291.9000000000001</c:v>
                </c:pt>
                <c:pt idx="1053">
                  <c:v>1290.9000000000001</c:v>
                </c:pt>
                <c:pt idx="1054">
                  <c:v>1290</c:v>
                </c:pt>
                <c:pt idx="1055">
                  <c:v>1289.0999999999999</c:v>
                </c:pt>
                <c:pt idx="1056">
                  <c:v>1288.0999999999999</c:v>
                </c:pt>
                <c:pt idx="1057">
                  <c:v>1287.2</c:v>
                </c:pt>
                <c:pt idx="1058">
                  <c:v>1286.2</c:v>
                </c:pt>
                <c:pt idx="1059">
                  <c:v>1285.3</c:v>
                </c:pt>
                <c:pt idx="1060">
                  <c:v>1284.4000000000001</c:v>
                </c:pt>
                <c:pt idx="1061">
                  <c:v>1283.4000000000001</c:v>
                </c:pt>
                <c:pt idx="1062">
                  <c:v>1282.5</c:v>
                </c:pt>
                <c:pt idx="1063">
                  <c:v>1281.5</c:v>
                </c:pt>
                <c:pt idx="1064">
                  <c:v>1280.5</c:v>
                </c:pt>
                <c:pt idx="1065">
                  <c:v>1279.5999999999999</c:v>
                </c:pt>
                <c:pt idx="1066">
                  <c:v>1278.5999999999999</c:v>
                </c:pt>
                <c:pt idx="1067">
                  <c:v>1277.7</c:v>
                </c:pt>
                <c:pt idx="1068">
                  <c:v>1276.7</c:v>
                </c:pt>
                <c:pt idx="1069">
                  <c:v>1275.7</c:v>
                </c:pt>
                <c:pt idx="1070">
                  <c:v>1274.7</c:v>
                </c:pt>
                <c:pt idx="1071">
                  <c:v>1273.7</c:v>
                </c:pt>
                <c:pt idx="1072">
                  <c:v>1272.8</c:v>
                </c:pt>
                <c:pt idx="1073">
                  <c:v>1271.8</c:v>
                </c:pt>
                <c:pt idx="1074">
                  <c:v>1270.8</c:v>
                </c:pt>
                <c:pt idx="1075">
                  <c:v>1269.8</c:v>
                </c:pt>
                <c:pt idx="1076">
                  <c:v>1268.8</c:v>
                </c:pt>
                <c:pt idx="1077">
                  <c:v>1267.7</c:v>
                </c:pt>
                <c:pt idx="1078">
                  <c:v>1266.7</c:v>
                </c:pt>
                <c:pt idx="1079">
                  <c:v>1265.7</c:v>
                </c:pt>
                <c:pt idx="1080">
                  <c:v>1264.7</c:v>
                </c:pt>
                <c:pt idx="1081">
                  <c:v>1263.7</c:v>
                </c:pt>
                <c:pt idx="1082">
                  <c:v>1262.5999999999999</c:v>
                </c:pt>
                <c:pt idx="1083">
                  <c:v>1261.5999999999999</c:v>
                </c:pt>
                <c:pt idx="1084">
                  <c:v>1260.5999999999999</c:v>
                </c:pt>
                <c:pt idx="1085">
                  <c:v>1259.5</c:v>
                </c:pt>
                <c:pt idx="1086">
                  <c:v>1258.5</c:v>
                </c:pt>
                <c:pt idx="1087">
                  <c:v>1257.4000000000001</c:v>
                </c:pt>
                <c:pt idx="1088">
                  <c:v>1256.4000000000001</c:v>
                </c:pt>
                <c:pt idx="1089">
                  <c:v>1255.3</c:v>
                </c:pt>
                <c:pt idx="1090">
                  <c:v>1254.3</c:v>
                </c:pt>
                <c:pt idx="1091">
                  <c:v>1253.2</c:v>
                </c:pt>
                <c:pt idx="1092">
                  <c:v>1252.0999999999999</c:v>
                </c:pt>
                <c:pt idx="1093">
                  <c:v>1251</c:v>
                </c:pt>
                <c:pt idx="1094">
                  <c:v>1249.9000000000001</c:v>
                </c:pt>
                <c:pt idx="1095">
                  <c:v>1248.8</c:v>
                </c:pt>
                <c:pt idx="1096">
                  <c:v>1247.7</c:v>
                </c:pt>
                <c:pt idx="1097">
                  <c:v>1246.5999999999999</c:v>
                </c:pt>
                <c:pt idx="1098">
                  <c:v>1245.5</c:v>
                </c:pt>
                <c:pt idx="1099">
                  <c:v>1244.4000000000001</c:v>
                </c:pt>
                <c:pt idx="1100">
                  <c:v>1243.2</c:v>
                </c:pt>
                <c:pt idx="1101">
                  <c:v>1242.0999999999999</c:v>
                </c:pt>
                <c:pt idx="1102">
                  <c:v>1240.9000000000001</c:v>
                </c:pt>
                <c:pt idx="1103">
                  <c:v>1239.7</c:v>
                </c:pt>
                <c:pt idx="1104">
                  <c:v>1238.5</c:v>
                </c:pt>
                <c:pt idx="1105">
                  <c:v>1237.3</c:v>
                </c:pt>
                <c:pt idx="1106">
                  <c:v>1236.0999999999999</c:v>
                </c:pt>
                <c:pt idx="1107">
                  <c:v>1234.9000000000001</c:v>
                </c:pt>
                <c:pt idx="1108">
                  <c:v>1233.7</c:v>
                </c:pt>
                <c:pt idx="1109">
                  <c:v>1232.5</c:v>
                </c:pt>
                <c:pt idx="1110">
                  <c:v>1231.2</c:v>
                </c:pt>
                <c:pt idx="1111">
                  <c:v>1230</c:v>
                </c:pt>
                <c:pt idx="1112">
                  <c:v>1228.7</c:v>
                </c:pt>
                <c:pt idx="1113">
                  <c:v>1227.5</c:v>
                </c:pt>
                <c:pt idx="1114">
                  <c:v>1226.2</c:v>
                </c:pt>
                <c:pt idx="1115">
                  <c:v>1224.9000000000001</c:v>
                </c:pt>
                <c:pt idx="1116">
                  <c:v>1223.7</c:v>
                </c:pt>
                <c:pt idx="1117">
                  <c:v>1222.4000000000001</c:v>
                </c:pt>
                <c:pt idx="1118">
                  <c:v>1221.0999999999999</c:v>
                </c:pt>
                <c:pt idx="1119">
                  <c:v>1219.8</c:v>
                </c:pt>
                <c:pt idx="1120">
                  <c:v>1218.5</c:v>
                </c:pt>
                <c:pt idx="1121">
                  <c:v>1217.2</c:v>
                </c:pt>
                <c:pt idx="1122">
                  <c:v>1215.9000000000001</c:v>
                </c:pt>
                <c:pt idx="1123">
                  <c:v>1214.5999999999999</c:v>
                </c:pt>
                <c:pt idx="1124">
                  <c:v>1213.3</c:v>
                </c:pt>
                <c:pt idx="1125">
                  <c:v>1212</c:v>
                </c:pt>
                <c:pt idx="1126">
                  <c:v>1210.5999999999999</c:v>
                </c:pt>
                <c:pt idx="1127">
                  <c:v>1209.3</c:v>
                </c:pt>
                <c:pt idx="1128">
                  <c:v>1208</c:v>
                </c:pt>
                <c:pt idx="1129">
                  <c:v>1206.5999999999999</c:v>
                </c:pt>
                <c:pt idx="1130">
                  <c:v>1205.3</c:v>
                </c:pt>
                <c:pt idx="1131">
                  <c:v>1203.9000000000001</c:v>
                </c:pt>
                <c:pt idx="1132">
                  <c:v>1202.5999999999999</c:v>
                </c:pt>
                <c:pt idx="1133">
                  <c:v>1201.2</c:v>
                </c:pt>
                <c:pt idx="1134">
                  <c:v>1199.8</c:v>
                </c:pt>
                <c:pt idx="1135">
                  <c:v>1198.4000000000001</c:v>
                </c:pt>
                <c:pt idx="1136">
                  <c:v>1197</c:v>
                </c:pt>
                <c:pt idx="1137">
                  <c:v>1195.7</c:v>
                </c:pt>
                <c:pt idx="1138">
                  <c:v>1194.3</c:v>
                </c:pt>
                <c:pt idx="1139">
                  <c:v>1192.9000000000001</c:v>
                </c:pt>
                <c:pt idx="1140">
                  <c:v>1191.4000000000001</c:v>
                </c:pt>
                <c:pt idx="1141">
                  <c:v>1190</c:v>
                </c:pt>
                <c:pt idx="1142">
                  <c:v>1188.5999999999999</c:v>
                </c:pt>
                <c:pt idx="1143">
                  <c:v>1187.2</c:v>
                </c:pt>
                <c:pt idx="1144">
                  <c:v>1185.8</c:v>
                </c:pt>
                <c:pt idx="1145">
                  <c:v>1184.3</c:v>
                </c:pt>
                <c:pt idx="1146">
                  <c:v>1182.9000000000001</c:v>
                </c:pt>
                <c:pt idx="1147">
                  <c:v>1181.5</c:v>
                </c:pt>
                <c:pt idx="1148">
                  <c:v>1180</c:v>
                </c:pt>
                <c:pt idx="1149">
                  <c:v>1178.5999999999999</c:v>
                </c:pt>
                <c:pt idx="1150">
                  <c:v>1177.0999999999999</c:v>
                </c:pt>
                <c:pt idx="1151">
                  <c:v>1175.7</c:v>
                </c:pt>
                <c:pt idx="1152">
                  <c:v>1174.3</c:v>
                </c:pt>
                <c:pt idx="1153">
                  <c:v>1172.8</c:v>
                </c:pt>
                <c:pt idx="1154">
                  <c:v>1171.4000000000001</c:v>
                </c:pt>
                <c:pt idx="1155">
                  <c:v>1169.9000000000001</c:v>
                </c:pt>
                <c:pt idx="1156">
                  <c:v>1168.5</c:v>
                </c:pt>
                <c:pt idx="1157">
                  <c:v>1167.0999999999999</c:v>
                </c:pt>
                <c:pt idx="1158">
                  <c:v>1165.5999999999999</c:v>
                </c:pt>
                <c:pt idx="1159">
                  <c:v>1164.0999999999999</c:v>
                </c:pt>
                <c:pt idx="1160">
                  <c:v>1162.7</c:v>
                </c:pt>
                <c:pt idx="1161">
                  <c:v>1161.2</c:v>
                </c:pt>
                <c:pt idx="1162">
                  <c:v>1159.7</c:v>
                </c:pt>
                <c:pt idx="1163">
                  <c:v>1158.3</c:v>
                </c:pt>
                <c:pt idx="1164">
                  <c:v>1156.8</c:v>
                </c:pt>
                <c:pt idx="1165">
                  <c:v>1155.3</c:v>
                </c:pt>
                <c:pt idx="1166">
                  <c:v>1153.8</c:v>
                </c:pt>
                <c:pt idx="1167">
                  <c:v>1152.3</c:v>
                </c:pt>
                <c:pt idx="1168">
                  <c:v>1150.8</c:v>
                </c:pt>
                <c:pt idx="1169">
                  <c:v>1149.3</c:v>
                </c:pt>
                <c:pt idx="1170">
                  <c:v>1147.8</c:v>
                </c:pt>
                <c:pt idx="1171">
                  <c:v>1146.2</c:v>
                </c:pt>
                <c:pt idx="1172">
                  <c:v>1144.7</c:v>
                </c:pt>
                <c:pt idx="1173">
                  <c:v>1143.2</c:v>
                </c:pt>
                <c:pt idx="1174">
                  <c:v>1141.5999999999999</c:v>
                </c:pt>
                <c:pt idx="1175">
                  <c:v>1140</c:v>
                </c:pt>
                <c:pt idx="1176">
                  <c:v>1138.4000000000001</c:v>
                </c:pt>
                <c:pt idx="1177">
                  <c:v>1136.9000000000001</c:v>
                </c:pt>
                <c:pt idx="1178">
                  <c:v>1135.3</c:v>
                </c:pt>
                <c:pt idx="1179">
                  <c:v>1133.7</c:v>
                </c:pt>
                <c:pt idx="1180">
                  <c:v>1132</c:v>
                </c:pt>
                <c:pt idx="1181">
                  <c:v>1130.4000000000001</c:v>
                </c:pt>
                <c:pt idx="1182">
                  <c:v>1128.8</c:v>
                </c:pt>
                <c:pt idx="1183">
                  <c:v>1127.2</c:v>
                </c:pt>
                <c:pt idx="1184">
                  <c:v>1125.5</c:v>
                </c:pt>
                <c:pt idx="1185">
                  <c:v>1123.9000000000001</c:v>
                </c:pt>
                <c:pt idx="1186">
                  <c:v>1122.2</c:v>
                </c:pt>
                <c:pt idx="1187">
                  <c:v>1120.5</c:v>
                </c:pt>
                <c:pt idx="1188">
                  <c:v>1118.8</c:v>
                </c:pt>
                <c:pt idx="1189">
                  <c:v>1117.0999999999999</c:v>
                </c:pt>
                <c:pt idx="1190">
                  <c:v>1115.4000000000001</c:v>
                </c:pt>
                <c:pt idx="1191">
                  <c:v>1113.7</c:v>
                </c:pt>
                <c:pt idx="1192">
                  <c:v>1112</c:v>
                </c:pt>
                <c:pt idx="1193">
                  <c:v>1110.3</c:v>
                </c:pt>
                <c:pt idx="1194">
                  <c:v>1108.5</c:v>
                </c:pt>
                <c:pt idx="1195">
                  <c:v>1106.8</c:v>
                </c:pt>
                <c:pt idx="1196">
                  <c:v>1105</c:v>
                </c:pt>
                <c:pt idx="1197">
                  <c:v>1103.3</c:v>
                </c:pt>
                <c:pt idx="1198">
                  <c:v>1101.5</c:v>
                </c:pt>
                <c:pt idx="1199">
                  <c:v>1099.7</c:v>
                </c:pt>
                <c:pt idx="1200">
                  <c:v>1097.9000000000001</c:v>
                </c:pt>
                <c:pt idx="1201">
                  <c:v>1096.0999999999999</c:v>
                </c:pt>
                <c:pt idx="1202">
                  <c:v>1094.2</c:v>
                </c:pt>
                <c:pt idx="1203">
                  <c:v>1092.4000000000001</c:v>
                </c:pt>
                <c:pt idx="1204">
                  <c:v>1090.5</c:v>
                </c:pt>
                <c:pt idx="1205">
                  <c:v>1088.7</c:v>
                </c:pt>
                <c:pt idx="1206">
                  <c:v>1086.8</c:v>
                </c:pt>
                <c:pt idx="1207">
                  <c:v>1084.9000000000001</c:v>
                </c:pt>
                <c:pt idx="1208">
                  <c:v>1083</c:v>
                </c:pt>
                <c:pt idx="1209">
                  <c:v>1081.0999999999999</c:v>
                </c:pt>
                <c:pt idx="1210">
                  <c:v>1079.2</c:v>
                </c:pt>
                <c:pt idx="1211">
                  <c:v>1077.3</c:v>
                </c:pt>
                <c:pt idx="1212">
                  <c:v>1075.4000000000001</c:v>
                </c:pt>
                <c:pt idx="1213">
                  <c:v>1073.4000000000001</c:v>
                </c:pt>
                <c:pt idx="1214">
                  <c:v>1071.5</c:v>
                </c:pt>
                <c:pt idx="1215">
                  <c:v>1069.5</c:v>
                </c:pt>
                <c:pt idx="1216">
                  <c:v>1067.5999999999999</c:v>
                </c:pt>
                <c:pt idx="1217">
                  <c:v>1065.5999999999999</c:v>
                </c:pt>
                <c:pt idx="1218">
                  <c:v>1063.5999999999999</c:v>
                </c:pt>
                <c:pt idx="1219">
                  <c:v>1061.5999999999999</c:v>
                </c:pt>
                <c:pt idx="1220">
                  <c:v>1059.5999999999999</c:v>
                </c:pt>
                <c:pt idx="1221">
                  <c:v>1057.5999999999999</c:v>
                </c:pt>
                <c:pt idx="1222">
                  <c:v>1055.5999999999999</c:v>
                </c:pt>
                <c:pt idx="1223">
                  <c:v>1053.5999999999999</c:v>
                </c:pt>
                <c:pt idx="1224">
                  <c:v>1051.5999999999999</c:v>
                </c:pt>
                <c:pt idx="1225">
                  <c:v>1049.5</c:v>
                </c:pt>
                <c:pt idx="1226">
                  <c:v>1047.5</c:v>
                </c:pt>
                <c:pt idx="1227">
                  <c:v>1045.4000000000001</c:v>
                </c:pt>
                <c:pt idx="1228">
                  <c:v>1043.4000000000001</c:v>
                </c:pt>
                <c:pt idx="1229">
                  <c:v>1041.3</c:v>
                </c:pt>
                <c:pt idx="1230">
                  <c:v>1039.3</c:v>
                </c:pt>
                <c:pt idx="1231">
                  <c:v>1037.2</c:v>
                </c:pt>
                <c:pt idx="1232">
                  <c:v>1035.0999999999999</c:v>
                </c:pt>
                <c:pt idx="1233">
                  <c:v>1033</c:v>
                </c:pt>
                <c:pt idx="1234">
                  <c:v>1030.9000000000001</c:v>
                </c:pt>
                <c:pt idx="1235">
                  <c:v>1028.8</c:v>
                </c:pt>
                <c:pt idx="1236">
                  <c:v>1026.7</c:v>
                </c:pt>
                <c:pt idx="1237">
                  <c:v>1024.5999999999999</c:v>
                </c:pt>
                <c:pt idx="1238">
                  <c:v>1022.5</c:v>
                </c:pt>
                <c:pt idx="1239">
                  <c:v>1020.3</c:v>
                </c:pt>
                <c:pt idx="1240">
                  <c:v>1018.2</c:v>
                </c:pt>
                <c:pt idx="1241">
                  <c:v>1016.1</c:v>
                </c:pt>
                <c:pt idx="1242">
                  <c:v>1013.9</c:v>
                </c:pt>
                <c:pt idx="1243">
                  <c:v>1011.8</c:v>
                </c:pt>
                <c:pt idx="1244">
                  <c:v>1009.6</c:v>
                </c:pt>
                <c:pt idx="1245">
                  <c:v>1007.4</c:v>
                </c:pt>
                <c:pt idx="1246">
                  <c:v>1005.3</c:v>
                </c:pt>
                <c:pt idx="1247">
                  <c:v>1003.1</c:v>
                </c:pt>
                <c:pt idx="1248">
                  <c:v>1000.9</c:v>
                </c:pt>
                <c:pt idx="1249">
                  <c:v>998.7</c:v>
                </c:pt>
                <c:pt idx="1250">
                  <c:v>996.5</c:v>
                </c:pt>
                <c:pt idx="1251">
                  <c:v>994.3</c:v>
                </c:pt>
                <c:pt idx="1252">
                  <c:v>992.1</c:v>
                </c:pt>
                <c:pt idx="1253">
                  <c:v>989.9</c:v>
                </c:pt>
                <c:pt idx="1254">
                  <c:v>987.7</c:v>
                </c:pt>
                <c:pt idx="1255">
                  <c:v>985.5</c:v>
                </c:pt>
                <c:pt idx="1256">
                  <c:v>983.3</c:v>
                </c:pt>
                <c:pt idx="1257">
                  <c:v>981</c:v>
                </c:pt>
                <c:pt idx="1258">
                  <c:v>978.8</c:v>
                </c:pt>
                <c:pt idx="1259">
                  <c:v>976.6</c:v>
                </c:pt>
                <c:pt idx="1260">
                  <c:v>974.3</c:v>
                </c:pt>
                <c:pt idx="1261">
                  <c:v>972.1</c:v>
                </c:pt>
                <c:pt idx="1262">
                  <c:v>969.8</c:v>
                </c:pt>
                <c:pt idx="1263">
                  <c:v>967.6</c:v>
                </c:pt>
                <c:pt idx="1264">
                  <c:v>965.3</c:v>
                </c:pt>
                <c:pt idx="1265">
                  <c:v>963.1</c:v>
                </c:pt>
                <c:pt idx="1266">
                  <c:v>960.8</c:v>
                </c:pt>
                <c:pt idx="1267">
                  <c:v>958.6</c:v>
                </c:pt>
                <c:pt idx="1268">
                  <c:v>956.3</c:v>
                </c:pt>
                <c:pt idx="1269">
                  <c:v>954.1</c:v>
                </c:pt>
                <c:pt idx="1270">
                  <c:v>951.8</c:v>
                </c:pt>
                <c:pt idx="1271">
                  <c:v>949.6</c:v>
                </c:pt>
                <c:pt idx="1272">
                  <c:v>947.3</c:v>
                </c:pt>
                <c:pt idx="1273">
                  <c:v>945.1</c:v>
                </c:pt>
                <c:pt idx="1274">
                  <c:v>942.8</c:v>
                </c:pt>
                <c:pt idx="1275">
                  <c:v>940.6</c:v>
                </c:pt>
                <c:pt idx="1276">
                  <c:v>938.3</c:v>
                </c:pt>
                <c:pt idx="1277">
                  <c:v>936.1</c:v>
                </c:pt>
                <c:pt idx="1278">
                  <c:v>933.8</c:v>
                </c:pt>
                <c:pt idx="1279">
                  <c:v>931.5</c:v>
                </c:pt>
                <c:pt idx="1280">
                  <c:v>929.3</c:v>
                </c:pt>
                <c:pt idx="1281">
                  <c:v>927</c:v>
                </c:pt>
                <c:pt idx="1282">
                  <c:v>924.8</c:v>
                </c:pt>
                <c:pt idx="1283">
                  <c:v>922.5</c:v>
                </c:pt>
                <c:pt idx="1284">
                  <c:v>920.2</c:v>
                </c:pt>
                <c:pt idx="1285">
                  <c:v>918</c:v>
                </c:pt>
                <c:pt idx="1286">
                  <c:v>915.7</c:v>
                </c:pt>
                <c:pt idx="1287">
                  <c:v>913.4</c:v>
                </c:pt>
                <c:pt idx="1288">
                  <c:v>911.2</c:v>
                </c:pt>
                <c:pt idx="1289">
                  <c:v>908.9</c:v>
                </c:pt>
                <c:pt idx="1290">
                  <c:v>906.6</c:v>
                </c:pt>
                <c:pt idx="1291">
                  <c:v>904.4</c:v>
                </c:pt>
                <c:pt idx="1292">
                  <c:v>902.1</c:v>
                </c:pt>
                <c:pt idx="1293">
                  <c:v>899.8</c:v>
                </c:pt>
                <c:pt idx="1294">
                  <c:v>897.6</c:v>
                </c:pt>
                <c:pt idx="1295">
                  <c:v>895.3</c:v>
                </c:pt>
                <c:pt idx="1296">
                  <c:v>893</c:v>
                </c:pt>
                <c:pt idx="1297">
                  <c:v>890.7</c:v>
                </c:pt>
                <c:pt idx="1298">
                  <c:v>888.5</c:v>
                </c:pt>
                <c:pt idx="1299">
                  <c:v>886.2</c:v>
                </c:pt>
                <c:pt idx="1300">
                  <c:v>884</c:v>
                </c:pt>
                <c:pt idx="1301">
                  <c:v>881.7</c:v>
                </c:pt>
                <c:pt idx="1302">
                  <c:v>879.4</c:v>
                </c:pt>
                <c:pt idx="1303">
                  <c:v>877.2</c:v>
                </c:pt>
                <c:pt idx="1304">
                  <c:v>874.9</c:v>
                </c:pt>
                <c:pt idx="1305">
                  <c:v>872.6</c:v>
                </c:pt>
                <c:pt idx="1306">
                  <c:v>870.4</c:v>
                </c:pt>
                <c:pt idx="1307">
                  <c:v>868.1</c:v>
                </c:pt>
                <c:pt idx="1308">
                  <c:v>865.9</c:v>
                </c:pt>
                <c:pt idx="1309">
                  <c:v>863.6</c:v>
                </c:pt>
                <c:pt idx="1310">
                  <c:v>861.4</c:v>
                </c:pt>
                <c:pt idx="1311">
                  <c:v>859.1</c:v>
                </c:pt>
                <c:pt idx="1312">
                  <c:v>856.9</c:v>
                </c:pt>
                <c:pt idx="1313">
                  <c:v>854.6</c:v>
                </c:pt>
                <c:pt idx="1314">
                  <c:v>852.4</c:v>
                </c:pt>
                <c:pt idx="1315">
                  <c:v>850.1</c:v>
                </c:pt>
                <c:pt idx="1316">
                  <c:v>847.9</c:v>
                </c:pt>
                <c:pt idx="1317">
                  <c:v>845.6</c:v>
                </c:pt>
                <c:pt idx="1318">
                  <c:v>843.4</c:v>
                </c:pt>
                <c:pt idx="1319">
                  <c:v>841.1</c:v>
                </c:pt>
                <c:pt idx="1320">
                  <c:v>838.9</c:v>
                </c:pt>
                <c:pt idx="1321">
                  <c:v>836.6</c:v>
                </c:pt>
                <c:pt idx="1322">
                  <c:v>834.4</c:v>
                </c:pt>
                <c:pt idx="1323">
                  <c:v>832.1</c:v>
                </c:pt>
                <c:pt idx="1324">
                  <c:v>829.9</c:v>
                </c:pt>
                <c:pt idx="1325">
                  <c:v>827.6</c:v>
                </c:pt>
                <c:pt idx="1326">
                  <c:v>825.4</c:v>
                </c:pt>
                <c:pt idx="1327">
                  <c:v>823.1</c:v>
                </c:pt>
                <c:pt idx="1328">
                  <c:v>820.8</c:v>
                </c:pt>
                <c:pt idx="1329">
                  <c:v>818.6</c:v>
                </c:pt>
                <c:pt idx="1330">
                  <c:v>816.3</c:v>
                </c:pt>
                <c:pt idx="1331">
                  <c:v>814</c:v>
                </c:pt>
                <c:pt idx="1332">
                  <c:v>811.7</c:v>
                </c:pt>
                <c:pt idx="1333">
                  <c:v>809.5</c:v>
                </c:pt>
                <c:pt idx="1334">
                  <c:v>807.2</c:v>
                </c:pt>
                <c:pt idx="1335">
                  <c:v>804.9</c:v>
                </c:pt>
                <c:pt idx="1336">
                  <c:v>802.6</c:v>
                </c:pt>
                <c:pt idx="1337">
                  <c:v>800.3</c:v>
                </c:pt>
                <c:pt idx="1338">
                  <c:v>798</c:v>
                </c:pt>
                <c:pt idx="1339">
                  <c:v>795.7</c:v>
                </c:pt>
                <c:pt idx="1340">
                  <c:v>793.4</c:v>
                </c:pt>
                <c:pt idx="1341">
                  <c:v>791.1</c:v>
                </c:pt>
                <c:pt idx="1342">
                  <c:v>788.8</c:v>
                </c:pt>
                <c:pt idx="1343">
                  <c:v>786.5</c:v>
                </c:pt>
                <c:pt idx="1344">
                  <c:v>784.2</c:v>
                </c:pt>
                <c:pt idx="1345">
                  <c:v>781.9</c:v>
                </c:pt>
                <c:pt idx="1346">
                  <c:v>779.6</c:v>
                </c:pt>
                <c:pt idx="1347">
                  <c:v>777.3</c:v>
                </c:pt>
                <c:pt idx="1348">
                  <c:v>775</c:v>
                </c:pt>
                <c:pt idx="1349">
                  <c:v>772.7</c:v>
                </c:pt>
                <c:pt idx="1350">
                  <c:v>770.3</c:v>
                </c:pt>
                <c:pt idx="1351">
                  <c:v>768</c:v>
                </c:pt>
                <c:pt idx="1352">
                  <c:v>765.7</c:v>
                </c:pt>
                <c:pt idx="1353">
                  <c:v>763.4</c:v>
                </c:pt>
                <c:pt idx="1354">
                  <c:v>761.1</c:v>
                </c:pt>
                <c:pt idx="1355">
                  <c:v>758.7</c:v>
                </c:pt>
                <c:pt idx="1356">
                  <c:v>756.4</c:v>
                </c:pt>
                <c:pt idx="1357">
                  <c:v>754.1</c:v>
                </c:pt>
                <c:pt idx="1358">
                  <c:v>751.8</c:v>
                </c:pt>
                <c:pt idx="1359">
                  <c:v>749.4</c:v>
                </c:pt>
                <c:pt idx="1360">
                  <c:v>747.1</c:v>
                </c:pt>
                <c:pt idx="1361">
                  <c:v>744.8</c:v>
                </c:pt>
                <c:pt idx="1362">
                  <c:v>742.4</c:v>
                </c:pt>
                <c:pt idx="1363">
                  <c:v>740.1</c:v>
                </c:pt>
                <c:pt idx="1364">
                  <c:v>737.8</c:v>
                </c:pt>
                <c:pt idx="1365">
                  <c:v>735.5</c:v>
                </c:pt>
                <c:pt idx="1366">
                  <c:v>733.1</c:v>
                </c:pt>
                <c:pt idx="1367">
                  <c:v>730.8</c:v>
                </c:pt>
                <c:pt idx="1368">
                  <c:v>728.5</c:v>
                </c:pt>
                <c:pt idx="1369">
                  <c:v>726.2</c:v>
                </c:pt>
                <c:pt idx="1370">
                  <c:v>723.9</c:v>
                </c:pt>
                <c:pt idx="1371">
                  <c:v>721.5</c:v>
                </c:pt>
                <c:pt idx="1372">
                  <c:v>719.2</c:v>
                </c:pt>
                <c:pt idx="1373">
                  <c:v>716.9</c:v>
                </c:pt>
                <c:pt idx="1374">
                  <c:v>714.6</c:v>
                </c:pt>
                <c:pt idx="1375">
                  <c:v>712.4</c:v>
                </c:pt>
                <c:pt idx="1376">
                  <c:v>710.1</c:v>
                </c:pt>
                <c:pt idx="1377">
                  <c:v>707.8</c:v>
                </c:pt>
                <c:pt idx="1378">
                  <c:v>705.5</c:v>
                </c:pt>
                <c:pt idx="1379">
                  <c:v>703.2</c:v>
                </c:pt>
                <c:pt idx="1380">
                  <c:v>701</c:v>
                </c:pt>
                <c:pt idx="1381">
                  <c:v>698.7</c:v>
                </c:pt>
                <c:pt idx="1382">
                  <c:v>696.5</c:v>
                </c:pt>
                <c:pt idx="1383">
                  <c:v>694.2</c:v>
                </c:pt>
                <c:pt idx="1384">
                  <c:v>692</c:v>
                </c:pt>
                <c:pt idx="1385">
                  <c:v>689.8</c:v>
                </c:pt>
                <c:pt idx="1386">
                  <c:v>687.6</c:v>
                </c:pt>
                <c:pt idx="1387">
                  <c:v>685.4</c:v>
                </c:pt>
                <c:pt idx="1388">
                  <c:v>683.1</c:v>
                </c:pt>
                <c:pt idx="1389">
                  <c:v>680.9</c:v>
                </c:pt>
                <c:pt idx="1390">
                  <c:v>678.7</c:v>
                </c:pt>
                <c:pt idx="1391">
                  <c:v>676.5</c:v>
                </c:pt>
                <c:pt idx="1392">
                  <c:v>674.4</c:v>
                </c:pt>
                <c:pt idx="1393">
                  <c:v>672.2</c:v>
                </c:pt>
                <c:pt idx="1394">
                  <c:v>670</c:v>
                </c:pt>
                <c:pt idx="1395">
                  <c:v>667.8</c:v>
                </c:pt>
                <c:pt idx="1396">
                  <c:v>665.6</c:v>
                </c:pt>
                <c:pt idx="1397">
                  <c:v>663.5</c:v>
                </c:pt>
                <c:pt idx="1398">
                  <c:v>661.3</c:v>
                </c:pt>
                <c:pt idx="1399">
                  <c:v>659.1</c:v>
                </c:pt>
                <c:pt idx="1400">
                  <c:v>657</c:v>
                </c:pt>
                <c:pt idx="1401">
                  <c:v>654.9</c:v>
                </c:pt>
                <c:pt idx="1402">
                  <c:v>652.70000000000005</c:v>
                </c:pt>
                <c:pt idx="1403">
                  <c:v>650.6</c:v>
                </c:pt>
                <c:pt idx="1404">
                  <c:v>648.5</c:v>
                </c:pt>
                <c:pt idx="1405">
                  <c:v>646.29999999999995</c:v>
                </c:pt>
                <c:pt idx="1406">
                  <c:v>644.20000000000005</c:v>
                </c:pt>
                <c:pt idx="1407">
                  <c:v>642.1</c:v>
                </c:pt>
                <c:pt idx="1408">
                  <c:v>640</c:v>
                </c:pt>
                <c:pt idx="1409">
                  <c:v>637.9</c:v>
                </c:pt>
                <c:pt idx="1410">
                  <c:v>635.79999999999995</c:v>
                </c:pt>
                <c:pt idx="1411">
                  <c:v>633.70000000000005</c:v>
                </c:pt>
                <c:pt idx="1412">
                  <c:v>631.70000000000005</c:v>
                </c:pt>
                <c:pt idx="1413">
                  <c:v>629.6</c:v>
                </c:pt>
                <c:pt idx="1414">
                  <c:v>627.5</c:v>
                </c:pt>
                <c:pt idx="1415">
                  <c:v>625.4</c:v>
                </c:pt>
                <c:pt idx="1416">
                  <c:v>623.4</c:v>
                </c:pt>
                <c:pt idx="1417">
                  <c:v>621.29999999999995</c:v>
                </c:pt>
                <c:pt idx="1418">
                  <c:v>619.29999999999995</c:v>
                </c:pt>
                <c:pt idx="1419">
                  <c:v>617.20000000000005</c:v>
                </c:pt>
                <c:pt idx="1420">
                  <c:v>615.20000000000005</c:v>
                </c:pt>
                <c:pt idx="1421">
                  <c:v>613.1</c:v>
                </c:pt>
                <c:pt idx="1422">
                  <c:v>611.1</c:v>
                </c:pt>
                <c:pt idx="1423">
                  <c:v>609</c:v>
                </c:pt>
                <c:pt idx="1424">
                  <c:v>607</c:v>
                </c:pt>
                <c:pt idx="1425">
                  <c:v>605</c:v>
                </c:pt>
                <c:pt idx="1426">
                  <c:v>602.9</c:v>
                </c:pt>
                <c:pt idx="1427">
                  <c:v>600.9</c:v>
                </c:pt>
                <c:pt idx="1428">
                  <c:v>598.9</c:v>
                </c:pt>
                <c:pt idx="1429">
                  <c:v>596.79999999999995</c:v>
                </c:pt>
                <c:pt idx="1430">
                  <c:v>594.79999999999995</c:v>
                </c:pt>
                <c:pt idx="1431">
                  <c:v>592.79999999999995</c:v>
                </c:pt>
                <c:pt idx="1432">
                  <c:v>590.79999999999995</c:v>
                </c:pt>
                <c:pt idx="1433">
                  <c:v>588.79999999999995</c:v>
                </c:pt>
                <c:pt idx="1434">
                  <c:v>586.79999999999995</c:v>
                </c:pt>
                <c:pt idx="1435">
                  <c:v>584.79999999999995</c:v>
                </c:pt>
                <c:pt idx="1436">
                  <c:v>582.79999999999995</c:v>
                </c:pt>
                <c:pt idx="1437">
                  <c:v>580.79999999999995</c:v>
                </c:pt>
                <c:pt idx="1438">
                  <c:v>578.79999999999995</c:v>
                </c:pt>
                <c:pt idx="1439">
                  <c:v>576.9</c:v>
                </c:pt>
                <c:pt idx="1440">
                  <c:v>574.9</c:v>
                </c:pt>
                <c:pt idx="1441">
                  <c:v>572.9</c:v>
                </c:pt>
                <c:pt idx="1442">
                  <c:v>571</c:v>
                </c:pt>
                <c:pt idx="1443">
                  <c:v>569</c:v>
                </c:pt>
                <c:pt idx="1444">
                  <c:v>567.1</c:v>
                </c:pt>
                <c:pt idx="1445">
                  <c:v>565.1</c:v>
                </c:pt>
                <c:pt idx="1446">
                  <c:v>563.20000000000005</c:v>
                </c:pt>
                <c:pt idx="1447">
                  <c:v>561.20000000000005</c:v>
                </c:pt>
                <c:pt idx="1448">
                  <c:v>559.29999999999995</c:v>
                </c:pt>
                <c:pt idx="1449">
                  <c:v>557.4</c:v>
                </c:pt>
                <c:pt idx="1450">
                  <c:v>555.5</c:v>
                </c:pt>
                <c:pt idx="1451">
                  <c:v>553.6</c:v>
                </c:pt>
                <c:pt idx="1452">
                  <c:v>551.70000000000005</c:v>
                </c:pt>
                <c:pt idx="1453">
                  <c:v>549.79999999999995</c:v>
                </c:pt>
                <c:pt idx="1454">
                  <c:v>547.9</c:v>
                </c:pt>
                <c:pt idx="1455">
                  <c:v>546</c:v>
                </c:pt>
                <c:pt idx="1456">
                  <c:v>544.1</c:v>
                </c:pt>
                <c:pt idx="1457">
                  <c:v>542.20000000000005</c:v>
                </c:pt>
                <c:pt idx="1458">
                  <c:v>540.29999999999995</c:v>
                </c:pt>
                <c:pt idx="1459">
                  <c:v>538.4</c:v>
                </c:pt>
                <c:pt idx="1460">
                  <c:v>536.6</c:v>
                </c:pt>
                <c:pt idx="1461">
                  <c:v>534.70000000000005</c:v>
                </c:pt>
                <c:pt idx="1462">
                  <c:v>532.9</c:v>
                </c:pt>
                <c:pt idx="1463">
                  <c:v>531</c:v>
                </c:pt>
                <c:pt idx="1464">
                  <c:v>529.20000000000005</c:v>
                </c:pt>
                <c:pt idx="1465">
                  <c:v>527.29999999999995</c:v>
                </c:pt>
                <c:pt idx="1466">
                  <c:v>525.5</c:v>
                </c:pt>
                <c:pt idx="1467">
                  <c:v>523.6</c:v>
                </c:pt>
                <c:pt idx="1468">
                  <c:v>521.79999999999995</c:v>
                </c:pt>
                <c:pt idx="1469">
                  <c:v>520</c:v>
                </c:pt>
                <c:pt idx="1470">
                  <c:v>518.20000000000005</c:v>
                </c:pt>
                <c:pt idx="1471">
                  <c:v>516.4</c:v>
                </c:pt>
                <c:pt idx="1472">
                  <c:v>514.6</c:v>
                </c:pt>
                <c:pt idx="1473">
                  <c:v>512.79999999999995</c:v>
                </c:pt>
                <c:pt idx="1474">
                  <c:v>511</c:v>
                </c:pt>
                <c:pt idx="1475">
                  <c:v>509.3</c:v>
                </c:pt>
                <c:pt idx="1476">
                  <c:v>507.5</c:v>
                </c:pt>
                <c:pt idx="1477">
                  <c:v>505.7</c:v>
                </c:pt>
                <c:pt idx="1478">
                  <c:v>504</c:v>
                </c:pt>
                <c:pt idx="1479">
                  <c:v>502.2</c:v>
                </c:pt>
                <c:pt idx="1480">
                  <c:v>500.5</c:v>
                </c:pt>
                <c:pt idx="1481">
                  <c:v>498.8</c:v>
                </c:pt>
                <c:pt idx="1482">
                  <c:v>497.1</c:v>
                </c:pt>
                <c:pt idx="1483">
                  <c:v>495.3</c:v>
                </c:pt>
                <c:pt idx="1484">
                  <c:v>493.6</c:v>
                </c:pt>
                <c:pt idx="1485">
                  <c:v>491.9</c:v>
                </c:pt>
                <c:pt idx="1486">
                  <c:v>490.3</c:v>
                </c:pt>
                <c:pt idx="1487">
                  <c:v>488.6</c:v>
                </c:pt>
                <c:pt idx="1488">
                  <c:v>486.9</c:v>
                </c:pt>
                <c:pt idx="1489">
                  <c:v>485.2</c:v>
                </c:pt>
                <c:pt idx="1490">
                  <c:v>483.6</c:v>
                </c:pt>
                <c:pt idx="1491">
                  <c:v>481.9</c:v>
                </c:pt>
                <c:pt idx="1492">
                  <c:v>480.3</c:v>
                </c:pt>
                <c:pt idx="1493">
                  <c:v>478.7</c:v>
                </c:pt>
                <c:pt idx="1494">
                  <c:v>477</c:v>
                </c:pt>
                <c:pt idx="1495">
                  <c:v>475.4</c:v>
                </c:pt>
                <c:pt idx="1496">
                  <c:v>473.8</c:v>
                </c:pt>
                <c:pt idx="1497">
                  <c:v>472.2</c:v>
                </c:pt>
                <c:pt idx="1498">
                  <c:v>470.7</c:v>
                </c:pt>
                <c:pt idx="1499">
                  <c:v>469.1</c:v>
                </c:pt>
                <c:pt idx="1500">
                  <c:v>467.5</c:v>
                </c:pt>
                <c:pt idx="1501">
                  <c:v>466</c:v>
                </c:pt>
                <c:pt idx="1502">
                  <c:v>464.4</c:v>
                </c:pt>
                <c:pt idx="1503">
                  <c:v>462.9</c:v>
                </c:pt>
                <c:pt idx="1504">
                  <c:v>461.3</c:v>
                </c:pt>
                <c:pt idx="1505">
                  <c:v>459.8</c:v>
                </c:pt>
                <c:pt idx="1506">
                  <c:v>458.3</c:v>
                </c:pt>
                <c:pt idx="1507">
                  <c:v>456.8</c:v>
                </c:pt>
                <c:pt idx="1508">
                  <c:v>455.3</c:v>
                </c:pt>
                <c:pt idx="1509">
                  <c:v>453.8</c:v>
                </c:pt>
                <c:pt idx="1510">
                  <c:v>452.4</c:v>
                </c:pt>
                <c:pt idx="1511">
                  <c:v>450.9</c:v>
                </c:pt>
                <c:pt idx="1512">
                  <c:v>449.4</c:v>
                </c:pt>
                <c:pt idx="1513">
                  <c:v>448</c:v>
                </c:pt>
                <c:pt idx="1514">
                  <c:v>446.5</c:v>
                </c:pt>
                <c:pt idx="1515">
                  <c:v>445.1</c:v>
                </c:pt>
                <c:pt idx="1516">
                  <c:v>443.6</c:v>
                </c:pt>
                <c:pt idx="1517">
                  <c:v>442.2</c:v>
                </c:pt>
                <c:pt idx="1518">
                  <c:v>440.8</c:v>
                </c:pt>
                <c:pt idx="1519">
                  <c:v>439.3</c:v>
                </c:pt>
                <c:pt idx="1520">
                  <c:v>437.9</c:v>
                </c:pt>
                <c:pt idx="1521">
                  <c:v>436.5</c:v>
                </c:pt>
                <c:pt idx="1522">
                  <c:v>435.1</c:v>
                </c:pt>
                <c:pt idx="1523">
                  <c:v>433.7</c:v>
                </c:pt>
                <c:pt idx="1524">
                  <c:v>432.4</c:v>
                </c:pt>
                <c:pt idx="1525">
                  <c:v>431</c:v>
                </c:pt>
                <c:pt idx="1526">
                  <c:v>429.6</c:v>
                </c:pt>
                <c:pt idx="1527">
                  <c:v>428.2</c:v>
                </c:pt>
                <c:pt idx="1528">
                  <c:v>426.9</c:v>
                </c:pt>
                <c:pt idx="1529">
                  <c:v>425.5</c:v>
                </c:pt>
                <c:pt idx="1530">
                  <c:v>424.2</c:v>
                </c:pt>
                <c:pt idx="1531">
                  <c:v>422.8</c:v>
                </c:pt>
                <c:pt idx="1532">
                  <c:v>421.5</c:v>
                </c:pt>
                <c:pt idx="1533">
                  <c:v>420.2</c:v>
                </c:pt>
                <c:pt idx="1534">
                  <c:v>418.8</c:v>
                </c:pt>
                <c:pt idx="1535">
                  <c:v>417.5</c:v>
                </c:pt>
                <c:pt idx="1536">
                  <c:v>416.2</c:v>
                </c:pt>
                <c:pt idx="1537">
                  <c:v>414.9</c:v>
                </c:pt>
                <c:pt idx="1538">
                  <c:v>413.6</c:v>
                </c:pt>
                <c:pt idx="1539">
                  <c:v>412.3</c:v>
                </c:pt>
                <c:pt idx="1540">
                  <c:v>411</c:v>
                </c:pt>
                <c:pt idx="1541">
                  <c:v>409.7</c:v>
                </c:pt>
                <c:pt idx="1542">
                  <c:v>408.4</c:v>
                </c:pt>
                <c:pt idx="1543">
                  <c:v>407.1</c:v>
                </c:pt>
                <c:pt idx="1544">
                  <c:v>405.8</c:v>
                </c:pt>
                <c:pt idx="1545">
                  <c:v>404.6</c:v>
                </c:pt>
                <c:pt idx="1546">
                  <c:v>403.3</c:v>
                </c:pt>
                <c:pt idx="1547">
                  <c:v>402</c:v>
                </c:pt>
                <c:pt idx="1548">
                  <c:v>400.7</c:v>
                </c:pt>
                <c:pt idx="1549">
                  <c:v>399.4</c:v>
                </c:pt>
                <c:pt idx="1550">
                  <c:v>398.2</c:v>
                </c:pt>
                <c:pt idx="1551">
                  <c:v>396.9</c:v>
                </c:pt>
                <c:pt idx="1552">
                  <c:v>395.6</c:v>
                </c:pt>
                <c:pt idx="1553">
                  <c:v>394.3</c:v>
                </c:pt>
                <c:pt idx="1554">
                  <c:v>393</c:v>
                </c:pt>
                <c:pt idx="1555">
                  <c:v>391.8</c:v>
                </c:pt>
                <c:pt idx="1556">
                  <c:v>390.5</c:v>
                </c:pt>
                <c:pt idx="1557">
                  <c:v>389.2</c:v>
                </c:pt>
                <c:pt idx="1558">
                  <c:v>387.9</c:v>
                </c:pt>
                <c:pt idx="1559">
                  <c:v>386.7</c:v>
                </c:pt>
                <c:pt idx="1560">
                  <c:v>385.4</c:v>
                </c:pt>
                <c:pt idx="1561">
                  <c:v>384.1</c:v>
                </c:pt>
                <c:pt idx="1562">
                  <c:v>382.9</c:v>
                </c:pt>
                <c:pt idx="1563">
                  <c:v>381.6</c:v>
                </c:pt>
                <c:pt idx="1564">
                  <c:v>380.3</c:v>
                </c:pt>
                <c:pt idx="1565">
                  <c:v>379.1</c:v>
                </c:pt>
                <c:pt idx="1566">
                  <c:v>377.8</c:v>
                </c:pt>
                <c:pt idx="1567">
                  <c:v>376.5</c:v>
                </c:pt>
                <c:pt idx="1568">
                  <c:v>375.3</c:v>
                </c:pt>
                <c:pt idx="1569">
                  <c:v>374</c:v>
                </c:pt>
                <c:pt idx="1570">
                  <c:v>372.8</c:v>
                </c:pt>
                <c:pt idx="1571">
                  <c:v>371.5</c:v>
                </c:pt>
                <c:pt idx="1572">
                  <c:v>370.3</c:v>
                </c:pt>
                <c:pt idx="1573">
                  <c:v>369</c:v>
                </c:pt>
                <c:pt idx="1574">
                  <c:v>367.8</c:v>
                </c:pt>
                <c:pt idx="1575">
                  <c:v>366.6</c:v>
                </c:pt>
                <c:pt idx="1576">
                  <c:v>365.3</c:v>
                </c:pt>
                <c:pt idx="1577">
                  <c:v>364.1</c:v>
                </c:pt>
                <c:pt idx="1578">
                  <c:v>362.9</c:v>
                </c:pt>
                <c:pt idx="1579">
                  <c:v>361.6</c:v>
                </c:pt>
                <c:pt idx="1580">
                  <c:v>360.4</c:v>
                </c:pt>
                <c:pt idx="1581">
                  <c:v>359.2</c:v>
                </c:pt>
                <c:pt idx="1582">
                  <c:v>358</c:v>
                </c:pt>
                <c:pt idx="1583">
                  <c:v>356.8</c:v>
                </c:pt>
                <c:pt idx="1584">
                  <c:v>355.6</c:v>
                </c:pt>
                <c:pt idx="1585">
                  <c:v>354.4</c:v>
                </c:pt>
                <c:pt idx="1586">
                  <c:v>353.2</c:v>
                </c:pt>
                <c:pt idx="1587">
                  <c:v>352</c:v>
                </c:pt>
                <c:pt idx="1588">
                  <c:v>350.8</c:v>
                </c:pt>
                <c:pt idx="1589">
                  <c:v>349.7</c:v>
                </c:pt>
                <c:pt idx="1590">
                  <c:v>348.5</c:v>
                </c:pt>
                <c:pt idx="1591">
                  <c:v>347.3</c:v>
                </c:pt>
                <c:pt idx="1592">
                  <c:v>346.2</c:v>
                </c:pt>
                <c:pt idx="1593">
                  <c:v>345</c:v>
                </c:pt>
                <c:pt idx="1594">
                  <c:v>343.9</c:v>
                </c:pt>
                <c:pt idx="1595">
                  <c:v>342.8</c:v>
                </c:pt>
                <c:pt idx="1596">
                  <c:v>341.7</c:v>
                </c:pt>
                <c:pt idx="1597">
                  <c:v>340.5</c:v>
                </c:pt>
                <c:pt idx="1598">
                  <c:v>339.4</c:v>
                </c:pt>
                <c:pt idx="1599">
                  <c:v>338.3</c:v>
                </c:pt>
                <c:pt idx="1600">
                  <c:v>337.2</c:v>
                </c:pt>
                <c:pt idx="1601">
                  <c:v>336.1</c:v>
                </c:pt>
                <c:pt idx="1602">
                  <c:v>335.1</c:v>
                </c:pt>
                <c:pt idx="1603">
                  <c:v>334</c:v>
                </c:pt>
                <c:pt idx="1604">
                  <c:v>332.9</c:v>
                </c:pt>
                <c:pt idx="1605">
                  <c:v>331.8</c:v>
                </c:pt>
                <c:pt idx="1606">
                  <c:v>330.8</c:v>
                </c:pt>
                <c:pt idx="1607">
                  <c:v>329.7</c:v>
                </c:pt>
                <c:pt idx="1608">
                  <c:v>328.7</c:v>
                </c:pt>
                <c:pt idx="1609">
                  <c:v>327.7</c:v>
                </c:pt>
                <c:pt idx="1610">
                  <c:v>326.60000000000002</c:v>
                </c:pt>
                <c:pt idx="1611">
                  <c:v>325.60000000000002</c:v>
                </c:pt>
                <c:pt idx="1612">
                  <c:v>324.60000000000002</c:v>
                </c:pt>
                <c:pt idx="1613">
                  <c:v>323.60000000000002</c:v>
                </c:pt>
                <c:pt idx="1614">
                  <c:v>322.60000000000002</c:v>
                </c:pt>
                <c:pt idx="1615">
                  <c:v>321.60000000000002</c:v>
                </c:pt>
                <c:pt idx="1616">
                  <c:v>320.60000000000002</c:v>
                </c:pt>
                <c:pt idx="1617">
                  <c:v>319.60000000000002</c:v>
                </c:pt>
                <c:pt idx="1618">
                  <c:v>318.60000000000002</c:v>
                </c:pt>
                <c:pt idx="1619">
                  <c:v>317.7</c:v>
                </c:pt>
                <c:pt idx="1620">
                  <c:v>316.7</c:v>
                </c:pt>
                <c:pt idx="1621">
                  <c:v>315.8</c:v>
                </c:pt>
                <c:pt idx="1622">
                  <c:v>314.8</c:v>
                </c:pt>
                <c:pt idx="1623">
                  <c:v>313.89999999999992</c:v>
                </c:pt>
                <c:pt idx="1624">
                  <c:v>312.89999999999992</c:v>
                </c:pt>
                <c:pt idx="1625">
                  <c:v>312</c:v>
                </c:pt>
                <c:pt idx="1626">
                  <c:v>311.10000000000002</c:v>
                </c:pt>
                <c:pt idx="1627">
                  <c:v>310.10000000000002</c:v>
                </c:pt>
                <c:pt idx="1628">
                  <c:v>309.2</c:v>
                </c:pt>
                <c:pt idx="1629">
                  <c:v>308.3</c:v>
                </c:pt>
                <c:pt idx="1630">
                  <c:v>307.39999999999992</c:v>
                </c:pt>
                <c:pt idx="1631">
                  <c:v>306.5</c:v>
                </c:pt>
                <c:pt idx="1632">
                  <c:v>305.60000000000002</c:v>
                </c:pt>
                <c:pt idx="1633">
                  <c:v>304.7</c:v>
                </c:pt>
                <c:pt idx="1634">
                  <c:v>303.8</c:v>
                </c:pt>
                <c:pt idx="1635">
                  <c:v>302.89999999999992</c:v>
                </c:pt>
                <c:pt idx="1636">
                  <c:v>302</c:v>
                </c:pt>
                <c:pt idx="1637">
                  <c:v>301.10000000000002</c:v>
                </c:pt>
                <c:pt idx="1638">
                  <c:v>300.2</c:v>
                </c:pt>
                <c:pt idx="1639">
                  <c:v>299.3</c:v>
                </c:pt>
                <c:pt idx="1640">
                  <c:v>298.39999999999992</c:v>
                </c:pt>
                <c:pt idx="1641">
                  <c:v>297.5</c:v>
                </c:pt>
                <c:pt idx="1642">
                  <c:v>296.60000000000002</c:v>
                </c:pt>
                <c:pt idx="1643">
                  <c:v>295.7</c:v>
                </c:pt>
                <c:pt idx="1644">
                  <c:v>294.8</c:v>
                </c:pt>
                <c:pt idx="1645">
                  <c:v>293.89999999999992</c:v>
                </c:pt>
                <c:pt idx="1646">
                  <c:v>293</c:v>
                </c:pt>
                <c:pt idx="1647">
                  <c:v>292.10000000000002</c:v>
                </c:pt>
                <c:pt idx="1648">
                  <c:v>291.2</c:v>
                </c:pt>
                <c:pt idx="1649">
                  <c:v>290.3</c:v>
                </c:pt>
                <c:pt idx="1650">
                  <c:v>289.39999999999992</c:v>
                </c:pt>
                <c:pt idx="1651">
                  <c:v>288.5</c:v>
                </c:pt>
                <c:pt idx="1652">
                  <c:v>287.60000000000002</c:v>
                </c:pt>
                <c:pt idx="1653">
                  <c:v>286.7</c:v>
                </c:pt>
                <c:pt idx="1654">
                  <c:v>285.8</c:v>
                </c:pt>
                <c:pt idx="1655">
                  <c:v>284.89999999999992</c:v>
                </c:pt>
                <c:pt idx="1656">
                  <c:v>284.10000000000002</c:v>
                </c:pt>
                <c:pt idx="1657">
                  <c:v>283.2</c:v>
                </c:pt>
                <c:pt idx="1658">
                  <c:v>282.3</c:v>
                </c:pt>
                <c:pt idx="1659">
                  <c:v>281.39999999999992</c:v>
                </c:pt>
                <c:pt idx="1660">
                  <c:v>280.5</c:v>
                </c:pt>
                <c:pt idx="1661">
                  <c:v>279.60000000000002</c:v>
                </c:pt>
                <c:pt idx="1662">
                  <c:v>278.7</c:v>
                </c:pt>
                <c:pt idx="1663">
                  <c:v>277.8</c:v>
                </c:pt>
                <c:pt idx="1664">
                  <c:v>277</c:v>
                </c:pt>
                <c:pt idx="1665">
                  <c:v>276.10000000000002</c:v>
                </c:pt>
                <c:pt idx="1666">
                  <c:v>275.2</c:v>
                </c:pt>
                <c:pt idx="1667">
                  <c:v>274.3</c:v>
                </c:pt>
                <c:pt idx="1668">
                  <c:v>273.39999999999992</c:v>
                </c:pt>
                <c:pt idx="1669">
                  <c:v>272.5</c:v>
                </c:pt>
                <c:pt idx="1670">
                  <c:v>271.7</c:v>
                </c:pt>
                <c:pt idx="1671">
                  <c:v>270.8</c:v>
                </c:pt>
                <c:pt idx="1672">
                  <c:v>269.89999999999992</c:v>
                </c:pt>
                <c:pt idx="1673">
                  <c:v>269</c:v>
                </c:pt>
                <c:pt idx="1674">
                  <c:v>268.2</c:v>
                </c:pt>
                <c:pt idx="1675">
                  <c:v>267.3</c:v>
                </c:pt>
                <c:pt idx="1676">
                  <c:v>266.39999999999992</c:v>
                </c:pt>
                <c:pt idx="1677">
                  <c:v>265.5</c:v>
                </c:pt>
                <c:pt idx="1678">
                  <c:v>264.60000000000002</c:v>
                </c:pt>
                <c:pt idx="1679">
                  <c:v>263.8</c:v>
                </c:pt>
                <c:pt idx="1680">
                  <c:v>262.89999999999992</c:v>
                </c:pt>
                <c:pt idx="1681">
                  <c:v>262</c:v>
                </c:pt>
                <c:pt idx="1682">
                  <c:v>261.10000000000002</c:v>
                </c:pt>
                <c:pt idx="1683">
                  <c:v>260.3</c:v>
                </c:pt>
                <c:pt idx="1684">
                  <c:v>259.39999999999992</c:v>
                </c:pt>
                <c:pt idx="1685">
                  <c:v>258.5</c:v>
                </c:pt>
                <c:pt idx="1686">
                  <c:v>257.60000000000002</c:v>
                </c:pt>
                <c:pt idx="1687">
                  <c:v>256.8</c:v>
                </c:pt>
                <c:pt idx="1688">
                  <c:v>255.9</c:v>
                </c:pt>
                <c:pt idx="1689">
                  <c:v>255</c:v>
                </c:pt>
                <c:pt idx="1690">
                  <c:v>254.2</c:v>
                </c:pt>
                <c:pt idx="1691">
                  <c:v>253.3</c:v>
                </c:pt>
                <c:pt idx="1692">
                  <c:v>252.5</c:v>
                </c:pt>
                <c:pt idx="1693">
                  <c:v>251.6</c:v>
                </c:pt>
                <c:pt idx="1694">
                  <c:v>250.7</c:v>
                </c:pt>
                <c:pt idx="1695">
                  <c:v>249.9</c:v>
                </c:pt>
                <c:pt idx="1696">
                  <c:v>249</c:v>
                </c:pt>
                <c:pt idx="1697">
                  <c:v>248.2</c:v>
                </c:pt>
                <c:pt idx="1698">
                  <c:v>247.4</c:v>
                </c:pt>
                <c:pt idx="1699">
                  <c:v>246.5</c:v>
                </c:pt>
                <c:pt idx="1700">
                  <c:v>245.7</c:v>
                </c:pt>
                <c:pt idx="1701">
                  <c:v>244.9</c:v>
                </c:pt>
                <c:pt idx="1702">
                  <c:v>244.1</c:v>
                </c:pt>
                <c:pt idx="1703">
                  <c:v>243.2</c:v>
                </c:pt>
                <c:pt idx="1704">
                  <c:v>242.4</c:v>
                </c:pt>
                <c:pt idx="1705">
                  <c:v>241.6</c:v>
                </c:pt>
                <c:pt idx="1706">
                  <c:v>240.8</c:v>
                </c:pt>
                <c:pt idx="1707">
                  <c:v>240</c:v>
                </c:pt>
                <c:pt idx="1708">
                  <c:v>239.2</c:v>
                </c:pt>
                <c:pt idx="1709">
                  <c:v>238.4</c:v>
                </c:pt>
                <c:pt idx="1710">
                  <c:v>237.7</c:v>
                </c:pt>
                <c:pt idx="1711">
                  <c:v>236.9</c:v>
                </c:pt>
                <c:pt idx="1712">
                  <c:v>236.1</c:v>
                </c:pt>
                <c:pt idx="1713">
                  <c:v>235.3</c:v>
                </c:pt>
                <c:pt idx="1714">
                  <c:v>234.6</c:v>
                </c:pt>
                <c:pt idx="1715">
                  <c:v>233.8</c:v>
                </c:pt>
                <c:pt idx="1716">
                  <c:v>233</c:v>
                </c:pt>
                <c:pt idx="1717">
                  <c:v>232.3</c:v>
                </c:pt>
                <c:pt idx="1718">
                  <c:v>231.5</c:v>
                </c:pt>
                <c:pt idx="1719">
                  <c:v>230.8</c:v>
                </c:pt>
                <c:pt idx="1720">
                  <c:v>230.1</c:v>
                </c:pt>
                <c:pt idx="1721">
                  <c:v>229.3</c:v>
                </c:pt>
                <c:pt idx="1722">
                  <c:v>228.6</c:v>
                </c:pt>
                <c:pt idx="1723">
                  <c:v>227.9</c:v>
                </c:pt>
                <c:pt idx="1724">
                  <c:v>227.2</c:v>
                </c:pt>
                <c:pt idx="1725">
                  <c:v>226.4</c:v>
                </c:pt>
                <c:pt idx="1726">
                  <c:v>225.7</c:v>
                </c:pt>
                <c:pt idx="1727">
                  <c:v>225</c:v>
                </c:pt>
                <c:pt idx="1728">
                  <c:v>224.3</c:v>
                </c:pt>
                <c:pt idx="1729">
                  <c:v>223.6</c:v>
                </c:pt>
                <c:pt idx="1730">
                  <c:v>222.9</c:v>
                </c:pt>
                <c:pt idx="1731">
                  <c:v>222.3</c:v>
                </c:pt>
                <c:pt idx="1732">
                  <c:v>221.6</c:v>
                </c:pt>
                <c:pt idx="1733">
                  <c:v>220.9</c:v>
                </c:pt>
                <c:pt idx="1734">
                  <c:v>220.2</c:v>
                </c:pt>
                <c:pt idx="1735">
                  <c:v>219.6</c:v>
                </c:pt>
                <c:pt idx="1736">
                  <c:v>218.9</c:v>
                </c:pt>
                <c:pt idx="1737">
                  <c:v>218.2</c:v>
                </c:pt>
                <c:pt idx="1738">
                  <c:v>217.6</c:v>
                </c:pt>
                <c:pt idx="1739">
                  <c:v>216.9</c:v>
                </c:pt>
                <c:pt idx="1740">
                  <c:v>216.3</c:v>
                </c:pt>
                <c:pt idx="1741">
                  <c:v>215.6</c:v>
                </c:pt>
                <c:pt idx="1742">
                  <c:v>215</c:v>
                </c:pt>
                <c:pt idx="1743">
                  <c:v>214.3</c:v>
                </c:pt>
                <c:pt idx="1744">
                  <c:v>213.7</c:v>
                </c:pt>
                <c:pt idx="1745">
                  <c:v>213</c:v>
                </c:pt>
                <c:pt idx="1746">
                  <c:v>212.4</c:v>
                </c:pt>
                <c:pt idx="1747">
                  <c:v>211.8</c:v>
                </c:pt>
                <c:pt idx="1748">
                  <c:v>211.1</c:v>
                </c:pt>
                <c:pt idx="1749">
                  <c:v>210.5</c:v>
                </c:pt>
                <c:pt idx="1750">
                  <c:v>209.9</c:v>
                </c:pt>
                <c:pt idx="1751">
                  <c:v>209.3</c:v>
                </c:pt>
                <c:pt idx="1752">
                  <c:v>208.6</c:v>
                </c:pt>
                <c:pt idx="1753">
                  <c:v>208</c:v>
                </c:pt>
                <c:pt idx="1754">
                  <c:v>207.4</c:v>
                </c:pt>
                <c:pt idx="1755">
                  <c:v>206.8</c:v>
                </c:pt>
                <c:pt idx="1756">
                  <c:v>206.2</c:v>
                </c:pt>
                <c:pt idx="1757">
                  <c:v>205.5</c:v>
                </c:pt>
                <c:pt idx="1758">
                  <c:v>204.9</c:v>
                </c:pt>
                <c:pt idx="1759">
                  <c:v>204.3</c:v>
                </c:pt>
                <c:pt idx="1760">
                  <c:v>203.7</c:v>
                </c:pt>
                <c:pt idx="1761">
                  <c:v>203.1</c:v>
                </c:pt>
                <c:pt idx="1762">
                  <c:v>202.4</c:v>
                </c:pt>
                <c:pt idx="1763">
                  <c:v>201.8</c:v>
                </c:pt>
                <c:pt idx="1764">
                  <c:v>201.2</c:v>
                </c:pt>
                <c:pt idx="1765">
                  <c:v>200.6</c:v>
                </c:pt>
                <c:pt idx="1766">
                  <c:v>200</c:v>
                </c:pt>
                <c:pt idx="1767">
                  <c:v>199.3</c:v>
                </c:pt>
                <c:pt idx="1768">
                  <c:v>198.7</c:v>
                </c:pt>
                <c:pt idx="1769">
                  <c:v>198.1</c:v>
                </c:pt>
                <c:pt idx="1770">
                  <c:v>197.5</c:v>
                </c:pt>
                <c:pt idx="1771">
                  <c:v>196.9</c:v>
                </c:pt>
                <c:pt idx="1772">
                  <c:v>196.3</c:v>
                </c:pt>
                <c:pt idx="1773">
                  <c:v>195.6</c:v>
                </c:pt>
                <c:pt idx="1774">
                  <c:v>195</c:v>
                </c:pt>
                <c:pt idx="1775">
                  <c:v>194.4</c:v>
                </c:pt>
                <c:pt idx="1776">
                  <c:v>193.8</c:v>
                </c:pt>
                <c:pt idx="1777">
                  <c:v>193.2</c:v>
                </c:pt>
                <c:pt idx="1778">
                  <c:v>192.5</c:v>
                </c:pt>
                <c:pt idx="1779">
                  <c:v>191.9</c:v>
                </c:pt>
                <c:pt idx="1780">
                  <c:v>191.3</c:v>
                </c:pt>
                <c:pt idx="1781">
                  <c:v>190.7</c:v>
                </c:pt>
                <c:pt idx="1782">
                  <c:v>190</c:v>
                </c:pt>
                <c:pt idx="1783">
                  <c:v>189.4</c:v>
                </c:pt>
                <c:pt idx="1784">
                  <c:v>188.8</c:v>
                </c:pt>
                <c:pt idx="1785">
                  <c:v>188.2</c:v>
                </c:pt>
                <c:pt idx="1786">
                  <c:v>187.5</c:v>
                </c:pt>
                <c:pt idx="1787">
                  <c:v>186.9</c:v>
                </c:pt>
                <c:pt idx="1788">
                  <c:v>186.3</c:v>
                </c:pt>
                <c:pt idx="1789">
                  <c:v>185.7</c:v>
                </c:pt>
                <c:pt idx="1790">
                  <c:v>185.1</c:v>
                </c:pt>
                <c:pt idx="1791">
                  <c:v>184.4</c:v>
                </c:pt>
                <c:pt idx="1792">
                  <c:v>183.8</c:v>
                </c:pt>
                <c:pt idx="1793">
                  <c:v>183.2</c:v>
                </c:pt>
                <c:pt idx="1794">
                  <c:v>182.6</c:v>
                </c:pt>
                <c:pt idx="1795">
                  <c:v>182</c:v>
                </c:pt>
                <c:pt idx="1796">
                  <c:v>181.4</c:v>
                </c:pt>
                <c:pt idx="1797">
                  <c:v>180.8</c:v>
                </c:pt>
                <c:pt idx="1798">
                  <c:v>180.1</c:v>
                </c:pt>
                <c:pt idx="1799">
                  <c:v>179.5</c:v>
                </c:pt>
                <c:pt idx="1800">
                  <c:v>178.9</c:v>
                </c:pt>
                <c:pt idx="1801">
                  <c:v>178.3</c:v>
                </c:pt>
                <c:pt idx="1802">
                  <c:v>177.7</c:v>
                </c:pt>
                <c:pt idx="1803">
                  <c:v>177.1</c:v>
                </c:pt>
                <c:pt idx="1804">
                  <c:v>176.5</c:v>
                </c:pt>
                <c:pt idx="1805">
                  <c:v>175.9</c:v>
                </c:pt>
                <c:pt idx="1806">
                  <c:v>175.3</c:v>
                </c:pt>
                <c:pt idx="1807">
                  <c:v>174.7</c:v>
                </c:pt>
                <c:pt idx="1808">
                  <c:v>174.1</c:v>
                </c:pt>
                <c:pt idx="1809">
                  <c:v>173.5</c:v>
                </c:pt>
                <c:pt idx="1810">
                  <c:v>172.9</c:v>
                </c:pt>
                <c:pt idx="1811">
                  <c:v>172.3</c:v>
                </c:pt>
                <c:pt idx="1812">
                  <c:v>171.7</c:v>
                </c:pt>
                <c:pt idx="1813">
                  <c:v>171.1</c:v>
                </c:pt>
                <c:pt idx="1814">
                  <c:v>170.6</c:v>
                </c:pt>
                <c:pt idx="1815">
                  <c:v>170</c:v>
                </c:pt>
                <c:pt idx="1816">
                  <c:v>169.4</c:v>
                </c:pt>
                <c:pt idx="1817">
                  <c:v>168.8</c:v>
                </c:pt>
                <c:pt idx="1818">
                  <c:v>168.2</c:v>
                </c:pt>
                <c:pt idx="1819">
                  <c:v>167.6</c:v>
                </c:pt>
                <c:pt idx="1820">
                  <c:v>167.1</c:v>
                </c:pt>
                <c:pt idx="1821">
                  <c:v>166.5</c:v>
                </c:pt>
                <c:pt idx="1822">
                  <c:v>165.9</c:v>
                </c:pt>
                <c:pt idx="1823">
                  <c:v>165.4</c:v>
                </c:pt>
                <c:pt idx="1824">
                  <c:v>164.8</c:v>
                </c:pt>
                <c:pt idx="1825">
                  <c:v>164.2</c:v>
                </c:pt>
                <c:pt idx="1826">
                  <c:v>163.69999999999999</c:v>
                </c:pt>
                <c:pt idx="1827">
                  <c:v>163.1</c:v>
                </c:pt>
                <c:pt idx="1828">
                  <c:v>162.5</c:v>
                </c:pt>
                <c:pt idx="1829">
                  <c:v>162</c:v>
                </c:pt>
                <c:pt idx="1830">
                  <c:v>161.4</c:v>
                </c:pt>
                <c:pt idx="1831">
                  <c:v>160.9</c:v>
                </c:pt>
                <c:pt idx="1832">
                  <c:v>160.30000000000001</c:v>
                </c:pt>
                <c:pt idx="1833">
                  <c:v>159.80000000000001</c:v>
                </c:pt>
                <c:pt idx="1834">
                  <c:v>159.19999999999999</c:v>
                </c:pt>
                <c:pt idx="1835">
                  <c:v>158.69999999999999</c:v>
                </c:pt>
                <c:pt idx="1836">
                  <c:v>158.1</c:v>
                </c:pt>
                <c:pt idx="1837">
                  <c:v>157.6</c:v>
                </c:pt>
                <c:pt idx="1838">
                  <c:v>157.1</c:v>
                </c:pt>
                <c:pt idx="1839">
                  <c:v>156.5</c:v>
                </c:pt>
                <c:pt idx="1840">
                  <c:v>156</c:v>
                </c:pt>
                <c:pt idx="1841">
                  <c:v>155.4</c:v>
                </c:pt>
                <c:pt idx="1842">
                  <c:v>154.9</c:v>
                </c:pt>
                <c:pt idx="1843">
                  <c:v>154.4</c:v>
                </c:pt>
                <c:pt idx="1844">
                  <c:v>153.80000000000001</c:v>
                </c:pt>
                <c:pt idx="1845">
                  <c:v>153.30000000000001</c:v>
                </c:pt>
                <c:pt idx="1846">
                  <c:v>152.80000000000001</c:v>
                </c:pt>
                <c:pt idx="1847">
                  <c:v>152.19999999999999</c:v>
                </c:pt>
                <c:pt idx="1848">
                  <c:v>151.69999999999999</c:v>
                </c:pt>
                <c:pt idx="1849">
                  <c:v>151.19999999999999</c:v>
                </c:pt>
                <c:pt idx="1850">
                  <c:v>150.6</c:v>
                </c:pt>
                <c:pt idx="1851">
                  <c:v>150.1</c:v>
                </c:pt>
                <c:pt idx="1852">
                  <c:v>149.6</c:v>
                </c:pt>
                <c:pt idx="1853">
                  <c:v>149.1</c:v>
                </c:pt>
                <c:pt idx="1854">
                  <c:v>148.5</c:v>
                </c:pt>
                <c:pt idx="1855">
                  <c:v>148</c:v>
                </c:pt>
                <c:pt idx="1856">
                  <c:v>147.5</c:v>
                </c:pt>
                <c:pt idx="1857">
                  <c:v>147</c:v>
                </c:pt>
                <c:pt idx="1858">
                  <c:v>146.4</c:v>
                </c:pt>
                <c:pt idx="1859">
                  <c:v>145.9</c:v>
                </c:pt>
                <c:pt idx="1860">
                  <c:v>145.4</c:v>
                </c:pt>
                <c:pt idx="1861">
                  <c:v>144.9</c:v>
                </c:pt>
                <c:pt idx="1862">
                  <c:v>144.30000000000001</c:v>
                </c:pt>
                <c:pt idx="1863">
                  <c:v>143.80000000000001</c:v>
                </c:pt>
                <c:pt idx="1864">
                  <c:v>143.30000000000001</c:v>
                </c:pt>
                <c:pt idx="1865">
                  <c:v>142.80000000000001</c:v>
                </c:pt>
                <c:pt idx="1866">
                  <c:v>142.19999999999999</c:v>
                </c:pt>
                <c:pt idx="1867">
                  <c:v>141.69999999999999</c:v>
                </c:pt>
                <c:pt idx="1868">
                  <c:v>141.19999999999999</c:v>
                </c:pt>
                <c:pt idx="1869">
                  <c:v>140.69999999999999</c:v>
                </c:pt>
                <c:pt idx="1870">
                  <c:v>140.1</c:v>
                </c:pt>
                <c:pt idx="1871">
                  <c:v>139.6</c:v>
                </c:pt>
                <c:pt idx="1872">
                  <c:v>139.1</c:v>
                </c:pt>
                <c:pt idx="1873">
                  <c:v>138.6</c:v>
                </c:pt>
                <c:pt idx="1874">
                  <c:v>138</c:v>
                </c:pt>
                <c:pt idx="1875">
                  <c:v>137.5</c:v>
                </c:pt>
                <c:pt idx="1876">
                  <c:v>137</c:v>
                </c:pt>
                <c:pt idx="1877">
                  <c:v>136.5</c:v>
                </c:pt>
                <c:pt idx="1878">
                  <c:v>135.9</c:v>
                </c:pt>
                <c:pt idx="1879">
                  <c:v>135.4</c:v>
                </c:pt>
                <c:pt idx="1880">
                  <c:v>134.9</c:v>
                </c:pt>
                <c:pt idx="1881">
                  <c:v>134.4</c:v>
                </c:pt>
                <c:pt idx="1882">
                  <c:v>133.80000000000001</c:v>
                </c:pt>
                <c:pt idx="1883">
                  <c:v>133.30000000000001</c:v>
                </c:pt>
                <c:pt idx="1884">
                  <c:v>132.80000000000001</c:v>
                </c:pt>
                <c:pt idx="1885">
                  <c:v>132.30000000000001</c:v>
                </c:pt>
                <c:pt idx="1886">
                  <c:v>131.69999999999999</c:v>
                </c:pt>
                <c:pt idx="1887">
                  <c:v>131.19999999999999</c:v>
                </c:pt>
                <c:pt idx="1888">
                  <c:v>130.69999999999999</c:v>
                </c:pt>
                <c:pt idx="1889">
                  <c:v>130.19999999999999</c:v>
                </c:pt>
                <c:pt idx="1890">
                  <c:v>129.69999999999999</c:v>
                </c:pt>
                <c:pt idx="1891">
                  <c:v>129.1</c:v>
                </c:pt>
                <c:pt idx="1892">
                  <c:v>128.6</c:v>
                </c:pt>
                <c:pt idx="1893">
                  <c:v>128.1</c:v>
                </c:pt>
                <c:pt idx="1894">
                  <c:v>127.6</c:v>
                </c:pt>
                <c:pt idx="1895">
                  <c:v>127.1</c:v>
                </c:pt>
                <c:pt idx="1896">
                  <c:v>126.6</c:v>
                </c:pt>
                <c:pt idx="1897">
                  <c:v>126</c:v>
                </c:pt>
                <c:pt idx="1898">
                  <c:v>125.5</c:v>
                </c:pt>
                <c:pt idx="1899">
                  <c:v>125</c:v>
                </c:pt>
                <c:pt idx="1900">
                  <c:v>124.5</c:v>
                </c:pt>
                <c:pt idx="1901">
                  <c:v>124</c:v>
                </c:pt>
                <c:pt idx="1902">
                  <c:v>123.5</c:v>
                </c:pt>
                <c:pt idx="1903">
                  <c:v>123</c:v>
                </c:pt>
                <c:pt idx="1904">
                  <c:v>122.5</c:v>
                </c:pt>
                <c:pt idx="1905">
                  <c:v>122</c:v>
                </c:pt>
                <c:pt idx="1906">
                  <c:v>121.5</c:v>
                </c:pt>
                <c:pt idx="1907">
                  <c:v>121</c:v>
                </c:pt>
                <c:pt idx="1908">
                  <c:v>120.6</c:v>
                </c:pt>
                <c:pt idx="1909">
                  <c:v>120.1</c:v>
                </c:pt>
                <c:pt idx="1910">
                  <c:v>119.6</c:v>
                </c:pt>
                <c:pt idx="1911">
                  <c:v>119.1</c:v>
                </c:pt>
                <c:pt idx="1912">
                  <c:v>118.6</c:v>
                </c:pt>
                <c:pt idx="1913">
                  <c:v>118.2</c:v>
                </c:pt>
                <c:pt idx="1914">
                  <c:v>117.7</c:v>
                </c:pt>
                <c:pt idx="1915">
                  <c:v>117.2</c:v>
                </c:pt>
                <c:pt idx="1916">
                  <c:v>116.8</c:v>
                </c:pt>
                <c:pt idx="1917">
                  <c:v>116.3</c:v>
                </c:pt>
                <c:pt idx="1918">
                  <c:v>115.8</c:v>
                </c:pt>
                <c:pt idx="1919">
                  <c:v>115.4</c:v>
                </c:pt>
                <c:pt idx="1920">
                  <c:v>114.9</c:v>
                </c:pt>
                <c:pt idx="1921">
                  <c:v>114.5</c:v>
                </c:pt>
                <c:pt idx="1922">
                  <c:v>114.1</c:v>
                </c:pt>
                <c:pt idx="1923">
                  <c:v>113.6</c:v>
                </c:pt>
                <c:pt idx="1924">
                  <c:v>113.2</c:v>
                </c:pt>
                <c:pt idx="1925">
                  <c:v>112.7</c:v>
                </c:pt>
                <c:pt idx="1926">
                  <c:v>112.3</c:v>
                </c:pt>
                <c:pt idx="1927">
                  <c:v>111.9</c:v>
                </c:pt>
                <c:pt idx="1928">
                  <c:v>111.5</c:v>
                </c:pt>
                <c:pt idx="1929">
                  <c:v>111.1</c:v>
                </c:pt>
                <c:pt idx="1930">
                  <c:v>110.7</c:v>
                </c:pt>
                <c:pt idx="1931">
                  <c:v>110.2</c:v>
                </c:pt>
                <c:pt idx="1932">
                  <c:v>109.8</c:v>
                </c:pt>
                <c:pt idx="1933">
                  <c:v>109.4</c:v>
                </c:pt>
                <c:pt idx="1934">
                  <c:v>109</c:v>
                </c:pt>
                <c:pt idx="1935">
                  <c:v>108.7</c:v>
                </c:pt>
                <c:pt idx="1936">
                  <c:v>108.3</c:v>
                </c:pt>
                <c:pt idx="1937">
                  <c:v>107.9</c:v>
                </c:pt>
                <c:pt idx="1938">
                  <c:v>107.5</c:v>
                </c:pt>
                <c:pt idx="1939">
                  <c:v>107.1</c:v>
                </c:pt>
                <c:pt idx="1940">
                  <c:v>106.7</c:v>
                </c:pt>
                <c:pt idx="1941">
                  <c:v>106.4</c:v>
                </c:pt>
                <c:pt idx="1942">
                  <c:v>106</c:v>
                </c:pt>
                <c:pt idx="1943">
                  <c:v>105.6</c:v>
                </c:pt>
                <c:pt idx="1944">
                  <c:v>105.3</c:v>
                </c:pt>
                <c:pt idx="1945">
                  <c:v>104.9</c:v>
                </c:pt>
                <c:pt idx="1946">
                  <c:v>104.5</c:v>
                </c:pt>
                <c:pt idx="1947">
                  <c:v>104.2</c:v>
                </c:pt>
                <c:pt idx="1948">
                  <c:v>103.8</c:v>
                </c:pt>
                <c:pt idx="1949">
                  <c:v>103.5</c:v>
                </c:pt>
                <c:pt idx="1950">
                  <c:v>103.1</c:v>
                </c:pt>
                <c:pt idx="1951">
                  <c:v>102.7</c:v>
                </c:pt>
                <c:pt idx="1952">
                  <c:v>102.4</c:v>
                </c:pt>
                <c:pt idx="1953">
                  <c:v>102</c:v>
                </c:pt>
                <c:pt idx="1954">
                  <c:v>101.7</c:v>
                </c:pt>
                <c:pt idx="1955">
                  <c:v>101.3</c:v>
                </c:pt>
                <c:pt idx="1956">
                  <c:v>101</c:v>
                </c:pt>
                <c:pt idx="1957">
                  <c:v>100.7</c:v>
                </c:pt>
                <c:pt idx="1958">
                  <c:v>100.3</c:v>
                </c:pt>
                <c:pt idx="1959">
                  <c:v>100</c:v>
                </c:pt>
                <c:pt idx="1960">
                  <c:v>99.6</c:v>
                </c:pt>
                <c:pt idx="1961">
                  <c:v>99.3</c:v>
                </c:pt>
                <c:pt idx="1962">
                  <c:v>99</c:v>
                </c:pt>
                <c:pt idx="1963">
                  <c:v>98.6</c:v>
                </c:pt>
                <c:pt idx="1964">
                  <c:v>98.3</c:v>
                </c:pt>
                <c:pt idx="1965">
                  <c:v>97.9</c:v>
                </c:pt>
                <c:pt idx="1966">
                  <c:v>97.6</c:v>
                </c:pt>
                <c:pt idx="1967">
                  <c:v>97.3</c:v>
                </c:pt>
                <c:pt idx="1968">
                  <c:v>96.9</c:v>
                </c:pt>
                <c:pt idx="1969">
                  <c:v>96.6</c:v>
                </c:pt>
                <c:pt idx="1970">
                  <c:v>96.3</c:v>
                </c:pt>
                <c:pt idx="1971">
                  <c:v>96</c:v>
                </c:pt>
                <c:pt idx="1972">
                  <c:v>95.6</c:v>
                </c:pt>
                <c:pt idx="1973">
                  <c:v>95.3</c:v>
                </c:pt>
                <c:pt idx="1974">
                  <c:v>95</c:v>
                </c:pt>
                <c:pt idx="1975">
                  <c:v>94.6</c:v>
                </c:pt>
                <c:pt idx="1976">
                  <c:v>94.3</c:v>
                </c:pt>
                <c:pt idx="1977">
                  <c:v>94</c:v>
                </c:pt>
                <c:pt idx="1978">
                  <c:v>93.7</c:v>
                </c:pt>
                <c:pt idx="1979">
                  <c:v>93.3</c:v>
                </c:pt>
                <c:pt idx="1980">
                  <c:v>93</c:v>
                </c:pt>
                <c:pt idx="1981">
                  <c:v>92.7</c:v>
                </c:pt>
                <c:pt idx="1982">
                  <c:v>92.4</c:v>
                </c:pt>
                <c:pt idx="1983">
                  <c:v>92</c:v>
                </c:pt>
                <c:pt idx="1984">
                  <c:v>91.7</c:v>
                </c:pt>
                <c:pt idx="1985">
                  <c:v>91.4</c:v>
                </c:pt>
                <c:pt idx="1986">
                  <c:v>91.1</c:v>
                </c:pt>
                <c:pt idx="1987">
                  <c:v>90.8</c:v>
                </c:pt>
                <c:pt idx="1988">
                  <c:v>90.4</c:v>
                </c:pt>
                <c:pt idx="1989">
                  <c:v>90.1</c:v>
                </c:pt>
                <c:pt idx="1990">
                  <c:v>89.8</c:v>
                </c:pt>
                <c:pt idx="1991">
                  <c:v>89.5</c:v>
                </c:pt>
                <c:pt idx="1992">
                  <c:v>89.2</c:v>
                </c:pt>
                <c:pt idx="1993">
                  <c:v>88.8</c:v>
                </c:pt>
                <c:pt idx="1994">
                  <c:v>88.5</c:v>
                </c:pt>
                <c:pt idx="1995">
                  <c:v>88.2</c:v>
                </c:pt>
                <c:pt idx="1996">
                  <c:v>87.9</c:v>
                </c:pt>
                <c:pt idx="1997">
                  <c:v>87.6</c:v>
                </c:pt>
                <c:pt idx="1998">
                  <c:v>87.3</c:v>
                </c:pt>
                <c:pt idx="1999">
                  <c:v>86.9</c:v>
                </c:pt>
                <c:pt idx="2000">
                  <c:v>86.6</c:v>
                </c:pt>
                <c:pt idx="2001">
                  <c:v>86.3</c:v>
                </c:pt>
                <c:pt idx="2002">
                  <c:v>86</c:v>
                </c:pt>
                <c:pt idx="2003">
                  <c:v>85.7</c:v>
                </c:pt>
                <c:pt idx="2004">
                  <c:v>85.4</c:v>
                </c:pt>
                <c:pt idx="2005">
                  <c:v>85.1</c:v>
                </c:pt>
                <c:pt idx="2006">
                  <c:v>84.8</c:v>
                </c:pt>
                <c:pt idx="2007">
                  <c:v>84.5</c:v>
                </c:pt>
                <c:pt idx="2008">
                  <c:v>84.2</c:v>
                </c:pt>
                <c:pt idx="2009">
                  <c:v>83.9</c:v>
                </c:pt>
                <c:pt idx="2010">
                  <c:v>83.6</c:v>
                </c:pt>
                <c:pt idx="2011">
                  <c:v>83.3</c:v>
                </c:pt>
                <c:pt idx="2012">
                  <c:v>83</c:v>
                </c:pt>
                <c:pt idx="2013">
                  <c:v>82.7</c:v>
                </c:pt>
                <c:pt idx="2014">
                  <c:v>82.4</c:v>
                </c:pt>
                <c:pt idx="2015">
                  <c:v>82.1</c:v>
                </c:pt>
                <c:pt idx="2016">
                  <c:v>81.8</c:v>
                </c:pt>
                <c:pt idx="2017">
                  <c:v>81.599999999999994</c:v>
                </c:pt>
                <c:pt idx="2018">
                  <c:v>81.3</c:v>
                </c:pt>
                <c:pt idx="2019">
                  <c:v>81</c:v>
                </c:pt>
                <c:pt idx="2020">
                  <c:v>80.7</c:v>
                </c:pt>
                <c:pt idx="2021">
                  <c:v>80.400000000000006</c:v>
                </c:pt>
                <c:pt idx="2022">
                  <c:v>80.099999999999994</c:v>
                </c:pt>
                <c:pt idx="2023">
                  <c:v>79.900000000000006</c:v>
                </c:pt>
                <c:pt idx="2024">
                  <c:v>79.599999999999994</c:v>
                </c:pt>
                <c:pt idx="2025">
                  <c:v>79.3</c:v>
                </c:pt>
                <c:pt idx="2026">
                  <c:v>79</c:v>
                </c:pt>
                <c:pt idx="2027">
                  <c:v>78.8</c:v>
                </c:pt>
                <c:pt idx="2028">
                  <c:v>78.5</c:v>
                </c:pt>
                <c:pt idx="2029">
                  <c:v>78.2</c:v>
                </c:pt>
                <c:pt idx="2030">
                  <c:v>77.900000000000006</c:v>
                </c:pt>
                <c:pt idx="2031">
                  <c:v>77.7</c:v>
                </c:pt>
                <c:pt idx="2032">
                  <c:v>77.400000000000006</c:v>
                </c:pt>
                <c:pt idx="2033">
                  <c:v>77.099999999999994</c:v>
                </c:pt>
                <c:pt idx="2034">
                  <c:v>76.8</c:v>
                </c:pt>
                <c:pt idx="2035">
                  <c:v>76.599999999999994</c:v>
                </c:pt>
                <c:pt idx="2036">
                  <c:v>76.3</c:v>
                </c:pt>
                <c:pt idx="2037">
                  <c:v>76</c:v>
                </c:pt>
                <c:pt idx="2038">
                  <c:v>75.7</c:v>
                </c:pt>
                <c:pt idx="2039">
                  <c:v>75.400000000000006</c:v>
                </c:pt>
                <c:pt idx="2040">
                  <c:v>75.2</c:v>
                </c:pt>
                <c:pt idx="2041">
                  <c:v>74.900000000000006</c:v>
                </c:pt>
                <c:pt idx="2042">
                  <c:v>74.599999999999994</c:v>
                </c:pt>
                <c:pt idx="2043">
                  <c:v>74.3</c:v>
                </c:pt>
                <c:pt idx="2044">
                  <c:v>74.099999999999994</c:v>
                </c:pt>
                <c:pt idx="2045">
                  <c:v>73.8</c:v>
                </c:pt>
                <c:pt idx="2046">
                  <c:v>73.5</c:v>
                </c:pt>
                <c:pt idx="2047">
                  <c:v>73.2</c:v>
                </c:pt>
                <c:pt idx="2048">
                  <c:v>72.900000000000006</c:v>
                </c:pt>
                <c:pt idx="2049">
                  <c:v>72.7</c:v>
                </c:pt>
                <c:pt idx="2050">
                  <c:v>72.400000000000006</c:v>
                </c:pt>
                <c:pt idx="2051">
                  <c:v>72.099999999999994</c:v>
                </c:pt>
                <c:pt idx="2052">
                  <c:v>71.8</c:v>
                </c:pt>
                <c:pt idx="2053">
                  <c:v>71.599999999999994</c:v>
                </c:pt>
                <c:pt idx="2054">
                  <c:v>71.3</c:v>
                </c:pt>
                <c:pt idx="2055">
                  <c:v>71</c:v>
                </c:pt>
                <c:pt idx="2056">
                  <c:v>70.7</c:v>
                </c:pt>
                <c:pt idx="2057">
                  <c:v>70.400000000000006</c:v>
                </c:pt>
                <c:pt idx="2058">
                  <c:v>70.2</c:v>
                </c:pt>
                <c:pt idx="2059">
                  <c:v>69.900000000000006</c:v>
                </c:pt>
                <c:pt idx="2060">
                  <c:v>69.599999999999994</c:v>
                </c:pt>
                <c:pt idx="2061">
                  <c:v>69.3</c:v>
                </c:pt>
                <c:pt idx="2062">
                  <c:v>69</c:v>
                </c:pt>
                <c:pt idx="2063">
                  <c:v>68.8</c:v>
                </c:pt>
                <c:pt idx="2064">
                  <c:v>68.5</c:v>
                </c:pt>
                <c:pt idx="2065">
                  <c:v>68.2</c:v>
                </c:pt>
                <c:pt idx="2066">
                  <c:v>67.900000000000006</c:v>
                </c:pt>
                <c:pt idx="2067">
                  <c:v>67.599999999999994</c:v>
                </c:pt>
                <c:pt idx="2068">
                  <c:v>67.400000000000006</c:v>
                </c:pt>
                <c:pt idx="2069">
                  <c:v>67.099999999999994</c:v>
                </c:pt>
                <c:pt idx="2070">
                  <c:v>66.8</c:v>
                </c:pt>
                <c:pt idx="2071">
                  <c:v>66.5</c:v>
                </c:pt>
                <c:pt idx="2072">
                  <c:v>66.2</c:v>
                </c:pt>
                <c:pt idx="2073">
                  <c:v>66</c:v>
                </c:pt>
                <c:pt idx="2074">
                  <c:v>65.7</c:v>
                </c:pt>
                <c:pt idx="2075">
                  <c:v>65.400000000000006</c:v>
                </c:pt>
                <c:pt idx="2076">
                  <c:v>65.099999999999994</c:v>
                </c:pt>
                <c:pt idx="2077">
                  <c:v>64.8</c:v>
                </c:pt>
                <c:pt idx="2078">
                  <c:v>64.599999999999994</c:v>
                </c:pt>
                <c:pt idx="2079">
                  <c:v>64.3</c:v>
                </c:pt>
                <c:pt idx="2080">
                  <c:v>64</c:v>
                </c:pt>
                <c:pt idx="2081">
                  <c:v>63.7</c:v>
                </c:pt>
                <c:pt idx="2082">
                  <c:v>63.5</c:v>
                </c:pt>
                <c:pt idx="2083">
                  <c:v>63.2</c:v>
                </c:pt>
                <c:pt idx="2084">
                  <c:v>62.9</c:v>
                </c:pt>
                <c:pt idx="2085">
                  <c:v>62.7</c:v>
                </c:pt>
                <c:pt idx="2086">
                  <c:v>62.4</c:v>
                </c:pt>
                <c:pt idx="2087">
                  <c:v>62.1</c:v>
                </c:pt>
                <c:pt idx="2088">
                  <c:v>61.9</c:v>
                </c:pt>
                <c:pt idx="2089">
                  <c:v>61.6</c:v>
                </c:pt>
                <c:pt idx="2090">
                  <c:v>61.3</c:v>
                </c:pt>
                <c:pt idx="2091">
                  <c:v>61.1</c:v>
                </c:pt>
                <c:pt idx="2092">
                  <c:v>60.8</c:v>
                </c:pt>
                <c:pt idx="2093">
                  <c:v>60.6</c:v>
                </c:pt>
                <c:pt idx="2094">
                  <c:v>60.3</c:v>
                </c:pt>
                <c:pt idx="2095">
                  <c:v>60.1</c:v>
                </c:pt>
                <c:pt idx="2096">
                  <c:v>59.8</c:v>
                </c:pt>
                <c:pt idx="2097">
                  <c:v>59.6</c:v>
                </c:pt>
                <c:pt idx="2098">
                  <c:v>59.3</c:v>
                </c:pt>
                <c:pt idx="2099">
                  <c:v>59.1</c:v>
                </c:pt>
                <c:pt idx="2100">
                  <c:v>58.8</c:v>
                </c:pt>
                <c:pt idx="2101">
                  <c:v>58.6</c:v>
                </c:pt>
                <c:pt idx="2102">
                  <c:v>58.4</c:v>
                </c:pt>
                <c:pt idx="2103">
                  <c:v>58.1</c:v>
                </c:pt>
                <c:pt idx="2104">
                  <c:v>57.9</c:v>
                </c:pt>
                <c:pt idx="2105">
                  <c:v>57.7</c:v>
                </c:pt>
                <c:pt idx="2106">
                  <c:v>57.4</c:v>
                </c:pt>
                <c:pt idx="2107">
                  <c:v>57.2</c:v>
                </c:pt>
                <c:pt idx="2108">
                  <c:v>57</c:v>
                </c:pt>
                <c:pt idx="2109">
                  <c:v>56.7</c:v>
                </c:pt>
                <c:pt idx="2110">
                  <c:v>56.5</c:v>
                </c:pt>
                <c:pt idx="2111">
                  <c:v>56.3</c:v>
                </c:pt>
                <c:pt idx="2112">
                  <c:v>56.1</c:v>
                </c:pt>
                <c:pt idx="2113">
                  <c:v>55.9</c:v>
                </c:pt>
                <c:pt idx="2114">
                  <c:v>55.6</c:v>
                </c:pt>
                <c:pt idx="2115">
                  <c:v>55.4</c:v>
                </c:pt>
                <c:pt idx="2116">
                  <c:v>55.2</c:v>
                </c:pt>
                <c:pt idx="2117">
                  <c:v>55</c:v>
                </c:pt>
                <c:pt idx="2118">
                  <c:v>54.8</c:v>
                </c:pt>
                <c:pt idx="2119">
                  <c:v>54.6</c:v>
                </c:pt>
                <c:pt idx="2120">
                  <c:v>54.4</c:v>
                </c:pt>
                <c:pt idx="2121">
                  <c:v>54.2</c:v>
                </c:pt>
                <c:pt idx="2122">
                  <c:v>54</c:v>
                </c:pt>
                <c:pt idx="2123">
                  <c:v>53.8</c:v>
                </c:pt>
                <c:pt idx="2124">
                  <c:v>53.6</c:v>
                </c:pt>
                <c:pt idx="2125">
                  <c:v>53.4</c:v>
                </c:pt>
                <c:pt idx="2126">
                  <c:v>53.2</c:v>
                </c:pt>
                <c:pt idx="2127">
                  <c:v>53</c:v>
                </c:pt>
                <c:pt idx="2128">
                  <c:v>52.8</c:v>
                </c:pt>
                <c:pt idx="2129">
                  <c:v>52.7</c:v>
                </c:pt>
                <c:pt idx="2130">
                  <c:v>52.5</c:v>
                </c:pt>
                <c:pt idx="2131">
                  <c:v>52.3</c:v>
                </c:pt>
                <c:pt idx="2132">
                  <c:v>52.1</c:v>
                </c:pt>
                <c:pt idx="2133">
                  <c:v>51.9</c:v>
                </c:pt>
                <c:pt idx="2134">
                  <c:v>51.8</c:v>
                </c:pt>
                <c:pt idx="2135">
                  <c:v>51.6</c:v>
                </c:pt>
                <c:pt idx="2136">
                  <c:v>51.4</c:v>
                </c:pt>
                <c:pt idx="2137">
                  <c:v>51.2</c:v>
                </c:pt>
                <c:pt idx="2138">
                  <c:v>51.1</c:v>
                </c:pt>
                <c:pt idx="2139">
                  <c:v>50.9</c:v>
                </c:pt>
                <c:pt idx="2140">
                  <c:v>50.7</c:v>
                </c:pt>
                <c:pt idx="2141">
                  <c:v>50.6</c:v>
                </c:pt>
                <c:pt idx="2142">
                  <c:v>50.4</c:v>
                </c:pt>
                <c:pt idx="2143">
                  <c:v>50.2</c:v>
                </c:pt>
                <c:pt idx="2144">
                  <c:v>50.1</c:v>
                </c:pt>
                <c:pt idx="2145">
                  <c:v>49.9</c:v>
                </c:pt>
                <c:pt idx="2146">
                  <c:v>49.8</c:v>
                </c:pt>
                <c:pt idx="2147">
                  <c:v>49.6</c:v>
                </c:pt>
                <c:pt idx="2148">
                  <c:v>49.4</c:v>
                </c:pt>
                <c:pt idx="2149">
                  <c:v>49.3</c:v>
                </c:pt>
                <c:pt idx="2150">
                  <c:v>49.1</c:v>
                </c:pt>
                <c:pt idx="2151">
                  <c:v>49</c:v>
                </c:pt>
                <c:pt idx="2152">
                  <c:v>48.8</c:v>
                </c:pt>
                <c:pt idx="2153">
                  <c:v>48.7</c:v>
                </c:pt>
                <c:pt idx="2154">
                  <c:v>48.5</c:v>
                </c:pt>
                <c:pt idx="2155">
                  <c:v>48.4</c:v>
                </c:pt>
                <c:pt idx="2156">
                  <c:v>48.2</c:v>
                </c:pt>
                <c:pt idx="2157">
                  <c:v>48.1</c:v>
                </c:pt>
                <c:pt idx="2158">
                  <c:v>47.9</c:v>
                </c:pt>
                <c:pt idx="2159">
                  <c:v>47.8</c:v>
                </c:pt>
                <c:pt idx="2160">
                  <c:v>47.6</c:v>
                </c:pt>
                <c:pt idx="2161">
                  <c:v>47.5</c:v>
                </c:pt>
                <c:pt idx="2162">
                  <c:v>47.3</c:v>
                </c:pt>
                <c:pt idx="2163">
                  <c:v>47.2</c:v>
                </c:pt>
                <c:pt idx="2164">
                  <c:v>47</c:v>
                </c:pt>
                <c:pt idx="2165">
                  <c:v>46.9</c:v>
                </c:pt>
                <c:pt idx="2166">
                  <c:v>46.7</c:v>
                </c:pt>
                <c:pt idx="2167">
                  <c:v>46.6</c:v>
                </c:pt>
                <c:pt idx="2168">
                  <c:v>46.4</c:v>
                </c:pt>
                <c:pt idx="2169">
                  <c:v>46.3</c:v>
                </c:pt>
                <c:pt idx="2170">
                  <c:v>46.1</c:v>
                </c:pt>
                <c:pt idx="2171">
                  <c:v>46</c:v>
                </c:pt>
                <c:pt idx="2172">
                  <c:v>45.9</c:v>
                </c:pt>
                <c:pt idx="2173">
                  <c:v>45.7</c:v>
                </c:pt>
                <c:pt idx="2174">
                  <c:v>45.6</c:v>
                </c:pt>
                <c:pt idx="2175">
                  <c:v>45.4</c:v>
                </c:pt>
                <c:pt idx="2176">
                  <c:v>45.3</c:v>
                </c:pt>
                <c:pt idx="2177">
                  <c:v>45.2</c:v>
                </c:pt>
                <c:pt idx="2178">
                  <c:v>45</c:v>
                </c:pt>
                <c:pt idx="2179">
                  <c:v>44.9</c:v>
                </c:pt>
                <c:pt idx="2180">
                  <c:v>44.7</c:v>
                </c:pt>
                <c:pt idx="2181">
                  <c:v>44.6</c:v>
                </c:pt>
                <c:pt idx="2182">
                  <c:v>44.5</c:v>
                </c:pt>
                <c:pt idx="2183">
                  <c:v>44.3</c:v>
                </c:pt>
                <c:pt idx="2184">
                  <c:v>44.2</c:v>
                </c:pt>
                <c:pt idx="2185">
                  <c:v>44.1</c:v>
                </c:pt>
                <c:pt idx="2186">
                  <c:v>43.9</c:v>
                </c:pt>
                <c:pt idx="2187">
                  <c:v>43.8</c:v>
                </c:pt>
                <c:pt idx="2188">
                  <c:v>43.6</c:v>
                </c:pt>
                <c:pt idx="2189">
                  <c:v>43.5</c:v>
                </c:pt>
                <c:pt idx="2190">
                  <c:v>43.4</c:v>
                </c:pt>
                <c:pt idx="2191">
                  <c:v>43.2</c:v>
                </c:pt>
                <c:pt idx="2192">
                  <c:v>43.1</c:v>
                </c:pt>
                <c:pt idx="2193">
                  <c:v>43</c:v>
                </c:pt>
                <c:pt idx="2194">
                  <c:v>42.9</c:v>
                </c:pt>
                <c:pt idx="2195">
                  <c:v>42.7</c:v>
                </c:pt>
                <c:pt idx="2196">
                  <c:v>42.6</c:v>
                </c:pt>
                <c:pt idx="2197">
                  <c:v>42.5</c:v>
                </c:pt>
                <c:pt idx="2198">
                  <c:v>42.3</c:v>
                </c:pt>
                <c:pt idx="2199">
                  <c:v>42.2</c:v>
                </c:pt>
                <c:pt idx="2200">
                  <c:v>42.1</c:v>
                </c:pt>
                <c:pt idx="2201">
                  <c:v>42</c:v>
                </c:pt>
                <c:pt idx="2202">
                  <c:v>41.9</c:v>
                </c:pt>
                <c:pt idx="2203">
                  <c:v>41.7</c:v>
                </c:pt>
                <c:pt idx="2204">
                  <c:v>41.6</c:v>
                </c:pt>
                <c:pt idx="2205">
                  <c:v>41.5</c:v>
                </c:pt>
                <c:pt idx="2206">
                  <c:v>41.4</c:v>
                </c:pt>
                <c:pt idx="2207">
                  <c:v>41.3</c:v>
                </c:pt>
                <c:pt idx="2208">
                  <c:v>41.1</c:v>
                </c:pt>
                <c:pt idx="2209">
                  <c:v>41</c:v>
                </c:pt>
                <c:pt idx="2210">
                  <c:v>40.9</c:v>
                </c:pt>
                <c:pt idx="2211">
                  <c:v>40.799999999999997</c:v>
                </c:pt>
                <c:pt idx="2212">
                  <c:v>40.700000000000003</c:v>
                </c:pt>
                <c:pt idx="2213">
                  <c:v>40.6</c:v>
                </c:pt>
                <c:pt idx="2214">
                  <c:v>40.5</c:v>
                </c:pt>
                <c:pt idx="2215">
                  <c:v>40.4</c:v>
                </c:pt>
                <c:pt idx="2216">
                  <c:v>40.299999999999997</c:v>
                </c:pt>
                <c:pt idx="2217">
                  <c:v>40.1</c:v>
                </c:pt>
                <c:pt idx="2218">
                  <c:v>40</c:v>
                </c:pt>
                <c:pt idx="2219">
                  <c:v>39.9</c:v>
                </c:pt>
                <c:pt idx="2220">
                  <c:v>39.799999999999997</c:v>
                </c:pt>
                <c:pt idx="2221">
                  <c:v>39.700000000000003</c:v>
                </c:pt>
                <c:pt idx="2222">
                  <c:v>39.6</c:v>
                </c:pt>
                <c:pt idx="2223">
                  <c:v>39.5</c:v>
                </c:pt>
                <c:pt idx="2224">
                  <c:v>39.4</c:v>
                </c:pt>
                <c:pt idx="2225">
                  <c:v>39.299999999999997</c:v>
                </c:pt>
                <c:pt idx="2226">
                  <c:v>39.200000000000003</c:v>
                </c:pt>
                <c:pt idx="2227">
                  <c:v>39.1</c:v>
                </c:pt>
                <c:pt idx="2228">
                  <c:v>39</c:v>
                </c:pt>
                <c:pt idx="2229">
                  <c:v>38.9</c:v>
                </c:pt>
                <c:pt idx="2230">
                  <c:v>38.799999999999997</c:v>
                </c:pt>
                <c:pt idx="2231">
                  <c:v>38.700000000000003</c:v>
                </c:pt>
                <c:pt idx="2232">
                  <c:v>38.6</c:v>
                </c:pt>
                <c:pt idx="2233">
                  <c:v>38.5</c:v>
                </c:pt>
                <c:pt idx="2234">
                  <c:v>38.4</c:v>
                </c:pt>
                <c:pt idx="2235">
                  <c:v>38.299999999999997</c:v>
                </c:pt>
                <c:pt idx="2236">
                  <c:v>38.200000000000003</c:v>
                </c:pt>
                <c:pt idx="2237">
                  <c:v>38.1</c:v>
                </c:pt>
                <c:pt idx="2238">
                  <c:v>38</c:v>
                </c:pt>
                <c:pt idx="2239">
                  <c:v>37.9</c:v>
                </c:pt>
                <c:pt idx="2240">
                  <c:v>37.799999999999997</c:v>
                </c:pt>
                <c:pt idx="2241">
                  <c:v>37.700000000000003</c:v>
                </c:pt>
                <c:pt idx="2242">
                  <c:v>37.6</c:v>
                </c:pt>
                <c:pt idx="2243">
                  <c:v>37.5</c:v>
                </c:pt>
                <c:pt idx="2244">
                  <c:v>37.4</c:v>
                </c:pt>
                <c:pt idx="2245">
                  <c:v>37.4</c:v>
                </c:pt>
                <c:pt idx="2246">
                  <c:v>37.299999999999997</c:v>
                </c:pt>
                <c:pt idx="2247">
                  <c:v>37.200000000000003</c:v>
                </c:pt>
                <c:pt idx="2248">
                  <c:v>37.1</c:v>
                </c:pt>
                <c:pt idx="2249">
                  <c:v>37</c:v>
                </c:pt>
                <c:pt idx="2250">
                  <c:v>36.9</c:v>
                </c:pt>
                <c:pt idx="2251">
                  <c:v>36.799999999999997</c:v>
                </c:pt>
                <c:pt idx="2252">
                  <c:v>36.700000000000003</c:v>
                </c:pt>
                <c:pt idx="2253">
                  <c:v>36.6</c:v>
                </c:pt>
                <c:pt idx="2254">
                  <c:v>36.5</c:v>
                </c:pt>
                <c:pt idx="2255">
                  <c:v>36.4</c:v>
                </c:pt>
                <c:pt idx="2256">
                  <c:v>36.299999999999997</c:v>
                </c:pt>
                <c:pt idx="2257">
                  <c:v>36.200000000000003</c:v>
                </c:pt>
                <c:pt idx="2258">
                  <c:v>36.1</c:v>
                </c:pt>
                <c:pt idx="2259">
                  <c:v>36</c:v>
                </c:pt>
                <c:pt idx="2260">
                  <c:v>35.9</c:v>
                </c:pt>
                <c:pt idx="2261">
                  <c:v>35.799999999999997</c:v>
                </c:pt>
                <c:pt idx="2262">
                  <c:v>35.700000000000003</c:v>
                </c:pt>
                <c:pt idx="2263">
                  <c:v>35.6</c:v>
                </c:pt>
                <c:pt idx="2264">
                  <c:v>35.5</c:v>
                </c:pt>
                <c:pt idx="2265">
                  <c:v>35.4</c:v>
                </c:pt>
                <c:pt idx="2266">
                  <c:v>35.299999999999997</c:v>
                </c:pt>
                <c:pt idx="2267">
                  <c:v>35.200000000000003</c:v>
                </c:pt>
                <c:pt idx="2268">
                  <c:v>35.1</c:v>
                </c:pt>
                <c:pt idx="2269">
                  <c:v>35</c:v>
                </c:pt>
                <c:pt idx="2270">
                  <c:v>34.9</c:v>
                </c:pt>
                <c:pt idx="2271">
                  <c:v>34.799999999999997</c:v>
                </c:pt>
                <c:pt idx="2272">
                  <c:v>34.700000000000003</c:v>
                </c:pt>
                <c:pt idx="2273">
                  <c:v>34.6</c:v>
                </c:pt>
                <c:pt idx="2274">
                  <c:v>34.5</c:v>
                </c:pt>
                <c:pt idx="2275">
                  <c:v>34.5</c:v>
                </c:pt>
                <c:pt idx="2276">
                  <c:v>34.4</c:v>
                </c:pt>
                <c:pt idx="2277">
                  <c:v>34.299999999999997</c:v>
                </c:pt>
                <c:pt idx="2278">
                  <c:v>34.200000000000003</c:v>
                </c:pt>
                <c:pt idx="2279">
                  <c:v>34.1</c:v>
                </c:pt>
                <c:pt idx="2280">
                  <c:v>34</c:v>
                </c:pt>
                <c:pt idx="2281">
                  <c:v>33.9</c:v>
                </c:pt>
                <c:pt idx="2282">
                  <c:v>33.799999999999997</c:v>
                </c:pt>
                <c:pt idx="2283">
                  <c:v>33.700000000000003</c:v>
                </c:pt>
                <c:pt idx="2284">
                  <c:v>33.700000000000003</c:v>
                </c:pt>
                <c:pt idx="2285">
                  <c:v>33.6</c:v>
                </c:pt>
                <c:pt idx="2286">
                  <c:v>33.5</c:v>
                </c:pt>
                <c:pt idx="2287">
                  <c:v>33.4</c:v>
                </c:pt>
                <c:pt idx="2288">
                  <c:v>33.4</c:v>
                </c:pt>
                <c:pt idx="2289">
                  <c:v>33.299999999999997</c:v>
                </c:pt>
                <c:pt idx="2290">
                  <c:v>33.200000000000003</c:v>
                </c:pt>
                <c:pt idx="2291">
                  <c:v>33.1</c:v>
                </c:pt>
                <c:pt idx="2292">
                  <c:v>33.1</c:v>
                </c:pt>
                <c:pt idx="2293">
                  <c:v>33</c:v>
                </c:pt>
                <c:pt idx="2294">
                  <c:v>32.9</c:v>
                </c:pt>
                <c:pt idx="2295">
                  <c:v>32.9</c:v>
                </c:pt>
                <c:pt idx="2296">
                  <c:v>32.799999999999997</c:v>
                </c:pt>
                <c:pt idx="2297">
                  <c:v>32.700000000000003</c:v>
                </c:pt>
                <c:pt idx="2298">
                  <c:v>32.700000000000003</c:v>
                </c:pt>
                <c:pt idx="2299">
                  <c:v>32.6</c:v>
                </c:pt>
                <c:pt idx="2300">
                  <c:v>32.6</c:v>
                </c:pt>
                <c:pt idx="2301">
                  <c:v>32.5</c:v>
                </c:pt>
                <c:pt idx="2302">
                  <c:v>32.4</c:v>
                </c:pt>
                <c:pt idx="2303">
                  <c:v>32.4</c:v>
                </c:pt>
                <c:pt idx="2304">
                  <c:v>32.299999999999997</c:v>
                </c:pt>
                <c:pt idx="2305">
                  <c:v>32.299999999999997</c:v>
                </c:pt>
                <c:pt idx="2306">
                  <c:v>32.200000000000003</c:v>
                </c:pt>
                <c:pt idx="2307">
                  <c:v>32.200000000000003</c:v>
                </c:pt>
                <c:pt idx="2308">
                  <c:v>32.1</c:v>
                </c:pt>
                <c:pt idx="2309">
                  <c:v>32.1</c:v>
                </c:pt>
                <c:pt idx="2310">
                  <c:v>32</c:v>
                </c:pt>
                <c:pt idx="2311">
                  <c:v>32</c:v>
                </c:pt>
                <c:pt idx="2312">
                  <c:v>31.9</c:v>
                </c:pt>
                <c:pt idx="2313">
                  <c:v>31.9</c:v>
                </c:pt>
                <c:pt idx="2314">
                  <c:v>31.9</c:v>
                </c:pt>
                <c:pt idx="2315">
                  <c:v>31.8</c:v>
                </c:pt>
                <c:pt idx="2316">
                  <c:v>31.8</c:v>
                </c:pt>
                <c:pt idx="2317">
                  <c:v>31.7</c:v>
                </c:pt>
                <c:pt idx="2318">
                  <c:v>31.7</c:v>
                </c:pt>
                <c:pt idx="2319">
                  <c:v>31.7</c:v>
                </c:pt>
                <c:pt idx="2320">
                  <c:v>31.6</c:v>
                </c:pt>
                <c:pt idx="2321">
                  <c:v>31.6</c:v>
                </c:pt>
                <c:pt idx="2322">
                  <c:v>31.6</c:v>
                </c:pt>
                <c:pt idx="2323">
                  <c:v>31.5</c:v>
                </c:pt>
                <c:pt idx="2324">
                  <c:v>31.5</c:v>
                </c:pt>
                <c:pt idx="2325">
                  <c:v>31.5</c:v>
                </c:pt>
                <c:pt idx="2326">
                  <c:v>31.4</c:v>
                </c:pt>
                <c:pt idx="2327">
                  <c:v>31.4</c:v>
                </c:pt>
                <c:pt idx="2328">
                  <c:v>31.4</c:v>
                </c:pt>
                <c:pt idx="2329">
                  <c:v>31.3</c:v>
                </c:pt>
                <c:pt idx="2330">
                  <c:v>31.3</c:v>
                </c:pt>
                <c:pt idx="2331">
                  <c:v>31.3</c:v>
                </c:pt>
                <c:pt idx="2332">
                  <c:v>31.3</c:v>
                </c:pt>
                <c:pt idx="2333">
                  <c:v>31.2</c:v>
                </c:pt>
                <c:pt idx="2334">
                  <c:v>31.2</c:v>
                </c:pt>
                <c:pt idx="2335">
                  <c:v>31.2</c:v>
                </c:pt>
                <c:pt idx="2336">
                  <c:v>31.1</c:v>
                </c:pt>
                <c:pt idx="2337">
                  <c:v>31.1</c:v>
                </c:pt>
                <c:pt idx="2338">
                  <c:v>31.1</c:v>
                </c:pt>
                <c:pt idx="2339">
                  <c:v>31</c:v>
                </c:pt>
                <c:pt idx="2340">
                  <c:v>31</c:v>
                </c:pt>
                <c:pt idx="2341">
                  <c:v>31</c:v>
                </c:pt>
                <c:pt idx="2342">
                  <c:v>31</c:v>
                </c:pt>
                <c:pt idx="2343">
                  <c:v>30.9</c:v>
                </c:pt>
                <c:pt idx="2344">
                  <c:v>30.9</c:v>
                </c:pt>
                <c:pt idx="2345">
                  <c:v>30.9</c:v>
                </c:pt>
                <c:pt idx="2346">
                  <c:v>30.8</c:v>
                </c:pt>
                <c:pt idx="2347">
                  <c:v>30.8</c:v>
                </c:pt>
                <c:pt idx="2348">
                  <c:v>30.8</c:v>
                </c:pt>
                <c:pt idx="2349">
                  <c:v>30.7</c:v>
                </c:pt>
                <c:pt idx="2350">
                  <c:v>30.7</c:v>
                </c:pt>
                <c:pt idx="2351">
                  <c:v>30.7</c:v>
                </c:pt>
                <c:pt idx="2352">
                  <c:v>30.6</c:v>
                </c:pt>
                <c:pt idx="2353">
                  <c:v>30.6</c:v>
                </c:pt>
                <c:pt idx="2354">
                  <c:v>30.6</c:v>
                </c:pt>
                <c:pt idx="2355">
                  <c:v>30.5</c:v>
                </c:pt>
                <c:pt idx="2356">
                  <c:v>30.5</c:v>
                </c:pt>
                <c:pt idx="2357">
                  <c:v>30.5</c:v>
                </c:pt>
                <c:pt idx="2358">
                  <c:v>30.4</c:v>
                </c:pt>
                <c:pt idx="2359">
                  <c:v>30.4</c:v>
                </c:pt>
                <c:pt idx="2360">
                  <c:v>30.3</c:v>
                </c:pt>
                <c:pt idx="2361">
                  <c:v>30.3</c:v>
                </c:pt>
                <c:pt idx="2362">
                  <c:v>30.3</c:v>
                </c:pt>
                <c:pt idx="2363">
                  <c:v>30.2</c:v>
                </c:pt>
                <c:pt idx="2364">
                  <c:v>30.2</c:v>
                </c:pt>
                <c:pt idx="2365">
                  <c:v>30.1</c:v>
                </c:pt>
                <c:pt idx="2366">
                  <c:v>30.1</c:v>
                </c:pt>
                <c:pt idx="2367">
                  <c:v>30</c:v>
                </c:pt>
                <c:pt idx="2368">
                  <c:v>30</c:v>
                </c:pt>
                <c:pt idx="2369">
                  <c:v>29.9</c:v>
                </c:pt>
                <c:pt idx="2370">
                  <c:v>29.9</c:v>
                </c:pt>
                <c:pt idx="2371">
                  <c:v>29.8</c:v>
                </c:pt>
                <c:pt idx="2372">
                  <c:v>29.8</c:v>
                </c:pt>
                <c:pt idx="2373">
                  <c:v>29.7</c:v>
                </c:pt>
                <c:pt idx="2374">
                  <c:v>29.7</c:v>
                </c:pt>
                <c:pt idx="2375">
                  <c:v>29.6</c:v>
                </c:pt>
                <c:pt idx="2376">
                  <c:v>29.6</c:v>
                </c:pt>
                <c:pt idx="2377">
                  <c:v>29.5</c:v>
                </c:pt>
                <c:pt idx="2378">
                  <c:v>29.4</c:v>
                </c:pt>
                <c:pt idx="2379">
                  <c:v>29.4</c:v>
                </c:pt>
                <c:pt idx="2380">
                  <c:v>32.299999999999997</c:v>
                </c:pt>
                <c:pt idx="2381">
                  <c:v>32.299999999999997</c:v>
                </c:pt>
                <c:pt idx="2382">
                  <c:v>32.299999999999997</c:v>
                </c:pt>
                <c:pt idx="2383">
                  <c:v>32.299999999999997</c:v>
                </c:pt>
                <c:pt idx="2384">
                  <c:v>32.299999999999997</c:v>
                </c:pt>
                <c:pt idx="2385">
                  <c:v>32.200000000000003</c:v>
                </c:pt>
                <c:pt idx="2386">
                  <c:v>32.200000000000003</c:v>
                </c:pt>
                <c:pt idx="2387">
                  <c:v>32.200000000000003</c:v>
                </c:pt>
                <c:pt idx="2388">
                  <c:v>32.1</c:v>
                </c:pt>
                <c:pt idx="2389">
                  <c:v>32.1</c:v>
                </c:pt>
                <c:pt idx="2390">
                  <c:v>32</c:v>
                </c:pt>
                <c:pt idx="2391">
                  <c:v>32</c:v>
                </c:pt>
                <c:pt idx="2392">
                  <c:v>31.9</c:v>
                </c:pt>
                <c:pt idx="2393">
                  <c:v>31.9</c:v>
                </c:pt>
                <c:pt idx="2394">
                  <c:v>31.8</c:v>
                </c:pt>
                <c:pt idx="2395">
                  <c:v>31.7</c:v>
                </c:pt>
                <c:pt idx="2396">
                  <c:v>31.7</c:v>
                </c:pt>
                <c:pt idx="2397">
                  <c:v>31.6</c:v>
                </c:pt>
                <c:pt idx="2398">
                  <c:v>31.5</c:v>
                </c:pt>
                <c:pt idx="2399">
                  <c:v>31.4</c:v>
                </c:pt>
                <c:pt idx="2400">
                  <c:v>31.3</c:v>
                </c:pt>
                <c:pt idx="2401">
                  <c:v>31.2</c:v>
                </c:pt>
                <c:pt idx="2402">
                  <c:v>31.1</c:v>
                </c:pt>
                <c:pt idx="2403">
                  <c:v>31</c:v>
                </c:pt>
                <c:pt idx="2404">
                  <c:v>30.9</c:v>
                </c:pt>
                <c:pt idx="2405">
                  <c:v>30.8</c:v>
                </c:pt>
                <c:pt idx="2406">
                  <c:v>30.7</c:v>
                </c:pt>
                <c:pt idx="2407">
                  <c:v>30.6</c:v>
                </c:pt>
                <c:pt idx="2408">
                  <c:v>30.5</c:v>
                </c:pt>
                <c:pt idx="2409">
                  <c:v>30.4</c:v>
                </c:pt>
                <c:pt idx="2410">
                  <c:v>30.2</c:v>
                </c:pt>
                <c:pt idx="2411">
                  <c:v>30.1</c:v>
                </c:pt>
                <c:pt idx="2412">
                  <c:v>30</c:v>
                </c:pt>
                <c:pt idx="2413">
                  <c:v>29.9</c:v>
                </c:pt>
                <c:pt idx="2414">
                  <c:v>29.8</c:v>
                </c:pt>
                <c:pt idx="2415">
                  <c:v>29.7</c:v>
                </c:pt>
                <c:pt idx="2416">
                  <c:v>29.6</c:v>
                </c:pt>
                <c:pt idx="2417">
                  <c:v>29.4</c:v>
                </c:pt>
                <c:pt idx="2418">
                  <c:v>29.3</c:v>
                </c:pt>
                <c:pt idx="2419">
                  <c:v>29.2</c:v>
                </c:pt>
                <c:pt idx="2420">
                  <c:v>29.1</c:v>
                </c:pt>
                <c:pt idx="2421">
                  <c:v>29</c:v>
                </c:pt>
                <c:pt idx="2422">
                  <c:v>28.9</c:v>
                </c:pt>
                <c:pt idx="2423">
                  <c:v>28.8</c:v>
                </c:pt>
                <c:pt idx="2424">
                  <c:v>28.7</c:v>
                </c:pt>
                <c:pt idx="2425">
                  <c:v>28.6</c:v>
                </c:pt>
                <c:pt idx="2426">
                  <c:v>28.5</c:v>
                </c:pt>
                <c:pt idx="2427">
                  <c:v>28.4</c:v>
                </c:pt>
                <c:pt idx="2428">
                  <c:v>28.3</c:v>
                </c:pt>
                <c:pt idx="2429">
                  <c:v>28.2</c:v>
                </c:pt>
                <c:pt idx="2430">
                  <c:v>28.1</c:v>
                </c:pt>
                <c:pt idx="2431">
                  <c:v>28.1</c:v>
                </c:pt>
                <c:pt idx="2432">
                  <c:v>28</c:v>
                </c:pt>
                <c:pt idx="2433">
                  <c:v>27.9</c:v>
                </c:pt>
                <c:pt idx="2434">
                  <c:v>27.8</c:v>
                </c:pt>
                <c:pt idx="2435">
                  <c:v>27.8</c:v>
                </c:pt>
                <c:pt idx="2436">
                  <c:v>27.7</c:v>
                </c:pt>
                <c:pt idx="2437">
                  <c:v>27.7</c:v>
                </c:pt>
                <c:pt idx="2438">
                  <c:v>27.6</c:v>
                </c:pt>
                <c:pt idx="2439">
                  <c:v>27.6</c:v>
                </c:pt>
                <c:pt idx="2440">
                  <c:v>27.5</c:v>
                </c:pt>
                <c:pt idx="2441">
                  <c:v>27.4</c:v>
                </c:pt>
                <c:pt idx="2442">
                  <c:v>27.4</c:v>
                </c:pt>
                <c:pt idx="2443">
                  <c:v>27.3</c:v>
                </c:pt>
                <c:pt idx="2444">
                  <c:v>27.4</c:v>
                </c:pt>
                <c:pt idx="2445">
                  <c:v>27.4</c:v>
                </c:pt>
                <c:pt idx="2446">
                  <c:v>27.4</c:v>
                </c:pt>
                <c:pt idx="2447">
                  <c:v>27.4</c:v>
                </c:pt>
                <c:pt idx="2448">
                  <c:v>27.4</c:v>
                </c:pt>
                <c:pt idx="2449">
                  <c:v>27.5</c:v>
                </c:pt>
                <c:pt idx="2450">
                  <c:v>27.5</c:v>
                </c:pt>
                <c:pt idx="2451">
                  <c:v>27.5</c:v>
                </c:pt>
                <c:pt idx="2452">
                  <c:v>27.5</c:v>
                </c:pt>
                <c:pt idx="2453">
                  <c:v>27.5</c:v>
                </c:pt>
                <c:pt idx="2454">
                  <c:v>27.5</c:v>
                </c:pt>
                <c:pt idx="2455">
                  <c:v>27.6</c:v>
                </c:pt>
                <c:pt idx="2456">
                  <c:v>27.6</c:v>
                </c:pt>
                <c:pt idx="2457">
                  <c:v>27.6</c:v>
                </c:pt>
                <c:pt idx="2458">
                  <c:v>27.6</c:v>
                </c:pt>
                <c:pt idx="2459">
                  <c:v>27.6</c:v>
                </c:pt>
                <c:pt idx="2460">
                  <c:v>27.6</c:v>
                </c:pt>
                <c:pt idx="2461">
                  <c:v>27.6</c:v>
                </c:pt>
                <c:pt idx="2462">
                  <c:v>27.6</c:v>
                </c:pt>
                <c:pt idx="2463">
                  <c:v>27.7</c:v>
                </c:pt>
                <c:pt idx="2464">
                  <c:v>27.8</c:v>
                </c:pt>
                <c:pt idx="2465">
                  <c:v>28</c:v>
                </c:pt>
                <c:pt idx="2466">
                  <c:v>28.1</c:v>
                </c:pt>
                <c:pt idx="2467">
                  <c:v>28.2</c:v>
                </c:pt>
                <c:pt idx="2468">
                  <c:v>28.3</c:v>
                </c:pt>
                <c:pt idx="2469">
                  <c:v>28.5</c:v>
                </c:pt>
                <c:pt idx="2470">
                  <c:v>28.6</c:v>
                </c:pt>
                <c:pt idx="2471">
                  <c:v>28.7</c:v>
                </c:pt>
                <c:pt idx="2472">
                  <c:v>28.8</c:v>
                </c:pt>
                <c:pt idx="2473">
                  <c:v>29.1</c:v>
                </c:pt>
                <c:pt idx="2474">
                  <c:v>29.4</c:v>
                </c:pt>
                <c:pt idx="2475">
                  <c:v>29.6</c:v>
                </c:pt>
                <c:pt idx="2476">
                  <c:v>29.9</c:v>
                </c:pt>
                <c:pt idx="2477">
                  <c:v>30.1</c:v>
                </c:pt>
                <c:pt idx="2478">
                  <c:v>30.4</c:v>
                </c:pt>
                <c:pt idx="2479">
                  <c:v>30.6</c:v>
                </c:pt>
                <c:pt idx="2480">
                  <c:v>30.9</c:v>
                </c:pt>
                <c:pt idx="2481">
                  <c:v>31.1</c:v>
                </c:pt>
                <c:pt idx="2482">
                  <c:v>31.4</c:v>
                </c:pt>
                <c:pt idx="2483">
                  <c:v>31.8</c:v>
                </c:pt>
                <c:pt idx="2484">
                  <c:v>32.1</c:v>
                </c:pt>
                <c:pt idx="2485">
                  <c:v>32.5</c:v>
                </c:pt>
                <c:pt idx="2486">
                  <c:v>32.9</c:v>
                </c:pt>
                <c:pt idx="2487">
                  <c:v>33.299999999999997</c:v>
                </c:pt>
                <c:pt idx="2488">
                  <c:v>33.6</c:v>
                </c:pt>
                <c:pt idx="2489">
                  <c:v>34</c:v>
                </c:pt>
                <c:pt idx="2490">
                  <c:v>34.4</c:v>
                </c:pt>
                <c:pt idx="2491">
                  <c:v>34.799999999999997</c:v>
                </c:pt>
                <c:pt idx="2492">
                  <c:v>35.200000000000003</c:v>
                </c:pt>
                <c:pt idx="2493">
                  <c:v>35.700000000000003</c:v>
                </c:pt>
                <c:pt idx="2494">
                  <c:v>36.200000000000003</c:v>
                </c:pt>
                <c:pt idx="2495">
                  <c:v>36.700000000000003</c:v>
                </c:pt>
                <c:pt idx="2496">
                  <c:v>37.1</c:v>
                </c:pt>
                <c:pt idx="2497">
                  <c:v>37.6</c:v>
                </c:pt>
                <c:pt idx="2498">
                  <c:v>38.1</c:v>
                </c:pt>
                <c:pt idx="2499">
                  <c:v>38.5</c:v>
                </c:pt>
              </c:numCache>
            </c:numRef>
          </c:yVal>
          <c:smooth val="1"/>
          <c:extLst>
            <c:ext xmlns:c16="http://schemas.microsoft.com/office/drawing/2014/chart" uri="{C3380CC4-5D6E-409C-BE32-E72D297353CC}">
              <c16:uniqueId val="{00000001-9DA7-BD44-BAE0-465A010B8F52}"/>
            </c:ext>
          </c:extLst>
        </c:ser>
        <c:ser>
          <c:idx val="2"/>
          <c:order val="2"/>
          <c:tx>
            <c:strRef>
              <c:f>Sheet1!$D$1</c:f>
              <c:strCache>
                <c:ptCount val="1"/>
                <c:pt idx="0">
                  <c:v>1 ul</c:v>
                </c:pt>
              </c:strCache>
            </c:strRef>
          </c:tx>
          <c:spPr>
            <a:ln w="18494">
              <a:solidFill>
                <a:srgbClr val="4600A5"/>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D$2:$D$2501</c:f>
              <c:numCache>
                <c:formatCode>General</c:formatCode>
                <c:ptCount val="2500"/>
                <c:pt idx="0">
                  <c:v>17</c:v>
                </c:pt>
                <c:pt idx="1">
                  <c:v>16.899999999999999</c:v>
                </c:pt>
                <c:pt idx="2">
                  <c:v>16.8</c:v>
                </c:pt>
                <c:pt idx="3">
                  <c:v>16.7</c:v>
                </c:pt>
                <c:pt idx="4">
                  <c:v>16.5</c:v>
                </c:pt>
                <c:pt idx="5">
                  <c:v>16.399999999999999</c:v>
                </c:pt>
                <c:pt idx="6">
                  <c:v>16.3</c:v>
                </c:pt>
                <c:pt idx="7">
                  <c:v>16.2</c:v>
                </c:pt>
                <c:pt idx="8">
                  <c:v>16.100000000000001</c:v>
                </c:pt>
                <c:pt idx="9">
                  <c:v>16</c:v>
                </c:pt>
                <c:pt idx="10">
                  <c:v>15.9</c:v>
                </c:pt>
                <c:pt idx="11">
                  <c:v>15.8</c:v>
                </c:pt>
                <c:pt idx="12">
                  <c:v>15.7</c:v>
                </c:pt>
                <c:pt idx="13">
                  <c:v>15.5</c:v>
                </c:pt>
                <c:pt idx="14">
                  <c:v>15.4</c:v>
                </c:pt>
                <c:pt idx="15">
                  <c:v>15.3</c:v>
                </c:pt>
                <c:pt idx="16">
                  <c:v>15.2</c:v>
                </c:pt>
                <c:pt idx="17">
                  <c:v>15.1</c:v>
                </c:pt>
                <c:pt idx="18">
                  <c:v>15</c:v>
                </c:pt>
                <c:pt idx="19">
                  <c:v>14.9</c:v>
                </c:pt>
                <c:pt idx="20">
                  <c:v>14.8</c:v>
                </c:pt>
                <c:pt idx="21">
                  <c:v>14.6</c:v>
                </c:pt>
                <c:pt idx="22">
                  <c:v>14.6</c:v>
                </c:pt>
                <c:pt idx="23">
                  <c:v>14.5</c:v>
                </c:pt>
                <c:pt idx="24">
                  <c:v>14.4</c:v>
                </c:pt>
                <c:pt idx="25">
                  <c:v>14.3</c:v>
                </c:pt>
                <c:pt idx="26">
                  <c:v>14.3</c:v>
                </c:pt>
                <c:pt idx="27">
                  <c:v>14.2</c:v>
                </c:pt>
                <c:pt idx="28">
                  <c:v>14.1</c:v>
                </c:pt>
                <c:pt idx="29">
                  <c:v>14</c:v>
                </c:pt>
                <c:pt idx="30">
                  <c:v>14</c:v>
                </c:pt>
                <c:pt idx="31">
                  <c:v>13.9</c:v>
                </c:pt>
                <c:pt idx="32">
                  <c:v>13.9</c:v>
                </c:pt>
                <c:pt idx="33">
                  <c:v>13.9</c:v>
                </c:pt>
                <c:pt idx="34">
                  <c:v>14</c:v>
                </c:pt>
                <c:pt idx="35">
                  <c:v>14</c:v>
                </c:pt>
                <c:pt idx="36">
                  <c:v>14</c:v>
                </c:pt>
                <c:pt idx="37">
                  <c:v>14.1</c:v>
                </c:pt>
                <c:pt idx="38">
                  <c:v>14.1</c:v>
                </c:pt>
                <c:pt idx="39">
                  <c:v>14.1</c:v>
                </c:pt>
                <c:pt idx="40">
                  <c:v>14.2</c:v>
                </c:pt>
                <c:pt idx="41">
                  <c:v>14.2</c:v>
                </c:pt>
                <c:pt idx="42">
                  <c:v>14.2</c:v>
                </c:pt>
                <c:pt idx="43">
                  <c:v>14.2</c:v>
                </c:pt>
                <c:pt idx="44">
                  <c:v>14.2</c:v>
                </c:pt>
                <c:pt idx="45">
                  <c:v>14.2</c:v>
                </c:pt>
                <c:pt idx="46">
                  <c:v>14.2</c:v>
                </c:pt>
                <c:pt idx="47">
                  <c:v>14.2</c:v>
                </c:pt>
                <c:pt idx="48">
                  <c:v>14.3</c:v>
                </c:pt>
                <c:pt idx="49">
                  <c:v>14.3</c:v>
                </c:pt>
                <c:pt idx="50">
                  <c:v>14.3</c:v>
                </c:pt>
                <c:pt idx="51">
                  <c:v>14.3</c:v>
                </c:pt>
                <c:pt idx="52">
                  <c:v>14.3</c:v>
                </c:pt>
                <c:pt idx="53">
                  <c:v>14.3</c:v>
                </c:pt>
                <c:pt idx="54">
                  <c:v>14.3</c:v>
                </c:pt>
                <c:pt idx="55">
                  <c:v>14.3</c:v>
                </c:pt>
                <c:pt idx="56">
                  <c:v>14.2</c:v>
                </c:pt>
                <c:pt idx="57">
                  <c:v>14.2</c:v>
                </c:pt>
                <c:pt idx="58">
                  <c:v>14.2</c:v>
                </c:pt>
                <c:pt idx="59">
                  <c:v>14.2</c:v>
                </c:pt>
                <c:pt idx="60">
                  <c:v>14.2</c:v>
                </c:pt>
                <c:pt idx="61">
                  <c:v>14.2</c:v>
                </c:pt>
                <c:pt idx="62">
                  <c:v>14.2</c:v>
                </c:pt>
                <c:pt idx="63">
                  <c:v>14.1</c:v>
                </c:pt>
                <c:pt idx="64">
                  <c:v>14.1</c:v>
                </c:pt>
                <c:pt idx="65">
                  <c:v>14</c:v>
                </c:pt>
                <c:pt idx="66">
                  <c:v>14</c:v>
                </c:pt>
                <c:pt idx="67">
                  <c:v>13.9</c:v>
                </c:pt>
                <c:pt idx="68">
                  <c:v>13.9</c:v>
                </c:pt>
                <c:pt idx="69">
                  <c:v>13.8</c:v>
                </c:pt>
                <c:pt idx="70">
                  <c:v>13.8</c:v>
                </c:pt>
                <c:pt idx="71">
                  <c:v>13.8</c:v>
                </c:pt>
                <c:pt idx="72">
                  <c:v>13.7</c:v>
                </c:pt>
                <c:pt idx="73">
                  <c:v>13.7</c:v>
                </c:pt>
                <c:pt idx="74">
                  <c:v>13.6</c:v>
                </c:pt>
                <c:pt idx="75">
                  <c:v>13.5</c:v>
                </c:pt>
                <c:pt idx="76">
                  <c:v>13.5</c:v>
                </c:pt>
                <c:pt idx="77">
                  <c:v>13.4</c:v>
                </c:pt>
                <c:pt idx="78">
                  <c:v>13.4</c:v>
                </c:pt>
                <c:pt idx="79">
                  <c:v>13.3</c:v>
                </c:pt>
                <c:pt idx="80">
                  <c:v>13.2</c:v>
                </c:pt>
                <c:pt idx="81">
                  <c:v>13.2</c:v>
                </c:pt>
                <c:pt idx="82">
                  <c:v>13.1</c:v>
                </c:pt>
                <c:pt idx="83">
                  <c:v>13</c:v>
                </c:pt>
                <c:pt idx="84">
                  <c:v>12.9</c:v>
                </c:pt>
                <c:pt idx="85">
                  <c:v>12.7</c:v>
                </c:pt>
                <c:pt idx="86">
                  <c:v>12.5</c:v>
                </c:pt>
                <c:pt idx="87">
                  <c:v>12.4</c:v>
                </c:pt>
                <c:pt idx="88">
                  <c:v>12.2</c:v>
                </c:pt>
                <c:pt idx="89">
                  <c:v>12</c:v>
                </c:pt>
                <c:pt idx="90">
                  <c:v>11.9</c:v>
                </c:pt>
                <c:pt idx="91">
                  <c:v>11.7</c:v>
                </c:pt>
                <c:pt idx="92">
                  <c:v>11.5</c:v>
                </c:pt>
                <c:pt idx="93">
                  <c:v>11.3</c:v>
                </c:pt>
                <c:pt idx="94">
                  <c:v>11.2</c:v>
                </c:pt>
                <c:pt idx="95">
                  <c:v>11.1</c:v>
                </c:pt>
                <c:pt idx="96">
                  <c:v>10.9</c:v>
                </c:pt>
                <c:pt idx="97">
                  <c:v>10.8</c:v>
                </c:pt>
                <c:pt idx="98">
                  <c:v>10.7</c:v>
                </c:pt>
                <c:pt idx="99">
                  <c:v>10.6</c:v>
                </c:pt>
                <c:pt idx="100">
                  <c:v>10.4</c:v>
                </c:pt>
                <c:pt idx="101">
                  <c:v>10.3</c:v>
                </c:pt>
                <c:pt idx="102">
                  <c:v>10.199999999999999</c:v>
                </c:pt>
                <c:pt idx="103">
                  <c:v>10.1</c:v>
                </c:pt>
                <c:pt idx="104">
                  <c:v>10</c:v>
                </c:pt>
                <c:pt idx="105">
                  <c:v>9.9</c:v>
                </c:pt>
                <c:pt idx="106">
                  <c:v>9.8000000000000007</c:v>
                </c:pt>
                <c:pt idx="107">
                  <c:v>9.8000000000000007</c:v>
                </c:pt>
                <c:pt idx="108">
                  <c:v>9.7000000000000011</c:v>
                </c:pt>
                <c:pt idx="109">
                  <c:v>9.6</c:v>
                </c:pt>
                <c:pt idx="110">
                  <c:v>9.6</c:v>
                </c:pt>
                <c:pt idx="111">
                  <c:v>9.5</c:v>
                </c:pt>
                <c:pt idx="112">
                  <c:v>9.4</c:v>
                </c:pt>
                <c:pt idx="113">
                  <c:v>9.4</c:v>
                </c:pt>
                <c:pt idx="114">
                  <c:v>9.3000000000000007</c:v>
                </c:pt>
                <c:pt idx="115">
                  <c:v>9.3000000000000007</c:v>
                </c:pt>
                <c:pt idx="116">
                  <c:v>9.2000000000000011</c:v>
                </c:pt>
                <c:pt idx="117">
                  <c:v>9.2000000000000011</c:v>
                </c:pt>
                <c:pt idx="118">
                  <c:v>9.1</c:v>
                </c:pt>
                <c:pt idx="119">
                  <c:v>9.1</c:v>
                </c:pt>
                <c:pt idx="120">
                  <c:v>10</c:v>
                </c:pt>
                <c:pt idx="121">
                  <c:v>9.9</c:v>
                </c:pt>
                <c:pt idx="122">
                  <c:v>9.9</c:v>
                </c:pt>
                <c:pt idx="123">
                  <c:v>9.9</c:v>
                </c:pt>
                <c:pt idx="124">
                  <c:v>9.9</c:v>
                </c:pt>
                <c:pt idx="125">
                  <c:v>9.8000000000000007</c:v>
                </c:pt>
                <c:pt idx="126">
                  <c:v>9.8000000000000007</c:v>
                </c:pt>
                <c:pt idx="127">
                  <c:v>9.8000000000000007</c:v>
                </c:pt>
                <c:pt idx="128">
                  <c:v>9.8000000000000007</c:v>
                </c:pt>
                <c:pt idx="129">
                  <c:v>9.7000000000000011</c:v>
                </c:pt>
                <c:pt idx="130">
                  <c:v>9.7000000000000011</c:v>
                </c:pt>
                <c:pt idx="131">
                  <c:v>9.7000000000000011</c:v>
                </c:pt>
                <c:pt idx="132">
                  <c:v>9.7000000000000011</c:v>
                </c:pt>
                <c:pt idx="133">
                  <c:v>9.6</c:v>
                </c:pt>
                <c:pt idx="134">
                  <c:v>9.6</c:v>
                </c:pt>
                <c:pt idx="135">
                  <c:v>9.6</c:v>
                </c:pt>
                <c:pt idx="136">
                  <c:v>9.5</c:v>
                </c:pt>
                <c:pt idx="137">
                  <c:v>9.5</c:v>
                </c:pt>
                <c:pt idx="138">
                  <c:v>9.5</c:v>
                </c:pt>
                <c:pt idx="139">
                  <c:v>9.5</c:v>
                </c:pt>
                <c:pt idx="140">
                  <c:v>9.4</c:v>
                </c:pt>
                <c:pt idx="141">
                  <c:v>9.4</c:v>
                </c:pt>
                <c:pt idx="142">
                  <c:v>9.4</c:v>
                </c:pt>
                <c:pt idx="143">
                  <c:v>9.4</c:v>
                </c:pt>
                <c:pt idx="144">
                  <c:v>9.3000000000000007</c:v>
                </c:pt>
                <c:pt idx="145">
                  <c:v>9.3000000000000007</c:v>
                </c:pt>
                <c:pt idx="146">
                  <c:v>9.3000000000000007</c:v>
                </c:pt>
                <c:pt idx="147">
                  <c:v>9.2000000000000011</c:v>
                </c:pt>
                <c:pt idx="148">
                  <c:v>9.2000000000000011</c:v>
                </c:pt>
                <c:pt idx="149">
                  <c:v>9.2000000000000011</c:v>
                </c:pt>
                <c:pt idx="150">
                  <c:v>9.1</c:v>
                </c:pt>
                <c:pt idx="151">
                  <c:v>9.1</c:v>
                </c:pt>
                <c:pt idx="152">
                  <c:v>9.1</c:v>
                </c:pt>
                <c:pt idx="153">
                  <c:v>9.1</c:v>
                </c:pt>
                <c:pt idx="154">
                  <c:v>9</c:v>
                </c:pt>
                <c:pt idx="155">
                  <c:v>9</c:v>
                </c:pt>
                <c:pt idx="156">
                  <c:v>9</c:v>
                </c:pt>
                <c:pt idx="157">
                  <c:v>8.9</c:v>
                </c:pt>
                <c:pt idx="158">
                  <c:v>8.9</c:v>
                </c:pt>
                <c:pt idx="159">
                  <c:v>8.9</c:v>
                </c:pt>
                <c:pt idx="160">
                  <c:v>8.8000000000000007</c:v>
                </c:pt>
                <c:pt idx="161">
                  <c:v>8.8000000000000007</c:v>
                </c:pt>
                <c:pt idx="162">
                  <c:v>8.8000000000000007</c:v>
                </c:pt>
                <c:pt idx="163">
                  <c:v>8.8000000000000007</c:v>
                </c:pt>
                <c:pt idx="164">
                  <c:v>8.7000000000000011</c:v>
                </c:pt>
                <c:pt idx="165">
                  <c:v>8.7000000000000011</c:v>
                </c:pt>
                <c:pt idx="166">
                  <c:v>8.7000000000000011</c:v>
                </c:pt>
                <c:pt idx="167">
                  <c:v>8.7000000000000011</c:v>
                </c:pt>
                <c:pt idx="168">
                  <c:v>8.6</c:v>
                </c:pt>
                <c:pt idx="169">
                  <c:v>8.6</c:v>
                </c:pt>
                <c:pt idx="170">
                  <c:v>8.6</c:v>
                </c:pt>
                <c:pt idx="171">
                  <c:v>8.5</c:v>
                </c:pt>
                <c:pt idx="172">
                  <c:v>8.5</c:v>
                </c:pt>
                <c:pt idx="173">
                  <c:v>8.5</c:v>
                </c:pt>
                <c:pt idx="174">
                  <c:v>8.5</c:v>
                </c:pt>
                <c:pt idx="175">
                  <c:v>8.4</c:v>
                </c:pt>
                <c:pt idx="176">
                  <c:v>8.4</c:v>
                </c:pt>
                <c:pt idx="177">
                  <c:v>8.4</c:v>
                </c:pt>
                <c:pt idx="178">
                  <c:v>8.4</c:v>
                </c:pt>
                <c:pt idx="179">
                  <c:v>8.3000000000000007</c:v>
                </c:pt>
                <c:pt idx="180">
                  <c:v>8.3000000000000007</c:v>
                </c:pt>
                <c:pt idx="181">
                  <c:v>8.3000000000000007</c:v>
                </c:pt>
                <c:pt idx="182">
                  <c:v>8.3000000000000007</c:v>
                </c:pt>
                <c:pt idx="183">
                  <c:v>8.2000000000000011</c:v>
                </c:pt>
                <c:pt idx="184">
                  <c:v>8.2000000000000011</c:v>
                </c:pt>
                <c:pt idx="185">
                  <c:v>8.2000000000000011</c:v>
                </c:pt>
                <c:pt idx="186">
                  <c:v>8.2000000000000011</c:v>
                </c:pt>
                <c:pt idx="187">
                  <c:v>8.2000000000000011</c:v>
                </c:pt>
                <c:pt idx="188">
                  <c:v>8.1</c:v>
                </c:pt>
                <c:pt idx="189">
                  <c:v>8.1</c:v>
                </c:pt>
                <c:pt idx="190">
                  <c:v>8.1</c:v>
                </c:pt>
                <c:pt idx="191">
                  <c:v>8.1</c:v>
                </c:pt>
                <c:pt idx="192">
                  <c:v>8</c:v>
                </c:pt>
                <c:pt idx="193">
                  <c:v>8</c:v>
                </c:pt>
                <c:pt idx="194">
                  <c:v>8</c:v>
                </c:pt>
                <c:pt idx="195">
                  <c:v>8</c:v>
                </c:pt>
                <c:pt idx="196">
                  <c:v>7.9</c:v>
                </c:pt>
                <c:pt idx="197">
                  <c:v>7.9</c:v>
                </c:pt>
                <c:pt idx="198">
                  <c:v>7.9</c:v>
                </c:pt>
                <c:pt idx="199">
                  <c:v>7.9</c:v>
                </c:pt>
                <c:pt idx="200">
                  <c:v>7.9</c:v>
                </c:pt>
                <c:pt idx="201">
                  <c:v>7.8</c:v>
                </c:pt>
                <c:pt idx="202">
                  <c:v>7.8</c:v>
                </c:pt>
                <c:pt idx="203">
                  <c:v>7.8</c:v>
                </c:pt>
                <c:pt idx="204">
                  <c:v>7.8</c:v>
                </c:pt>
                <c:pt idx="205">
                  <c:v>7.7</c:v>
                </c:pt>
                <c:pt idx="206">
                  <c:v>7.7</c:v>
                </c:pt>
                <c:pt idx="207">
                  <c:v>7.7</c:v>
                </c:pt>
                <c:pt idx="208">
                  <c:v>7.7</c:v>
                </c:pt>
                <c:pt idx="209">
                  <c:v>7.6</c:v>
                </c:pt>
                <c:pt idx="210">
                  <c:v>7.6</c:v>
                </c:pt>
                <c:pt idx="211">
                  <c:v>7.6</c:v>
                </c:pt>
                <c:pt idx="212">
                  <c:v>7.6</c:v>
                </c:pt>
                <c:pt idx="213">
                  <c:v>7.5</c:v>
                </c:pt>
                <c:pt idx="214">
                  <c:v>7.5</c:v>
                </c:pt>
                <c:pt idx="215">
                  <c:v>7.5</c:v>
                </c:pt>
                <c:pt idx="216">
                  <c:v>7.5</c:v>
                </c:pt>
                <c:pt idx="217">
                  <c:v>7.4</c:v>
                </c:pt>
                <c:pt idx="218">
                  <c:v>7.4</c:v>
                </c:pt>
                <c:pt idx="219">
                  <c:v>7.4</c:v>
                </c:pt>
                <c:pt idx="220">
                  <c:v>7.4</c:v>
                </c:pt>
                <c:pt idx="221">
                  <c:v>7.3</c:v>
                </c:pt>
                <c:pt idx="222">
                  <c:v>7.3</c:v>
                </c:pt>
                <c:pt idx="223">
                  <c:v>7.3</c:v>
                </c:pt>
                <c:pt idx="224">
                  <c:v>7.2</c:v>
                </c:pt>
                <c:pt idx="225">
                  <c:v>7.2</c:v>
                </c:pt>
                <c:pt idx="226">
                  <c:v>7.2</c:v>
                </c:pt>
                <c:pt idx="227">
                  <c:v>7.1</c:v>
                </c:pt>
                <c:pt idx="228">
                  <c:v>7.1</c:v>
                </c:pt>
                <c:pt idx="229">
                  <c:v>7.1</c:v>
                </c:pt>
                <c:pt idx="230">
                  <c:v>7.1</c:v>
                </c:pt>
                <c:pt idx="231">
                  <c:v>7</c:v>
                </c:pt>
                <c:pt idx="232">
                  <c:v>7</c:v>
                </c:pt>
                <c:pt idx="233">
                  <c:v>7</c:v>
                </c:pt>
                <c:pt idx="234">
                  <c:v>7</c:v>
                </c:pt>
                <c:pt idx="235">
                  <c:v>6.9</c:v>
                </c:pt>
                <c:pt idx="236">
                  <c:v>6.9</c:v>
                </c:pt>
                <c:pt idx="237">
                  <c:v>6.9</c:v>
                </c:pt>
                <c:pt idx="238">
                  <c:v>6.9</c:v>
                </c:pt>
                <c:pt idx="239">
                  <c:v>6.8</c:v>
                </c:pt>
                <c:pt idx="240">
                  <c:v>6.8</c:v>
                </c:pt>
                <c:pt idx="241">
                  <c:v>6.8</c:v>
                </c:pt>
                <c:pt idx="242">
                  <c:v>6.8</c:v>
                </c:pt>
                <c:pt idx="243">
                  <c:v>6.8</c:v>
                </c:pt>
                <c:pt idx="244">
                  <c:v>6.7</c:v>
                </c:pt>
                <c:pt idx="245">
                  <c:v>6.7</c:v>
                </c:pt>
                <c:pt idx="246">
                  <c:v>6.7</c:v>
                </c:pt>
                <c:pt idx="247">
                  <c:v>6.7</c:v>
                </c:pt>
                <c:pt idx="248">
                  <c:v>6.7</c:v>
                </c:pt>
                <c:pt idx="249">
                  <c:v>6.7</c:v>
                </c:pt>
                <c:pt idx="250">
                  <c:v>6.6</c:v>
                </c:pt>
                <c:pt idx="251">
                  <c:v>6.6</c:v>
                </c:pt>
                <c:pt idx="252">
                  <c:v>6.6</c:v>
                </c:pt>
                <c:pt idx="253">
                  <c:v>6.6</c:v>
                </c:pt>
                <c:pt idx="254">
                  <c:v>6.6</c:v>
                </c:pt>
                <c:pt idx="255">
                  <c:v>6.6</c:v>
                </c:pt>
                <c:pt idx="256">
                  <c:v>6.6</c:v>
                </c:pt>
                <c:pt idx="257">
                  <c:v>6.6</c:v>
                </c:pt>
                <c:pt idx="258">
                  <c:v>6.6</c:v>
                </c:pt>
                <c:pt idx="259">
                  <c:v>6.6</c:v>
                </c:pt>
                <c:pt idx="260">
                  <c:v>6.6</c:v>
                </c:pt>
                <c:pt idx="261">
                  <c:v>6.6</c:v>
                </c:pt>
                <c:pt idx="262">
                  <c:v>6.6</c:v>
                </c:pt>
                <c:pt idx="263">
                  <c:v>6.6</c:v>
                </c:pt>
                <c:pt idx="264">
                  <c:v>6.6</c:v>
                </c:pt>
                <c:pt idx="265">
                  <c:v>6.6</c:v>
                </c:pt>
                <c:pt idx="266">
                  <c:v>6.6</c:v>
                </c:pt>
                <c:pt idx="267">
                  <c:v>6.6</c:v>
                </c:pt>
                <c:pt idx="268">
                  <c:v>6.6</c:v>
                </c:pt>
                <c:pt idx="269">
                  <c:v>6.6</c:v>
                </c:pt>
                <c:pt idx="270">
                  <c:v>6.6</c:v>
                </c:pt>
                <c:pt idx="271">
                  <c:v>6.6</c:v>
                </c:pt>
                <c:pt idx="272">
                  <c:v>6.6</c:v>
                </c:pt>
                <c:pt idx="273">
                  <c:v>6.6</c:v>
                </c:pt>
                <c:pt idx="274">
                  <c:v>6.6</c:v>
                </c:pt>
                <c:pt idx="275">
                  <c:v>6.6</c:v>
                </c:pt>
                <c:pt idx="276">
                  <c:v>6.6</c:v>
                </c:pt>
                <c:pt idx="277">
                  <c:v>6.6</c:v>
                </c:pt>
                <c:pt idx="278">
                  <c:v>6.7</c:v>
                </c:pt>
                <c:pt idx="279">
                  <c:v>6.7</c:v>
                </c:pt>
                <c:pt idx="280">
                  <c:v>6.7</c:v>
                </c:pt>
                <c:pt idx="281">
                  <c:v>6.7</c:v>
                </c:pt>
                <c:pt idx="282">
                  <c:v>6.7</c:v>
                </c:pt>
                <c:pt idx="283">
                  <c:v>6.7</c:v>
                </c:pt>
                <c:pt idx="284">
                  <c:v>6.8</c:v>
                </c:pt>
                <c:pt idx="285">
                  <c:v>6.8</c:v>
                </c:pt>
                <c:pt idx="286">
                  <c:v>6.8</c:v>
                </c:pt>
                <c:pt idx="287">
                  <c:v>6.8</c:v>
                </c:pt>
                <c:pt idx="288">
                  <c:v>6.8</c:v>
                </c:pt>
                <c:pt idx="289">
                  <c:v>6.9</c:v>
                </c:pt>
                <c:pt idx="290">
                  <c:v>6.9</c:v>
                </c:pt>
                <c:pt idx="291">
                  <c:v>6.9</c:v>
                </c:pt>
                <c:pt idx="292">
                  <c:v>6.9</c:v>
                </c:pt>
                <c:pt idx="293">
                  <c:v>6.9</c:v>
                </c:pt>
                <c:pt idx="294">
                  <c:v>7</c:v>
                </c:pt>
                <c:pt idx="295">
                  <c:v>7</c:v>
                </c:pt>
                <c:pt idx="296">
                  <c:v>7</c:v>
                </c:pt>
                <c:pt idx="297">
                  <c:v>7</c:v>
                </c:pt>
                <c:pt idx="298">
                  <c:v>7</c:v>
                </c:pt>
                <c:pt idx="299">
                  <c:v>7.1</c:v>
                </c:pt>
                <c:pt idx="300">
                  <c:v>7.1</c:v>
                </c:pt>
                <c:pt idx="301">
                  <c:v>7.1</c:v>
                </c:pt>
                <c:pt idx="302">
                  <c:v>7.2</c:v>
                </c:pt>
                <c:pt idx="303">
                  <c:v>7.2</c:v>
                </c:pt>
                <c:pt idx="304">
                  <c:v>7.2</c:v>
                </c:pt>
                <c:pt idx="305">
                  <c:v>7.2</c:v>
                </c:pt>
                <c:pt idx="306">
                  <c:v>7.3</c:v>
                </c:pt>
                <c:pt idx="307">
                  <c:v>7.3</c:v>
                </c:pt>
                <c:pt idx="308">
                  <c:v>7.3</c:v>
                </c:pt>
                <c:pt idx="309">
                  <c:v>7.4</c:v>
                </c:pt>
                <c:pt idx="310">
                  <c:v>7.4</c:v>
                </c:pt>
                <c:pt idx="311">
                  <c:v>7.4</c:v>
                </c:pt>
                <c:pt idx="312">
                  <c:v>7.5</c:v>
                </c:pt>
                <c:pt idx="313">
                  <c:v>7.5</c:v>
                </c:pt>
                <c:pt idx="314">
                  <c:v>7.5</c:v>
                </c:pt>
                <c:pt idx="315">
                  <c:v>7.6</c:v>
                </c:pt>
                <c:pt idx="316">
                  <c:v>7.6</c:v>
                </c:pt>
                <c:pt idx="317">
                  <c:v>7.7</c:v>
                </c:pt>
                <c:pt idx="318">
                  <c:v>7.7</c:v>
                </c:pt>
                <c:pt idx="319">
                  <c:v>7.7</c:v>
                </c:pt>
                <c:pt idx="320">
                  <c:v>7.8</c:v>
                </c:pt>
                <c:pt idx="321">
                  <c:v>7.8</c:v>
                </c:pt>
                <c:pt idx="322">
                  <c:v>7.9</c:v>
                </c:pt>
                <c:pt idx="323">
                  <c:v>7.9</c:v>
                </c:pt>
                <c:pt idx="324">
                  <c:v>8</c:v>
                </c:pt>
                <c:pt idx="325">
                  <c:v>8</c:v>
                </c:pt>
                <c:pt idx="326">
                  <c:v>8.1</c:v>
                </c:pt>
                <c:pt idx="327">
                  <c:v>8.1</c:v>
                </c:pt>
                <c:pt idx="328">
                  <c:v>8.2000000000000011</c:v>
                </c:pt>
                <c:pt idx="329">
                  <c:v>8.2000000000000011</c:v>
                </c:pt>
                <c:pt idx="330">
                  <c:v>8.3000000000000007</c:v>
                </c:pt>
                <c:pt idx="331">
                  <c:v>8.3000000000000007</c:v>
                </c:pt>
                <c:pt idx="332">
                  <c:v>8.4</c:v>
                </c:pt>
                <c:pt idx="333">
                  <c:v>8.4</c:v>
                </c:pt>
                <c:pt idx="334">
                  <c:v>8.5</c:v>
                </c:pt>
                <c:pt idx="335">
                  <c:v>8.5</c:v>
                </c:pt>
                <c:pt idx="336">
                  <c:v>8.6</c:v>
                </c:pt>
                <c:pt idx="337">
                  <c:v>8.6</c:v>
                </c:pt>
                <c:pt idx="338">
                  <c:v>8.7000000000000011</c:v>
                </c:pt>
                <c:pt idx="339">
                  <c:v>8.8000000000000007</c:v>
                </c:pt>
                <c:pt idx="340">
                  <c:v>8.8000000000000007</c:v>
                </c:pt>
                <c:pt idx="341">
                  <c:v>8.9</c:v>
                </c:pt>
                <c:pt idx="342">
                  <c:v>9</c:v>
                </c:pt>
                <c:pt idx="343">
                  <c:v>9</c:v>
                </c:pt>
                <c:pt idx="344">
                  <c:v>9.1</c:v>
                </c:pt>
                <c:pt idx="345">
                  <c:v>9.2000000000000011</c:v>
                </c:pt>
                <c:pt idx="346">
                  <c:v>9.2000000000000011</c:v>
                </c:pt>
                <c:pt idx="347">
                  <c:v>9.3000000000000007</c:v>
                </c:pt>
                <c:pt idx="348">
                  <c:v>9.4</c:v>
                </c:pt>
                <c:pt idx="349">
                  <c:v>9.4</c:v>
                </c:pt>
                <c:pt idx="350">
                  <c:v>9.5</c:v>
                </c:pt>
                <c:pt idx="351">
                  <c:v>9.6</c:v>
                </c:pt>
                <c:pt idx="352">
                  <c:v>9.7000000000000011</c:v>
                </c:pt>
                <c:pt idx="353">
                  <c:v>9.7000000000000011</c:v>
                </c:pt>
                <c:pt idx="354">
                  <c:v>9.8000000000000007</c:v>
                </c:pt>
                <c:pt idx="355">
                  <c:v>9.9</c:v>
                </c:pt>
                <c:pt idx="356">
                  <c:v>10</c:v>
                </c:pt>
                <c:pt idx="357">
                  <c:v>10</c:v>
                </c:pt>
                <c:pt idx="358">
                  <c:v>10.1</c:v>
                </c:pt>
                <c:pt idx="359">
                  <c:v>10.199999999999999</c:v>
                </c:pt>
                <c:pt idx="360">
                  <c:v>10.3</c:v>
                </c:pt>
                <c:pt idx="361">
                  <c:v>10.4</c:v>
                </c:pt>
                <c:pt idx="362">
                  <c:v>10.4</c:v>
                </c:pt>
                <c:pt idx="363">
                  <c:v>10.5</c:v>
                </c:pt>
                <c:pt idx="364">
                  <c:v>10.6</c:v>
                </c:pt>
                <c:pt idx="365">
                  <c:v>10.7</c:v>
                </c:pt>
                <c:pt idx="366">
                  <c:v>10.8</c:v>
                </c:pt>
                <c:pt idx="367">
                  <c:v>10.9</c:v>
                </c:pt>
                <c:pt idx="368">
                  <c:v>11</c:v>
                </c:pt>
                <c:pt idx="369">
                  <c:v>11</c:v>
                </c:pt>
                <c:pt idx="370">
                  <c:v>11.1</c:v>
                </c:pt>
                <c:pt idx="371">
                  <c:v>11.2</c:v>
                </c:pt>
                <c:pt idx="372">
                  <c:v>11.3</c:v>
                </c:pt>
                <c:pt idx="373">
                  <c:v>11.4</c:v>
                </c:pt>
                <c:pt idx="374">
                  <c:v>11.5</c:v>
                </c:pt>
                <c:pt idx="375">
                  <c:v>11.6</c:v>
                </c:pt>
                <c:pt idx="376">
                  <c:v>11.7</c:v>
                </c:pt>
                <c:pt idx="377">
                  <c:v>11.8</c:v>
                </c:pt>
                <c:pt idx="378">
                  <c:v>11.9</c:v>
                </c:pt>
                <c:pt idx="379">
                  <c:v>12</c:v>
                </c:pt>
                <c:pt idx="380">
                  <c:v>12.1</c:v>
                </c:pt>
                <c:pt idx="381">
                  <c:v>12.2</c:v>
                </c:pt>
                <c:pt idx="382">
                  <c:v>12.3</c:v>
                </c:pt>
                <c:pt idx="383">
                  <c:v>12.4</c:v>
                </c:pt>
                <c:pt idx="384">
                  <c:v>12.5</c:v>
                </c:pt>
                <c:pt idx="385">
                  <c:v>12.6</c:v>
                </c:pt>
                <c:pt idx="386">
                  <c:v>12.7</c:v>
                </c:pt>
                <c:pt idx="387">
                  <c:v>12.8</c:v>
                </c:pt>
                <c:pt idx="388">
                  <c:v>12.9</c:v>
                </c:pt>
                <c:pt idx="389">
                  <c:v>13</c:v>
                </c:pt>
                <c:pt idx="390">
                  <c:v>13.1</c:v>
                </c:pt>
                <c:pt idx="391">
                  <c:v>13.2</c:v>
                </c:pt>
                <c:pt idx="392">
                  <c:v>13.3</c:v>
                </c:pt>
                <c:pt idx="393">
                  <c:v>13.4</c:v>
                </c:pt>
                <c:pt idx="394">
                  <c:v>13.6</c:v>
                </c:pt>
                <c:pt idx="395">
                  <c:v>13.7</c:v>
                </c:pt>
                <c:pt idx="396">
                  <c:v>13.8</c:v>
                </c:pt>
                <c:pt idx="397">
                  <c:v>13.9</c:v>
                </c:pt>
                <c:pt idx="398">
                  <c:v>14</c:v>
                </c:pt>
                <c:pt idx="399">
                  <c:v>14.1</c:v>
                </c:pt>
                <c:pt idx="400">
                  <c:v>14.3</c:v>
                </c:pt>
                <c:pt idx="401">
                  <c:v>14.4</c:v>
                </c:pt>
                <c:pt idx="402">
                  <c:v>14.5</c:v>
                </c:pt>
                <c:pt idx="403">
                  <c:v>14.6</c:v>
                </c:pt>
                <c:pt idx="404">
                  <c:v>14.7</c:v>
                </c:pt>
                <c:pt idx="405">
                  <c:v>14.9</c:v>
                </c:pt>
                <c:pt idx="406">
                  <c:v>15</c:v>
                </c:pt>
                <c:pt idx="407">
                  <c:v>15.1</c:v>
                </c:pt>
                <c:pt idx="408">
                  <c:v>15.3</c:v>
                </c:pt>
                <c:pt idx="409">
                  <c:v>15.4</c:v>
                </c:pt>
                <c:pt idx="410">
                  <c:v>15.5</c:v>
                </c:pt>
                <c:pt idx="411">
                  <c:v>15.7</c:v>
                </c:pt>
                <c:pt idx="412">
                  <c:v>15.8</c:v>
                </c:pt>
                <c:pt idx="413">
                  <c:v>16</c:v>
                </c:pt>
                <c:pt idx="414">
                  <c:v>16.100000000000001</c:v>
                </c:pt>
                <c:pt idx="415">
                  <c:v>16.3</c:v>
                </c:pt>
                <c:pt idx="416">
                  <c:v>16.399999999999999</c:v>
                </c:pt>
                <c:pt idx="417">
                  <c:v>16.600000000000001</c:v>
                </c:pt>
                <c:pt idx="418">
                  <c:v>16.7</c:v>
                </c:pt>
                <c:pt idx="419">
                  <c:v>16.899999999999999</c:v>
                </c:pt>
                <c:pt idx="420">
                  <c:v>17.100000000000001</c:v>
                </c:pt>
                <c:pt idx="421">
                  <c:v>17.2</c:v>
                </c:pt>
                <c:pt idx="422">
                  <c:v>17.399999999999999</c:v>
                </c:pt>
                <c:pt idx="423">
                  <c:v>17.600000000000001</c:v>
                </c:pt>
                <c:pt idx="424">
                  <c:v>17.8</c:v>
                </c:pt>
                <c:pt idx="425">
                  <c:v>18</c:v>
                </c:pt>
                <c:pt idx="426">
                  <c:v>18.2</c:v>
                </c:pt>
                <c:pt idx="427">
                  <c:v>18.3</c:v>
                </c:pt>
                <c:pt idx="428">
                  <c:v>18.5</c:v>
                </c:pt>
                <c:pt idx="429">
                  <c:v>18.7</c:v>
                </c:pt>
                <c:pt idx="430">
                  <c:v>19</c:v>
                </c:pt>
                <c:pt idx="431">
                  <c:v>19.2</c:v>
                </c:pt>
                <c:pt idx="432">
                  <c:v>19.399999999999999</c:v>
                </c:pt>
                <c:pt idx="433">
                  <c:v>19.600000000000001</c:v>
                </c:pt>
                <c:pt idx="434">
                  <c:v>19.8</c:v>
                </c:pt>
                <c:pt idx="435">
                  <c:v>20.100000000000001</c:v>
                </c:pt>
                <c:pt idx="436">
                  <c:v>20.3</c:v>
                </c:pt>
                <c:pt idx="437">
                  <c:v>20.5</c:v>
                </c:pt>
                <c:pt idx="438">
                  <c:v>20.8</c:v>
                </c:pt>
                <c:pt idx="439">
                  <c:v>21</c:v>
                </c:pt>
                <c:pt idx="440">
                  <c:v>21.3</c:v>
                </c:pt>
                <c:pt idx="441">
                  <c:v>21.6</c:v>
                </c:pt>
                <c:pt idx="442">
                  <c:v>21.8</c:v>
                </c:pt>
                <c:pt idx="443">
                  <c:v>22.1</c:v>
                </c:pt>
                <c:pt idx="444">
                  <c:v>22.4</c:v>
                </c:pt>
                <c:pt idx="445">
                  <c:v>22.7</c:v>
                </c:pt>
                <c:pt idx="446">
                  <c:v>23</c:v>
                </c:pt>
                <c:pt idx="447">
                  <c:v>23.3</c:v>
                </c:pt>
                <c:pt idx="448">
                  <c:v>23.6</c:v>
                </c:pt>
                <c:pt idx="449">
                  <c:v>23.9</c:v>
                </c:pt>
                <c:pt idx="450">
                  <c:v>24.2</c:v>
                </c:pt>
                <c:pt idx="451">
                  <c:v>24.6</c:v>
                </c:pt>
                <c:pt idx="452">
                  <c:v>24.9</c:v>
                </c:pt>
                <c:pt idx="453">
                  <c:v>25.3</c:v>
                </c:pt>
                <c:pt idx="454">
                  <c:v>25.6</c:v>
                </c:pt>
                <c:pt idx="455">
                  <c:v>26</c:v>
                </c:pt>
                <c:pt idx="456">
                  <c:v>26.3</c:v>
                </c:pt>
                <c:pt idx="457">
                  <c:v>26.7</c:v>
                </c:pt>
                <c:pt idx="458">
                  <c:v>27.1</c:v>
                </c:pt>
                <c:pt idx="459">
                  <c:v>27.4</c:v>
                </c:pt>
                <c:pt idx="460">
                  <c:v>27.8</c:v>
                </c:pt>
                <c:pt idx="461">
                  <c:v>28.2</c:v>
                </c:pt>
                <c:pt idx="462">
                  <c:v>28.6</c:v>
                </c:pt>
                <c:pt idx="463">
                  <c:v>29</c:v>
                </c:pt>
                <c:pt idx="464">
                  <c:v>29.4</c:v>
                </c:pt>
                <c:pt idx="465">
                  <c:v>29.8</c:v>
                </c:pt>
                <c:pt idx="466">
                  <c:v>30.3</c:v>
                </c:pt>
                <c:pt idx="467">
                  <c:v>30.7</c:v>
                </c:pt>
                <c:pt idx="468">
                  <c:v>31.1</c:v>
                </c:pt>
                <c:pt idx="469">
                  <c:v>31.6</c:v>
                </c:pt>
                <c:pt idx="470">
                  <c:v>32</c:v>
                </c:pt>
                <c:pt idx="471">
                  <c:v>32.5</c:v>
                </c:pt>
                <c:pt idx="472">
                  <c:v>33</c:v>
                </c:pt>
                <c:pt idx="473">
                  <c:v>33.4</c:v>
                </c:pt>
                <c:pt idx="474">
                  <c:v>33.9</c:v>
                </c:pt>
                <c:pt idx="475">
                  <c:v>34.4</c:v>
                </c:pt>
                <c:pt idx="476">
                  <c:v>34.9</c:v>
                </c:pt>
                <c:pt idx="477">
                  <c:v>35.4</c:v>
                </c:pt>
                <c:pt idx="478">
                  <c:v>35.9</c:v>
                </c:pt>
                <c:pt idx="479">
                  <c:v>36.4</c:v>
                </c:pt>
                <c:pt idx="480">
                  <c:v>37</c:v>
                </c:pt>
                <c:pt idx="481">
                  <c:v>37.5</c:v>
                </c:pt>
                <c:pt idx="482">
                  <c:v>38</c:v>
                </c:pt>
                <c:pt idx="483">
                  <c:v>38.6</c:v>
                </c:pt>
                <c:pt idx="484">
                  <c:v>39.1</c:v>
                </c:pt>
                <c:pt idx="485">
                  <c:v>39.700000000000003</c:v>
                </c:pt>
                <c:pt idx="486">
                  <c:v>40.299999999999997</c:v>
                </c:pt>
                <c:pt idx="487">
                  <c:v>40.799999999999997</c:v>
                </c:pt>
                <c:pt idx="488">
                  <c:v>41.4</c:v>
                </c:pt>
                <c:pt idx="489">
                  <c:v>42</c:v>
                </c:pt>
                <c:pt idx="490">
                  <c:v>42.6</c:v>
                </c:pt>
                <c:pt idx="491">
                  <c:v>43.2</c:v>
                </c:pt>
                <c:pt idx="492">
                  <c:v>43.9</c:v>
                </c:pt>
                <c:pt idx="493">
                  <c:v>44.5</c:v>
                </c:pt>
                <c:pt idx="494">
                  <c:v>45.1</c:v>
                </c:pt>
                <c:pt idx="495">
                  <c:v>45.8</c:v>
                </c:pt>
                <c:pt idx="496">
                  <c:v>46.4</c:v>
                </c:pt>
                <c:pt idx="497">
                  <c:v>47.1</c:v>
                </c:pt>
                <c:pt idx="498">
                  <c:v>47.7</c:v>
                </c:pt>
                <c:pt idx="499">
                  <c:v>48.4</c:v>
                </c:pt>
                <c:pt idx="500">
                  <c:v>49.1</c:v>
                </c:pt>
                <c:pt idx="501">
                  <c:v>49.8</c:v>
                </c:pt>
                <c:pt idx="502">
                  <c:v>50.5</c:v>
                </c:pt>
                <c:pt idx="503">
                  <c:v>51.2</c:v>
                </c:pt>
                <c:pt idx="504">
                  <c:v>52</c:v>
                </c:pt>
                <c:pt idx="505">
                  <c:v>52.7</c:v>
                </c:pt>
                <c:pt idx="506">
                  <c:v>53.5</c:v>
                </c:pt>
                <c:pt idx="507">
                  <c:v>54.2</c:v>
                </c:pt>
                <c:pt idx="508">
                  <c:v>55</c:v>
                </c:pt>
                <c:pt idx="509">
                  <c:v>55.8</c:v>
                </c:pt>
                <c:pt idx="510">
                  <c:v>56.6</c:v>
                </c:pt>
                <c:pt idx="511">
                  <c:v>57.4</c:v>
                </c:pt>
                <c:pt idx="512">
                  <c:v>58.2</c:v>
                </c:pt>
                <c:pt idx="513">
                  <c:v>59</c:v>
                </c:pt>
                <c:pt idx="514">
                  <c:v>59.8</c:v>
                </c:pt>
                <c:pt idx="515">
                  <c:v>60.7</c:v>
                </c:pt>
                <c:pt idx="516">
                  <c:v>61.5</c:v>
                </c:pt>
                <c:pt idx="517">
                  <c:v>62.4</c:v>
                </c:pt>
                <c:pt idx="518">
                  <c:v>63.3</c:v>
                </c:pt>
                <c:pt idx="519">
                  <c:v>64.2</c:v>
                </c:pt>
                <c:pt idx="520">
                  <c:v>65.099999999999994</c:v>
                </c:pt>
                <c:pt idx="521">
                  <c:v>66</c:v>
                </c:pt>
                <c:pt idx="522">
                  <c:v>66.900000000000006</c:v>
                </c:pt>
                <c:pt idx="523">
                  <c:v>67.8</c:v>
                </c:pt>
                <c:pt idx="524">
                  <c:v>68.8</c:v>
                </c:pt>
                <c:pt idx="525">
                  <c:v>69.7</c:v>
                </c:pt>
                <c:pt idx="526">
                  <c:v>70.7</c:v>
                </c:pt>
                <c:pt idx="527">
                  <c:v>71.7</c:v>
                </c:pt>
                <c:pt idx="528">
                  <c:v>72.7</c:v>
                </c:pt>
                <c:pt idx="529">
                  <c:v>73.7</c:v>
                </c:pt>
                <c:pt idx="530">
                  <c:v>74.8</c:v>
                </c:pt>
                <c:pt idx="531">
                  <c:v>75.8</c:v>
                </c:pt>
                <c:pt idx="532">
                  <c:v>76.900000000000006</c:v>
                </c:pt>
                <c:pt idx="533">
                  <c:v>77.900000000000006</c:v>
                </c:pt>
                <c:pt idx="534">
                  <c:v>79</c:v>
                </c:pt>
                <c:pt idx="535">
                  <c:v>80.099999999999994</c:v>
                </c:pt>
                <c:pt idx="536">
                  <c:v>81.2</c:v>
                </c:pt>
                <c:pt idx="537">
                  <c:v>82.4</c:v>
                </c:pt>
                <c:pt idx="538">
                  <c:v>83.5</c:v>
                </c:pt>
                <c:pt idx="539">
                  <c:v>84.7</c:v>
                </c:pt>
                <c:pt idx="540">
                  <c:v>85.8</c:v>
                </c:pt>
                <c:pt idx="541">
                  <c:v>87</c:v>
                </c:pt>
                <c:pt idx="542">
                  <c:v>88.2</c:v>
                </c:pt>
                <c:pt idx="543">
                  <c:v>89.4</c:v>
                </c:pt>
                <c:pt idx="544">
                  <c:v>90.6</c:v>
                </c:pt>
                <c:pt idx="545">
                  <c:v>91.9</c:v>
                </c:pt>
                <c:pt idx="546">
                  <c:v>93.1</c:v>
                </c:pt>
                <c:pt idx="547">
                  <c:v>94.4</c:v>
                </c:pt>
                <c:pt idx="548">
                  <c:v>95.7</c:v>
                </c:pt>
                <c:pt idx="549">
                  <c:v>97</c:v>
                </c:pt>
                <c:pt idx="550">
                  <c:v>98.3</c:v>
                </c:pt>
                <c:pt idx="551">
                  <c:v>99.7</c:v>
                </c:pt>
                <c:pt idx="552">
                  <c:v>101</c:v>
                </c:pt>
                <c:pt idx="553">
                  <c:v>102.4</c:v>
                </c:pt>
                <c:pt idx="554">
                  <c:v>103.7</c:v>
                </c:pt>
                <c:pt idx="555">
                  <c:v>105.1</c:v>
                </c:pt>
                <c:pt idx="556">
                  <c:v>106.5</c:v>
                </c:pt>
                <c:pt idx="557">
                  <c:v>107.9</c:v>
                </c:pt>
                <c:pt idx="558">
                  <c:v>109.4</c:v>
                </c:pt>
                <c:pt idx="559">
                  <c:v>110.8</c:v>
                </c:pt>
                <c:pt idx="560">
                  <c:v>112.3</c:v>
                </c:pt>
                <c:pt idx="561">
                  <c:v>113.8</c:v>
                </c:pt>
                <c:pt idx="562">
                  <c:v>115.3</c:v>
                </c:pt>
                <c:pt idx="563">
                  <c:v>116.8</c:v>
                </c:pt>
                <c:pt idx="564">
                  <c:v>118.3</c:v>
                </c:pt>
                <c:pt idx="565">
                  <c:v>119.8</c:v>
                </c:pt>
                <c:pt idx="566">
                  <c:v>121.4</c:v>
                </c:pt>
                <c:pt idx="567">
                  <c:v>123</c:v>
                </c:pt>
                <c:pt idx="568">
                  <c:v>124.6</c:v>
                </c:pt>
                <c:pt idx="569">
                  <c:v>126.2</c:v>
                </c:pt>
                <c:pt idx="570">
                  <c:v>127.8</c:v>
                </c:pt>
                <c:pt idx="571">
                  <c:v>129.5</c:v>
                </c:pt>
                <c:pt idx="572">
                  <c:v>131.1</c:v>
                </c:pt>
                <c:pt idx="573">
                  <c:v>132.80000000000001</c:v>
                </c:pt>
                <c:pt idx="574">
                  <c:v>134.5</c:v>
                </c:pt>
                <c:pt idx="575">
                  <c:v>136.19999999999999</c:v>
                </c:pt>
                <c:pt idx="576">
                  <c:v>138</c:v>
                </c:pt>
                <c:pt idx="577">
                  <c:v>139.69999999999999</c:v>
                </c:pt>
                <c:pt idx="578">
                  <c:v>141.5</c:v>
                </c:pt>
                <c:pt idx="579">
                  <c:v>143.19999999999999</c:v>
                </c:pt>
                <c:pt idx="580">
                  <c:v>145</c:v>
                </c:pt>
                <c:pt idx="581">
                  <c:v>146.9</c:v>
                </c:pt>
                <c:pt idx="582">
                  <c:v>148.69999999999999</c:v>
                </c:pt>
                <c:pt idx="583">
                  <c:v>150.5</c:v>
                </c:pt>
                <c:pt idx="584">
                  <c:v>152.4</c:v>
                </c:pt>
                <c:pt idx="585">
                  <c:v>154.30000000000001</c:v>
                </c:pt>
                <c:pt idx="586">
                  <c:v>156.19999999999999</c:v>
                </c:pt>
                <c:pt idx="587">
                  <c:v>158.1</c:v>
                </c:pt>
                <c:pt idx="588">
                  <c:v>160</c:v>
                </c:pt>
                <c:pt idx="589">
                  <c:v>161.9</c:v>
                </c:pt>
                <c:pt idx="590">
                  <c:v>163.9</c:v>
                </c:pt>
                <c:pt idx="591">
                  <c:v>165.9</c:v>
                </c:pt>
                <c:pt idx="592">
                  <c:v>167.9</c:v>
                </c:pt>
                <c:pt idx="593">
                  <c:v>169.9</c:v>
                </c:pt>
                <c:pt idx="594">
                  <c:v>171.9</c:v>
                </c:pt>
                <c:pt idx="595">
                  <c:v>174</c:v>
                </c:pt>
                <c:pt idx="596">
                  <c:v>176</c:v>
                </c:pt>
                <c:pt idx="597">
                  <c:v>178.1</c:v>
                </c:pt>
                <c:pt idx="598">
                  <c:v>180.2</c:v>
                </c:pt>
                <c:pt idx="599">
                  <c:v>182.3</c:v>
                </c:pt>
                <c:pt idx="600">
                  <c:v>184.5</c:v>
                </c:pt>
                <c:pt idx="601">
                  <c:v>186.6</c:v>
                </c:pt>
                <c:pt idx="602">
                  <c:v>188.8</c:v>
                </c:pt>
                <c:pt idx="603">
                  <c:v>191</c:v>
                </c:pt>
                <c:pt idx="604">
                  <c:v>193.2</c:v>
                </c:pt>
                <c:pt idx="605">
                  <c:v>195.4</c:v>
                </c:pt>
                <c:pt idx="606">
                  <c:v>197.7</c:v>
                </c:pt>
                <c:pt idx="607">
                  <c:v>200</c:v>
                </c:pt>
                <c:pt idx="608">
                  <c:v>202.2</c:v>
                </c:pt>
                <c:pt idx="609">
                  <c:v>204.5</c:v>
                </c:pt>
                <c:pt idx="610">
                  <c:v>206.8</c:v>
                </c:pt>
                <c:pt idx="611">
                  <c:v>209.1</c:v>
                </c:pt>
                <c:pt idx="612">
                  <c:v>211.5</c:v>
                </c:pt>
                <c:pt idx="613">
                  <c:v>213.8</c:v>
                </c:pt>
                <c:pt idx="614">
                  <c:v>216.2</c:v>
                </c:pt>
                <c:pt idx="615">
                  <c:v>218.6</c:v>
                </c:pt>
                <c:pt idx="616">
                  <c:v>221</c:v>
                </c:pt>
                <c:pt idx="617">
                  <c:v>223.4</c:v>
                </c:pt>
                <c:pt idx="618">
                  <c:v>225.8</c:v>
                </c:pt>
                <c:pt idx="619">
                  <c:v>228.3</c:v>
                </c:pt>
                <c:pt idx="620">
                  <c:v>230.7</c:v>
                </c:pt>
                <c:pt idx="621">
                  <c:v>233.2</c:v>
                </c:pt>
                <c:pt idx="622">
                  <c:v>235.7</c:v>
                </c:pt>
                <c:pt idx="623">
                  <c:v>238.2</c:v>
                </c:pt>
                <c:pt idx="624">
                  <c:v>240.8</c:v>
                </c:pt>
                <c:pt idx="625">
                  <c:v>243.3</c:v>
                </c:pt>
                <c:pt idx="626">
                  <c:v>245.9</c:v>
                </c:pt>
                <c:pt idx="627">
                  <c:v>248.4</c:v>
                </c:pt>
                <c:pt idx="628">
                  <c:v>251</c:v>
                </c:pt>
                <c:pt idx="629">
                  <c:v>253.6</c:v>
                </c:pt>
                <c:pt idx="630">
                  <c:v>256.3</c:v>
                </c:pt>
                <c:pt idx="631">
                  <c:v>258.89999999999992</c:v>
                </c:pt>
                <c:pt idx="632">
                  <c:v>261.60000000000002</c:v>
                </c:pt>
                <c:pt idx="633">
                  <c:v>264.3</c:v>
                </c:pt>
                <c:pt idx="634">
                  <c:v>267</c:v>
                </c:pt>
                <c:pt idx="635">
                  <c:v>269.7</c:v>
                </c:pt>
                <c:pt idx="636">
                  <c:v>272.39999999999992</c:v>
                </c:pt>
                <c:pt idx="637">
                  <c:v>275.2</c:v>
                </c:pt>
                <c:pt idx="638">
                  <c:v>278</c:v>
                </c:pt>
                <c:pt idx="639">
                  <c:v>280.7</c:v>
                </c:pt>
                <c:pt idx="640">
                  <c:v>283.5</c:v>
                </c:pt>
                <c:pt idx="641">
                  <c:v>286.39999999999992</c:v>
                </c:pt>
                <c:pt idx="642">
                  <c:v>289.2</c:v>
                </c:pt>
                <c:pt idx="643">
                  <c:v>292</c:v>
                </c:pt>
                <c:pt idx="644">
                  <c:v>294.89999999999992</c:v>
                </c:pt>
                <c:pt idx="645">
                  <c:v>297.8</c:v>
                </c:pt>
                <c:pt idx="646">
                  <c:v>300.7</c:v>
                </c:pt>
                <c:pt idx="647">
                  <c:v>303.60000000000002</c:v>
                </c:pt>
                <c:pt idx="648">
                  <c:v>306.5</c:v>
                </c:pt>
                <c:pt idx="649">
                  <c:v>309.39999999999992</c:v>
                </c:pt>
                <c:pt idx="650">
                  <c:v>312.39999999999992</c:v>
                </c:pt>
                <c:pt idx="651">
                  <c:v>315.3</c:v>
                </c:pt>
                <c:pt idx="652">
                  <c:v>318.3</c:v>
                </c:pt>
                <c:pt idx="653">
                  <c:v>321.3</c:v>
                </c:pt>
                <c:pt idx="654">
                  <c:v>324.3</c:v>
                </c:pt>
                <c:pt idx="655">
                  <c:v>327.3</c:v>
                </c:pt>
                <c:pt idx="656">
                  <c:v>330.3</c:v>
                </c:pt>
                <c:pt idx="657">
                  <c:v>333.4</c:v>
                </c:pt>
                <c:pt idx="658">
                  <c:v>336.4</c:v>
                </c:pt>
                <c:pt idx="659">
                  <c:v>339.5</c:v>
                </c:pt>
                <c:pt idx="660">
                  <c:v>342.5</c:v>
                </c:pt>
                <c:pt idx="661">
                  <c:v>345.6</c:v>
                </c:pt>
                <c:pt idx="662">
                  <c:v>348.7</c:v>
                </c:pt>
                <c:pt idx="663">
                  <c:v>351.8</c:v>
                </c:pt>
                <c:pt idx="664">
                  <c:v>355</c:v>
                </c:pt>
                <c:pt idx="665">
                  <c:v>358.1</c:v>
                </c:pt>
                <c:pt idx="666">
                  <c:v>361.2</c:v>
                </c:pt>
                <c:pt idx="667">
                  <c:v>364.4</c:v>
                </c:pt>
                <c:pt idx="668">
                  <c:v>367.5</c:v>
                </c:pt>
                <c:pt idx="669">
                  <c:v>370.7</c:v>
                </c:pt>
                <c:pt idx="670">
                  <c:v>373.9</c:v>
                </c:pt>
                <c:pt idx="671">
                  <c:v>377.1</c:v>
                </c:pt>
                <c:pt idx="672">
                  <c:v>380.2</c:v>
                </c:pt>
                <c:pt idx="673">
                  <c:v>383.4</c:v>
                </c:pt>
                <c:pt idx="674">
                  <c:v>386.6</c:v>
                </c:pt>
                <c:pt idx="675">
                  <c:v>389.8</c:v>
                </c:pt>
                <c:pt idx="676">
                  <c:v>393.1</c:v>
                </c:pt>
                <c:pt idx="677">
                  <c:v>396.3</c:v>
                </c:pt>
                <c:pt idx="678">
                  <c:v>399.5</c:v>
                </c:pt>
                <c:pt idx="679">
                  <c:v>402.7</c:v>
                </c:pt>
                <c:pt idx="680">
                  <c:v>406</c:v>
                </c:pt>
                <c:pt idx="681">
                  <c:v>409.2</c:v>
                </c:pt>
                <c:pt idx="682">
                  <c:v>412.5</c:v>
                </c:pt>
                <c:pt idx="683">
                  <c:v>415.7</c:v>
                </c:pt>
                <c:pt idx="684">
                  <c:v>419</c:v>
                </c:pt>
                <c:pt idx="685">
                  <c:v>422.2</c:v>
                </c:pt>
                <c:pt idx="686">
                  <c:v>425.5</c:v>
                </c:pt>
                <c:pt idx="687">
                  <c:v>428.8</c:v>
                </c:pt>
                <c:pt idx="688">
                  <c:v>432.1</c:v>
                </c:pt>
                <c:pt idx="689">
                  <c:v>435.3</c:v>
                </c:pt>
                <c:pt idx="690">
                  <c:v>438.6</c:v>
                </c:pt>
                <c:pt idx="691">
                  <c:v>441.9</c:v>
                </c:pt>
                <c:pt idx="692">
                  <c:v>445.2</c:v>
                </c:pt>
                <c:pt idx="693">
                  <c:v>448.5</c:v>
                </c:pt>
                <c:pt idx="694">
                  <c:v>451.8</c:v>
                </c:pt>
                <c:pt idx="695">
                  <c:v>455.1</c:v>
                </c:pt>
                <c:pt idx="696">
                  <c:v>458.4</c:v>
                </c:pt>
                <c:pt idx="697">
                  <c:v>461.7</c:v>
                </c:pt>
                <c:pt idx="698">
                  <c:v>465</c:v>
                </c:pt>
                <c:pt idx="699">
                  <c:v>468.4</c:v>
                </c:pt>
                <c:pt idx="700">
                  <c:v>471.7</c:v>
                </c:pt>
                <c:pt idx="701">
                  <c:v>475</c:v>
                </c:pt>
                <c:pt idx="702">
                  <c:v>478.3</c:v>
                </c:pt>
                <c:pt idx="703">
                  <c:v>481.7</c:v>
                </c:pt>
                <c:pt idx="704">
                  <c:v>485</c:v>
                </c:pt>
                <c:pt idx="705">
                  <c:v>488.3</c:v>
                </c:pt>
                <c:pt idx="706">
                  <c:v>491.7</c:v>
                </c:pt>
                <c:pt idx="707">
                  <c:v>495</c:v>
                </c:pt>
                <c:pt idx="708">
                  <c:v>498.4</c:v>
                </c:pt>
                <c:pt idx="709">
                  <c:v>501.7</c:v>
                </c:pt>
                <c:pt idx="710">
                  <c:v>505</c:v>
                </c:pt>
                <c:pt idx="711">
                  <c:v>508.4</c:v>
                </c:pt>
                <c:pt idx="712">
                  <c:v>511.7</c:v>
                </c:pt>
                <c:pt idx="713">
                  <c:v>515.1</c:v>
                </c:pt>
                <c:pt idx="714">
                  <c:v>518.4</c:v>
                </c:pt>
                <c:pt idx="715">
                  <c:v>521.79999999999995</c:v>
                </c:pt>
                <c:pt idx="716">
                  <c:v>525.20000000000005</c:v>
                </c:pt>
                <c:pt idx="717">
                  <c:v>528.5</c:v>
                </c:pt>
                <c:pt idx="718">
                  <c:v>531.9</c:v>
                </c:pt>
                <c:pt idx="719">
                  <c:v>535.20000000000005</c:v>
                </c:pt>
                <c:pt idx="720">
                  <c:v>538.6</c:v>
                </c:pt>
                <c:pt idx="721">
                  <c:v>541.9</c:v>
                </c:pt>
                <c:pt idx="722">
                  <c:v>545.29999999999995</c:v>
                </c:pt>
                <c:pt idx="723">
                  <c:v>548.70000000000005</c:v>
                </c:pt>
                <c:pt idx="724">
                  <c:v>552</c:v>
                </c:pt>
                <c:pt idx="725">
                  <c:v>555.4</c:v>
                </c:pt>
                <c:pt idx="726">
                  <c:v>558.79999999999995</c:v>
                </c:pt>
                <c:pt idx="727">
                  <c:v>562.1</c:v>
                </c:pt>
                <c:pt idx="728">
                  <c:v>565.5</c:v>
                </c:pt>
                <c:pt idx="729">
                  <c:v>568.9</c:v>
                </c:pt>
                <c:pt idx="730">
                  <c:v>572.20000000000005</c:v>
                </c:pt>
                <c:pt idx="731">
                  <c:v>575.6</c:v>
                </c:pt>
                <c:pt idx="732">
                  <c:v>579</c:v>
                </c:pt>
                <c:pt idx="733">
                  <c:v>582.4</c:v>
                </c:pt>
                <c:pt idx="734">
                  <c:v>585.70000000000005</c:v>
                </c:pt>
                <c:pt idx="735">
                  <c:v>589.1</c:v>
                </c:pt>
                <c:pt idx="736">
                  <c:v>592.5</c:v>
                </c:pt>
                <c:pt idx="737">
                  <c:v>595.9</c:v>
                </c:pt>
                <c:pt idx="738">
                  <c:v>599.20000000000005</c:v>
                </c:pt>
                <c:pt idx="739">
                  <c:v>602.6</c:v>
                </c:pt>
                <c:pt idx="740">
                  <c:v>606</c:v>
                </c:pt>
                <c:pt idx="741">
                  <c:v>609.4</c:v>
                </c:pt>
                <c:pt idx="742">
                  <c:v>612.79999999999995</c:v>
                </c:pt>
                <c:pt idx="743">
                  <c:v>616.1</c:v>
                </c:pt>
                <c:pt idx="744">
                  <c:v>619.5</c:v>
                </c:pt>
                <c:pt idx="745">
                  <c:v>622.9</c:v>
                </c:pt>
                <c:pt idx="746">
                  <c:v>626.29999999999995</c:v>
                </c:pt>
                <c:pt idx="747">
                  <c:v>629.6</c:v>
                </c:pt>
                <c:pt idx="748">
                  <c:v>633</c:v>
                </c:pt>
                <c:pt idx="749">
                  <c:v>636.4</c:v>
                </c:pt>
                <c:pt idx="750">
                  <c:v>639.70000000000005</c:v>
                </c:pt>
                <c:pt idx="751">
                  <c:v>643.1</c:v>
                </c:pt>
                <c:pt idx="752">
                  <c:v>646.5</c:v>
                </c:pt>
                <c:pt idx="753">
                  <c:v>649.79999999999995</c:v>
                </c:pt>
                <c:pt idx="754">
                  <c:v>653.20000000000005</c:v>
                </c:pt>
                <c:pt idx="755">
                  <c:v>656.5</c:v>
                </c:pt>
                <c:pt idx="756">
                  <c:v>659.9</c:v>
                </c:pt>
                <c:pt idx="757">
                  <c:v>663.2</c:v>
                </c:pt>
                <c:pt idx="758">
                  <c:v>666.6</c:v>
                </c:pt>
                <c:pt idx="759">
                  <c:v>669.9</c:v>
                </c:pt>
                <c:pt idx="760">
                  <c:v>673.2</c:v>
                </c:pt>
                <c:pt idx="761">
                  <c:v>676.6</c:v>
                </c:pt>
                <c:pt idx="762">
                  <c:v>679.9</c:v>
                </c:pt>
                <c:pt idx="763">
                  <c:v>683.3</c:v>
                </c:pt>
                <c:pt idx="764">
                  <c:v>686.6</c:v>
                </c:pt>
                <c:pt idx="765">
                  <c:v>689.9</c:v>
                </c:pt>
                <c:pt idx="766">
                  <c:v>693.2</c:v>
                </c:pt>
                <c:pt idx="767">
                  <c:v>696.6</c:v>
                </c:pt>
                <c:pt idx="768">
                  <c:v>699.9</c:v>
                </c:pt>
                <c:pt idx="769">
                  <c:v>703.2</c:v>
                </c:pt>
                <c:pt idx="770">
                  <c:v>706.5</c:v>
                </c:pt>
                <c:pt idx="771">
                  <c:v>709.8</c:v>
                </c:pt>
                <c:pt idx="772">
                  <c:v>713.1</c:v>
                </c:pt>
                <c:pt idx="773">
                  <c:v>716.4</c:v>
                </c:pt>
                <c:pt idx="774">
                  <c:v>719.7</c:v>
                </c:pt>
                <c:pt idx="775">
                  <c:v>723</c:v>
                </c:pt>
                <c:pt idx="776">
                  <c:v>726.3</c:v>
                </c:pt>
                <c:pt idx="777">
                  <c:v>729.6</c:v>
                </c:pt>
                <c:pt idx="778">
                  <c:v>732.8</c:v>
                </c:pt>
                <c:pt idx="779">
                  <c:v>736.1</c:v>
                </c:pt>
                <c:pt idx="780">
                  <c:v>739.3</c:v>
                </c:pt>
                <c:pt idx="781">
                  <c:v>742.6</c:v>
                </c:pt>
                <c:pt idx="782">
                  <c:v>745.8</c:v>
                </c:pt>
                <c:pt idx="783">
                  <c:v>749</c:v>
                </c:pt>
                <c:pt idx="784">
                  <c:v>752.2</c:v>
                </c:pt>
                <c:pt idx="785">
                  <c:v>755.4</c:v>
                </c:pt>
                <c:pt idx="786">
                  <c:v>758.6</c:v>
                </c:pt>
                <c:pt idx="787">
                  <c:v>761.8</c:v>
                </c:pt>
                <c:pt idx="788">
                  <c:v>765</c:v>
                </c:pt>
                <c:pt idx="789">
                  <c:v>768.1</c:v>
                </c:pt>
                <c:pt idx="790">
                  <c:v>771.3</c:v>
                </c:pt>
                <c:pt idx="791">
                  <c:v>774.4</c:v>
                </c:pt>
                <c:pt idx="792">
                  <c:v>777.6</c:v>
                </c:pt>
                <c:pt idx="793">
                  <c:v>780.7</c:v>
                </c:pt>
                <c:pt idx="794">
                  <c:v>783.8</c:v>
                </c:pt>
                <c:pt idx="795">
                  <c:v>786.9</c:v>
                </c:pt>
                <c:pt idx="796">
                  <c:v>790</c:v>
                </c:pt>
                <c:pt idx="797">
                  <c:v>793.1</c:v>
                </c:pt>
                <c:pt idx="798">
                  <c:v>796.2</c:v>
                </c:pt>
                <c:pt idx="799">
                  <c:v>799.3</c:v>
                </c:pt>
                <c:pt idx="800">
                  <c:v>802.3</c:v>
                </c:pt>
                <c:pt idx="801">
                  <c:v>805.4</c:v>
                </c:pt>
                <c:pt idx="802">
                  <c:v>808.5</c:v>
                </c:pt>
                <c:pt idx="803">
                  <c:v>811.5</c:v>
                </c:pt>
                <c:pt idx="804">
                  <c:v>814.5</c:v>
                </c:pt>
                <c:pt idx="805">
                  <c:v>817.5</c:v>
                </c:pt>
                <c:pt idx="806">
                  <c:v>820.6</c:v>
                </c:pt>
                <c:pt idx="807">
                  <c:v>823.6</c:v>
                </c:pt>
                <c:pt idx="808">
                  <c:v>826.6</c:v>
                </c:pt>
                <c:pt idx="809">
                  <c:v>829.5</c:v>
                </c:pt>
                <c:pt idx="810">
                  <c:v>832.5</c:v>
                </c:pt>
                <c:pt idx="811">
                  <c:v>835.5</c:v>
                </c:pt>
                <c:pt idx="812">
                  <c:v>838.4</c:v>
                </c:pt>
                <c:pt idx="813">
                  <c:v>841.4</c:v>
                </c:pt>
                <c:pt idx="814">
                  <c:v>844.3</c:v>
                </c:pt>
                <c:pt idx="815">
                  <c:v>847.2</c:v>
                </c:pt>
                <c:pt idx="816">
                  <c:v>850.1</c:v>
                </c:pt>
                <c:pt idx="817">
                  <c:v>853</c:v>
                </c:pt>
                <c:pt idx="818">
                  <c:v>855.9</c:v>
                </c:pt>
                <c:pt idx="819">
                  <c:v>858.7</c:v>
                </c:pt>
                <c:pt idx="820">
                  <c:v>861.6</c:v>
                </c:pt>
                <c:pt idx="821">
                  <c:v>864.4</c:v>
                </c:pt>
                <c:pt idx="822">
                  <c:v>867.2</c:v>
                </c:pt>
                <c:pt idx="823">
                  <c:v>870.1</c:v>
                </c:pt>
                <c:pt idx="824">
                  <c:v>872.9</c:v>
                </c:pt>
                <c:pt idx="825">
                  <c:v>875.7</c:v>
                </c:pt>
                <c:pt idx="826">
                  <c:v>878.4</c:v>
                </c:pt>
                <c:pt idx="827">
                  <c:v>881.2</c:v>
                </c:pt>
                <c:pt idx="828">
                  <c:v>884</c:v>
                </c:pt>
                <c:pt idx="829">
                  <c:v>886.7</c:v>
                </c:pt>
                <c:pt idx="830">
                  <c:v>889.5</c:v>
                </c:pt>
                <c:pt idx="831">
                  <c:v>892.2</c:v>
                </c:pt>
                <c:pt idx="832">
                  <c:v>894.9</c:v>
                </c:pt>
                <c:pt idx="833">
                  <c:v>897.6</c:v>
                </c:pt>
                <c:pt idx="834">
                  <c:v>900.3</c:v>
                </c:pt>
                <c:pt idx="835">
                  <c:v>903</c:v>
                </c:pt>
                <c:pt idx="836">
                  <c:v>905.6</c:v>
                </c:pt>
                <c:pt idx="837">
                  <c:v>908.3</c:v>
                </c:pt>
                <c:pt idx="838">
                  <c:v>911</c:v>
                </c:pt>
                <c:pt idx="839">
                  <c:v>913.6</c:v>
                </c:pt>
                <c:pt idx="840">
                  <c:v>916.2</c:v>
                </c:pt>
                <c:pt idx="841">
                  <c:v>918.8</c:v>
                </c:pt>
                <c:pt idx="842">
                  <c:v>921.5</c:v>
                </c:pt>
                <c:pt idx="843">
                  <c:v>924</c:v>
                </c:pt>
                <c:pt idx="844">
                  <c:v>926.6</c:v>
                </c:pt>
                <c:pt idx="845">
                  <c:v>929.2</c:v>
                </c:pt>
                <c:pt idx="846">
                  <c:v>931.8</c:v>
                </c:pt>
                <c:pt idx="847">
                  <c:v>934.3</c:v>
                </c:pt>
                <c:pt idx="848">
                  <c:v>936.8</c:v>
                </c:pt>
                <c:pt idx="849">
                  <c:v>939.4</c:v>
                </c:pt>
                <c:pt idx="850">
                  <c:v>941.9</c:v>
                </c:pt>
                <c:pt idx="851">
                  <c:v>944.4</c:v>
                </c:pt>
                <c:pt idx="852">
                  <c:v>946.9</c:v>
                </c:pt>
                <c:pt idx="853">
                  <c:v>949.4</c:v>
                </c:pt>
                <c:pt idx="854">
                  <c:v>951.8</c:v>
                </c:pt>
                <c:pt idx="855">
                  <c:v>954.3</c:v>
                </c:pt>
                <c:pt idx="856">
                  <c:v>956.7</c:v>
                </c:pt>
                <c:pt idx="857">
                  <c:v>959.2</c:v>
                </c:pt>
                <c:pt idx="858">
                  <c:v>961.6</c:v>
                </c:pt>
                <c:pt idx="859">
                  <c:v>964</c:v>
                </c:pt>
                <c:pt idx="860">
                  <c:v>966.4</c:v>
                </c:pt>
                <c:pt idx="861">
                  <c:v>968.8</c:v>
                </c:pt>
                <c:pt idx="862">
                  <c:v>971.2</c:v>
                </c:pt>
                <c:pt idx="863">
                  <c:v>973.5</c:v>
                </c:pt>
                <c:pt idx="864">
                  <c:v>975.9</c:v>
                </c:pt>
                <c:pt idx="865">
                  <c:v>978.2</c:v>
                </c:pt>
                <c:pt idx="866">
                  <c:v>980.5</c:v>
                </c:pt>
                <c:pt idx="867">
                  <c:v>982.8</c:v>
                </c:pt>
                <c:pt idx="868">
                  <c:v>985.1</c:v>
                </c:pt>
                <c:pt idx="869">
                  <c:v>987.4</c:v>
                </c:pt>
                <c:pt idx="870">
                  <c:v>989.7</c:v>
                </c:pt>
                <c:pt idx="871">
                  <c:v>991.9</c:v>
                </c:pt>
                <c:pt idx="872">
                  <c:v>994.1</c:v>
                </c:pt>
                <c:pt idx="873">
                  <c:v>996.3</c:v>
                </c:pt>
                <c:pt idx="874">
                  <c:v>998.5</c:v>
                </c:pt>
                <c:pt idx="875">
                  <c:v>1000.7</c:v>
                </c:pt>
                <c:pt idx="876">
                  <c:v>1002.9</c:v>
                </c:pt>
                <c:pt idx="877">
                  <c:v>1005</c:v>
                </c:pt>
                <c:pt idx="878">
                  <c:v>1007.2</c:v>
                </c:pt>
                <c:pt idx="879">
                  <c:v>1009.3</c:v>
                </c:pt>
                <c:pt idx="880">
                  <c:v>1011.4</c:v>
                </c:pt>
                <c:pt idx="881">
                  <c:v>1013.5</c:v>
                </c:pt>
                <c:pt idx="882">
                  <c:v>1015.5</c:v>
                </c:pt>
                <c:pt idx="883">
                  <c:v>1017.6</c:v>
                </c:pt>
                <c:pt idx="884">
                  <c:v>1019.6</c:v>
                </c:pt>
                <c:pt idx="885">
                  <c:v>1021.6</c:v>
                </c:pt>
                <c:pt idx="886">
                  <c:v>1023.6</c:v>
                </c:pt>
                <c:pt idx="887">
                  <c:v>1025.5999999999999</c:v>
                </c:pt>
                <c:pt idx="888">
                  <c:v>1027.5999999999999</c:v>
                </c:pt>
                <c:pt idx="889">
                  <c:v>1029.5</c:v>
                </c:pt>
                <c:pt idx="890">
                  <c:v>1031.4000000000001</c:v>
                </c:pt>
                <c:pt idx="891">
                  <c:v>1033.3</c:v>
                </c:pt>
                <c:pt idx="892">
                  <c:v>1035.2</c:v>
                </c:pt>
                <c:pt idx="893">
                  <c:v>1037.0999999999999</c:v>
                </c:pt>
                <c:pt idx="894">
                  <c:v>1039</c:v>
                </c:pt>
                <c:pt idx="895">
                  <c:v>1040.8</c:v>
                </c:pt>
                <c:pt idx="896">
                  <c:v>1042.5999999999999</c:v>
                </c:pt>
                <c:pt idx="897">
                  <c:v>1044.4000000000001</c:v>
                </c:pt>
                <c:pt idx="898">
                  <c:v>1046.2</c:v>
                </c:pt>
                <c:pt idx="899">
                  <c:v>1047.9000000000001</c:v>
                </c:pt>
                <c:pt idx="900">
                  <c:v>1049.7</c:v>
                </c:pt>
                <c:pt idx="901">
                  <c:v>1051.4000000000001</c:v>
                </c:pt>
                <c:pt idx="902">
                  <c:v>1053.0999999999999</c:v>
                </c:pt>
                <c:pt idx="903">
                  <c:v>1054.8</c:v>
                </c:pt>
                <c:pt idx="904">
                  <c:v>1056.4000000000001</c:v>
                </c:pt>
                <c:pt idx="905">
                  <c:v>1058.0999999999999</c:v>
                </c:pt>
                <c:pt idx="906">
                  <c:v>1059.7</c:v>
                </c:pt>
                <c:pt idx="907">
                  <c:v>1061.3</c:v>
                </c:pt>
                <c:pt idx="908">
                  <c:v>1062.9000000000001</c:v>
                </c:pt>
                <c:pt idx="909">
                  <c:v>1064.4000000000001</c:v>
                </c:pt>
                <c:pt idx="910">
                  <c:v>1066</c:v>
                </c:pt>
                <c:pt idx="911">
                  <c:v>1067.5</c:v>
                </c:pt>
                <c:pt idx="912">
                  <c:v>1069</c:v>
                </c:pt>
                <c:pt idx="913">
                  <c:v>1070.5</c:v>
                </c:pt>
                <c:pt idx="914">
                  <c:v>1072</c:v>
                </c:pt>
                <c:pt idx="915">
                  <c:v>1073.5</c:v>
                </c:pt>
                <c:pt idx="916">
                  <c:v>1074.9000000000001</c:v>
                </c:pt>
                <c:pt idx="917">
                  <c:v>1076.3</c:v>
                </c:pt>
                <c:pt idx="918">
                  <c:v>1077.7</c:v>
                </c:pt>
                <c:pt idx="919">
                  <c:v>1079.0999999999999</c:v>
                </c:pt>
                <c:pt idx="920">
                  <c:v>1080.5</c:v>
                </c:pt>
                <c:pt idx="921">
                  <c:v>1081.9000000000001</c:v>
                </c:pt>
                <c:pt idx="922">
                  <c:v>1083.2</c:v>
                </c:pt>
                <c:pt idx="923">
                  <c:v>1084.5</c:v>
                </c:pt>
                <c:pt idx="924">
                  <c:v>1085.8</c:v>
                </c:pt>
                <c:pt idx="925">
                  <c:v>1087.0999999999999</c:v>
                </c:pt>
                <c:pt idx="926">
                  <c:v>1088.3</c:v>
                </c:pt>
                <c:pt idx="927">
                  <c:v>1089.5999999999999</c:v>
                </c:pt>
                <c:pt idx="928">
                  <c:v>1090.8</c:v>
                </c:pt>
                <c:pt idx="929">
                  <c:v>1092</c:v>
                </c:pt>
                <c:pt idx="930">
                  <c:v>1093.2</c:v>
                </c:pt>
                <c:pt idx="931">
                  <c:v>1094.3</c:v>
                </c:pt>
                <c:pt idx="932">
                  <c:v>1095.5</c:v>
                </c:pt>
                <c:pt idx="933">
                  <c:v>1096.5999999999999</c:v>
                </c:pt>
                <c:pt idx="934">
                  <c:v>1097.7</c:v>
                </c:pt>
                <c:pt idx="935">
                  <c:v>1098.7</c:v>
                </c:pt>
                <c:pt idx="936">
                  <c:v>1099.8</c:v>
                </c:pt>
                <c:pt idx="937">
                  <c:v>1100.8</c:v>
                </c:pt>
                <c:pt idx="938">
                  <c:v>1101.8</c:v>
                </c:pt>
                <c:pt idx="939">
                  <c:v>1102.8</c:v>
                </c:pt>
                <c:pt idx="940">
                  <c:v>1103.8</c:v>
                </c:pt>
                <c:pt idx="941">
                  <c:v>1104.7</c:v>
                </c:pt>
                <c:pt idx="942">
                  <c:v>1105.7</c:v>
                </c:pt>
                <c:pt idx="943">
                  <c:v>1106.5999999999999</c:v>
                </c:pt>
                <c:pt idx="944">
                  <c:v>1107.5</c:v>
                </c:pt>
                <c:pt idx="945">
                  <c:v>1108.3</c:v>
                </c:pt>
                <c:pt idx="946">
                  <c:v>1109.2</c:v>
                </c:pt>
                <c:pt idx="947">
                  <c:v>1110</c:v>
                </c:pt>
                <c:pt idx="948">
                  <c:v>1110.8</c:v>
                </c:pt>
                <c:pt idx="949">
                  <c:v>1111.5999999999999</c:v>
                </c:pt>
                <c:pt idx="950">
                  <c:v>1112.3</c:v>
                </c:pt>
                <c:pt idx="951">
                  <c:v>1113.0999999999999</c:v>
                </c:pt>
                <c:pt idx="952">
                  <c:v>1113.8</c:v>
                </c:pt>
                <c:pt idx="953">
                  <c:v>1114.5</c:v>
                </c:pt>
                <c:pt idx="954">
                  <c:v>1115.2</c:v>
                </c:pt>
                <c:pt idx="955">
                  <c:v>1115.8</c:v>
                </c:pt>
                <c:pt idx="956">
                  <c:v>1116.5</c:v>
                </c:pt>
                <c:pt idx="957">
                  <c:v>1117.0999999999999</c:v>
                </c:pt>
                <c:pt idx="958">
                  <c:v>1117.7</c:v>
                </c:pt>
                <c:pt idx="959">
                  <c:v>1118.3</c:v>
                </c:pt>
                <c:pt idx="960">
                  <c:v>1118.8</c:v>
                </c:pt>
                <c:pt idx="961">
                  <c:v>1119.3</c:v>
                </c:pt>
                <c:pt idx="962">
                  <c:v>1119.9000000000001</c:v>
                </c:pt>
                <c:pt idx="963">
                  <c:v>1120.4000000000001</c:v>
                </c:pt>
                <c:pt idx="964">
                  <c:v>1120.8</c:v>
                </c:pt>
                <c:pt idx="965">
                  <c:v>1121.3</c:v>
                </c:pt>
                <c:pt idx="966">
                  <c:v>1121.7</c:v>
                </c:pt>
                <c:pt idx="967">
                  <c:v>1122.2</c:v>
                </c:pt>
                <c:pt idx="968">
                  <c:v>1122.5999999999999</c:v>
                </c:pt>
                <c:pt idx="969">
                  <c:v>1123</c:v>
                </c:pt>
                <c:pt idx="970">
                  <c:v>1123.3</c:v>
                </c:pt>
                <c:pt idx="971">
                  <c:v>1123.7</c:v>
                </c:pt>
                <c:pt idx="972">
                  <c:v>1124</c:v>
                </c:pt>
                <c:pt idx="973">
                  <c:v>1124.3</c:v>
                </c:pt>
                <c:pt idx="974">
                  <c:v>1124.5999999999999</c:v>
                </c:pt>
                <c:pt idx="975">
                  <c:v>1124.9000000000001</c:v>
                </c:pt>
                <c:pt idx="976">
                  <c:v>1125.2</c:v>
                </c:pt>
                <c:pt idx="977">
                  <c:v>1125.4000000000001</c:v>
                </c:pt>
                <c:pt idx="978">
                  <c:v>1125.5999999999999</c:v>
                </c:pt>
                <c:pt idx="979">
                  <c:v>1125.9000000000001</c:v>
                </c:pt>
                <c:pt idx="980">
                  <c:v>1126</c:v>
                </c:pt>
                <c:pt idx="981">
                  <c:v>1126.2</c:v>
                </c:pt>
                <c:pt idx="982">
                  <c:v>1126.4000000000001</c:v>
                </c:pt>
                <c:pt idx="983">
                  <c:v>1126.5</c:v>
                </c:pt>
                <c:pt idx="984">
                  <c:v>1126.7</c:v>
                </c:pt>
                <c:pt idx="985">
                  <c:v>1126.8</c:v>
                </c:pt>
                <c:pt idx="986">
                  <c:v>1126.9000000000001</c:v>
                </c:pt>
                <c:pt idx="987">
                  <c:v>1126.9000000000001</c:v>
                </c:pt>
                <c:pt idx="988">
                  <c:v>1127</c:v>
                </c:pt>
                <c:pt idx="989">
                  <c:v>1127.0999999999999</c:v>
                </c:pt>
                <c:pt idx="990">
                  <c:v>1127.0999999999999</c:v>
                </c:pt>
                <c:pt idx="991">
                  <c:v>1127.0999999999999</c:v>
                </c:pt>
                <c:pt idx="992">
                  <c:v>1127.0999999999999</c:v>
                </c:pt>
                <c:pt idx="993">
                  <c:v>1127.0999999999999</c:v>
                </c:pt>
                <c:pt idx="994">
                  <c:v>1127.0999999999999</c:v>
                </c:pt>
                <c:pt idx="995">
                  <c:v>1127.0999999999999</c:v>
                </c:pt>
                <c:pt idx="996">
                  <c:v>1127</c:v>
                </c:pt>
                <c:pt idx="997">
                  <c:v>1126.9000000000001</c:v>
                </c:pt>
                <c:pt idx="998">
                  <c:v>1126.9000000000001</c:v>
                </c:pt>
                <c:pt idx="999">
                  <c:v>1126.8</c:v>
                </c:pt>
                <c:pt idx="1000">
                  <c:v>1126.7</c:v>
                </c:pt>
                <c:pt idx="1001">
                  <c:v>1126.5999999999999</c:v>
                </c:pt>
                <c:pt idx="1002">
                  <c:v>1126.4000000000001</c:v>
                </c:pt>
                <c:pt idx="1003">
                  <c:v>1126.3</c:v>
                </c:pt>
                <c:pt idx="1004">
                  <c:v>1126.0999999999999</c:v>
                </c:pt>
                <c:pt idx="1005">
                  <c:v>1125.9000000000001</c:v>
                </c:pt>
                <c:pt idx="1006">
                  <c:v>1125.7</c:v>
                </c:pt>
                <c:pt idx="1007">
                  <c:v>1125.5</c:v>
                </c:pt>
                <c:pt idx="1008">
                  <c:v>1125.3</c:v>
                </c:pt>
                <c:pt idx="1009">
                  <c:v>1125.0999999999999</c:v>
                </c:pt>
                <c:pt idx="1010">
                  <c:v>1124.9000000000001</c:v>
                </c:pt>
                <c:pt idx="1011">
                  <c:v>1124.5999999999999</c:v>
                </c:pt>
                <c:pt idx="1012">
                  <c:v>1124.3</c:v>
                </c:pt>
                <c:pt idx="1013">
                  <c:v>1124</c:v>
                </c:pt>
                <c:pt idx="1014">
                  <c:v>1123.7</c:v>
                </c:pt>
                <c:pt idx="1015">
                  <c:v>1123.4000000000001</c:v>
                </c:pt>
                <c:pt idx="1016">
                  <c:v>1123.0999999999999</c:v>
                </c:pt>
                <c:pt idx="1017">
                  <c:v>1122.8</c:v>
                </c:pt>
                <c:pt idx="1018">
                  <c:v>1122.4000000000001</c:v>
                </c:pt>
                <c:pt idx="1019">
                  <c:v>1122</c:v>
                </c:pt>
                <c:pt idx="1020">
                  <c:v>1121.5999999999999</c:v>
                </c:pt>
                <c:pt idx="1021">
                  <c:v>1121.2</c:v>
                </c:pt>
                <c:pt idx="1022">
                  <c:v>1120.8</c:v>
                </c:pt>
                <c:pt idx="1023">
                  <c:v>1120.4000000000001</c:v>
                </c:pt>
                <c:pt idx="1024">
                  <c:v>1119.9000000000001</c:v>
                </c:pt>
                <c:pt idx="1025">
                  <c:v>1119.5</c:v>
                </c:pt>
                <c:pt idx="1026">
                  <c:v>1119</c:v>
                </c:pt>
                <c:pt idx="1027">
                  <c:v>1118.5</c:v>
                </c:pt>
                <c:pt idx="1028">
                  <c:v>1118</c:v>
                </c:pt>
                <c:pt idx="1029">
                  <c:v>1117.5</c:v>
                </c:pt>
                <c:pt idx="1030">
                  <c:v>1117</c:v>
                </c:pt>
                <c:pt idx="1031">
                  <c:v>1116.4000000000001</c:v>
                </c:pt>
                <c:pt idx="1032">
                  <c:v>1115.9000000000001</c:v>
                </c:pt>
                <c:pt idx="1033">
                  <c:v>1115.3</c:v>
                </c:pt>
                <c:pt idx="1034">
                  <c:v>1114.8</c:v>
                </c:pt>
                <c:pt idx="1035">
                  <c:v>1114.2</c:v>
                </c:pt>
                <c:pt idx="1036">
                  <c:v>1113.5999999999999</c:v>
                </c:pt>
                <c:pt idx="1037">
                  <c:v>1113</c:v>
                </c:pt>
                <c:pt idx="1038">
                  <c:v>1112.4000000000001</c:v>
                </c:pt>
                <c:pt idx="1039">
                  <c:v>1111.8</c:v>
                </c:pt>
                <c:pt idx="1040">
                  <c:v>1111.2</c:v>
                </c:pt>
                <c:pt idx="1041">
                  <c:v>1110.5999999999999</c:v>
                </c:pt>
                <c:pt idx="1042">
                  <c:v>1109.9000000000001</c:v>
                </c:pt>
                <c:pt idx="1043">
                  <c:v>1109.3</c:v>
                </c:pt>
                <c:pt idx="1044">
                  <c:v>1108.5999999999999</c:v>
                </c:pt>
                <c:pt idx="1045">
                  <c:v>1107.9000000000001</c:v>
                </c:pt>
                <c:pt idx="1046">
                  <c:v>1107.2</c:v>
                </c:pt>
                <c:pt idx="1047">
                  <c:v>1106.5999999999999</c:v>
                </c:pt>
                <c:pt idx="1048">
                  <c:v>1105.9000000000001</c:v>
                </c:pt>
                <c:pt idx="1049">
                  <c:v>1105.0999999999999</c:v>
                </c:pt>
                <c:pt idx="1050">
                  <c:v>1104.4000000000001</c:v>
                </c:pt>
                <c:pt idx="1051">
                  <c:v>1103.7</c:v>
                </c:pt>
                <c:pt idx="1052">
                  <c:v>1103</c:v>
                </c:pt>
                <c:pt idx="1053">
                  <c:v>1102.2</c:v>
                </c:pt>
                <c:pt idx="1054">
                  <c:v>1101.5</c:v>
                </c:pt>
                <c:pt idx="1055">
                  <c:v>1100.7</c:v>
                </c:pt>
                <c:pt idx="1056">
                  <c:v>1100</c:v>
                </c:pt>
                <c:pt idx="1057">
                  <c:v>1099.2</c:v>
                </c:pt>
                <c:pt idx="1058">
                  <c:v>1098.4000000000001</c:v>
                </c:pt>
                <c:pt idx="1059">
                  <c:v>1097.5999999999999</c:v>
                </c:pt>
                <c:pt idx="1060">
                  <c:v>1096.8</c:v>
                </c:pt>
                <c:pt idx="1061">
                  <c:v>1096</c:v>
                </c:pt>
                <c:pt idx="1062">
                  <c:v>1095.2</c:v>
                </c:pt>
                <c:pt idx="1063">
                  <c:v>1094.4000000000001</c:v>
                </c:pt>
                <c:pt idx="1064">
                  <c:v>1093.5999999999999</c:v>
                </c:pt>
                <c:pt idx="1065">
                  <c:v>1092.8</c:v>
                </c:pt>
                <c:pt idx="1066">
                  <c:v>1091.9000000000001</c:v>
                </c:pt>
                <c:pt idx="1067">
                  <c:v>1091.0999999999999</c:v>
                </c:pt>
                <c:pt idx="1068">
                  <c:v>1090.3</c:v>
                </c:pt>
                <c:pt idx="1069">
                  <c:v>1089.4000000000001</c:v>
                </c:pt>
                <c:pt idx="1070">
                  <c:v>1088.5999999999999</c:v>
                </c:pt>
                <c:pt idx="1071">
                  <c:v>1087.7</c:v>
                </c:pt>
                <c:pt idx="1072">
                  <c:v>1086.9000000000001</c:v>
                </c:pt>
                <c:pt idx="1073">
                  <c:v>1086</c:v>
                </c:pt>
                <c:pt idx="1074">
                  <c:v>1085.0999999999999</c:v>
                </c:pt>
                <c:pt idx="1075">
                  <c:v>1084.3</c:v>
                </c:pt>
                <c:pt idx="1076">
                  <c:v>1083.4000000000001</c:v>
                </c:pt>
                <c:pt idx="1077">
                  <c:v>1082.5</c:v>
                </c:pt>
                <c:pt idx="1078">
                  <c:v>1081.7</c:v>
                </c:pt>
                <c:pt idx="1079">
                  <c:v>1080.8</c:v>
                </c:pt>
                <c:pt idx="1080">
                  <c:v>1079.9000000000001</c:v>
                </c:pt>
                <c:pt idx="1081">
                  <c:v>1079</c:v>
                </c:pt>
                <c:pt idx="1082">
                  <c:v>1078.0999999999999</c:v>
                </c:pt>
                <c:pt idx="1083">
                  <c:v>1077.2</c:v>
                </c:pt>
                <c:pt idx="1084">
                  <c:v>1076.3</c:v>
                </c:pt>
                <c:pt idx="1085">
                  <c:v>1075.3</c:v>
                </c:pt>
                <c:pt idx="1086">
                  <c:v>1074.4000000000001</c:v>
                </c:pt>
                <c:pt idx="1087">
                  <c:v>1073.5</c:v>
                </c:pt>
                <c:pt idx="1088">
                  <c:v>1072.5</c:v>
                </c:pt>
                <c:pt idx="1089">
                  <c:v>1071.5999999999999</c:v>
                </c:pt>
                <c:pt idx="1090">
                  <c:v>1070.5999999999999</c:v>
                </c:pt>
                <c:pt idx="1091">
                  <c:v>1069.7</c:v>
                </c:pt>
                <c:pt idx="1092">
                  <c:v>1068.7</c:v>
                </c:pt>
                <c:pt idx="1093">
                  <c:v>1067.7</c:v>
                </c:pt>
                <c:pt idx="1094">
                  <c:v>1066.8</c:v>
                </c:pt>
                <c:pt idx="1095">
                  <c:v>1065.8</c:v>
                </c:pt>
                <c:pt idx="1096">
                  <c:v>1064.8</c:v>
                </c:pt>
                <c:pt idx="1097">
                  <c:v>1063.8</c:v>
                </c:pt>
                <c:pt idx="1098">
                  <c:v>1062.8</c:v>
                </c:pt>
                <c:pt idx="1099">
                  <c:v>1061.8</c:v>
                </c:pt>
                <c:pt idx="1100">
                  <c:v>1060.8</c:v>
                </c:pt>
                <c:pt idx="1101">
                  <c:v>1059.8</c:v>
                </c:pt>
                <c:pt idx="1102">
                  <c:v>1058.8</c:v>
                </c:pt>
                <c:pt idx="1103">
                  <c:v>1057.8</c:v>
                </c:pt>
                <c:pt idx="1104">
                  <c:v>1056.8</c:v>
                </c:pt>
                <c:pt idx="1105">
                  <c:v>1055.7</c:v>
                </c:pt>
                <c:pt idx="1106">
                  <c:v>1054.7</c:v>
                </c:pt>
                <c:pt idx="1107">
                  <c:v>1053.7</c:v>
                </c:pt>
                <c:pt idx="1108">
                  <c:v>1052.5999999999999</c:v>
                </c:pt>
                <c:pt idx="1109">
                  <c:v>1051.5999999999999</c:v>
                </c:pt>
                <c:pt idx="1110">
                  <c:v>1050.5999999999999</c:v>
                </c:pt>
                <c:pt idx="1111">
                  <c:v>1049.5</c:v>
                </c:pt>
                <c:pt idx="1112">
                  <c:v>1048.5</c:v>
                </c:pt>
                <c:pt idx="1113">
                  <c:v>1047.4000000000001</c:v>
                </c:pt>
                <c:pt idx="1114">
                  <c:v>1046.4000000000001</c:v>
                </c:pt>
                <c:pt idx="1115">
                  <c:v>1045.4000000000001</c:v>
                </c:pt>
                <c:pt idx="1116">
                  <c:v>1044.3</c:v>
                </c:pt>
                <c:pt idx="1117">
                  <c:v>1043.2</c:v>
                </c:pt>
                <c:pt idx="1118">
                  <c:v>1042.2</c:v>
                </c:pt>
                <c:pt idx="1119">
                  <c:v>1041.0999999999999</c:v>
                </c:pt>
                <c:pt idx="1120">
                  <c:v>1040.0999999999999</c:v>
                </c:pt>
                <c:pt idx="1121">
                  <c:v>1039</c:v>
                </c:pt>
                <c:pt idx="1122">
                  <c:v>1037.9000000000001</c:v>
                </c:pt>
                <c:pt idx="1123">
                  <c:v>1036.8</c:v>
                </c:pt>
                <c:pt idx="1124">
                  <c:v>1035.8</c:v>
                </c:pt>
                <c:pt idx="1125">
                  <c:v>1034.7</c:v>
                </c:pt>
                <c:pt idx="1126">
                  <c:v>1033.5999999999999</c:v>
                </c:pt>
                <c:pt idx="1127">
                  <c:v>1032.5</c:v>
                </c:pt>
                <c:pt idx="1128">
                  <c:v>1031.4000000000001</c:v>
                </c:pt>
                <c:pt idx="1129">
                  <c:v>1030.3</c:v>
                </c:pt>
                <c:pt idx="1130">
                  <c:v>1029.3</c:v>
                </c:pt>
                <c:pt idx="1131">
                  <c:v>1028.2</c:v>
                </c:pt>
                <c:pt idx="1132">
                  <c:v>1027.0999999999999</c:v>
                </c:pt>
                <c:pt idx="1133">
                  <c:v>1026</c:v>
                </c:pt>
                <c:pt idx="1134">
                  <c:v>1024.9000000000001</c:v>
                </c:pt>
                <c:pt idx="1135">
                  <c:v>1023.8</c:v>
                </c:pt>
                <c:pt idx="1136">
                  <c:v>1022.7</c:v>
                </c:pt>
                <c:pt idx="1137">
                  <c:v>1021.6</c:v>
                </c:pt>
                <c:pt idx="1138">
                  <c:v>1020.5</c:v>
                </c:pt>
                <c:pt idx="1139">
                  <c:v>1019.4</c:v>
                </c:pt>
                <c:pt idx="1140">
                  <c:v>1018.3</c:v>
                </c:pt>
                <c:pt idx="1141">
                  <c:v>1017.1</c:v>
                </c:pt>
                <c:pt idx="1142">
                  <c:v>1016</c:v>
                </c:pt>
                <c:pt idx="1143">
                  <c:v>1014.9</c:v>
                </c:pt>
                <c:pt idx="1144">
                  <c:v>1013.8</c:v>
                </c:pt>
                <c:pt idx="1145">
                  <c:v>1012.7</c:v>
                </c:pt>
                <c:pt idx="1146">
                  <c:v>1011.6</c:v>
                </c:pt>
                <c:pt idx="1147">
                  <c:v>1010.4</c:v>
                </c:pt>
                <c:pt idx="1148">
                  <c:v>1009.3</c:v>
                </c:pt>
                <c:pt idx="1149">
                  <c:v>1008.1</c:v>
                </c:pt>
                <c:pt idx="1150">
                  <c:v>1007</c:v>
                </c:pt>
                <c:pt idx="1151">
                  <c:v>1005.8</c:v>
                </c:pt>
                <c:pt idx="1152">
                  <c:v>1004.7</c:v>
                </c:pt>
                <c:pt idx="1153">
                  <c:v>1003.5</c:v>
                </c:pt>
                <c:pt idx="1154">
                  <c:v>1002.3</c:v>
                </c:pt>
                <c:pt idx="1155">
                  <c:v>1001.2</c:v>
                </c:pt>
                <c:pt idx="1156">
                  <c:v>1000</c:v>
                </c:pt>
                <c:pt idx="1157">
                  <c:v>998.8</c:v>
                </c:pt>
                <c:pt idx="1158">
                  <c:v>997.6</c:v>
                </c:pt>
                <c:pt idx="1159">
                  <c:v>996.4</c:v>
                </c:pt>
                <c:pt idx="1160">
                  <c:v>995.2</c:v>
                </c:pt>
                <c:pt idx="1161">
                  <c:v>994</c:v>
                </c:pt>
                <c:pt idx="1162">
                  <c:v>992.7</c:v>
                </c:pt>
                <c:pt idx="1163">
                  <c:v>991.5</c:v>
                </c:pt>
                <c:pt idx="1164">
                  <c:v>990.3</c:v>
                </c:pt>
                <c:pt idx="1165">
                  <c:v>989</c:v>
                </c:pt>
                <c:pt idx="1166">
                  <c:v>987.7</c:v>
                </c:pt>
                <c:pt idx="1167">
                  <c:v>986.5</c:v>
                </c:pt>
                <c:pt idx="1168">
                  <c:v>985.2</c:v>
                </c:pt>
                <c:pt idx="1169">
                  <c:v>983.9</c:v>
                </c:pt>
                <c:pt idx="1170">
                  <c:v>982.6</c:v>
                </c:pt>
                <c:pt idx="1171">
                  <c:v>981.3</c:v>
                </c:pt>
                <c:pt idx="1172">
                  <c:v>980</c:v>
                </c:pt>
                <c:pt idx="1173">
                  <c:v>978.6</c:v>
                </c:pt>
                <c:pt idx="1174">
                  <c:v>977.3</c:v>
                </c:pt>
                <c:pt idx="1175">
                  <c:v>976</c:v>
                </c:pt>
                <c:pt idx="1176">
                  <c:v>974.6</c:v>
                </c:pt>
                <c:pt idx="1177">
                  <c:v>973.2</c:v>
                </c:pt>
                <c:pt idx="1178">
                  <c:v>971.9</c:v>
                </c:pt>
                <c:pt idx="1179">
                  <c:v>970.5</c:v>
                </c:pt>
                <c:pt idx="1180">
                  <c:v>969</c:v>
                </c:pt>
                <c:pt idx="1181">
                  <c:v>967.6</c:v>
                </c:pt>
                <c:pt idx="1182">
                  <c:v>966.2</c:v>
                </c:pt>
                <c:pt idx="1183">
                  <c:v>964.8</c:v>
                </c:pt>
                <c:pt idx="1184">
                  <c:v>963.3</c:v>
                </c:pt>
                <c:pt idx="1185">
                  <c:v>961.8</c:v>
                </c:pt>
                <c:pt idx="1186">
                  <c:v>960.4</c:v>
                </c:pt>
                <c:pt idx="1187">
                  <c:v>958.9</c:v>
                </c:pt>
                <c:pt idx="1188">
                  <c:v>957.4</c:v>
                </c:pt>
                <c:pt idx="1189">
                  <c:v>955.8</c:v>
                </c:pt>
                <c:pt idx="1190">
                  <c:v>954.3</c:v>
                </c:pt>
                <c:pt idx="1191">
                  <c:v>952.8</c:v>
                </c:pt>
                <c:pt idx="1192">
                  <c:v>951.2</c:v>
                </c:pt>
                <c:pt idx="1193">
                  <c:v>949.7</c:v>
                </c:pt>
                <c:pt idx="1194">
                  <c:v>948.1</c:v>
                </c:pt>
                <c:pt idx="1195">
                  <c:v>946.5</c:v>
                </c:pt>
                <c:pt idx="1196">
                  <c:v>944.9</c:v>
                </c:pt>
                <c:pt idx="1197">
                  <c:v>943.3</c:v>
                </c:pt>
                <c:pt idx="1198">
                  <c:v>941.7</c:v>
                </c:pt>
                <c:pt idx="1199">
                  <c:v>940.1</c:v>
                </c:pt>
                <c:pt idx="1200">
                  <c:v>938.5</c:v>
                </c:pt>
                <c:pt idx="1201">
                  <c:v>936.9</c:v>
                </c:pt>
                <c:pt idx="1202">
                  <c:v>935.2</c:v>
                </c:pt>
                <c:pt idx="1203">
                  <c:v>933.6</c:v>
                </c:pt>
                <c:pt idx="1204">
                  <c:v>931.9</c:v>
                </c:pt>
                <c:pt idx="1205">
                  <c:v>930.2</c:v>
                </c:pt>
                <c:pt idx="1206">
                  <c:v>928.6</c:v>
                </c:pt>
                <c:pt idx="1207">
                  <c:v>926.9</c:v>
                </c:pt>
                <c:pt idx="1208">
                  <c:v>925.2</c:v>
                </c:pt>
                <c:pt idx="1209">
                  <c:v>923.5</c:v>
                </c:pt>
                <c:pt idx="1210">
                  <c:v>921.8</c:v>
                </c:pt>
                <c:pt idx="1211">
                  <c:v>920.1</c:v>
                </c:pt>
                <c:pt idx="1212">
                  <c:v>918.3</c:v>
                </c:pt>
                <c:pt idx="1213">
                  <c:v>916.6</c:v>
                </c:pt>
                <c:pt idx="1214">
                  <c:v>914.9</c:v>
                </c:pt>
                <c:pt idx="1215">
                  <c:v>913.1</c:v>
                </c:pt>
                <c:pt idx="1216">
                  <c:v>911.4</c:v>
                </c:pt>
                <c:pt idx="1217">
                  <c:v>909.7</c:v>
                </c:pt>
                <c:pt idx="1218">
                  <c:v>907.9</c:v>
                </c:pt>
                <c:pt idx="1219">
                  <c:v>906.1</c:v>
                </c:pt>
                <c:pt idx="1220">
                  <c:v>904.4</c:v>
                </c:pt>
                <c:pt idx="1221">
                  <c:v>902.6</c:v>
                </c:pt>
                <c:pt idx="1222">
                  <c:v>900.8</c:v>
                </c:pt>
                <c:pt idx="1223">
                  <c:v>899.1</c:v>
                </c:pt>
                <c:pt idx="1224">
                  <c:v>897.3</c:v>
                </c:pt>
                <c:pt idx="1225">
                  <c:v>895.5</c:v>
                </c:pt>
                <c:pt idx="1226">
                  <c:v>893.7</c:v>
                </c:pt>
                <c:pt idx="1227">
                  <c:v>891.9</c:v>
                </c:pt>
                <c:pt idx="1228">
                  <c:v>890.1</c:v>
                </c:pt>
                <c:pt idx="1229">
                  <c:v>888.4</c:v>
                </c:pt>
                <c:pt idx="1230">
                  <c:v>886.6</c:v>
                </c:pt>
                <c:pt idx="1231">
                  <c:v>884.8</c:v>
                </c:pt>
                <c:pt idx="1232">
                  <c:v>883</c:v>
                </c:pt>
                <c:pt idx="1233">
                  <c:v>881.2</c:v>
                </c:pt>
                <c:pt idx="1234">
                  <c:v>879.3</c:v>
                </c:pt>
                <c:pt idx="1235">
                  <c:v>877.5</c:v>
                </c:pt>
                <c:pt idx="1236">
                  <c:v>875.7</c:v>
                </c:pt>
                <c:pt idx="1237">
                  <c:v>873.9</c:v>
                </c:pt>
                <c:pt idx="1238">
                  <c:v>872.1</c:v>
                </c:pt>
                <c:pt idx="1239">
                  <c:v>870.3</c:v>
                </c:pt>
                <c:pt idx="1240">
                  <c:v>868.5</c:v>
                </c:pt>
                <c:pt idx="1241">
                  <c:v>866.6</c:v>
                </c:pt>
                <c:pt idx="1242">
                  <c:v>864.8</c:v>
                </c:pt>
                <c:pt idx="1243">
                  <c:v>863</c:v>
                </c:pt>
                <c:pt idx="1244">
                  <c:v>861.1</c:v>
                </c:pt>
                <c:pt idx="1245">
                  <c:v>859.3</c:v>
                </c:pt>
                <c:pt idx="1246">
                  <c:v>857.4</c:v>
                </c:pt>
                <c:pt idx="1247">
                  <c:v>855.6</c:v>
                </c:pt>
                <c:pt idx="1248">
                  <c:v>853.7</c:v>
                </c:pt>
                <c:pt idx="1249">
                  <c:v>851.9</c:v>
                </c:pt>
                <c:pt idx="1250">
                  <c:v>850.1</c:v>
                </c:pt>
                <c:pt idx="1251">
                  <c:v>848.2</c:v>
                </c:pt>
                <c:pt idx="1252">
                  <c:v>846.3</c:v>
                </c:pt>
                <c:pt idx="1253">
                  <c:v>844.5</c:v>
                </c:pt>
                <c:pt idx="1254">
                  <c:v>842.6</c:v>
                </c:pt>
                <c:pt idx="1255">
                  <c:v>840.8</c:v>
                </c:pt>
                <c:pt idx="1256">
                  <c:v>838.9</c:v>
                </c:pt>
                <c:pt idx="1257">
                  <c:v>837</c:v>
                </c:pt>
                <c:pt idx="1258">
                  <c:v>835.2</c:v>
                </c:pt>
                <c:pt idx="1259">
                  <c:v>833.3</c:v>
                </c:pt>
                <c:pt idx="1260">
                  <c:v>831.4</c:v>
                </c:pt>
                <c:pt idx="1261">
                  <c:v>829.6</c:v>
                </c:pt>
                <c:pt idx="1262">
                  <c:v>827.7</c:v>
                </c:pt>
                <c:pt idx="1263">
                  <c:v>825.8</c:v>
                </c:pt>
                <c:pt idx="1264">
                  <c:v>823.9</c:v>
                </c:pt>
                <c:pt idx="1265">
                  <c:v>822.1</c:v>
                </c:pt>
                <c:pt idx="1266">
                  <c:v>820.2</c:v>
                </c:pt>
                <c:pt idx="1267">
                  <c:v>818.3</c:v>
                </c:pt>
                <c:pt idx="1268">
                  <c:v>816.4</c:v>
                </c:pt>
                <c:pt idx="1269">
                  <c:v>814.6</c:v>
                </c:pt>
                <c:pt idx="1270">
                  <c:v>812.7</c:v>
                </c:pt>
                <c:pt idx="1271">
                  <c:v>810.8</c:v>
                </c:pt>
                <c:pt idx="1272">
                  <c:v>808.9</c:v>
                </c:pt>
                <c:pt idx="1273">
                  <c:v>807</c:v>
                </c:pt>
                <c:pt idx="1274">
                  <c:v>805.1</c:v>
                </c:pt>
                <c:pt idx="1275">
                  <c:v>803.3</c:v>
                </c:pt>
                <c:pt idx="1276">
                  <c:v>801.4</c:v>
                </c:pt>
                <c:pt idx="1277">
                  <c:v>799.5</c:v>
                </c:pt>
                <c:pt idx="1278">
                  <c:v>797.6</c:v>
                </c:pt>
                <c:pt idx="1279">
                  <c:v>795.7</c:v>
                </c:pt>
                <c:pt idx="1280">
                  <c:v>793.8</c:v>
                </c:pt>
                <c:pt idx="1281">
                  <c:v>791.9</c:v>
                </c:pt>
                <c:pt idx="1282">
                  <c:v>790</c:v>
                </c:pt>
                <c:pt idx="1283">
                  <c:v>788.1</c:v>
                </c:pt>
                <c:pt idx="1284">
                  <c:v>786.2</c:v>
                </c:pt>
                <c:pt idx="1285">
                  <c:v>784.3</c:v>
                </c:pt>
                <c:pt idx="1286">
                  <c:v>782.4</c:v>
                </c:pt>
                <c:pt idx="1287">
                  <c:v>780.5</c:v>
                </c:pt>
                <c:pt idx="1288">
                  <c:v>778.6</c:v>
                </c:pt>
                <c:pt idx="1289">
                  <c:v>776.7</c:v>
                </c:pt>
                <c:pt idx="1290">
                  <c:v>774.8</c:v>
                </c:pt>
                <c:pt idx="1291">
                  <c:v>772.9</c:v>
                </c:pt>
                <c:pt idx="1292">
                  <c:v>771</c:v>
                </c:pt>
                <c:pt idx="1293">
                  <c:v>769.1</c:v>
                </c:pt>
                <c:pt idx="1294">
                  <c:v>767.3</c:v>
                </c:pt>
                <c:pt idx="1295">
                  <c:v>765.4</c:v>
                </c:pt>
                <c:pt idx="1296">
                  <c:v>763.5</c:v>
                </c:pt>
                <c:pt idx="1297">
                  <c:v>761.6</c:v>
                </c:pt>
                <c:pt idx="1298">
                  <c:v>759.7</c:v>
                </c:pt>
                <c:pt idx="1299">
                  <c:v>757.8</c:v>
                </c:pt>
                <c:pt idx="1300">
                  <c:v>755.9</c:v>
                </c:pt>
                <c:pt idx="1301">
                  <c:v>754</c:v>
                </c:pt>
                <c:pt idx="1302">
                  <c:v>752.1</c:v>
                </c:pt>
                <c:pt idx="1303">
                  <c:v>750.2</c:v>
                </c:pt>
                <c:pt idx="1304">
                  <c:v>748.3</c:v>
                </c:pt>
                <c:pt idx="1305">
                  <c:v>746.4</c:v>
                </c:pt>
                <c:pt idx="1306">
                  <c:v>744.6</c:v>
                </c:pt>
                <c:pt idx="1307">
                  <c:v>742.7</c:v>
                </c:pt>
                <c:pt idx="1308">
                  <c:v>740.8</c:v>
                </c:pt>
                <c:pt idx="1309">
                  <c:v>738.9</c:v>
                </c:pt>
                <c:pt idx="1310">
                  <c:v>737.1</c:v>
                </c:pt>
                <c:pt idx="1311">
                  <c:v>735.2</c:v>
                </c:pt>
                <c:pt idx="1312">
                  <c:v>733.3</c:v>
                </c:pt>
                <c:pt idx="1313">
                  <c:v>731.5</c:v>
                </c:pt>
                <c:pt idx="1314">
                  <c:v>729.6</c:v>
                </c:pt>
                <c:pt idx="1315">
                  <c:v>727.8</c:v>
                </c:pt>
                <c:pt idx="1316">
                  <c:v>725.9</c:v>
                </c:pt>
                <c:pt idx="1317">
                  <c:v>724.1</c:v>
                </c:pt>
                <c:pt idx="1318">
                  <c:v>722.2</c:v>
                </c:pt>
                <c:pt idx="1319">
                  <c:v>720.4</c:v>
                </c:pt>
                <c:pt idx="1320">
                  <c:v>718.5</c:v>
                </c:pt>
                <c:pt idx="1321">
                  <c:v>716.7</c:v>
                </c:pt>
                <c:pt idx="1322">
                  <c:v>714.9</c:v>
                </c:pt>
                <c:pt idx="1323">
                  <c:v>713</c:v>
                </c:pt>
                <c:pt idx="1324">
                  <c:v>711.2</c:v>
                </c:pt>
                <c:pt idx="1325">
                  <c:v>709.4</c:v>
                </c:pt>
                <c:pt idx="1326">
                  <c:v>707.6</c:v>
                </c:pt>
                <c:pt idx="1327">
                  <c:v>705.7</c:v>
                </c:pt>
                <c:pt idx="1328">
                  <c:v>703.9</c:v>
                </c:pt>
                <c:pt idx="1329">
                  <c:v>702.1</c:v>
                </c:pt>
                <c:pt idx="1330">
                  <c:v>700.3</c:v>
                </c:pt>
                <c:pt idx="1331">
                  <c:v>698.5</c:v>
                </c:pt>
                <c:pt idx="1332">
                  <c:v>696.7</c:v>
                </c:pt>
                <c:pt idx="1333">
                  <c:v>694.9</c:v>
                </c:pt>
                <c:pt idx="1334">
                  <c:v>693.1</c:v>
                </c:pt>
                <c:pt idx="1335">
                  <c:v>691.3</c:v>
                </c:pt>
                <c:pt idx="1336">
                  <c:v>689.5</c:v>
                </c:pt>
                <c:pt idx="1337">
                  <c:v>687.7</c:v>
                </c:pt>
                <c:pt idx="1338">
                  <c:v>685.9</c:v>
                </c:pt>
                <c:pt idx="1339">
                  <c:v>684.1</c:v>
                </c:pt>
                <c:pt idx="1340">
                  <c:v>682.3</c:v>
                </c:pt>
                <c:pt idx="1341">
                  <c:v>680.5</c:v>
                </c:pt>
                <c:pt idx="1342">
                  <c:v>678.7</c:v>
                </c:pt>
                <c:pt idx="1343">
                  <c:v>677</c:v>
                </c:pt>
                <c:pt idx="1344">
                  <c:v>675.2</c:v>
                </c:pt>
                <c:pt idx="1345">
                  <c:v>673.4</c:v>
                </c:pt>
                <c:pt idx="1346">
                  <c:v>671.7</c:v>
                </c:pt>
                <c:pt idx="1347">
                  <c:v>669.9</c:v>
                </c:pt>
                <c:pt idx="1348">
                  <c:v>668.1</c:v>
                </c:pt>
                <c:pt idx="1349">
                  <c:v>666.4</c:v>
                </c:pt>
                <c:pt idx="1350">
                  <c:v>664.6</c:v>
                </c:pt>
                <c:pt idx="1351">
                  <c:v>662.9</c:v>
                </c:pt>
                <c:pt idx="1352">
                  <c:v>661.1</c:v>
                </c:pt>
                <c:pt idx="1353">
                  <c:v>659.4</c:v>
                </c:pt>
                <c:pt idx="1354">
                  <c:v>657.6</c:v>
                </c:pt>
                <c:pt idx="1355">
                  <c:v>655.9</c:v>
                </c:pt>
                <c:pt idx="1356">
                  <c:v>654.1</c:v>
                </c:pt>
                <c:pt idx="1357">
                  <c:v>652.4</c:v>
                </c:pt>
                <c:pt idx="1358">
                  <c:v>650.6</c:v>
                </c:pt>
                <c:pt idx="1359">
                  <c:v>648.9</c:v>
                </c:pt>
                <c:pt idx="1360">
                  <c:v>647.20000000000005</c:v>
                </c:pt>
                <c:pt idx="1361">
                  <c:v>645.4</c:v>
                </c:pt>
                <c:pt idx="1362">
                  <c:v>643.70000000000005</c:v>
                </c:pt>
                <c:pt idx="1363">
                  <c:v>642</c:v>
                </c:pt>
                <c:pt idx="1364">
                  <c:v>640.29999999999995</c:v>
                </c:pt>
                <c:pt idx="1365">
                  <c:v>638.5</c:v>
                </c:pt>
                <c:pt idx="1366">
                  <c:v>636.79999999999995</c:v>
                </c:pt>
                <c:pt idx="1367">
                  <c:v>635.1</c:v>
                </c:pt>
                <c:pt idx="1368">
                  <c:v>633.4</c:v>
                </c:pt>
                <c:pt idx="1369">
                  <c:v>631.70000000000005</c:v>
                </c:pt>
                <c:pt idx="1370">
                  <c:v>629.9</c:v>
                </c:pt>
                <c:pt idx="1371">
                  <c:v>628.20000000000005</c:v>
                </c:pt>
                <c:pt idx="1372">
                  <c:v>626.5</c:v>
                </c:pt>
                <c:pt idx="1373">
                  <c:v>624.79999999999995</c:v>
                </c:pt>
                <c:pt idx="1374">
                  <c:v>623.1</c:v>
                </c:pt>
                <c:pt idx="1375">
                  <c:v>621.4</c:v>
                </c:pt>
                <c:pt idx="1376">
                  <c:v>619.6</c:v>
                </c:pt>
                <c:pt idx="1377">
                  <c:v>617.9</c:v>
                </c:pt>
                <c:pt idx="1378">
                  <c:v>616.20000000000005</c:v>
                </c:pt>
                <c:pt idx="1379">
                  <c:v>614.5</c:v>
                </c:pt>
                <c:pt idx="1380">
                  <c:v>612.79999999999995</c:v>
                </c:pt>
                <c:pt idx="1381">
                  <c:v>611.1</c:v>
                </c:pt>
                <c:pt idx="1382">
                  <c:v>609.29999999999995</c:v>
                </c:pt>
                <c:pt idx="1383">
                  <c:v>607.6</c:v>
                </c:pt>
                <c:pt idx="1384">
                  <c:v>605.9</c:v>
                </c:pt>
                <c:pt idx="1385">
                  <c:v>604.20000000000005</c:v>
                </c:pt>
                <c:pt idx="1386">
                  <c:v>602.4</c:v>
                </c:pt>
                <c:pt idx="1387">
                  <c:v>600.70000000000005</c:v>
                </c:pt>
                <c:pt idx="1388">
                  <c:v>599</c:v>
                </c:pt>
                <c:pt idx="1389">
                  <c:v>597.29999999999995</c:v>
                </c:pt>
                <c:pt idx="1390">
                  <c:v>595.5</c:v>
                </c:pt>
                <c:pt idx="1391">
                  <c:v>593.79999999999995</c:v>
                </c:pt>
                <c:pt idx="1392">
                  <c:v>592.1</c:v>
                </c:pt>
                <c:pt idx="1393">
                  <c:v>590.29999999999995</c:v>
                </c:pt>
                <c:pt idx="1394">
                  <c:v>588.6</c:v>
                </c:pt>
                <c:pt idx="1395">
                  <c:v>586.79999999999995</c:v>
                </c:pt>
                <c:pt idx="1396">
                  <c:v>585.1</c:v>
                </c:pt>
                <c:pt idx="1397">
                  <c:v>583.4</c:v>
                </c:pt>
                <c:pt idx="1398">
                  <c:v>581.6</c:v>
                </c:pt>
                <c:pt idx="1399">
                  <c:v>579.9</c:v>
                </c:pt>
                <c:pt idx="1400">
                  <c:v>578.1</c:v>
                </c:pt>
                <c:pt idx="1401">
                  <c:v>576.4</c:v>
                </c:pt>
                <c:pt idx="1402">
                  <c:v>574.6</c:v>
                </c:pt>
                <c:pt idx="1403">
                  <c:v>572.79999999999995</c:v>
                </c:pt>
                <c:pt idx="1404">
                  <c:v>571.1</c:v>
                </c:pt>
                <c:pt idx="1405">
                  <c:v>569.29999999999995</c:v>
                </c:pt>
                <c:pt idx="1406">
                  <c:v>567.5</c:v>
                </c:pt>
                <c:pt idx="1407">
                  <c:v>565.79999999999995</c:v>
                </c:pt>
                <c:pt idx="1408">
                  <c:v>564</c:v>
                </c:pt>
                <c:pt idx="1409">
                  <c:v>562.20000000000005</c:v>
                </c:pt>
                <c:pt idx="1410">
                  <c:v>560.4</c:v>
                </c:pt>
                <c:pt idx="1411">
                  <c:v>558.6</c:v>
                </c:pt>
                <c:pt idx="1412">
                  <c:v>556.79999999999995</c:v>
                </c:pt>
                <c:pt idx="1413">
                  <c:v>555</c:v>
                </c:pt>
                <c:pt idx="1414">
                  <c:v>553.20000000000005</c:v>
                </c:pt>
                <c:pt idx="1415">
                  <c:v>551.4</c:v>
                </c:pt>
                <c:pt idx="1416">
                  <c:v>549.6</c:v>
                </c:pt>
                <c:pt idx="1417">
                  <c:v>547.79999999999995</c:v>
                </c:pt>
                <c:pt idx="1418">
                  <c:v>546</c:v>
                </c:pt>
                <c:pt idx="1419">
                  <c:v>544.20000000000005</c:v>
                </c:pt>
                <c:pt idx="1420">
                  <c:v>542.4</c:v>
                </c:pt>
                <c:pt idx="1421">
                  <c:v>540.6</c:v>
                </c:pt>
                <c:pt idx="1422">
                  <c:v>538.79999999999995</c:v>
                </c:pt>
                <c:pt idx="1423">
                  <c:v>536.9</c:v>
                </c:pt>
                <c:pt idx="1424">
                  <c:v>535.1</c:v>
                </c:pt>
                <c:pt idx="1425">
                  <c:v>533.29999999999995</c:v>
                </c:pt>
                <c:pt idx="1426">
                  <c:v>531.5</c:v>
                </c:pt>
                <c:pt idx="1427">
                  <c:v>529.70000000000005</c:v>
                </c:pt>
                <c:pt idx="1428">
                  <c:v>527.9</c:v>
                </c:pt>
                <c:pt idx="1429">
                  <c:v>526</c:v>
                </c:pt>
                <c:pt idx="1430">
                  <c:v>524.20000000000005</c:v>
                </c:pt>
                <c:pt idx="1431">
                  <c:v>522.4</c:v>
                </c:pt>
                <c:pt idx="1432">
                  <c:v>520.6</c:v>
                </c:pt>
                <c:pt idx="1433">
                  <c:v>518.79999999999995</c:v>
                </c:pt>
                <c:pt idx="1434">
                  <c:v>517</c:v>
                </c:pt>
                <c:pt idx="1435">
                  <c:v>515.20000000000005</c:v>
                </c:pt>
                <c:pt idx="1436">
                  <c:v>513.4</c:v>
                </c:pt>
                <c:pt idx="1437">
                  <c:v>511.6</c:v>
                </c:pt>
                <c:pt idx="1438">
                  <c:v>509.8</c:v>
                </c:pt>
                <c:pt idx="1439">
                  <c:v>508</c:v>
                </c:pt>
                <c:pt idx="1440">
                  <c:v>506.2</c:v>
                </c:pt>
                <c:pt idx="1441">
                  <c:v>504.4</c:v>
                </c:pt>
                <c:pt idx="1442">
                  <c:v>502.6</c:v>
                </c:pt>
                <c:pt idx="1443">
                  <c:v>500.9</c:v>
                </c:pt>
                <c:pt idx="1444">
                  <c:v>499.1</c:v>
                </c:pt>
                <c:pt idx="1445">
                  <c:v>497.3</c:v>
                </c:pt>
                <c:pt idx="1446">
                  <c:v>495.6</c:v>
                </c:pt>
                <c:pt idx="1447">
                  <c:v>493.8</c:v>
                </c:pt>
                <c:pt idx="1448">
                  <c:v>492.1</c:v>
                </c:pt>
                <c:pt idx="1449">
                  <c:v>490.3</c:v>
                </c:pt>
                <c:pt idx="1450">
                  <c:v>488.6</c:v>
                </c:pt>
                <c:pt idx="1451">
                  <c:v>486.9</c:v>
                </c:pt>
                <c:pt idx="1452">
                  <c:v>485.1</c:v>
                </c:pt>
                <c:pt idx="1453">
                  <c:v>483.4</c:v>
                </c:pt>
                <c:pt idx="1454">
                  <c:v>481.7</c:v>
                </c:pt>
                <c:pt idx="1455">
                  <c:v>480</c:v>
                </c:pt>
                <c:pt idx="1456">
                  <c:v>478.3</c:v>
                </c:pt>
                <c:pt idx="1457">
                  <c:v>476.6</c:v>
                </c:pt>
                <c:pt idx="1458">
                  <c:v>474.9</c:v>
                </c:pt>
                <c:pt idx="1459">
                  <c:v>473.2</c:v>
                </c:pt>
                <c:pt idx="1460">
                  <c:v>471.5</c:v>
                </c:pt>
                <c:pt idx="1461">
                  <c:v>469.9</c:v>
                </c:pt>
                <c:pt idx="1462">
                  <c:v>468.2</c:v>
                </c:pt>
                <c:pt idx="1463">
                  <c:v>466.5</c:v>
                </c:pt>
                <c:pt idx="1464">
                  <c:v>464.9</c:v>
                </c:pt>
                <c:pt idx="1465">
                  <c:v>463.2</c:v>
                </c:pt>
                <c:pt idx="1466">
                  <c:v>461.6</c:v>
                </c:pt>
                <c:pt idx="1467">
                  <c:v>459.9</c:v>
                </c:pt>
                <c:pt idx="1468">
                  <c:v>458.3</c:v>
                </c:pt>
                <c:pt idx="1469">
                  <c:v>456.7</c:v>
                </c:pt>
                <c:pt idx="1470">
                  <c:v>455</c:v>
                </c:pt>
                <c:pt idx="1471">
                  <c:v>453.4</c:v>
                </c:pt>
                <c:pt idx="1472">
                  <c:v>451.8</c:v>
                </c:pt>
                <c:pt idx="1473">
                  <c:v>450.2</c:v>
                </c:pt>
                <c:pt idx="1474">
                  <c:v>448.6</c:v>
                </c:pt>
                <c:pt idx="1475">
                  <c:v>447</c:v>
                </c:pt>
                <c:pt idx="1476">
                  <c:v>445.4</c:v>
                </c:pt>
                <c:pt idx="1477">
                  <c:v>443.8</c:v>
                </c:pt>
                <c:pt idx="1478">
                  <c:v>442.2</c:v>
                </c:pt>
                <c:pt idx="1479">
                  <c:v>440.7</c:v>
                </c:pt>
                <c:pt idx="1480">
                  <c:v>439.1</c:v>
                </c:pt>
                <c:pt idx="1481">
                  <c:v>437.5</c:v>
                </c:pt>
                <c:pt idx="1482">
                  <c:v>436</c:v>
                </c:pt>
                <c:pt idx="1483">
                  <c:v>434.4</c:v>
                </c:pt>
                <c:pt idx="1484">
                  <c:v>432.9</c:v>
                </c:pt>
                <c:pt idx="1485">
                  <c:v>431.4</c:v>
                </c:pt>
                <c:pt idx="1486">
                  <c:v>429.9</c:v>
                </c:pt>
                <c:pt idx="1487">
                  <c:v>428.3</c:v>
                </c:pt>
                <c:pt idx="1488">
                  <c:v>426.8</c:v>
                </c:pt>
                <c:pt idx="1489">
                  <c:v>425.3</c:v>
                </c:pt>
                <c:pt idx="1490">
                  <c:v>423.8</c:v>
                </c:pt>
                <c:pt idx="1491">
                  <c:v>422.3</c:v>
                </c:pt>
                <c:pt idx="1492">
                  <c:v>420.8</c:v>
                </c:pt>
                <c:pt idx="1493">
                  <c:v>419.4</c:v>
                </c:pt>
                <c:pt idx="1494">
                  <c:v>417.9</c:v>
                </c:pt>
                <c:pt idx="1495">
                  <c:v>416.4</c:v>
                </c:pt>
                <c:pt idx="1496">
                  <c:v>414.9</c:v>
                </c:pt>
                <c:pt idx="1497">
                  <c:v>413.4</c:v>
                </c:pt>
                <c:pt idx="1498">
                  <c:v>412</c:v>
                </c:pt>
                <c:pt idx="1499">
                  <c:v>410.5</c:v>
                </c:pt>
                <c:pt idx="1500">
                  <c:v>409.1</c:v>
                </c:pt>
                <c:pt idx="1501">
                  <c:v>407.6</c:v>
                </c:pt>
                <c:pt idx="1502">
                  <c:v>406.2</c:v>
                </c:pt>
                <c:pt idx="1503">
                  <c:v>404.7</c:v>
                </c:pt>
                <c:pt idx="1504">
                  <c:v>403.3</c:v>
                </c:pt>
                <c:pt idx="1505">
                  <c:v>401.9</c:v>
                </c:pt>
                <c:pt idx="1506">
                  <c:v>400.5</c:v>
                </c:pt>
                <c:pt idx="1507">
                  <c:v>399</c:v>
                </c:pt>
                <c:pt idx="1508">
                  <c:v>397.6</c:v>
                </c:pt>
                <c:pt idx="1509">
                  <c:v>396.3</c:v>
                </c:pt>
                <c:pt idx="1510">
                  <c:v>394.9</c:v>
                </c:pt>
                <c:pt idx="1511">
                  <c:v>393.5</c:v>
                </c:pt>
                <c:pt idx="1512">
                  <c:v>392.1</c:v>
                </c:pt>
                <c:pt idx="1513">
                  <c:v>390.8</c:v>
                </c:pt>
                <c:pt idx="1514">
                  <c:v>389.4</c:v>
                </c:pt>
                <c:pt idx="1515">
                  <c:v>388.1</c:v>
                </c:pt>
                <c:pt idx="1516">
                  <c:v>386.7</c:v>
                </c:pt>
                <c:pt idx="1517">
                  <c:v>385.4</c:v>
                </c:pt>
                <c:pt idx="1518">
                  <c:v>384.1</c:v>
                </c:pt>
                <c:pt idx="1519">
                  <c:v>382.8</c:v>
                </c:pt>
                <c:pt idx="1520">
                  <c:v>381.5</c:v>
                </c:pt>
                <c:pt idx="1521">
                  <c:v>380.2</c:v>
                </c:pt>
                <c:pt idx="1522">
                  <c:v>378.9</c:v>
                </c:pt>
                <c:pt idx="1523">
                  <c:v>377.6</c:v>
                </c:pt>
                <c:pt idx="1524">
                  <c:v>376.3</c:v>
                </c:pt>
                <c:pt idx="1525">
                  <c:v>375.1</c:v>
                </c:pt>
                <c:pt idx="1526">
                  <c:v>373.8</c:v>
                </c:pt>
                <c:pt idx="1527">
                  <c:v>372.6</c:v>
                </c:pt>
                <c:pt idx="1528">
                  <c:v>371.3</c:v>
                </c:pt>
                <c:pt idx="1529">
                  <c:v>370.1</c:v>
                </c:pt>
                <c:pt idx="1530">
                  <c:v>368.8</c:v>
                </c:pt>
                <c:pt idx="1531">
                  <c:v>367.6</c:v>
                </c:pt>
                <c:pt idx="1532">
                  <c:v>366.4</c:v>
                </c:pt>
                <c:pt idx="1533">
                  <c:v>365.2</c:v>
                </c:pt>
                <c:pt idx="1534">
                  <c:v>364</c:v>
                </c:pt>
                <c:pt idx="1535">
                  <c:v>362.8</c:v>
                </c:pt>
                <c:pt idx="1536">
                  <c:v>361.6</c:v>
                </c:pt>
                <c:pt idx="1537">
                  <c:v>360.5</c:v>
                </c:pt>
                <c:pt idx="1538">
                  <c:v>359.3</c:v>
                </c:pt>
                <c:pt idx="1539">
                  <c:v>358.2</c:v>
                </c:pt>
                <c:pt idx="1540">
                  <c:v>357</c:v>
                </c:pt>
                <c:pt idx="1541">
                  <c:v>355.9</c:v>
                </c:pt>
                <c:pt idx="1542">
                  <c:v>354.7</c:v>
                </c:pt>
                <c:pt idx="1543">
                  <c:v>353.6</c:v>
                </c:pt>
                <c:pt idx="1544">
                  <c:v>352.5</c:v>
                </c:pt>
                <c:pt idx="1545">
                  <c:v>351.4</c:v>
                </c:pt>
                <c:pt idx="1546">
                  <c:v>350.3</c:v>
                </c:pt>
                <c:pt idx="1547">
                  <c:v>349.2</c:v>
                </c:pt>
                <c:pt idx="1548">
                  <c:v>348.1</c:v>
                </c:pt>
                <c:pt idx="1549">
                  <c:v>347</c:v>
                </c:pt>
                <c:pt idx="1550">
                  <c:v>345.9</c:v>
                </c:pt>
                <c:pt idx="1551">
                  <c:v>344.9</c:v>
                </c:pt>
                <c:pt idx="1552">
                  <c:v>343.8</c:v>
                </c:pt>
                <c:pt idx="1553">
                  <c:v>342.7</c:v>
                </c:pt>
                <c:pt idx="1554">
                  <c:v>341.6</c:v>
                </c:pt>
                <c:pt idx="1555">
                  <c:v>340.6</c:v>
                </c:pt>
                <c:pt idx="1556">
                  <c:v>339.5</c:v>
                </c:pt>
                <c:pt idx="1557">
                  <c:v>338.5</c:v>
                </c:pt>
                <c:pt idx="1558">
                  <c:v>337.4</c:v>
                </c:pt>
                <c:pt idx="1559">
                  <c:v>336.4</c:v>
                </c:pt>
                <c:pt idx="1560">
                  <c:v>335.3</c:v>
                </c:pt>
                <c:pt idx="1561">
                  <c:v>334.3</c:v>
                </c:pt>
                <c:pt idx="1562">
                  <c:v>333.2</c:v>
                </c:pt>
                <c:pt idx="1563">
                  <c:v>332.2</c:v>
                </c:pt>
                <c:pt idx="1564">
                  <c:v>331.1</c:v>
                </c:pt>
                <c:pt idx="1565">
                  <c:v>330.1</c:v>
                </c:pt>
                <c:pt idx="1566">
                  <c:v>329</c:v>
                </c:pt>
                <c:pt idx="1567">
                  <c:v>328</c:v>
                </c:pt>
                <c:pt idx="1568">
                  <c:v>327</c:v>
                </c:pt>
                <c:pt idx="1569">
                  <c:v>325.89999999999992</c:v>
                </c:pt>
                <c:pt idx="1570">
                  <c:v>324.89999999999992</c:v>
                </c:pt>
                <c:pt idx="1571">
                  <c:v>323.89999999999992</c:v>
                </c:pt>
                <c:pt idx="1572">
                  <c:v>322.89999999999992</c:v>
                </c:pt>
                <c:pt idx="1573">
                  <c:v>321.89999999999992</c:v>
                </c:pt>
                <c:pt idx="1574">
                  <c:v>320.8</c:v>
                </c:pt>
                <c:pt idx="1575">
                  <c:v>319.8</c:v>
                </c:pt>
                <c:pt idx="1576">
                  <c:v>318.8</c:v>
                </c:pt>
                <c:pt idx="1577">
                  <c:v>317.8</c:v>
                </c:pt>
                <c:pt idx="1578">
                  <c:v>316.8</c:v>
                </c:pt>
                <c:pt idx="1579">
                  <c:v>315.8</c:v>
                </c:pt>
                <c:pt idx="1580">
                  <c:v>314.8</c:v>
                </c:pt>
                <c:pt idx="1581">
                  <c:v>313.8</c:v>
                </c:pt>
                <c:pt idx="1582">
                  <c:v>312.8</c:v>
                </c:pt>
                <c:pt idx="1583">
                  <c:v>311.8</c:v>
                </c:pt>
                <c:pt idx="1584">
                  <c:v>310.89999999999992</c:v>
                </c:pt>
                <c:pt idx="1585">
                  <c:v>309.89999999999992</c:v>
                </c:pt>
                <c:pt idx="1586">
                  <c:v>308.89999999999992</c:v>
                </c:pt>
                <c:pt idx="1587">
                  <c:v>307.89999999999992</c:v>
                </c:pt>
                <c:pt idx="1588">
                  <c:v>306.89999999999992</c:v>
                </c:pt>
                <c:pt idx="1589">
                  <c:v>306</c:v>
                </c:pt>
                <c:pt idx="1590">
                  <c:v>305</c:v>
                </c:pt>
                <c:pt idx="1591">
                  <c:v>304</c:v>
                </c:pt>
                <c:pt idx="1592">
                  <c:v>303.10000000000002</c:v>
                </c:pt>
                <c:pt idx="1593">
                  <c:v>302.10000000000002</c:v>
                </c:pt>
                <c:pt idx="1594">
                  <c:v>301.2</c:v>
                </c:pt>
                <c:pt idx="1595">
                  <c:v>300.2</c:v>
                </c:pt>
                <c:pt idx="1596">
                  <c:v>299.3</c:v>
                </c:pt>
                <c:pt idx="1597">
                  <c:v>298.3</c:v>
                </c:pt>
                <c:pt idx="1598">
                  <c:v>297.39999999999992</c:v>
                </c:pt>
                <c:pt idx="1599">
                  <c:v>296.39999999999992</c:v>
                </c:pt>
                <c:pt idx="1600">
                  <c:v>295.5</c:v>
                </c:pt>
                <c:pt idx="1601">
                  <c:v>294.60000000000002</c:v>
                </c:pt>
                <c:pt idx="1602">
                  <c:v>293.60000000000002</c:v>
                </c:pt>
                <c:pt idx="1603">
                  <c:v>292.7</c:v>
                </c:pt>
                <c:pt idx="1604">
                  <c:v>291.8</c:v>
                </c:pt>
                <c:pt idx="1605">
                  <c:v>290.8</c:v>
                </c:pt>
                <c:pt idx="1606">
                  <c:v>289.89999999999992</c:v>
                </c:pt>
                <c:pt idx="1607">
                  <c:v>289</c:v>
                </c:pt>
                <c:pt idx="1608">
                  <c:v>288.10000000000002</c:v>
                </c:pt>
                <c:pt idx="1609">
                  <c:v>287.2</c:v>
                </c:pt>
                <c:pt idx="1610">
                  <c:v>286.3</c:v>
                </c:pt>
                <c:pt idx="1611">
                  <c:v>285.39999999999992</c:v>
                </c:pt>
                <c:pt idx="1612">
                  <c:v>284.5</c:v>
                </c:pt>
                <c:pt idx="1613">
                  <c:v>283.60000000000002</c:v>
                </c:pt>
                <c:pt idx="1614">
                  <c:v>282.8</c:v>
                </c:pt>
                <c:pt idx="1615">
                  <c:v>281.89999999999992</c:v>
                </c:pt>
                <c:pt idx="1616">
                  <c:v>281</c:v>
                </c:pt>
                <c:pt idx="1617">
                  <c:v>280.10000000000002</c:v>
                </c:pt>
                <c:pt idx="1618">
                  <c:v>279.3</c:v>
                </c:pt>
                <c:pt idx="1619">
                  <c:v>278.39999999999992</c:v>
                </c:pt>
                <c:pt idx="1620">
                  <c:v>277.5</c:v>
                </c:pt>
                <c:pt idx="1621">
                  <c:v>276.7</c:v>
                </c:pt>
                <c:pt idx="1622">
                  <c:v>275.8</c:v>
                </c:pt>
                <c:pt idx="1623">
                  <c:v>275</c:v>
                </c:pt>
                <c:pt idx="1624">
                  <c:v>274.10000000000002</c:v>
                </c:pt>
                <c:pt idx="1625">
                  <c:v>273.3</c:v>
                </c:pt>
                <c:pt idx="1626">
                  <c:v>272.39999999999992</c:v>
                </c:pt>
                <c:pt idx="1627">
                  <c:v>271.60000000000002</c:v>
                </c:pt>
                <c:pt idx="1628">
                  <c:v>270.8</c:v>
                </c:pt>
                <c:pt idx="1629">
                  <c:v>269.89999999999992</c:v>
                </c:pt>
                <c:pt idx="1630">
                  <c:v>269.10000000000002</c:v>
                </c:pt>
                <c:pt idx="1631">
                  <c:v>268.3</c:v>
                </c:pt>
                <c:pt idx="1632">
                  <c:v>267.39999999999992</c:v>
                </c:pt>
                <c:pt idx="1633">
                  <c:v>266.60000000000002</c:v>
                </c:pt>
                <c:pt idx="1634">
                  <c:v>265.8</c:v>
                </c:pt>
                <c:pt idx="1635">
                  <c:v>265</c:v>
                </c:pt>
                <c:pt idx="1636">
                  <c:v>264.10000000000002</c:v>
                </c:pt>
                <c:pt idx="1637">
                  <c:v>263.3</c:v>
                </c:pt>
                <c:pt idx="1638">
                  <c:v>262.5</c:v>
                </c:pt>
                <c:pt idx="1639">
                  <c:v>261.7</c:v>
                </c:pt>
                <c:pt idx="1640">
                  <c:v>260.89999999999992</c:v>
                </c:pt>
                <c:pt idx="1641">
                  <c:v>260.10000000000002</c:v>
                </c:pt>
                <c:pt idx="1642">
                  <c:v>259.2</c:v>
                </c:pt>
                <c:pt idx="1643">
                  <c:v>258.39999999999992</c:v>
                </c:pt>
                <c:pt idx="1644">
                  <c:v>257.60000000000002</c:v>
                </c:pt>
                <c:pt idx="1645">
                  <c:v>256.8</c:v>
                </c:pt>
                <c:pt idx="1646">
                  <c:v>256</c:v>
                </c:pt>
                <c:pt idx="1647">
                  <c:v>255.2</c:v>
                </c:pt>
                <c:pt idx="1648">
                  <c:v>254.4</c:v>
                </c:pt>
                <c:pt idx="1649">
                  <c:v>253.6</c:v>
                </c:pt>
                <c:pt idx="1650">
                  <c:v>252.8</c:v>
                </c:pt>
                <c:pt idx="1651">
                  <c:v>252</c:v>
                </c:pt>
                <c:pt idx="1652">
                  <c:v>251.2</c:v>
                </c:pt>
                <c:pt idx="1653">
                  <c:v>250.4</c:v>
                </c:pt>
                <c:pt idx="1654">
                  <c:v>249.6</c:v>
                </c:pt>
                <c:pt idx="1655">
                  <c:v>248.8</c:v>
                </c:pt>
                <c:pt idx="1656">
                  <c:v>248</c:v>
                </c:pt>
                <c:pt idx="1657">
                  <c:v>247.2</c:v>
                </c:pt>
                <c:pt idx="1658">
                  <c:v>246.4</c:v>
                </c:pt>
                <c:pt idx="1659">
                  <c:v>245.6</c:v>
                </c:pt>
                <c:pt idx="1660">
                  <c:v>244.8</c:v>
                </c:pt>
                <c:pt idx="1661">
                  <c:v>244</c:v>
                </c:pt>
                <c:pt idx="1662">
                  <c:v>243.2</c:v>
                </c:pt>
                <c:pt idx="1663">
                  <c:v>242.4</c:v>
                </c:pt>
                <c:pt idx="1664">
                  <c:v>241.6</c:v>
                </c:pt>
                <c:pt idx="1665">
                  <c:v>240.8</c:v>
                </c:pt>
                <c:pt idx="1666">
                  <c:v>240.1</c:v>
                </c:pt>
                <c:pt idx="1667">
                  <c:v>239.3</c:v>
                </c:pt>
                <c:pt idx="1668">
                  <c:v>238.5</c:v>
                </c:pt>
                <c:pt idx="1669">
                  <c:v>237.7</c:v>
                </c:pt>
                <c:pt idx="1670">
                  <c:v>236.9</c:v>
                </c:pt>
                <c:pt idx="1671">
                  <c:v>236.2</c:v>
                </c:pt>
                <c:pt idx="1672">
                  <c:v>235.4</c:v>
                </c:pt>
                <c:pt idx="1673">
                  <c:v>234.6</c:v>
                </c:pt>
                <c:pt idx="1674">
                  <c:v>233.8</c:v>
                </c:pt>
                <c:pt idx="1675">
                  <c:v>233.1</c:v>
                </c:pt>
                <c:pt idx="1676">
                  <c:v>232.3</c:v>
                </c:pt>
                <c:pt idx="1677">
                  <c:v>231.5</c:v>
                </c:pt>
                <c:pt idx="1678">
                  <c:v>230.7</c:v>
                </c:pt>
                <c:pt idx="1679">
                  <c:v>230</c:v>
                </c:pt>
                <c:pt idx="1680">
                  <c:v>229.2</c:v>
                </c:pt>
                <c:pt idx="1681">
                  <c:v>228.4</c:v>
                </c:pt>
                <c:pt idx="1682">
                  <c:v>227.7</c:v>
                </c:pt>
                <c:pt idx="1683">
                  <c:v>226.9</c:v>
                </c:pt>
                <c:pt idx="1684">
                  <c:v>226.2</c:v>
                </c:pt>
                <c:pt idx="1685">
                  <c:v>225.4</c:v>
                </c:pt>
                <c:pt idx="1686">
                  <c:v>224.6</c:v>
                </c:pt>
                <c:pt idx="1687">
                  <c:v>223.9</c:v>
                </c:pt>
                <c:pt idx="1688">
                  <c:v>223.1</c:v>
                </c:pt>
                <c:pt idx="1689">
                  <c:v>222.3</c:v>
                </c:pt>
                <c:pt idx="1690">
                  <c:v>221.6</c:v>
                </c:pt>
                <c:pt idx="1691">
                  <c:v>220.8</c:v>
                </c:pt>
                <c:pt idx="1692">
                  <c:v>220.1</c:v>
                </c:pt>
                <c:pt idx="1693">
                  <c:v>219.3</c:v>
                </c:pt>
                <c:pt idx="1694">
                  <c:v>218.6</c:v>
                </c:pt>
                <c:pt idx="1695">
                  <c:v>217.8</c:v>
                </c:pt>
                <c:pt idx="1696">
                  <c:v>217</c:v>
                </c:pt>
                <c:pt idx="1697">
                  <c:v>216.3</c:v>
                </c:pt>
                <c:pt idx="1698">
                  <c:v>215.5</c:v>
                </c:pt>
                <c:pt idx="1699">
                  <c:v>214.8</c:v>
                </c:pt>
                <c:pt idx="1700">
                  <c:v>214</c:v>
                </c:pt>
                <c:pt idx="1701">
                  <c:v>213.3</c:v>
                </c:pt>
                <c:pt idx="1702">
                  <c:v>212.6</c:v>
                </c:pt>
                <c:pt idx="1703">
                  <c:v>211.8</c:v>
                </c:pt>
                <c:pt idx="1704">
                  <c:v>211.1</c:v>
                </c:pt>
                <c:pt idx="1705">
                  <c:v>210.3</c:v>
                </c:pt>
                <c:pt idx="1706">
                  <c:v>209.6</c:v>
                </c:pt>
                <c:pt idx="1707">
                  <c:v>208.9</c:v>
                </c:pt>
                <c:pt idx="1708">
                  <c:v>208.1</c:v>
                </c:pt>
                <c:pt idx="1709">
                  <c:v>207.4</c:v>
                </c:pt>
                <c:pt idx="1710">
                  <c:v>206.7</c:v>
                </c:pt>
                <c:pt idx="1711">
                  <c:v>205.9</c:v>
                </c:pt>
                <c:pt idx="1712">
                  <c:v>205.2</c:v>
                </c:pt>
                <c:pt idx="1713">
                  <c:v>204.5</c:v>
                </c:pt>
                <c:pt idx="1714">
                  <c:v>203.8</c:v>
                </c:pt>
                <c:pt idx="1715">
                  <c:v>203</c:v>
                </c:pt>
                <c:pt idx="1716">
                  <c:v>202.3</c:v>
                </c:pt>
                <c:pt idx="1717">
                  <c:v>201.6</c:v>
                </c:pt>
                <c:pt idx="1718">
                  <c:v>200.9</c:v>
                </c:pt>
                <c:pt idx="1719">
                  <c:v>200.2</c:v>
                </c:pt>
                <c:pt idx="1720">
                  <c:v>199.4</c:v>
                </c:pt>
                <c:pt idx="1721">
                  <c:v>198.7</c:v>
                </c:pt>
                <c:pt idx="1722">
                  <c:v>198</c:v>
                </c:pt>
                <c:pt idx="1723">
                  <c:v>197.3</c:v>
                </c:pt>
                <c:pt idx="1724">
                  <c:v>196.6</c:v>
                </c:pt>
                <c:pt idx="1725">
                  <c:v>195.9</c:v>
                </c:pt>
                <c:pt idx="1726">
                  <c:v>195.2</c:v>
                </c:pt>
                <c:pt idx="1727">
                  <c:v>194.5</c:v>
                </c:pt>
                <c:pt idx="1728">
                  <c:v>193.8</c:v>
                </c:pt>
                <c:pt idx="1729">
                  <c:v>193.1</c:v>
                </c:pt>
                <c:pt idx="1730">
                  <c:v>192.4</c:v>
                </c:pt>
                <c:pt idx="1731">
                  <c:v>191.7</c:v>
                </c:pt>
                <c:pt idx="1732">
                  <c:v>191</c:v>
                </c:pt>
                <c:pt idx="1733">
                  <c:v>190.4</c:v>
                </c:pt>
                <c:pt idx="1734">
                  <c:v>189.7</c:v>
                </c:pt>
                <c:pt idx="1735">
                  <c:v>189</c:v>
                </c:pt>
                <c:pt idx="1736">
                  <c:v>188.3</c:v>
                </c:pt>
                <c:pt idx="1737">
                  <c:v>187.6</c:v>
                </c:pt>
                <c:pt idx="1738">
                  <c:v>187</c:v>
                </c:pt>
                <c:pt idx="1739">
                  <c:v>186.3</c:v>
                </c:pt>
                <c:pt idx="1740">
                  <c:v>185.6</c:v>
                </c:pt>
                <c:pt idx="1741">
                  <c:v>185</c:v>
                </c:pt>
                <c:pt idx="1742">
                  <c:v>184.3</c:v>
                </c:pt>
                <c:pt idx="1743">
                  <c:v>183.7</c:v>
                </c:pt>
                <c:pt idx="1744">
                  <c:v>183</c:v>
                </c:pt>
                <c:pt idx="1745">
                  <c:v>182.4</c:v>
                </c:pt>
                <c:pt idx="1746">
                  <c:v>181.7</c:v>
                </c:pt>
                <c:pt idx="1747">
                  <c:v>181.1</c:v>
                </c:pt>
                <c:pt idx="1748">
                  <c:v>180.5</c:v>
                </c:pt>
                <c:pt idx="1749">
                  <c:v>179.8</c:v>
                </c:pt>
                <c:pt idx="1750">
                  <c:v>179.2</c:v>
                </c:pt>
                <c:pt idx="1751">
                  <c:v>178.6</c:v>
                </c:pt>
                <c:pt idx="1752">
                  <c:v>178</c:v>
                </c:pt>
                <c:pt idx="1753">
                  <c:v>177.3</c:v>
                </c:pt>
                <c:pt idx="1754">
                  <c:v>176.7</c:v>
                </c:pt>
                <c:pt idx="1755">
                  <c:v>176.1</c:v>
                </c:pt>
                <c:pt idx="1756">
                  <c:v>175.5</c:v>
                </c:pt>
                <c:pt idx="1757">
                  <c:v>174.9</c:v>
                </c:pt>
                <c:pt idx="1758">
                  <c:v>174.3</c:v>
                </c:pt>
                <c:pt idx="1759">
                  <c:v>173.7</c:v>
                </c:pt>
                <c:pt idx="1760">
                  <c:v>173.1</c:v>
                </c:pt>
                <c:pt idx="1761">
                  <c:v>172.5</c:v>
                </c:pt>
                <c:pt idx="1762">
                  <c:v>171.9</c:v>
                </c:pt>
                <c:pt idx="1763">
                  <c:v>171.3</c:v>
                </c:pt>
                <c:pt idx="1764">
                  <c:v>170.8</c:v>
                </c:pt>
                <c:pt idx="1765">
                  <c:v>170.2</c:v>
                </c:pt>
                <c:pt idx="1766">
                  <c:v>169.6</c:v>
                </c:pt>
                <c:pt idx="1767">
                  <c:v>169</c:v>
                </c:pt>
                <c:pt idx="1768">
                  <c:v>168.4</c:v>
                </c:pt>
                <c:pt idx="1769">
                  <c:v>167.9</c:v>
                </c:pt>
                <c:pt idx="1770">
                  <c:v>167.3</c:v>
                </c:pt>
                <c:pt idx="1771">
                  <c:v>166.7</c:v>
                </c:pt>
                <c:pt idx="1772">
                  <c:v>166.2</c:v>
                </c:pt>
                <c:pt idx="1773">
                  <c:v>165.6</c:v>
                </c:pt>
                <c:pt idx="1774">
                  <c:v>165.1</c:v>
                </c:pt>
                <c:pt idx="1775">
                  <c:v>164.5</c:v>
                </c:pt>
                <c:pt idx="1776">
                  <c:v>164</c:v>
                </c:pt>
                <c:pt idx="1777">
                  <c:v>163.4</c:v>
                </c:pt>
                <c:pt idx="1778">
                  <c:v>162.9</c:v>
                </c:pt>
                <c:pt idx="1779">
                  <c:v>162.30000000000001</c:v>
                </c:pt>
                <c:pt idx="1780">
                  <c:v>161.80000000000001</c:v>
                </c:pt>
                <c:pt idx="1781">
                  <c:v>161.30000000000001</c:v>
                </c:pt>
                <c:pt idx="1782">
                  <c:v>160.69999999999999</c:v>
                </c:pt>
                <c:pt idx="1783">
                  <c:v>160.19999999999999</c:v>
                </c:pt>
                <c:pt idx="1784">
                  <c:v>159.69999999999999</c:v>
                </c:pt>
                <c:pt idx="1785">
                  <c:v>159.1</c:v>
                </c:pt>
                <c:pt idx="1786">
                  <c:v>158.6</c:v>
                </c:pt>
                <c:pt idx="1787">
                  <c:v>158.1</c:v>
                </c:pt>
                <c:pt idx="1788">
                  <c:v>157.5</c:v>
                </c:pt>
                <c:pt idx="1789">
                  <c:v>157</c:v>
                </c:pt>
                <c:pt idx="1790">
                  <c:v>156.5</c:v>
                </c:pt>
                <c:pt idx="1791">
                  <c:v>156</c:v>
                </c:pt>
                <c:pt idx="1792">
                  <c:v>155.5</c:v>
                </c:pt>
                <c:pt idx="1793">
                  <c:v>155</c:v>
                </c:pt>
                <c:pt idx="1794">
                  <c:v>154.4</c:v>
                </c:pt>
                <c:pt idx="1795">
                  <c:v>153.9</c:v>
                </c:pt>
                <c:pt idx="1796">
                  <c:v>153.4</c:v>
                </c:pt>
                <c:pt idx="1797">
                  <c:v>152.9</c:v>
                </c:pt>
                <c:pt idx="1798">
                  <c:v>152.4</c:v>
                </c:pt>
                <c:pt idx="1799">
                  <c:v>151.9</c:v>
                </c:pt>
                <c:pt idx="1800">
                  <c:v>151.4</c:v>
                </c:pt>
                <c:pt idx="1801">
                  <c:v>150.9</c:v>
                </c:pt>
                <c:pt idx="1802">
                  <c:v>150.4</c:v>
                </c:pt>
                <c:pt idx="1803">
                  <c:v>149.9</c:v>
                </c:pt>
                <c:pt idx="1804">
                  <c:v>149.4</c:v>
                </c:pt>
                <c:pt idx="1805">
                  <c:v>148.9</c:v>
                </c:pt>
                <c:pt idx="1806">
                  <c:v>148.4</c:v>
                </c:pt>
                <c:pt idx="1807">
                  <c:v>147.9</c:v>
                </c:pt>
                <c:pt idx="1808">
                  <c:v>147.5</c:v>
                </c:pt>
                <c:pt idx="1809">
                  <c:v>147</c:v>
                </c:pt>
                <c:pt idx="1810">
                  <c:v>146.5</c:v>
                </c:pt>
                <c:pt idx="1811">
                  <c:v>146</c:v>
                </c:pt>
                <c:pt idx="1812">
                  <c:v>145.5</c:v>
                </c:pt>
                <c:pt idx="1813">
                  <c:v>145.1</c:v>
                </c:pt>
                <c:pt idx="1814">
                  <c:v>144.6</c:v>
                </c:pt>
                <c:pt idx="1815">
                  <c:v>144.1</c:v>
                </c:pt>
                <c:pt idx="1816">
                  <c:v>143.69999999999999</c:v>
                </c:pt>
                <c:pt idx="1817">
                  <c:v>143.19999999999999</c:v>
                </c:pt>
                <c:pt idx="1818">
                  <c:v>142.69999999999999</c:v>
                </c:pt>
                <c:pt idx="1819">
                  <c:v>142.30000000000001</c:v>
                </c:pt>
                <c:pt idx="1820">
                  <c:v>141.80000000000001</c:v>
                </c:pt>
                <c:pt idx="1821">
                  <c:v>141.4</c:v>
                </c:pt>
                <c:pt idx="1822">
                  <c:v>140.9</c:v>
                </c:pt>
                <c:pt idx="1823">
                  <c:v>140.4</c:v>
                </c:pt>
                <c:pt idx="1824">
                  <c:v>140</c:v>
                </c:pt>
                <c:pt idx="1825">
                  <c:v>139.6</c:v>
                </c:pt>
                <c:pt idx="1826">
                  <c:v>139.1</c:v>
                </c:pt>
                <c:pt idx="1827">
                  <c:v>138.69999999999999</c:v>
                </c:pt>
                <c:pt idx="1828">
                  <c:v>138.19999999999999</c:v>
                </c:pt>
                <c:pt idx="1829">
                  <c:v>137.80000000000001</c:v>
                </c:pt>
                <c:pt idx="1830">
                  <c:v>137.4</c:v>
                </c:pt>
                <c:pt idx="1831">
                  <c:v>136.9</c:v>
                </c:pt>
                <c:pt idx="1832">
                  <c:v>136.5</c:v>
                </c:pt>
                <c:pt idx="1833">
                  <c:v>136.1</c:v>
                </c:pt>
                <c:pt idx="1834">
                  <c:v>135.69999999999999</c:v>
                </c:pt>
                <c:pt idx="1835">
                  <c:v>135.19999999999999</c:v>
                </c:pt>
                <c:pt idx="1836">
                  <c:v>134.80000000000001</c:v>
                </c:pt>
                <c:pt idx="1837">
                  <c:v>134.4</c:v>
                </c:pt>
                <c:pt idx="1838">
                  <c:v>134</c:v>
                </c:pt>
                <c:pt idx="1839">
                  <c:v>133.6</c:v>
                </c:pt>
                <c:pt idx="1840">
                  <c:v>133.19999999999999</c:v>
                </c:pt>
                <c:pt idx="1841">
                  <c:v>132.80000000000001</c:v>
                </c:pt>
                <c:pt idx="1842">
                  <c:v>132.30000000000001</c:v>
                </c:pt>
                <c:pt idx="1843">
                  <c:v>131.9</c:v>
                </c:pt>
                <c:pt idx="1844">
                  <c:v>131.5</c:v>
                </c:pt>
                <c:pt idx="1845">
                  <c:v>131.1</c:v>
                </c:pt>
                <c:pt idx="1846">
                  <c:v>130.69999999999999</c:v>
                </c:pt>
                <c:pt idx="1847">
                  <c:v>130.30000000000001</c:v>
                </c:pt>
                <c:pt idx="1848">
                  <c:v>129.9</c:v>
                </c:pt>
                <c:pt idx="1849">
                  <c:v>129.5</c:v>
                </c:pt>
                <c:pt idx="1850">
                  <c:v>129.19999999999999</c:v>
                </c:pt>
                <c:pt idx="1851">
                  <c:v>128.80000000000001</c:v>
                </c:pt>
                <c:pt idx="1852">
                  <c:v>128.4</c:v>
                </c:pt>
                <c:pt idx="1853">
                  <c:v>128</c:v>
                </c:pt>
                <c:pt idx="1854">
                  <c:v>127.6</c:v>
                </c:pt>
                <c:pt idx="1855">
                  <c:v>127.2</c:v>
                </c:pt>
                <c:pt idx="1856">
                  <c:v>126.8</c:v>
                </c:pt>
                <c:pt idx="1857">
                  <c:v>126.5</c:v>
                </c:pt>
                <c:pt idx="1858">
                  <c:v>126.1</c:v>
                </c:pt>
                <c:pt idx="1859">
                  <c:v>125.7</c:v>
                </c:pt>
                <c:pt idx="1860">
                  <c:v>125.3</c:v>
                </c:pt>
                <c:pt idx="1861">
                  <c:v>124.9</c:v>
                </c:pt>
                <c:pt idx="1862">
                  <c:v>124.6</c:v>
                </c:pt>
                <c:pt idx="1863">
                  <c:v>124.2</c:v>
                </c:pt>
                <c:pt idx="1864">
                  <c:v>123.8</c:v>
                </c:pt>
                <c:pt idx="1865">
                  <c:v>123.4</c:v>
                </c:pt>
                <c:pt idx="1866">
                  <c:v>123.1</c:v>
                </c:pt>
                <c:pt idx="1867">
                  <c:v>122.7</c:v>
                </c:pt>
                <c:pt idx="1868">
                  <c:v>122.3</c:v>
                </c:pt>
                <c:pt idx="1869">
                  <c:v>121.9</c:v>
                </c:pt>
                <c:pt idx="1870">
                  <c:v>121.6</c:v>
                </c:pt>
                <c:pt idx="1871">
                  <c:v>121.2</c:v>
                </c:pt>
                <c:pt idx="1872">
                  <c:v>120.8</c:v>
                </c:pt>
                <c:pt idx="1873">
                  <c:v>120.4</c:v>
                </c:pt>
                <c:pt idx="1874">
                  <c:v>120.1</c:v>
                </c:pt>
                <c:pt idx="1875">
                  <c:v>119.7</c:v>
                </c:pt>
                <c:pt idx="1876">
                  <c:v>119.3</c:v>
                </c:pt>
                <c:pt idx="1877">
                  <c:v>118.9</c:v>
                </c:pt>
                <c:pt idx="1878">
                  <c:v>118.6</c:v>
                </c:pt>
                <c:pt idx="1879">
                  <c:v>118.2</c:v>
                </c:pt>
                <c:pt idx="1880">
                  <c:v>117.8</c:v>
                </c:pt>
                <c:pt idx="1881">
                  <c:v>117.5</c:v>
                </c:pt>
                <c:pt idx="1882">
                  <c:v>117.1</c:v>
                </c:pt>
                <c:pt idx="1883">
                  <c:v>116.7</c:v>
                </c:pt>
                <c:pt idx="1884">
                  <c:v>116.4</c:v>
                </c:pt>
                <c:pt idx="1885">
                  <c:v>116</c:v>
                </c:pt>
                <c:pt idx="1886">
                  <c:v>115.6</c:v>
                </c:pt>
                <c:pt idx="1887">
                  <c:v>115.3</c:v>
                </c:pt>
                <c:pt idx="1888">
                  <c:v>114.9</c:v>
                </c:pt>
                <c:pt idx="1889">
                  <c:v>114.6</c:v>
                </c:pt>
                <c:pt idx="1890">
                  <c:v>114.2</c:v>
                </c:pt>
                <c:pt idx="1891">
                  <c:v>113.8</c:v>
                </c:pt>
                <c:pt idx="1892">
                  <c:v>113.5</c:v>
                </c:pt>
                <c:pt idx="1893">
                  <c:v>113.1</c:v>
                </c:pt>
                <c:pt idx="1894">
                  <c:v>112.7</c:v>
                </c:pt>
                <c:pt idx="1895">
                  <c:v>112.4</c:v>
                </c:pt>
                <c:pt idx="1896">
                  <c:v>112</c:v>
                </c:pt>
                <c:pt idx="1897">
                  <c:v>111.7</c:v>
                </c:pt>
                <c:pt idx="1898">
                  <c:v>111.3</c:v>
                </c:pt>
                <c:pt idx="1899">
                  <c:v>110.9</c:v>
                </c:pt>
                <c:pt idx="1900">
                  <c:v>110.6</c:v>
                </c:pt>
                <c:pt idx="1901">
                  <c:v>110.2</c:v>
                </c:pt>
                <c:pt idx="1902">
                  <c:v>109.9</c:v>
                </c:pt>
                <c:pt idx="1903">
                  <c:v>109.5</c:v>
                </c:pt>
                <c:pt idx="1904">
                  <c:v>109.1</c:v>
                </c:pt>
                <c:pt idx="1905">
                  <c:v>108.8</c:v>
                </c:pt>
                <c:pt idx="1906">
                  <c:v>108.4</c:v>
                </c:pt>
                <c:pt idx="1907">
                  <c:v>108</c:v>
                </c:pt>
                <c:pt idx="1908">
                  <c:v>107.7</c:v>
                </c:pt>
                <c:pt idx="1909">
                  <c:v>107.3</c:v>
                </c:pt>
                <c:pt idx="1910">
                  <c:v>107</c:v>
                </c:pt>
                <c:pt idx="1911">
                  <c:v>106.6</c:v>
                </c:pt>
                <c:pt idx="1912">
                  <c:v>106.2</c:v>
                </c:pt>
                <c:pt idx="1913">
                  <c:v>105.9</c:v>
                </c:pt>
                <c:pt idx="1914">
                  <c:v>105.5</c:v>
                </c:pt>
                <c:pt idx="1915">
                  <c:v>105.1</c:v>
                </c:pt>
                <c:pt idx="1916">
                  <c:v>104.8</c:v>
                </c:pt>
                <c:pt idx="1917">
                  <c:v>104.4</c:v>
                </c:pt>
                <c:pt idx="1918">
                  <c:v>104</c:v>
                </c:pt>
                <c:pt idx="1919">
                  <c:v>103.7</c:v>
                </c:pt>
                <c:pt idx="1920">
                  <c:v>103.3</c:v>
                </c:pt>
                <c:pt idx="1921">
                  <c:v>103</c:v>
                </c:pt>
                <c:pt idx="1922">
                  <c:v>102.6</c:v>
                </c:pt>
                <c:pt idx="1923">
                  <c:v>102.2</c:v>
                </c:pt>
                <c:pt idx="1924">
                  <c:v>101.9</c:v>
                </c:pt>
                <c:pt idx="1925">
                  <c:v>101.5</c:v>
                </c:pt>
                <c:pt idx="1926">
                  <c:v>101.2</c:v>
                </c:pt>
                <c:pt idx="1927">
                  <c:v>100.8</c:v>
                </c:pt>
                <c:pt idx="1928">
                  <c:v>100.4</c:v>
                </c:pt>
                <c:pt idx="1929">
                  <c:v>100.1</c:v>
                </c:pt>
                <c:pt idx="1930">
                  <c:v>99.7</c:v>
                </c:pt>
                <c:pt idx="1931">
                  <c:v>99.4</c:v>
                </c:pt>
                <c:pt idx="1932">
                  <c:v>99</c:v>
                </c:pt>
                <c:pt idx="1933">
                  <c:v>98.7</c:v>
                </c:pt>
                <c:pt idx="1934">
                  <c:v>98.3</c:v>
                </c:pt>
                <c:pt idx="1935">
                  <c:v>98</c:v>
                </c:pt>
                <c:pt idx="1936">
                  <c:v>97.6</c:v>
                </c:pt>
                <c:pt idx="1937">
                  <c:v>97.2</c:v>
                </c:pt>
                <c:pt idx="1938">
                  <c:v>96.9</c:v>
                </c:pt>
                <c:pt idx="1939">
                  <c:v>96.5</c:v>
                </c:pt>
                <c:pt idx="1940">
                  <c:v>96.2</c:v>
                </c:pt>
                <c:pt idx="1941">
                  <c:v>95.8</c:v>
                </c:pt>
                <c:pt idx="1942">
                  <c:v>95.5</c:v>
                </c:pt>
                <c:pt idx="1943">
                  <c:v>95.1</c:v>
                </c:pt>
                <c:pt idx="1944">
                  <c:v>94.8</c:v>
                </c:pt>
                <c:pt idx="1945">
                  <c:v>94.4</c:v>
                </c:pt>
                <c:pt idx="1946">
                  <c:v>94.1</c:v>
                </c:pt>
                <c:pt idx="1947">
                  <c:v>93.7</c:v>
                </c:pt>
                <c:pt idx="1948">
                  <c:v>93.4</c:v>
                </c:pt>
                <c:pt idx="1949">
                  <c:v>93</c:v>
                </c:pt>
                <c:pt idx="1950">
                  <c:v>92.7</c:v>
                </c:pt>
                <c:pt idx="1951">
                  <c:v>92.3</c:v>
                </c:pt>
                <c:pt idx="1952">
                  <c:v>91.9</c:v>
                </c:pt>
                <c:pt idx="1953">
                  <c:v>91.6</c:v>
                </c:pt>
                <c:pt idx="1954">
                  <c:v>91.2</c:v>
                </c:pt>
                <c:pt idx="1955">
                  <c:v>90.9</c:v>
                </c:pt>
                <c:pt idx="1956">
                  <c:v>90.6</c:v>
                </c:pt>
                <c:pt idx="1957">
                  <c:v>90.2</c:v>
                </c:pt>
                <c:pt idx="1958">
                  <c:v>89.9</c:v>
                </c:pt>
                <c:pt idx="1959">
                  <c:v>89.5</c:v>
                </c:pt>
                <c:pt idx="1960">
                  <c:v>89.2</c:v>
                </c:pt>
                <c:pt idx="1961">
                  <c:v>88.8</c:v>
                </c:pt>
                <c:pt idx="1962">
                  <c:v>88.5</c:v>
                </c:pt>
                <c:pt idx="1963">
                  <c:v>88.1</c:v>
                </c:pt>
                <c:pt idx="1964">
                  <c:v>87.8</c:v>
                </c:pt>
                <c:pt idx="1965">
                  <c:v>87.5</c:v>
                </c:pt>
                <c:pt idx="1966">
                  <c:v>87.1</c:v>
                </c:pt>
                <c:pt idx="1967">
                  <c:v>86.8</c:v>
                </c:pt>
                <c:pt idx="1968">
                  <c:v>86.5</c:v>
                </c:pt>
                <c:pt idx="1969">
                  <c:v>86.1</c:v>
                </c:pt>
                <c:pt idx="1970">
                  <c:v>85.8</c:v>
                </c:pt>
                <c:pt idx="1971">
                  <c:v>85.4</c:v>
                </c:pt>
                <c:pt idx="1972">
                  <c:v>85.1</c:v>
                </c:pt>
                <c:pt idx="1973">
                  <c:v>84.8</c:v>
                </c:pt>
                <c:pt idx="1974">
                  <c:v>84.4</c:v>
                </c:pt>
                <c:pt idx="1975">
                  <c:v>84.1</c:v>
                </c:pt>
                <c:pt idx="1976">
                  <c:v>83.8</c:v>
                </c:pt>
                <c:pt idx="1977">
                  <c:v>83.5</c:v>
                </c:pt>
                <c:pt idx="1978">
                  <c:v>83.1</c:v>
                </c:pt>
                <c:pt idx="1979">
                  <c:v>82.8</c:v>
                </c:pt>
                <c:pt idx="1980">
                  <c:v>82.5</c:v>
                </c:pt>
                <c:pt idx="1981">
                  <c:v>82.1</c:v>
                </c:pt>
                <c:pt idx="1982">
                  <c:v>81.8</c:v>
                </c:pt>
                <c:pt idx="1983">
                  <c:v>81.5</c:v>
                </c:pt>
                <c:pt idx="1984">
                  <c:v>81.2</c:v>
                </c:pt>
                <c:pt idx="1985">
                  <c:v>80.8</c:v>
                </c:pt>
                <c:pt idx="1986">
                  <c:v>80.5</c:v>
                </c:pt>
                <c:pt idx="1987">
                  <c:v>80.2</c:v>
                </c:pt>
                <c:pt idx="1988">
                  <c:v>79.900000000000006</c:v>
                </c:pt>
                <c:pt idx="1989">
                  <c:v>79.599999999999994</c:v>
                </c:pt>
                <c:pt idx="1990">
                  <c:v>79.3</c:v>
                </c:pt>
                <c:pt idx="1991">
                  <c:v>78.900000000000006</c:v>
                </c:pt>
                <c:pt idx="1992">
                  <c:v>78.599999999999994</c:v>
                </c:pt>
                <c:pt idx="1993">
                  <c:v>78.3</c:v>
                </c:pt>
                <c:pt idx="1994">
                  <c:v>78</c:v>
                </c:pt>
                <c:pt idx="1995">
                  <c:v>77.7</c:v>
                </c:pt>
                <c:pt idx="1996">
                  <c:v>77.400000000000006</c:v>
                </c:pt>
                <c:pt idx="1997">
                  <c:v>77.099999999999994</c:v>
                </c:pt>
                <c:pt idx="1998">
                  <c:v>76.8</c:v>
                </c:pt>
                <c:pt idx="1999">
                  <c:v>76.5</c:v>
                </c:pt>
                <c:pt idx="2000">
                  <c:v>76.2</c:v>
                </c:pt>
                <c:pt idx="2001">
                  <c:v>75.900000000000006</c:v>
                </c:pt>
                <c:pt idx="2002">
                  <c:v>75.599999999999994</c:v>
                </c:pt>
                <c:pt idx="2003">
                  <c:v>75.3</c:v>
                </c:pt>
                <c:pt idx="2004">
                  <c:v>75</c:v>
                </c:pt>
                <c:pt idx="2005">
                  <c:v>74.7</c:v>
                </c:pt>
                <c:pt idx="2006">
                  <c:v>74.400000000000006</c:v>
                </c:pt>
                <c:pt idx="2007">
                  <c:v>74.099999999999994</c:v>
                </c:pt>
                <c:pt idx="2008">
                  <c:v>73.8</c:v>
                </c:pt>
                <c:pt idx="2009">
                  <c:v>73.5</c:v>
                </c:pt>
                <c:pt idx="2010">
                  <c:v>73.2</c:v>
                </c:pt>
                <c:pt idx="2011">
                  <c:v>73</c:v>
                </c:pt>
                <c:pt idx="2012">
                  <c:v>72.7</c:v>
                </c:pt>
                <c:pt idx="2013">
                  <c:v>72.400000000000006</c:v>
                </c:pt>
                <c:pt idx="2014">
                  <c:v>72.099999999999994</c:v>
                </c:pt>
                <c:pt idx="2015">
                  <c:v>71.8</c:v>
                </c:pt>
                <c:pt idx="2016">
                  <c:v>71.599999999999994</c:v>
                </c:pt>
                <c:pt idx="2017">
                  <c:v>71.3</c:v>
                </c:pt>
                <c:pt idx="2018">
                  <c:v>71</c:v>
                </c:pt>
                <c:pt idx="2019">
                  <c:v>70.7</c:v>
                </c:pt>
                <c:pt idx="2020">
                  <c:v>70.5</c:v>
                </c:pt>
                <c:pt idx="2021">
                  <c:v>70.2</c:v>
                </c:pt>
                <c:pt idx="2022">
                  <c:v>69.900000000000006</c:v>
                </c:pt>
                <c:pt idx="2023">
                  <c:v>69.7</c:v>
                </c:pt>
                <c:pt idx="2024">
                  <c:v>69.400000000000006</c:v>
                </c:pt>
                <c:pt idx="2025">
                  <c:v>69.099999999999994</c:v>
                </c:pt>
                <c:pt idx="2026">
                  <c:v>68.900000000000006</c:v>
                </c:pt>
                <c:pt idx="2027">
                  <c:v>68.599999999999994</c:v>
                </c:pt>
                <c:pt idx="2028">
                  <c:v>68.400000000000006</c:v>
                </c:pt>
                <c:pt idx="2029">
                  <c:v>68.099999999999994</c:v>
                </c:pt>
                <c:pt idx="2030">
                  <c:v>67.8</c:v>
                </c:pt>
                <c:pt idx="2031">
                  <c:v>67.599999999999994</c:v>
                </c:pt>
                <c:pt idx="2032">
                  <c:v>67.3</c:v>
                </c:pt>
                <c:pt idx="2033">
                  <c:v>67.099999999999994</c:v>
                </c:pt>
                <c:pt idx="2034">
                  <c:v>66.8</c:v>
                </c:pt>
                <c:pt idx="2035">
                  <c:v>66.5</c:v>
                </c:pt>
                <c:pt idx="2036">
                  <c:v>66.3</c:v>
                </c:pt>
                <c:pt idx="2037">
                  <c:v>66</c:v>
                </c:pt>
                <c:pt idx="2038">
                  <c:v>65.8</c:v>
                </c:pt>
                <c:pt idx="2039">
                  <c:v>65.5</c:v>
                </c:pt>
                <c:pt idx="2040">
                  <c:v>65.3</c:v>
                </c:pt>
                <c:pt idx="2041">
                  <c:v>65</c:v>
                </c:pt>
                <c:pt idx="2042">
                  <c:v>64.8</c:v>
                </c:pt>
                <c:pt idx="2043">
                  <c:v>64.599999999999994</c:v>
                </c:pt>
                <c:pt idx="2044">
                  <c:v>64.3</c:v>
                </c:pt>
                <c:pt idx="2045">
                  <c:v>64.099999999999994</c:v>
                </c:pt>
                <c:pt idx="2046">
                  <c:v>63.8</c:v>
                </c:pt>
                <c:pt idx="2047">
                  <c:v>63.6</c:v>
                </c:pt>
                <c:pt idx="2048">
                  <c:v>63.4</c:v>
                </c:pt>
                <c:pt idx="2049">
                  <c:v>63.1</c:v>
                </c:pt>
                <c:pt idx="2050">
                  <c:v>62.9</c:v>
                </c:pt>
                <c:pt idx="2051">
                  <c:v>62.7</c:v>
                </c:pt>
                <c:pt idx="2052">
                  <c:v>62.4</c:v>
                </c:pt>
                <c:pt idx="2053">
                  <c:v>62.2</c:v>
                </c:pt>
                <c:pt idx="2054">
                  <c:v>62</c:v>
                </c:pt>
                <c:pt idx="2055">
                  <c:v>61.7</c:v>
                </c:pt>
                <c:pt idx="2056">
                  <c:v>61.5</c:v>
                </c:pt>
                <c:pt idx="2057">
                  <c:v>61.3</c:v>
                </c:pt>
                <c:pt idx="2058">
                  <c:v>61.1</c:v>
                </c:pt>
                <c:pt idx="2059">
                  <c:v>60.9</c:v>
                </c:pt>
                <c:pt idx="2060">
                  <c:v>60.6</c:v>
                </c:pt>
                <c:pt idx="2061">
                  <c:v>60.4</c:v>
                </c:pt>
                <c:pt idx="2062">
                  <c:v>60.2</c:v>
                </c:pt>
                <c:pt idx="2063">
                  <c:v>60</c:v>
                </c:pt>
                <c:pt idx="2064">
                  <c:v>59.8</c:v>
                </c:pt>
                <c:pt idx="2065">
                  <c:v>59.6</c:v>
                </c:pt>
                <c:pt idx="2066">
                  <c:v>59.4</c:v>
                </c:pt>
                <c:pt idx="2067">
                  <c:v>59.2</c:v>
                </c:pt>
                <c:pt idx="2068">
                  <c:v>58.9</c:v>
                </c:pt>
                <c:pt idx="2069">
                  <c:v>58.7</c:v>
                </c:pt>
                <c:pt idx="2070">
                  <c:v>58.5</c:v>
                </c:pt>
                <c:pt idx="2071">
                  <c:v>58.3</c:v>
                </c:pt>
                <c:pt idx="2072">
                  <c:v>58.1</c:v>
                </c:pt>
                <c:pt idx="2073">
                  <c:v>57.9</c:v>
                </c:pt>
                <c:pt idx="2074">
                  <c:v>57.7</c:v>
                </c:pt>
                <c:pt idx="2075">
                  <c:v>57.5</c:v>
                </c:pt>
                <c:pt idx="2076">
                  <c:v>57.3</c:v>
                </c:pt>
                <c:pt idx="2077">
                  <c:v>57.1</c:v>
                </c:pt>
                <c:pt idx="2078">
                  <c:v>57</c:v>
                </c:pt>
                <c:pt idx="2079">
                  <c:v>56.8</c:v>
                </c:pt>
                <c:pt idx="2080">
                  <c:v>56.6</c:v>
                </c:pt>
                <c:pt idx="2081">
                  <c:v>56.4</c:v>
                </c:pt>
                <c:pt idx="2082">
                  <c:v>56.2</c:v>
                </c:pt>
                <c:pt idx="2083">
                  <c:v>56</c:v>
                </c:pt>
                <c:pt idx="2084">
                  <c:v>55.8</c:v>
                </c:pt>
                <c:pt idx="2085">
                  <c:v>55.6</c:v>
                </c:pt>
                <c:pt idx="2086">
                  <c:v>55.5</c:v>
                </c:pt>
                <c:pt idx="2087">
                  <c:v>55.3</c:v>
                </c:pt>
                <c:pt idx="2088">
                  <c:v>55.1</c:v>
                </c:pt>
                <c:pt idx="2089">
                  <c:v>54.9</c:v>
                </c:pt>
                <c:pt idx="2090">
                  <c:v>54.7</c:v>
                </c:pt>
                <c:pt idx="2091">
                  <c:v>54.5</c:v>
                </c:pt>
                <c:pt idx="2092">
                  <c:v>54.4</c:v>
                </c:pt>
                <c:pt idx="2093">
                  <c:v>54.2</c:v>
                </c:pt>
                <c:pt idx="2094">
                  <c:v>54</c:v>
                </c:pt>
                <c:pt idx="2095">
                  <c:v>53.8</c:v>
                </c:pt>
                <c:pt idx="2096">
                  <c:v>53.6</c:v>
                </c:pt>
                <c:pt idx="2097">
                  <c:v>53.4</c:v>
                </c:pt>
                <c:pt idx="2098">
                  <c:v>53.3</c:v>
                </c:pt>
                <c:pt idx="2099">
                  <c:v>53.1</c:v>
                </c:pt>
                <c:pt idx="2100">
                  <c:v>52.9</c:v>
                </c:pt>
                <c:pt idx="2101">
                  <c:v>52.7</c:v>
                </c:pt>
                <c:pt idx="2102">
                  <c:v>52.5</c:v>
                </c:pt>
                <c:pt idx="2103">
                  <c:v>52.3</c:v>
                </c:pt>
                <c:pt idx="2104">
                  <c:v>52.2</c:v>
                </c:pt>
                <c:pt idx="2105">
                  <c:v>52</c:v>
                </c:pt>
                <c:pt idx="2106">
                  <c:v>51.8</c:v>
                </c:pt>
                <c:pt idx="2107">
                  <c:v>51.6</c:v>
                </c:pt>
                <c:pt idx="2108">
                  <c:v>51.4</c:v>
                </c:pt>
                <c:pt idx="2109">
                  <c:v>51.3</c:v>
                </c:pt>
                <c:pt idx="2110">
                  <c:v>51.1</c:v>
                </c:pt>
                <c:pt idx="2111">
                  <c:v>50.9</c:v>
                </c:pt>
                <c:pt idx="2112">
                  <c:v>50.7</c:v>
                </c:pt>
                <c:pt idx="2113">
                  <c:v>50.5</c:v>
                </c:pt>
                <c:pt idx="2114">
                  <c:v>50.4</c:v>
                </c:pt>
                <c:pt idx="2115">
                  <c:v>50.2</c:v>
                </c:pt>
                <c:pt idx="2116">
                  <c:v>50</c:v>
                </c:pt>
                <c:pt idx="2117">
                  <c:v>49.8</c:v>
                </c:pt>
                <c:pt idx="2118">
                  <c:v>49.6</c:v>
                </c:pt>
                <c:pt idx="2119">
                  <c:v>49.4</c:v>
                </c:pt>
                <c:pt idx="2120">
                  <c:v>49.3</c:v>
                </c:pt>
                <c:pt idx="2121">
                  <c:v>49.1</c:v>
                </c:pt>
                <c:pt idx="2122">
                  <c:v>48.9</c:v>
                </c:pt>
                <c:pt idx="2123">
                  <c:v>48.7</c:v>
                </c:pt>
                <c:pt idx="2124">
                  <c:v>48.5</c:v>
                </c:pt>
                <c:pt idx="2125">
                  <c:v>48.3</c:v>
                </c:pt>
                <c:pt idx="2126">
                  <c:v>48.2</c:v>
                </c:pt>
                <c:pt idx="2127">
                  <c:v>48</c:v>
                </c:pt>
                <c:pt idx="2128">
                  <c:v>47.8</c:v>
                </c:pt>
                <c:pt idx="2129">
                  <c:v>47.6</c:v>
                </c:pt>
                <c:pt idx="2130">
                  <c:v>47.4</c:v>
                </c:pt>
                <c:pt idx="2131">
                  <c:v>47.2</c:v>
                </c:pt>
                <c:pt idx="2132">
                  <c:v>47</c:v>
                </c:pt>
                <c:pt idx="2133">
                  <c:v>46.9</c:v>
                </c:pt>
                <c:pt idx="2134">
                  <c:v>46.7</c:v>
                </c:pt>
                <c:pt idx="2135">
                  <c:v>46.5</c:v>
                </c:pt>
                <c:pt idx="2136">
                  <c:v>46.3</c:v>
                </c:pt>
                <c:pt idx="2137">
                  <c:v>46.1</c:v>
                </c:pt>
                <c:pt idx="2138">
                  <c:v>45.9</c:v>
                </c:pt>
                <c:pt idx="2139">
                  <c:v>45.7</c:v>
                </c:pt>
                <c:pt idx="2140">
                  <c:v>45.6</c:v>
                </c:pt>
                <c:pt idx="2141">
                  <c:v>45.4</c:v>
                </c:pt>
                <c:pt idx="2142">
                  <c:v>45.2</c:v>
                </c:pt>
                <c:pt idx="2143">
                  <c:v>45</c:v>
                </c:pt>
                <c:pt idx="2144">
                  <c:v>44.8</c:v>
                </c:pt>
                <c:pt idx="2145">
                  <c:v>44.6</c:v>
                </c:pt>
                <c:pt idx="2146">
                  <c:v>44.5</c:v>
                </c:pt>
                <c:pt idx="2147">
                  <c:v>44.3</c:v>
                </c:pt>
                <c:pt idx="2148">
                  <c:v>44.1</c:v>
                </c:pt>
                <c:pt idx="2149">
                  <c:v>43.9</c:v>
                </c:pt>
                <c:pt idx="2150">
                  <c:v>43.7</c:v>
                </c:pt>
                <c:pt idx="2151">
                  <c:v>43.5</c:v>
                </c:pt>
                <c:pt idx="2152">
                  <c:v>43.3</c:v>
                </c:pt>
                <c:pt idx="2153">
                  <c:v>43.2</c:v>
                </c:pt>
                <c:pt idx="2154">
                  <c:v>43</c:v>
                </c:pt>
                <c:pt idx="2155">
                  <c:v>42.8</c:v>
                </c:pt>
                <c:pt idx="2156">
                  <c:v>42.6</c:v>
                </c:pt>
                <c:pt idx="2157">
                  <c:v>42.4</c:v>
                </c:pt>
                <c:pt idx="2158">
                  <c:v>42.2</c:v>
                </c:pt>
                <c:pt idx="2159">
                  <c:v>42</c:v>
                </c:pt>
                <c:pt idx="2160">
                  <c:v>41.8</c:v>
                </c:pt>
                <c:pt idx="2161">
                  <c:v>41.7</c:v>
                </c:pt>
                <c:pt idx="2162">
                  <c:v>41.5</c:v>
                </c:pt>
                <c:pt idx="2163">
                  <c:v>41.3</c:v>
                </c:pt>
                <c:pt idx="2164">
                  <c:v>41.1</c:v>
                </c:pt>
                <c:pt idx="2165">
                  <c:v>40.9</c:v>
                </c:pt>
                <c:pt idx="2166">
                  <c:v>40.700000000000003</c:v>
                </c:pt>
                <c:pt idx="2167">
                  <c:v>40.5</c:v>
                </c:pt>
                <c:pt idx="2168">
                  <c:v>40.299999999999997</c:v>
                </c:pt>
                <c:pt idx="2169">
                  <c:v>40.200000000000003</c:v>
                </c:pt>
                <c:pt idx="2170">
                  <c:v>40</c:v>
                </c:pt>
                <c:pt idx="2171">
                  <c:v>39.799999999999997</c:v>
                </c:pt>
                <c:pt idx="2172">
                  <c:v>39.6</c:v>
                </c:pt>
                <c:pt idx="2173">
                  <c:v>39.4</c:v>
                </c:pt>
                <c:pt idx="2174">
                  <c:v>39.200000000000003</c:v>
                </c:pt>
                <c:pt idx="2175">
                  <c:v>39</c:v>
                </c:pt>
                <c:pt idx="2176">
                  <c:v>38.799999999999997</c:v>
                </c:pt>
                <c:pt idx="2177">
                  <c:v>38.6</c:v>
                </c:pt>
                <c:pt idx="2178">
                  <c:v>38.5</c:v>
                </c:pt>
                <c:pt idx="2179">
                  <c:v>38.299999999999997</c:v>
                </c:pt>
                <c:pt idx="2180">
                  <c:v>38.1</c:v>
                </c:pt>
                <c:pt idx="2181">
                  <c:v>37.9</c:v>
                </c:pt>
                <c:pt idx="2182">
                  <c:v>37.700000000000003</c:v>
                </c:pt>
                <c:pt idx="2183">
                  <c:v>37.5</c:v>
                </c:pt>
                <c:pt idx="2184">
                  <c:v>37.299999999999997</c:v>
                </c:pt>
                <c:pt idx="2185">
                  <c:v>37.200000000000003</c:v>
                </c:pt>
                <c:pt idx="2186">
                  <c:v>37</c:v>
                </c:pt>
                <c:pt idx="2187">
                  <c:v>36.799999999999997</c:v>
                </c:pt>
                <c:pt idx="2188">
                  <c:v>36.6</c:v>
                </c:pt>
                <c:pt idx="2189">
                  <c:v>36.4</c:v>
                </c:pt>
                <c:pt idx="2190">
                  <c:v>36.299999999999997</c:v>
                </c:pt>
                <c:pt idx="2191">
                  <c:v>36.1</c:v>
                </c:pt>
                <c:pt idx="2192">
                  <c:v>35.9</c:v>
                </c:pt>
                <c:pt idx="2193">
                  <c:v>35.700000000000003</c:v>
                </c:pt>
                <c:pt idx="2194">
                  <c:v>35.5</c:v>
                </c:pt>
                <c:pt idx="2195">
                  <c:v>35.4</c:v>
                </c:pt>
                <c:pt idx="2196">
                  <c:v>35.200000000000003</c:v>
                </c:pt>
                <c:pt idx="2197">
                  <c:v>35</c:v>
                </c:pt>
                <c:pt idx="2198">
                  <c:v>34.9</c:v>
                </c:pt>
                <c:pt idx="2199">
                  <c:v>34.700000000000003</c:v>
                </c:pt>
                <c:pt idx="2200">
                  <c:v>34.5</c:v>
                </c:pt>
                <c:pt idx="2201">
                  <c:v>34.4</c:v>
                </c:pt>
                <c:pt idx="2202">
                  <c:v>34.200000000000003</c:v>
                </c:pt>
                <c:pt idx="2203">
                  <c:v>34.1</c:v>
                </c:pt>
                <c:pt idx="2204">
                  <c:v>33.9</c:v>
                </c:pt>
                <c:pt idx="2205">
                  <c:v>33.799999999999997</c:v>
                </c:pt>
                <c:pt idx="2206">
                  <c:v>33.6</c:v>
                </c:pt>
                <c:pt idx="2207">
                  <c:v>33.5</c:v>
                </c:pt>
                <c:pt idx="2208">
                  <c:v>33.299999999999997</c:v>
                </c:pt>
                <c:pt idx="2209">
                  <c:v>33.200000000000003</c:v>
                </c:pt>
                <c:pt idx="2210">
                  <c:v>33</c:v>
                </c:pt>
                <c:pt idx="2211">
                  <c:v>32.9</c:v>
                </c:pt>
                <c:pt idx="2212">
                  <c:v>32.799999999999997</c:v>
                </c:pt>
                <c:pt idx="2213">
                  <c:v>32.6</c:v>
                </c:pt>
                <c:pt idx="2214">
                  <c:v>32.5</c:v>
                </c:pt>
                <c:pt idx="2215">
                  <c:v>32.4</c:v>
                </c:pt>
                <c:pt idx="2216">
                  <c:v>32.200000000000003</c:v>
                </c:pt>
                <c:pt idx="2217">
                  <c:v>32.1</c:v>
                </c:pt>
                <c:pt idx="2218">
                  <c:v>32</c:v>
                </c:pt>
                <c:pt idx="2219">
                  <c:v>31.9</c:v>
                </c:pt>
                <c:pt idx="2220">
                  <c:v>31.8</c:v>
                </c:pt>
                <c:pt idx="2221">
                  <c:v>31.7</c:v>
                </c:pt>
                <c:pt idx="2222">
                  <c:v>31.5</c:v>
                </c:pt>
                <c:pt idx="2223">
                  <c:v>31.4</c:v>
                </c:pt>
                <c:pt idx="2224">
                  <c:v>31.3</c:v>
                </c:pt>
                <c:pt idx="2225">
                  <c:v>31.2</c:v>
                </c:pt>
                <c:pt idx="2226">
                  <c:v>31.1</c:v>
                </c:pt>
                <c:pt idx="2227">
                  <c:v>31</c:v>
                </c:pt>
                <c:pt idx="2228">
                  <c:v>30.9</c:v>
                </c:pt>
                <c:pt idx="2229">
                  <c:v>30.9</c:v>
                </c:pt>
                <c:pt idx="2230">
                  <c:v>30.8</c:v>
                </c:pt>
                <c:pt idx="2231">
                  <c:v>30.7</c:v>
                </c:pt>
                <c:pt idx="2232">
                  <c:v>30.6</c:v>
                </c:pt>
                <c:pt idx="2233">
                  <c:v>30.5</c:v>
                </c:pt>
                <c:pt idx="2234">
                  <c:v>30.4</c:v>
                </c:pt>
                <c:pt idx="2235">
                  <c:v>30.4</c:v>
                </c:pt>
                <c:pt idx="2236">
                  <c:v>30.3</c:v>
                </c:pt>
                <c:pt idx="2237">
                  <c:v>30.2</c:v>
                </c:pt>
                <c:pt idx="2238">
                  <c:v>30.2</c:v>
                </c:pt>
                <c:pt idx="2239">
                  <c:v>30.1</c:v>
                </c:pt>
                <c:pt idx="2240">
                  <c:v>30</c:v>
                </c:pt>
                <c:pt idx="2241">
                  <c:v>30</c:v>
                </c:pt>
                <c:pt idx="2242">
                  <c:v>29.9</c:v>
                </c:pt>
                <c:pt idx="2243">
                  <c:v>29.9</c:v>
                </c:pt>
                <c:pt idx="2244">
                  <c:v>29.8</c:v>
                </c:pt>
                <c:pt idx="2245">
                  <c:v>29.7</c:v>
                </c:pt>
                <c:pt idx="2246">
                  <c:v>29.7</c:v>
                </c:pt>
                <c:pt idx="2247">
                  <c:v>29.6</c:v>
                </c:pt>
                <c:pt idx="2248">
                  <c:v>29.6</c:v>
                </c:pt>
                <c:pt idx="2249">
                  <c:v>29.5</c:v>
                </c:pt>
                <c:pt idx="2250">
                  <c:v>29.5</c:v>
                </c:pt>
                <c:pt idx="2251">
                  <c:v>29.4</c:v>
                </c:pt>
                <c:pt idx="2252">
                  <c:v>29.4</c:v>
                </c:pt>
                <c:pt idx="2253">
                  <c:v>29.3</c:v>
                </c:pt>
                <c:pt idx="2254">
                  <c:v>29.3</c:v>
                </c:pt>
                <c:pt idx="2255">
                  <c:v>29.3</c:v>
                </c:pt>
                <c:pt idx="2256">
                  <c:v>29.2</c:v>
                </c:pt>
                <c:pt idx="2257">
                  <c:v>29.2</c:v>
                </c:pt>
                <c:pt idx="2258">
                  <c:v>29.1</c:v>
                </c:pt>
                <c:pt idx="2259">
                  <c:v>29.1</c:v>
                </c:pt>
                <c:pt idx="2260">
                  <c:v>29</c:v>
                </c:pt>
                <c:pt idx="2261">
                  <c:v>29</c:v>
                </c:pt>
                <c:pt idx="2262">
                  <c:v>28.9</c:v>
                </c:pt>
                <c:pt idx="2263">
                  <c:v>28.9</c:v>
                </c:pt>
                <c:pt idx="2264">
                  <c:v>28.9</c:v>
                </c:pt>
                <c:pt idx="2265">
                  <c:v>28.8</c:v>
                </c:pt>
                <c:pt idx="2266">
                  <c:v>28.8</c:v>
                </c:pt>
                <c:pt idx="2267">
                  <c:v>28.7</c:v>
                </c:pt>
                <c:pt idx="2268">
                  <c:v>28.7</c:v>
                </c:pt>
                <c:pt idx="2269">
                  <c:v>28.7</c:v>
                </c:pt>
                <c:pt idx="2270">
                  <c:v>28.6</c:v>
                </c:pt>
                <c:pt idx="2271">
                  <c:v>28.6</c:v>
                </c:pt>
                <c:pt idx="2272">
                  <c:v>28.5</c:v>
                </c:pt>
                <c:pt idx="2273">
                  <c:v>28.5</c:v>
                </c:pt>
                <c:pt idx="2274">
                  <c:v>28.5</c:v>
                </c:pt>
                <c:pt idx="2275">
                  <c:v>28.4</c:v>
                </c:pt>
                <c:pt idx="2276">
                  <c:v>28.4</c:v>
                </c:pt>
                <c:pt idx="2277">
                  <c:v>28.4</c:v>
                </c:pt>
                <c:pt idx="2278">
                  <c:v>28.3</c:v>
                </c:pt>
                <c:pt idx="2279">
                  <c:v>28.3</c:v>
                </c:pt>
                <c:pt idx="2280">
                  <c:v>28.2</c:v>
                </c:pt>
                <c:pt idx="2281">
                  <c:v>28.2</c:v>
                </c:pt>
                <c:pt idx="2282">
                  <c:v>28.2</c:v>
                </c:pt>
                <c:pt idx="2283">
                  <c:v>28.1</c:v>
                </c:pt>
                <c:pt idx="2284">
                  <c:v>28.1</c:v>
                </c:pt>
                <c:pt idx="2285">
                  <c:v>28</c:v>
                </c:pt>
                <c:pt idx="2286">
                  <c:v>28</c:v>
                </c:pt>
                <c:pt idx="2287">
                  <c:v>28</c:v>
                </c:pt>
                <c:pt idx="2288">
                  <c:v>27.9</c:v>
                </c:pt>
                <c:pt idx="2289">
                  <c:v>27.9</c:v>
                </c:pt>
                <c:pt idx="2290">
                  <c:v>27.8</c:v>
                </c:pt>
                <c:pt idx="2291">
                  <c:v>27.8</c:v>
                </c:pt>
                <c:pt idx="2292">
                  <c:v>27.8</c:v>
                </c:pt>
                <c:pt idx="2293">
                  <c:v>27.7</c:v>
                </c:pt>
                <c:pt idx="2294">
                  <c:v>27.7</c:v>
                </c:pt>
                <c:pt idx="2295">
                  <c:v>27.6</c:v>
                </c:pt>
                <c:pt idx="2296">
                  <c:v>27.6</c:v>
                </c:pt>
                <c:pt idx="2297">
                  <c:v>27.5</c:v>
                </c:pt>
                <c:pt idx="2298">
                  <c:v>27.5</c:v>
                </c:pt>
                <c:pt idx="2299">
                  <c:v>27.5</c:v>
                </c:pt>
                <c:pt idx="2300">
                  <c:v>27.4</c:v>
                </c:pt>
                <c:pt idx="2301">
                  <c:v>27.4</c:v>
                </c:pt>
                <c:pt idx="2302">
                  <c:v>27.4</c:v>
                </c:pt>
                <c:pt idx="2303">
                  <c:v>27.3</c:v>
                </c:pt>
                <c:pt idx="2304">
                  <c:v>27.3</c:v>
                </c:pt>
                <c:pt idx="2305">
                  <c:v>27.2</c:v>
                </c:pt>
                <c:pt idx="2306">
                  <c:v>27.2</c:v>
                </c:pt>
                <c:pt idx="2307">
                  <c:v>27.2</c:v>
                </c:pt>
                <c:pt idx="2308">
                  <c:v>27.1</c:v>
                </c:pt>
                <c:pt idx="2309">
                  <c:v>27.1</c:v>
                </c:pt>
                <c:pt idx="2310">
                  <c:v>27.1</c:v>
                </c:pt>
                <c:pt idx="2311">
                  <c:v>27</c:v>
                </c:pt>
                <c:pt idx="2312">
                  <c:v>27</c:v>
                </c:pt>
                <c:pt idx="2313">
                  <c:v>27</c:v>
                </c:pt>
                <c:pt idx="2314">
                  <c:v>26.9</c:v>
                </c:pt>
                <c:pt idx="2315">
                  <c:v>26.9</c:v>
                </c:pt>
                <c:pt idx="2316">
                  <c:v>26.9</c:v>
                </c:pt>
                <c:pt idx="2317">
                  <c:v>26.8</c:v>
                </c:pt>
                <c:pt idx="2318">
                  <c:v>26.8</c:v>
                </c:pt>
                <c:pt idx="2319">
                  <c:v>26.7</c:v>
                </c:pt>
                <c:pt idx="2320">
                  <c:v>26.7</c:v>
                </c:pt>
                <c:pt idx="2321">
                  <c:v>26.7</c:v>
                </c:pt>
                <c:pt idx="2322">
                  <c:v>26.6</c:v>
                </c:pt>
                <c:pt idx="2323">
                  <c:v>26.6</c:v>
                </c:pt>
                <c:pt idx="2324">
                  <c:v>26.6</c:v>
                </c:pt>
                <c:pt idx="2325">
                  <c:v>26.5</c:v>
                </c:pt>
                <c:pt idx="2326">
                  <c:v>26.5</c:v>
                </c:pt>
                <c:pt idx="2327">
                  <c:v>26.5</c:v>
                </c:pt>
                <c:pt idx="2328">
                  <c:v>26.4</c:v>
                </c:pt>
                <c:pt idx="2329">
                  <c:v>26.4</c:v>
                </c:pt>
                <c:pt idx="2330">
                  <c:v>26.4</c:v>
                </c:pt>
                <c:pt idx="2331">
                  <c:v>26.3</c:v>
                </c:pt>
                <c:pt idx="2332">
                  <c:v>26.3</c:v>
                </c:pt>
                <c:pt idx="2333">
                  <c:v>26.3</c:v>
                </c:pt>
                <c:pt idx="2334">
                  <c:v>26.2</c:v>
                </c:pt>
                <c:pt idx="2335">
                  <c:v>26.2</c:v>
                </c:pt>
                <c:pt idx="2336">
                  <c:v>26.2</c:v>
                </c:pt>
                <c:pt idx="2337">
                  <c:v>26.1</c:v>
                </c:pt>
                <c:pt idx="2338">
                  <c:v>26.1</c:v>
                </c:pt>
                <c:pt idx="2339">
                  <c:v>26.1</c:v>
                </c:pt>
                <c:pt idx="2340">
                  <c:v>26</c:v>
                </c:pt>
                <c:pt idx="2341">
                  <c:v>26</c:v>
                </c:pt>
                <c:pt idx="2342">
                  <c:v>26</c:v>
                </c:pt>
                <c:pt idx="2343">
                  <c:v>25.9</c:v>
                </c:pt>
                <c:pt idx="2344">
                  <c:v>25.9</c:v>
                </c:pt>
                <c:pt idx="2345">
                  <c:v>25.9</c:v>
                </c:pt>
                <c:pt idx="2346">
                  <c:v>25.8</c:v>
                </c:pt>
                <c:pt idx="2347">
                  <c:v>25.8</c:v>
                </c:pt>
                <c:pt idx="2348">
                  <c:v>25.8</c:v>
                </c:pt>
                <c:pt idx="2349">
                  <c:v>25.7</c:v>
                </c:pt>
                <c:pt idx="2350">
                  <c:v>25.7</c:v>
                </c:pt>
                <c:pt idx="2351">
                  <c:v>25.6</c:v>
                </c:pt>
                <c:pt idx="2352">
                  <c:v>25.6</c:v>
                </c:pt>
                <c:pt idx="2353">
                  <c:v>25.6</c:v>
                </c:pt>
                <c:pt idx="2354">
                  <c:v>25.5</c:v>
                </c:pt>
                <c:pt idx="2355">
                  <c:v>25.5</c:v>
                </c:pt>
                <c:pt idx="2356">
                  <c:v>25.4</c:v>
                </c:pt>
                <c:pt idx="2357">
                  <c:v>25.4</c:v>
                </c:pt>
                <c:pt idx="2358">
                  <c:v>25.4</c:v>
                </c:pt>
                <c:pt idx="2359">
                  <c:v>25.3</c:v>
                </c:pt>
                <c:pt idx="2360">
                  <c:v>25.3</c:v>
                </c:pt>
                <c:pt idx="2361">
                  <c:v>25.2</c:v>
                </c:pt>
                <c:pt idx="2362">
                  <c:v>25.2</c:v>
                </c:pt>
                <c:pt idx="2363">
                  <c:v>25.1</c:v>
                </c:pt>
                <c:pt idx="2364">
                  <c:v>25.1</c:v>
                </c:pt>
                <c:pt idx="2365">
                  <c:v>25</c:v>
                </c:pt>
                <c:pt idx="2366">
                  <c:v>25</c:v>
                </c:pt>
                <c:pt idx="2367">
                  <c:v>24.9</c:v>
                </c:pt>
                <c:pt idx="2368">
                  <c:v>24.9</c:v>
                </c:pt>
                <c:pt idx="2369">
                  <c:v>24.8</c:v>
                </c:pt>
                <c:pt idx="2370">
                  <c:v>24.7</c:v>
                </c:pt>
                <c:pt idx="2371">
                  <c:v>24.7</c:v>
                </c:pt>
                <c:pt idx="2372">
                  <c:v>24.6</c:v>
                </c:pt>
                <c:pt idx="2373">
                  <c:v>24.6</c:v>
                </c:pt>
                <c:pt idx="2374">
                  <c:v>24.5</c:v>
                </c:pt>
                <c:pt idx="2375">
                  <c:v>24.4</c:v>
                </c:pt>
                <c:pt idx="2376">
                  <c:v>24.4</c:v>
                </c:pt>
                <c:pt idx="2377">
                  <c:v>24.3</c:v>
                </c:pt>
                <c:pt idx="2378">
                  <c:v>24.2</c:v>
                </c:pt>
                <c:pt idx="2379">
                  <c:v>24.2</c:v>
                </c:pt>
                <c:pt idx="2380">
                  <c:v>22.2</c:v>
                </c:pt>
                <c:pt idx="2381">
                  <c:v>22.1</c:v>
                </c:pt>
                <c:pt idx="2382">
                  <c:v>22.1</c:v>
                </c:pt>
                <c:pt idx="2383">
                  <c:v>22</c:v>
                </c:pt>
                <c:pt idx="2384">
                  <c:v>22</c:v>
                </c:pt>
                <c:pt idx="2385">
                  <c:v>22</c:v>
                </c:pt>
                <c:pt idx="2386">
                  <c:v>22</c:v>
                </c:pt>
                <c:pt idx="2387">
                  <c:v>22</c:v>
                </c:pt>
                <c:pt idx="2388">
                  <c:v>22</c:v>
                </c:pt>
                <c:pt idx="2389">
                  <c:v>22</c:v>
                </c:pt>
                <c:pt idx="2390">
                  <c:v>22</c:v>
                </c:pt>
                <c:pt idx="2391">
                  <c:v>22</c:v>
                </c:pt>
                <c:pt idx="2392">
                  <c:v>22</c:v>
                </c:pt>
                <c:pt idx="2393">
                  <c:v>22</c:v>
                </c:pt>
                <c:pt idx="2394">
                  <c:v>22</c:v>
                </c:pt>
                <c:pt idx="2395">
                  <c:v>22.2</c:v>
                </c:pt>
                <c:pt idx="2396">
                  <c:v>22.3</c:v>
                </c:pt>
                <c:pt idx="2397">
                  <c:v>22.4</c:v>
                </c:pt>
                <c:pt idx="2398">
                  <c:v>22.5</c:v>
                </c:pt>
                <c:pt idx="2399">
                  <c:v>22.6</c:v>
                </c:pt>
                <c:pt idx="2400">
                  <c:v>22.7</c:v>
                </c:pt>
                <c:pt idx="2401">
                  <c:v>22.8</c:v>
                </c:pt>
                <c:pt idx="2402">
                  <c:v>22.9</c:v>
                </c:pt>
                <c:pt idx="2403">
                  <c:v>23</c:v>
                </c:pt>
                <c:pt idx="2404">
                  <c:v>23.1</c:v>
                </c:pt>
                <c:pt idx="2405">
                  <c:v>23.3</c:v>
                </c:pt>
                <c:pt idx="2406">
                  <c:v>23.4</c:v>
                </c:pt>
                <c:pt idx="2407">
                  <c:v>23.6</c:v>
                </c:pt>
                <c:pt idx="2408">
                  <c:v>23.7</c:v>
                </c:pt>
                <c:pt idx="2409">
                  <c:v>23.9</c:v>
                </c:pt>
                <c:pt idx="2410">
                  <c:v>24</c:v>
                </c:pt>
                <c:pt idx="2411">
                  <c:v>24.2</c:v>
                </c:pt>
                <c:pt idx="2412">
                  <c:v>24.3</c:v>
                </c:pt>
                <c:pt idx="2413">
                  <c:v>24.5</c:v>
                </c:pt>
                <c:pt idx="2414">
                  <c:v>24.5</c:v>
                </c:pt>
                <c:pt idx="2415">
                  <c:v>24.5</c:v>
                </c:pt>
                <c:pt idx="2416">
                  <c:v>24.5</c:v>
                </c:pt>
                <c:pt idx="2417">
                  <c:v>24.5</c:v>
                </c:pt>
                <c:pt idx="2418">
                  <c:v>24.5</c:v>
                </c:pt>
                <c:pt idx="2419">
                  <c:v>24.5</c:v>
                </c:pt>
                <c:pt idx="2420">
                  <c:v>24.5</c:v>
                </c:pt>
                <c:pt idx="2421">
                  <c:v>24.5</c:v>
                </c:pt>
                <c:pt idx="2422">
                  <c:v>24.6</c:v>
                </c:pt>
                <c:pt idx="2423">
                  <c:v>24.6</c:v>
                </c:pt>
                <c:pt idx="2424">
                  <c:v>24.6</c:v>
                </c:pt>
                <c:pt idx="2425">
                  <c:v>24.6</c:v>
                </c:pt>
                <c:pt idx="2426">
                  <c:v>24.6</c:v>
                </c:pt>
                <c:pt idx="2427">
                  <c:v>24.7</c:v>
                </c:pt>
                <c:pt idx="2428">
                  <c:v>24.7</c:v>
                </c:pt>
                <c:pt idx="2429">
                  <c:v>24.7</c:v>
                </c:pt>
                <c:pt idx="2430">
                  <c:v>24.7</c:v>
                </c:pt>
                <c:pt idx="2431">
                  <c:v>24.8</c:v>
                </c:pt>
                <c:pt idx="2432">
                  <c:v>24.8</c:v>
                </c:pt>
                <c:pt idx="2433">
                  <c:v>24.8</c:v>
                </c:pt>
                <c:pt idx="2434">
                  <c:v>24.8</c:v>
                </c:pt>
                <c:pt idx="2435">
                  <c:v>24.8</c:v>
                </c:pt>
                <c:pt idx="2436">
                  <c:v>24.7</c:v>
                </c:pt>
                <c:pt idx="2437">
                  <c:v>24.7</c:v>
                </c:pt>
                <c:pt idx="2438">
                  <c:v>24.7</c:v>
                </c:pt>
                <c:pt idx="2439">
                  <c:v>24.7</c:v>
                </c:pt>
                <c:pt idx="2440">
                  <c:v>24.6</c:v>
                </c:pt>
                <c:pt idx="2441">
                  <c:v>24.6</c:v>
                </c:pt>
                <c:pt idx="2442">
                  <c:v>24.6</c:v>
                </c:pt>
                <c:pt idx="2443">
                  <c:v>24.6</c:v>
                </c:pt>
                <c:pt idx="2444">
                  <c:v>24.5</c:v>
                </c:pt>
                <c:pt idx="2445">
                  <c:v>24.5</c:v>
                </c:pt>
                <c:pt idx="2446">
                  <c:v>24.4</c:v>
                </c:pt>
                <c:pt idx="2447">
                  <c:v>24.3</c:v>
                </c:pt>
                <c:pt idx="2448">
                  <c:v>24.3</c:v>
                </c:pt>
                <c:pt idx="2449">
                  <c:v>24.2</c:v>
                </c:pt>
                <c:pt idx="2450">
                  <c:v>24.2</c:v>
                </c:pt>
                <c:pt idx="2451">
                  <c:v>24.1</c:v>
                </c:pt>
                <c:pt idx="2452">
                  <c:v>24</c:v>
                </c:pt>
                <c:pt idx="2453">
                  <c:v>24</c:v>
                </c:pt>
                <c:pt idx="2454">
                  <c:v>23.9</c:v>
                </c:pt>
                <c:pt idx="2455">
                  <c:v>23.9</c:v>
                </c:pt>
                <c:pt idx="2456">
                  <c:v>23.8</c:v>
                </c:pt>
                <c:pt idx="2457">
                  <c:v>23.8</c:v>
                </c:pt>
                <c:pt idx="2458">
                  <c:v>23.7</c:v>
                </c:pt>
                <c:pt idx="2459">
                  <c:v>23.7</c:v>
                </c:pt>
                <c:pt idx="2460">
                  <c:v>23.7</c:v>
                </c:pt>
                <c:pt idx="2461">
                  <c:v>23.6</c:v>
                </c:pt>
                <c:pt idx="2462">
                  <c:v>23.6</c:v>
                </c:pt>
                <c:pt idx="2463">
                  <c:v>23.6</c:v>
                </c:pt>
                <c:pt idx="2464">
                  <c:v>23.7</c:v>
                </c:pt>
                <c:pt idx="2465">
                  <c:v>23.8</c:v>
                </c:pt>
                <c:pt idx="2466">
                  <c:v>23.9</c:v>
                </c:pt>
                <c:pt idx="2467">
                  <c:v>24</c:v>
                </c:pt>
                <c:pt idx="2468">
                  <c:v>24</c:v>
                </c:pt>
                <c:pt idx="2469">
                  <c:v>24.1</c:v>
                </c:pt>
                <c:pt idx="2470">
                  <c:v>24.2</c:v>
                </c:pt>
                <c:pt idx="2471">
                  <c:v>24.3</c:v>
                </c:pt>
                <c:pt idx="2472">
                  <c:v>24.4</c:v>
                </c:pt>
                <c:pt idx="2473">
                  <c:v>24.5</c:v>
                </c:pt>
                <c:pt idx="2474">
                  <c:v>24.7</c:v>
                </c:pt>
                <c:pt idx="2475">
                  <c:v>24.9</c:v>
                </c:pt>
                <c:pt idx="2476">
                  <c:v>25.1</c:v>
                </c:pt>
                <c:pt idx="2477">
                  <c:v>25.2</c:v>
                </c:pt>
                <c:pt idx="2478">
                  <c:v>25.4</c:v>
                </c:pt>
                <c:pt idx="2479">
                  <c:v>25.6</c:v>
                </c:pt>
                <c:pt idx="2480">
                  <c:v>25.7</c:v>
                </c:pt>
                <c:pt idx="2481">
                  <c:v>25.9</c:v>
                </c:pt>
                <c:pt idx="2482">
                  <c:v>26.1</c:v>
                </c:pt>
                <c:pt idx="2483">
                  <c:v>26.4</c:v>
                </c:pt>
                <c:pt idx="2484">
                  <c:v>26.7</c:v>
                </c:pt>
                <c:pt idx="2485">
                  <c:v>27</c:v>
                </c:pt>
                <c:pt idx="2486">
                  <c:v>27.3</c:v>
                </c:pt>
                <c:pt idx="2487">
                  <c:v>27.6</c:v>
                </c:pt>
                <c:pt idx="2488">
                  <c:v>27.9</c:v>
                </c:pt>
                <c:pt idx="2489">
                  <c:v>28.3</c:v>
                </c:pt>
                <c:pt idx="2490">
                  <c:v>28.6</c:v>
                </c:pt>
                <c:pt idx="2491">
                  <c:v>28.9</c:v>
                </c:pt>
                <c:pt idx="2492">
                  <c:v>29.3</c:v>
                </c:pt>
                <c:pt idx="2493">
                  <c:v>29.8</c:v>
                </c:pt>
                <c:pt idx="2494">
                  <c:v>30.2</c:v>
                </c:pt>
                <c:pt idx="2495">
                  <c:v>30.7</c:v>
                </c:pt>
                <c:pt idx="2496">
                  <c:v>31.2</c:v>
                </c:pt>
                <c:pt idx="2497">
                  <c:v>31.6</c:v>
                </c:pt>
                <c:pt idx="2498">
                  <c:v>32.1</c:v>
                </c:pt>
                <c:pt idx="2499">
                  <c:v>32.5</c:v>
                </c:pt>
              </c:numCache>
            </c:numRef>
          </c:yVal>
          <c:smooth val="1"/>
          <c:extLst>
            <c:ext xmlns:c16="http://schemas.microsoft.com/office/drawing/2014/chart" uri="{C3380CC4-5D6E-409C-BE32-E72D297353CC}">
              <c16:uniqueId val="{00000002-9DA7-BD44-BAE0-465A010B8F52}"/>
            </c:ext>
          </c:extLst>
        </c:ser>
        <c:ser>
          <c:idx val="3"/>
          <c:order val="3"/>
          <c:tx>
            <c:strRef>
              <c:f>Sheet1!$E$1</c:f>
              <c:strCache>
                <c:ptCount val="1"/>
                <c:pt idx="0">
                  <c:v>1.5 ul</c:v>
                </c:pt>
              </c:strCache>
            </c:strRef>
          </c:tx>
          <c:spPr>
            <a:ln w="18494">
              <a:solidFill>
                <a:srgbClr val="F20884"/>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E$2:$E$2501</c:f>
              <c:numCache>
                <c:formatCode>General</c:formatCode>
                <c:ptCount val="2500"/>
                <c:pt idx="0">
                  <c:v>18.2</c:v>
                </c:pt>
                <c:pt idx="1">
                  <c:v>18.2</c:v>
                </c:pt>
                <c:pt idx="2">
                  <c:v>18.2</c:v>
                </c:pt>
                <c:pt idx="3">
                  <c:v>18.2</c:v>
                </c:pt>
                <c:pt idx="4">
                  <c:v>18.100000000000001</c:v>
                </c:pt>
                <c:pt idx="5">
                  <c:v>18.100000000000001</c:v>
                </c:pt>
                <c:pt idx="6">
                  <c:v>18.100000000000001</c:v>
                </c:pt>
                <c:pt idx="7">
                  <c:v>18.100000000000001</c:v>
                </c:pt>
                <c:pt idx="8">
                  <c:v>18.100000000000001</c:v>
                </c:pt>
                <c:pt idx="9">
                  <c:v>18.100000000000001</c:v>
                </c:pt>
                <c:pt idx="10">
                  <c:v>18.100000000000001</c:v>
                </c:pt>
                <c:pt idx="11">
                  <c:v>18</c:v>
                </c:pt>
                <c:pt idx="12">
                  <c:v>17.899999999999999</c:v>
                </c:pt>
                <c:pt idx="13">
                  <c:v>17.899999999999999</c:v>
                </c:pt>
                <c:pt idx="14">
                  <c:v>17.8</c:v>
                </c:pt>
                <c:pt idx="15">
                  <c:v>17.8</c:v>
                </c:pt>
                <c:pt idx="16">
                  <c:v>17.7</c:v>
                </c:pt>
                <c:pt idx="17">
                  <c:v>17.600000000000001</c:v>
                </c:pt>
                <c:pt idx="18">
                  <c:v>17.600000000000001</c:v>
                </c:pt>
                <c:pt idx="19">
                  <c:v>17.5</c:v>
                </c:pt>
                <c:pt idx="20">
                  <c:v>17.5</c:v>
                </c:pt>
                <c:pt idx="21">
                  <c:v>17.399999999999999</c:v>
                </c:pt>
                <c:pt idx="22">
                  <c:v>17.399999999999999</c:v>
                </c:pt>
                <c:pt idx="23">
                  <c:v>17.3</c:v>
                </c:pt>
                <c:pt idx="24">
                  <c:v>17.3</c:v>
                </c:pt>
                <c:pt idx="25">
                  <c:v>17.3</c:v>
                </c:pt>
                <c:pt idx="26">
                  <c:v>17.2</c:v>
                </c:pt>
                <c:pt idx="27">
                  <c:v>17.2</c:v>
                </c:pt>
                <c:pt idx="28">
                  <c:v>17.100000000000001</c:v>
                </c:pt>
                <c:pt idx="29">
                  <c:v>17.100000000000001</c:v>
                </c:pt>
                <c:pt idx="30">
                  <c:v>17.100000000000001</c:v>
                </c:pt>
                <c:pt idx="31">
                  <c:v>17</c:v>
                </c:pt>
                <c:pt idx="32">
                  <c:v>17</c:v>
                </c:pt>
                <c:pt idx="33">
                  <c:v>17</c:v>
                </c:pt>
                <c:pt idx="34">
                  <c:v>17</c:v>
                </c:pt>
                <c:pt idx="35">
                  <c:v>16.899999999999999</c:v>
                </c:pt>
                <c:pt idx="36">
                  <c:v>16.899999999999999</c:v>
                </c:pt>
                <c:pt idx="37">
                  <c:v>16.899999999999999</c:v>
                </c:pt>
                <c:pt idx="38">
                  <c:v>16.8</c:v>
                </c:pt>
                <c:pt idx="39">
                  <c:v>16.8</c:v>
                </c:pt>
                <c:pt idx="40">
                  <c:v>16.8</c:v>
                </c:pt>
                <c:pt idx="41">
                  <c:v>16.7</c:v>
                </c:pt>
                <c:pt idx="42">
                  <c:v>16.7</c:v>
                </c:pt>
                <c:pt idx="43">
                  <c:v>16.7</c:v>
                </c:pt>
                <c:pt idx="44">
                  <c:v>16.600000000000001</c:v>
                </c:pt>
                <c:pt idx="45">
                  <c:v>16.600000000000001</c:v>
                </c:pt>
                <c:pt idx="46">
                  <c:v>16.600000000000001</c:v>
                </c:pt>
                <c:pt idx="47">
                  <c:v>16.5</c:v>
                </c:pt>
                <c:pt idx="48">
                  <c:v>16.5</c:v>
                </c:pt>
                <c:pt idx="49">
                  <c:v>16.399999999999999</c:v>
                </c:pt>
                <c:pt idx="50">
                  <c:v>16.399999999999999</c:v>
                </c:pt>
                <c:pt idx="51">
                  <c:v>16.399999999999999</c:v>
                </c:pt>
                <c:pt idx="52">
                  <c:v>16.3</c:v>
                </c:pt>
                <c:pt idx="53">
                  <c:v>16.2</c:v>
                </c:pt>
                <c:pt idx="54">
                  <c:v>16.100000000000001</c:v>
                </c:pt>
                <c:pt idx="55">
                  <c:v>16</c:v>
                </c:pt>
                <c:pt idx="56">
                  <c:v>15.9</c:v>
                </c:pt>
                <c:pt idx="57">
                  <c:v>15.8</c:v>
                </c:pt>
                <c:pt idx="58">
                  <c:v>15.7</c:v>
                </c:pt>
                <c:pt idx="59">
                  <c:v>15.6</c:v>
                </c:pt>
                <c:pt idx="60">
                  <c:v>15.5</c:v>
                </c:pt>
                <c:pt idx="61">
                  <c:v>15.4</c:v>
                </c:pt>
                <c:pt idx="62">
                  <c:v>15.3</c:v>
                </c:pt>
                <c:pt idx="63">
                  <c:v>15.2</c:v>
                </c:pt>
                <c:pt idx="64">
                  <c:v>15.1</c:v>
                </c:pt>
                <c:pt idx="65">
                  <c:v>15</c:v>
                </c:pt>
                <c:pt idx="66">
                  <c:v>14.9</c:v>
                </c:pt>
                <c:pt idx="67">
                  <c:v>14.8</c:v>
                </c:pt>
                <c:pt idx="68">
                  <c:v>14.7</c:v>
                </c:pt>
                <c:pt idx="69">
                  <c:v>14.6</c:v>
                </c:pt>
                <c:pt idx="70">
                  <c:v>14.5</c:v>
                </c:pt>
                <c:pt idx="71">
                  <c:v>14.4</c:v>
                </c:pt>
                <c:pt idx="72">
                  <c:v>14.3</c:v>
                </c:pt>
                <c:pt idx="73">
                  <c:v>14.2</c:v>
                </c:pt>
                <c:pt idx="74">
                  <c:v>14.1</c:v>
                </c:pt>
                <c:pt idx="75">
                  <c:v>13.9</c:v>
                </c:pt>
                <c:pt idx="76">
                  <c:v>13.7</c:v>
                </c:pt>
                <c:pt idx="77">
                  <c:v>13.6</c:v>
                </c:pt>
                <c:pt idx="78">
                  <c:v>13.4</c:v>
                </c:pt>
                <c:pt idx="79">
                  <c:v>13.3</c:v>
                </c:pt>
                <c:pt idx="80">
                  <c:v>13.1</c:v>
                </c:pt>
                <c:pt idx="81">
                  <c:v>12.9</c:v>
                </c:pt>
                <c:pt idx="82">
                  <c:v>12.8</c:v>
                </c:pt>
                <c:pt idx="83">
                  <c:v>12.6</c:v>
                </c:pt>
                <c:pt idx="84">
                  <c:v>12.5</c:v>
                </c:pt>
                <c:pt idx="85">
                  <c:v>12.3</c:v>
                </c:pt>
                <c:pt idx="86">
                  <c:v>12.2</c:v>
                </c:pt>
                <c:pt idx="87">
                  <c:v>12</c:v>
                </c:pt>
                <c:pt idx="88">
                  <c:v>11.9</c:v>
                </c:pt>
                <c:pt idx="89">
                  <c:v>11.7</c:v>
                </c:pt>
                <c:pt idx="90">
                  <c:v>11.6</c:v>
                </c:pt>
                <c:pt idx="91">
                  <c:v>11.4</c:v>
                </c:pt>
                <c:pt idx="92">
                  <c:v>11.3</c:v>
                </c:pt>
                <c:pt idx="93">
                  <c:v>11.2</c:v>
                </c:pt>
                <c:pt idx="94">
                  <c:v>11</c:v>
                </c:pt>
                <c:pt idx="95">
                  <c:v>10.8</c:v>
                </c:pt>
                <c:pt idx="96">
                  <c:v>10.6</c:v>
                </c:pt>
                <c:pt idx="97">
                  <c:v>10.4</c:v>
                </c:pt>
                <c:pt idx="98">
                  <c:v>10.199999999999999</c:v>
                </c:pt>
                <c:pt idx="99">
                  <c:v>10</c:v>
                </c:pt>
                <c:pt idx="100">
                  <c:v>9.7000000000000011</c:v>
                </c:pt>
                <c:pt idx="101">
                  <c:v>9.5</c:v>
                </c:pt>
                <c:pt idx="102">
                  <c:v>9.3000000000000007</c:v>
                </c:pt>
                <c:pt idx="103">
                  <c:v>9.1</c:v>
                </c:pt>
                <c:pt idx="104">
                  <c:v>8.9</c:v>
                </c:pt>
                <c:pt idx="105">
                  <c:v>8.8000000000000007</c:v>
                </c:pt>
                <c:pt idx="106">
                  <c:v>8.6</c:v>
                </c:pt>
                <c:pt idx="107">
                  <c:v>8.5</c:v>
                </c:pt>
                <c:pt idx="108">
                  <c:v>8.4</c:v>
                </c:pt>
                <c:pt idx="109">
                  <c:v>8.2000000000000011</c:v>
                </c:pt>
                <c:pt idx="110">
                  <c:v>8.1</c:v>
                </c:pt>
                <c:pt idx="111">
                  <c:v>8</c:v>
                </c:pt>
                <c:pt idx="112">
                  <c:v>7.8</c:v>
                </c:pt>
                <c:pt idx="113">
                  <c:v>7.7</c:v>
                </c:pt>
                <c:pt idx="114">
                  <c:v>7.6</c:v>
                </c:pt>
                <c:pt idx="115">
                  <c:v>7.5</c:v>
                </c:pt>
                <c:pt idx="116">
                  <c:v>7.4</c:v>
                </c:pt>
                <c:pt idx="117">
                  <c:v>7.3</c:v>
                </c:pt>
                <c:pt idx="118">
                  <c:v>7.2</c:v>
                </c:pt>
                <c:pt idx="119">
                  <c:v>7.1</c:v>
                </c:pt>
                <c:pt idx="120">
                  <c:v>8.9</c:v>
                </c:pt>
                <c:pt idx="121">
                  <c:v>8.8000000000000007</c:v>
                </c:pt>
                <c:pt idx="122">
                  <c:v>8.7000000000000011</c:v>
                </c:pt>
                <c:pt idx="123">
                  <c:v>8.7000000000000011</c:v>
                </c:pt>
                <c:pt idx="124">
                  <c:v>8.6</c:v>
                </c:pt>
                <c:pt idx="125">
                  <c:v>8.5</c:v>
                </c:pt>
                <c:pt idx="126">
                  <c:v>8.5</c:v>
                </c:pt>
                <c:pt idx="127">
                  <c:v>8.4</c:v>
                </c:pt>
                <c:pt idx="128">
                  <c:v>8.3000000000000007</c:v>
                </c:pt>
                <c:pt idx="129">
                  <c:v>8.3000000000000007</c:v>
                </c:pt>
                <c:pt idx="130">
                  <c:v>8.2000000000000011</c:v>
                </c:pt>
                <c:pt idx="131">
                  <c:v>8.1</c:v>
                </c:pt>
                <c:pt idx="132">
                  <c:v>8.1</c:v>
                </c:pt>
                <c:pt idx="133">
                  <c:v>8</c:v>
                </c:pt>
                <c:pt idx="134">
                  <c:v>8</c:v>
                </c:pt>
                <c:pt idx="135">
                  <c:v>7.9</c:v>
                </c:pt>
                <c:pt idx="136">
                  <c:v>7.9</c:v>
                </c:pt>
                <c:pt idx="137">
                  <c:v>7.8</c:v>
                </c:pt>
                <c:pt idx="138">
                  <c:v>7.7</c:v>
                </c:pt>
                <c:pt idx="139">
                  <c:v>7.7</c:v>
                </c:pt>
                <c:pt idx="140">
                  <c:v>7.6</c:v>
                </c:pt>
                <c:pt idx="141">
                  <c:v>7.6</c:v>
                </c:pt>
                <c:pt idx="142">
                  <c:v>7.5</c:v>
                </c:pt>
                <c:pt idx="143">
                  <c:v>7.5</c:v>
                </c:pt>
                <c:pt idx="144">
                  <c:v>7.4</c:v>
                </c:pt>
                <c:pt idx="145">
                  <c:v>7.4</c:v>
                </c:pt>
                <c:pt idx="146">
                  <c:v>7.3</c:v>
                </c:pt>
                <c:pt idx="147">
                  <c:v>7.3</c:v>
                </c:pt>
                <c:pt idx="148">
                  <c:v>7.3</c:v>
                </c:pt>
                <c:pt idx="149">
                  <c:v>7.2</c:v>
                </c:pt>
                <c:pt idx="150">
                  <c:v>7.2</c:v>
                </c:pt>
                <c:pt idx="151">
                  <c:v>7.1</c:v>
                </c:pt>
                <c:pt idx="152">
                  <c:v>7.1</c:v>
                </c:pt>
                <c:pt idx="153">
                  <c:v>7.1</c:v>
                </c:pt>
                <c:pt idx="154">
                  <c:v>7</c:v>
                </c:pt>
                <c:pt idx="155">
                  <c:v>7</c:v>
                </c:pt>
                <c:pt idx="156">
                  <c:v>7</c:v>
                </c:pt>
                <c:pt idx="157">
                  <c:v>6.9</c:v>
                </c:pt>
                <c:pt idx="158">
                  <c:v>6.9</c:v>
                </c:pt>
                <c:pt idx="159">
                  <c:v>6.9</c:v>
                </c:pt>
                <c:pt idx="160">
                  <c:v>6.8</c:v>
                </c:pt>
                <c:pt idx="161">
                  <c:v>6.8</c:v>
                </c:pt>
                <c:pt idx="162">
                  <c:v>6.8</c:v>
                </c:pt>
                <c:pt idx="163">
                  <c:v>6.8</c:v>
                </c:pt>
                <c:pt idx="164">
                  <c:v>6.8</c:v>
                </c:pt>
                <c:pt idx="165">
                  <c:v>6.7</c:v>
                </c:pt>
                <c:pt idx="166">
                  <c:v>6.7</c:v>
                </c:pt>
                <c:pt idx="167">
                  <c:v>6.7</c:v>
                </c:pt>
                <c:pt idx="168">
                  <c:v>6.7</c:v>
                </c:pt>
                <c:pt idx="169">
                  <c:v>6.7</c:v>
                </c:pt>
                <c:pt idx="170">
                  <c:v>6.7</c:v>
                </c:pt>
                <c:pt idx="171">
                  <c:v>6.6</c:v>
                </c:pt>
                <c:pt idx="172">
                  <c:v>6.6</c:v>
                </c:pt>
                <c:pt idx="173">
                  <c:v>6.6</c:v>
                </c:pt>
                <c:pt idx="174">
                  <c:v>6.6</c:v>
                </c:pt>
                <c:pt idx="175">
                  <c:v>6.6</c:v>
                </c:pt>
                <c:pt idx="176">
                  <c:v>6.6</c:v>
                </c:pt>
                <c:pt idx="177">
                  <c:v>6.6</c:v>
                </c:pt>
                <c:pt idx="178">
                  <c:v>6.6</c:v>
                </c:pt>
                <c:pt idx="179">
                  <c:v>6.6</c:v>
                </c:pt>
                <c:pt idx="180">
                  <c:v>6.6</c:v>
                </c:pt>
                <c:pt idx="181">
                  <c:v>6.6</c:v>
                </c:pt>
                <c:pt idx="182">
                  <c:v>6.6</c:v>
                </c:pt>
                <c:pt idx="183">
                  <c:v>6.6</c:v>
                </c:pt>
                <c:pt idx="184">
                  <c:v>6.6</c:v>
                </c:pt>
                <c:pt idx="185">
                  <c:v>6.6</c:v>
                </c:pt>
                <c:pt idx="186">
                  <c:v>6.6</c:v>
                </c:pt>
                <c:pt idx="187">
                  <c:v>6.6</c:v>
                </c:pt>
                <c:pt idx="188">
                  <c:v>6.6</c:v>
                </c:pt>
                <c:pt idx="189">
                  <c:v>6.6</c:v>
                </c:pt>
                <c:pt idx="190">
                  <c:v>6.7</c:v>
                </c:pt>
                <c:pt idx="191">
                  <c:v>6.7</c:v>
                </c:pt>
                <c:pt idx="192">
                  <c:v>6.7</c:v>
                </c:pt>
                <c:pt idx="193">
                  <c:v>6.7</c:v>
                </c:pt>
                <c:pt idx="194">
                  <c:v>6.7</c:v>
                </c:pt>
                <c:pt idx="195">
                  <c:v>6.7</c:v>
                </c:pt>
                <c:pt idx="196">
                  <c:v>6.7</c:v>
                </c:pt>
                <c:pt idx="197">
                  <c:v>6.7</c:v>
                </c:pt>
                <c:pt idx="198">
                  <c:v>6.7</c:v>
                </c:pt>
                <c:pt idx="199">
                  <c:v>6.8</c:v>
                </c:pt>
                <c:pt idx="200">
                  <c:v>6.8</c:v>
                </c:pt>
                <c:pt idx="201">
                  <c:v>6.8</c:v>
                </c:pt>
                <c:pt idx="202">
                  <c:v>6.8</c:v>
                </c:pt>
                <c:pt idx="203">
                  <c:v>6.8</c:v>
                </c:pt>
                <c:pt idx="204">
                  <c:v>6.8</c:v>
                </c:pt>
                <c:pt idx="205">
                  <c:v>6.8</c:v>
                </c:pt>
                <c:pt idx="206">
                  <c:v>6.9</c:v>
                </c:pt>
                <c:pt idx="207">
                  <c:v>6.9</c:v>
                </c:pt>
                <c:pt idx="208">
                  <c:v>6.9</c:v>
                </c:pt>
                <c:pt idx="209">
                  <c:v>6.9</c:v>
                </c:pt>
                <c:pt idx="210">
                  <c:v>6.9</c:v>
                </c:pt>
                <c:pt idx="211">
                  <c:v>6.9</c:v>
                </c:pt>
                <c:pt idx="212">
                  <c:v>7</c:v>
                </c:pt>
                <c:pt idx="213">
                  <c:v>7</c:v>
                </c:pt>
                <c:pt idx="214">
                  <c:v>7</c:v>
                </c:pt>
                <c:pt idx="215">
                  <c:v>7</c:v>
                </c:pt>
                <c:pt idx="216">
                  <c:v>7</c:v>
                </c:pt>
                <c:pt idx="217">
                  <c:v>7</c:v>
                </c:pt>
                <c:pt idx="218">
                  <c:v>7.1</c:v>
                </c:pt>
                <c:pt idx="219">
                  <c:v>7.1</c:v>
                </c:pt>
                <c:pt idx="220">
                  <c:v>7.1</c:v>
                </c:pt>
                <c:pt idx="221">
                  <c:v>7.1</c:v>
                </c:pt>
                <c:pt idx="222">
                  <c:v>7.1</c:v>
                </c:pt>
                <c:pt idx="223">
                  <c:v>7.1</c:v>
                </c:pt>
                <c:pt idx="224">
                  <c:v>7.1</c:v>
                </c:pt>
                <c:pt idx="225">
                  <c:v>7.2</c:v>
                </c:pt>
                <c:pt idx="226">
                  <c:v>7.2</c:v>
                </c:pt>
                <c:pt idx="227">
                  <c:v>7.2</c:v>
                </c:pt>
                <c:pt idx="228">
                  <c:v>7.2</c:v>
                </c:pt>
                <c:pt idx="229">
                  <c:v>7.2</c:v>
                </c:pt>
                <c:pt idx="230">
                  <c:v>7.2</c:v>
                </c:pt>
                <c:pt idx="231">
                  <c:v>7.2</c:v>
                </c:pt>
                <c:pt idx="232">
                  <c:v>7.2</c:v>
                </c:pt>
                <c:pt idx="233">
                  <c:v>7.2</c:v>
                </c:pt>
                <c:pt idx="234">
                  <c:v>7.3</c:v>
                </c:pt>
                <c:pt idx="235">
                  <c:v>7.3</c:v>
                </c:pt>
                <c:pt idx="236">
                  <c:v>7.3</c:v>
                </c:pt>
                <c:pt idx="237">
                  <c:v>7.3</c:v>
                </c:pt>
                <c:pt idx="238">
                  <c:v>7.3</c:v>
                </c:pt>
                <c:pt idx="239">
                  <c:v>7.3</c:v>
                </c:pt>
                <c:pt idx="240">
                  <c:v>7.3</c:v>
                </c:pt>
                <c:pt idx="241">
                  <c:v>7.3</c:v>
                </c:pt>
                <c:pt idx="242">
                  <c:v>7.3</c:v>
                </c:pt>
                <c:pt idx="243">
                  <c:v>7.3</c:v>
                </c:pt>
                <c:pt idx="244">
                  <c:v>7.3</c:v>
                </c:pt>
                <c:pt idx="245">
                  <c:v>7.3</c:v>
                </c:pt>
                <c:pt idx="246">
                  <c:v>7.3</c:v>
                </c:pt>
                <c:pt idx="247">
                  <c:v>7.3</c:v>
                </c:pt>
                <c:pt idx="248">
                  <c:v>7.3</c:v>
                </c:pt>
                <c:pt idx="249">
                  <c:v>7.3</c:v>
                </c:pt>
                <c:pt idx="250">
                  <c:v>7.3</c:v>
                </c:pt>
                <c:pt idx="251">
                  <c:v>7.3</c:v>
                </c:pt>
                <c:pt idx="252">
                  <c:v>7.3</c:v>
                </c:pt>
                <c:pt idx="253">
                  <c:v>7.4</c:v>
                </c:pt>
                <c:pt idx="254">
                  <c:v>7.4</c:v>
                </c:pt>
                <c:pt idx="255">
                  <c:v>7.4</c:v>
                </c:pt>
                <c:pt idx="256">
                  <c:v>7.4</c:v>
                </c:pt>
                <c:pt idx="257">
                  <c:v>7.4</c:v>
                </c:pt>
                <c:pt idx="258">
                  <c:v>7.4</c:v>
                </c:pt>
                <c:pt idx="259">
                  <c:v>7.3</c:v>
                </c:pt>
                <c:pt idx="260">
                  <c:v>7.3</c:v>
                </c:pt>
                <c:pt idx="261">
                  <c:v>7.3</c:v>
                </c:pt>
                <c:pt idx="262">
                  <c:v>7.3</c:v>
                </c:pt>
                <c:pt idx="263">
                  <c:v>7.3</c:v>
                </c:pt>
                <c:pt idx="264">
                  <c:v>7.3</c:v>
                </c:pt>
                <c:pt idx="265">
                  <c:v>7.3</c:v>
                </c:pt>
                <c:pt idx="266">
                  <c:v>7.3</c:v>
                </c:pt>
                <c:pt idx="267">
                  <c:v>7.3</c:v>
                </c:pt>
                <c:pt idx="268">
                  <c:v>7.3</c:v>
                </c:pt>
                <c:pt idx="269">
                  <c:v>7.3</c:v>
                </c:pt>
                <c:pt idx="270">
                  <c:v>7.3</c:v>
                </c:pt>
                <c:pt idx="271">
                  <c:v>7.3</c:v>
                </c:pt>
                <c:pt idx="272">
                  <c:v>7.3</c:v>
                </c:pt>
                <c:pt idx="273">
                  <c:v>7.3</c:v>
                </c:pt>
                <c:pt idx="274">
                  <c:v>7.3</c:v>
                </c:pt>
                <c:pt idx="275">
                  <c:v>7.3</c:v>
                </c:pt>
                <c:pt idx="276">
                  <c:v>7.3</c:v>
                </c:pt>
                <c:pt idx="277">
                  <c:v>7.3</c:v>
                </c:pt>
                <c:pt idx="278">
                  <c:v>7.3</c:v>
                </c:pt>
                <c:pt idx="279">
                  <c:v>7.3</c:v>
                </c:pt>
                <c:pt idx="280">
                  <c:v>7.3</c:v>
                </c:pt>
                <c:pt idx="281">
                  <c:v>7.3</c:v>
                </c:pt>
                <c:pt idx="282">
                  <c:v>7.3</c:v>
                </c:pt>
                <c:pt idx="283">
                  <c:v>7.3</c:v>
                </c:pt>
                <c:pt idx="284">
                  <c:v>7.3</c:v>
                </c:pt>
                <c:pt idx="285">
                  <c:v>7.3</c:v>
                </c:pt>
                <c:pt idx="286">
                  <c:v>7.3</c:v>
                </c:pt>
                <c:pt idx="287">
                  <c:v>7.3</c:v>
                </c:pt>
                <c:pt idx="288">
                  <c:v>7.3</c:v>
                </c:pt>
                <c:pt idx="289">
                  <c:v>7.3</c:v>
                </c:pt>
                <c:pt idx="290">
                  <c:v>7.3</c:v>
                </c:pt>
                <c:pt idx="291">
                  <c:v>7.3</c:v>
                </c:pt>
                <c:pt idx="292">
                  <c:v>7.4</c:v>
                </c:pt>
                <c:pt idx="293">
                  <c:v>7.4</c:v>
                </c:pt>
                <c:pt idx="294">
                  <c:v>7.4</c:v>
                </c:pt>
                <c:pt idx="295">
                  <c:v>7.4</c:v>
                </c:pt>
                <c:pt idx="296">
                  <c:v>7.4</c:v>
                </c:pt>
                <c:pt idx="297">
                  <c:v>7.4</c:v>
                </c:pt>
                <c:pt idx="298">
                  <c:v>7.4</c:v>
                </c:pt>
                <c:pt idx="299">
                  <c:v>7.4</c:v>
                </c:pt>
                <c:pt idx="300">
                  <c:v>7.4</c:v>
                </c:pt>
                <c:pt idx="301">
                  <c:v>7.4</c:v>
                </c:pt>
                <c:pt idx="302">
                  <c:v>7.4</c:v>
                </c:pt>
                <c:pt idx="303">
                  <c:v>7.5</c:v>
                </c:pt>
                <c:pt idx="304">
                  <c:v>7.5</c:v>
                </c:pt>
                <c:pt idx="305">
                  <c:v>7.5</c:v>
                </c:pt>
                <c:pt idx="306">
                  <c:v>7.5</c:v>
                </c:pt>
                <c:pt idx="307">
                  <c:v>7.5</c:v>
                </c:pt>
                <c:pt idx="308">
                  <c:v>7.5</c:v>
                </c:pt>
                <c:pt idx="309">
                  <c:v>7.5</c:v>
                </c:pt>
                <c:pt idx="310">
                  <c:v>7.5</c:v>
                </c:pt>
                <c:pt idx="311">
                  <c:v>7.6</c:v>
                </c:pt>
                <c:pt idx="312">
                  <c:v>7.6</c:v>
                </c:pt>
                <c:pt idx="313">
                  <c:v>7.6</c:v>
                </c:pt>
                <c:pt idx="314">
                  <c:v>7.6</c:v>
                </c:pt>
                <c:pt idx="315">
                  <c:v>7.6</c:v>
                </c:pt>
                <c:pt idx="316">
                  <c:v>7.7</c:v>
                </c:pt>
                <c:pt idx="317">
                  <c:v>7.7</c:v>
                </c:pt>
                <c:pt idx="318">
                  <c:v>7.7</c:v>
                </c:pt>
                <c:pt idx="319">
                  <c:v>7.7</c:v>
                </c:pt>
                <c:pt idx="320">
                  <c:v>7.7</c:v>
                </c:pt>
                <c:pt idx="321">
                  <c:v>7.8</c:v>
                </c:pt>
                <c:pt idx="322">
                  <c:v>7.8</c:v>
                </c:pt>
                <c:pt idx="323">
                  <c:v>7.8</c:v>
                </c:pt>
                <c:pt idx="324">
                  <c:v>7.8</c:v>
                </c:pt>
                <c:pt idx="325">
                  <c:v>7.8</c:v>
                </c:pt>
                <c:pt idx="326">
                  <c:v>7.9</c:v>
                </c:pt>
                <c:pt idx="327">
                  <c:v>7.9</c:v>
                </c:pt>
                <c:pt idx="328">
                  <c:v>7.9</c:v>
                </c:pt>
                <c:pt idx="329">
                  <c:v>7.9</c:v>
                </c:pt>
                <c:pt idx="330">
                  <c:v>8</c:v>
                </c:pt>
                <c:pt idx="331">
                  <c:v>8</c:v>
                </c:pt>
                <c:pt idx="332">
                  <c:v>8</c:v>
                </c:pt>
                <c:pt idx="333">
                  <c:v>8.1</c:v>
                </c:pt>
                <c:pt idx="334">
                  <c:v>8.1</c:v>
                </c:pt>
                <c:pt idx="335">
                  <c:v>8.1</c:v>
                </c:pt>
                <c:pt idx="336">
                  <c:v>8.2000000000000011</c:v>
                </c:pt>
                <c:pt idx="337">
                  <c:v>8.2000000000000011</c:v>
                </c:pt>
                <c:pt idx="338">
                  <c:v>8.2000000000000011</c:v>
                </c:pt>
                <c:pt idx="339">
                  <c:v>8.3000000000000007</c:v>
                </c:pt>
                <c:pt idx="340">
                  <c:v>8.3000000000000007</c:v>
                </c:pt>
                <c:pt idx="341">
                  <c:v>8.4</c:v>
                </c:pt>
                <c:pt idx="342">
                  <c:v>8.4</c:v>
                </c:pt>
                <c:pt idx="343">
                  <c:v>8.4</c:v>
                </c:pt>
                <c:pt idx="344">
                  <c:v>8.5</c:v>
                </c:pt>
                <c:pt idx="345">
                  <c:v>8.5</c:v>
                </c:pt>
                <c:pt idx="346">
                  <c:v>8.6</c:v>
                </c:pt>
                <c:pt idx="347">
                  <c:v>8.7000000000000011</c:v>
                </c:pt>
                <c:pt idx="348">
                  <c:v>8.7000000000000011</c:v>
                </c:pt>
                <c:pt idx="349">
                  <c:v>8.8000000000000007</c:v>
                </c:pt>
                <c:pt idx="350">
                  <c:v>8.8000000000000007</c:v>
                </c:pt>
                <c:pt idx="351">
                  <c:v>8.9</c:v>
                </c:pt>
                <c:pt idx="352">
                  <c:v>9</c:v>
                </c:pt>
                <c:pt idx="353">
                  <c:v>9</c:v>
                </c:pt>
                <c:pt idx="354">
                  <c:v>9.1</c:v>
                </c:pt>
                <c:pt idx="355">
                  <c:v>9.2000000000000011</c:v>
                </c:pt>
                <c:pt idx="356">
                  <c:v>9.3000000000000007</c:v>
                </c:pt>
                <c:pt idx="357">
                  <c:v>9.3000000000000007</c:v>
                </c:pt>
                <c:pt idx="358">
                  <c:v>9.4</c:v>
                </c:pt>
                <c:pt idx="359">
                  <c:v>9.5</c:v>
                </c:pt>
                <c:pt idx="360">
                  <c:v>9.6</c:v>
                </c:pt>
                <c:pt idx="361">
                  <c:v>9.7000000000000011</c:v>
                </c:pt>
                <c:pt idx="362">
                  <c:v>9.8000000000000007</c:v>
                </c:pt>
                <c:pt idx="363">
                  <c:v>9.9</c:v>
                </c:pt>
                <c:pt idx="364">
                  <c:v>10</c:v>
                </c:pt>
                <c:pt idx="365">
                  <c:v>10.1</c:v>
                </c:pt>
                <c:pt idx="366">
                  <c:v>10.199999999999999</c:v>
                </c:pt>
                <c:pt idx="367">
                  <c:v>10.3</c:v>
                </c:pt>
                <c:pt idx="368">
                  <c:v>10.4</c:v>
                </c:pt>
                <c:pt idx="369">
                  <c:v>10.5</c:v>
                </c:pt>
                <c:pt idx="370">
                  <c:v>10.6</c:v>
                </c:pt>
                <c:pt idx="371">
                  <c:v>10.7</c:v>
                </c:pt>
                <c:pt idx="372">
                  <c:v>10.8</c:v>
                </c:pt>
                <c:pt idx="373">
                  <c:v>10.9</c:v>
                </c:pt>
                <c:pt idx="374">
                  <c:v>11.1</c:v>
                </c:pt>
                <c:pt idx="375">
                  <c:v>11.2</c:v>
                </c:pt>
                <c:pt idx="376">
                  <c:v>11.3</c:v>
                </c:pt>
                <c:pt idx="377">
                  <c:v>11.4</c:v>
                </c:pt>
                <c:pt idx="378">
                  <c:v>11.6</c:v>
                </c:pt>
                <c:pt idx="379">
                  <c:v>11.7</c:v>
                </c:pt>
                <c:pt idx="380">
                  <c:v>11.8</c:v>
                </c:pt>
                <c:pt idx="381">
                  <c:v>12</c:v>
                </c:pt>
                <c:pt idx="382">
                  <c:v>12.1</c:v>
                </c:pt>
                <c:pt idx="383">
                  <c:v>12.3</c:v>
                </c:pt>
                <c:pt idx="384">
                  <c:v>12.4</c:v>
                </c:pt>
                <c:pt idx="385">
                  <c:v>12.5</c:v>
                </c:pt>
                <c:pt idx="386">
                  <c:v>12.7</c:v>
                </c:pt>
                <c:pt idx="387">
                  <c:v>12.8</c:v>
                </c:pt>
                <c:pt idx="388">
                  <c:v>13</c:v>
                </c:pt>
                <c:pt idx="389">
                  <c:v>13.1</c:v>
                </c:pt>
                <c:pt idx="390">
                  <c:v>13.3</c:v>
                </c:pt>
                <c:pt idx="391">
                  <c:v>13.4</c:v>
                </c:pt>
                <c:pt idx="392">
                  <c:v>13.6</c:v>
                </c:pt>
                <c:pt idx="393">
                  <c:v>13.7</c:v>
                </c:pt>
                <c:pt idx="394">
                  <c:v>13.9</c:v>
                </c:pt>
                <c:pt idx="395">
                  <c:v>14</c:v>
                </c:pt>
                <c:pt idx="396">
                  <c:v>14.2</c:v>
                </c:pt>
                <c:pt idx="397">
                  <c:v>14.3</c:v>
                </c:pt>
                <c:pt idx="398">
                  <c:v>14.5</c:v>
                </c:pt>
                <c:pt idx="399">
                  <c:v>14.6</c:v>
                </c:pt>
                <c:pt idx="400">
                  <c:v>14.8</c:v>
                </c:pt>
                <c:pt idx="401">
                  <c:v>15</c:v>
                </c:pt>
                <c:pt idx="402">
                  <c:v>15.1</c:v>
                </c:pt>
                <c:pt idx="403">
                  <c:v>15.3</c:v>
                </c:pt>
                <c:pt idx="404">
                  <c:v>15.4</c:v>
                </c:pt>
                <c:pt idx="405">
                  <c:v>15.6</c:v>
                </c:pt>
                <c:pt idx="406">
                  <c:v>15.8</c:v>
                </c:pt>
                <c:pt idx="407">
                  <c:v>15.9</c:v>
                </c:pt>
                <c:pt idx="408">
                  <c:v>16.100000000000001</c:v>
                </c:pt>
                <c:pt idx="409">
                  <c:v>16.3</c:v>
                </c:pt>
                <c:pt idx="410">
                  <c:v>16.399999999999999</c:v>
                </c:pt>
                <c:pt idx="411">
                  <c:v>16.600000000000001</c:v>
                </c:pt>
                <c:pt idx="412">
                  <c:v>16.8</c:v>
                </c:pt>
                <c:pt idx="413">
                  <c:v>16.899999999999999</c:v>
                </c:pt>
                <c:pt idx="414">
                  <c:v>17.100000000000001</c:v>
                </c:pt>
                <c:pt idx="415">
                  <c:v>17.3</c:v>
                </c:pt>
                <c:pt idx="416">
                  <c:v>17.5</c:v>
                </c:pt>
                <c:pt idx="417">
                  <c:v>17.600000000000001</c:v>
                </c:pt>
                <c:pt idx="418">
                  <c:v>17.8</c:v>
                </c:pt>
                <c:pt idx="419">
                  <c:v>18</c:v>
                </c:pt>
                <c:pt idx="420">
                  <c:v>18.2</c:v>
                </c:pt>
                <c:pt idx="421">
                  <c:v>18.3</c:v>
                </c:pt>
                <c:pt idx="422">
                  <c:v>18.5</c:v>
                </c:pt>
                <c:pt idx="423">
                  <c:v>18.7</c:v>
                </c:pt>
                <c:pt idx="424">
                  <c:v>18.899999999999999</c:v>
                </c:pt>
                <c:pt idx="425">
                  <c:v>19.100000000000001</c:v>
                </c:pt>
                <c:pt idx="426">
                  <c:v>19.3</c:v>
                </c:pt>
                <c:pt idx="427">
                  <c:v>19.5</c:v>
                </c:pt>
                <c:pt idx="428">
                  <c:v>19.7</c:v>
                </c:pt>
                <c:pt idx="429">
                  <c:v>19.899999999999999</c:v>
                </c:pt>
                <c:pt idx="430">
                  <c:v>20.100000000000001</c:v>
                </c:pt>
                <c:pt idx="431">
                  <c:v>20.3</c:v>
                </c:pt>
                <c:pt idx="432">
                  <c:v>20.5</c:v>
                </c:pt>
                <c:pt idx="433">
                  <c:v>20.7</c:v>
                </c:pt>
                <c:pt idx="434">
                  <c:v>20.9</c:v>
                </c:pt>
                <c:pt idx="435">
                  <c:v>21.2</c:v>
                </c:pt>
                <c:pt idx="436">
                  <c:v>21.4</c:v>
                </c:pt>
                <c:pt idx="437">
                  <c:v>21.6</c:v>
                </c:pt>
                <c:pt idx="438">
                  <c:v>21.8</c:v>
                </c:pt>
                <c:pt idx="439">
                  <c:v>22.1</c:v>
                </c:pt>
                <c:pt idx="440">
                  <c:v>22.3</c:v>
                </c:pt>
                <c:pt idx="441">
                  <c:v>22.6</c:v>
                </c:pt>
                <c:pt idx="442">
                  <c:v>22.8</c:v>
                </c:pt>
                <c:pt idx="443">
                  <c:v>23.1</c:v>
                </c:pt>
                <c:pt idx="444">
                  <c:v>23.3</c:v>
                </c:pt>
                <c:pt idx="445">
                  <c:v>23.6</c:v>
                </c:pt>
                <c:pt idx="446">
                  <c:v>23.9</c:v>
                </c:pt>
                <c:pt idx="447">
                  <c:v>24.2</c:v>
                </c:pt>
                <c:pt idx="448">
                  <c:v>24.4</c:v>
                </c:pt>
                <c:pt idx="449">
                  <c:v>24.7</c:v>
                </c:pt>
                <c:pt idx="450">
                  <c:v>25</c:v>
                </c:pt>
                <c:pt idx="451">
                  <c:v>25.3</c:v>
                </c:pt>
                <c:pt idx="452">
                  <c:v>25.6</c:v>
                </c:pt>
                <c:pt idx="453">
                  <c:v>25.9</c:v>
                </c:pt>
                <c:pt idx="454">
                  <c:v>26.2</c:v>
                </c:pt>
                <c:pt idx="455">
                  <c:v>26.5</c:v>
                </c:pt>
                <c:pt idx="456">
                  <c:v>26.8</c:v>
                </c:pt>
                <c:pt idx="457">
                  <c:v>27.2</c:v>
                </c:pt>
                <c:pt idx="458">
                  <c:v>27.5</c:v>
                </c:pt>
                <c:pt idx="459">
                  <c:v>27.8</c:v>
                </c:pt>
                <c:pt idx="460">
                  <c:v>28.1</c:v>
                </c:pt>
                <c:pt idx="461">
                  <c:v>28.5</c:v>
                </c:pt>
                <c:pt idx="462">
                  <c:v>28.8</c:v>
                </c:pt>
                <c:pt idx="463">
                  <c:v>29.2</c:v>
                </c:pt>
                <c:pt idx="464">
                  <c:v>29.5</c:v>
                </c:pt>
                <c:pt idx="465">
                  <c:v>29.9</c:v>
                </c:pt>
                <c:pt idx="466">
                  <c:v>30.3</c:v>
                </c:pt>
                <c:pt idx="467">
                  <c:v>30.6</c:v>
                </c:pt>
                <c:pt idx="468">
                  <c:v>31</c:v>
                </c:pt>
                <c:pt idx="469">
                  <c:v>31.4</c:v>
                </c:pt>
                <c:pt idx="470">
                  <c:v>31.8</c:v>
                </c:pt>
                <c:pt idx="471">
                  <c:v>32.200000000000003</c:v>
                </c:pt>
                <c:pt idx="472">
                  <c:v>32.6</c:v>
                </c:pt>
                <c:pt idx="473">
                  <c:v>33</c:v>
                </c:pt>
                <c:pt idx="474">
                  <c:v>33.4</c:v>
                </c:pt>
                <c:pt idx="475">
                  <c:v>33.799999999999997</c:v>
                </c:pt>
                <c:pt idx="476">
                  <c:v>34.299999999999997</c:v>
                </c:pt>
                <c:pt idx="477">
                  <c:v>34.700000000000003</c:v>
                </c:pt>
                <c:pt idx="478">
                  <c:v>35.1</c:v>
                </c:pt>
                <c:pt idx="479">
                  <c:v>35.6</c:v>
                </c:pt>
                <c:pt idx="480">
                  <c:v>36</c:v>
                </c:pt>
                <c:pt idx="481">
                  <c:v>36.5</c:v>
                </c:pt>
                <c:pt idx="482">
                  <c:v>36.9</c:v>
                </c:pt>
                <c:pt idx="483">
                  <c:v>37.4</c:v>
                </c:pt>
                <c:pt idx="484">
                  <c:v>37.9</c:v>
                </c:pt>
                <c:pt idx="485">
                  <c:v>38.299999999999997</c:v>
                </c:pt>
                <c:pt idx="486">
                  <c:v>38.799999999999997</c:v>
                </c:pt>
                <c:pt idx="487">
                  <c:v>39.299999999999997</c:v>
                </c:pt>
                <c:pt idx="488">
                  <c:v>39.799999999999997</c:v>
                </c:pt>
                <c:pt idx="489">
                  <c:v>40.299999999999997</c:v>
                </c:pt>
                <c:pt idx="490">
                  <c:v>40.799999999999997</c:v>
                </c:pt>
                <c:pt idx="491">
                  <c:v>41.3</c:v>
                </c:pt>
                <c:pt idx="492">
                  <c:v>41.8</c:v>
                </c:pt>
                <c:pt idx="493">
                  <c:v>42.4</c:v>
                </c:pt>
                <c:pt idx="494">
                  <c:v>42.9</c:v>
                </c:pt>
                <c:pt idx="495">
                  <c:v>43.4</c:v>
                </c:pt>
                <c:pt idx="496">
                  <c:v>44</c:v>
                </c:pt>
                <c:pt idx="497">
                  <c:v>44.6</c:v>
                </c:pt>
                <c:pt idx="498">
                  <c:v>45.1</c:v>
                </c:pt>
                <c:pt idx="499">
                  <c:v>45.7</c:v>
                </c:pt>
                <c:pt idx="500">
                  <c:v>46.3</c:v>
                </c:pt>
                <c:pt idx="501">
                  <c:v>46.9</c:v>
                </c:pt>
                <c:pt idx="502">
                  <c:v>47.5</c:v>
                </c:pt>
                <c:pt idx="503">
                  <c:v>48.1</c:v>
                </c:pt>
                <c:pt idx="504">
                  <c:v>48.7</c:v>
                </c:pt>
                <c:pt idx="505">
                  <c:v>49.4</c:v>
                </c:pt>
                <c:pt idx="506">
                  <c:v>50</c:v>
                </c:pt>
                <c:pt idx="507">
                  <c:v>50.7</c:v>
                </c:pt>
                <c:pt idx="508">
                  <c:v>51.3</c:v>
                </c:pt>
                <c:pt idx="509">
                  <c:v>52</c:v>
                </c:pt>
                <c:pt idx="510">
                  <c:v>52.7</c:v>
                </c:pt>
                <c:pt idx="511">
                  <c:v>53.4</c:v>
                </c:pt>
                <c:pt idx="512">
                  <c:v>54.1</c:v>
                </c:pt>
                <c:pt idx="513">
                  <c:v>54.8</c:v>
                </c:pt>
                <c:pt idx="514">
                  <c:v>55.5</c:v>
                </c:pt>
                <c:pt idx="515">
                  <c:v>56.3</c:v>
                </c:pt>
                <c:pt idx="516">
                  <c:v>57</c:v>
                </c:pt>
                <c:pt idx="517">
                  <c:v>57.8</c:v>
                </c:pt>
                <c:pt idx="518">
                  <c:v>58.5</c:v>
                </c:pt>
                <c:pt idx="519">
                  <c:v>59.3</c:v>
                </c:pt>
                <c:pt idx="520">
                  <c:v>60.1</c:v>
                </c:pt>
                <c:pt idx="521">
                  <c:v>60.9</c:v>
                </c:pt>
                <c:pt idx="522">
                  <c:v>61.7</c:v>
                </c:pt>
                <c:pt idx="523">
                  <c:v>62.6</c:v>
                </c:pt>
                <c:pt idx="524">
                  <c:v>63.4</c:v>
                </c:pt>
                <c:pt idx="525">
                  <c:v>64.3</c:v>
                </c:pt>
                <c:pt idx="526">
                  <c:v>65.2</c:v>
                </c:pt>
                <c:pt idx="527">
                  <c:v>66</c:v>
                </c:pt>
                <c:pt idx="528">
                  <c:v>66.900000000000006</c:v>
                </c:pt>
                <c:pt idx="529">
                  <c:v>67.900000000000006</c:v>
                </c:pt>
                <c:pt idx="530">
                  <c:v>68.8</c:v>
                </c:pt>
                <c:pt idx="531">
                  <c:v>69.7</c:v>
                </c:pt>
                <c:pt idx="532">
                  <c:v>70.7</c:v>
                </c:pt>
                <c:pt idx="533">
                  <c:v>71.599999999999994</c:v>
                </c:pt>
                <c:pt idx="534">
                  <c:v>72.599999999999994</c:v>
                </c:pt>
                <c:pt idx="535">
                  <c:v>73.599999999999994</c:v>
                </c:pt>
                <c:pt idx="536">
                  <c:v>74.7</c:v>
                </c:pt>
                <c:pt idx="537">
                  <c:v>75.7</c:v>
                </c:pt>
                <c:pt idx="538">
                  <c:v>76.7</c:v>
                </c:pt>
                <c:pt idx="539">
                  <c:v>77.8</c:v>
                </c:pt>
                <c:pt idx="540">
                  <c:v>78.900000000000006</c:v>
                </c:pt>
                <c:pt idx="541">
                  <c:v>80</c:v>
                </c:pt>
                <c:pt idx="542">
                  <c:v>81.099999999999994</c:v>
                </c:pt>
                <c:pt idx="543">
                  <c:v>82.2</c:v>
                </c:pt>
                <c:pt idx="544">
                  <c:v>83.3</c:v>
                </c:pt>
                <c:pt idx="545">
                  <c:v>84.5</c:v>
                </c:pt>
                <c:pt idx="546">
                  <c:v>85.6</c:v>
                </c:pt>
                <c:pt idx="547">
                  <c:v>86.8</c:v>
                </c:pt>
                <c:pt idx="548">
                  <c:v>88</c:v>
                </c:pt>
                <c:pt idx="549">
                  <c:v>89.2</c:v>
                </c:pt>
                <c:pt idx="550">
                  <c:v>90.5</c:v>
                </c:pt>
                <c:pt idx="551">
                  <c:v>91.7</c:v>
                </c:pt>
                <c:pt idx="552">
                  <c:v>93</c:v>
                </c:pt>
                <c:pt idx="553">
                  <c:v>94.3</c:v>
                </c:pt>
                <c:pt idx="554">
                  <c:v>95.5</c:v>
                </c:pt>
                <c:pt idx="555">
                  <c:v>96.9</c:v>
                </c:pt>
                <c:pt idx="556">
                  <c:v>98.2</c:v>
                </c:pt>
                <c:pt idx="557">
                  <c:v>99.5</c:v>
                </c:pt>
                <c:pt idx="558">
                  <c:v>100.9</c:v>
                </c:pt>
                <c:pt idx="559">
                  <c:v>102.2</c:v>
                </c:pt>
                <c:pt idx="560">
                  <c:v>103.6</c:v>
                </c:pt>
                <c:pt idx="561">
                  <c:v>105</c:v>
                </c:pt>
                <c:pt idx="562">
                  <c:v>106.4</c:v>
                </c:pt>
                <c:pt idx="563">
                  <c:v>107.8</c:v>
                </c:pt>
                <c:pt idx="564">
                  <c:v>109.3</c:v>
                </c:pt>
                <c:pt idx="565">
                  <c:v>110.7</c:v>
                </c:pt>
                <c:pt idx="566">
                  <c:v>112.2</c:v>
                </c:pt>
                <c:pt idx="567">
                  <c:v>113.7</c:v>
                </c:pt>
                <c:pt idx="568">
                  <c:v>115.2</c:v>
                </c:pt>
                <c:pt idx="569">
                  <c:v>116.7</c:v>
                </c:pt>
                <c:pt idx="570">
                  <c:v>118.2</c:v>
                </c:pt>
                <c:pt idx="571">
                  <c:v>119.8</c:v>
                </c:pt>
                <c:pt idx="572">
                  <c:v>121.4</c:v>
                </c:pt>
                <c:pt idx="573">
                  <c:v>122.9</c:v>
                </c:pt>
                <c:pt idx="574">
                  <c:v>124.5</c:v>
                </c:pt>
                <c:pt idx="575">
                  <c:v>126.2</c:v>
                </c:pt>
                <c:pt idx="576">
                  <c:v>127.8</c:v>
                </c:pt>
                <c:pt idx="577">
                  <c:v>129.5</c:v>
                </c:pt>
                <c:pt idx="578">
                  <c:v>131.1</c:v>
                </c:pt>
                <c:pt idx="579">
                  <c:v>132.80000000000001</c:v>
                </c:pt>
                <c:pt idx="580">
                  <c:v>134.5</c:v>
                </c:pt>
                <c:pt idx="581">
                  <c:v>136.30000000000001</c:v>
                </c:pt>
                <c:pt idx="582">
                  <c:v>138</c:v>
                </c:pt>
                <c:pt idx="583">
                  <c:v>139.69999999999999</c:v>
                </c:pt>
                <c:pt idx="584">
                  <c:v>141.5</c:v>
                </c:pt>
                <c:pt idx="585">
                  <c:v>143.30000000000001</c:v>
                </c:pt>
                <c:pt idx="586">
                  <c:v>145.1</c:v>
                </c:pt>
                <c:pt idx="587">
                  <c:v>146.9</c:v>
                </c:pt>
                <c:pt idx="588">
                  <c:v>148.69999999999999</c:v>
                </c:pt>
                <c:pt idx="589">
                  <c:v>150.6</c:v>
                </c:pt>
                <c:pt idx="590">
                  <c:v>152.4</c:v>
                </c:pt>
                <c:pt idx="591">
                  <c:v>154.30000000000001</c:v>
                </c:pt>
                <c:pt idx="592">
                  <c:v>156.19999999999999</c:v>
                </c:pt>
                <c:pt idx="593">
                  <c:v>158.1</c:v>
                </c:pt>
                <c:pt idx="594">
                  <c:v>160</c:v>
                </c:pt>
                <c:pt idx="595">
                  <c:v>161.9</c:v>
                </c:pt>
                <c:pt idx="596">
                  <c:v>163.9</c:v>
                </c:pt>
                <c:pt idx="597">
                  <c:v>165.9</c:v>
                </c:pt>
                <c:pt idx="598">
                  <c:v>167.8</c:v>
                </c:pt>
                <c:pt idx="599">
                  <c:v>169.8</c:v>
                </c:pt>
                <c:pt idx="600">
                  <c:v>171.8</c:v>
                </c:pt>
                <c:pt idx="601">
                  <c:v>173.8</c:v>
                </c:pt>
                <c:pt idx="602">
                  <c:v>175.9</c:v>
                </c:pt>
                <c:pt idx="603">
                  <c:v>177.9</c:v>
                </c:pt>
                <c:pt idx="604">
                  <c:v>180</c:v>
                </c:pt>
                <c:pt idx="605">
                  <c:v>182.1</c:v>
                </c:pt>
                <c:pt idx="606">
                  <c:v>184.1</c:v>
                </c:pt>
                <c:pt idx="607">
                  <c:v>186.3</c:v>
                </c:pt>
                <c:pt idx="608">
                  <c:v>188.4</c:v>
                </c:pt>
                <c:pt idx="609">
                  <c:v>190.5</c:v>
                </c:pt>
                <c:pt idx="610">
                  <c:v>192.7</c:v>
                </c:pt>
                <c:pt idx="611">
                  <c:v>194.8</c:v>
                </c:pt>
                <c:pt idx="612">
                  <c:v>197</c:v>
                </c:pt>
                <c:pt idx="613">
                  <c:v>199.2</c:v>
                </c:pt>
                <c:pt idx="614">
                  <c:v>201.4</c:v>
                </c:pt>
                <c:pt idx="615">
                  <c:v>203.6</c:v>
                </c:pt>
                <c:pt idx="616">
                  <c:v>205.8</c:v>
                </c:pt>
                <c:pt idx="617">
                  <c:v>208.1</c:v>
                </c:pt>
                <c:pt idx="618">
                  <c:v>210.3</c:v>
                </c:pt>
                <c:pt idx="619">
                  <c:v>212.6</c:v>
                </c:pt>
                <c:pt idx="620">
                  <c:v>214.9</c:v>
                </c:pt>
                <c:pt idx="621">
                  <c:v>217.2</c:v>
                </c:pt>
                <c:pt idx="622">
                  <c:v>219.5</c:v>
                </c:pt>
                <c:pt idx="623">
                  <c:v>221.8</c:v>
                </c:pt>
                <c:pt idx="624">
                  <c:v>224.1</c:v>
                </c:pt>
                <c:pt idx="625">
                  <c:v>226.4</c:v>
                </c:pt>
                <c:pt idx="626">
                  <c:v>228.8</c:v>
                </c:pt>
                <c:pt idx="627">
                  <c:v>231.1</c:v>
                </c:pt>
                <c:pt idx="628">
                  <c:v>233.5</c:v>
                </c:pt>
                <c:pt idx="629">
                  <c:v>235.9</c:v>
                </c:pt>
                <c:pt idx="630">
                  <c:v>238.3</c:v>
                </c:pt>
                <c:pt idx="631">
                  <c:v>240.7</c:v>
                </c:pt>
                <c:pt idx="632">
                  <c:v>243.1</c:v>
                </c:pt>
                <c:pt idx="633">
                  <c:v>245.5</c:v>
                </c:pt>
                <c:pt idx="634">
                  <c:v>247.9</c:v>
                </c:pt>
                <c:pt idx="635">
                  <c:v>250.4</c:v>
                </c:pt>
                <c:pt idx="636">
                  <c:v>252.8</c:v>
                </c:pt>
                <c:pt idx="637">
                  <c:v>255.3</c:v>
                </c:pt>
                <c:pt idx="638">
                  <c:v>257.8</c:v>
                </c:pt>
                <c:pt idx="639">
                  <c:v>260.3</c:v>
                </c:pt>
                <c:pt idx="640">
                  <c:v>262.8</c:v>
                </c:pt>
                <c:pt idx="641">
                  <c:v>265.3</c:v>
                </c:pt>
                <c:pt idx="642">
                  <c:v>267.8</c:v>
                </c:pt>
                <c:pt idx="643">
                  <c:v>270.3</c:v>
                </c:pt>
                <c:pt idx="644">
                  <c:v>272.8</c:v>
                </c:pt>
                <c:pt idx="645">
                  <c:v>275.39999999999992</c:v>
                </c:pt>
                <c:pt idx="646">
                  <c:v>277.89999999999992</c:v>
                </c:pt>
                <c:pt idx="647">
                  <c:v>280.5</c:v>
                </c:pt>
                <c:pt idx="648">
                  <c:v>283.10000000000002</c:v>
                </c:pt>
                <c:pt idx="649">
                  <c:v>285.7</c:v>
                </c:pt>
                <c:pt idx="650">
                  <c:v>288.3</c:v>
                </c:pt>
                <c:pt idx="651">
                  <c:v>290.89999999999992</c:v>
                </c:pt>
                <c:pt idx="652">
                  <c:v>293.5</c:v>
                </c:pt>
                <c:pt idx="653">
                  <c:v>296.10000000000002</c:v>
                </c:pt>
                <c:pt idx="654">
                  <c:v>298.7</c:v>
                </c:pt>
                <c:pt idx="655">
                  <c:v>301.39999999999992</c:v>
                </c:pt>
                <c:pt idx="656">
                  <c:v>304</c:v>
                </c:pt>
                <c:pt idx="657">
                  <c:v>306.7</c:v>
                </c:pt>
                <c:pt idx="658">
                  <c:v>309.3</c:v>
                </c:pt>
                <c:pt idx="659">
                  <c:v>312</c:v>
                </c:pt>
                <c:pt idx="660">
                  <c:v>314.7</c:v>
                </c:pt>
                <c:pt idx="661">
                  <c:v>317.39999999999992</c:v>
                </c:pt>
                <c:pt idx="662">
                  <c:v>320.10000000000002</c:v>
                </c:pt>
                <c:pt idx="663">
                  <c:v>322.8</c:v>
                </c:pt>
                <c:pt idx="664">
                  <c:v>325.5</c:v>
                </c:pt>
                <c:pt idx="665">
                  <c:v>328.2</c:v>
                </c:pt>
                <c:pt idx="666">
                  <c:v>330.9</c:v>
                </c:pt>
                <c:pt idx="667">
                  <c:v>333.6</c:v>
                </c:pt>
                <c:pt idx="668">
                  <c:v>336.3</c:v>
                </c:pt>
                <c:pt idx="669">
                  <c:v>339</c:v>
                </c:pt>
                <c:pt idx="670">
                  <c:v>341.8</c:v>
                </c:pt>
                <c:pt idx="671">
                  <c:v>344.5</c:v>
                </c:pt>
                <c:pt idx="672">
                  <c:v>347.2</c:v>
                </c:pt>
                <c:pt idx="673">
                  <c:v>350</c:v>
                </c:pt>
                <c:pt idx="674">
                  <c:v>352.7</c:v>
                </c:pt>
                <c:pt idx="675">
                  <c:v>355.5</c:v>
                </c:pt>
                <c:pt idx="676">
                  <c:v>358.2</c:v>
                </c:pt>
                <c:pt idx="677">
                  <c:v>361</c:v>
                </c:pt>
                <c:pt idx="678">
                  <c:v>363.7</c:v>
                </c:pt>
                <c:pt idx="679">
                  <c:v>366.5</c:v>
                </c:pt>
                <c:pt idx="680">
                  <c:v>369.2</c:v>
                </c:pt>
                <c:pt idx="681">
                  <c:v>372</c:v>
                </c:pt>
                <c:pt idx="682">
                  <c:v>374.8</c:v>
                </c:pt>
                <c:pt idx="683">
                  <c:v>377.5</c:v>
                </c:pt>
                <c:pt idx="684">
                  <c:v>380.3</c:v>
                </c:pt>
                <c:pt idx="685">
                  <c:v>383.1</c:v>
                </c:pt>
                <c:pt idx="686">
                  <c:v>385.9</c:v>
                </c:pt>
                <c:pt idx="687">
                  <c:v>388.6</c:v>
                </c:pt>
                <c:pt idx="688">
                  <c:v>391.4</c:v>
                </c:pt>
                <c:pt idx="689">
                  <c:v>394.2</c:v>
                </c:pt>
                <c:pt idx="690">
                  <c:v>397</c:v>
                </c:pt>
                <c:pt idx="691">
                  <c:v>399.8</c:v>
                </c:pt>
                <c:pt idx="692">
                  <c:v>402.6</c:v>
                </c:pt>
                <c:pt idx="693">
                  <c:v>405.4</c:v>
                </c:pt>
                <c:pt idx="694">
                  <c:v>408.2</c:v>
                </c:pt>
                <c:pt idx="695">
                  <c:v>411</c:v>
                </c:pt>
                <c:pt idx="696">
                  <c:v>413.8</c:v>
                </c:pt>
                <c:pt idx="697">
                  <c:v>416.5</c:v>
                </c:pt>
                <c:pt idx="698">
                  <c:v>419.3</c:v>
                </c:pt>
                <c:pt idx="699">
                  <c:v>422.1</c:v>
                </c:pt>
                <c:pt idx="700">
                  <c:v>424.9</c:v>
                </c:pt>
                <c:pt idx="701">
                  <c:v>427.7</c:v>
                </c:pt>
                <c:pt idx="702">
                  <c:v>430.5</c:v>
                </c:pt>
                <c:pt idx="703">
                  <c:v>433.3</c:v>
                </c:pt>
                <c:pt idx="704">
                  <c:v>436.1</c:v>
                </c:pt>
                <c:pt idx="705">
                  <c:v>438.9</c:v>
                </c:pt>
                <c:pt idx="706">
                  <c:v>441.7</c:v>
                </c:pt>
                <c:pt idx="707">
                  <c:v>444.5</c:v>
                </c:pt>
                <c:pt idx="708">
                  <c:v>447.2</c:v>
                </c:pt>
                <c:pt idx="709">
                  <c:v>450</c:v>
                </c:pt>
                <c:pt idx="710">
                  <c:v>452.8</c:v>
                </c:pt>
                <c:pt idx="711">
                  <c:v>455.6</c:v>
                </c:pt>
                <c:pt idx="712">
                  <c:v>458.4</c:v>
                </c:pt>
                <c:pt idx="713">
                  <c:v>461.2</c:v>
                </c:pt>
                <c:pt idx="714">
                  <c:v>464</c:v>
                </c:pt>
                <c:pt idx="715">
                  <c:v>466.7</c:v>
                </c:pt>
                <c:pt idx="716">
                  <c:v>469.5</c:v>
                </c:pt>
                <c:pt idx="717">
                  <c:v>472.3</c:v>
                </c:pt>
                <c:pt idx="718">
                  <c:v>475.1</c:v>
                </c:pt>
                <c:pt idx="719">
                  <c:v>477.9</c:v>
                </c:pt>
                <c:pt idx="720">
                  <c:v>480.7</c:v>
                </c:pt>
                <c:pt idx="721">
                  <c:v>483.5</c:v>
                </c:pt>
                <c:pt idx="722">
                  <c:v>486.3</c:v>
                </c:pt>
                <c:pt idx="723">
                  <c:v>489</c:v>
                </c:pt>
                <c:pt idx="724">
                  <c:v>491.8</c:v>
                </c:pt>
                <c:pt idx="725">
                  <c:v>494.6</c:v>
                </c:pt>
                <c:pt idx="726">
                  <c:v>497.4</c:v>
                </c:pt>
                <c:pt idx="727">
                  <c:v>500.2</c:v>
                </c:pt>
                <c:pt idx="728">
                  <c:v>503</c:v>
                </c:pt>
                <c:pt idx="729">
                  <c:v>505.8</c:v>
                </c:pt>
                <c:pt idx="730">
                  <c:v>508.7</c:v>
                </c:pt>
                <c:pt idx="731">
                  <c:v>511.5</c:v>
                </c:pt>
                <c:pt idx="732">
                  <c:v>514.29999999999995</c:v>
                </c:pt>
                <c:pt idx="733">
                  <c:v>517.1</c:v>
                </c:pt>
                <c:pt idx="734">
                  <c:v>519.9</c:v>
                </c:pt>
                <c:pt idx="735">
                  <c:v>522.70000000000005</c:v>
                </c:pt>
                <c:pt idx="736">
                  <c:v>525.6</c:v>
                </c:pt>
                <c:pt idx="737">
                  <c:v>528.4</c:v>
                </c:pt>
                <c:pt idx="738">
                  <c:v>531.20000000000005</c:v>
                </c:pt>
                <c:pt idx="739">
                  <c:v>534.1</c:v>
                </c:pt>
                <c:pt idx="740">
                  <c:v>536.9</c:v>
                </c:pt>
                <c:pt idx="741">
                  <c:v>539.70000000000005</c:v>
                </c:pt>
                <c:pt idx="742">
                  <c:v>542.6</c:v>
                </c:pt>
                <c:pt idx="743">
                  <c:v>545.4</c:v>
                </c:pt>
                <c:pt idx="744">
                  <c:v>548.20000000000005</c:v>
                </c:pt>
                <c:pt idx="745">
                  <c:v>551.1</c:v>
                </c:pt>
                <c:pt idx="746">
                  <c:v>553.9</c:v>
                </c:pt>
                <c:pt idx="747">
                  <c:v>556.79999999999995</c:v>
                </c:pt>
                <c:pt idx="748">
                  <c:v>559.6</c:v>
                </c:pt>
                <c:pt idx="749">
                  <c:v>562.5</c:v>
                </c:pt>
                <c:pt idx="750">
                  <c:v>565.29999999999995</c:v>
                </c:pt>
                <c:pt idx="751">
                  <c:v>568.20000000000005</c:v>
                </c:pt>
                <c:pt idx="752">
                  <c:v>571.1</c:v>
                </c:pt>
                <c:pt idx="753">
                  <c:v>573.9</c:v>
                </c:pt>
                <c:pt idx="754">
                  <c:v>576.79999999999995</c:v>
                </c:pt>
                <c:pt idx="755">
                  <c:v>579.70000000000005</c:v>
                </c:pt>
                <c:pt idx="756">
                  <c:v>582.6</c:v>
                </c:pt>
                <c:pt idx="757">
                  <c:v>585.5</c:v>
                </c:pt>
                <c:pt idx="758">
                  <c:v>588.4</c:v>
                </c:pt>
                <c:pt idx="759">
                  <c:v>591.29999999999995</c:v>
                </c:pt>
                <c:pt idx="760">
                  <c:v>594.20000000000005</c:v>
                </c:pt>
                <c:pt idx="761">
                  <c:v>597.1</c:v>
                </c:pt>
                <c:pt idx="762">
                  <c:v>600</c:v>
                </c:pt>
                <c:pt idx="763">
                  <c:v>602.9</c:v>
                </c:pt>
                <c:pt idx="764">
                  <c:v>605.79999999999995</c:v>
                </c:pt>
                <c:pt idx="765">
                  <c:v>608.70000000000005</c:v>
                </c:pt>
                <c:pt idx="766">
                  <c:v>611.6</c:v>
                </c:pt>
                <c:pt idx="767">
                  <c:v>614.5</c:v>
                </c:pt>
                <c:pt idx="768">
                  <c:v>617.5</c:v>
                </c:pt>
                <c:pt idx="769">
                  <c:v>620.4</c:v>
                </c:pt>
                <c:pt idx="770">
                  <c:v>623.29999999999995</c:v>
                </c:pt>
                <c:pt idx="771">
                  <c:v>626.29999999999995</c:v>
                </c:pt>
                <c:pt idx="772">
                  <c:v>629.20000000000005</c:v>
                </c:pt>
                <c:pt idx="773">
                  <c:v>632.1</c:v>
                </c:pt>
                <c:pt idx="774">
                  <c:v>635.1</c:v>
                </c:pt>
                <c:pt idx="775">
                  <c:v>638</c:v>
                </c:pt>
                <c:pt idx="776">
                  <c:v>640.9</c:v>
                </c:pt>
                <c:pt idx="777">
                  <c:v>643.79999999999995</c:v>
                </c:pt>
                <c:pt idx="778">
                  <c:v>646.79999999999995</c:v>
                </c:pt>
                <c:pt idx="779">
                  <c:v>649.70000000000005</c:v>
                </c:pt>
                <c:pt idx="780">
                  <c:v>652.6</c:v>
                </c:pt>
                <c:pt idx="781">
                  <c:v>655.5</c:v>
                </c:pt>
                <c:pt idx="782">
                  <c:v>658.4</c:v>
                </c:pt>
                <c:pt idx="783">
                  <c:v>661.4</c:v>
                </c:pt>
                <c:pt idx="784">
                  <c:v>664.3</c:v>
                </c:pt>
                <c:pt idx="785">
                  <c:v>667.2</c:v>
                </c:pt>
                <c:pt idx="786">
                  <c:v>670.1</c:v>
                </c:pt>
                <c:pt idx="787">
                  <c:v>673</c:v>
                </c:pt>
                <c:pt idx="788">
                  <c:v>675.9</c:v>
                </c:pt>
                <c:pt idx="789">
                  <c:v>678.8</c:v>
                </c:pt>
                <c:pt idx="790">
                  <c:v>681.7</c:v>
                </c:pt>
                <c:pt idx="791">
                  <c:v>684.5</c:v>
                </c:pt>
                <c:pt idx="792">
                  <c:v>687.4</c:v>
                </c:pt>
                <c:pt idx="793">
                  <c:v>690.3</c:v>
                </c:pt>
                <c:pt idx="794">
                  <c:v>693.2</c:v>
                </c:pt>
                <c:pt idx="795">
                  <c:v>696.1</c:v>
                </c:pt>
                <c:pt idx="796">
                  <c:v>698.9</c:v>
                </c:pt>
                <c:pt idx="797">
                  <c:v>701.8</c:v>
                </c:pt>
                <c:pt idx="798">
                  <c:v>704.6</c:v>
                </c:pt>
                <c:pt idx="799">
                  <c:v>707.5</c:v>
                </c:pt>
                <c:pt idx="800">
                  <c:v>710.3</c:v>
                </c:pt>
                <c:pt idx="801">
                  <c:v>713.2</c:v>
                </c:pt>
                <c:pt idx="802">
                  <c:v>716</c:v>
                </c:pt>
                <c:pt idx="803">
                  <c:v>718.8</c:v>
                </c:pt>
                <c:pt idx="804">
                  <c:v>721.6</c:v>
                </c:pt>
                <c:pt idx="805">
                  <c:v>724.4</c:v>
                </c:pt>
                <c:pt idx="806">
                  <c:v>727.2</c:v>
                </c:pt>
                <c:pt idx="807">
                  <c:v>730</c:v>
                </c:pt>
                <c:pt idx="808">
                  <c:v>732.8</c:v>
                </c:pt>
                <c:pt idx="809">
                  <c:v>735.6</c:v>
                </c:pt>
                <c:pt idx="810">
                  <c:v>738.4</c:v>
                </c:pt>
                <c:pt idx="811">
                  <c:v>741.1</c:v>
                </c:pt>
                <c:pt idx="812">
                  <c:v>743.9</c:v>
                </c:pt>
                <c:pt idx="813">
                  <c:v>746.6</c:v>
                </c:pt>
                <c:pt idx="814">
                  <c:v>749.3</c:v>
                </c:pt>
                <c:pt idx="815">
                  <c:v>752</c:v>
                </c:pt>
                <c:pt idx="816">
                  <c:v>754.7</c:v>
                </c:pt>
                <c:pt idx="817">
                  <c:v>757.4</c:v>
                </c:pt>
                <c:pt idx="818">
                  <c:v>760.1</c:v>
                </c:pt>
                <c:pt idx="819">
                  <c:v>762.7</c:v>
                </c:pt>
                <c:pt idx="820">
                  <c:v>765.4</c:v>
                </c:pt>
                <c:pt idx="821">
                  <c:v>768</c:v>
                </c:pt>
                <c:pt idx="822">
                  <c:v>770.6</c:v>
                </c:pt>
                <c:pt idx="823">
                  <c:v>773.3</c:v>
                </c:pt>
                <c:pt idx="824">
                  <c:v>775.9</c:v>
                </c:pt>
                <c:pt idx="825">
                  <c:v>778.5</c:v>
                </c:pt>
                <c:pt idx="826">
                  <c:v>781</c:v>
                </c:pt>
                <c:pt idx="827">
                  <c:v>783.6</c:v>
                </c:pt>
                <c:pt idx="828">
                  <c:v>786.2</c:v>
                </c:pt>
                <c:pt idx="829">
                  <c:v>788.7</c:v>
                </c:pt>
                <c:pt idx="830">
                  <c:v>791.3</c:v>
                </c:pt>
                <c:pt idx="831">
                  <c:v>793.8</c:v>
                </c:pt>
                <c:pt idx="832">
                  <c:v>796.3</c:v>
                </c:pt>
                <c:pt idx="833">
                  <c:v>798.8</c:v>
                </c:pt>
                <c:pt idx="834">
                  <c:v>801.3</c:v>
                </c:pt>
                <c:pt idx="835">
                  <c:v>803.8</c:v>
                </c:pt>
                <c:pt idx="836">
                  <c:v>806.3</c:v>
                </c:pt>
                <c:pt idx="837">
                  <c:v>808.8</c:v>
                </c:pt>
                <c:pt idx="838">
                  <c:v>811.2</c:v>
                </c:pt>
                <c:pt idx="839">
                  <c:v>813.7</c:v>
                </c:pt>
                <c:pt idx="840">
                  <c:v>816.1</c:v>
                </c:pt>
                <c:pt idx="841">
                  <c:v>818.5</c:v>
                </c:pt>
                <c:pt idx="842">
                  <c:v>820.9</c:v>
                </c:pt>
                <c:pt idx="843">
                  <c:v>823.3</c:v>
                </c:pt>
                <c:pt idx="844">
                  <c:v>825.7</c:v>
                </c:pt>
                <c:pt idx="845">
                  <c:v>828.1</c:v>
                </c:pt>
                <c:pt idx="846">
                  <c:v>830.4</c:v>
                </c:pt>
                <c:pt idx="847">
                  <c:v>832.8</c:v>
                </c:pt>
                <c:pt idx="848">
                  <c:v>835.1</c:v>
                </c:pt>
                <c:pt idx="849">
                  <c:v>837.5</c:v>
                </c:pt>
                <c:pt idx="850">
                  <c:v>839.8</c:v>
                </c:pt>
                <c:pt idx="851">
                  <c:v>842.1</c:v>
                </c:pt>
                <c:pt idx="852">
                  <c:v>844.4</c:v>
                </c:pt>
                <c:pt idx="853">
                  <c:v>846.7</c:v>
                </c:pt>
                <c:pt idx="854">
                  <c:v>848.9</c:v>
                </c:pt>
                <c:pt idx="855">
                  <c:v>851.2</c:v>
                </c:pt>
                <c:pt idx="856">
                  <c:v>853.5</c:v>
                </c:pt>
                <c:pt idx="857">
                  <c:v>855.7</c:v>
                </c:pt>
                <c:pt idx="858">
                  <c:v>857.9</c:v>
                </c:pt>
                <c:pt idx="859">
                  <c:v>860.1</c:v>
                </c:pt>
                <c:pt idx="860">
                  <c:v>862.3</c:v>
                </c:pt>
                <c:pt idx="861">
                  <c:v>864.5</c:v>
                </c:pt>
                <c:pt idx="862">
                  <c:v>866.7</c:v>
                </c:pt>
                <c:pt idx="863">
                  <c:v>868.9</c:v>
                </c:pt>
                <c:pt idx="864">
                  <c:v>871</c:v>
                </c:pt>
                <c:pt idx="865">
                  <c:v>873.2</c:v>
                </c:pt>
                <c:pt idx="866">
                  <c:v>875.3</c:v>
                </c:pt>
                <c:pt idx="867">
                  <c:v>877.4</c:v>
                </c:pt>
                <c:pt idx="868">
                  <c:v>879.6</c:v>
                </c:pt>
                <c:pt idx="869">
                  <c:v>881.7</c:v>
                </c:pt>
                <c:pt idx="870">
                  <c:v>883.7</c:v>
                </c:pt>
                <c:pt idx="871">
                  <c:v>885.8</c:v>
                </c:pt>
                <c:pt idx="872">
                  <c:v>887.9</c:v>
                </c:pt>
                <c:pt idx="873">
                  <c:v>889.9</c:v>
                </c:pt>
                <c:pt idx="874">
                  <c:v>891.9</c:v>
                </c:pt>
                <c:pt idx="875">
                  <c:v>893.9</c:v>
                </c:pt>
                <c:pt idx="876">
                  <c:v>895.9</c:v>
                </c:pt>
                <c:pt idx="877">
                  <c:v>897.9</c:v>
                </c:pt>
                <c:pt idx="878">
                  <c:v>899.9</c:v>
                </c:pt>
                <c:pt idx="879">
                  <c:v>901.8</c:v>
                </c:pt>
                <c:pt idx="880">
                  <c:v>903.7</c:v>
                </c:pt>
                <c:pt idx="881">
                  <c:v>905.6</c:v>
                </c:pt>
                <c:pt idx="882">
                  <c:v>907.5</c:v>
                </c:pt>
                <c:pt idx="883">
                  <c:v>909.4</c:v>
                </c:pt>
                <c:pt idx="884">
                  <c:v>911.3</c:v>
                </c:pt>
                <c:pt idx="885">
                  <c:v>913.1</c:v>
                </c:pt>
                <c:pt idx="886">
                  <c:v>914.9</c:v>
                </c:pt>
                <c:pt idx="887">
                  <c:v>916.7</c:v>
                </c:pt>
                <c:pt idx="888">
                  <c:v>918.5</c:v>
                </c:pt>
                <c:pt idx="889">
                  <c:v>920.3</c:v>
                </c:pt>
                <c:pt idx="890">
                  <c:v>922</c:v>
                </c:pt>
                <c:pt idx="891">
                  <c:v>923.8</c:v>
                </c:pt>
                <c:pt idx="892">
                  <c:v>925.5</c:v>
                </c:pt>
                <c:pt idx="893">
                  <c:v>927.2</c:v>
                </c:pt>
                <c:pt idx="894">
                  <c:v>928.8</c:v>
                </c:pt>
                <c:pt idx="895">
                  <c:v>930.5</c:v>
                </c:pt>
                <c:pt idx="896">
                  <c:v>932.1</c:v>
                </c:pt>
                <c:pt idx="897">
                  <c:v>933.7</c:v>
                </c:pt>
                <c:pt idx="898">
                  <c:v>935.3</c:v>
                </c:pt>
                <c:pt idx="899">
                  <c:v>936.9</c:v>
                </c:pt>
                <c:pt idx="900">
                  <c:v>938.4</c:v>
                </c:pt>
                <c:pt idx="901">
                  <c:v>939.9</c:v>
                </c:pt>
                <c:pt idx="902">
                  <c:v>941.4</c:v>
                </c:pt>
                <c:pt idx="903">
                  <c:v>942.9</c:v>
                </c:pt>
                <c:pt idx="904">
                  <c:v>944.4</c:v>
                </c:pt>
                <c:pt idx="905">
                  <c:v>945.8</c:v>
                </c:pt>
                <c:pt idx="906">
                  <c:v>947.2</c:v>
                </c:pt>
                <c:pt idx="907">
                  <c:v>948.6</c:v>
                </c:pt>
                <c:pt idx="908">
                  <c:v>950</c:v>
                </c:pt>
                <c:pt idx="909">
                  <c:v>951.4</c:v>
                </c:pt>
                <c:pt idx="910">
                  <c:v>952.7</c:v>
                </c:pt>
                <c:pt idx="911">
                  <c:v>954</c:v>
                </c:pt>
                <c:pt idx="912">
                  <c:v>955.3</c:v>
                </c:pt>
                <c:pt idx="913">
                  <c:v>956.6</c:v>
                </c:pt>
                <c:pt idx="914">
                  <c:v>957.9</c:v>
                </c:pt>
                <c:pt idx="915">
                  <c:v>959.1</c:v>
                </c:pt>
                <c:pt idx="916">
                  <c:v>960.3</c:v>
                </c:pt>
                <c:pt idx="917">
                  <c:v>961.5</c:v>
                </c:pt>
                <c:pt idx="918">
                  <c:v>962.7</c:v>
                </c:pt>
                <c:pt idx="919">
                  <c:v>963.9</c:v>
                </c:pt>
                <c:pt idx="920">
                  <c:v>965</c:v>
                </c:pt>
                <c:pt idx="921">
                  <c:v>966.1</c:v>
                </c:pt>
                <c:pt idx="922">
                  <c:v>967.2</c:v>
                </c:pt>
                <c:pt idx="923">
                  <c:v>968.3</c:v>
                </c:pt>
                <c:pt idx="924">
                  <c:v>969.3</c:v>
                </c:pt>
                <c:pt idx="925">
                  <c:v>970.4</c:v>
                </c:pt>
                <c:pt idx="926">
                  <c:v>971.4</c:v>
                </c:pt>
                <c:pt idx="927">
                  <c:v>972.4</c:v>
                </c:pt>
                <c:pt idx="928">
                  <c:v>973.4</c:v>
                </c:pt>
                <c:pt idx="929">
                  <c:v>974.3</c:v>
                </c:pt>
                <c:pt idx="930">
                  <c:v>975.3</c:v>
                </c:pt>
                <c:pt idx="931">
                  <c:v>976.2</c:v>
                </c:pt>
                <c:pt idx="932">
                  <c:v>977.1</c:v>
                </c:pt>
                <c:pt idx="933">
                  <c:v>977.9</c:v>
                </c:pt>
                <c:pt idx="934">
                  <c:v>978.8</c:v>
                </c:pt>
                <c:pt idx="935">
                  <c:v>979.6</c:v>
                </c:pt>
                <c:pt idx="936">
                  <c:v>980.5</c:v>
                </c:pt>
                <c:pt idx="937">
                  <c:v>981.3</c:v>
                </c:pt>
                <c:pt idx="938">
                  <c:v>982.1</c:v>
                </c:pt>
                <c:pt idx="939">
                  <c:v>982.8</c:v>
                </c:pt>
                <c:pt idx="940">
                  <c:v>983.6</c:v>
                </c:pt>
                <c:pt idx="941">
                  <c:v>984.3</c:v>
                </c:pt>
                <c:pt idx="942">
                  <c:v>985</c:v>
                </c:pt>
                <c:pt idx="943">
                  <c:v>985.7</c:v>
                </c:pt>
                <c:pt idx="944">
                  <c:v>986.4</c:v>
                </c:pt>
                <c:pt idx="945">
                  <c:v>987.1</c:v>
                </c:pt>
                <c:pt idx="946">
                  <c:v>987.7</c:v>
                </c:pt>
                <c:pt idx="947">
                  <c:v>988.4</c:v>
                </c:pt>
                <c:pt idx="948">
                  <c:v>989</c:v>
                </c:pt>
                <c:pt idx="949">
                  <c:v>989.6</c:v>
                </c:pt>
                <c:pt idx="950">
                  <c:v>990.2</c:v>
                </c:pt>
                <c:pt idx="951">
                  <c:v>990.7</c:v>
                </c:pt>
                <c:pt idx="952">
                  <c:v>991.3</c:v>
                </c:pt>
                <c:pt idx="953">
                  <c:v>991.8</c:v>
                </c:pt>
                <c:pt idx="954">
                  <c:v>992.4</c:v>
                </c:pt>
                <c:pt idx="955">
                  <c:v>992.9</c:v>
                </c:pt>
                <c:pt idx="956">
                  <c:v>993.4</c:v>
                </c:pt>
                <c:pt idx="957">
                  <c:v>993.8</c:v>
                </c:pt>
                <c:pt idx="958">
                  <c:v>994.3</c:v>
                </c:pt>
                <c:pt idx="959">
                  <c:v>994.8</c:v>
                </c:pt>
                <c:pt idx="960">
                  <c:v>995.2</c:v>
                </c:pt>
                <c:pt idx="961">
                  <c:v>995.6</c:v>
                </c:pt>
                <c:pt idx="962">
                  <c:v>996</c:v>
                </c:pt>
                <c:pt idx="963">
                  <c:v>996.4</c:v>
                </c:pt>
                <c:pt idx="964">
                  <c:v>996.8</c:v>
                </c:pt>
                <c:pt idx="965">
                  <c:v>997.2</c:v>
                </c:pt>
                <c:pt idx="966">
                  <c:v>997.6</c:v>
                </c:pt>
                <c:pt idx="967">
                  <c:v>997.9</c:v>
                </c:pt>
                <c:pt idx="968">
                  <c:v>998.3</c:v>
                </c:pt>
                <c:pt idx="969">
                  <c:v>998.6</c:v>
                </c:pt>
                <c:pt idx="970">
                  <c:v>998.9</c:v>
                </c:pt>
                <c:pt idx="971">
                  <c:v>999.2</c:v>
                </c:pt>
                <c:pt idx="972">
                  <c:v>999.5</c:v>
                </c:pt>
                <c:pt idx="973">
                  <c:v>999.7</c:v>
                </c:pt>
                <c:pt idx="974">
                  <c:v>1000</c:v>
                </c:pt>
                <c:pt idx="975">
                  <c:v>1000.2</c:v>
                </c:pt>
                <c:pt idx="976">
                  <c:v>1000.4</c:v>
                </c:pt>
                <c:pt idx="977">
                  <c:v>1000.6</c:v>
                </c:pt>
                <c:pt idx="978">
                  <c:v>1000.8</c:v>
                </c:pt>
                <c:pt idx="979">
                  <c:v>1001</c:v>
                </c:pt>
                <c:pt idx="980">
                  <c:v>1001.2</c:v>
                </c:pt>
                <c:pt idx="981">
                  <c:v>1001.3</c:v>
                </c:pt>
                <c:pt idx="982">
                  <c:v>1001.5</c:v>
                </c:pt>
                <c:pt idx="983">
                  <c:v>1001.6</c:v>
                </c:pt>
                <c:pt idx="984">
                  <c:v>1001.7</c:v>
                </c:pt>
                <c:pt idx="985">
                  <c:v>1001.8</c:v>
                </c:pt>
                <c:pt idx="986">
                  <c:v>1001.9</c:v>
                </c:pt>
                <c:pt idx="987">
                  <c:v>1002</c:v>
                </c:pt>
                <c:pt idx="988">
                  <c:v>1002.1</c:v>
                </c:pt>
                <c:pt idx="989">
                  <c:v>1002.1</c:v>
                </c:pt>
                <c:pt idx="990">
                  <c:v>1002.1</c:v>
                </c:pt>
                <c:pt idx="991">
                  <c:v>1002.2</c:v>
                </c:pt>
                <c:pt idx="992">
                  <c:v>1002.2</c:v>
                </c:pt>
                <c:pt idx="993">
                  <c:v>1002.2</c:v>
                </c:pt>
                <c:pt idx="994">
                  <c:v>1002.2</c:v>
                </c:pt>
                <c:pt idx="995">
                  <c:v>1002.1</c:v>
                </c:pt>
                <c:pt idx="996">
                  <c:v>1002.1</c:v>
                </c:pt>
                <c:pt idx="997">
                  <c:v>1002</c:v>
                </c:pt>
                <c:pt idx="998">
                  <c:v>1002</c:v>
                </c:pt>
                <c:pt idx="999">
                  <c:v>1001.9</c:v>
                </c:pt>
                <c:pt idx="1000">
                  <c:v>1001.8</c:v>
                </c:pt>
                <c:pt idx="1001">
                  <c:v>1001.6</c:v>
                </c:pt>
                <c:pt idx="1002">
                  <c:v>1001.5</c:v>
                </c:pt>
                <c:pt idx="1003">
                  <c:v>1001.3</c:v>
                </c:pt>
                <c:pt idx="1004">
                  <c:v>1001.2</c:v>
                </c:pt>
                <c:pt idx="1005">
                  <c:v>1001</c:v>
                </c:pt>
                <c:pt idx="1006">
                  <c:v>1000.8</c:v>
                </c:pt>
                <c:pt idx="1007">
                  <c:v>1000.6</c:v>
                </c:pt>
                <c:pt idx="1008">
                  <c:v>1000.4</c:v>
                </c:pt>
                <c:pt idx="1009">
                  <c:v>1000.1</c:v>
                </c:pt>
                <c:pt idx="1010">
                  <c:v>999.8</c:v>
                </c:pt>
                <c:pt idx="1011">
                  <c:v>999.6</c:v>
                </c:pt>
                <c:pt idx="1012">
                  <c:v>999.3</c:v>
                </c:pt>
                <c:pt idx="1013">
                  <c:v>999</c:v>
                </c:pt>
                <c:pt idx="1014">
                  <c:v>998.6</c:v>
                </c:pt>
                <c:pt idx="1015">
                  <c:v>998.3</c:v>
                </c:pt>
                <c:pt idx="1016">
                  <c:v>997.9</c:v>
                </c:pt>
                <c:pt idx="1017">
                  <c:v>997.5</c:v>
                </c:pt>
                <c:pt idx="1018">
                  <c:v>997.2</c:v>
                </c:pt>
                <c:pt idx="1019">
                  <c:v>996.7</c:v>
                </c:pt>
                <c:pt idx="1020">
                  <c:v>996.3</c:v>
                </c:pt>
                <c:pt idx="1021">
                  <c:v>995.9</c:v>
                </c:pt>
                <c:pt idx="1022">
                  <c:v>995.5</c:v>
                </c:pt>
                <c:pt idx="1023">
                  <c:v>995</c:v>
                </c:pt>
                <c:pt idx="1024">
                  <c:v>994.5</c:v>
                </c:pt>
                <c:pt idx="1025">
                  <c:v>994</c:v>
                </c:pt>
                <c:pt idx="1026">
                  <c:v>993.5</c:v>
                </c:pt>
                <c:pt idx="1027">
                  <c:v>993</c:v>
                </c:pt>
                <c:pt idx="1028">
                  <c:v>992.5</c:v>
                </c:pt>
                <c:pt idx="1029">
                  <c:v>991.9</c:v>
                </c:pt>
                <c:pt idx="1030">
                  <c:v>991.4</c:v>
                </c:pt>
                <c:pt idx="1031">
                  <c:v>990.8</c:v>
                </c:pt>
                <c:pt idx="1032">
                  <c:v>990.2</c:v>
                </c:pt>
                <c:pt idx="1033">
                  <c:v>989.6</c:v>
                </c:pt>
                <c:pt idx="1034">
                  <c:v>989</c:v>
                </c:pt>
                <c:pt idx="1035">
                  <c:v>988.4</c:v>
                </c:pt>
                <c:pt idx="1036">
                  <c:v>987.7</c:v>
                </c:pt>
                <c:pt idx="1037">
                  <c:v>987.1</c:v>
                </c:pt>
                <c:pt idx="1038">
                  <c:v>986.4</c:v>
                </c:pt>
                <c:pt idx="1039">
                  <c:v>985.7</c:v>
                </c:pt>
                <c:pt idx="1040">
                  <c:v>985</c:v>
                </c:pt>
                <c:pt idx="1041">
                  <c:v>984.3</c:v>
                </c:pt>
                <c:pt idx="1042">
                  <c:v>983.6</c:v>
                </c:pt>
                <c:pt idx="1043">
                  <c:v>982.9</c:v>
                </c:pt>
                <c:pt idx="1044">
                  <c:v>982.2</c:v>
                </c:pt>
                <c:pt idx="1045">
                  <c:v>981.4</c:v>
                </c:pt>
                <c:pt idx="1046">
                  <c:v>980.7</c:v>
                </c:pt>
                <c:pt idx="1047">
                  <c:v>980</c:v>
                </c:pt>
                <c:pt idx="1048">
                  <c:v>979.2</c:v>
                </c:pt>
                <c:pt idx="1049">
                  <c:v>978.4</c:v>
                </c:pt>
                <c:pt idx="1050">
                  <c:v>977.7</c:v>
                </c:pt>
                <c:pt idx="1051">
                  <c:v>976.9</c:v>
                </c:pt>
                <c:pt idx="1052">
                  <c:v>976.1</c:v>
                </c:pt>
                <c:pt idx="1053">
                  <c:v>975.3</c:v>
                </c:pt>
                <c:pt idx="1054">
                  <c:v>974.5</c:v>
                </c:pt>
                <c:pt idx="1055">
                  <c:v>973.7</c:v>
                </c:pt>
                <c:pt idx="1056">
                  <c:v>972.9</c:v>
                </c:pt>
                <c:pt idx="1057">
                  <c:v>972.1</c:v>
                </c:pt>
                <c:pt idx="1058">
                  <c:v>971.3</c:v>
                </c:pt>
                <c:pt idx="1059">
                  <c:v>970.5</c:v>
                </c:pt>
                <c:pt idx="1060">
                  <c:v>969.7</c:v>
                </c:pt>
                <c:pt idx="1061">
                  <c:v>968.9</c:v>
                </c:pt>
                <c:pt idx="1062">
                  <c:v>968.1</c:v>
                </c:pt>
                <c:pt idx="1063">
                  <c:v>967.3</c:v>
                </c:pt>
                <c:pt idx="1064">
                  <c:v>966.5</c:v>
                </c:pt>
                <c:pt idx="1065">
                  <c:v>965.6</c:v>
                </c:pt>
                <c:pt idx="1066">
                  <c:v>964.8</c:v>
                </c:pt>
                <c:pt idx="1067">
                  <c:v>964</c:v>
                </c:pt>
                <c:pt idx="1068">
                  <c:v>963.2</c:v>
                </c:pt>
                <c:pt idx="1069">
                  <c:v>962.3</c:v>
                </c:pt>
                <c:pt idx="1070">
                  <c:v>961.5</c:v>
                </c:pt>
                <c:pt idx="1071">
                  <c:v>960.7</c:v>
                </c:pt>
                <c:pt idx="1072">
                  <c:v>959.8</c:v>
                </c:pt>
                <c:pt idx="1073">
                  <c:v>959</c:v>
                </c:pt>
                <c:pt idx="1074">
                  <c:v>958.2</c:v>
                </c:pt>
                <c:pt idx="1075">
                  <c:v>957.3</c:v>
                </c:pt>
                <c:pt idx="1076">
                  <c:v>956.5</c:v>
                </c:pt>
                <c:pt idx="1077">
                  <c:v>955.6</c:v>
                </c:pt>
                <c:pt idx="1078">
                  <c:v>954.8</c:v>
                </c:pt>
                <c:pt idx="1079">
                  <c:v>953.9</c:v>
                </c:pt>
                <c:pt idx="1080">
                  <c:v>953.1</c:v>
                </c:pt>
                <c:pt idx="1081">
                  <c:v>952.2</c:v>
                </c:pt>
                <c:pt idx="1082">
                  <c:v>951.4</c:v>
                </c:pt>
                <c:pt idx="1083">
                  <c:v>950.5</c:v>
                </c:pt>
                <c:pt idx="1084">
                  <c:v>949.7</c:v>
                </c:pt>
                <c:pt idx="1085">
                  <c:v>948.9</c:v>
                </c:pt>
                <c:pt idx="1086">
                  <c:v>948</c:v>
                </c:pt>
                <c:pt idx="1087">
                  <c:v>947.2</c:v>
                </c:pt>
                <c:pt idx="1088">
                  <c:v>946.3</c:v>
                </c:pt>
                <c:pt idx="1089">
                  <c:v>945.5</c:v>
                </c:pt>
                <c:pt idx="1090">
                  <c:v>944.6</c:v>
                </c:pt>
                <c:pt idx="1091">
                  <c:v>943.8</c:v>
                </c:pt>
                <c:pt idx="1092">
                  <c:v>942.9</c:v>
                </c:pt>
                <c:pt idx="1093">
                  <c:v>942.1</c:v>
                </c:pt>
                <c:pt idx="1094">
                  <c:v>941.2</c:v>
                </c:pt>
                <c:pt idx="1095">
                  <c:v>940.4</c:v>
                </c:pt>
                <c:pt idx="1096">
                  <c:v>939.5</c:v>
                </c:pt>
                <c:pt idx="1097">
                  <c:v>938.6</c:v>
                </c:pt>
                <c:pt idx="1098">
                  <c:v>937.8</c:v>
                </c:pt>
                <c:pt idx="1099">
                  <c:v>936.9</c:v>
                </c:pt>
                <c:pt idx="1100">
                  <c:v>936</c:v>
                </c:pt>
                <c:pt idx="1101">
                  <c:v>935.2</c:v>
                </c:pt>
                <c:pt idx="1102">
                  <c:v>934.3</c:v>
                </c:pt>
                <c:pt idx="1103">
                  <c:v>933.4</c:v>
                </c:pt>
                <c:pt idx="1104">
                  <c:v>932.5</c:v>
                </c:pt>
                <c:pt idx="1105">
                  <c:v>931.6</c:v>
                </c:pt>
                <c:pt idx="1106">
                  <c:v>930.7</c:v>
                </c:pt>
                <c:pt idx="1107">
                  <c:v>929.8</c:v>
                </c:pt>
                <c:pt idx="1108">
                  <c:v>928.9</c:v>
                </c:pt>
                <c:pt idx="1109">
                  <c:v>928</c:v>
                </c:pt>
                <c:pt idx="1110">
                  <c:v>927.1</c:v>
                </c:pt>
                <c:pt idx="1111">
                  <c:v>926.2</c:v>
                </c:pt>
                <c:pt idx="1112">
                  <c:v>925.3</c:v>
                </c:pt>
                <c:pt idx="1113">
                  <c:v>924.4</c:v>
                </c:pt>
                <c:pt idx="1114">
                  <c:v>923.4</c:v>
                </c:pt>
                <c:pt idx="1115">
                  <c:v>922.5</c:v>
                </c:pt>
                <c:pt idx="1116">
                  <c:v>921.6</c:v>
                </c:pt>
                <c:pt idx="1117">
                  <c:v>920.6</c:v>
                </c:pt>
                <c:pt idx="1118">
                  <c:v>919.7</c:v>
                </c:pt>
                <c:pt idx="1119">
                  <c:v>918.7</c:v>
                </c:pt>
                <c:pt idx="1120">
                  <c:v>917.8</c:v>
                </c:pt>
                <c:pt idx="1121">
                  <c:v>916.8</c:v>
                </c:pt>
                <c:pt idx="1122">
                  <c:v>915.9</c:v>
                </c:pt>
                <c:pt idx="1123">
                  <c:v>914.9</c:v>
                </c:pt>
                <c:pt idx="1124">
                  <c:v>914</c:v>
                </c:pt>
                <c:pt idx="1125">
                  <c:v>913</c:v>
                </c:pt>
                <c:pt idx="1126">
                  <c:v>912</c:v>
                </c:pt>
                <c:pt idx="1127">
                  <c:v>911.1</c:v>
                </c:pt>
                <c:pt idx="1128">
                  <c:v>910.1</c:v>
                </c:pt>
                <c:pt idx="1129">
                  <c:v>909.1</c:v>
                </c:pt>
                <c:pt idx="1130">
                  <c:v>908.1</c:v>
                </c:pt>
                <c:pt idx="1131">
                  <c:v>907.1</c:v>
                </c:pt>
                <c:pt idx="1132">
                  <c:v>906.2</c:v>
                </c:pt>
                <c:pt idx="1133">
                  <c:v>905.2</c:v>
                </c:pt>
                <c:pt idx="1134">
                  <c:v>904.2</c:v>
                </c:pt>
                <c:pt idx="1135">
                  <c:v>903.2</c:v>
                </c:pt>
                <c:pt idx="1136">
                  <c:v>902.1</c:v>
                </c:pt>
                <c:pt idx="1137">
                  <c:v>901.1</c:v>
                </c:pt>
                <c:pt idx="1138">
                  <c:v>900.1</c:v>
                </c:pt>
                <c:pt idx="1139">
                  <c:v>899.1</c:v>
                </c:pt>
                <c:pt idx="1140">
                  <c:v>898.1</c:v>
                </c:pt>
                <c:pt idx="1141">
                  <c:v>897</c:v>
                </c:pt>
                <c:pt idx="1142">
                  <c:v>896</c:v>
                </c:pt>
                <c:pt idx="1143">
                  <c:v>895</c:v>
                </c:pt>
                <c:pt idx="1144">
                  <c:v>893.9</c:v>
                </c:pt>
                <c:pt idx="1145">
                  <c:v>892.9</c:v>
                </c:pt>
                <c:pt idx="1146">
                  <c:v>891.9</c:v>
                </c:pt>
                <c:pt idx="1147">
                  <c:v>890.8</c:v>
                </c:pt>
                <c:pt idx="1148">
                  <c:v>889.8</c:v>
                </c:pt>
                <c:pt idx="1149">
                  <c:v>888.7</c:v>
                </c:pt>
                <c:pt idx="1150">
                  <c:v>887.7</c:v>
                </c:pt>
                <c:pt idx="1151">
                  <c:v>886.6</c:v>
                </c:pt>
                <c:pt idx="1152">
                  <c:v>885.6</c:v>
                </c:pt>
                <c:pt idx="1153">
                  <c:v>884.6</c:v>
                </c:pt>
                <c:pt idx="1154">
                  <c:v>883.5</c:v>
                </c:pt>
                <c:pt idx="1155">
                  <c:v>882.5</c:v>
                </c:pt>
                <c:pt idx="1156">
                  <c:v>881.4</c:v>
                </c:pt>
                <c:pt idx="1157">
                  <c:v>880.4</c:v>
                </c:pt>
                <c:pt idx="1158">
                  <c:v>879.3</c:v>
                </c:pt>
                <c:pt idx="1159">
                  <c:v>878.3</c:v>
                </c:pt>
                <c:pt idx="1160">
                  <c:v>877.2</c:v>
                </c:pt>
                <c:pt idx="1161">
                  <c:v>876.2</c:v>
                </c:pt>
                <c:pt idx="1162">
                  <c:v>875.1</c:v>
                </c:pt>
                <c:pt idx="1163">
                  <c:v>874.1</c:v>
                </c:pt>
                <c:pt idx="1164">
                  <c:v>873</c:v>
                </c:pt>
                <c:pt idx="1165">
                  <c:v>872</c:v>
                </c:pt>
                <c:pt idx="1166">
                  <c:v>870.9</c:v>
                </c:pt>
                <c:pt idx="1167">
                  <c:v>869.8</c:v>
                </c:pt>
                <c:pt idx="1168">
                  <c:v>868.8</c:v>
                </c:pt>
                <c:pt idx="1169">
                  <c:v>867.7</c:v>
                </c:pt>
                <c:pt idx="1170">
                  <c:v>866.7</c:v>
                </c:pt>
                <c:pt idx="1171">
                  <c:v>865.6</c:v>
                </c:pt>
                <c:pt idx="1172">
                  <c:v>864.5</c:v>
                </c:pt>
                <c:pt idx="1173">
                  <c:v>863.4</c:v>
                </c:pt>
                <c:pt idx="1174">
                  <c:v>862.3</c:v>
                </c:pt>
                <c:pt idx="1175">
                  <c:v>861.3</c:v>
                </c:pt>
                <c:pt idx="1176">
                  <c:v>860.2</c:v>
                </c:pt>
                <c:pt idx="1177">
                  <c:v>859.1</c:v>
                </c:pt>
                <c:pt idx="1178">
                  <c:v>858</c:v>
                </c:pt>
                <c:pt idx="1179">
                  <c:v>856.9</c:v>
                </c:pt>
                <c:pt idx="1180">
                  <c:v>855.8</c:v>
                </c:pt>
                <c:pt idx="1181">
                  <c:v>854.7</c:v>
                </c:pt>
                <c:pt idx="1182">
                  <c:v>853.6</c:v>
                </c:pt>
                <c:pt idx="1183">
                  <c:v>852.5</c:v>
                </c:pt>
                <c:pt idx="1184">
                  <c:v>851.4</c:v>
                </c:pt>
                <c:pt idx="1185">
                  <c:v>850.3</c:v>
                </c:pt>
                <c:pt idx="1186">
                  <c:v>849.2</c:v>
                </c:pt>
                <c:pt idx="1187">
                  <c:v>848</c:v>
                </c:pt>
                <c:pt idx="1188">
                  <c:v>846.9</c:v>
                </c:pt>
                <c:pt idx="1189">
                  <c:v>845.8</c:v>
                </c:pt>
                <c:pt idx="1190">
                  <c:v>844.6</c:v>
                </c:pt>
                <c:pt idx="1191">
                  <c:v>843.5</c:v>
                </c:pt>
                <c:pt idx="1192">
                  <c:v>842.3</c:v>
                </c:pt>
                <c:pt idx="1193">
                  <c:v>841.2</c:v>
                </c:pt>
                <c:pt idx="1194">
                  <c:v>840</c:v>
                </c:pt>
                <c:pt idx="1195">
                  <c:v>838.8</c:v>
                </c:pt>
                <c:pt idx="1196">
                  <c:v>837.6</c:v>
                </c:pt>
                <c:pt idx="1197">
                  <c:v>836.5</c:v>
                </c:pt>
                <c:pt idx="1198">
                  <c:v>835.3</c:v>
                </c:pt>
                <c:pt idx="1199">
                  <c:v>834.1</c:v>
                </c:pt>
                <c:pt idx="1200">
                  <c:v>832.9</c:v>
                </c:pt>
                <c:pt idx="1201">
                  <c:v>831.6</c:v>
                </c:pt>
                <c:pt idx="1202">
                  <c:v>830.4</c:v>
                </c:pt>
                <c:pt idx="1203">
                  <c:v>829.2</c:v>
                </c:pt>
                <c:pt idx="1204">
                  <c:v>828</c:v>
                </c:pt>
                <c:pt idx="1205">
                  <c:v>826.7</c:v>
                </c:pt>
                <c:pt idx="1206">
                  <c:v>825.5</c:v>
                </c:pt>
                <c:pt idx="1207">
                  <c:v>824.2</c:v>
                </c:pt>
                <c:pt idx="1208">
                  <c:v>822.9</c:v>
                </c:pt>
                <c:pt idx="1209">
                  <c:v>821.7</c:v>
                </c:pt>
                <c:pt idx="1210">
                  <c:v>820.4</c:v>
                </c:pt>
                <c:pt idx="1211">
                  <c:v>819.1</c:v>
                </c:pt>
                <c:pt idx="1212">
                  <c:v>817.8</c:v>
                </c:pt>
                <c:pt idx="1213">
                  <c:v>816.4</c:v>
                </c:pt>
                <c:pt idx="1214">
                  <c:v>815.1</c:v>
                </c:pt>
                <c:pt idx="1215">
                  <c:v>813.8</c:v>
                </c:pt>
                <c:pt idx="1216">
                  <c:v>812.5</c:v>
                </c:pt>
                <c:pt idx="1217">
                  <c:v>811.1</c:v>
                </c:pt>
                <c:pt idx="1218">
                  <c:v>809.7</c:v>
                </c:pt>
                <c:pt idx="1219">
                  <c:v>808.4</c:v>
                </c:pt>
                <c:pt idx="1220">
                  <c:v>807</c:v>
                </c:pt>
                <c:pt idx="1221">
                  <c:v>805.6</c:v>
                </c:pt>
                <c:pt idx="1222">
                  <c:v>804.2</c:v>
                </c:pt>
                <c:pt idx="1223">
                  <c:v>802.8</c:v>
                </c:pt>
                <c:pt idx="1224">
                  <c:v>801.4</c:v>
                </c:pt>
                <c:pt idx="1225">
                  <c:v>800</c:v>
                </c:pt>
                <c:pt idx="1226">
                  <c:v>798.5</c:v>
                </c:pt>
                <c:pt idx="1227">
                  <c:v>797.1</c:v>
                </c:pt>
                <c:pt idx="1228">
                  <c:v>795.7</c:v>
                </c:pt>
                <c:pt idx="1229">
                  <c:v>794.2</c:v>
                </c:pt>
                <c:pt idx="1230">
                  <c:v>792.7</c:v>
                </c:pt>
                <c:pt idx="1231">
                  <c:v>791.2</c:v>
                </c:pt>
                <c:pt idx="1232">
                  <c:v>789.8</c:v>
                </c:pt>
                <c:pt idx="1233">
                  <c:v>788.3</c:v>
                </c:pt>
                <c:pt idx="1234">
                  <c:v>786.7</c:v>
                </c:pt>
                <c:pt idx="1235">
                  <c:v>785.2</c:v>
                </c:pt>
                <c:pt idx="1236">
                  <c:v>783.7</c:v>
                </c:pt>
                <c:pt idx="1237">
                  <c:v>782.2</c:v>
                </c:pt>
                <c:pt idx="1238">
                  <c:v>780.6</c:v>
                </c:pt>
                <c:pt idx="1239">
                  <c:v>779.1</c:v>
                </c:pt>
                <c:pt idx="1240">
                  <c:v>777.5</c:v>
                </c:pt>
                <c:pt idx="1241">
                  <c:v>776</c:v>
                </c:pt>
                <c:pt idx="1242">
                  <c:v>774.4</c:v>
                </c:pt>
                <c:pt idx="1243">
                  <c:v>772.8</c:v>
                </c:pt>
                <c:pt idx="1244">
                  <c:v>771.2</c:v>
                </c:pt>
                <c:pt idx="1245">
                  <c:v>769.6</c:v>
                </c:pt>
                <c:pt idx="1246">
                  <c:v>768</c:v>
                </c:pt>
                <c:pt idx="1247">
                  <c:v>766.4</c:v>
                </c:pt>
                <c:pt idx="1248">
                  <c:v>764.8</c:v>
                </c:pt>
                <c:pt idx="1249">
                  <c:v>763.1</c:v>
                </c:pt>
                <c:pt idx="1250">
                  <c:v>761.5</c:v>
                </c:pt>
                <c:pt idx="1251">
                  <c:v>759.9</c:v>
                </c:pt>
                <c:pt idx="1252">
                  <c:v>758.2</c:v>
                </c:pt>
                <c:pt idx="1253">
                  <c:v>756.6</c:v>
                </c:pt>
                <c:pt idx="1254">
                  <c:v>754.9</c:v>
                </c:pt>
                <c:pt idx="1255">
                  <c:v>753.2</c:v>
                </c:pt>
                <c:pt idx="1256">
                  <c:v>751.6</c:v>
                </c:pt>
                <c:pt idx="1257">
                  <c:v>749.9</c:v>
                </c:pt>
                <c:pt idx="1258">
                  <c:v>748.2</c:v>
                </c:pt>
                <c:pt idx="1259">
                  <c:v>746.5</c:v>
                </c:pt>
                <c:pt idx="1260">
                  <c:v>744.8</c:v>
                </c:pt>
                <c:pt idx="1261">
                  <c:v>743.1</c:v>
                </c:pt>
                <c:pt idx="1262">
                  <c:v>741.4</c:v>
                </c:pt>
                <c:pt idx="1263">
                  <c:v>739.7</c:v>
                </c:pt>
                <c:pt idx="1264">
                  <c:v>738</c:v>
                </c:pt>
                <c:pt idx="1265">
                  <c:v>736.3</c:v>
                </c:pt>
                <c:pt idx="1266">
                  <c:v>734.6</c:v>
                </c:pt>
                <c:pt idx="1267">
                  <c:v>732.9</c:v>
                </c:pt>
                <c:pt idx="1268">
                  <c:v>731.2</c:v>
                </c:pt>
                <c:pt idx="1269">
                  <c:v>729.5</c:v>
                </c:pt>
                <c:pt idx="1270">
                  <c:v>727.8</c:v>
                </c:pt>
                <c:pt idx="1271">
                  <c:v>726.1</c:v>
                </c:pt>
                <c:pt idx="1272">
                  <c:v>724.4</c:v>
                </c:pt>
                <c:pt idx="1273">
                  <c:v>722.6</c:v>
                </c:pt>
                <c:pt idx="1274">
                  <c:v>720.9</c:v>
                </c:pt>
                <c:pt idx="1275">
                  <c:v>719.2</c:v>
                </c:pt>
                <c:pt idx="1276">
                  <c:v>717.5</c:v>
                </c:pt>
                <c:pt idx="1277">
                  <c:v>715.8</c:v>
                </c:pt>
                <c:pt idx="1278">
                  <c:v>714.1</c:v>
                </c:pt>
                <c:pt idx="1279">
                  <c:v>712.4</c:v>
                </c:pt>
                <c:pt idx="1280">
                  <c:v>710.6</c:v>
                </c:pt>
                <c:pt idx="1281">
                  <c:v>708.9</c:v>
                </c:pt>
                <c:pt idx="1282">
                  <c:v>707.2</c:v>
                </c:pt>
                <c:pt idx="1283">
                  <c:v>705.5</c:v>
                </c:pt>
                <c:pt idx="1284">
                  <c:v>703.8</c:v>
                </c:pt>
                <c:pt idx="1285">
                  <c:v>702</c:v>
                </c:pt>
                <c:pt idx="1286">
                  <c:v>700.3</c:v>
                </c:pt>
                <c:pt idx="1287">
                  <c:v>698.6</c:v>
                </c:pt>
                <c:pt idx="1288">
                  <c:v>696.9</c:v>
                </c:pt>
                <c:pt idx="1289">
                  <c:v>695.2</c:v>
                </c:pt>
                <c:pt idx="1290">
                  <c:v>693.4</c:v>
                </c:pt>
                <c:pt idx="1291">
                  <c:v>691.7</c:v>
                </c:pt>
                <c:pt idx="1292">
                  <c:v>690</c:v>
                </c:pt>
                <c:pt idx="1293">
                  <c:v>688.3</c:v>
                </c:pt>
                <c:pt idx="1294">
                  <c:v>686.5</c:v>
                </c:pt>
                <c:pt idx="1295">
                  <c:v>684.8</c:v>
                </c:pt>
                <c:pt idx="1296">
                  <c:v>683.1</c:v>
                </c:pt>
                <c:pt idx="1297">
                  <c:v>681.4</c:v>
                </c:pt>
                <c:pt idx="1298">
                  <c:v>679.6</c:v>
                </c:pt>
                <c:pt idx="1299">
                  <c:v>677.9</c:v>
                </c:pt>
                <c:pt idx="1300">
                  <c:v>676.2</c:v>
                </c:pt>
                <c:pt idx="1301">
                  <c:v>674.5</c:v>
                </c:pt>
                <c:pt idx="1302">
                  <c:v>672.7</c:v>
                </c:pt>
                <c:pt idx="1303">
                  <c:v>671</c:v>
                </c:pt>
                <c:pt idx="1304">
                  <c:v>669.3</c:v>
                </c:pt>
                <c:pt idx="1305">
                  <c:v>667.6</c:v>
                </c:pt>
                <c:pt idx="1306">
                  <c:v>665.8</c:v>
                </c:pt>
                <c:pt idx="1307">
                  <c:v>664.1</c:v>
                </c:pt>
                <c:pt idx="1308">
                  <c:v>662.4</c:v>
                </c:pt>
                <c:pt idx="1309">
                  <c:v>660.6</c:v>
                </c:pt>
                <c:pt idx="1310">
                  <c:v>658.9</c:v>
                </c:pt>
                <c:pt idx="1311">
                  <c:v>657.2</c:v>
                </c:pt>
                <c:pt idx="1312">
                  <c:v>655.4</c:v>
                </c:pt>
                <c:pt idx="1313">
                  <c:v>653.70000000000005</c:v>
                </c:pt>
                <c:pt idx="1314">
                  <c:v>652</c:v>
                </c:pt>
                <c:pt idx="1315">
                  <c:v>650.20000000000005</c:v>
                </c:pt>
                <c:pt idx="1316">
                  <c:v>648.5</c:v>
                </c:pt>
                <c:pt idx="1317">
                  <c:v>646.79999999999995</c:v>
                </c:pt>
                <c:pt idx="1318">
                  <c:v>645</c:v>
                </c:pt>
                <c:pt idx="1319">
                  <c:v>643.29999999999995</c:v>
                </c:pt>
                <c:pt idx="1320">
                  <c:v>641.5</c:v>
                </c:pt>
                <c:pt idx="1321">
                  <c:v>639.79999999999995</c:v>
                </c:pt>
                <c:pt idx="1322">
                  <c:v>638</c:v>
                </c:pt>
                <c:pt idx="1323">
                  <c:v>636.29999999999995</c:v>
                </c:pt>
                <c:pt idx="1324">
                  <c:v>634.6</c:v>
                </c:pt>
                <c:pt idx="1325">
                  <c:v>632.79999999999995</c:v>
                </c:pt>
                <c:pt idx="1326">
                  <c:v>631.1</c:v>
                </c:pt>
                <c:pt idx="1327">
                  <c:v>629.29999999999995</c:v>
                </c:pt>
                <c:pt idx="1328">
                  <c:v>627.6</c:v>
                </c:pt>
                <c:pt idx="1329">
                  <c:v>625.79999999999995</c:v>
                </c:pt>
                <c:pt idx="1330">
                  <c:v>624.1</c:v>
                </c:pt>
                <c:pt idx="1331">
                  <c:v>622.29999999999995</c:v>
                </c:pt>
                <c:pt idx="1332">
                  <c:v>620.5</c:v>
                </c:pt>
                <c:pt idx="1333">
                  <c:v>618.79999999999995</c:v>
                </c:pt>
                <c:pt idx="1334">
                  <c:v>617</c:v>
                </c:pt>
                <c:pt idx="1335">
                  <c:v>615.20000000000005</c:v>
                </c:pt>
                <c:pt idx="1336">
                  <c:v>613.5</c:v>
                </c:pt>
                <c:pt idx="1337">
                  <c:v>611.70000000000005</c:v>
                </c:pt>
                <c:pt idx="1338">
                  <c:v>609.9</c:v>
                </c:pt>
                <c:pt idx="1339">
                  <c:v>608.20000000000005</c:v>
                </c:pt>
                <c:pt idx="1340">
                  <c:v>606.4</c:v>
                </c:pt>
                <c:pt idx="1341">
                  <c:v>604.6</c:v>
                </c:pt>
                <c:pt idx="1342">
                  <c:v>602.79999999999995</c:v>
                </c:pt>
                <c:pt idx="1343">
                  <c:v>601</c:v>
                </c:pt>
                <c:pt idx="1344">
                  <c:v>599.29999999999995</c:v>
                </c:pt>
                <c:pt idx="1345">
                  <c:v>597.5</c:v>
                </c:pt>
                <c:pt idx="1346">
                  <c:v>595.70000000000005</c:v>
                </c:pt>
                <c:pt idx="1347">
                  <c:v>593.9</c:v>
                </c:pt>
                <c:pt idx="1348">
                  <c:v>592.20000000000005</c:v>
                </c:pt>
                <c:pt idx="1349">
                  <c:v>590.4</c:v>
                </c:pt>
                <c:pt idx="1350">
                  <c:v>588.6</c:v>
                </c:pt>
                <c:pt idx="1351">
                  <c:v>586.79999999999995</c:v>
                </c:pt>
                <c:pt idx="1352">
                  <c:v>585.1</c:v>
                </c:pt>
                <c:pt idx="1353">
                  <c:v>583.29999999999995</c:v>
                </c:pt>
                <c:pt idx="1354">
                  <c:v>581.5</c:v>
                </c:pt>
                <c:pt idx="1355">
                  <c:v>579.79999999999995</c:v>
                </c:pt>
                <c:pt idx="1356">
                  <c:v>578</c:v>
                </c:pt>
                <c:pt idx="1357">
                  <c:v>576.20000000000005</c:v>
                </c:pt>
                <c:pt idx="1358">
                  <c:v>574.5</c:v>
                </c:pt>
                <c:pt idx="1359">
                  <c:v>572.70000000000005</c:v>
                </c:pt>
                <c:pt idx="1360">
                  <c:v>571</c:v>
                </c:pt>
                <c:pt idx="1361">
                  <c:v>569.20000000000005</c:v>
                </c:pt>
                <c:pt idx="1362">
                  <c:v>567.5</c:v>
                </c:pt>
                <c:pt idx="1363">
                  <c:v>565.70000000000005</c:v>
                </c:pt>
                <c:pt idx="1364">
                  <c:v>564</c:v>
                </c:pt>
                <c:pt idx="1365">
                  <c:v>562.29999999999995</c:v>
                </c:pt>
                <c:pt idx="1366">
                  <c:v>560.5</c:v>
                </c:pt>
                <c:pt idx="1367">
                  <c:v>558.79999999999995</c:v>
                </c:pt>
                <c:pt idx="1368">
                  <c:v>557.1</c:v>
                </c:pt>
                <c:pt idx="1369">
                  <c:v>555.29999999999995</c:v>
                </c:pt>
                <c:pt idx="1370">
                  <c:v>553.6</c:v>
                </c:pt>
                <c:pt idx="1371">
                  <c:v>551.9</c:v>
                </c:pt>
                <c:pt idx="1372">
                  <c:v>550.20000000000005</c:v>
                </c:pt>
                <c:pt idx="1373">
                  <c:v>548.5</c:v>
                </c:pt>
                <c:pt idx="1374">
                  <c:v>546.79999999999995</c:v>
                </c:pt>
                <c:pt idx="1375">
                  <c:v>545.1</c:v>
                </c:pt>
                <c:pt idx="1376">
                  <c:v>543.4</c:v>
                </c:pt>
                <c:pt idx="1377">
                  <c:v>541.70000000000005</c:v>
                </c:pt>
                <c:pt idx="1378">
                  <c:v>540</c:v>
                </c:pt>
                <c:pt idx="1379">
                  <c:v>538.4</c:v>
                </c:pt>
                <c:pt idx="1380">
                  <c:v>536.70000000000005</c:v>
                </c:pt>
                <c:pt idx="1381">
                  <c:v>535</c:v>
                </c:pt>
                <c:pt idx="1382">
                  <c:v>533.4</c:v>
                </c:pt>
                <c:pt idx="1383">
                  <c:v>531.79999999999995</c:v>
                </c:pt>
                <c:pt idx="1384">
                  <c:v>530.1</c:v>
                </c:pt>
                <c:pt idx="1385">
                  <c:v>528.5</c:v>
                </c:pt>
                <c:pt idx="1386">
                  <c:v>526.9</c:v>
                </c:pt>
                <c:pt idx="1387">
                  <c:v>525.29999999999995</c:v>
                </c:pt>
                <c:pt idx="1388">
                  <c:v>523.70000000000005</c:v>
                </c:pt>
                <c:pt idx="1389">
                  <c:v>522.1</c:v>
                </c:pt>
                <c:pt idx="1390">
                  <c:v>520.5</c:v>
                </c:pt>
                <c:pt idx="1391">
                  <c:v>518.9</c:v>
                </c:pt>
                <c:pt idx="1392">
                  <c:v>517.29999999999995</c:v>
                </c:pt>
                <c:pt idx="1393">
                  <c:v>515.70000000000005</c:v>
                </c:pt>
                <c:pt idx="1394">
                  <c:v>514.20000000000005</c:v>
                </c:pt>
                <c:pt idx="1395">
                  <c:v>512.6</c:v>
                </c:pt>
                <c:pt idx="1396">
                  <c:v>511</c:v>
                </c:pt>
                <c:pt idx="1397">
                  <c:v>509.5</c:v>
                </c:pt>
                <c:pt idx="1398">
                  <c:v>508</c:v>
                </c:pt>
                <c:pt idx="1399">
                  <c:v>506.4</c:v>
                </c:pt>
                <c:pt idx="1400">
                  <c:v>504.9</c:v>
                </c:pt>
                <c:pt idx="1401">
                  <c:v>503.4</c:v>
                </c:pt>
                <c:pt idx="1402">
                  <c:v>501.9</c:v>
                </c:pt>
                <c:pt idx="1403">
                  <c:v>500.4</c:v>
                </c:pt>
                <c:pt idx="1404">
                  <c:v>498.8</c:v>
                </c:pt>
                <c:pt idx="1405">
                  <c:v>497.4</c:v>
                </c:pt>
                <c:pt idx="1406">
                  <c:v>495.9</c:v>
                </c:pt>
                <c:pt idx="1407">
                  <c:v>494.4</c:v>
                </c:pt>
                <c:pt idx="1408">
                  <c:v>492.9</c:v>
                </c:pt>
                <c:pt idx="1409">
                  <c:v>491.4</c:v>
                </c:pt>
                <c:pt idx="1410">
                  <c:v>490</c:v>
                </c:pt>
                <c:pt idx="1411">
                  <c:v>488.5</c:v>
                </c:pt>
                <c:pt idx="1412">
                  <c:v>487</c:v>
                </c:pt>
                <c:pt idx="1413">
                  <c:v>485.6</c:v>
                </c:pt>
                <c:pt idx="1414">
                  <c:v>484.1</c:v>
                </c:pt>
                <c:pt idx="1415">
                  <c:v>482.7</c:v>
                </c:pt>
                <c:pt idx="1416">
                  <c:v>481.3</c:v>
                </c:pt>
                <c:pt idx="1417">
                  <c:v>479.8</c:v>
                </c:pt>
                <c:pt idx="1418">
                  <c:v>478.4</c:v>
                </c:pt>
                <c:pt idx="1419">
                  <c:v>477</c:v>
                </c:pt>
                <c:pt idx="1420">
                  <c:v>475.6</c:v>
                </c:pt>
                <c:pt idx="1421">
                  <c:v>474.2</c:v>
                </c:pt>
                <c:pt idx="1422">
                  <c:v>472.7</c:v>
                </c:pt>
                <c:pt idx="1423">
                  <c:v>471.3</c:v>
                </c:pt>
                <c:pt idx="1424">
                  <c:v>469.9</c:v>
                </c:pt>
                <c:pt idx="1425">
                  <c:v>468.5</c:v>
                </c:pt>
                <c:pt idx="1426">
                  <c:v>467.1</c:v>
                </c:pt>
                <c:pt idx="1427">
                  <c:v>465.8</c:v>
                </c:pt>
                <c:pt idx="1428">
                  <c:v>464.4</c:v>
                </c:pt>
                <c:pt idx="1429">
                  <c:v>463</c:v>
                </c:pt>
                <c:pt idx="1430">
                  <c:v>461.6</c:v>
                </c:pt>
                <c:pt idx="1431">
                  <c:v>460.2</c:v>
                </c:pt>
                <c:pt idx="1432">
                  <c:v>458.9</c:v>
                </c:pt>
                <c:pt idx="1433">
                  <c:v>457.5</c:v>
                </c:pt>
                <c:pt idx="1434">
                  <c:v>456.2</c:v>
                </c:pt>
                <c:pt idx="1435">
                  <c:v>454.8</c:v>
                </c:pt>
                <c:pt idx="1436">
                  <c:v>453.4</c:v>
                </c:pt>
                <c:pt idx="1437">
                  <c:v>452.1</c:v>
                </c:pt>
                <c:pt idx="1438">
                  <c:v>450.8</c:v>
                </c:pt>
                <c:pt idx="1439">
                  <c:v>449.4</c:v>
                </c:pt>
                <c:pt idx="1440">
                  <c:v>448.1</c:v>
                </c:pt>
                <c:pt idx="1441">
                  <c:v>446.7</c:v>
                </c:pt>
                <c:pt idx="1442">
                  <c:v>445.4</c:v>
                </c:pt>
                <c:pt idx="1443">
                  <c:v>444.1</c:v>
                </c:pt>
                <c:pt idx="1444">
                  <c:v>442.7</c:v>
                </c:pt>
                <c:pt idx="1445">
                  <c:v>441.4</c:v>
                </c:pt>
                <c:pt idx="1446">
                  <c:v>440.1</c:v>
                </c:pt>
                <c:pt idx="1447">
                  <c:v>438.8</c:v>
                </c:pt>
                <c:pt idx="1448">
                  <c:v>437.5</c:v>
                </c:pt>
                <c:pt idx="1449">
                  <c:v>436.1</c:v>
                </c:pt>
                <c:pt idx="1450">
                  <c:v>434.8</c:v>
                </c:pt>
                <c:pt idx="1451">
                  <c:v>433.5</c:v>
                </c:pt>
                <c:pt idx="1452">
                  <c:v>432.2</c:v>
                </c:pt>
                <c:pt idx="1453">
                  <c:v>430.9</c:v>
                </c:pt>
                <c:pt idx="1454">
                  <c:v>429.6</c:v>
                </c:pt>
                <c:pt idx="1455">
                  <c:v>428.3</c:v>
                </c:pt>
                <c:pt idx="1456">
                  <c:v>427</c:v>
                </c:pt>
                <c:pt idx="1457">
                  <c:v>425.7</c:v>
                </c:pt>
                <c:pt idx="1458">
                  <c:v>424.4</c:v>
                </c:pt>
                <c:pt idx="1459">
                  <c:v>423.1</c:v>
                </c:pt>
                <c:pt idx="1460">
                  <c:v>421.8</c:v>
                </c:pt>
                <c:pt idx="1461">
                  <c:v>420.5</c:v>
                </c:pt>
                <c:pt idx="1462">
                  <c:v>419.2</c:v>
                </c:pt>
                <c:pt idx="1463">
                  <c:v>418</c:v>
                </c:pt>
                <c:pt idx="1464">
                  <c:v>416.7</c:v>
                </c:pt>
                <c:pt idx="1465">
                  <c:v>415.4</c:v>
                </c:pt>
                <c:pt idx="1466">
                  <c:v>414.1</c:v>
                </c:pt>
                <c:pt idx="1467">
                  <c:v>412.8</c:v>
                </c:pt>
                <c:pt idx="1468">
                  <c:v>411.6</c:v>
                </c:pt>
                <c:pt idx="1469">
                  <c:v>410.3</c:v>
                </c:pt>
                <c:pt idx="1470">
                  <c:v>409</c:v>
                </c:pt>
                <c:pt idx="1471">
                  <c:v>407.8</c:v>
                </c:pt>
                <c:pt idx="1472">
                  <c:v>406.5</c:v>
                </c:pt>
                <c:pt idx="1473">
                  <c:v>405.2</c:v>
                </c:pt>
                <c:pt idx="1474">
                  <c:v>404</c:v>
                </c:pt>
                <c:pt idx="1475">
                  <c:v>402.7</c:v>
                </c:pt>
                <c:pt idx="1476">
                  <c:v>401.4</c:v>
                </c:pt>
                <c:pt idx="1477">
                  <c:v>400.2</c:v>
                </c:pt>
                <c:pt idx="1478">
                  <c:v>398.9</c:v>
                </c:pt>
                <c:pt idx="1479">
                  <c:v>397.7</c:v>
                </c:pt>
                <c:pt idx="1480">
                  <c:v>396.4</c:v>
                </c:pt>
                <c:pt idx="1481">
                  <c:v>395.2</c:v>
                </c:pt>
                <c:pt idx="1482">
                  <c:v>393.9</c:v>
                </c:pt>
                <c:pt idx="1483">
                  <c:v>392.7</c:v>
                </c:pt>
                <c:pt idx="1484">
                  <c:v>391.4</c:v>
                </c:pt>
                <c:pt idx="1485">
                  <c:v>390.2</c:v>
                </c:pt>
                <c:pt idx="1486">
                  <c:v>388.9</c:v>
                </c:pt>
                <c:pt idx="1487">
                  <c:v>387.7</c:v>
                </c:pt>
                <c:pt idx="1488">
                  <c:v>386.5</c:v>
                </c:pt>
                <c:pt idx="1489">
                  <c:v>385.2</c:v>
                </c:pt>
                <c:pt idx="1490">
                  <c:v>384</c:v>
                </c:pt>
                <c:pt idx="1491">
                  <c:v>382.8</c:v>
                </c:pt>
                <c:pt idx="1492">
                  <c:v>381.6</c:v>
                </c:pt>
                <c:pt idx="1493">
                  <c:v>380.4</c:v>
                </c:pt>
                <c:pt idx="1494">
                  <c:v>379.1</c:v>
                </c:pt>
                <c:pt idx="1495">
                  <c:v>377.9</c:v>
                </c:pt>
                <c:pt idx="1496">
                  <c:v>376.7</c:v>
                </c:pt>
                <c:pt idx="1497">
                  <c:v>375.5</c:v>
                </c:pt>
                <c:pt idx="1498">
                  <c:v>374.3</c:v>
                </c:pt>
                <c:pt idx="1499">
                  <c:v>373.1</c:v>
                </c:pt>
                <c:pt idx="1500">
                  <c:v>371.9</c:v>
                </c:pt>
                <c:pt idx="1501">
                  <c:v>370.7</c:v>
                </c:pt>
                <c:pt idx="1502">
                  <c:v>369.5</c:v>
                </c:pt>
                <c:pt idx="1503">
                  <c:v>368.4</c:v>
                </c:pt>
                <c:pt idx="1504">
                  <c:v>367.2</c:v>
                </c:pt>
                <c:pt idx="1505">
                  <c:v>366</c:v>
                </c:pt>
                <c:pt idx="1506">
                  <c:v>364.8</c:v>
                </c:pt>
                <c:pt idx="1507">
                  <c:v>363.7</c:v>
                </c:pt>
                <c:pt idx="1508">
                  <c:v>362.5</c:v>
                </c:pt>
                <c:pt idx="1509">
                  <c:v>361.3</c:v>
                </c:pt>
                <c:pt idx="1510">
                  <c:v>360.2</c:v>
                </c:pt>
                <c:pt idx="1511">
                  <c:v>359</c:v>
                </c:pt>
                <c:pt idx="1512">
                  <c:v>357.8</c:v>
                </c:pt>
                <c:pt idx="1513">
                  <c:v>356.7</c:v>
                </c:pt>
                <c:pt idx="1514">
                  <c:v>355.5</c:v>
                </c:pt>
                <c:pt idx="1515">
                  <c:v>354.3</c:v>
                </c:pt>
                <c:pt idx="1516">
                  <c:v>353.2</c:v>
                </c:pt>
                <c:pt idx="1517">
                  <c:v>352</c:v>
                </c:pt>
                <c:pt idx="1518">
                  <c:v>350.9</c:v>
                </c:pt>
                <c:pt idx="1519">
                  <c:v>349.7</c:v>
                </c:pt>
                <c:pt idx="1520">
                  <c:v>348.6</c:v>
                </c:pt>
                <c:pt idx="1521">
                  <c:v>347.4</c:v>
                </c:pt>
                <c:pt idx="1522">
                  <c:v>346.3</c:v>
                </c:pt>
                <c:pt idx="1523">
                  <c:v>345.1</c:v>
                </c:pt>
                <c:pt idx="1524">
                  <c:v>344</c:v>
                </c:pt>
                <c:pt idx="1525">
                  <c:v>342.8</c:v>
                </c:pt>
                <c:pt idx="1526">
                  <c:v>341.7</c:v>
                </c:pt>
                <c:pt idx="1527">
                  <c:v>340.6</c:v>
                </c:pt>
                <c:pt idx="1528">
                  <c:v>339.4</c:v>
                </c:pt>
                <c:pt idx="1529">
                  <c:v>338.3</c:v>
                </c:pt>
                <c:pt idx="1530">
                  <c:v>337.2</c:v>
                </c:pt>
                <c:pt idx="1531">
                  <c:v>336.1</c:v>
                </c:pt>
                <c:pt idx="1532">
                  <c:v>334.9</c:v>
                </c:pt>
                <c:pt idx="1533">
                  <c:v>333.8</c:v>
                </c:pt>
                <c:pt idx="1534">
                  <c:v>332.7</c:v>
                </c:pt>
                <c:pt idx="1535">
                  <c:v>331.6</c:v>
                </c:pt>
                <c:pt idx="1536">
                  <c:v>330.5</c:v>
                </c:pt>
                <c:pt idx="1537">
                  <c:v>329.4</c:v>
                </c:pt>
                <c:pt idx="1538">
                  <c:v>328.2</c:v>
                </c:pt>
                <c:pt idx="1539">
                  <c:v>327.10000000000002</c:v>
                </c:pt>
                <c:pt idx="1540">
                  <c:v>326</c:v>
                </c:pt>
                <c:pt idx="1541">
                  <c:v>324.89999999999992</c:v>
                </c:pt>
                <c:pt idx="1542">
                  <c:v>323.8</c:v>
                </c:pt>
                <c:pt idx="1543">
                  <c:v>322.7</c:v>
                </c:pt>
                <c:pt idx="1544">
                  <c:v>321.60000000000002</c:v>
                </c:pt>
                <c:pt idx="1545">
                  <c:v>320.5</c:v>
                </c:pt>
                <c:pt idx="1546">
                  <c:v>319.39999999999992</c:v>
                </c:pt>
                <c:pt idx="1547">
                  <c:v>318.3</c:v>
                </c:pt>
                <c:pt idx="1548">
                  <c:v>317.2</c:v>
                </c:pt>
                <c:pt idx="1549">
                  <c:v>316.10000000000002</c:v>
                </c:pt>
                <c:pt idx="1550">
                  <c:v>315</c:v>
                </c:pt>
                <c:pt idx="1551">
                  <c:v>313.89999999999992</c:v>
                </c:pt>
                <c:pt idx="1552">
                  <c:v>312.8</c:v>
                </c:pt>
                <c:pt idx="1553">
                  <c:v>311.7</c:v>
                </c:pt>
                <c:pt idx="1554">
                  <c:v>310.60000000000002</c:v>
                </c:pt>
                <c:pt idx="1555">
                  <c:v>309.5</c:v>
                </c:pt>
                <c:pt idx="1556">
                  <c:v>308.39999999999992</c:v>
                </c:pt>
                <c:pt idx="1557">
                  <c:v>307.3</c:v>
                </c:pt>
                <c:pt idx="1558">
                  <c:v>306.2</c:v>
                </c:pt>
                <c:pt idx="1559">
                  <c:v>305.10000000000002</c:v>
                </c:pt>
                <c:pt idx="1560">
                  <c:v>304</c:v>
                </c:pt>
                <c:pt idx="1561">
                  <c:v>303</c:v>
                </c:pt>
                <c:pt idx="1562">
                  <c:v>301.89999999999992</c:v>
                </c:pt>
                <c:pt idx="1563">
                  <c:v>300.8</c:v>
                </c:pt>
                <c:pt idx="1564">
                  <c:v>299.8</c:v>
                </c:pt>
                <c:pt idx="1565">
                  <c:v>298.7</c:v>
                </c:pt>
                <c:pt idx="1566">
                  <c:v>297.60000000000002</c:v>
                </c:pt>
                <c:pt idx="1567">
                  <c:v>296.60000000000002</c:v>
                </c:pt>
                <c:pt idx="1568">
                  <c:v>295.5</c:v>
                </c:pt>
                <c:pt idx="1569">
                  <c:v>294.5</c:v>
                </c:pt>
                <c:pt idx="1570">
                  <c:v>293.39999999999992</c:v>
                </c:pt>
                <c:pt idx="1571">
                  <c:v>292.39999999999992</c:v>
                </c:pt>
                <c:pt idx="1572">
                  <c:v>291.3</c:v>
                </c:pt>
                <c:pt idx="1573">
                  <c:v>290.3</c:v>
                </c:pt>
                <c:pt idx="1574">
                  <c:v>289.3</c:v>
                </c:pt>
                <c:pt idx="1575">
                  <c:v>288.2</c:v>
                </c:pt>
                <c:pt idx="1576">
                  <c:v>287.2</c:v>
                </c:pt>
                <c:pt idx="1577">
                  <c:v>286.2</c:v>
                </c:pt>
                <c:pt idx="1578">
                  <c:v>285.2</c:v>
                </c:pt>
                <c:pt idx="1579">
                  <c:v>284.2</c:v>
                </c:pt>
                <c:pt idx="1580">
                  <c:v>283.2</c:v>
                </c:pt>
                <c:pt idx="1581">
                  <c:v>282.2</c:v>
                </c:pt>
                <c:pt idx="1582">
                  <c:v>281.2</c:v>
                </c:pt>
                <c:pt idx="1583">
                  <c:v>280.2</c:v>
                </c:pt>
                <c:pt idx="1584">
                  <c:v>279.3</c:v>
                </c:pt>
                <c:pt idx="1585">
                  <c:v>278.3</c:v>
                </c:pt>
                <c:pt idx="1586">
                  <c:v>277.3</c:v>
                </c:pt>
                <c:pt idx="1587">
                  <c:v>276.39999999999992</c:v>
                </c:pt>
                <c:pt idx="1588">
                  <c:v>275.39999999999992</c:v>
                </c:pt>
                <c:pt idx="1589">
                  <c:v>274.5</c:v>
                </c:pt>
                <c:pt idx="1590">
                  <c:v>273.5</c:v>
                </c:pt>
                <c:pt idx="1591">
                  <c:v>272.60000000000002</c:v>
                </c:pt>
                <c:pt idx="1592">
                  <c:v>271.7</c:v>
                </c:pt>
                <c:pt idx="1593">
                  <c:v>270.7</c:v>
                </c:pt>
                <c:pt idx="1594">
                  <c:v>269.8</c:v>
                </c:pt>
                <c:pt idx="1595">
                  <c:v>268.89999999999992</c:v>
                </c:pt>
                <c:pt idx="1596">
                  <c:v>268</c:v>
                </c:pt>
                <c:pt idx="1597">
                  <c:v>267.10000000000002</c:v>
                </c:pt>
                <c:pt idx="1598">
                  <c:v>266.2</c:v>
                </c:pt>
                <c:pt idx="1599">
                  <c:v>265.3</c:v>
                </c:pt>
                <c:pt idx="1600">
                  <c:v>264.5</c:v>
                </c:pt>
                <c:pt idx="1601">
                  <c:v>263.60000000000002</c:v>
                </c:pt>
                <c:pt idx="1602">
                  <c:v>262.7</c:v>
                </c:pt>
                <c:pt idx="1603">
                  <c:v>261.8</c:v>
                </c:pt>
                <c:pt idx="1604">
                  <c:v>261</c:v>
                </c:pt>
                <c:pt idx="1605">
                  <c:v>260.10000000000002</c:v>
                </c:pt>
                <c:pt idx="1606">
                  <c:v>259.3</c:v>
                </c:pt>
                <c:pt idx="1607">
                  <c:v>258.5</c:v>
                </c:pt>
                <c:pt idx="1608">
                  <c:v>257.60000000000002</c:v>
                </c:pt>
                <c:pt idx="1609">
                  <c:v>256.8</c:v>
                </c:pt>
                <c:pt idx="1610">
                  <c:v>256</c:v>
                </c:pt>
                <c:pt idx="1611">
                  <c:v>255.2</c:v>
                </c:pt>
                <c:pt idx="1612">
                  <c:v>254.4</c:v>
                </c:pt>
                <c:pt idx="1613">
                  <c:v>253.6</c:v>
                </c:pt>
                <c:pt idx="1614">
                  <c:v>252.8</c:v>
                </c:pt>
                <c:pt idx="1615">
                  <c:v>252</c:v>
                </c:pt>
                <c:pt idx="1616">
                  <c:v>251.2</c:v>
                </c:pt>
                <c:pt idx="1617">
                  <c:v>250.5</c:v>
                </c:pt>
                <c:pt idx="1618">
                  <c:v>249.7</c:v>
                </c:pt>
                <c:pt idx="1619">
                  <c:v>249</c:v>
                </c:pt>
                <c:pt idx="1620">
                  <c:v>248.2</c:v>
                </c:pt>
                <c:pt idx="1621">
                  <c:v>247.5</c:v>
                </c:pt>
                <c:pt idx="1622">
                  <c:v>246.7</c:v>
                </c:pt>
                <c:pt idx="1623">
                  <c:v>246</c:v>
                </c:pt>
                <c:pt idx="1624">
                  <c:v>245.3</c:v>
                </c:pt>
                <c:pt idx="1625">
                  <c:v>244.6</c:v>
                </c:pt>
                <c:pt idx="1626">
                  <c:v>243.9</c:v>
                </c:pt>
                <c:pt idx="1627">
                  <c:v>243.2</c:v>
                </c:pt>
                <c:pt idx="1628">
                  <c:v>242.5</c:v>
                </c:pt>
                <c:pt idx="1629">
                  <c:v>241.8</c:v>
                </c:pt>
                <c:pt idx="1630">
                  <c:v>241.1</c:v>
                </c:pt>
                <c:pt idx="1631">
                  <c:v>240.4</c:v>
                </c:pt>
                <c:pt idx="1632">
                  <c:v>239.8</c:v>
                </c:pt>
                <c:pt idx="1633">
                  <c:v>239.1</c:v>
                </c:pt>
                <c:pt idx="1634">
                  <c:v>238.4</c:v>
                </c:pt>
                <c:pt idx="1635">
                  <c:v>237.8</c:v>
                </c:pt>
                <c:pt idx="1636">
                  <c:v>237.1</c:v>
                </c:pt>
                <c:pt idx="1637">
                  <c:v>236.5</c:v>
                </c:pt>
                <c:pt idx="1638">
                  <c:v>235.8</c:v>
                </c:pt>
                <c:pt idx="1639">
                  <c:v>235.2</c:v>
                </c:pt>
                <c:pt idx="1640">
                  <c:v>234.6</c:v>
                </c:pt>
                <c:pt idx="1641">
                  <c:v>234</c:v>
                </c:pt>
                <c:pt idx="1642">
                  <c:v>233.3</c:v>
                </c:pt>
                <c:pt idx="1643">
                  <c:v>232.7</c:v>
                </c:pt>
                <c:pt idx="1644">
                  <c:v>232.1</c:v>
                </c:pt>
                <c:pt idx="1645">
                  <c:v>231.5</c:v>
                </c:pt>
                <c:pt idx="1646">
                  <c:v>230.9</c:v>
                </c:pt>
                <c:pt idx="1647">
                  <c:v>230.3</c:v>
                </c:pt>
                <c:pt idx="1648">
                  <c:v>229.7</c:v>
                </c:pt>
                <c:pt idx="1649">
                  <c:v>229.1</c:v>
                </c:pt>
                <c:pt idx="1650">
                  <c:v>228.5</c:v>
                </c:pt>
                <c:pt idx="1651">
                  <c:v>228</c:v>
                </c:pt>
                <c:pt idx="1652">
                  <c:v>227.4</c:v>
                </c:pt>
                <c:pt idx="1653">
                  <c:v>226.8</c:v>
                </c:pt>
                <c:pt idx="1654">
                  <c:v>226.2</c:v>
                </c:pt>
                <c:pt idx="1655">
                  <c:v>225.7</c:v>
                </c:pt>
                <c:pt idx="1656">
                  <c:v>225.1</c:v>
                </c:pt>
                <c:pt idx="1657">
                  <c:v>224.5</c:v>
                </c:pt>
                <c:pt idx="1658">
                  <c:v>224</c:v>
                </c:pt>
                <c:pt idx="1659">
                  <c:v>223.4</c:v>
                </c:pt>
                <c:pt idx="1660">
                  <c:v>222.9</c:v>
                </c:pt>
                <c:pt idx="1661">
                  <c:v>222.3</c:v>
                </c:pt>
                <c:pt idx="1662">
                  <c:v>221.8</c:v>
                </c:pt>
                <c:pt idx="1663">
                  <c:v>221.2</c:v>
                </c:pt>
                <c:pt idx="1664">
                  <c:v>220.7</c:v>
                </c:pt>
                <c:pt idx="1665">
                  <c:v>220.2</c:v>
                </c:pt>
                <c:pt idx="1666">
                  <c:v>219.6</c:v>
                </c:pt>
                <c:pt idx="1667">
                  <c:v>219.1</c:v>
                </c:pt>
                <c:pt idx="1668">
                  <c:v>218.6</c:v>
                </c:pt>
                <c:pt idx="1669">
                  <c:v>218</c:v>
                </c:pt>
                <c:pt idx="1670">
                  <c:v>217.5</c:v>
                </c:pt>
                <c:pt idx="1671">
                  <c:v>217</c:v>
                </c:pt>
                <c:pt idx="1672">
                  <c:v>216.4</c:v>
                </c:pt>
                <c:pt idx="1673">
                  <c:v>215.9</c:v>
                </c:pt>
                <c:pt idx="1674">
                  <c:v>215.4</c:v>
                </c:pt>
                <c:pt idx="1675">
                  <c:v>214.9</c:v>
                </c:pt>
                <c:pt idx="1676">
                  <c:v>214.3</c:v>
                </c:pt>
                <c:pt idx="1677">
                  <c:v>213.8</c:v>
                </c:pt>
                <c:pt idx="1678">
                  <c:v>213.3</c:v>
                </c:pt>
                <c:pt idx="1679">
                  <c:v>212.7</c:v>
                </c:pt>
                <c:pt idx="1680">
                  <c:v>212.2</c:v>
                </c:pt>
                <c:pt idx="1681">
                  <c:v>211.7</c:v>
                </c:pt>
                <c:pt idx="1682">
                  <c:v>211.2</c:v>
                </c:pt>
                <c:pt idx="1683">
                  <c:v>210.6</c:v>
                </c:pt>
                <c:pt idx="1684">
                  <c:v>210.1</c:v>
                </c:pt>
                <c:pt idx="1685">
                  <c:v>209.6</c:v>
                </c:pt>
                <c:pt idx="1686">
                  <c:v>209.1</c:v>
                </c:pt>
                <c:pt idx="1687">
                  <c:v>208.5</c:v>
                </c:pt>
                <c:pt idx="1688">
                  <c:v>208</c:v>
                </c:pt>
                <c:pt idx="1689">
                  <c:v>207.5</c:v>
                </c:pt>
                <c:pt idx="1690">
                  <c:v>206.9</c:v>
                </c:pt>
                <c:pt idx="1691">
                  <c:v>206.4</c:v>
                </c:pt>
                <c:pt idx="1692">
                  <c:v>205.9</c:v>
                </c:pt>
                <c:pt idx="1693">
                  <c:v>205.3</c:v>
                </c:pt>
                <c:pt idx="1694">
                  <c:v>204.8</c:v>
                </c:pt>
                <c:pt idx="1695">
                  <c:v>204.3</c:v>
                </c:pt>
                <c:pt idx="1696">
                  <c:v>203.7</c:v>
                </c:pt>
                <c:pt idx="1697">
                  <c:v>203.2</c:v>
                </c:pt>
                <c:pt idx="1698">
                  <c:v>202.6</c:v>
                </c:pt>
                <c:pt idx="1699">
                  <c:v>202.1</c:v>
                </c:pt>
                <c:pt idx="1700">
                  <c:v>201.5</c:v>
                </c:pt>
                <c:pt idx="1701">
                  <c:v>201</c:v>
                </c:pt>
                <c:pt idx="1702">
                  <c:v>200.5</c:v>
                </c:pt>
                <c:pt idx="1703">
                  <c:v>199.9</c:v>
                </c:pt>
                <c:pt idx="1704">
                  <c:v>199.4</c:v>
                </c:pt>
                <c:pt idx="1705">
                  <c:v>198.8</c:v>
                </c:pt>
                <c:pt idx="1706">
                  <c:v>198.3</c:v>
                </c:pt>
                <c:pt idx="1707">
                  <c:v>197.7</c:v>
                </c:pt>
                <c:pt idx="1708">
                  <c:v>197.2</c:v>
                </c:pt>
                <c:pt idx="1709">
                  <c:v>196.6</c:v>
                </c:pt>
                <c:pt idx="1710">
                  <c:v>196</c:v>
                </c:pt>
                <c:pt idx="1711">
                  <c:v>195.5</c:v>
                </c:pt>
                <c:pt idx="1712">
                  <c:v>194.9</c:v>
                </c:pt>
                <c:pt idx="1713">
                  <c:v>194.3</c:v>
                </c:pt>
                <c:pt idx="1714">
                  <c:v>193.8</c:v>
                </c:pt>
                <c:pt idx="1715">
                  <c:v>193.2</c:v>
                </c:pt>
                <c:pt idx="1716">
                  <c:v>192.6</c:v>
                </c:pt>
                <c:pt idx="1717">
                  <c:v>192.1</c:v>
                </c:pt>
                <c:pt idx="1718">
                  <c:v>191.5</c:v>
                </c:pt>
                <c:pt idx="1719">
                  <c:v>190.9</c:v>
                </c:pt>
                <c:pt idx="1720">
                  <c:v>190.3</c:v>
                </c:pt>
                <c:pt idx="1721">
                  <c:v>189.8</c:v>
                </c:pt>
                <c:pt idx="1722">
                  <c:v>189.2</c:v>
                </c:pt>
                <c:pt idx="1723">
                  <c:v>188.6</c:v>
                </c:pt>
                <c:pt idx="1724">
                  <c:v>188</c:v>
                </c:pt>
                <c:pt idx="1725">
                  <c:v>187.4</c:v>
                </c:pt>
                <c:pt idx="1726">
                  <c:v>186.9</c:v>
                </c:pt>
                <c:pt idx="1727">
                  <c:v>186.3</c:v>
                </c:pt>
                <c:pt idx="1728">
                  <c:v>185.7</c:v>
                </c:pt>
                <c:pt idx="1729">
                  <c:v>185.1</c:v>
                </c:pt>
                <c:pt idx="1730">
                  <c:v>184.5</c:v>
                </c:pt>
                <c:pt idx="1731">
                  <c:v>183.9</c:v>
                </c:pt>
                <c:pt idx="1732">
                  <c:v>183.4</c:v>
                </c:pt>
                <c:pt idx="1733">
                  <c:v>182.8</c:v>
                </c:pt>
                <c:pt idx="1734">
                  <c:v>182.2</c:v>
                </c:pt>
                <c:pt idx="1735">
                  <c:v>181.6</c:v>
                </c:pt>
                <c:pt idx="1736">
                  <c:v>181</c:v>
                </c:pt>
                <c:pt idx="1737">
                  <c:v>180.4</c:v>
                </c:pt>
                <c:pt idx="1738">
                  <c:v>179.8</c:v>
                </c:pt>
                <c:pt idx="1739">
                  <c:v>179.2</c:v>
                </c:pt>
                <c:pt idx="1740">
                  <c:v>178.6</c:v>
                </c:pt>
                <c:pt idx="1741">
                  <c:v>178</c:v>
                </c:pt>
                <c:pt idx="1742">
                  <c:v>177.4</c:v>
                </c:pt>
                <c:pt idx="1743">
                  <c:v>176.8</c:v>
                </c:pt>
                <c:pt idx="1744">
                  <c:v>176.2</c:v>
                </c:pt>
                <c:pt idx="1745">
                  <c:v>175.6</c:v>
                </c:pt>
                <c:pt idx="1746">
                  <c:v>175</c:v>
                </c:pt>
                <c:pt idx="1747">
                  <c:v>174.4</c:v>
                </c:pt>
                <c:pt idx="1748">
                  <c:v>173.8</c:v>
                </c:pt>
                <c:pt idx="1749">
                  <c:v>173.2</c:v>
                </c:pt>
                <c:pt idx="1750">
                  <c:v>172.6</c:v>
                </c:pt>
                <c:pt idx="1751">
                  <c:v>172</c:v>
                </c:pt>
                <c:pt idx="1752">
                  <c:v>171.4</c:v>
                </c:pt>
                <c:pt idx="1753">
                  <c:v>170.7</c:v>
                </c:pt>
                <c:pt idx="1754">
                  <c:v>170.1</c:v>
                </c:pt>
                <c:pt idx="1755">
                  <c:v>169.5</c:v>
                </c:pt>
                <c:pt idx="1756">
                  <c:v>168.9</c:v>
                </c:pt>
                <c:pt idx="1757">
                  <c:v>168.3</c:v>
                </c:pt>
                <c:pt idx="1758">
                  <c:v>167.7</c:v>
                </c:pt>
                <c:pt idx="1759">
                  <c:v>167.1</c:v>
                </c:pt>
                <c:pt idx="1760">
                  <c:v>166.5</c:v>
                </c:pt>
                <c:pt idx="1761">
                  <c:v>165.9</c:v>
                </c:pt>
                <c:pt idx="1762">
                  <c:v>165.3</c:v>
                </c:pt>
                <c:pt idx="1763">
                  <c:v>164.7</c:v>
                </c:pt>
                <c:pt idx="1764">
                  <c:v>164.1</c:v>
                </c:pt>
                <c:pt idx="1765">
                  <c:v>163.5</c:v>
                </c:pt>
                <c:pt idx="1766">
                  <c:v>162.9</c:v>
                </c:pt>
                <c:pt idx="1767">
                  <c:v>162.30000000000001</c:v>
                </c:pt>
                <c:pt idx="1768">
                  <c:v>161.69999999999999</c:v>
                </c:pt>
                <c:pt idx="1769">
                  <c:v>161.1</c:v>
                </c:pt>
                <c:pt idx="1770">
                  <c:v>160.5</c:v>
                </c:pt>
                <c:pt idx="1771">
                  <c:v>159.9</c:v>
                </c:pt>
                <c:pt idx="1772">
                  <c:v>159.30000000000001</c:v>
                </c:pt>
                <c:pt idx="1773">
                  <c:v>158.69999999999999</c:v>
                </c:pt>
                <c:pt idx="1774">
                  <c:v>158.1</c:v>
                </c:pt>
                <c:pt idx="1775">
                  <c:v>157.5</c:v>
                </c:pt>
                <c:pt idx="1776">
                  <c:v>156.9</c:v>
                </c:pt>
                <c:pt idx="1777">
                  <c:v>156.30000000000001</c:v>
                </c:pt>
                <c:pt idx="1778">
                  <c:v>155.69999999999999</c:v>
                </c:pt>
                <c:pt idx="1779">
                  <c:v>155.1</c:v>
                </c:pt>
                <c:pt idx="1780">
                  <c:v>154.5</c:v>
                </c:pt>
                <c:pt idx="1781">
                  <c:v>153.9</c:v>
                </c:pt>
                <c:pt idx="1782">
                  <c:v>153.30000000000001</c:v>
                </c:pt>
                <c:pt idx="1783">
                  <c:v>152.69999999999999</c:v>
                </c:pt>
                <c:pt idx="1784">
                  <c:v>152.1</c:v>
                </c:pt>
                <c:pt idx="1785">
                  <c:v>151.6</c:v>
                </c:pt>
                <c:pt idx="1786">
                  <c:v>151</c:v>
                </c:pt>
                <c:pt idx="1787">
                  <c:v>150.4</c:v>
                </c:pt>
                <c:pt idx="1788">
                  <c:v>149.80000000000001</c:v>
                </c:pt>
                <c:pt idx="1789">
                  <c:v>149.19999999999999</c:v>
                </c:pt>
                <c:pt idx="1790">
                  <c:v>148.69999999999999</c:v>
                </c:pt>
                <c:pt idx="1791">
                  <c:v>148.1</c:v>
                </c:pt>
                <c:pt idx="1792">
                  <c:v>147.5</c:v>
                </c:pt>
                <c:pt idx="1793">
                  <c:v>146.9</c:v>
                </c:pt>
                <c:pt idx="1794">
                  <c:v>146.4</c:v>
                </c:pt>
                <c:pt idx="1795">
                  <c:v>145.80000000000001</c:v>
                </c:pt>
                <c:pt idx="1796">
                  <c:v>145.19999999999999</c:v>
                </c:pt>
                <c:pt idx="1797">
                  <c:v>144.69999999999999</c:v>
                </c:pt>
                <c:pt idx="1798">
                  <c:v>144.1</c:v>
                </c:pt>
                <c:pt idx="1799">
                  <c:v>143.6</c:v>
                </c:pt>
                <c:pt idx="1800">
                  <c:v>143</c:v>
                </c:pt>
                <c:pt idx="1801">
                  <c:v>142.5</c:v>
                </c:pt>
                <c:pt idx="1802">
                  <c:v>141.9</c:v>
                </c:pt>
                <c:pt idx="1803">
                  <c:v>141.4</c:v>
                </c:pt>
                <c:pt idx="1804">
                  <c:v>140.80000000000001</c:v>
                </c:pt>
                <c:pt idx="1805">
                  <c:v>140.30000000000001</c:v>
                </c:pt>
                <c:pt idx="1806">
                  <c:v>139.69999999999999</c:v>
                </c:pt>
                <c:pt idx="1807">
                  <c:v>139.19999999999999</c:v>
                </c:pt>
                <c:pt idx="1808">
                  <c:v>138.69999999999999</c:v>
                </c:pt>
                <c:pt idx="1809">
                  <c:v>138.1</c:v>
                </c:pt>
                <c:pt idx="1810">
                  <c:v>137.6</c:v>
                </c:pt>
                <c:pt idx="1811">
                  <c:v>137.1</c:v>
                </c:pt>
                <c:pt idx="1812">
                  <c:v>136.5</c:v>
                </c:pt>
                <c:pt idx="1813">
                  <c:v>136</c:v>
                </c:pt>
                <c:pt idx="1814">
                  <c:v>135.5</c:v>
                </c:pt>
                <c:pt idx="1815">
                  <c:v>135</c:v>
                </c:pt>
                <c:pt idx="1816">
                  <c:v>134.4</c:v>
                </c:pt>
                <c:pt idx="1817">
                  <c:v>133.9</c:v>
                </c:pt>
                <c:pt idx="1818">
                  <c:v>133.4</c:v>
                </c:pt>
                <c:pt idx="1819">
                  <c:v>132.9</c:v>
                </c:pt>
                <c:pt idx="1820">
                  <c:v>132.4</c:v>
                </c:pt>
                <c:pt idx="1821">
                  <c:v>131.9</c:v>
                </c:pt>
                <c:pt idx="1822">
                  <c:v>131.4</c:v>
                </c:pt>
                <c:pt idx="1823">
                  <c:v>130.80000000000001</c:v>
                </c:pt>
                <c:pt idx="1824">
                  <c:v>130.30000000000001</c:v>
                </c:pt>
                <c:pt idx="1825">
                  <c:v>129.80000000000001</c:v>
                </c:pt>
                <c:pt idx="1826">
                  <c:v>129.30000000000001</c:v>
                </c:pt>
                <c:pt idx="1827">
                  <c:v>128.80000000000001</c:v>
                </c:pt>
                <c:pt idx="1828">
                  <c:v>128.30000000000001</c:v>
                </c:pt>
                <c:pt idx="1829">
                  <c:v>127.8</c:v>
                </c:pt>
                <c:pt idx="1830">
                  <c:v>127.3</c:v>
                </c:pt>
                <c:pt idx="1831">
                  <c:v>126.8</c:v>
                </c:pt>
                <c:pt idx="1832">
                  <c:v>126.4</c:v>
                </c:pt>
                <c:pt idx="1833">
                  <c:v>125.9</c:v>
                </c:pt>
                <c:pt idx="1834">
                  <c:v>125.4</c:v>
                </c:pt>
                <c:pt idx="1835">
                  <c:v>124.9</c:v>
                </c:pt>
                <c:pt idx="1836">
                  <c:v>124.4</c:v>
                </c:pt>
                <c:pt idx="1837">
                  <c:v>123.9</c:v>
                </c:pt>
                <c:pt idx="1838">
                  <c:v>123.5</c:v>
                </c:pt>
                <c:pt idx="1839">
                  <c:v>123</c:v>
                </c:pt>
                <c:pt idx="1840">
                  <c:v>122.5</c:v>
                </c:pt>
                <c:pt idx="1841">
                  <c:v>122</c:v>
                </c:pt>
                <c:pt idx="1842">
                  <c:v>121.6</c:v>
                </c:pt>
                <c:pt idx="1843">
                  <c:v>121.1</c:v>
                </c:pt>
                <c:pt idx="1844">
                  <c:v>120.6</c:v>
                </c:pt>
                <c:pt idx="1845">
                  <c:v>120.2</c:v>
                </c:pt>
                <c:pt idx="1846">
                  <c:v>119.7</c:v>
                </c:pt>
                <c:pt idx="1847">
                  <c:v>119.3</c:v>
                </c:pt>
                <c:pt idx="1848">
                  <c:v>118.8</c:v>
                </c:pt>
                <c:pt idx="1849">
                  <c:v>118.4</c:v>
                </c:pt>
                <c:pt idx="1850">
                  <c:v>117.9</c:v>
                </c:pt>
                <c:pt idx="1851">
                  <c:v>117.5</c:v>
                </c:pt>
                <c:pt idx="1852">
                  <c:v>117</c:v>
                </c:pt>
                <c:pt idx="1853">
                  <c:v>116.6</c:v>
                </c:pt>
                <c:pt idx="1854">
                  <c:v>116.1</c:v>
                </c:pt>
                <c:pt idx="1855">
                  <c:v>115.7</c:v>
                </c:pt>
                <c:pt idx="1856">
                  <c:v>115.3</c:v>
                </c:pt>
                <c:pt idx="1857">
                  <c:v>114.8</c:v>
                </c:pt>
                <c:pt idx="1858">
                  <c:v>114.4</c:v>
                </c:pt>
                <c:pt idx="1859">
                  <c:v>114</c:v>
                </c:pt>
                <c:pt idx="1860">
                  <c:v>113.5</c:v>
                </c:pt>
                <c:pt idx="1861">
                  <c:v>113.1</c:v>
                </c:pt>
                <c:pt idx="1862">
                  <c:v>112.7</c:v>
                </c:pt>
                <c:pt idx="1863">
                  <c:v>112.3</c:v>
                </c:pt>
                <c:pt idx="1864">
                  <c:v>111.9</c:v>
                </c:pt>
                <c:pt idx="1865">
                  <c:v>111.5</c:v>
                </c:pt>
                <c:pt idx="1866">
                  <c:v>111</c:v>
                </c:pt>
                <c:pt idx="1867">
                  <c:v>110.6</c:v>
                </c:pt>
                <c:pt idx="1868">
                  <c:v>110.2</c:v>
                </c:pt>
                <c:pt idx="1869">
                  <c:v>109.8</c:v>
                </c:pt>
                <c:pt idx="1870">
                  <c:v>109.4</c:v>
                </c:pt>
                <c:pt idx="1871">
                  <c:v>109</c:v>
                </c:pt>
                <c:pt idx="1872">
                  <c:v>108.6</c:v>
                </c:pt>
                <c:pt idx="1873">
                  <c:v>108.3</c:v>
                </c:pt>
                <c:pt idx="1874">
                  <c:v>107.9</c:v>
                </c:pt>
                <c:pt idx="1875">
                  <c:v>107.5</c:v>
                </c:pt>
                <c:pt idx="1876">
                  <c:v>107.1</c:v>
                </c:pt>
                <c:pt idx="1877">
                  <c:v>106.7</c:v>
                </c:pt>
                <c:pt idx="1878">
                  <c:v>106.4</c:v>
                </c:pt>
                <c:pt idx="1879">
                  <c:v>106</c:v>
                </c:pt>
                <c:pt idx="1880">
                  <c:v>105.6</c:v>
                </c:pt>
                <c:pt idx="1881">
                  <c:v>105.3</c:v>
                </c:pt>
                <c:pt idx="1882">
                  <c:v>104.9</c:v>
                </c:pt>
                <c:pt idx="1883">
                  <c:v>104.5</c:v>
                </c:pt>
                <c:pt idx="1884">
                  <c:v>104.2</c:v>
                </c:pt>
                <c:pt idx="1885">
                  <c:v>103.8</c:v>
                </c:pt>
                <c:pt idx="1886">
                  <c:v>103.5</c:v>
                </c:pt>
                <c:pt idx="1887">
                  <c:v>103.1</c:v>
                </c:pt>
                <c:pt idx="1888">
                  <c:v>102.8</c:v>
                </c:pt>
                <c:pt idx="1889">
                  <c:v>102.4</c:v>
                </c:pt>
                <c:pt idx="1890">
                  <c:v>102.1</c:v>
                </c:pt>
                <c:pt idx="1891">
                  <c:v>101.7</c:v>
                </c:pt>
                <c:pt idx="1892">
                  <c:v>101.4</c:v>
                </c:pt>
                <c:pt idx="1893">
                  <c:v>101.1</c:v>
                </c:pt>
                <c:pt idx="1894">
                  <c:v>100.7</c:v>
                </c:pt>
                <c:pt idx="1895">
                  <c:v>100.4</c:v>
                </c:pt>
                <c:pt idx="1896">
                  <c:v>100.1</c:v>
                </c:pt>
                <c:pt idx="1897">
                  <c:v>99.7</c:v>
                </c:pt>
                <c:pt idx="1898">
                  <c:v>99.4</c:v>
                </c:pt>
                <c:pt idx="1899">
                  <c:v>99.1</c:v>
                </c:pt>
                <c:pt idx="1900">
                  <c:v>98.8</c:v>
                </c:pt>
                <c:pt idx="1901">
                  <c:v>98.4</c:v>
                </c:pt>
                <c:pt idx="1902">
                  <c:v>98.1</c:v>
                </c:pt>
                <c:pt idx="1903">
                  <c:v>97.8</c:v>
                </c:pt>
                <c:pt idx="1904">
                  <c:v>97.5</c:v>
                </c:pt>
                <c:pt idx="1905">
                  <c:v>97.2</c:v>
                </c:pt>
                <c:pt idx="1906">
                  <c:v>96.9</c:v>
                </c:pt>
                <c:pt idx="1907">
                  <c:v>96.6</c:v>
                </c:pt>
                <c:pt idx="1908">
                  <c:v>96.3</c:v>
                </c:pt>
                <c:pt idx="1909">
                  <c:v>95.9</c:v>
                </c:pt>
                <c:pt idx="1910">
                  <c:v>95.6</c:v>
                </c:pt>
                <c:pt idx="1911">
                  <c:v>95.3</c:v>
                </c:pt>
                <c:pt idx="1912">
                  <c:v>95</c:v>
                </c:pt>
                <c:pt idx="1913">
                  <c:v>94.7</c:v>
                </c:pt>
                <c:pt idx="1914">
                  <c:v>94.4</c:v>
                </c:pt>
                <c:pt idx="1915">
                  <c:v>94.2</c:v>
                </c:pt>
                <c:pt idx="1916">
                  <c:v>93.9</c:v>
                </c:pt>
                <c:pt idx="1917">
                  <c:v>93.6</c:v>
                </c:pt>
                <c:pt idx="1918">
                  <c:v>93.3</c:v>
                </c:pt>
                <c:pt idx="1919">
                  <c:v>93</c:v>
                </c:pt>
                <c:pt idx="1920">
                  <c:v>92.7</c:v>
                </c:pt>
                <c:pt idx="1921">
                  <c:v>92.4</c:v>
                </c:pt>
                <c:pt idx="1922">
                  <c:v>92.1</c:v>
                </c:pt>
                <c:pt idx="1923">
                  <c:v>91.9</c:v>
                </c:pt>
                <c:pt idx="1924">
                  <c:v>91.6</c:v>
                </c:pt>
                <c:pt idx="1925">
                  <c:v>91.3</c:v>
                </c:pt>
                <c:pt idx="1926">
                  <c:v>91</c:v>
                </c:pt>
                <c:pt idx="1927">
                  <c:v>90.7</c:v>
                </c:pt>
                <c:pt idx="1928">
                  <c:v>90.5</c:v>
                </c:pt>
                <c:pt idx="1929">
                  <c:v>90.2</c:v>
                </c:pt>
                <c:pt idx="1930">
                  <c:v>89.9</c:v>
                </c:pt>
                <c:pt idx="1931">
                  <c:v>89.7</c:v>
                </c:pt>
                <c:pt idx="1932">
                  <c:v>89.4</c:v>
                </c:pt>
                <c:pt idx="1933">
                  <c:v>89.1</c:v>
                </c:pt>
                <c:pt idx="1934">
                  <c:v>88.9</c:v>
                </c:pt>
                <c:pt idx="1935">
                  <c:v>88.6</c:v>
                </c:pt>
                <c:pt idx="1936">
                  <c:v>88.4</c:v>
                </c:pt>
                <c:pt idx="1937">
                  <c:v>88.1</c:v>
                </c:pt>
                <c:pt idx="1938">
                  <c:v>87.8</c:v>
                </c:pt>
                <c:pt idx="1939">
                  <c:v>87.6</c:v>
                </c:pt>
                <c:pt idx="1940">
                  <c:v>87.3</c:v>
                </c:pt>
                <c:pt idx="1941">
                  <c:v>87.1</c:v>
                </c:pt>
                <c:pt idx="1942">
                  <c:v>86.8</c:v>
                </c:pt>
                <c:pt idx="1943">
                  <c:v>86.6</c:v>
                </c:pt>
                <c:pt idx="1944">
                  <c:v>86.3</c:v>
                </c:pt>
                <c:pt idx="1945">
                  <c:v>86.1</c:v>
                </c:pt>
                <c:pt idx="1946">
                  <c:v>85.8</c:v>
                </c:pt>
                <c:pt idx="1947">
                  <c:v>85.6</c:v>
                </c:pt>
                <c:pt idx="1948">
                  <c:v>85.4</c:v>
                </c:pt>
                <c:pt idx="1949">
                  <c:v>85.1</c:v>
                </c:pt>
                <c:pt idx="1950">
                  <c:v>84.9</c:v>
                </c:pt>
                <c:pt idx="1951">
                  <c:v>84.6</c:v>
                </c:pt>
                <c:pt idx="1952">
                  <c:v>84.4</c:v>
                </c:pt>
                <c:pt idx="1953">
                  <c:v>84.1</c:v>
                </c:pt>
                <c:pt idx="1954">
                  <c:v>83.9</c:v>
                </c:pt>
                <c:pt idx="1955">
                  <c:v>83.7</c:v>
                </c:pt>
                <c:pt idx="1956">
                  <c:v>83.4</c:v>
                </c:pt>
                <c:pt idx="1957">
                  <c:v>83.2</c:v>
                </c:pt>
                <c:pt idx="1958">
                  <c:v>83</c:v>
                </c:pt>
                <c:pt idx="1959">
                  <c:v>82.7</c:v>
                </c:pt>
                <c:pt idx="1960">
                  <c:v>82.5</c:v>
                </c:pt>
                <c:pt idx="1961">
                  <c:v>82.3</c:v>
                </c:pt>
                <c:pt idx="1962">
                  <c:v>82</c:v>
                </c:pt>
                <c:pt idx="1963">
                  <c:v>81.8</c:v>
                </c:pt>
                <c:pt idx="1964">
                  <c:v>81.599999999999994</c:v>
                </c:pt>
                <c:pt idx="1965">
                  <c:v>81.400000000000006</c:v>
                </c:pt>
                <c:pt idx="1966">
                  <c:v>81.099999999999994</c:v>
                </c:pt>
                <c:pt idx="1967">
                  <c:v>80.900000000000006</c:v>
                </c:pt>
                <c:pt idx="1968">
                  <c:v>80.7</c:v>
                </c:pt>
                <c:pt idx="1969">
                  <c:v>80.5</c:v>
                </c:pt>
                <c:pt idx="1970">
                  <c:v>80.2</c:v>
                </c:pt>
                <c:pt idx="1971">
                  <c:v>80</c:v>
                </c:pt>
                <c:pt idx="1972">
                  <c:v>79.8</c:v>
                </c:pt>
                <c:pt idx="1973">
                  <c:v>79.599999999999994</c:v>
                </c:pt>
                <c:pt idx="1974">
                  <c:v>79.3</c:v>
                </c:pt>
                <c:pt idx="1975">
                  <c:v>79.099999999999994</c:v>
                </c:pt>
                <c:pt idx="1976">
                  <c:v>78.900000000000006</c:v>
                </c:pt>
                <c:pt idx="1977">
                  <c:v>78.7</c:v>
                </c:pt>
                <c:pt idx="1978">
                  <c:v>78.5</c:v>
                </c:pt>
                <c:pt idx="1979">
                  <c:v>78.2</c:v>
                </c:pt>
                <c:pt idx="1980">
                  <c:v>78</c:v>
                </c:pt>
                <c:pt idx="1981">
                  <c:v>77.8</c:v>
                </c:pt>
                <c:pt idx="1982">
                  <c:v>77.599999999999994</c:v>
                </c:pt>
                <c:pt idx="1983">
                  <c:v>77.400000000000006</c:v>
                </c:pt>
                <c:pt idx="1984">
                  <c:v>77.2</c:v>
                </c:pt>
                <c:pt idx="1985">
                  <c:v>76.900000000000006</c:v>
                </c:pt>
                <c:pt idx="1986">
                  <c:v>76.7</c:v>
                </c:pt>
                <c:pt idx="1987">
                  <c:v>76.5</c:v>
                </c:pt>
                <c:pt idx="1988">
                  <c:v>76.3</c:v>
                </c:pt>
                <c:pt idx="1989">
                  <c:v>76.099999999999994</c:v>
                </c:pt>
                <c:pt idx="1990">
                  <c:v>75.900000000000006</c:v>
                </c:pt>
                <c:pt idx="1991">
                  <c:v>75.7</c:v>
                </c:pt>
                <c:pt idx="1992">
                  <c:v>75.400000000000006</c:v>
                </c:pt>
                <c:pt idx="1993">
                  <c:v>75.2</c:v>
                </c:pt>
                <c:pt idx="1994">
                  <c:v>75</c:v>
                </c:pt>
                <c:pt idx="1995">
                  <c:v>74.8</c:v>
                </c:pt>
                <c:pt idx="1996">
                  <c:v>74.599999999999994</c:v>
                </c:pt>
                <c:pt idx="1997">
                  <c:v>74.400000000000006</c:v>
                </c:pt>
                <c:pt idx="1998">
                  <c:v>74.2</c:v>
                </c:pt>
                <c:pt idx="1999">
                  <c:v>73.900000000000006</c:v>
                </c:pt>
                <c:pt idx="2000">
                  <c:v>73.7</c:v>
                </c:pt>
                <c:pt idx="2001">
                  <c:v>73.5</c:v>
                </c:pt>
                <c:pt idx="2002">
                  <c:v>73.3</c:v>
                </c:pt>
                <c:pt idx="2003">
                  <c:v>73.099999999999994</c:v>
                </c:pt>
                <c:pt idx="2004">
                  <c:v>72.900000000000006</c:v>
                </c:pt>
                <c:pt idx="2005">
                  <c:v>72.7</c:v>
                </c:pt>
                <c:pt idx="2006">
                  <c:v>72.400000000000006</c:v>
                </c:pt>
                <c:pt idx="2007">
                  <c:v>72.2</c:v>
                </c:pt>
                <c:pt idx="2008">
                  <c:v>72</c:v>
                </c:pt>
                <c:pt idx="2009">
                  <c:v>71.8</c:v>
                </c:pt>
                <c:pt idx="2010">
                  <c:v>71.599999999999994</c:v>
                </c:pt>
                <c:pt idx="2011">
                  <c:v>71.3</c:v>
                </c:pt>
                <c:pt idx="2012">
                  <c:v>71.099999999999994</c:v>
                </c:pt>
                <c:pt idx="2013">
                  <c:v>70.900000000000006</c:v>
                </c:pt>
                <c:pt idx="2014">
                  <c:v>70.7</c:v>
                </c:pt>
                <c:pt idx="2015">
                  <c:v>70.5</c:v>
                </c:pt>
                <c:pt idx="2016">
                  <c:v>70.2</c:v>
                </c:pt>
                <c:pt idx="2017">
                  <c:v>70</c:v>
                </c:pt>
                <c:pt idx="2018">
                  <c:v>69.8</c:v>
                </c:pt>
                <c:pt idx="2019">
                  <c:v>69.599999999999994</c:v>
                </c:pt>
                <c:pt idx="2020">
                  <c:v>69.3</c:v>
                </c:pt>
                <c:pt idx="2021">
                  <c:v>69.099999999999994</c:v>
                </c:pt>
                <c:pt idx="2022">
                  <c:v>68.900000000000006</c:v>
                </c:pt>
                <c:pt idx="2023">
                  <c:v>68.7</c:v>
                </c:pt>
                <c:pt idx="2024">
                  <c:v>68.400000000000006</c:v>
                </c:pt>
                <c:pt idx="2025">
                  <c:v>68.2</c:v>
                </c:pt>
                <c:pt idx="2026">
                  <c:v>68</c:v>
                </c:pt>
                <c:pt idx="2027">
                  <c:v>67.7</c:v>
                </c:pt>
                <c:pt idx="2028">
                  <c:v>67.5</c:v>
                </c:pt>
                <c:pt idx="2029">
                  <c:v>67.3</c:v>
                </c:pt>
                <c:pt idx="2030">
                  <c:v>67</c:v>
                </c:pt>
                <c:pt idx="2031">
                  <c:v>66.8</c:v>
                </c:pt>
                <c:pt idx="2032">
                  <c:v>66.599999999999994</c:v>
                </c:pt>
                <c:pt idx="2033">
                  <c:v>66.3</c:v>
                </c:pt>
                <c:pt idx="2034">
                  <c:v>66.099999999999994</c:v>
                </c:pt>
                <c:pt idx="2035">
                  <c:v>65.8</c:v>
                </c:pt>
                <c:pt idx="2036">
                  <c:v>65.599999999999994</c:v>
                </c:pt>
                <c:pt idx="2037">
                  <c:v>65.400000000000006</c:v>
                </c:pt>
                <c:pt idx="2038">
                  <c:v>65.099999999999994</c:v>
                </c:pt>
                <c:pt idx="2039">
                  <c:v>64.900000000000006</c:v>
                </c:pt>
                <c:pt idx="2040">
                  <c:v>64.599999999999994</c:v>
                </c:pt>
                <c:pt idx="2041">
                  <c:v>64.400000000000006</c:v>
                </c:pt>
                <c:pt idx="2042">
                  <c:v>64.099999999999994</c:v>
                </c:pt>
                <c:pt idx="2043">
                  <c:v>63.8</c:v>
                </c:pt>
                <c:pt idx="2044">
                  <c:v>63.6</c:v>
                </c:pt>
                <c:pt idx="2045">
                  <c:v>63.3</c:v>
                </c:pt>
                <c:pt idx="2046">
                  <c:v>63.1</c:v>
                </c:pt>
                <c:pt idx="2047">
                  <c:v>62.8</c:v>
                </c:pt>
                <c:pt idx="2048">
                  <c:v>62.6</c:v>
                </c:pt>
                <c:pt idx="2049">
                  <c:v>62.3</c:v>
                </c:pt>
                <c:pt idx="2050">
                  <c:v>62</c:v>
                </c:pt>
                <c:pt idx="2051">
                  <c:v>61.8</c:v>
                </c:pt>
                <c:pt idx="2052">
                  <c:v>61.5</c:v>
                </c:pt>
                <c:pt idx="2053">
                  <c:v>61.3</c:v>
                </c:pt>
                <c:pt idx="2054">
                  <c:v>61</c:v>
                </c:pt>
                <c:pt idx="2055">
                  <c:v>60.8</c:v>
                </c:pt>
                <c:pt idx="2056">
                  <c:v>60.5</c:v>
                </c:pt>
                <c:pt idx="2057">
                  <c:v>60.2</c:v>
                </c:pt>
                <c:pt idx="2058">
                  <c:v>60</c:v>
                </c:pt>
                <c:pt idx="2059">
                  <c:v>59.7</c:v>
                </c:pt>
                <c:pt idx="2060">
                  <c:v>59.5</c:v>
                </c:pt>
                <c:pt idx="2061">
                  <c:v>59.2</c:v>
                </c:pt>
                <c:pt idx="2062">
                  <c:v>59</c:v>
                </c:pt>
                <c:pt idx="2063">
                  <c:v>58.7</c:v>
                </c:pt>
                <c:pt idx="2064">
                  <c:v>58.4</c:v>
                </c:pt>
                <c:pt idx="2065">
                  <c:v>58.2</c:v>
                </c:pt>
                <c:pt idx="2066">
                  <c:v>57.9</c:v>
                </c:pt>
                <c:pt idx="2067">
                  <c:v>57.7</c:v>
                </c:pt>
                <c:pt idx="2068">
                  <c:v>57.4</c:v>
                </c:pt>
                <c:pt idx="2069">
                  <c:v>57.2</c:v>
                </c:pt>
                <c:pt idx="2070">
                  <c:v>56.9</c:v>
                </c:pt>
                <c:pt idx="2071">
                  <c:v>56.7</c:v>
                </c:pt>
                <c:pt idx="2072">
                  <c:v>56.4</c:v>
                </c:pt>
                <c:pt idx="2073">
                  <c:v>56.2</c:v>
                </c:pt>
                <c:pt idx="2074">
                  <c:v>55.9</c:v>
                </c:pt>
                <c:pt idx="2075">
                  <c:v>55.7</c:v>
                </c:pt>
                <c:pt idx="2076">
                  <c:v>55.5</c:v>
                </c:pt>
                <c:pt idx="2077">
                  <c:v>55.2</c:v>
                </c:pt>
                <c:pt idx="2078">
                  <c:v>55</c:v>
                </c:pt>
                <c:pt idx="2079">
                  <c:v>54.7</c:v>
                </c:pt>
                <c:pt idx="2080">
                  <c:v>54.5</c:v>
                </c:pt>
                <c:pt idx="2081">
                  <c:v>54.3</c:v>
                </c:pt>
                <c:pt idx="2082">
                  <c:v>54</c:v>
                </c:pt>
                <c:pt idx="2083">
                  <c:v>53.8</c:v>
                </c:pt>
                <c:pt idx="2084">
                  <c:v>53.6</c:v>
                </c:pt>
                <c:pt idx="2085">
                  <c:v>53.4</c:v>
                </c:pt>
                <c:pt idx="2086">
                  <c:v>53.1</c:v>
                </c:pt>
                <c:pt idx="2087">
                  <c:v>52.9</c:v>
                </c:pt>
                <c:pt idx="2088">
                  <c:v>52.7</c:v>
                </c:pt>
                <c:pt idx="2089">
                  <c:v>52.5</c:v>
                </c:pt>
                <c:pt idx="2090">
                  <c:v>52.3</c:v>
                </c:pt>
                <c:pt idx="2091">
                  <c:v>52</c:v>
                </c:pt>
                <c:pt idx="2092">
                  <c:v>51.8</c:v>
                </c:pt>
                <c:pt idx="2093">
                  <c:v>51.6</c:v>
                </c:pt>
                <c:pt idx="2094">
                  <c:v>51.4</c:v>
                </c:pt>
                <c:pt idx="2095">
                  <c:v>51.2</c:v>
                </c:pt>
                <c:pt idx="2096">
                  <c:v>51</c:v>
                </c:pt>
                <c:pt idx="2097">
                  <c:v>50.8</c:v>
                </c:pt>
                <c:pt idx="2098">
                  <c:v>50.6</c:v>
                </c:pt>
                <c:pt idx="2099">
                  <c:v>50.4</c:v>
                </c:pt>
                <c:pt idx="2100">
                  <c:v>50.2</c:v>
                </c:pt>
                <c:pt idx="2101">
                  <c:v>50</c:v>
                </c:pt>
                <c:pt idx="2102">
                  <c:v>49.8</c:v>
                </c:pt>
                <c:pt idx="2103">
                  <c:v>49.6</c:v>
                </c:pt>
                <c:pt idx="2104">
                  <c:v>49.4</c:v>
                </c:pt>
                <c:pt idx="2105">
                  <c:v>49.2</c:v>
                </c:pt>
                <c:pt idx="2106">
                  <c:v>49</c:v>
                </c:pt>
                <c:pt idx="2107">
                  <c:v>48.8</c:v>
                </c:pt>
                <c:pt idx="2108">
                  <c:v>48.6</c:v>
                </c:pt>
                <c:pt idx="2109">
                  <c:v>48.5</c:v>
                </c:pt>
                <c:pt idx="2110">
                  <c:v>48.3</c:v>
                </c:pt>
                <c:pt idx="2111">
                  <c:v>48.1</c:v>
                </c:pt>
                <c:pt idx="2112">
                  <c:v>47.9</c:v>
                </c:pt>
                <c:pt idx="2113">
                  <c:v>47.7</c:v>
                </c:pt>
                <c:pt idx="2114">
                  <c:v>47.5</c:v>
                </c:pt>
                <c:pt idx="2115">
                  <c:v>47.4</c:v>
                </c:pt>
                <c:pt idx="2116">
                  <c:v>47.2</c:v>
                </c:pt>
                <c:pt idx="2117">
                  <c:v>47</c:v>
                </c:pt>
                <c:pt idx="2118">
                  <c:v>46.8</c:v>
                </c:pt>
                <c:pt idx="2119">
                  <c:v>46.6</c:v>
                </c:pt>
                <c:pt idx="2120">
                  <c:v>46.5</c:v>
                </c:pt>
                <c:pt idx="2121">
                  <c:v>46.3</c:v>
                </c:pt>
                <c:pt idx="2122">
                  <c:v>46.1</c:v>
                </c:pt>
                <c:pt idx="2123">
                  <c:v>45.9</c:v>
                </c:pt>
                <c:pt idx="2124">
                  <c:v>45.8</c:v>
                </c:pt>
                <c:pt idx="2125">
                  <c:v>45.6</c:v>
                </c:pt>
                <c:pt idx="2126">
                  <c:v>45.4</c:v>
                </c:pt>
                <c:pt idx="2127">
                  <c:v>45.2</c:v>
                </c:pt>
                <c:pt idx="2128">
                  <c:v>45.1</c:v>
                </c:pt>
                <c:pt idx="2129">
                  <c:v>44.9</c:v>
                </c:pt>
                <c:pt idx="2130">
                  <c:v>44.7</c:v>
                </c:pt>
                <c:pt idx="2131">
                  <c:v>44.6</c:v>
                </c:pt>
                <c:pt idx="2132">
                  <c:v>44.4</c:v>
                </c:pt>
                <c:pt idx="2133">
                  <c:v>44.2</c:v>
                </c:pt>
                <c:pt idx="2134">
                  <c:v>44.1</c:v>
                </c:pt>
                <c:pt idx="2135">
                  <c:v>43.9</c:v>
                </c:pt>
                <c:pt idx="2136">
                  <c:v>43.7</c:v>
                </c:pt>
                <c:pt idx="2137">
                  <c:v>43.6</c:v>
                </c:pt>
                <c:pt idx="2138">
                  <c:v>43.4</c:v>
                </c:pt>
                <c:pt idx="2139">
                  <c:v>43.3</c:v>
                </c:pt>
                <c:pt idx="2140">
                  <c:v>43.1</c:v>
                </c:pt>
                <c:pt idx="2141">
                  <c:v>43</c:v>
                </c:pt>
                <c:pt idx="2142">
                  <c:v>42.8</c:v>
                </c:pt>
                <c:pt idx="2143">
                  <c:v>42.6</c:v>
                </c:pt>
                <c:pt idx="2144">
                  <c:v>42.5</c:v>
                </c:pt>
                <c:pt idx="2145">
                  <c:v>42.3</c:v>
                </c:pt>
                <c:pt idx="2146">
                  <c:v>42.2</c:v>
                </c:pt>
                <c:pt idx="2147">
                  <c:v>42</c:v>
                </c:pt>
                <c:pt idx="2148">
                  <c:v>41.9</c:v>
                </c:pt>
                <c:pt idx="2149">
                  <c:v>41.7</c:v>
                </c:pt>
                <c:pt idx="2150">
                  <c:v>41.6</c:v>
                </c:pt>
                <c:pt idx="2151">
                  <c:v>41.4</c:v>
                </c:pt>
                <c:pt idx="2152">
                  <c:v>41.3</c:v>
                </c:pt>
                <c:pt idx="2153">
                  <c:v>41.1</c:v>
                </c:pt>
                <c:pt idx="2154">
                  <c:v>41</c:v>
                </c:pt>
                <c:pt idx="2155">
                  <c:v>40.799999999999997</c:v>
                </c:pt>
                <c:pt idx="2156">
                  <c:v>40.700000000000003</c:v>
                </c:pt>
                <c:pt idx="2157">
                  <c:v>40.5</c:v>
                </c:pt>
                <c:pt idx="2158">
                  <c:v>40.4</c:v>
                </c:pt>
                <c:pt idx="2159">
                  <c:v>40.299999999999997</c:v>
                </c:pt>
                <c:pt idx="2160">
                  <c:v>40.1</c:v>
                </c:pt>
                <c:pt idx="2161">
                  <c:v>40</c:v>
                </c:pt>
                <c:pt idx="2162">
                  <c:v>39.799999999999997</c:v>
                </c:pt>
                <c:pt idx="2163">
                  <c:v>39.700000000000003</c:v>
                </c:pt>
                <c:pt idx="2164">
                  <c:v>39.6</c:v>
                </c:pt>
                <c:pt idx="2165">
                  <c:v>39.4</c:v>
                </c:pt>
                <c:pt idx="2166">
                  <c:v>39.299999999999997</c:v>
                </c:pt>
                <c:pt idx="2167">
                  <c:v>39.200000000000003</c:v>
                </c:pt>
                <c:pt idx="2168">
                  <c:v>39.1</c:v>
                </c:pt>
                <c:pt idx="2169">
                  <c:v>38.9</c:v>
                </c:pt>
                <c:pt idx="2170">
                  <c:v>38.799999999999997</c:v>
                </c:pt>
                <c:pt idx="2171">
                  <c:v>38.700000000000003</c:v>
                </c:pt>
                <c:pt idx="2172">
                  <c:v>38.6</c:v>
                </c:pt>
                <c:pt idx="2173">
                  <c:v>38.4</c:v>
                </c:pt>
                <c:pt idx="2174">
                  <c:v>38.299999999999997</c:v>
                </c:pt>
                <c:pt idx="2175">
                  <c:v>38.200000000000003</c:v>
                </c:pt>
                <c:pt idx="2176">
                  <c:v>38.1</c:v>
                </c:pt>
                <c:pt idx="2177">
                  <c:v>37.9</c:v>
                </c:pt>
                <c:pt idx="2178">
                  <c:v>37.799999999999997</c:v>
                </c:pt>
                <c:pt idx="2179">
                  <c:v>37.700000000000003</c:v>
                </c:pt>
                <c:pt idx="2180">
                  <c:v>37.6</c:v>
                </c:pt>
                <c:pt idx="2181">
                  <c:v>37.5</c:v>
                </c:pt>
                <c:pt idx="2182">
                  <c:v>37.4</c:v>
                </c:pt>
                <c:pt idx="2183">
                  <c:v>37.299999999999997</c:v>
                </c:pt>
                <c:pt idx="2184">
                  <c:v>37.1</c:v>
                </c:pt>
                <c:pt idx="2185">
                  <c:v>37</c:v>
                </c:pt>
                <c:pt idx="2186">
                  <c:v>36.9</c:v>
                </c:pt>
                <c:pt idx="2187">
                  <c:v>36.799999999999997</c:v>
                </c:pt>
                <c:pt idx="2188">
                  <c:v>36.700000000000003</c:v>
                </c:pt>
                <c:pt idx="2189">
                  <c:v>36.6</c:v>
                </c:pt>
                <c:pt idx="2190">
                  <c:v>36.5</c:v>
                </c:pt>
                <c:pt idx="2191">
                  <c:v>36.4</c:v>
                </c:pt>
                <c:pt idx="2192">
                  <c:v>36.299999999999997</c:v>
                </c:pt>
                <c:pt idx="2193">
                  <c:v>36.299999999999997</c:v>
                </c:pt>
                <c:pt idx="2194">
                  <c:v>36.200000000000003</c:v>
                </c:pt>
                <c:pt idx="2195">
                  <c:v>36.1</c:v>
                </c:pt>
                <c:pt idx="2196">
                  <c:v>36</c:v>
                </c:pt>
                <c:pt idx="2197">
                  <c:v>35.9</c:v>
                </c:pt>
                <c:pt idx="2198">
                  <c:v>35.799999999999997</c:v>
                </c:pt>
                <c:pt idx="2199">
                  <c:v>35.700000000000003</c:v>
                </c:pt>
                <c:pt idx="2200">
                  <c:v>35.700000000000003</c:v>
                </c:pt>
                <c:pt idx="2201">
                  <c:v>35.6</c:v>
                </c:pt>
                <c:pt idx="2202">
                  <c:v>35.5</c:v>
                </c:pt>
                <c:pt idx="2203">
                  <c:v>35.4</c:v>
                </c:pt>
                <c:pt idx="2204">
                  <c:v>35.4</c:v>
                </c:pt>
                <c:pt idx="2205">
                  <c:v>35.299999999999997</c:v>
                </c:pt>
                <c:pt idx="2206">
                  <c:v>35.200000000000003</c:v>
                </c:pt>
                <c:pt idx="2207">
                  <c:v>35.200000000000003</c:v>
                </c:pt>
                <c:pt idx="2208">
                  <c:v>35.1</c:v>
                </c:pt>
                <c:pt idx="2209">
                  <c:v>35</c:v>
                </c:pt>
                <c:pt idx="2210">
                  <c:v>35</c:v>
                </c:pt>
                <c:pt idx="2211">
                  <c:v>34.9</c:v>
                </c:pt>
                <c:pt idx="2212">
                  <c:v>34.9</c:v>
                </c:pt>
                <c:pt idx="2213">
                  <c:v>34.799999999999997</c:v>
                </c:pt>
                <c:pt idx="2214">
                  <c:v>34.700000000000003</c:v>
                </c:pt>
                <c:pt idx="2215">
                  <c:v>34.700000000000003</c:v>
                </c:pt>
                <c:pt idx="2216">
                  <c:v>34.6</c:v>
                </c:pt>
                <c:pt idx="2217">
                  <c:v>34.6</c:v>
                </c:pt>
                <c:pt idx="2218">
                  <c:v>34.5</c:v>
                </c:pt>
                <c:pt idx="2219">
                  <c:v>34.4</c:v>
                </c:pt>
                <c:pt idx="2220">
                  <c:v>34.4</c:v>
                </c:pt>
                <c:pt idx="2221">
                  <c:v>34.299999999999997</c:v>
                </c:pt>
                <c:pt idx="2222">
                  <c:v>34.299999999999997</c:v>
                </c:pt>
                <c:pt idx="2223">
                  <c:v>34.200000000000003</c:v>
                </c:pt>
                <c:pt idx="2224">
                  <c:v>34.200000000000003</c:v>
                </c:pt>
                <c:pt idx="2225">
                  <c:v>34.1</c:v>
                </c:pt>
                <c:pt idx="2226">
                  <c:v>34.1</c:v>
                </c:pt>
                <c:pt idx="2227">
                  <c:v>34</c:v>
                </c:pt>
                <c:pt idx="2228">
                  <c:v>34</c:v>
                </c:pt>
                <c:pt idx="2229">
                  <c:v>33.9</c:v>
                </c:pt>
                <c:pt idx="2230">
                  <c:v>33.9</c:v>
                </c:pt>
                <c:pt idx="2231">
                  <c:v>33.799999999999997</c:v>
                </c:pt>
                <c:pt idx="2232">
                  <c:v>33.799999999999997</c:v>
                </c:pt>
                <c:pt idx="2233">
                  <c:v>33.700000000000003</c:v>
                </c:pt>
                <c:pt idx="2234">
                  <c:v>33.700000000000003</c:v>
                </c:pt>
                <c:pt idx="2235">
                  <c:v>33.6</c:v>
                </c:pt>
                <c:pt idx="2236">
                  <c:v>33.6</c:v>
                </c:pt>
                <c:pt idx="2237">
                  <c:v>33.5</c:v>
                </c:pt>
                <c:pt idx="2238">
                  <c:v>33.5</c:v>
                </c:pt>
                <c:pt idx="2239">
                  <c:v>33.4</c:v>
                </c:pt>
                <c:pt idx="2240">
                  <c:v>33.4</c:v>
                </c:pt>
                <c:pt idx="2241">
                  <c:v>33.299999999999997</c:v>
                </c:pt>
                <c:pt idx="2242">
                  <c:v>33.200000000000003</c:v>
                </c:pt>
                <c:pt idx="2243">
                  <c:v>33.200000000000003</c:v>
                </c:pt>
                <c:pt idx="2244">
                  <c:v>33.1</c:v>
                </c:pt>
                <c:pt idx="2245">
                  <c:v>33.1</c:v>
                </c:pt>
                <c:pt idx="2246">
                  <c:v>33</c:v>
                </c:pt>
                <c:pt idx="2247">
                  <c:v>33</c:v>
                </c:pt>
                <c:pt idx="2248">
                  <c:v>32.9</c:v>
                </c:pt>
                <c:pt idx="2249">
                  <c:v>32.799999999999997</c:v>
                </c:pt>
                <c:pt idx="2250">
                  <c:v>32.799999999999997</c:v>
                </c:pt>
                <c:pt idx="2251">
                  <c:v>32.700000000000003</c:v>
                </c:pt>
                <c:pt idx="2252">
                  <c:v>32.6</c:v>
                </c:pt>
                <c:pt idx="2253">
                  <c:v>32.6</c:v>
                </c:pt>
                <c:pt idx="2254">
                  <c:v>32.5</c:v>
                </c:pt>
                <c:pt idx="2255">
                  <c:v>32.4</c:v>
                </c:pt>
                <c:pt idx="2256">
                  <c:v>32.4</c:v>
                </c:pt>
                <c:pt idx="2257">
                  <c:v>32.299999999999997</c:v>
                </c:pt>
                <c:pt idx="2258">
                  <c:v>32.200000000000003</c:v>
                </c:pt>
                <c:pt idx="2259">
                  <c:v>32.1</c:v>
                </c:pt>
                <c:pt idx="2260">
                  <c:v>32.1</c:v>
                </c:pt>
                <c:pt idx="2261">
                  <c:v>32</c:v>
                </c:pt>
                <c:pt idx="2262">
                  <c:v>31.9</c:v>
                </c:pt>
                <c:pt idx="2263">
                  <c:v>31.9</c:v>
                </c:pt>
                <c:pt idx="2264">
                  <c:v>31.8</c:v>
                </c:pt>
                <c:pt idx="2265">
                  <c:v>31.7</c:v>
                </c:pt>
                <c:pt idx="2266">
                  <c:v>31.6</c:v>
                </c:pt>
                <c:pt idx="2267">
                  <c:v>31.6</c:v>
                </c:pt>
                <c:pt idx="2268">
                  <c:v>31.5</c:v>
                </c:pt>
                <c:pt idx="2269">
                  <c:v>31.4</c:v>
                </c:pt>
                <c:pt idx="2270">
                  <c:v>31.3</c:v>
                </c:pt>
                <c:pt idx="2271">
                  <c:v>31.3</c:v>
                </c:pt>
                <c:pt idx="2272">
                  <c:v>31.2</c:v>
                </c:pt>
                <c:pt idx="2273">
                  <c:v>31.1</c:v>
                </c:pt>
                <c:pt idx="2274">
                  <c:v>31.1</c:v>
                </c:pt>
                <c:pt idx="2275">
                  <c:v>31</c:v>
                </c:pt>
                <c:pt idx="2276">
                  <c:v>30.9</c:v>
                </c:pt>
                <c:pt idx="2277">
                  <c:v>30.8</c:v>
                </c:pt>
                <c:pt idx="2278">
                  <c:v>30.8</c:v>
                </c:pt>
                <c:pt idx="2279">
                  <c:v>30.7</c:v>
                </c:pt>
                <c:pt idx="2280">
                  <c:v>30.6</c:v>
                </c:pt>
                <c:pt idx="2281">
                  <c:v>30.6</c:v>
                </c:pt>
                <c:pt idx="2282">
                  <c:v>30.5</c:v>
                </c:pt>
                <c:pt idx="2283">
                  <c:v>30.4</c:v>
                </c:pt>
                <c:pt idx="2284">
                  <c:v>30.4</c:v>
                </c:pt>
                <c:pt idx="2285">
                  <c:v>30.3</c:v>
                </c:pt>
                <c:pt idx="2286">
                  <c:v>30.2</c:v>
                </c:pt>
                <c:pt idx="2287">
                  <c:v>30.2</c:v>
                </c:pt>
                <c:pt idx="2288">
                  <c:v>30.1</c:v>
                </c:pt>
                <c:pt idx="2289">
                  <c:v>30</c:v>
                </c:pt>
                <c:pt idx="2290">
                  <c:v>29.9</c:v>
                </c:pt>
                <c:pt idx="2291">
                  <c:v>29.9</c:v>
                </c:pt>
                <c:pt idx="2292">
                  <c:v>29.8</c:v>
                </c:pt>
                <c:pt idx="2293">
                  <c:v>29.7</c:v>
                </c:pt>
                <c:pt idx="2294">
                  <c:v>29.7</c:v>
                </c:pt>
                <c:pt idx="2295">
                  <c:v>29.6</c:v>
                </c:pt>
                <c:pt idx="2296">
                  <c:v>29.5</c:v>
                </c:pt>
                <c:pt idx="2297">
                  <c:v>29.5</c:v>
                </c:pt>
                <c:pt idx="2298">
                  <c:v>29.4</c:v>
                </c:pt>
                <c:pt idx="2299">
                  <c:v>29.3</c:v>
                </c:pt>
                <c:pt idx="2300">
                  <c:v>29.2</c:v>
                </c:pt>
                <c:pt idx="2301">
                  <c:v>29.2</c:v>
                </c:pt>
                <c:pt idx="2302">
                  <c:v>29.1</c:v>
                </c:pt>
                <c:pt idx="2303">
                  <c:v>29</c:v>
                </c:pt>
                <c:pt idx="2304">
                  <c:v>29</c:v>
                </c:pt>
                <c:pt idx="2305">
                  <c:v>28.9</c:v>
                </c:pt>
                <c:pt idx="2306">
                  <c:v>28.8</c:v>
                </c:pt>
                <c:pt idx="2307">
                  <c:v>28.7</c:v>
                </c:pt>
                <c:pt idx="2308">
                  <c:v>28.7</c:v>
                </c:pt>
                <c:pt idx="2309">
                  <c:v>28.6</c:v>
                </c:pt>
                <c:pt idx="2310">
                  <c:v>28.5</c:v>
                </c:pt>
                <c:pt idx="2311">
                  <c:v>28.4</c:v>
                </c:pt>
                <c:pt idx="2312">
                  <c:v>28.4</c:v>
                </c:pt>
                <c:pt idx="2313">
                  <c:v>28.3</c:v>
                </c:pt>
                <c:pt idx="2314">
                  <c:v>28.2</c:v>
                </c:pt>
                <c:pt idx="2315">
                  <c:v>28.1</c:v>
                </c:pt>
                <c:pt idx="2316">
                  <c:v>28</c:v>
                </c:pt>
                <c:pt idx="2317">
                  <c:v>28</c:v>
                </c:pt>
                <c:pt idx="2318">
                  <c:v>27.9</c:v>
                </c:pt>
                <c:pt idx="2319">
                  <c:v>27.8</c:v>
                </c:pt>
                <c:pt idx="2320">
                  <c:v>27.7</c:v>
                </c:pt>
                <c:pt idx="2321">
                  <c:v>27.6</c:v>
                </c:pt>
                <c:pt idx="2322">
                  <c:v>27.5</c:v>
                </c:pt>
                <c:pt idx="2323">
                  <c:v>27.4</c:v>
                </c:pt>
                <c:pt idx="2324">
                  <c:v>27.3</c:v>
                </c:pt>
                <c:pt idx="2325">
                  <c:v>27.2</c:v>
                </c:pt>
                <c:pt idx="2326">
                  <c:v>27.1</c:v>
                </c:pt>
                <c:pt idx="2327">
                  <c:v>27</c:v>
                </c:pt>
                <c:pt idx="2328">
                  <c:v>26.9</c:v>
                </c:pt>
                <c:pt idx="2329">
                  <c:v>26.8</c:v>
                </c:pt>
                <c:pt idx="2330">
                  <c:v>26.7</c:v>
                </c:pt>
                <c:pt idx="2331">
                  <c:v>26.6</c:v>
                </c:pt>
                <c:pt idx="2332">
                  <c:v>26.5</c:v>
                </c:pt>
                <c:pt idx="2333">
                  <c:v>26.4</c:v>
                </c:pt>
                <c:pt idx="2334">
                  <c:v>26.3</c:v>
                </c:pt>
                <c:pt idx="2335">
                  <c:v>26.2</c:v>
                </c:pt>
                <c:pt idx="2336">
                  <c:v>26.1</c:v>
                </c:pt>
                <c:pt idx="2337">
                  <c:v>26</c:v>
                </c:pt>
                <c:pt idx="2338">
                  <c:v>25.9</c:v>
                </c:pt>
                <c:pt idx="2339">
                  <c:v>25.8</c:v>
                </c:pt>
                <c:pt idx="2340">
                  <c:v>25.7</c:v>
                </c:pt>
                <c:pt idx="2341">
                  <c:v>25.6</c:v>
                </c:pt>
                <c:pt idx="2342">
                  <c:v>25.5</c:v>
                </c:pt>
                <c:pt idx="2343">
                  <c:v>25.4</c:v>
                </c:pt>
                <c:pt idx="2344">
                  <c:v>25.3</c:v>
                </c:pt>
                <c:pt idx="2345">
                  <c:v>25.2</c:v>
                </c:pt>
                <c:pt idx="2346">
                  <c:v>25.1</c:v>
                </c:pt>
                <c:pt idx="2347">
                  <c:v>25</c:v>
                </c:pt>
                <c:pt idx="2348">
                  <c:v>24.9</c:v>
                </c:pt>
                <c:pt idx="2349">
                  <c:v>24.8</c:v>
                </c:pt>
                <c:pt idx="2350">
                  <c:v>24.7</c:v>
                </c:pt>
                <c:pt idx="2351">
                  <c:v>24.6</c:v>
                </c:pt>
                <c:pt idx="2352">
                  <c:v>24.5</c:v>
                </c:pt>
                <c:pt idx="2353">
                  <c:v>24.4</c:v>
                </c:pt>
                <c:pt idx="2354">
                  <c:v>24.3</c:v>
                </c:pt>
                <c:pt idx="2355">
                  <c:v>24.2</c:v>
                </c:pt>
                <c:pt idx="2356">
                  <c:v>24.1</c:v>
                </c:pt>
                <c:pt idx="2357">
                  <c:v>24</c:v>
                </c:pt>
                <c:pt idx="2358">
                  <c:v>23.9</c:v>
                </c:pt>
                <c:pt idx="2359">
                  <c:v>23.8</c:v>
                </c:pt>
                <c:pt idx="2360">
                  <c:v>23.7</c:v>
                </c:pt>
                <c:pt idx="2361">
                  <c:v>23.6</c:v>
                </c:pt>
                <c:pt idx="2362">
                  <c:v>23.5</c:v>
                </c:pt>
                <c:pt idx="2363">
                  <c:v>23.4</c:v>
                </c:pt>
                <c:pt idx="2364">
                  <c:v>23.4</c:v>
                </c:pt>
                <c:pt idx="2365">
                  <c:v>23.3</c:v>
                </c:pt>
                <c:pt idx="2366">
                  <c:v>23.2</c:v>
                </c:pt>
                <c:pt idx="2367">
                  <c:v>23.1</c:v>
                </c:pt>
                <c:pt idx="2368">
                  <c:v>23</c:v>
                </c:pt>
                <c:pt idx="2369">
                  <c:v>23</c:v>
                </c:pt>
                <c:pt idx="2370">
                  <c:v>22.9</c:v>
                </c:pt>
                <c:pt idx="2371">
                  <c:v>22.8</c:v>
                </c:pt>
                <c:pt idx="2372">
                  <c:v>22.7</c:v>
                </c:pt>
                <c:pt idx="2373">
                  <c:v>22.7</c:v>
                </c:pt>
                <c:pt idx="2374">
                  <c:v>22.6</c:v>
                </c:pt>
                <c:pt idx="2375">
                  <c:v>22.5</c:v>
                </c:pt>
                <c:pt idx="2376">
                  <c:v>22.5</c:v>
                </c:pt>
                <c:pt idx="2377">
                  <c:v>22.4</c:v>
                </c:pt>
                <c:pt idx="2378">
                  <c:v>22.3</c:v>
                </c:pt>
                <c:pt idx="2379">
                  <c:v>22.3</c:v>
                </c:pt>
                <c:pt idx="2380">
                  <c:v>22.8</c:v>
                </c:pt>
                <c:pt idx="2381">
                  <c:v>22.8</c:v>
                </c:pt>
                <c:pt idx="2382">
                  <c:v>22.7</c:v>
                </c:pt>
                <c:pt idx="2383">
                  <c:v>22.7</c:v>
                </c:pt>
                <c:pt idx="2384">
                  <c:v>22.6</c:v>
                </c:pt>
                <c:pt idx="2385">
                  <c:v>22.6</c:v>
                </c:pt>
                <c:pt idx="2386">
                  <c:v>22.5</c:v>
                </c:pt>
                <c:pt idx="2387">
                  <c:v>22.4</c:v>
                </c:pt>
                <c:pt idx="2388">
                  <c:v>22.4</c:v>
                </c:pt>
                <c:pt idx="2389">
                  <c:v>22.3</c:v>
                </c:pt>
                <c:pt idx="2390">
                  <c:v>22.2</c:v>
                </c:pt>
                <c:pt idx="2391">
                  <c:v>22.2</c:v>
                </c:pt>
                <c:pt idx="2392">
                  <c:v>22.1</c:v>
                </c:pt>
                <c:pt idx="2393">
                  <c:v>22</c:v>
                </c:pt>
                <c:pt idx="2394">
                  <c:v>21.9</c:v>
                </c:pt>
                <c:pt idx="2395">
                  <c:v>21.9</c:v>
                </c:pt>
                <c:pt idx="2396">
                  <c:v>21.8</c:v>
                </c:pt>
                <c:pt idx="2397">
                  <c:v>21.7</c:v>
                </c:pt>
                <c:pt idx="2398">
                  <c:v>21.6</c:v>
                </c:pt>
                <c:pt idx="2399">
                  <c:v>21.5</c:v>
                </c:pt>
                <c:pt idx="2400">
                  <c:v>21.4</c:v>
                </c:pt>
                <c:pt idx="2401">
                  <c:v>21.3</c:v>
                </c:pt>
                <c:pt idx="2402">
                  <c:v>21.3</c:v>
                </c:pt>
                <c:pt idx="2403">
                  <c:v>21.2</c:v>
                </c:pt>
                <c:pt idx="2404">
                  <c:v>21.2</c:v>
                </c:pt>
                <c:pt idx="2405">
                  <c:v>21.1</c:v>
                </c:pt>
                <c:pt idx="2406">
                  <c:v>21.1</c:v>
                </c:pt>
                <c:pt idx="2407">
                  <c:v>21.1</c:v>
                </c:pt>
                <c:pt idx="2408">
                  <c:v>21.1</c:v>
                </c:pt>
                <c:pt idx="2409">
                  <c:v>21.1</c:v>
                </c:pt>
                <c:pt idx="2410">
                  <c:v>21</c:v>
                </c:pt>
                <c:pt idx="2411">
                  <c:v>21</c:v>
                </c:pt>
                <c:pt idx="2412">
                  <c:v>21</c:v>
                </c:pt>
                <c:pt idx="2413">
                  <c:v>21</c:v>
                </c:pt>
                <c:pt idx="2414">
                  <c:v>21</c:v>
                </c:pt>
                <c:pt idx="2415">
                  <c:v>20.9</c:v>
                </c:pt>
                <c:pt idx="2416">
                  <c:v>20.9</c:v>
                </c:pt>
                <c:pt idx="2417">
                  <c:v>20.9</c:v>
                </c:pt>
                <c:pt idx="2418">
                  <c:v>20.9</c:v>
                </c:pt>
                <c:pt idx="2419">
                  <c:v>20.8</c:v>
                </c:pt>
                <c:pt idx="2420">
                  <c:v>20.8</c:v>
                </c:pt>
                <c:pt idx="2421">
                  <c:v>20.8</c:v>
                </c:pt>
                <c:pt idx="2422">
                  <c:v>20.8</c:v>
                </c:pt>
                <c:pt idx="2423">
                  <c:v>20.7</c:v>
                </c:pt>
                <c:pt idx="2424">
                  <c:v>20.8</c:v>
                </c:pt>
                <c:pt idx="2425">
                  <c:v>20.8</c:v>
                </c:pt>
                <c:pt idx="2426">
                  <c:v>20.9</c:v>
                </c:pt>
                <c:pt idx="2427">
                  <c:v>20.9</c:v>
                </c:pt>
                <c:pt idx="2428">
                  <c:v>20.9</c:v>
                </c:pt>
                <c:pt idx="2429">
                  <c:v>21</c:v>
                </c:pt>
                <c:pt idx="2430">
                  <c:v>21</c:v>
                </c:pt>
                <c:pt idx="2431">
                  <c:v>21.1</c:v>
                </c:pt>
                <c:pt idx="2432">
                  <c:v>21.1</c:v>
                </c:pt>
                <c:pt idx="2433">
                  <c:v>21.1</c:v>
                </c:pt>
                <c:pt idx="2434">
                  <c:v>21.4</c:v>
                </c:pt>
                <c:pt idx="2435">
                  <c:v>21.6</c:v>
                </c:pt>
                <c:pt idx="2436">
                  <c:v>21.8</c:v>
                </c:pt>
                <c:pt idx="2437">
                  <c:v>22</c:v>
                </c:pt>
                <c:pt idx="2438">
                  <c:v>22.2</c:v>
                </c:pt>
                <c:pt idx="2439">
                  <c:v>22.5</c:v>
                </c:pt>
                <c:pt idx="2440">
                  <c:v>22.7</c:v>
                </c:pt>
                <c:pt idx="2441">
                  <c:v>22.9</c:v>
                </c:pt>
                <c:pt idx="2442">
                  <c:v>23.1</c:v>
                </c:pt>
                <c:pt idx="2443">
                  <c:v>23.4</c:v>
                </c:pt>
                <c:pt idx="2444">
                  <c:v>23.6</c:v>
                </c:pt>
                <c:pt idx="2445">
                  <c:v>23.9</c:v>
                </c:pt>
                <c:pt idx="2446">
                  <c:v>24.1</c:v>
                </c:pt>
                <c:pt idx="2447">
                  <c:v>24.4</c:v>
                </c:pt>
                <c:pt idx="2448">
                  <c:v>24.6</c:v>
                </c:pt>
                <c:pt idx="2449">
                  <c:v>24.9</c:v>
                </c:pt>
                <c:pt idx="2450">
                  <c:v>25.1</c:v>
                </c:pt>
                <c:pt idx="2451">
                  <c:v>25.4</c:v>
                </c:pt>
                <c:pt idx="2452">
                  <c:v>25.6</c:v>
                </c:pt>
                <c:pt idx="2453">
                  <c:v>25.9</c:v>
                </c:pt>
                <c:pt idx="2454">
                  <c:v>26.1</c:v>
                </c:pt>
                <c:pt idx="2455">
                  <c:v>26.4</c:v>
                </c:pt>
                <c:pt idx="2456">
                  <c:v>26.7</c:v>
                </c:pt>
                <c:pt idx="2457">
                  <c:v>26.9</c:v>
                </c:pt>
                <c:pt idx="2458">
                  <c:v>27.2</c:v>
                </c:pt>
                <c:pt idx="2459">
                  <c:v>27.4</c:v>
                </c:pt>
                <c:pt idx="2460">
                  <c:v>27.7</c:v>
                </c:pt>
                <c:pt idx="2461">
                  <c:v>28</c:v>
                </c:pt>
                <c:pt idx="2462">
                  <c:v>28.2</c:v>
                </c:pt>
                <c:pt idx="2463">
                  <c:v>28.5</c:v>
                </c:pt>
                <c:pt idx="2464">
                  <c:v>28.7</c:v>
                </c:pt>
                <c:pt idx="2465">
                  <c:v>29</c:v>
                </c:pt>
                <c:pt idx="2466">
                  <c:v>29.2</c:v>
                </c:pt>
                <c:pt idx="2467">
                  <c:v>29.4</c:v>
                </c:pt>
                <c:pt idx="2468">
                  <c:v>29.7</c:v>
                </c:pt>
                <c:pt idx="2469">
                  <c:v>29.9</c:v>
                </c:pt>
                <c:pt idx="2470">
                  <c:v>30.2</c:v>
                </c:pt>
                <c:pt idx="2471">
                  <c:v>30.4</c:v>
                </c:pt>
                <c:pt idx="2472">
                  <c:v>30.7</c:v>
                </c:pt>
                <c:pt idx="2473">
                  <c:v>31</c:v>
                </c:pt>
                <c:pt idx="2474">
                  <c:v>31.2</c:v>
                </c:pt>
                <c:pt idx="2475">
                  <c:v>31.5</c:v>
                </c:pt>
                <c:pt idx="2476">
                  <c:v>31.8</c:v>
                </c:pt>
                <c:pt idx="2477">
                  <c:v>32.1</c:v>
                </c:pt>
                <c:pt idx="2478">
                  <c:v>32.4</c:v>
                </c:pt>
                <c:pt idx="2479">
                  <c:v>32.700000000000003</c:v>
                </c:pt>
                <c:pt idx="2480">
                  <c:v>33</c:v>
                </c:pt>
                <c:pt idx="2481">
                  <c:v>33.200000000000003</c:v>
                </c:pt>
                <c:pt idx="2482">
                  <c:v>33.5</c:v>
                </c:pt>
                <c:pt idx="2483">
                  <c:v>33.799999999999997</c:v>
                </c:pt>
                <c:pt idx="2484">
                  <c:v>34.1</c:v>
                </c:pt>
                <c:pt idx="2485">
                  <c:v>34.4</c:v>
                </c:pt>
                <c:pt idx="2486">
                  <c:v>34.700000000000003</c:v>
                </c:pt>
                <c:pt idx="2487">
                  <c:v>35</c:v>
                </c:pt>
                <c:pt idx="2488">
                  <c:v>35.299999999999997</c:v>
                </c:pt>
                <c:pt idx="2489">
                  <c:v>35.6</c:v>
                </c:pt>
                <c:pt idx="2490">
                  <c:v>35.9</c:v>
                </c:pt>
                <c:pt idx="2491">
                  <c:v>36.200000000000003</c:v>
                </c:pt>
                <c:pt idx="2492">
                  <c:v>36.6</c:v>
                </c:pt>
                <c:pt idx="2493">
                  <c:v>37</c:v>
                </c:pt>
                <c:pt idx="2494">
                  <c:v>37.4</c:v>
                </c:pt>
                <c:pt idx="2495">
                  <c:v>37.799999999999997</c:v>
                </c:pt>
                <c:pt idx="2496">
                  <c:v>38.200000000000003</c:v>
                </c:pt>
                <c:pt idx="2497">
                  <c:v>38.6</c:v>
                </c:pt>
                <c:pt idx="2498">
                  <c:v>39</c:v>
                </c:pt>
                <c:pt idx="2499">
                  <c:v>39.4</c:v>
                </c:pt>
              </c:numCache>
            </c:numRef>
          </c:yVal>
          <c:smooth val="1"/>
          <c:extLst>
            <c:ext xmlns:c16="http://schemas.microsoft.com/office/drawing/2014/chart" uri="{C3380CC4-5D6E-409C-BE32-E72D297353CC}">
              <c16:uniqueId val="{00000003-9DA7-BD44-BAE0-465A010B8F52}"/>
            </c:ext>
          </c:extLst>
        </c:ser>
        <c:ser>
          <c:idx val="4"/>
          <c:order val="4"/>
          <c:tx>
            <c:strRef>
              <c:f>Sheet1!$F$1</c:f>
              <c:strCache>
                <c:ptCount val="1"/>
                <c:pt idx="0">
                  <c:v>2 ul</c:v>
                </c:pt>
              </c:strCache>
            </c:strRef>
          </c:tx>
          <c:spPr>
            <a:ln w="18494">
              <a:solidFill>
                <a:srgbClr val="006411"/>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F$2:$F$2501</c:f>
              <c:numCache>
                <c:formatCode>General</c:formatCode>
                <c:ptCount val="2500"/>
                <c:pt idx="0">
                  <c:v>14.6</c:v>
                </c:pt>
                <c:pt idx="1">
                  <c:v>14.6</c:v>
                </c:pt>
                <c:pt idx="2">
                  <c:v>14.6</c:v>
                </c:pt>
                <c:pt idx="3">
                  <c:v>14.7</c:v>
                </c:pt>
                <c:pt idx="4">
                  <c:v>14.7</c:v>
                </c:pt>
                <c:pt idx="5">
                  <c:v>14.8</c:v>
                </c:pt>
                <c:pt idx="6">
                  <c:v>14.8</c:v>
                </c:pt>
                <c:pt idx="7">
                  <c:v>14.8</c:v>
                </c:pt>
                <c:pt idx="8">
                  <c:v>14.9</c:v>
                </c:pt>
                <c:pt idx="9">
                  <c:v>14.9</c:v>
                </c:pt>
                <c:pt idx="10">
                  <c:v>15</c:v>
                </c:pt>
                <c:pt idx="11">
                  <c:v>15.1</c:v>
                </c:pt>
                <c:pt idx="12">
                  <c:v>15.1</c:v>
                </c:pt>
                <c:pt idx="13">
                  <c:v>15.2</c:v>
                </c:pt>
                <c:pt idx="14">
                  <c:v>15.3</c:v>
                </c:pt>
                <c:pt idx="15">
                  <c:v>15.4</c:v>
                </c:pt>
                <c:pt idx="16">
                  <c:v>15.5</c:v>
                </c:pt>
                <c:pt idx="17">
                  <c:v>15.6</c:v>
                </c:pt>
                <c:pt idx="18">
                  <c:v>15.7</c:v>
                </c:pt>
                <c:pt idx="19">
                  <c:v>15.8</c:v>
                </c:pt>
                <c:pt idx="20">
                  <c:v>15.9</c:v>
                </c:pt>
                <c:pt idx="21">
                  <c:v>16</c:v>
                </c:pt>
                <c:pt idx="22">
                  <c:v>16</c:v>
                </c:pt>
                <c:pt idx="23">
                  <c:v>16.100000000000001</c:v>
                </c:pt>
                <c:pt idx="24">
                  <c:v>16.2</c:v>
                </c:pt>
                <c:pt idx="25">
                  <c:v>16.3</c:v>
                </c:pt>
                <c:pt idx="26">
                  <c:v>16.3</c:v>
                </c:pt>
                <c:pt idx="27">
                  <c:v>16.399999999999999</c:v>
                </c:pt>
                <c:pt idx="28">
                  <c:v>16.5</c:v>
                </c:pt>
                <c:pt idx="29">
                  <c:v>16.600000000000001</c:v>
                </c:pt>
                <c:pt idx="30">
                  <c:v>16.7</c:v>
                </c:pt>
                <c:pt idx="31">
                  <c:v>16.7</c:v>
                </c:pt>
                <c:pt idx="32">
                  <c:v>16.600000000000001</c:v>
                </c:pt>
                <c:pt idx="33">
                  <c:v>16.600000000000001</c:v>
                </c:pt>
                <c:pt idx="34">
                  <c:v>16.5</c:v>
                </c:pt>
                <c:pt idx="35">
                  <c:v>16.399999999999999</c:v>
                </c:pt>
                <c:pt idx="36">
                  <c:v>16.3</c:v>
                </c:pt>
                <c:pt idx="37">
                  <c:v>16.2</c:v>
                </c:pt>
                <c:pt idx="38">
                  <c:v>16.100000000000001</c:v>
                </c:pt>
                <c:pt idx="39">
                  <c:v>16.100000000000001</c:v>
                </c:pt>
                <c:pt idx="40">
                  <c:v>16</c:v>
                </c:pt>
                <c:pt idx="41">
                  <c:v>15.9</c:v>
                </c:pt>
                <c:pt idx="42">
                  <c:v>15.8</c:v>
                </c:pt>
                <c:pt idx="43">
                  <c:v>15.7</c:v>
                </c:pt>
                <c:pt idx="44">
                  <c:v>15.6</c:v>
                </c:pt>
                <c:pt idx="45">
                  <c:v>15.5</c:v>
                </c:pt>
                <c:pt idx="46">
                  <c:v>15.4</c:v>
                </c:pt>
                <c:pt idx="47">
                  <c:v>15.3</c:v>
                </c:pt>
                <c:pt idx="48">
                  <c:v>15.2</c:v>
                </c:pt>
                <c:pt idx="49">
                  <c:v>15.1</c:v>
                </c:pt>
                <c:pt idx="50">
                  <c:v>15</c:v>
                </c:pt>
                <c:pt idx="51">
                  <c:v>14.9</c:v>
                </c:pt>
                <c:pt idx="52">
                  <c:v>14.8</c:v>
                </c:pt>
                <c:pt idx="53">
                  <c:v>14.7</c:v>
                </c:pt>
                <c:pt idx="54">
                  <c:v>14.6</c:v>
                </c:pt>
                <c:pt idx="55">
                  <c:v>14.4</c:v>
                </c:pt>
                <c:pt idx="56">
                  <c:v>14.3</c:v>
                </c:pt>
                <c:pt idx="57">
                  <c:v>14.2</c:v>
                </c:pt>
                <c:pt idx="58">
                  <c:v>14.1</c:v>
                </c:pt>
                <c:pt idx="59">
                  <c:v>14</c:v>
                </c:pt>
                <c:pt idx="60">
                  <c:v>13.9</c:v>
                </c:pt>
                <c:pt idx="61">
                  <c:v>13.7</c:v>
                </c:pt>
                <c:pt idx="62">
                  <c:v>13.6</c:v>
                </c:pt>
                <c:pt idx="63">
                  <c:v>13.5</c:v>
                </c:pt>
                <c:pt idx="64">
                  <c:v>13.5</c:v>
                </c:pt>
                <c:pt idx="65">
                  <c:v>13.4</c:v>
                </c:pt>
                <c:pt idx="66">
                  <c:v>13.3</c:v>
                </c:pt>
                <c:pt idx="67">
                  <c:v>13.2</c:v>
                </c:pt>
                <c:pt idx="68">
                  <c:v>13.1</c:v>
                </c:pt>
                <c:pt idx="69">
                  <c:v>13</c:v>
                </c:pt>
                <c:pt idx="70">
                  <c:v>12.9</c:v>
                </c:pt>
                <c:pt idx="71">
                  <c:v>12.9</c:v>
                </c:pt>
                <c:pt idx="72">
                  <c:v>12.8</c:v>
                </c:pt>
                <c:pt idx="73">
                  <c:v>12.7</c:v>
                </c:pt>
                <c:pt idx="74">
                  <c:v>12.5</c:v>
                </c:pt>
                <c:pt idx="75">
                  <c:v>12.4</c:v>
                </c:pt>
                <c:pt idx="76">
                  <c:v>12.3</c:v>
                </c:pt>
                <c:pt idx="77">
                  <c:v>12.2</c:v>
                </c:pt>
                <c:pt idx="78">
                  <c:v>12</c:v>
                </c:pt>
                <c:pt idx="79">
                  <c:v>11.9</c:v>
                </c:pt>
                <c:pt idx="80">
                  <c:v>11.8</c:v>
                </c:pt>
                <c:pt idx="81">
                  <c:v>11.6</c:v>
                </c:pt>
                <c:pt idx="82">
                  <c:v>11.5</c:v>
                </c:pt>
                <c:pt idx="83">
                  <c:v>11.4</c:v>
                </c:pt>
                <c:pt idx="84">
                  <c:v>11.3</c:v>
                </c:pt>
                <c:pt idx="85">
                  <c:v>11.3</c:v>
                </c:pt>
                <c:pt idx="86">
                  <c:v>11.2</c:v>
                </c:pt>
                <c:pt idx="87">
                  <c:v>11.2</c:v>
                </c:pt>
                <c:pt idx="88">
                  <c:v>11.1</c:v>
                </c:pt>
                <c:pt idx="89">
                  <c:v>11.1</c:v>
                </c:pt>
                <c:pt idx="90">
                  <c:v>11</c:v>
                </c:pt>
                <c:pt idx="91">
                  <c:v>11</c:v>
                </c:pt>
                <c:pt idx="92">
                  <c:v>11</c:v>
                </c:pt>
                <c:pt idx="93">
                  <c:v>10.9</c:v>
                </c:pt>
                <c:pt idx="94">
                  <c:v>10.9</c:v>
                </c:pt>
                <c:pt idx="95">
                  <c:v>10.8</c:v>
                </c:pt>
                <c:pt idx="96">
                  <c:v>10.8</c:v>
                </c:pt>
                <c:pt idx="97">
                  <c:v>10.8</c:v>
                </c:pt>
                <c:pt idx="98">
                  <c:v>10.8</c:v>
                </c:pt>
                <c:pt idx="99">
                  <c:v>10.7</c:v>
                </c:pt>
                <c:pt idx="100">
                  <c:v>10.7</c:v>
                </c:pt>
                <c:pt idx="101">
                  <c:v>10.7</c:v>
                </c:pt>
                <c:pt idx="102">
                  <c:v>10.7</c:v>
                </c:pt>
                <c:pt idx="103">
                  <c:v>10.6</c:v>
                </c:pt>
                <c:pt idx="104">
                  <c:v>10.6</c:v>
                </c:pt>
                <c:pt idx="105">
                  <c:v>10.6</c:v>
                </c:pt>
                <c:pt idx="106">
                  <c:v>10.5</c:v>
                </c:pt>
                <c:pt idx="107">
                  <c:v>10.5</c:v>
                </c:pt>
                <c:pt idx="108">
                  <c:v>10.5</c:v>
                </c:pt>
                <c:pt idx="109">
                  <c:v>10.5</c:v>
                </c:pt>
                <c:pt idx="110">
                  <c:v>10.4</c:v>
                </c:pt>
                <c:pt idx="111">
                  <c:v>10.4</c:v>
                </c:pt>
                <c:pt idx="112">
                  <c:v>10.4</c:v>
                </c:pt>
                <c:pt idx="113">
                  <c:v>10.3</c:v>
                </c:pt>
                <c:pt idx="114">
                  <c:v>10.3</c:v>
                </c:pt>
                <c:pt idx="115">
                  <c:v>10.3</c:v>
                </c:pt>
                <c:pt idx="116">
                  <c:v>10.199999999999999</c:v>
                </c:pt>
                <c:pt idx="117">
                  <c:v>10.199999999999999</c:v>
                </c:pt>
                <c:pt idx="118">
                  <c:v>10.199999999999999</c:v>
                </c:pt>
                <c:pt idx="119">
                  <c:v>10.1</c:v>
                </c:pt>
                <c:pt idx="120">
                  <c:v>10.3</c:v>
                </c:pt>
                <c:pt idx="121">
                  <c:v>10.199999999999999</c:v>
                </c:pt>
                <c:pt idx="122">
                  <c:v>10.199999999999999</c:v>
                </c:pt>
                <c:pt idx="123">
                  <c:v>10.1</c:v>
                </c:pt>
                <c:pt idx="124">
                  <c:v>10.1</c:v>
                </c:pt>
                <c:pt idx="125">
                  <c:v>10</c:v>
                </c:pt>
                <c:pt idx="126">
                  <c:v>9.9</c:v>
                </c:pt>
                <c:pt idx="127">
                  <c:v>9.9</c:v>
                </c:pt>
                <c:pt idx="128">
                  <c:v>9.8000000000000007</c:v>
                </c:pt>
                <c:pt idx="129">
                  <c:v>9.7000000000000011</c:v>
                </c:pt>
                <c:pt idx="130">
                  <c:v>9.7000000000000011</c:v>
                </c:pt>
                <c:pt idx="131">
                  <c:v>9.6</c:v>
                </c:pt>
                <c:pt idx="132">
                  <c:v>9.6</c:v>
                </c:pt>
                <c:pt idx="133">
                  <c:v>9.5</c:v>
                </c:pt>
                <c:pt idx="134">
                  <c:v>9.4</c:v>
                </c:pt>
                <c:pt idx="135">
                  <c:v>9.4</c:v>
                </c:pt>
                <c:pt idx="136">
                  <c:v>9.3000000000000007</c:v>
                </c:pt>
                <c:pt idx="137">
                  <c:v>9.3000000000000007</c:v>
                </c:pt>
                <c:pt idx="138">
                  <c:v>9.2000000000000011</c:v>
                </c:pt>
                <c:pt idx="139">
                  <c:v>9.1</c:v>
                </c:pt>
                <c:pt idx="140">
                  <c:v>9.1</c:v>
                </c:pt>
                <c:pt idx="141">
                  <c:v>9</c:v>
                </c:pt>
                <c:pt idx="142">
                  <c:v>9</c:v>
                </c:pt>
                <c:pt idx="143">
                  <c:v>8.9</c:v>
                </c:pt>
                <c:pt idx="144">
                  <c:v>8.9</c:v>
                </c:pt>
                <c:pt idx="145">
                  <c:v>8.8000000000000007</c:v>
                </c:pt>
                <c:pt idx="146">
                  <c:v>8.8000000000000007</c:v>
                </c:pt>
                <c:pt idx="147">
                  <c:v>8.8000000000000007</c:v>
                </c:pt>
                <c:pt idx="148">
                  <c:v>8.7000000000000011</c:v>
                </c:pt>
                <c:pt idx="149">
                  <c:v>8.7000000000000011</c:v>
                </c:pt>
                <c:pt idx="150">
                  <c:v>8.6</c:v>
                </c:pt>
                <c:pt idx="151">
                  <c:v>8.6</c:v>
                </c:pt>
                <c:pt idx="152">
                  <c:v>8.6</c:v>
                </c:pt>
                <c:pt idx="153">
                  <c:v>8.5</c:v>
                </c:pt>
                <c:pt idx="154">
                  <c:v>8.5</c:v>
                </c:pt>
                <c:pt idx="155">
                  <c:v>8.4</c:v>
                </c:pt>
                <c:pt idx="156">
                  <c:v>8.4</c:v>
                </c:pt>
                <c:pt idx="157">
                  <c:v>8.4</c:v>
                </c:pt>
                <c:pt idx="158">
                  <c:v>8.3000000000000007</c:v>
                </c:pt>
                <c:pt idx="159">
                  <c:v>8.3000000000000007</c:v>
                </c:pt>
                <c:pt idx="160">
                  <c:v>8.3000000000000007</c:v>
                </c:pt>
                <c:pt idx="161">
                  <c:v>8.3000000000000007</c:v>
                </c:pt>
                <c:pt idx="162">
                  <c:v>8.2000000000000011</c:v>
                </c:pt>
                <c:pt idx="163">
                  <c:v>8.2000000000000011</c:v>
                </c:pt>
                <c:pt idx="164">
                  <c:v>8.2000000000000011</c:v>
                </c:pt>
                <c:pt idx="165">
                  <c:v>8.1</c:v>
                </c:pt>
                <c:pt idx="166">
                  <c:v>8.1</c:v>
                </c:pt>
                <c:pt idx="167">
                  <c:v>8.1</c:v>
                </c:pt>
                <c:pt idx="168">
                  <c:v>8.1</c:v>
                </c:pt>
                <c:pt idx="169">
                  <c:v>8.1</c:v>
                </c:pt>
                <c:pt idx="170">
                  <c:v>8</c:v>
                </c:pt>
                <c:pt idx="171">
                  <c:v>8</c:v>
                </c:pt>
                <c:pt idx="172">
                  <c:v>8</c:v>
                </c:pt>
                <c:pt idx="173">
                  <c:v>8</c:v>
                </c:pt>
                <c:pt idx="174">
                  <c:v>8</c:v>
                </c:pt>
                <c:pt idx="175">
                  <c:v>7.9</c:v>
                </c:pt>
                <c:pt idx="176">
                  <c:v>7.9</c:v>
                </c:pt>
                <c:pt idx="177">
                  <c:v>7.9</c:v>
                </c:pt>
                <c:pt idx="178">
                  <c:v>7.9</c:v>
                </c:pt>
                <c:pt idx="179">
                  <c:v>7.9</c:v>
                </c:pt>
                <c:pt idx="180">
                  <c:v>7.9</c:v>
                </c:pt>
                <c:pt idx="181">
                  <c:v>7.9</c:v>
                </c:pt>
                <c:pt idx="182">
                  <c:v>7.8</c:v>
                </c:pt>
                <c:pt idx="183">
                  <c:v>7.8</c:v>
                </c:pt>
                <c:pt idx="184">
                  <c:v>7.8</c:v>
                </c:pt>
                <c:pt idx="185">
                  <c:v>7.8</c:v>
                </c:pt>
                <c:pt idx="186">
                  <c:v>7.8</c:v>
                </c:pt>
                <c:pt idx="187">
                  <c:v>7.8</c:v>
                </c:pt>
                <c:pt idx="188">
                  <c:v>7.8</c:v>
                </c:pt>
                <c:pt idx="189">
                  <c:v>7.8</c:v>
                </c:pt>
                <c:pt idx="190">
                  <c:v>7.8</c:v>
                </c:pt>
                <c:pt idx="191">
                  <c:v>7.8</c:v>
                </c:pt>
                <c:pt idx="192">
                  <c:v>7.8</c:v>
                </c:pt>
                <c:pt idx="193">
                  <c:v>7.8</c:v>
                </c:pt>
                <c:pt idx="194">
                  <c:v>7.8</c:v>
                </c:pt>
                <c:pt idx="195">
                  <c:v>7.8</c:v>
                </c:pt>
                <c:pt idx="196">
                  <c:v>7.8</c:v>
                </c:pt>
                <c:pt idx="197">
                  <c:v>7.8</c:v>
                </c:pt>
                <c:pt idx="198">
                  <c:v>7.8</c:v>
                </c:pt>
                <c:pt idx="199">
                  <c:v>7.8</c:v>
                </c:pt>
                <c:pt idx="200">
                  <c:v>7.8</c:v>
                </c:pt>
                <c:pt idx="201">
                  <c:v>7.8</c:v>
                </c:pt>
                <c:pt idx="202">
                  <c:v>7.8</c:v>
                </c:pt>
                <c:pt idx="203">
                  <c:v>7.7</c:v>
                </c:pt>
                <c:pt idx="204">
                  <c:v>7.7</c:v>
                </c:pt>
                <c:pt idx="205">
                  <c:v>7.7</c:v>
                </c:pt>
                <c:pt idx="206">
                  <c:v>7.7</c:v>
                </c:pt>
                <c:pt idx="207">
                  <c:v>7.7</c:v>
                </c:pt>
                <c:pt idx="208">
                  <c:v>7.7</c:v>
                </c:pt>
                <c:pt idx="209">
                  <c:v>7.7</c:v>
                </c:pt>
                <c:pt idx="210">
                  <c:v>7.7</c:v>
                </c:pt>
                <c:pt idx="211">
                  <c:v>7.7</c:v>
                </c:pt>
                <c:pt idx="212">
                  <c:v>7.7</c:v>
                </c:pt>
                <c:pt idx="213">
                  <c:v>7.7</c:v>
                </c:pt>
                <c:pt idx="214">
                  <c:v>7.7</c:v>
                </c:pt>
                <c:pt idx="215">
                  <c:v>7.7</c:v>
                </c:pt>
                <c:pt idx="216">
                  <c:v>7.7</c:v>
                </c:pt>
                <c:pt idx="217">
                  <c:v>7.7</c:v>
                </c:pt>
                <c:pt idx="218">
                  <c:v>7.7</c:v>
                </c:pt>
                <c:pt idx="219">
                  <c:v>7.7</c:v>
                </c:pt>
                <c:pt idx="220">
                  <c:v>7.7</c:v>
                </c:pt>
                <c:pt idx="221">
                  <c:v>7.7</c:v>
                </c:pt>
                <c:pt idx="222">
                  <c:v>7.7</c:v>
                </c:pt>
                <c:pt idx="223">
                  <c:v>7.7</c:v>
                </c:pt>
                <c:pt idx="224">
                  <c:v>7.7</c:v>
                </c:pt>
                <c:pt idx="225">
                  <c:v>7.7</c:v>
                </c:pt>
                <c:pt idx="226">
                  <c:v>7.7</c:v>
                </c:pt>
                <c:pt idx="227">
                  <c:v>7.7</c:v>
                </c:pt>
                <c:pt idx="228">
                  <c:v>7.7</c:v>
                </c:pt>
                <c:pt idx="229">
                  <c:v>7.6</c:v>
                </c:pt>
                <c:pt idx="230">
                  <c:v>7.6</c:v>
                </c:pt>
                <c:pt idx="231">
                  <c:v>7.6</c:v>
                </c:pt>
                <c:pt idx="232">
                  <c:v>7.6</c:v>
                </c:pt>
                <c:pt idx="233">
                  <c:v>7.6</c:v>
                </c:pt>
                <c:pt idx="234">
                  <c:v>7.6</c:v>
                </c:pt>
                <c:pt idx="235">
                  <c:v>7.6</c:v>
                </c:pt>
                <c:pt idx="236">
                  <c:v>7.6</c:v>
                </c:pt>
                <c:pt idx="237">
                  <c:v>7.6</c:v>
                </c:pt>
                <c:pt idx="238">
                  <c:v>7.6</c:v>
                </c:pt>
                <c:pt idx="239">
                  <c:v>7.6</c:v>
                </c:pt>
                <c:pt idx="240">
                  <c:v>7.6</c:v>
                </c:pt>
                <c:pt idx="241">
                  <c:v>7.6</c:v>
                </c:pt>
                <c:pt idx="242">
                  <c:v>7.6</c:v>
                </c:pt>
                <c:pt idx="243">
                  <c:v>7.6</c:v>
                </c:pt>
                <c:pt idx="244">
                  <c:v>7.6</c:v>
                </c:pt>
                <c:pt idx="245">
                  <c:v>7.5</c:v>
                </c:pt>
                <c:pt idx="246">
                  <c:v>7.5</c:v>
                </c:pt>
                <c:pt idx="247">
                  <c:v>7.5</c:v>
                </c:pt>
                <c:pt idx="248">
                  <c:v>7.5</c:v>
                </c:pt>
                <c:pt idx="249">
                  <c:v>7.5</c:v>
                </c:pt>
                <c:pt idx="250">
                  <c:v>7.5</c:v>
                </c:pt>
                <c:pt idx="251">
                  <c:v>7.5</c:v>
                </c:pt>
                <c:pt idx="252">
                  <c:v>7.5</c:v>
                </c:pt>
                <c:pt idx="253">
                  <c:v>7.5</c:v>
                </c:pt>
                <c:pt idx="254">
                  <c:v>7.5</c:v>
                </c:pt>
                <c:pt idx="255">
                  <c:v>7.5</c:v>
                </c:pt>
                <c:pt idx="256">
                  <c:v>7.5</c:v>
                </c:pt>
                <c:pt idx="257">
                  <c:v>7.5</c:v>
                </c:pt>
                <c:pt idx="258">
                  <c:v>7.5</c:v>
                </c:pt>
                <c:pt idx="259">
                  <c:v>7.5</c:v>
                </c:pt>
                <c:pt idx="260">
                  <c:v>7.5</c:v>
                </c:pt>
                <c:pt idx="261">
                  <c:v>7.5</c:v>
                </c:pt>
                <c:pt idx="262">
                  <c:v>7.4</c:v>
                </c:pt>
                <c:pt idx="263">
                  <c:v>7.4</c:v>
                </c:pt>
                <c:pt idx="264">
                  <c:v>7.4</c:v>
                </c:pt>
                <c:pt idx="265">
                  <c:v>7.4</c:v>
                </c:pt>
                <c:pt idx="266">
                  <c:v>7.4</c:v>
                </c:pt>
                <c:pt idx="267">
                  <c:v>7.4</c:v>
                </c:pt>
                <c:pt idx="268">
                  <c:v>7.4</c:v>
                </c:pt>
                <c:pt idx="269">
                  <c:v>7.4</c:v>
                </c:pt>
                <c:pt idx="270">
                  <c:v>7.4</c:v>
                </c:pt>
                <c:pt idx="271">
                  <c:v>7.4</c:v>
                </c:pt>
                <c:pt idx="272">
                  <c:v>7.4</c:v>
                </c:pt>
                <c:pt idx="273">
                  <c:v>7.4</c:v>
                </c:pt>
                <c:pt idx="274">
                  <c:v>7.4</c:v>
                </c:pt>
                <c:pt idx="275">
                  <c:v>7.4</c:v>
                </c:pt>
                <c:pt idx="276">
                  <c:v>7.4</c:v>
                </c:pt>
                <c:pt idx="277">
                  <c:v>7.4</c:v>
                </c:pt>
                <c:pt idx="278">
                  <c:v>7.4</c:v>
                </c:pt>
                <c:pt idx="279">
                  <c:v>7.4</c:v>
                </c:pt>
                <c:pt idx="280">
                  <c:v>7.4</c:v>
                </c:pt>
                <c:pt idx="281">
                  <c:v>7.4</c:v>
                </c:pt>
                <c:pt idx="282">
                  <c:v>7.3</c:v>
                </c:pt>
                <c:pt idx="283">
                  <c:v>7.3</c:v>
                </c:pt>
                <c:pt idx="284">
                  <c:v>7.3</c:v>
                </c:pt>
                <c:pt idx="285">
                  <c:v>7.3</c:v>
                </c:pt>
                <c:pt idx="286">
                  <c:v>7.3</c:v>
                </c:pt>
                <c:pt idx="287">
                  <c:v>7.3</c:v>
                </c:pt>
                <c:pt idx="288">
                  <c:v>7.3</c:v>
                </c:pt>
                <c:pt idx="289">
                  <c:v>7.3</c:v>
                </c:pt>
                <c:pt idx="290">
                  <c:v>7.3</c:v>
                </c:pt>
                <c:pt idx="291">
                  <c:v>7.4</c:v>
                </c:pt>
                <c:pt idx="292">
                  <c:v>7.4</c:v>
                </c:pt>
                <c:pt idx="293">
                  <c:v>7.4</c:v>
                </c:pt>
                <c:pt idx="294">
                  <c:v>7.4</c:v>
                </c:pt>
                <c:pt idx="295">
                  <c:v>7.4</c:v>
                </c:pt>
                <c:pt idx="296">
                  <c:v>7.4</c:v>
                </c:pt>
                <c:pt idx="297">
                  <c:v>7.4</c:v>
                </c:pt>
                <c:pt idx="298">
                  <c:v>7.4</c:v>
                </c:pt>
                <c:pt idx="299">
                  <c:v>7.4</c:v>
                </c:pt>
                <c:pt idx="300">
                  <c:v>7.4</c:v>
                </c:pt>
                <c:pt idx="301">
                  <c:v>7.4</c:v>
                </c:pt>
                <c:pt idx="302">
                  <c:v>7.4</c:v>
                </c:pt>
                <c:pt idx="303">
                  <c:v>7.4</c:v>
                </c:pt>
                <c:pt idx="304">
                  <c:v>7.4</c:v>
                </c:pt>
                <c:pt idx="305">
                  <c:v>7.4</c:v>
                </c:pt>
                <c:pt idx="306">
                  <c:v>7.4</c:v>
                </c:pt>
                <c:pt idx="307">
                  <c:v>7.4</c:v>
                </c:pt>
                <c:pt idx="308">
                  <c:v>7.4</c:v>
                </c:pt>
                <c:pt idx="309">
                  <c:v>7.4</c:v>
                </c:pt>
                <c:pt idx="310">
                  <c:v>7.4</c:v>
                </c:pt>
                <c:pt idx="311">
                  <c:v>7.5</c:v>
                </c:pt>
                <c:pt idx="312">
                  <c:v>7.5</c:v>
                </c:pt>
                <c:pt idx="313">
                  <c:v>7.5</c:v>
                </c:pt>
                <c:pt idx="314">
                  <c:v>7.5</c:v>
                </c:pt>
                <c:pt idx="315">
                  <c:v>7.5</c:v>
                </c:pt>
                <c:pt idx="316">
                  <c:v>7.5</c:v>
                </c:pt>
                <c:pt idx="317">
                  <c:v>7.5</c:v>
                </c:pt>
                <c:pt idx="318">
                  <c:v>7.5</c:v>
                </c:pt>
                <c:pt idx="319">
                  <c:v>7.6</c:v>
                </c:pt>
                <c:pt idx="320">
                  <c:v>7.6</c:v>
                </c:pt>
                <c:pt idx="321">
                  <c:v>7.6</c:v>
                </c:pt>
                <c:pt idx="322">
                  <c:v>7.6</c:v>
                </c:pt>
                <c:pt idx="323">
                  <c:v>7.6</c:v>
                </c:pt>
                <c:pt idx="324">
                  <c:v>7.6</c:v>
                </c:pt>
                <c:pt idx="325">
                  <c:v>7.7</c:v>
                </c:pt>
                <c:pt idx="326">
                  <c:v>7.7</c:v>
                </c:pt>
                <c:pt idx="327">
                  <c:v>7.7</c:v>
                </c:pt>
                <c:pt idx="328">
                  <c:v>7.7</c:v>
                </c:pt>
                <c:pt idx="329">
                  <c:v>7.7</c:v>
                </c:pt>
                <c:pt idx="330">
                  <c:v>7.8</c:v>
                </c:pt>
                <c:pt idx="331">
                  <c:v>7.8</c:v>
                </c:pt>
                <c:pt idx="332">
                  <c:v>7.8</c:v>
                </c:pt>
                <c:pt idx="333">
                  <c:v>7.8</c:v>
                </c:pt>
                <c:pt idx="334">
                  <c:v>7.8</c:v>
                </c:pt>
                <c:pt idx="335">
                  <c:v>7.9</c:v>
                </c:pt>
                <c:pt idx="336">
                  <c:v>7.9</c:v>
                </c:pt>
                <c:pt idx="337">
                  <c:v>7.9</c:v>
                </c:pt>
                <c:pt idx="338">
                  <c:v>7.9</c:v>
                </c:pt>
                <c:pt idx="339">
                  <c:v>8</c:v>
                </c:pt>
                <c:pt idx="340">
                  <c:v>8</c:v>
                </c:pt>
                <c:pt idx="341">
                  <c:v>8</c:v>
                </c:pt>
                <c:pt idx="342">
                  <c:v>8.1</c:v>
                </c:pt>
                <c:pt idx="343">
                  <c:v>8.1</c:v>
                </c:pt>
                <c:pt idx="344">
                  <c:v>8.1</c:v>
                </c:pt>
                <c:pt idx="345">
                  <c:v>8.2000000000000011</c:v>
                </c:pt>
                <c:pt idx="346">
                  <c:v>8.2000000000000011</c:v>
                </c:pt>
                <c:pt idx="347">
                  <c:v>8.2000000000000011</c:v>
                </c:pt>
                <c:pt idx="348">
                  <c:v>8.3000000000000007</c:v>
                </c:pt>
                <c:pt idx="349">
                  <c:v>8.3000000000000007</c:v>
                </c:pt>
                <c:pt idx="350">
                  <c:v>8.4</c:v>
                </c:pt>
                <c:pt idx="351">
                  <c:v>8.4</c:v>
                </c:pt>
                <c:pt idx="352">
                  <c:v>8.4</c:v>
                </c:pt>
                <c:pt idx="353">
                  <c:v>8.5</c:v>
                </c:pt>
                <c:pt idx="354">
                  <c:v>8.5</c:v>
                </c:pt>
                <c:pt idx="355">
                  <c:v>8.6</c:v>
                </c:pt>
                <c:pt idx="356">
                  <c:v>8.6</c:v>
                </c:pt>
                <c:pt idx="357">
                  <c:v>8.7000000000000011</c:v>
                </c:pt>
                <c:pt idx="358">
                  <c:v>8.7000000000000011</c:v>
                </c:pt>
                <c:pt idx="359">
                  <c:v>8.8000000000000007</c:v>
                </c:pt>
                <c:pt idx="360">
                  <c:v>8.8000000000000007</c:v>
                </c:pt>
                <c:pt idx="361">
                  <c:v>8.9</c:v>
                </c:pt>
                <c:pt idx="362">
                  <c:v>9</c:v>
                </c:pt>
                <c:pt idx="363">
                  <c:v>9</c:v>
                </c:pt>
                <c:pt idx="364">
                  <c:v>9.1</c:v>
                </c:pt>
                <c:pt idx="365">
                  <c:v>9.1</c:v>
                </c:pt>
                <c:pt idx="366">
                  <c:v>9.2000000000000011</c:v>
                </c:pt>
                <c:pt idx="367">
                  <c:v>9.3000000000000007</c:v>
                </c:pt>
                <c:pt idx="368">
                  <c:v>9.3000000000000007</c:v>
                </c:pt>
                <c:pt idx="369">
                  <c:v>9.4</c:v>
                </c:pt>
                <c:pt idx="370">
                  <c:v>9.5</c:v>
                </c:pt>
                <c:pt idx="371">
                  <c:v>9.6</c:v>
                </c:pt>
                <c:pt idx="372">
                  <c:v>9.7000000000000011</c:v>
                </c:pt>
                <c:pt idx="373">
                  <c:v>9.7000000000000011</c:v>
                </c:pt>
                <c:pt idx="374">
                  <c:v>9.8000000000000007</c:v>
                </c:pt>
                <c:pt idx="375">
                  <c:v>9.9</c:v>
                </c:pt>
                <c:pt idx="376">
                  <c:v>10</c:v>
                </c:pt>
                <c:pt idx="377">
                  <c:v>10.1</c:v>
                </c:pt>
                <c:pt idx="378">
                  <c:v>10.199999999999999</c:v>
                </c:pt>
                <c:pt idx="379">
                  <c:v>10.3</c:v>
                </c:pt>
                <c:pt idx="380">
                  <c:v>10.4</c:v>
                </c:pt>
                <c:pt idx="381">
                  <c:v>10.5</c:v>
                </c:pt>
                <c:pt idx="382">
                  <c:v>10.6</c:v>
                </c:pt>
                <c:pt idx="383">
                  <c:v>10.8</c:v>
                </c:pt>
                <c:pt idx="384">
                  <c:v>10.9</c:v>
                </c:pt>
                <c:pt idx="385">
                  <c:v>11</c:v>
                </c:pt>
                <c:pt idx="386">
                  <c:v>11.1</c:v>
                </c:pt>
                <c:pt idx="387">
                  <c:v>11.2</c:v>
                </c:pt>
                <c:pt idx="388">
                  <c:v>11.4</c:v>
                </c:pt>
                <c:pt idx="389">
                  <c:v>11.5</c:v>
                </c:pt>
                <c:pt idx="390">
                  <c:v>11.6</c:v>
                </c:pt>
                <c:pt idx="391">
                  <c:v>11.8</c:v>
                </c:pt>
                <c:pt idx="392">
                  <c:v>11.9</c:v>
                </c:pt>
                <c:pt idx="393">
                  <c:v>12</c:v>
                </c:pt>
                <c:pt idx="394">
                  <c:v>12.2</c:v>
                </c:pt>
                <c:pt idx="395">
                  <c:v>12.3</c:v>
                </c:pt>
                <c:pt idx="396">
                  <c:v>12.5</c:v>
                </c:pt>
                <c:pt idx="397">
                  <c:v>12.6</c:v>
                </c:pt>
                <c:pt idx="398">
                  <c:v>12.8</c:v>
                </c:pt>
                <c:pt idx="399">
                  <c:v>13</c:v>
                </c:pt>
                <c:pt idx="400">
                  <c:v>13.1</c:v>
                </c:pt>
                <c:pt idx="401">
                  <c:v>13.3</c:v>
                </c:pt>
                <c:pt idx="402">
                  <c:v>13.4</c:v>
                </c:pt>
                <c:pt idx="403">
                  <c:v>13.6</c:v>
                </c:pt>
                <c:pt idx="404">
                  <c:v>13.8</c:v>
                </c:pt>
                <c:pt idx="405">
                  <c:v>14</c:v>
                </c:pt>
                <c:pt idx="406">
                  <c:v>14.2</c:v>
                </c:pt>
                <c:pt idx="407">
                  <c:v>14.4</c:v>
                </c:pt>
                <c:pt idx="408">
                  <c:v>14.5</c:v>
                </c:pt>
                <c:pt idx="409">
                  <c:v>14.7</c:v>
                </c:pt>
                <c:pt idx="410">
                  <c:v>14.9</c:v>
                </c:pt>
                <c:pt idx="411">
                  <c:v>15.1</c:v>
                </c:pt>
                <c:pt idx="412">
                  <c:v>15.3</c:v>
                </c:pt>
                <c:pt idx="413">
                  <c:v>15.5</c:v>
                </c:pt>
                <c:pt idx="414">
                  <c:v>15.7</c:v>
                </c:pt>
                <c:pt idx="415">
                  <c:v>15.9</c:v>
                </c:pt>
                <c:pt idx="416">
                  <c:v>16.2</c:v>
                </c:pt>
                <c:pt idx="417">
                  <c:v>16.399999999999999</c:v>
                </c:pt>
                <c:pt idx="418">
                  <c:v>16.600000000000001</c:v>
                </c:pt>
                <c:pt idx="419">
                  <c:v>16.8</c:v>
                </c:pt>
                <c:pt idx="420">
                  <c:v>17</c:v>
                </c:pt>
                <c:pt idx="421">
                  <c:v>17.2</c:v>
                </c:pt>
                <c:pt idx="422">
                  <c:v>17.5</c:v>
                </c:pt>
                <c:pt idx="423">
                  <c:v>17.7</c:v>
                </c:pt>
                <c:pt idx="424">
                  <c:v>17.899999999999999</c:v>
                </c:pt>
                <c:pt idx="425">
                  <c:v>18.2</c:v>
                </c:pt>
                <c:pt idx="426">
                  <c:v>18.399999999999999</c:v>
                </c:pt>
                <c:pt idx="427">
                  <c:v>18.7</c:v>
                </c:pt>
                <c:pt idx="428">
                  <c:v>18.899999999999999</c:v>
                </c:pt>
                <c:pt idx="429">
                  <c:v>19.100000000000001</c:v>
                </c:pt>
                <c:pt idx="430">
                  <c:v>19.399999999999999</c:v>
                </c:pt>
                <c:pt idx="431">
                  <c:v>19.600000000000001</c:v>
                </c:pt>
                <c:pt idx="432">
                  <c:v>19.899999999999999</c:v>
                </c:pt>
                <c:pt idx="433">
                  <c:v>20.2</c:v>
                </c:pt>
                <c:pt idx="434">
                  <c:v>20.399999999999999</c:v>
                </c:pt>
                <c:pt idx="435">
                  <c:v>20.7</c:v>
                </c:pt>
                <c:pt idx="436">
                  <c:v>20.9</c:v>
                </c:pt>
                <c:pt idx="437">
                  <c:v>21.2</c:v>
                </c:pt>
                <c:pt idx="438">
                  <c:v>21.5</c:v>
                </c:pt>
                <c:pt idx="439">
                  <c:v>21.8</c:v>
                </c:pt>
                <c:pt idx="440">
                  <c:v>22.1</c:v>
                </c:pt>
                <c:pt idx="441">
                  <c:v>22.3</c:v>
                </c:pt>
                <c:pt idx="442">
                  <c:v>22.6</c:v>
                </c:pt>
                <c:pt idx="443">
                  <c:v>22.9</c:v>
                </c:pt>
                <c:pt idx="444">
                  <c:v>23.2</c:v>
                </c:pt>
                <c:pt idx="445">
                  <c:v>23.5</c:v>
                </c:pt>
                <c:pt idx="446">
                  <c:v>23.8</c:v>
                </c:pt>
                <c:pt idx="447">
                  <c:v>24.1</c:v>
                </c:pt>
                <c:pt idx="448">
                  <c:v>24.4</c:v>
                </c:pt>
                <c:pt idx="449">
                  <c:v>24.7</c:v>
                </c:pt>
                <c:pt idx="450">
                  <c:v>25.1</c:v>
                </c:pt>
                <c:pt idx="451">
                  <c:v>25.4</c:v>
                </c:pt>
                <c:pt idx="452">
                  <c:v>25.7</c:v>
                </c:pt>
                <c:pt idx="453">
                  <c:v>26</c:v>
                </c:pt>
                <c:pt idx="454">
                  <c:v>26.3</c:v>
                </c:pt>
                <c:pt idx="455">
                  <c:v>26.7</c:v>
                </c:pt>
                <c:pt idx="456">
                  <c:v>27</c:v>
                </c:pt>
                <c:pt idx="457">
                  <c:v>27.3</c:v>
                </c:pt>
                <c:pt idx="458">
                  <c:v>27.7</c:v>
                </c:pt>
                <c:pt idx="459">
                  <c:v>28</c:v>
                </c:pt>
                <c:pt idx="460">
                  <c:v>28.4</c:v>
                </c:pt>
                <c:pt idx="461">
                  <c:v>28.7</c:v>
                </c:pt>
                <c:pt idx="462">
                  <c:v>29.1</c:v>
                </c:pt>
                <c:pt idx="463">
                  <c:v>29.4</c:v>
                </c:pt>
                <c:pt idx="464">
                  <c:v>29.8</c:v>
                </c:pt>
                <c:pt idx="465">
                  <c:v>30.1</c:v>
                </c:pt>
                <c:pt idx="466">
                  <c:v>30.5</c:v>
                </c:pt>
                <c:pt idx="467">
                  <c:v>30.9</c:v>
                </c:pt>
                <c:pt idx="468">
                  <c:v>31.3</c:v>
                </c:pt>
                <c:pt idx="469">
                  <c:v>31.6</c:v>
                </c:pt>
                <c:pt idx="470">
                  <c:v>32</c:v>
                </c:pt>
                <c:pt idx="471">
                  <c:v>32.4</c:v>
                </c:pt>
                <c:pt idx="472">
                  <c:v>32.799999999999997</c:v>
                </c:pt>
                <c:pt idx="473">
                  <c:v>33.200000000000003</c:v>
                </c:pt>
                <c:pt idx="474">
                  <c:v>33.6</c:v>
                </c:pt>
                <c:pt idx="475">
                  <c:v>34</c:v>
                </c:pt>
                <c:pt idx="476">
                  <c:v>34.4</c:v>
                </c:pt>
                <c:pt idx="477">
                  <c:v>34.9</c:v>
                </c:pt>
                <c:pt idx="478">
                  <c:v>35.299999999999997</c:v>
                </c:pt>
                <c:pt idx="479">
                  <c:v>35.700000000000003</c:v>
                </c:pt>
                <c:pt idx="480">
                  <c:v>36.1</c:v>
                </c:pt>
                <c:pt idx="481">
                  <c:v>36.6</c:v>
                </c:pt>
                <c:pt idx="482">
                  <c:v>37</c:v>
                </c:pt>
                <c:pt idx="483">
                  <c:v>37.5</c:v>
                </c:pt>
                <c:pt idx="484">
                  <c:v>37.9</c:v>
                </c:pt>
                <c:pt idx="485">
                  <c:v>38.4</c:v>
                </c:pt>
                <c:pt idx="486">
                  <c:v>38.799999999999997</c:v>
                </c:pt>
                <c:pt idx="487">
                  <c:v>39.299999999999997</c:v>
                </c:pt>
                <c:pt idx="488">
                  <c:v>39.799999999999997</c:v>
                </c:pt>
                <c:pt idx="489">
                  <c:v>40.299999999999997</c:v>
                </c:pt>
                <c:pt idx="490">
                  <c:v>40.799999999999997</c:v>
                </c:pt>
                <c:pt idx="491">
                  <c:v>41.3</c:v>
                </c:pt>
                <c:pt idx="492">
                  <c:v>41.8</c:v>
                </c:pt>
                <c:pt idx="493">
                  <c:v>42.3</c:v>
                </c:pt>
                <c:pt idx="494">
                  <c:v>42.8</c:v>
                </c:pt>
                <c:pt idx="495">
                  <c:v>43.3</c:v>
                </c:pt>
                <c:pt idx="496">
                  <c:v>43.8</c:v>
                </c:pt>
                <c:pt idx="497">
                  <c:v>44.4</c:v>
                </c:pt>
                <c:pt idx="498">
                  <c:v>44.9</c:v>
                </c:pt>
                <c:pt idx="499">
                  <c:v>45.5</c:v>
                </c:pt>
                <c:pt idx="500">
                  <c:v>46</c:v>
                </c:pt>
                <c:pt idx="501">
                  <c:v>46.6</c:v>
                </c:pt>
                <c:pt idx="502">
                  <c:v>47.2</c:v>
                </c:pt>
                <c:pt idx="503">
                  <c:v>47.7</c:v>
                </c:pt>
                <c:pt idx="504">
                  <c:v>48.3</c:v>
                </c:pt>
                <c:pt idx="505">
                  <c:v>48.9</c:v>
                </c:pt>
                <c:pt idx="506">
                  <c:v>49.5</c:v>
                </c:pt>
                <c:pt idx="507">
                  <c:v>50.2</c:v>
                </c:pt>
                <c:pt idx="508">
                  <c:v>50.8</c:v>
                </c:pt>
                <c:pt idx="509">
                  <c:v>51.4</c:v>
                </c:pt>
                <c:pt idx="510">
                  <c:v>52.1</c:v>
                </c:pt>
                <c:pt idx="511">
                  <c:v>52.7</c:v>
                </c:pt>
                <c:pt idx="512">
                  <c:v>53.4</c:v>
                </c:pt>
                <c:pt idx="513">
                  <c:v>54</c:v>
                </c:pt>
                <c:pt idx="514">
                  <c:v>54.7</c:v>
                </c:pt>
                <c:pt idx="515">
                  <c:v>55.4</c:v>
                </c:pt>
                <c:pt idx="516">
                  <c:v>56.1</c:v>
                </c:pt>
                <c:pt idx="517">
                  <c:v>56.8</c:v>
                </c:pt>
                <c:pt idx="518">
                  <c:v>57.5</c:v>
                </c:pt>
                <c:pt idx="519">
                  <c:v>58.2</c:v>
                </c:pt>
                <c:pt idx="520">
                  <c:v>59</c:v>
                </c:pt>
                <c:pt idx="521">
                  <c:v>59.7</c:v>
                </c:pt>
                <c:pt idx="522">
                  <c:v>60.5</c:v>
                </c:pt>
                <c:pt idx="523">
                  <c:v>61.2</c:v>
                </c:pt>
                <c:pt idx="524">
                  <c:v>62</c:v>
                </c:pt>
                <c:pt idx="525">
                  <c:v>62.8</c:v>
                </c:pt>
                <c:pt idx="526">
                  <c:v>63.6</c:v>
                </c:pt>
                <c:pt idx="527">
                  <c:v>64.400000000000006</c:v>
                </c:pt>
                <c:pt idx="528">
                  <c:v>65.2</c:v>
                </c:pt>
                <c:pt idx="529">
                  <c:v>66</c:v>
                </c:pt>
                <c:pt idx="530">
                  <c:v>66.8</c:v>
                </c:pt>
                <c:pt idx="531">
                  <c:v>67.7</c:v>
                </c:pt>
                <c:pt idx="532">
                  <c:v>68.5</c:v>
                </c:pt>
                <c:pt idx="533">
                  <c:v>69.400000000000006</c:v>
                </c:pt>
                <c:pt idx="534">
                  <c:v>70.3</c:v>
                </c:pt>
                <c:pt idx="535">
                  <c:v>71.2</c:v>
                </c:pt>
                <c:pt idx="536">
                  <c:v>72</c:v>
                </c:pt>
                <c:pt idx="537">
                  <c:v>73</c:v>
                </c:pt>
                <c:pt idx="538">
                  <c:v>73.900000000000006</c:v>
                </c:pt>
                <c:pt idx="539">
                  <c:v>74.8</c:v>
                </c:pt>
                <c:pt idx="540">
                  <c:v>75.7</c:v>
                </c:pt>
                <c:pt idx="541">
                  <c:v>76.7</c:v>
                </c:pt>
                <c:pt idx="542">
                  <c:v>77.7</c:v>
                </c:pt>
                <c:pt idx="543">
                  <c:v>78.599999999999994</c:v>
                </c:pt>
                <c:pt idx="544">
                  <c:v>79.599999999999994</c:v>
                </c:pt>
                <c:pt idx="545">
                  <c:v>80.599999999999994</c:v>
                </c:pt>
                <c:pt idx="546">
                  <c:v>81.599999999999994</c:v>
                </c:pt>
                <c:pt idx="547">
                  <c:v>82.7</c:v>
                </c:pt>
                <c:pt idx="548">
                  <c:v>83.7</c:v>
                </c:pt>
                <c:pt idx="549">
                  <c:v>84.7</c:v>
                </c:pt>
                <c:pt idx="550">
                  <c:v>85.8</c:v>
                </c:pt>
                <c:pt idx="551">
                  <c:v>86.9</c:v>
                </c:pt>
                <c:pt idx="552">
                  <c:v>88</c:v>
                </c:pt>
                <c:pt idx="553">
                  <c:v>89.1</c:v>
                </c:pt>
                <c:pt idx="554">
                  <c:v>90.2</c:v>
                </c:pt>
                <c:pt idx="555">
                  <c:v>91.3</c:v>
                </c:pt>
                <c:pt idx="556">
                  <c:v>92.4</c:v>
                </c:pt>
                <c:pt idx="557">
                  <c:v>93.6</c:v>
                </c:pt>
                <c:pt idx="558">
                  <c:v>94.7</c:v>
                </c:pt>
                <c:pt idx="559">
                  <c:v>95.9</c:v>
                </c:pt>
                <c:pt idx="560">
                  <c:v>97.1</c:v>
                </c:pt>
                <c:pt idx="561">
                  <c:v>98.3</c:v>
                </c:pt>
                <c:pt idx="562">
                  <c:v>99.5</c:v>
                </c:pt>
                <c:pt idx="563">
                  <c:v>100.7</c:v>
                </c:pt>
                <c:pt idx="564">
                  <c:v>101.9</c:v>
                </c:pt>
                <c:pt idx="565">
                  <c:v>103.1</c:v>
                </c:pt>
                <c:pt idx="566">
                  <c:v>104.4</c:v>
                </c:pt>
                <c:pt idx="567">
                  <c:v>105.6</c:v>
                </c:pt>
                <c:pt idx="568">
                  <c:v>106.9</c:v>
                </c:pt>
                <c:pt idx="569">
                  <c:v>108.2</c:v>
                </c:pt>
                <c:pt idx="570">
                  <c:v>109.5</c:v>
                </c:pt>
                <c:pt idx="571">
                  <c:v>110.8</c:v>
                </c:pt>
                <c:pt idx="572">
                  <c:v>112.1</c:v>
                </c:pt>
                <c:pt idx="573">
                  <c:v>113.5</c:v>
                </c:pt>
                <c:pt idx="574">
                  <c:v>114.9</c:v>
                </c:pt>
                <c:pt idx="575">
                  <c:v>116.2</c:v>
                </c:pt>
                <c:pt idx="576">
                  <c:v>117.6</c:v>
                </c:pt>
                <c:pt idx="577">
                  <c:v>119.1</c:v>
                </c:pt>
                <c:pt idx="578">
                  <c:v>120.5</c:v>
                </c:pt>
                <c:pt idx="579">
                  <c:v>121.9</c:v>
                </c:pt>
                <c:pt idx="580">
                  <c:v>123.4</c:v>
                </c:pt>
                <c:pt idx="581">
                  <c:v>124.9</c:v>
                </c:pt>
                <c:pt idx="582">
                  <c:v>126.3</c:v>
                </c:pt>
                <c:pt idx="583">
                  <c:v>127.9</c:v>
                </c:pt>
                <c:pt idx="584">
                  <c:v>129.4</c:v>
                </c:pt>
                <c:pt idx="585">
                  <c:v>130.9</c:v>
                </c:pt>
                <c:pt idx="586">
                  <c:v>132.5</c:v>
                </c:pt>
                <c:pt idx="587">
                  <c:v>134</c:v>
                </c:pt>
                <c:pt idx="588">
                  <c:v>135.6</c:v>
                </c:pt>
                <c:pt idx="589">
                  <c:v>137.19999999999999</c:v>
                </c:pt>
                <c:pt idx="590">
                  <c:v>138.80000000000001</c:v>
                </c:pt>
                <c:pt idx="591">
                  <c:v>140.5</c:v>
                </c:pt>
                <c:pt idx="592">
                  <c:v>142.1</c:v>
                </c:pt>
                <c:pt idx="593">
                  <c:v>143.80000000000001</c:v>
                </c:pt>
                <c:pt idx="594">
                  <c:v>145.5</c:v>
                </c:pt>
                <c:pt idx="595">
                  <c:v>147.19999999999999</c:v>
                </c:pt>
                <c:pt idx="596">
                  <c:v>148.9</c:v>
                </c:pt>
                <c:pt idx="597">
                  <c:v>150.6</c:v>
                </c:pt>
                <c:pt idx="598">
                  <c:v>152.30000000000001</c:v>
                </c:pt>
                <c:pt idx="599">
                  <c:v>154.1</c:v>
                </c:pt>
                <c:pt idx="600">
                  <c:v>155.9</c:v>
                </c:pt>
                <c:pt idx="601">
                  <c:v>157.6</c:v>
                </c:pt>
                <c:pt idx="602">
                  <c:v>159.4</c:v>
                </c:pt>
                <c:pt idx="603">
                  <c:v>161.30000000000001</c:v>
                </c:pt>
                <c:pt idx="604">
                  <c:v>163.1</c:v>
                </c:pt>
                <c:pt idx="605">
                  <c:v>164.9</c:v>
                </c:pt>
                <c:pt idx="606">
                  <c:v>166.8</c:v>
                </c:pt>
                <c:pt idx="607">
                  <c:v>168.7</c:v>
                </c:pt>
                <c:pt idx="608">
                  <c:v>170.6</c:v>
                </c:pt>
                <c:pt idx="609">
                  <c:v>172.5</c:v>
                </c:pt>
                <c:pt idx="610">
                  <c:v>174.4</c:v>
                </c:pt>
                <c:pt idx="611">
                  <c:v>176.3</c:v>
                </c:pt>
                <c:pt idx="612">
                  <c:v>178.3</c:v>
                </c:pt>
                <c:pt idx="613">
                  <c:v>180.3</c:v>
                </c:pt>
                <c:pt idx="614">
                  <c:v>182.3</c:v>
                </c:pt>
                <c:pt idx="615">
                  <c:v>184.3</c:v>
                </c:pt>
                <c:pt idx="616">
                  <c:v>186.3</c:v>
                </c:pt>
                <c:pt idx="617">
                  <c:v>188.3</c:v>
                </c:pt>
                <c:pt idx="618">
                  <c:v>190.3</c:v>
                </c:pt>
                <c:pt idx="619">
                  <c:v>192.4</c:v>
                </c:pt>
                <c:pt idx="620">
                  <c:v>194.5</c:v>
                </c:pt>
                <c:pt idx="621">
                  <c:v>196.5</c:v>
                </c:pt>
                <c:pt idx="622">
                  <c:v>198.6</c:v>
                </c:pt>
                <c:pt idx="623">
                  <c:v>200.7</c:v>
                </c:pt>
                <c:pt idx="624">
                  <c:v>202.8</c:v>
                </c:pt>
                <c:pt idx="625">
                  <c:v>205</c:v>
                </c:pt>
                <c:pt idx="626">
                  <c:v>207.1</c:v>
                </c:pt>
                <c:pt idx="627">
                  <c:v>209.3</c:v>
                </c:pt>
                <c:pt idx="628">
                  <c:v>211.4</c:v>
                </c:pt>
                <c:pt idx="629">
                  <c:v>213.6</c:v>
                </c:pt>
                <c:pt idx="630">
                  <c:v>215.8</c:v>
                </c:pt>
                <c:pt idx="631">
                  <c:v>218</c:v>
                </c:pt>
                <c:pt idx="632">
                  <c:v>220.2</c:v>
                </c:pt>
                <c:pt idx="633">
                  <c:v>222.4</c:v>
                </c:pt>
                <c:pt idx="634">
                  <c:v>224.7</c:v>
                </c:pt>
                <c:pt idx="635">
                  <c:v>226.9</c:v>
                </c:pt>
                <c:pt idx="636">
                  <c:v>229.2</c:v>
                </c:pt>
                <c:pt idx="637">
                  <c:v>231.5</c:v>
                </c:pt>
                <c:pt idx="638">
                  <c:v>233.7</c:v>
                </c:pt>
                <c:pt idx="639">
                  <c:v>236</c:v>
                </c:pt>
                <c:pt idx="640">
                  <c:v>238.4</c:v>
                </c:pt>
                <c:pt idx="641">
                  <c:v>240.7</c:v>
                </c:pt>
                <c:pt idx="642">
                  <c:v>243</c:v>
                </c:pt>
                <c:pt idx="643">
                  <c:v>245.3</c:v>
                </c:pt>
                <c:pt idx="644">
                  <c:v>247.7</c:v>
                </c:pt>
                <c:pt idx="645">
                  <c:v>250</c:v>
                </c:pt>
                <c:pt idx="646">
                  <c:v>252.4</c:v>
                </c:pt>
                <c:pt idx="647">
                  <c:v>254.8</c:v>
                </c:pt>
                <c:pt idx="648">
                  <c:v>257.2</c:v>
                </c:pt>
                <c:pt idx="649">
                  <c:v>259.60000000000002</c:v>
                </c:pt>
                <c:pt idx="650">
                  <c:v>262</c:v>
                </c:pt>
                <c:pt idx="651">
                  <c:v>264.39999999999992</c:v>
                </c:pt>
                <c:pt idx="652">
                  <c:v>266.89999999999992</c:v>
                </c:pt>
                <c:pt idx="653">
                  <c:v>269.3</c:v>
                </c:pt>
                <c:pt idx="654">
                  <c:v>271.8</c:v>
                </c:pt>
                <c:pt idx="655">
                  <c:v>274.2</c:v>
                </c:pt>
                <c:pt idx="656">
                  <c:v>276.7</c:v>
                </c:pt>
                <c:pt idx="657">
                  <c:v>279.2</c:v>
                </c:pt>
                <c:pt idx="658">
                  <c:v>281.7</c:v>
                </c:pt>
                <c:pt idx="659">
                  <c:v>284.2</c:v>
                </c:pt>
                <c:pt idx="660">
                  <c:v>286.7</c:v>
                </c:pt>
                <c:pt idx="661">
                  <c:v>289.2</c:v>
                </c:pt>
                <c:pt idx="662">
                  <c:v>291.7</c:v>
                </c:pt>
                <c:pt idx="663">
                  <c:v>294.3</c:v>
                </c:pt>
                <c:pt idx="664">
                  <c:v>296.8</c:v>
                </c:pt>
                <c:pt idx="665">
                  <c:v>299.39999999999992</c:v>
                </c:pt>
                <c:pt idx="666">
                  <c:v>301.89999999999992</c:v>
                </c:pt>
                <c:pt idx="667">
                  <c:v>304.5</c:v>
                </c:pt>
                <c:pt idx="668">
                  <c:v>307</c:v>
                </c:pt>
                <c:pt idx="669">
                  <c:v>309.60000000000002</c:v>
                </c:pt>
                <c:pt idx="670">
                  <c:v>312.2</c:v>
                </c:pt>
                <c:pt idx="671">
                  <c:v>314.8</c:v>
                </c:pt>
                <c:pt idx="672">
                  <c:v>317.39999999999992</c:v>
                </c:pt>
                <c:pt idx="673">
                  <c:v>320</c:v>
                </c:pt>
                <c:pt idx="674">
                  <c:v>322.60000000000002</c:v>
                </c:pt>
                <c:pt idx="675">
                  <c:v>325.2</c:v>
                </c:pt>
                <c:pt idx="676">
                  <c:v>327.8</c:v>
                </c:pt>
                <c:pt idx="677">
                  <c:v>330.4</c:v>
                </c:pt>
                <c:pt idx="678">
                  <c:v>333.1</c:v>
                </c:pt>
                <c:pt idx="679">
                  <c:v>335.7</c:v>
                </c:pt>
                <c:pt idx="680">
                  <c:v>338.3</c:v>
                </c:pt>
                <c:pt idx="681">
                  <c:v>341</c:v>
                </c:pt>
                <c:pt idx="682">
                  <c:v>343.6</c:v>
                </c:pt>
                <c:pt idx="683">
                  <c:v>346.3</c:v>
                </c:pt>
                <c:pt idx="684">
                  <c:v>348.9</c:v>
                </c:pt>
                <c:pt idx="685">
                  <c:v>351.6</c:v>
                </c:pt>
                <c:pt idx="686">
                  <c:v>354.3</c:v>
                </c:pt>
                <c:pt idx="687">
                  <c:v>356.9</c:v>
                </c:pt>
                <c:pt idx="688">
                  <c:v>359.6</c:v>
                </c:pt>
                <c:pt idx="689">
                  <c:v>362.3</c:v>
                </c:pt>
                <c:pt idx="690">
                  <c:v>365</c:v>
                </c:pt>
                <c:pt idx="691">
                  <c:v>367.7</c:v>
                </c:pt>
                <c:pt idx="692">
                  <c:v>370.4</c:v>
                </c:pt>
                <c:pt idx="693">
                  <c:v>373.1</c:v>
                </c:pt>
                <c:pt idx="694">
                  <c:v>375.8</c:v>
                </c:pt>
                <c:pt idx="695">
                  <c:v>378.5</c:v>
                </c:pt>
                <c:pt idx="696">
                  <c:v>381.2</c:v>
                </c:pt>
                <c:pt idx="697">
                  <c:v>383.9</c:v>
                </c:pt>
                <c:pt idx="698">
                  <c:v>386.6</c:v>
                </c:pt>
                <c:pt idx="699">
                  <c:v>389.4</c:v>
                </c:pt>
                <c:pt idx="700">
                  <c:v>392.1</c:v>
                </c:pt>
                <c:pt idx="701">
                  <c:v>394.8</c:v>
                </c:pt>
                <c:pt idx="702">
                  <c:v>397.5</c:v>
                </c:pt>
                <c:pt idx="703">
                  <c:v>400.3</c:v>
                </c:pt>
                <c:pt idx="704">
                  <c:v>403</c:v>
                </c:pt>
                <c:pt idx="705">
                  <c:v>405.7</c:v>
                </c:pt>
                <c:pt idx="706">
                  <c:v>408.5</c:v>
                </c:pt>
                <c:pt idx="707">
                  <c:v>411.2</c:v>
                </c:pt>
                <c:pt idx="708">
                  <c:v>413.9</c:v>
                </c:pt>
                <c:pt idx="709">
                  <c:v>416.7</c:v>
                </c:pt>
                <c:pt idx="710">
                  <c:v>419.4</c:v>
                </c:pt>
                <c:pt idx="711">
                  <c:v>422.2</c:v>
                </c:pt>
                <c:pt idx="712">
                  <c:v>424.9</c:v>
                </c:pt>
                <c:pt idx="713">
                  <c:v>427.6</c:v>
                </c:pt>
                <c:pt idx="714">
                  <c:v>430.4</c:v>
                </c:pt>
                <c:pt idx="715">
                  <c:v>433.1</c:v>
                </c:pt>
                <c:pt idx="716">
                  <c:v>435.9</c:v>
                </c:pt>
                <c:pt idx="717">
                  <c:v>438.6</c:v>
                </c:pt>
                <c:pt idx="718">
                  <c:v>441.4</c:v>
                </c:pt>
                <c:pt idx="719">
                  <c:v>444.1</c:v>
                </c:pt>
                <c:pt idx="720">
                  <c:v>446.9</c:v>
                </c:pt>
                <c:pt idx="721">
                  <c:v>449.6</c:v>
                </c:pt>
                <c:pt idx="722">
                  <c:v>452.3</c:v>
                </c:pt>
                <c:pt idx="723">
                  <c:v>455.1</c:v>
                </c:pt>
                <c:pt idx="724">
                  <c:v>457.8</c:v>
                </c:pt>
                <c:pt idx="725">
                  <c:v>460.6</c:v>
                </c:pt>
                <c:pt idx="726">
                  <c:v>463.3</c:v>
                </c:pt>
                <c:pt idx="727">
                  <c:v>466</c:v>
                </c:pt>
                <c:pt idx="728">
                  <c:v>468.8</c:v>
                </c:pt>
                <c:pt idx="729">
                  <c:v>471.5</c:v>
                </c:pt>
                <c:pt idx="730">
                  <c:v>474.3</c:v>
                </c:pt>
                <c:pt idx="731">
                  <c:v>477</c:v>
                </c:pt>
                <c:pt idx="732">
                  <c:v>479.7</c:v>
                </c:pt>
                <c:pt idx="733">
                  <c:v>482.5</c:v>
                </c:pt>
                <c:pt idx="734">
                  <c:v>485.2</c:v>
                </c:pt>
                <c:pt idx="735">
                  <c:v>487.9</c:v>
                </c:pt>
                <c:pt idx="736">
                  <c:v>490.6</c:v>
                </c:pt>
                <c:pt idx="737">
                  <c:v>493.4</c:v>
                </c:pt>
                <c:pt idx="738">
                  <c:v>496.1</c:v>
                </c:pt>
                <c:pt idx="739">
                  <c:v>498.8</c:v>
                </c:pt>
                <c:pt idx="740">
                  <c:v>501.5</c:v>
                </c:pt>
                <c:pt idx="741">
                  <c:v>504.2</c:v>
                </c:pt>
                <c:pt idx="742">
                  <c:v>506.9</c:v>
                </c:pt>
                <c:pt idx="743">
                  <c:v>509.6</c:v>
                </c:pt>
                <c:pt idx="744">
                  <c:v>512.29999999999995</c:v>
                </c:pt>
                <c:pt idx="745">
                  <c:v>515</c:v>
                </c:pt>
                <c:pt idx="746">
                  <c:v>517.70000000000005</c:v>
                </c:pt>
                <c:pt idx="747">
                  <c:v>520.4</c:v>
                </c:pt>
                <c:pt idx="748">
                  <c:v>523.1</c:v>
                </c:pt>
                <c:pt idx="749">
                  <c:v>525.70000000000005</c:v>
                </c:pt>
                <c:pt idx="750">
                  <c:v>528.4</c:v>
                </c:pt>
                <c:pt idx="751">
                  <c:v>531.1</c:v>
                </c:pt>
                <c:pt idx="752">
                  <c:v>533.79999999999995</c:v>
                </c:pt>
                <c:pt idx="753">
                  <c:v>536.4</c:v>
                </c:pt>
                <c:pt idx="754">
                  <c:v>539.1</c:v>
                </c:pt>
                <c:pt idx="755">
                  <c:v>541.79999999999995</c:v>
                </c:pt>
                <c:pt idx="756">
                  <c:v>544.4</c:v>
                </c:pt>
                <c:pt idx="757">
                  <c:v>547.1</c:v>
                </c:pt>
                <c:pt idx="758">
                  <c:v>549.70000000000005</c:v>
                </c:pt>
                <c:pt idx="759">
                  <c:v>552.4</c:v>
                </c:pt>
                <c:pt idx="760">
                  <c:v>555</c:v>
                </c:pt>
                <c:pt idx="761">
                  <c:v>557.70000000000005</c:v>
                </c:pt>
                <c:pt idx="762">
                  <c:v>560.29999999999995</c:v>
                </c:pt>
                <c:pt idx="763">
                  <c:v>563</c:v>
                </c:pt>
                <c:pt idx="764">
                  <c:v>565.6</c:v>
                </c:pt>
                <c:pt idx="765">
                  <c:v>568.20000000000005</c:v>
                </c:pt>
                <c:pt idx="766">
                  <c:v>570.9</c:v>
                </c:pt>
                <c:pt idx="767">
                  <c:v>573.5</c:v>
                </c:pt>
                <c:pt idx="768">
                  <c:v>576.1</c:v>
                </c:pt>
                <c:pt idx="769">
                  <c:v>578.79999999999995</c:v>
                </c:pt>
                <c:pt idx="770">
                  <c:v>581.4</c:v>
                </c:pt>
                <c:pt idx="771">
                  <c:v>584</c:v>
                </c:pt>
                <c:pt idx="772">
                  <c:v>586.6</c:v>
                </c:pt>
                <c:pt idx="773">
                  <c:v>589.20000000000005</c:v>
                </c:pt>
                <c:pt idx="774">
                  <c:v>591.79999999999995</c:v>
                </c:pt>
                <c:pt idx="775">
                  <c:v>594.4</c:v>
                </c:pt>
                <c:pt idx="776">
                  <c:v>597</c:v>
                </c:pt>
                <c:pt idx="777">
                  <c:v>599.6</c:v>
                </c:pt>
                <c:pt idx="778">
                  <c:v>602.20000000000005</c:v>
                </c:pt>
                <c:pt idx="779">
                  <c:v>604.79999999999995</c:v>
                </c:pt>
                <c:pt idx="780">
                  <c:v>607.4</c:v>
                </c:pt>
                <c:pt idx="781">
                  <c:v>610</c:v>
                </c:pt>
                <c:pt idx="782">
                  <c:v>612.6</c:v>
                </c:pt>
                <c:pt idx="783">
                  <c:v>615.20000000000005</c:v>
                </c:pt>
                <c:pt idx="784">
                  <c:v>617.79999999999995</c:v>
                </c:pt>
                <c:pt idx="785">
                  <c:v>620.29999999999995</c:v>
                </c:pt>
                <c:pt idx="786">
                  <c:v>622.9</c:v>
                </c:pt>
                <c:pt idx="787">
                  <c:v>625.5</c:v>
                </c:pt>
                <c:pt idx="788">
                  <c:v>628</c:v>
                </c:pt>
                <c:pt idx="789">
                  <c:v>630.6</c:v>
                </c:pt>
                <c:pt idx="790">
                  <c:v>633.20000000000005</c:v>
                </c:pt>
                <c:pt idx="791">
                  <c:v>635.70000000000005</c:v>
                </c:pt>
                <c:pt idx="792">
                  <c:v>638.20000000000005</c:v>
                </c:pt>
                <c:pt idx="793">
                  <c:v>640.79999999999995</c:v>
                </c:pt>
                <c:pt idx="794">
                  <c:v>643.29999999999995</c:v>
                </c:pt>
                <c:pt idx="795">
                  <c:v>645.9</c:v>
                </c:pt>
                <c:pt idx="796">
                  <c:v>648.4</c:v>
                </c:pt>
                <c:pt idx="797">
                  <c:v>650.9</c:v>
                </c:pt>
                <c:pt idx="798">
                  <c:v>653.4</c:v>
                </c:pt>
                <c:pt idx="799">
                  <c:v>655.9</c:v>
                </c:pt>
                <c:pt idx="800">
                  <c:v>658.4</c:v>
                </c:pt>
                <c:pt idx="801">
                  <c:v>660.9</c:v>
                </c:pt>
                <c:pt idx="802">
                  <c:v>663.4</c:v>
                </c:pt>
                <c:pt idx="803">
                  <c:v>665.9</c:v>
                </c:pt>
                <c:pt idx="804">
                  <c:v>668.4</c:v>
                </c:pt>
                <c:pt idx="805">
                  <c:v>670.9</c:v>
                </c:pt>
                <c:pt idx="806">
                  <c:v>673.4</c:v>
                </c:pt>
                <c:pt idx="807">
                  <c:v>675.8</c:v>
                </c:pt>
                <c:pt idx="808">
                  <c:v>678.3</c:v>
                </c:pt>
                <c:pt idx="809">
                  <c:v>680.8</c:v>
                </c:pt>
                <c:pt idx="810">
                  <c:v>683.2</c:v>
                </c:pt>
                <c:pt idx="811">
                  <c:v>685.7</c:v>
                </c:pt>
                <c:pt idx="812">
                  <c:v>688.1</c:v>
                </c:pt>
                <c:pt idx="813">
                  <c:v>690.5</c:v>
                </c:pt>
                <c:pt idx="814">
                  <c:v>692.9</c:v>
                </c:pt>
                <c:pt idx="815">
                  <c:v>695.4</c:v>
                </c:pt>
                <c:pt idx="816">
                  <c:v>697.8</c:v>
                </c:pt>
                <c:pt idx="817">
                  <c:v>700.2</c:v>
                </c:pt>
                <c:pt idx="818">
                  <c:v>702.5</c:v>
                </c:pt>
                <c:pt idx="819">
                  <c:v>704.9</c:v>
                </c:pt>
                <c:pt idx="820">
                  <c:v>707.3</c:v>
                </c:pt>
                <c:pt idx="821">
                  <c:v>709.6</c:v>
                </c:pt>
                <c:pt idx="822">
                  <c:v>712</c:v>
                </c:pt>
                <c:pt idx="823">
                  <c:v>714.3</c:v>
                </c:pt>
                <c:pt idx="824">
                  <c:v>716.6</c:v>
                </c:pt>
                <c:pt idx="825">
                  <c:v>718.9</c:v>
                </c:pt>
                <c:pt idx="826">
                  <c:v>721.2</c:v>
                </c:pt>
                <c:pt idx="827">
                  <c:v>723.5</c:v>
                </c:pt>
                <c:pt idx="828">
                  <c:v>725.8</c:v>
                </c:pt>
                <c:pt idx="829">
                  <c:v>728.1</c:v>
                </c:pt>
                <c:pt idx="830">
                  <c:v>730.3</c:v>
                </c:pt>
                <c:pt idx="831">
                  <c:v>732.5</c:v>
                </c:pt>
                <c:pt idx="832">
                  <c:v>734.8</c:v>
                </c:pt>
                <c:pt idx="833">
                  <c:v>737</c:v>
                </c:pt>
                <c:pt idx="834">
                  <c:v>739.2</c:v>
                </c:pt>
                <c:pt idx="835">
                  <c:v>741.4</c:v>
                </c:pt>
                <c:pt idx="836">
                  <c:v>743.5</c:v>
                </c:pt>
                <c:pt idx="837">
                  <c:v>745.7</c:v>
                </c:pt>
                <c:pt idx="838">
                  <c:v>747.8</c:v>
                </c:pt>
                <c:pt idx="839">
                  <c:v>750</c:v>
                </c:pt>
                <c:pt idx="840">
                  <c:v>752.1</c:v>
                </c:pt>
                <c:pt idx="841">
                  <c:v>754.2</c:v>
                </c:pt>
                <c:pt idx="842">
                  <c:v>756.3</c:v>
                </c:pt>
                <c:pt idx="843">
                  <c:v>758.4</c:v>
                </c:pt>
                <c:pt idx="844">
                  <c:v>760.5</c:v>
                </c:pt>
                <c:pt idx="845">
                  <c:v>762.6</c:v>
                </c:pt>
                <c:pt idx="846">
                  <c:v>764.6</c:v>
                </c:pt>
                <c:pt idx="847">
                  <c:v>766.7</c:v>
                </c:pt>
                <c:pt idx="848">
                  <c:v>768.7</c:v>
                </c:pt>
                <c:pt idx="849">
                  <c:v>770.7</c:v>
                </c:pt>
                <c:pt idx="850">
                  <c:v>772.7</c:v>
                </c:pt>
                <c:pt idx="851">
                  <c:v>774.7</c:v>
                </c:pt>
                <c:pt idx="852">
                  <c:v>776.7</c:v>
                </c:pt>
                <c:pt idx="853">
                  <c:v>778.6</c:v>
                </c:pt>
                <c:pt idx="854">
                  <c:v>780.6</c:v>
                </c:pt>
                <c:pt idx="855">
                  <c:v>782.5</c:v>
                </c:pt>
                <c:pt idx="856">
                  <c:v>784.5</c:v>
                </c:pt>
                <c:pt idx="857">
                  <c:v>786.4</c:v>
                </c:pt>
                <c:pt idx="858">
                  <c:v>788.3</c:v>
                </c:pt>
                <c:pt idx="859">
                  <c:v>790.1</c:v>
                </c:pt>
                <c:pt idx="860">
                  <c:v>792</c:v>
                </c:pt>
                <c:pt idx="861">
                  <c:v>793.9</c:v>
                </c:pt>
                <c:pt idx="862">
                  <c:v>795.7</c:v>
                </c:pt>
                <c:pt idx="863">
                  <c:v>797.5</c:v>
                </c:pt>
                <c:pt idx="864">
                  <c:v>799.4</c:v>
                </c:pt>
                <c:pt idx="865">
                  <c:v>801.2</c:v>
                </c:pt>
                <c:pt idx="866">
                  <c:v>803</c:v>
                </c:pt>
                <c:pt idx="867">
                  <c:v>804.7</c:v>
                </c:pt>
                <c:pt idx="868">
                  <c:v>806.5</c:v>
                </c:pt>
                <c:pt idx="869">
                  <c:v>808.3</c:v>
                </c:pt>
                <c:pt idx="870">
                  <c:v>810</c:v>
                </c:pt>
                <c:pt idx="871">
                  <c:v>811.7</c:v>
                </c:pt>
                <c:pt idx="872">
                  <c:v>813.4</c:v>
                </c:pt>
                <c:pt idx="873">
                  <c:v>815.1</c:v>
                </c:pt>
                <c:pt idx="874">
                  <c:v>816.8</c:v>
                </c:pt>
                <c:pt idx="875">
                  <c:v>818.5</c:v>
                </c:pt>
                <c:pt idx="876">
                  <c:v>820.1</c:v>
                </c:pt>
                <c:pt idx="877">
                  <c:v>821.8</c:v>
                </c:pt>
                <c:pt idx="878">
                  <c:v>823.4</c:v>
                </c:pt>
                <c:pt idx="879">
                  <c:v>825</c:v>
                </c:pt>
                <c:pt idx="880">
                  <c:v>826.6</c:v>
                </c:pt>
                <c:pt idx="881">
                  <c:v>828.2</c:v>
                </c:pt>
                <c:pt idx="882">
                  <c:v>829.8</c:v>
                </c:pt>
                <c:pt idx="883">
                  <c:v>831.4</c:v>
                </c:pt>
                <c:pt idx="884">
                  <c:v>832.9</c:v>
                </c:pt>
                <c:pt idx="885">
                  <c:v>834.5</c:v>
                </c:pt>
                <c:pt idx="886">
                  <c:v>836</c:v>
                </c:pt>
                <c:pt idx="887">
                  <c:v>837.5</c:v>
                </c:pt>
                <c:pt idx="888">
                  <c:v>839</c:v>
                </c:pt>
                <c:pt idx="889">
                  <c:v>840.4</c:v>
                </c:pt>
                <c:pt idx="890">
                  <c:v>841.9</c:v>
                </c:pt>
                <c:pt idx="891">
                  <c:v>843.3</c:v>
                </c:pt>
                <c:pt idx="892">
                  <c:v>844.8</c:v>
                </c:pt>
                <c:pt idx="893">
                  <c:v>846.2</c:v>
                </c:pt>
                <c:pt idx="894">
                  <c:v>847.6</c:v>
                </c:pt>
                <c:pt idx="895">
                  <c:v>848.9</c:v>
                </c:pt>
                <c:pt idx="896">
                  <c:v>850.3</c:v>
                </c:pt>
                <c:pt idx="897">
                  <c:v>851.6</c:v>
                </c:pt>
                <c:pt idx="898">
                  <c:v>852.9</c:v>
                </c:pt>
                <c:pt idx="899">
                  <c:v>854.2</c:v>
                </c:pt>
                <c:pt idx="900">
                  <c:v>855.5</c:v>
                </c:pt>
                <c:pt idx="901">
                  <c:v>856.8</c:v>
                </c:pt>
                <c:pt idx="902">
                  <c:v>858</c:v>
                </c:pt>
                <c:pt idx="903">
                  <c:v>859.3</c:v>
                </c:pt>
                <c:pt idx="904">
                  <c:v>860.5</c:v>
                </c:pt>
                <c:pt idx="905">
                  <c:v>861.7</c:v>
                </c:pt>
                <c:pt idx="906">
                  <c:v>862.9</c:v>
                </c:pt>
                <c:pt idx="907">
                  <c:v>864</c:v>
                </c:pt>
                <c:pt idx="908">
                  <c:v>865.2</c:v>
                </c:pt>
                <c:pt idx="909">
                  <c:v>866.3</c:v>
                </c:pt>
                <c:pt idx="910">
                  <c:v>867.4</c:v>
                </c:pt>
                <c:pt idx="911">
                  <c:v>868.5</c:v>
                </c:pt>
                <c:pt idx="912">
                  <c:v>869.6</c:v>
                </c:pt>
                <c:pt idx="913">
                  <c:v>870.7</c:v>
                </c:pt>
                <c:pt idx="914">
                  <c:v>871.7</c:v>
                </c:pt>
                <c:pt idx="915">
                  <c:v>872.7</c:v>
                </c:pt>
                <c:pt idx="916">
                  <c:v>873.7</c:v>
                </c:pt>
                <c:pt idx="917">
                  <c:v>874.7</c:v>
                </c:pt>
                <c:pt idx="918">
                  <c:v>875.7</c:v>
                </c:pt>
                <c:pt idx="919">
                  <c:v>876.7</c:v>
                </c:pt>
                <c:pt idx="920">
                  <c:v>877.6</c:v>
                </c:pt>
                <c:pt idx="921">
                  <c:v>878.5</c:v>
                </c:pt>
                <c:pt idx="922">
                  <c:v>879.4</c:v>
                </c:pt>
                <c:pt idx="923">
                  <c:v>880.3</c:v>
                </c:pt>
                <c:pt idx="924">
                  <c:v>881.2</c:v>
                </c:pt>
                <c:pt idx="925">
                  <c:v>882</c:v>
                </c:pt>
                <c:pt idx="926">
                  <c:v>882.8</c:v>
                </c:pt>
                <c:pt idx="927">
                  <c:v>883.6</c:v>
                </c:pt>
                <c:pt idx="928">
                  <c:v>884.4</c:v>
                </c:pt>
                <c:pt idx="929">
                  <c:v>885.2</c:v>
                </c:pt>
                <c:pt idx="930">
                  <c:v>886</c:v>
                </c:pt>
                <c:pt idx="931">
                  <c:v>886.7</c:v>
                </c:pt>
                <c:pt idx="932">
                  <c:v>887.4</c:v>
                </c:pt>
                <c:pt idx="933">
                  <c:v>888.1</c:v>
                </c:pt>
                <c:pt idx="934">
                  <c:v>888.8</c:v>
                </c:pt>
                <c:pt idx="935">
                  <c:v>889.4</c:v>
                </c:pt>
                <c:pt idx="936">
                  <c:v>890.1</c:v>
                </c:pt>
                <c:pt idx="937">
                  <c:v>890.7</c:v>
                </c:pt>
                <c:pt idx="938">
                  <c:v>891.3</c:v>
                </c:pt>
                <c:pt idx="939">
                  <c:v>891.9</c:v>
                </c:pt>
                <c:pt idx="940">
                  <c:v>892.5</c:v>
                </c:pt>
                <c:pt idx="941">
                  <c:v>893.1</c:v>
                </c:pt>
                <c:pt idx="942">
                  <c:v>893.6</c:v>
                </c:pt>
                <c:pt idx="943">
                  <c:v>894.2</c:v>
                </c:pt>
                <c:pt idx="944">
                  <c:v>894.7</c:v>
                </c:pt>
                <c:pt idx="945">
                  <c:v>895.2</c:v>
                </c:pt>
                <c:pt idx="946">
                  <c:v>895.7</c:v>
                </c:pt>
                <c:pt idx="947">
                  <c:v>896.2</c:v>
                </c:pt>
                <c:pt idx="948">
                  <c:v>896.7</c:v>
                </c:pt>
                <c:pt idx="949">
                  <c:v>897.1</c:v>
                </c:pt>
                <c:pt idx="950">
                  <c:v>897.6</c:v>
                </c:pt>
                <c:pt idx="951">
                  <c:v>898</c:v>
                </c:pt>
                <c:pt idx="952">
                  <c:v>898.4</c:v>
                </c:pt>
                <c:pt idx="953">
                  <c:v>898.8</c:v>
                </c:pt>
                <c:pt idx="954">
                  <c:v>899.2</c:v>
                </c:pt>
                <c:pt idx="955">
                  <c:v>899.5</c:v>
                </c:pt>
                <c:pt idx="956">
                  <c:v>899.9</c:v>
                </c:pt>
                <c:pt idx="957">
                  <c:v>900.2</c:v>
                </c:pt>
                <c:pt idx="958">
                  <c:v>900.6</c:v>
                </c:pt>
                <c:pt idx="959">
                  <c:v>900.9</c:v>
                </c:pt>
                <c:pt idx="960">
                  <c:v>901.2</c:v>
                </c:pt>
                <c:pt idx="961">
                  <c:v>901.5</c:v>
                </c:pt>
                <c:pt idx="962">
                  <c:v>901.7</c:v>
                </c:pt>
                <c:pt idx="963">
                  <c:v>902</c:v>
                </c:pt>
                <c:pt idx="964">
                  <c:v>902.3</c:v>
                </c:pt>
                <c:pt idx="965">
                  <c:v>902.5</c:v>
                </c:pt>
                <c:pt idx="966">
                  <c:v>902.7</c:v>
                </c:pt>
                <c:pt idx="967">
                  <c:v>902.9</c:v>
                </c:pt>
                <c:pt idx="968">
                  <c:v>903.2</c:v>
                </c:pt>
                <c:pt idx="969">
                  <c:v>903.3</c:v>
                </c:pt>
                <c:pt idx="970">
                  <c:v>903.5</c:v>
                </c:pt>
                <c:pt idx="971">
                  <c:v>903.7</c:v>
                </c:pt>
                <c:pt idx="972">
                  <c:v>903.9</c:v>
                </c:pt>
                <c:pt idx="973">
                  <c:v>904</c:v>
                </c:pt>
                <c:pt idx="974">
                  <c:v>904.1</c:v>
                </c:pt>
                <c:pt idx="975">
                  <c:v>904.3</c:v>
                </c:pt>
                <c:pt idx="976">
                  <c:v>904.4</c:v>
                </c:pt>
                <c:pt idx="977">
                  <c:v>904.5</c:v>
                </c:pt>
                <c:pt idx="978">
                  <c:v>904.6</c:v>
                </c:pt>
                <c:pt idx="979">
                  <c:v>904.7</c:v>
                </c:pt>
                <c:pt idx="980">
                  <c:v>904.7</c:v>
                </c:pt>
                <c:pt idx="981">
                  <c:v>904.8</c:v>
                </c:pt>
                <c:pt idx="982">
                  <c:v>904.9</c:v>
                </c:pt>
                <c:pt idx="983">
                  <c:v>904.9</c:v>
                </c:pt>
                <c:pt idx="984">
                  <c:v>904.9</c:v>
                </c:pt>
                <c:pt idx="985">
                  <c:v>905</c:v>
                </c:pt>
                <c:pt idx="986">
                  <c:v>905</c:v>
                </c:pt>
                <c:pt idx="987">
                  <c:v>905</c:v>
                </c:pt>
                <c:pt idx="988">
                  <c:v>905</c:v>
                </c:pt>
                <c:pt idx="989">
                  <c:v>905</c:v>
                </c:pt>
                <c:pt idx="990">
                  <c:v>905</c:v>
                </c:pt>
                <c:pt idx="991">
                  <c:v>905</c:v>
                </c:pt>
                <c:pt idx="992">
                  <c:v>905</c:v>
                </c:pt>
                <c:pt idx="993">
                  <c:v>904.9</c:v>
                </c:pt>
                <c:pt idx="994">
                  <c:v>904.9</c:v>
                </c:pt>
                <c:pt idx="995">
                  <c:v>904.8</c:v>
                </c:pt>
                <c:pt idx="996">
                  <c:v>904.7</c:v>
                </c:pt>
                <c:pt idx="997">
                  <c:v>904.7</c:v>
                </c:pt>
                <c:pt idx="998">
                  <c:v>904.6</c:v>
                </c:pt>
                <c:pt idx="999">
                  <c:v>904.5</c:v>
                </c:pt>
                <c:pt idx="1000">
                  <c:v>904.4</c:v>
                </c:pt>
                <c:pt idx="1001">
                  <c:v>904.3</c:v>
                </c:pt>
                <c:pt idx="1002">
                  <c:v>904.2</c:v>
                </c:pt>
                <c:pt idx="1003">
                  <c:v>904</c:v>
                </c:pt>
                <c:pt idx="1004">
                  <c:v>903.9</c:v>
                </c:pt>
                <c:pt idx="1005">
                  <c:v>903.8</c:v>
                </c:pt>
                <c:pt idx="1006">
                  <c:v>903.6</c:v>
                </c:pt>
                <c:pt idx="1007">
                  <c:v>903.4</c:v>
                </c:pt>
                <c:pt idx="1008">
                  <c:v>903.3</c:v>
                </c:pt>
                <c:pt idx="1009">
                  <c:v>903.1</c:v>
                </c:pt>
                <c:pt idx="1010">
                  <c:v>902.9</c:v>
                </c:pt>
                <c:pt idx="1011">
                  <c:v>902.7</c:v>
                </c:pt>
                <c:pt idx="1012">
                  <c:v>902.5</c:v>
                </c:pt>
                <c:pt idx="1013">
                  <c:v>902.3</c:v>
                </c:pt>
                <c:pt idx="1014">
                  <c:v>902.1</c:v>
                </c:pt>
                <c:pt idx="1015">
                  <c:v>901.8</c:v>
                </c:pt>
                <c:pt idx="1016">
                  <c:v>901.6</c:v>
                </c:pt>
                <c:pt idx="1017">
                  <c:v>901.3</c:v>
                </c:pt>
                <c:pt idx="1018">
                  <c:v>901.1</c:v>
                </c:pt>
                <c:pt idx="1019">
                  <c:v>900.8</c:v>
                </c:pt>
                <c:pt idx="1020">
                  <c:v>900.5</c:v>
                </c:pt>
                <c:pt idx="1021">
                  <c:v>900.2</c:v>
                </c:pt>
                <c:pt idx="1022">
                  <c:v>900</c:v>
                </c:pt>
                <c:pt idx="1023">
                  <c:v>899.7</c:v>
                </c:pt>
                <c:pt idx="1024">
                  <c:v>899.3</c:v>
                </c:pt>
                <c:pt idx="1025">
                  <c:v>899</c:v>
                </c:pt>
                <c:pt idx="1026">
                  <c:v>898.7</c:v>
                </c:pt>
                <c:pt idx="1027">
                  <c:v>898.4</c:v>
                </c:pt>
                <c:pt idx="1028">
                  <c:v>898</c:v>
                </c:pt>
                <c:pt idx="1029">
                  <c:v>897.7</c:v>
                </c:pt>
                <c:pt idx="1030">
                  <c:v>897.3</c:v>
                </c:pt>
                <c:pt idx="1031">
                  <c:v>896.9</c:v>
                </c:pt>
                <c:pt idx="1032">
                  <c:v>896.5</c:v>
                </c:pt>
                <c:pt idx="1033">
                  <c:v>896.1</c:v>
                </c:pt>
                <c:pt idx="1034">
                  <c:v>895.7</c:v>
                </c:pt>
                <c:pt idx="1035">
                  <c:v>895.3</c:v>
                </c:pt>
                <c:pt idx="1036">
                  <c:v>894.9</c:v>
                </c:pt>
                <c:pt idx="1037">
                  <c:v>894.5</c:v>
                </c:pt>
                <c:pt idx="1038">
                  <c:v>894</c:v>
                </c:pt>
                <c:pt idx="1039">
                  <c:v>893.6</c:v>
                </c:pt>
                <c:pt idx="1040">
                  <c:v>893.1</c:v>
                </c:pt>
                <c:pt idx="1041">
                  <c:v>892.6</c:v>
                </c:pt>
                <c:pt idx="1042">
                  <c:v>892.1</c:v>
                </c:pt>
                <c:pt idx="1043">
                  <c:v>891.7</c:v>
                </c:pt>
                <c:pt idx="1044">
                  <c:v>891.2</c:v>
                </c:pt>
                <c:pt idx="1045">
                  <c:v>890.7</c:v>
                </c:pt>
                <c:pt idx="1046">
                  <c:v>890.2</c:v>
                </c:pt>
                <c:pt idx="1047">
                  <c:v>889.6</c:v>
                </c:pt>
                <c:pt idx="1048">
                  <c:v>889.1</c:v>
                </c:pt>
                <c:pt idx="1049">
                  <c:v>888.6</c:v>
                </c:pt>
                <c:pt idx="1050">
                  <c:v>888</c:v>
                </c:pt>
                <c:pt idx="1051">
                  <c:v>887.5</c:v>
                </c:pt>
                <c:pt idx="1052">
                  <c:v>886.9</c:v>
                </c:pt>
                <c:pt idx="1053">
                  <c:v>886.4</c:v>
                </c:pt>
                <c:pt idx="1054">
                  <c:v>885.8</c:v>
                </c:pt>
                <c:pt idx="1055">
                  <c:v>885.2</c:v>
                </c:pt>
                <c:pt idx="1056">
                  <c:v>884.6</c:v>
                </c:pt>
                <c:pt idx="1057">
                  <c:v>884.1</c:v>
                </c:pt>
                <c:pt idx="1058">
                  <c:v>883.5</c:v>
                </c:pt>
                <c:pt idx="1059">
                  <c:v>882.9</c:v>
                </c:pt>
                <c:pt idx="1060">
                  <c:v>882.3</c:v>
                </c:pt>
                <c:pt idx="1061">
                  <c:v>881.7</c:v>
                </c:pt>
                <c:pt idx="1062">
                  <c:v>881</c:v>
                </c:pt>
                <c:pt idx="1063">
                  <c:v>880.4</c:v>
                </c:pt>
                <c:pt idx="1064">
                  <c:v>879.8</c:v>
                </c:pt>
                <c:pt idx="1065">
                  <c:v>879.2</c:v>
                </c:pt>
                <c:pt idx="1066">
                  <c:v>878.5</c:v>
                </c:pt>
                <c:pt idx="1067">
                  <c:v>877.9</c:v>
                </c:pt>
                <c:pt idx="1068">
                  <c:v>877.3</c:v>
                </c:pt>
                <c:pt idx="1069">
                  <c:v>876.6</c:v>
                </c:pt>
                <c:pt idx="1070">
                  <c:v>876</c:v>
                </c:pt>
                <c:pt idx="1071">
                  <c:v>875.3</c:v>
                </c:pt>
                <c:pt idx="1072">
                  <c:v>874.7</c:v>
                </c:pt>
                <c:pt idx="1073">
                  <c:v>874</c:v>
                </c:pt>
                <c:pt idx="1074">
                  <c:v>873.3</c:v>
                </c:pt>
                <c:pt idx="1075">
                  <c:v>872.7</c:v>
                </c:pt>
                <c:pt idx="1076">
                  <c:v>872</c:v>
                </c:pt>
                <c:pt idx="1077">
                  <c:v>871.3</c:v>
                </c:pt>
                <c:pt idx="1078">
                  <c:v>870.7</c:v>
                </c:pt>
                <c:pt idx="1079">
                  <c:v>870</c:v>
                </c:pt>
                <c:pt idx="1080">
                  <c:v>869.3</c:v>
                </c:pt>
                <c:pt idx="1081">
                  <c:v>868.6</c:v>
                </c:pt>
                <c:pt idx="1082">
                  <c:v>867.9</c:v>
                </c:pt>
                <c:pt idx="1083">
                  <c:v>867.2</c:v>
                </c:pt>
                <c:pt idx="1084">
                  <c:v>866.5</c:v>
                </c:pt>
                <c:pt idx="1085">
                  <c:v>865.9</c:v>
                </c:pt>
                <c:pt idx="1086">
                  <c:v>865.2</c:v>
                </c:pt>
                <c:pt idx="1087">
                  <c:v>864.5</c:v>
                </c:pt>
                <c:pt idx="1088">
                  <c:v>863.8</c:v>
                </c:pt>
                <c:pt idx="1089">
                  <c:v>863.1</c:v>
                </c:pt>
                <c:pt idx="1090">
                  <c:v>862.4</c:v>
                </c:pt>
                <c:pt idx="1091">
                  <c:v>861.7</c:v>
                </c:pt>
                <c:pt idx="1092">
                  <c:v>861</c:v>
                </c:pt>
                <c:pt idx="1093">
                  <c:v>860.3</c:v>
                </c:pt>
                <c:pt idx="1094">
                  <c:v>859.5</c:v>
                </c:pt>
                <c:pt idx="1095">
                  <c:v>858.8</c:v>
                </c:pt>
                <c:pt idx="1096">
                  <c:v>858.1</c:v>
                </c:pt>
                <c:pt idx="1097">
                  <c:v>857.4</c:v>
                </c:pt>
                <c:pt idx="1098">
                  <c:v>856.7</c:v>
                </c:pt>
                <c:pt idx="1099">
                  <c:v>856</c:v>
                </c:pt>
                <c:pt idx="1100">
                  <c:v>855.3</c:v>
                </c:pt>
                <c:pt idx="1101">
                  <c:v>854.5</c:v>
                </c:pt>
                <c:pt idx="1102">
                  <c:v>853.8</c:v>
                </c:pt>
                <c:pt idx="1103">
                  <c:v>853.1</c:v>
                </c:pt>
                <c:pt idx="1104">
                  <c:v>852.4</c:v>
                </c:pt>
                <c:pt idx="1105">
                  <c:v>851.6</c:v>
                </c:pt>
                <c:pt idx="1106">
                  <c:v>850.9</c:v>
                </c:pt>
                <c:pt idx="1107">
                  <c:v>850.2</c:v>
                </c:pt>
                <c:pt idx="1108">
                  <c:v>849.4</c:v>
                </c:pt>
                <c:pt idx="1109">
                  <c:v>848.7</c:v>
                </c:pt>
                <c:pt idx="1110">
                  <c:v>848</c:v>
                </c:pt>
                <c:pt idx="1111">
                  <c:v>847.2</c:v>
                </c:pt>
                <c:pt idx="1112">
                  <c:v>846.5</c:v>
                </c:pt>
                <c:pt idx="1113">
                  <c:v>845.7</c:v>
                </c:pt>
                <c:pt idx="1114">
                  <c:v>845</c:v>
                </c:pt>
                <c:pt idx="1115">
                  <c:v>844.2</c:v>
                </c:pt>
                <c:pt idx="1116">
                  <c:v>843.4</c:v>
                </c:pt>
                <c:pt idx="1117">
                  <c:v>842.7</c:v>
                </c:pt>
                <c:pt idx="1118">
                  <c:v>841.9</c:v>
                </c:pt>
                <c:pt idx="1119">
                  <c:v>841.1</c:v>
                </c:pt>
                <c:pt idx="1120">
                  <c:v>840.4</c:v>
                </c:pt>
                <c:pt idx="1121">
                  <c:v>839.6</c:v>
                </c:pt>
                <c:pt idx="1122">
                  <c:v>838.8</c:v>
                </c:pt>
                <c:pt idx="1123">
                  <c:v>838</c:v>
                </c:pt>
                <c:pt idx="1124">
                  <c:v>837.2</c:v>
                </c:pt>
                <c:pt idx="1125">
                  <c:v>836.4</c:v>
                </c:pt>
                <c:pt idx="1126">
                  <c:v>835.6</c:v>
                </c:pt>
                <c:pt idx="1127">
                  <c:v>834.8</c:v>
                </c:pt>
                <c:pt idx="1128">
                  <c:v>833.9</c:v>
                </c:pt>
                <c:pt idx="1129">
                  <c:v>833.1</c:v>
                </c:pt>
                <c:pt idx="1130">
                  <c:v>832.3</c:v>
                </c:pt>
                <c:pt idx="1131">
                  <c:v>831.4</c:v>
                </c:pt>
                <c:pt idx="1132">
                  <c:v>830.6</c:v>
                </c:pt>
                <c:pt idx="1133">
                  <c:v>829.8</c:v>
                </c:pt>
                <c:pt idx="1134">
                  <c:v>828.9</c:v>
                </c:pt>
                <c:pt idx="1135">
                  <c:v>828</c:v>
                </c:pt>
                <c:pt idx="1136">
                  <c:v>827.2</c:v>
                </c:pt>
                <c:pt idx="1137">
                  <c:v>826.3</c:v>
                </c:pt>
                <c:pt idx="1138">
                  <c:v>825.4</c:v>
                </c:pt>
                <c:pt idx="1139">
                  <c:v>824.5</c:v>
                </c:pt>
                <c:pt idx="1140">
                  <c:v>823.6</c:v>
                </c:pt>
                <c:pt idx="1141">
                  <c:v>822.7</c:v>
                </c:pt>
                <c:pt idx="1142">
                  <c:v>821.8</c:v>
                </c:pt>
                <c:pt idx="1143">
                  <c:v>820.9</c:v>
                </c:pt>
                <c:pt idx="1144">
                  <c:v>820</c:v>
                </c:pt>
                <c:pt idx="1145">
                  <c:v>819</c:v>
                </c:pt>
                <c:pt idx="1146">
                  <c:v>818.1</c:v>
                </c:pt>
                <c:pt idx="1147">
                  <c:v>817.1</c:v>
                </c:pt>
                <c:pt idx="1148">
                  <c:v>816.2</c:v>
                </c:pt>
                <c:pt idx="1149">
                  <c:v>815.2</c:v>
                </c:pt>
                <c:pt idx="1150">
                  <c:v>814.3</c:v>
                </c:pt>
                <c:pt idx="1151">
                  <c:v>813.3</c:v>
                </c:pt>
                <c:pt idx="1152">
                  <c:v>812.3</c:v>
                </c:pt>
                <c:pt idx="1153">
                  <c:v>811.4</c:v>
                </c:pt>
                <c:pt idx="1154">
                  <c:v>810.4</c:v>
                </c:pt>
                <c:pt idx="1155">
                  <c:v>809.4</c:v>
                </c:pt>
                <c:pt idx="1156">
                  <c:v>808.4</c:v>
                </c:pt>
                <c:pt idx="1157">
                  <c:v>807.4</c:v>
                </c:pt>
                <c:pt idx="1158">
                  <c:v>806.4</c:v>
                </c:pt>
                <c:pt idx="1159">
                  <c:v>805.4</c:v>
                </c:pt>
                <c:pt idx="1160">
                  <c:v>804.4</c:v>
                </c:pt>
                <c:pt idx="1161">
                  <c:v>803.4</c:v>
                </c:pt>
                <c:pt idx="1162">
                  <c:v>802.3</c:v>
                </c:pt>
                <c:pt idx="1163">
                  <c:v>801.3</c:v>
                </c:pt>
                <c:pt idx="1164">
                  <c:v>800.3</c:v>
                </c:pt>
                <c:pt idx="1165">
                  <c:v>799.2</c:v>
                </c:pt>
                <c:pt idx="1166">
                  <c:v>798.2</c:v>
                </c:pt>
                <c:pt idx="1167">
                  <c:v>797.2</c:v>
                </c:pt>
                <c:pt idx="1168">
                  <c:v>796.1</c:v>
                </c:pt>
                <c:pt idx="1169">
                  <c:v>795.1</c:v>
                </c:pt>
                <c:pt idx="1170">
                  <c:v>794</c:v>
                </c:pt>
                <c:pt idx="1171">
                  <c:v>793</c:v>
                </c:pt>
                <c:pt idx="1172">
                  <c:v>791.9</c:v>
                </c:pt>
                <c:pt idx="1173">
                  <c:v>790.9</c:v>
                </c:pt>
                <c:pt idx="1174">
                  <c:v>789.8</c:v>
                </c:pt>
                <c:pt idx="1175">
                  <c:v>788.7</c:v>
                </c:pt>
                <c:pt idx="1176">
                  <c:v>787.7</c:v>
                </c:pt>
                <c:pt idx="1177">
                  <c:v>786.6</c:v>
                </c:pt>
                <c:pt idx="1178">
                  <c:v>785.5</c:v>
                </c:pt>
                <c:pt idx="1179">
                  <c:v>784.5</c:v>
                </c:pt>
                <c:pt idx="1180">
                  <c:v>783.4</c:v>
                </c:pt>
                <c:pt idx="1181">
                  <c:v>782.3</c:v>
                </c:pt>
                <c:pt idx="1182">
                  <c:v>781.2</c:v>
                </c:pt>
                <c:pt idx="1183">
                  <c:v>780.1</c:v>
                </c:pt>
                <c:pt idx="1184">
                  <c:v>779.1</c:v>
                </c:pt>
                <c:pt idx="1185">
                  <c:v>778</c:v>
                </c:pt>
                <c:pt idx="1186">
                  <c:v>776.9</c:v>
                </c:pt>
                <c:pt idx="1187">
                  <c:v>775.8</c:v>
                </c:pt>
                <c:pt idx="1188">
                  <c:v>774.7</c:v>
                </c:pt>
                <c:pt idx="1189">
                  <c:v>773.6</c:v>
                </c:pt>
                <c:pt idx="1190">
                  <c:v>772.5</c:v>
                </c:pt>
                <c:pt idx="1191">
                  <c:v>771.3</c:v>
                </c:pt>
                <c:pt idx="1192">
                  <c:v>770.2</c:v>
                </c:pt>
                <c:pt idx="1193">
                  <c:v>769.1</c:v>
                </c:pt>
                <c:pt idx="1194">
                  <c:v>768</c:v>
                </c:pt>
                <c:pt idx="1195">
                  <c:v>766.8</c:v>
                </c:pt>
                <c:pt idx="1196">
                  <c:v>765.7</c:v>
                </c:pt>
                <c:pt idx="1197">
                  <c:v>764.6</c:v>
                </c:pt>
                <c:pt idx="1198">
                  <c:v>763.4</c:v>
                </c:pt>
                <c:pt idx="1199">
                  <c:v>762.3</c:v>
                </c:pt>
                <c:pt idx="1200">
                  <c:v>761.1</c:v>
                </c:pt>
                <c:pt idx="1201">
                  <c:v>760</c:v>
                </c:pt>
                <c:pt idx="1202">
                  <c:v>758.8</c:v>
                </c:pt>
                <c:pt idx="1203">
                  <c:v>757.6</c:v>
                </c:pt>
                <c:pt idx="1204">
                  <c:v>756.5</c:v>
                </c:pt>
                <c:pt idx="1205">
                  <c:v>755.3</c:v>
                </c:pt>
                <c:pt idx="1206">
                  <c:v>754.1</c:v>
                </c:pt>
                <c:pt idx="1207">
                  <c:v>752.9</c:v>
                </c:pt>
                <c:pt idx="1208">
                  <c:v>751.7</c:v>
                </c:pt>
                <c:pt idx="1209">
                  <c:v>750.6</c:v>
                </c:pt>
                <c:pt idx="1210">
                  <c:v>749.4</c:v>
                </c:pt>
                <c:pt idx="1211">
                  <c:v>748.2</c:v>
                </c:pt>
                <c:pt idx="1212">
                  <c:v>747</c:v>
                </c:pt>
                <c:pt idx="1213">
                  <c:v>745.8</c:v>
                </c:pt>
                <c:pt idx="1214">
                  <c:v>744.5</c:v>
                </c:pt>
                <c:pt idx="1215">
                  <c:v>743.3</c:v>
                </c:pt>
                <c:pt idx="1216">
                  <c:v>742.1</c:v>
                </c:pt>
                <c:pt idx="1217">
                  <c:v>740.9</c:v>
                </c:pt>
                <c:pt idx="1218">
                  <c:v>739.7</c:v>
                </c:pt>
                <c:pt idx="1219">
                  <c:v>738.4</c:v>
                </c:pt>
                <c:pt idx="1220">
                  <c:v>737.2</c:v>
                </c:pt>
                <c:pt idx="1221">
                  <c:v>735.9</c:v>
                </c:pt>
                <c:pt idx="1222">
                  <c:v>734.7</c:v>
                </c:pt>
                <c:pt idx="1223">
                  <c:v>733.4</c:v>
                </c:pt>
                <c:pt idx="1224">
                  <c:v>732.2</c:v>
                </c:pt>
                <c:pt idx="1225">
                  <c:v>730.9</c:v>
                </c:pt>
                <c:pt idx="1226">
                  <c:v>729.6</c:v>
                </c:pt>
                <c:pt idx="1227">
                  <c:v>728.3</c:v>
                </c:pt>
                <c:pt idx="1228">
                  <c:v>727.1</c:v>
                </c:pt>
                <c:pt idx="1229">
                  <c:v>725.8</c:v>
                </c:pt>
                <c:pt idx="1230">
                  <c:v>724.5</c:v>
                </c:pt>
                <c:pt idx="1231">
                  <c:v>723.2</c:v>
                </c:pt>
                <c:pt idx="1232">
                  <c:v>721.9</c:v>
                </c:pt>
                <c:pt idx="1233">
                  <c:v>720.6</c:v>
                </c:pt>
                <c:pt idx="1234">
                  <c:v>719.3</c:v>
                </c:pt>
                <c:pt idx="1235">
                  <c:v>717.9</c:v>
                </c:pt>
                <c:pt idx="1236">
                  <c:v>716.6</c:v>
                </c:pt>
                <c:pt idx="1237">
                  <c:v>715.3</c:v>
                </c:pt>
                <c:pt idx="1238">
                  <c:v>714</c:v>
                </c:pt>
                <c:pt idx="1239">
                  <c:v>712.6</c:v>
                </c:pt>
                <c:pt idx="1240">
                  <c:v>711.3</c:v>
                </c:pt>
                <c:pt idx="1241">
                  <c:v>709.9</c:v>
                </c:pt>
                <c:pt idx="1242">
                  <c:v>708.6</c:v>
                </c:pt>
                <c:pt idx="1243">
                  <c:v>707.3</c:v>
                </c:pt>
                <c:pt idx="1244">
                  <c:v>705.9</c:v>
                </c:pt>
                <c:pt idx="1245">
                  <c:v>704.6</c:v>
                </c:pt>
                <c:pt idx="1246">
                  <c:v>703.2</c:v>
                </c:pt>
                <c:pt idx="1247">
                  <c:v>701.8</c:v>
                </c:pt>
                <c:pt idx="1248">
                  <c:v>700.5</c:v>
                </c:pt>
                <c:pt idx="1249">
                  <c:v>699.1</c:v>
                </c:pt>
                <c:pt idx="1250">
                  <c:v>697.8</c:v>
                </c:pt>
                <c:pt idx="1251">
                  <c:v>696.4</c:v>
                </c:pt>
                <c:pt idx="1252">
                  <c:v>695</c:v>
                </c:pt>
                <c:pt idx="1253">
                  <c:v>693.7</c:v>
                </c:pt>
                <c:pt idx="1254">
                  <c:v>692.3</c:v>
                </c:pt>
                <c:pt idx="1255">
                  <c:v>690.9</c:v>
                </c:pt>
                <c:pt idx="1256">
                  <c:v>689.6</c:v>
                </c:pt>
                <c:pt idx="1257">
                  <c:v>688.2</c:v>
                </c:pt>
                <c:pt idx="1258">
                  <c:v>686.8</c:v>
                </c:pt>
                <c:pt idx="1259">
                  <c:v>685.4</c:v>
                </c:pt>
                <c:pt idx="1260">
                  <c:v>684.1</c:v>
                </c:pt>
                <c:pt idx="1261">
                  <c:v>682.7</c:v>
                </c:pt>
                <c:pt idx="1262">
                  <c:v>681.3</c:v>
                </c:pt>
                <c:pt idx="1263">
                  <c:v>679.9</c:v>
                </c:pt>
                <c:pt idx="1264">
                  <c:v>678.5</c:v>
                </c:pt>
                <c:pt idx="1265">
                  <c:v>677.1</c:v>
                </c:pt>
                <c:pt idx="1266">
                  <c:v>675.7</c:v>
                </c:pt>
                <c:pt idx="1267">
                  <c:v>674.3</c:v>
                </c:pt>
                <c:pt idx="1268">
                  <c:v>672.9</c:v>
                </c:pt>
                <c:pt idx="1269">
                  <c:v>671.5</c:v>
                </c:pt>
                <c:pt idx="1270">
                  <c:v>670.1</c:v>
                </c:pt>
                <c:pt idx="1271">
                  <c:v>668.7</c:v>
                </c:pt>
                <c:pt idx="1272">
                  <c:v>667.3</c:v>
                </c:pt>
                <c:pt idx="1273">
                  <c:v>665.9</c:v>
                </c:pt>
                <c:pt idx="1274">
                  <c:v>664.5</c:v>
                </c:pt>
                <c:pt idx="1275">
                  <c:v>663.1</c:v>
                </c:pt>
                <c:pt idx="1276">
                  <c:v>661.7</c:v>
                </c:pt>
                <c:pt idx="1277">
                  <c:v>660.3</c:v>
                </c:pt>
                <c:pt idx="1278">
                  <c:v>658.9</c:v>
                </c:pt>
                <c:pt idx="1279">
                  <c:v>657.5</c:v>
                </c:pt>
                <c:pt idx="1280">
                  <c:v>656.1</c:v>
                </c:pt>
                <c:pt idx="1281">
                  <c:v>654.70000000000005</c:v>
                </c:pt>
                <c:pt idx="1282">
                  <c:v>653.29999999999995</c:v>
                </c:pt>
                <c:pt idx="1283">
                  <c:v>651.9</c:v>
                </c:pt>
                <c:pt idx="1284">
                  <c:v>650.5</c:v>
                </c:pt>
                <c:pt idx="1285">
                  <c:v>649.1</c:v>
                </c:pt>
                <c:pt idx="1286">
                  <c:v>647.70000000000005</c:v>
                </c:pt>
                <c:pt idx="1287">
                  <c:v>646.29999999999995</c:v>
                </c:pt>
                <c:pt idx="1288">
                  <c:v>644.79999999999995</c:v>
                </c:pt>
                <c:pt idx="1289">
                  <c:v>643.4</c:v>
                </c:pt>
                <c:pt idx="1290">
                  <c:v>642</c:v>
                </c:pt>
                <c:pt idx="1291">
                  <c:v>640.6</c:v>
                </c:pt>
                <c:pt idx="1292">
                  <c:v>639.20000000000005</c:v>
                </c:pt>
                <c:pt idx="1293">
                  <c:v>637.70000000000005</c:v>
                </c:pt>
                <c:pt idx="1294">
                  <c:v>636.29999999999995</c:v>
                </c:pt>
                <c:pt idx="1295">
                  <c:v>634.9</c:v>
                </c:pt>
                <c:pt idx="1296">
                  <c:v>633.4</c:v>
                </c:pt>
                <c:pt idx="1297">
                  <c:v>632</c:v>
                </c:pt>
                <c:pt idx="1298">
                  <c:v>630.6</c:v>
                </c:pt>
                <c:pt idx="1299">
                  <c:v>629.1</c:v>
                </c:pt>
                <c:pt idx="1300">
                  <c:v>627.70000000000005</c:v>
                </c:pt>
                <c:pt idx="1301">
                  <c:v>626.20000000000005</c:v>
                </c:pt>
                <c:pt idx="1302">
                  <c:v>624.79999999999995</c:v>
                </c:pt>
                <c:pt idx="1303">
                  <c:v>623.29999999999995</c:v>
                </c:pt>
                <c:pt idx="1304">
                  <c:v>621.9</c:v>
                </c:pt>
                <c:pt idx="1305">
                  <c:v>620.4</c:v>
                </c:pt>
                <c:pt idx="1306">
                  <c:v>619</c:v>
                </c:pt>
                <c:pt idx="1307">
                  <c:v>617.5</c:v>
                </c:pt>
                <c:pt idx="1308">
                  <c:v>616.1</c:v>
                </c:pt>
                <c:pt idx="1309">
                  <c:v>614.6</c:v>
                </c:pt>
                <c:pt idx="1310">
                  <c:v>613.20000000000005</c:v>
                </c:pt>
                <c:pt idx="1311">
                  <c:v>611.70000000000005</c:v>
                </c:pt>
                <c:pt idx="1312">
                  <c:v>610.29999999999995</c:v>
                </c:pt>
                <c:pt idx="1313">
                  <c:v>608.79999999999995</c:v>
                </c:pt>
                <c:pt idx="1314">
                  <c:v>607.4</c:v>
                </c:pt>
                <c:pt idx="1315">
                  <c:v>605.9</c:v>
                </c:pt>
                <c:pt idx="1316">
                  <c:v>604.5</c:v>
                </c:pt>
                <c:pt idx="1317">
                  <c:v>603</c:v>
                </c:pt>
                <c:pt idx="1318">
                  <c:v>601.6</c:v>
                </c:pt>
                <c:pt idx="1319">
                  <c:v>600.1</c:v>
                </c:pt>
                <c:pt idx="1320">
                  <c:v>598.70000000000005</c:v>
                </c:pt>
                <c:pt idx="1321">
                  <c:v>597.20000000000005</c:v>
                </c:pt>
                <c:pt idx="1322">
                  <c:v>595.79999999999995</c:v>
                </c:pt>
                <c:pt idx="1323">
                  <c:v>594.29999999999995</c:v>
                </c:pt>
                <c:pt idx="1324">
                  <c:v>592.9</c:v>
                </c:pt>
                <c:pt idx="1325">
                  <c:v>591.5</c:v>
                </c:pt>
                <c:pt idx="1326">
                  <c:v>590</c:v>
                </c:pt>
                <c:pt idx="1327">
                  <c:v>588.6</c:v>
                </c:pt>
                <c:pt idx="1328">
                  <c:v>587.1</c:v>
                </c:pt>
                <c:pt idx="1329">
                  <c:v>585.70000000000005</c:v>
                </c:pt>
                <c:pt idx="1330">
                  <c:v>584.20000000000005</c:v>
                </c:pt>
                <c:pt idx="1331">
                  <c:v>582.79999999999995</c:v>
                </c:pt>
                <c:pt idx="1332">
                  <c:v>581.4</c:v>
                </c:pt>
                <c:pt idx="1333">
                  <c:v>579.9</c:v>
                </c:pt>
                <c:pt idx="1334">
                  <c:v>578.5</c:v>
                </c:pt>
                <c:pt idx="1335">
                  <c:v>577</c:v>
                </c:pt>
                <c:pt idx="1336">
                  <c:v>575.6</c:v>
                </c:pt>
                <c:pt idx="1337">
                  <c:v>574.1</c:v>
                </c:pt>
                <c:pt idx="1338">
                  <c:v>572.70000000000005</c:v>
                </c:pt>
                <c:pt idx="1339">
                  <c:v>571.20000000000005</c:v>
                </c:pt>
                <c:pt idx="1340">
                  <c:v>569.79999999999995</c:v>
                </c:pt>
                <c:pt idx="1341">
                  <c:v>568.4</c:v>
                </c:pt>
                <c:pt idx="1342">
                  <c:v>566.9</c:v>
                </c:pt>
                <c:pt idx="1343">
                  <c:v>565.5</c:v>
                </c:pt>
                <c:pt idx="1344">
                  <c:v>564</c:v>
                </c:pt>
                <c:pt idx="1345">
                  <c:v>562.6</c:v>
                </c:pt>
                <c:pt idx="1346">
                  <c:v>561.1</c:v>
                </c:pt>
                <c:pt idx="1347">
                  <c:v>559.70000000000005</c:v>
                </c:pt>
                <c:pt idx="1348">
                  <c:v>558.20000000000005</c:v>
                </c:pt>
                <c:pt idx="1349">
                  <c:v>556.79999999999995</c:v>
                </c:pt>
                <c:pt idx="1350">
                  <c:v>555.29999999999995</c:v>
                </c:pt>
                <c:pt idx="1351">
                  <c:v>553.9</c:v>
                </c:pt>
                <c:pt idx="1352">
                  <c:v>552.4</c:v>
                </c:pt>
                <c:pt idx="1353">
                  <c:v>550.9</c:v>
                </c:pt>
                <c:pt idx="1354">
                  <c:v>549.5</c:v>
                </c:pt>
                <c:pt idx="1355">
                  <c:v>548</c:v>
                </c:pt>
                <c:pt idx="1356">
                  <c:v>546.5</c:v>
                </c:pt>
                <c:pt idx="1357">
                  <c:v>545.1</c:v>
                </c:pt>
                <c:pt idx="1358">
                  <c:v>543.6</c:v>
                </c:pt>
                <c:pt idx="1359">
                  <c:v>542.1</c:v>
                </c:pt>
                <c:pt idx="1360">
                  <c:v>540.70000000000005</c:v>
                </c:pt>
                <c:pt idx="1361">
                  <c:v>539.20000000000005</c:v>
                </c:pt>
                <c:pt idx="1362">
                  <c:v>537.70000000000005</c:v>
                </c:pt>
                <c:pt idx="1363">
                  <c:v>536.20000000000005</c:v>
                </c:pt>
                <c:pt idx="1364">
                  <c:v>534.70000000000005</c:v>
                </c:pt>
                <c:pt idx="1365">
                  <c:v>533.20000000000005</c:v>
                </c:pt>
                <c:pt idx="1366">
                  <c:v>531.70000000000005</c:v>
                </c:pt>
                <c:pt idx="1367">
                  <c:v>530.20000000000005</c:v>
                </c:pt>
                <c:pt idx="1368">
                  <c:v>528.70000000000005</c:v>
                </c:pt>
                <c:pt idx="1369">
                  <c:v>527.20000000000005</c:v>
                </c:pt>
                <c:pt idx="1370">
                  <c:v>525.70000000000005</c:v>
                </c:pt>
                <c:pt idx="1371">
                  <c:v>524.20000000000005</c:v>
                </c:pt>
                <c:pt idx="1372">
                  <c:v>522.70000000000005</c:v>
                </c:pt>
                <c:pt idx="1373">
                  <c:v>521.1</c:v>
                </c:pt>
                <c:pt idx="1374">
                  <c:v>519.6</c:v>
                </c:pt>
                <c:pt idx="1375">
                  <c:v>518.1</c:v>
                </c:pt>
                <c:pt idx="1376">
                  <c:v>516.5</c:v>
                </c:pt>
                <c:pt idx="1377">
                  <c:v>515</c:v>
                </c:pt>
                <c:pt idx="1378">
                  <c:v>513.5</c:v>
                </c:pt>
                <c:pt idx="1379">
                  <c:v>511.9</c:v>
                </c:pt>
                <c:pt idx="1380">
                  <c:v>510.4</c:v>
                </c:pt>
                <c:pt idx="1381">
                  <c:v>508.8</c:v>
                </c:pt>
                <c:pt idx="1382">
                  <c:v>507.2</c:v>
                </c:pt>
                <c:pt idx="1383">
                  <c:v>505.7</c:v>
                </c:pt>
                <c:pt idx="1384">
                  <c:v>504.1</c:v>
                </c:pt>
                <c:pt idx="1385">
                  <c:v>502.6</c:v>
                </c:pt>
                <c:pt idx="1386">
                  <c:v>501</c:v>
                </c:pt>
                <c:pt idx="1387">
                  <c:v>499.4</c:v>
                </c:pt>
                <c:pt idx="1388">
                  <c:v>497.8</c:v>
                </c:pt>
                <c:pt idx="1389">
                  <c:v>496.3</c:v>
                </c:pt>
                <c:pt idx="1390">
                  <c:v>494.7</c:v>
                </c:pt>
                <c:pt idx="1391">
                  <c:v>493.1</c:v>
                </c:pt>
                <c:pt idx="1392">
                  <c:v>491.5</c:v>
                </c:pt>
                <c:pt idx="1393">
                  <c:v>489.9</c:v>
                </c:pt>
                <c:pt idx="1394">
                  <c:v>488.4</c:v>
                </c:pt>
                <c:pt idx="1395">
                  <c:v>486.8</c:v>
                </c:pt>
                <c:pt idx="1396">
                  <c:v>485.2</c:v>
                </c:pt>
                <c:pt idx="1397">
                  <c:v>483.6</c:v>
                </c:pt>
                <c:pt idx="1398">
                  <c:v>482</c:v>
                </c:pt>
                <c:pt idx="1399">
                  <c:v>480.4</c:v>
                </c:pt>
                <c:pt idx="1400">
                  <c:v>478.9</c:v>
                </c:pt>
                <c:pt idx="1401">
                  <c:v>477.3</c:v>
                </c:pt>
                <c:pt idx="1402">
                  <c:v>475.7</c:v>
                </c:pt>
                <c:pt idx="1403">
                  <c:v>474.1</c:v>
                </c:pt>
                <c:pt idx="1404">
                  <c:v>472.5</c:v>
                </c:pt>
                <c:pt idx="1405">
                  <c:v>471</c:v>
                </c:pt>
                <c:pt idx="1406">
                  <c:v>469.4</c:v>
                </c:pt>
                <c:pt idx="1407">
                  <c:v>467.8</c:v>
                </c:pt>
                <c:pt idx="1408">
                  <c:v>466.2</c:v>
                </c:pt>
                <c:pt idx="1409">
                  <c:v>464.6</c:v>
                </c:pt>
                <c:pt idx="1410">
                  <c:v>463.1</c:v>
                </c:pt>
                <c:pt idx="1411">
                  <c:v>461.5</c:v>
                </c:pt>
                <c:pt idx="1412">
                  <c:v>459.9</c:v>
                </c:pt>
                <c:pt idx="1413">
                  <c:v>458.3</c:v>
                </c:pt>
                <c:pt idx="1414">
                  <c:v>456.8</c:v>
                </c:pt>
                <c:pt idx="1415">
                  <c:v>455.2</c:v>
                </c:pt>
                <c:pt idx="1416">
                  <c:v>453.6</c:v>
                </c:pt>
                <c:pt idx="1417">
                  <c:v>452.1</c:v>
                </c:pt>
                <c:pt idx="1418">
                  <c:v>450.5</c:v>
                </c:pt>
                <c:pt idx="1419">
                  <c:v>449</c:v>
                </c:pt>
                <c:pt idx="1420">
                  <c:v>447.4</c:v>
                </c:pt>
                <c:pt idx="1421">
                  <c:v>445.9</c:v>
                </c:pt>
                <c:pt idx="1422">
                  <c:v>444.3</c:v>
                </c:pt>
                <c:pt idx="1423">
                  <c:v>442.8</c:v>
                </c:pt>
                <c:pt idx="1424">
                  <c:v>441.2</c:v>
                </c:pt>
                <c:pt idx="1425">
                  <c:v>439.7</c:v>
                </c:pt>
                <c:pt idx="1426">
                  <c:v>438.2</c:v>
                </c:pt>
                <c:pt idx="1427">
                  <c:v>436.6</c:v>
                </c:pt>
                <c:pt idx="1428">
                  <c:v>435.1</c:v>
                </c:pt>
                <c:pt idx="1429">
                  <c:v>433.6</c:v>
                </c:pt>
                <c:pt idx="1430">
                  <c:v>432.1</c:v>
                </c:pt>
                <c:pt idx="1431">
                  <c:v>430.6</c:v>
                </c:pt>
                <c:pt idx="1432">
                  <c:v>429.1</c:v>
                </c:pt>
                <c:pt idx="1433">
                  <c:v>427.6</c:v>
                </c:pt>
                <c:pt idx="1434">
                  <c:v>426.1</c:v>
                </c:pt>
                <c:pt idx="1435">
                  <c:v>424.6</c:v>
                </c:pt>
                <c:pt idx="1436">
                  <c:v>423.1</c:v>
                </c:pt>
                <c:pt idx="1437">
                  <c:v>421.6</c:v>
                </c:pt>
                <c:pt idx="1438">
                  <c:v>420.1</c:v>
                </c:pt>
                <c:pt idx="1439">
                  <c:v>418.6</c:v>
                </c:pt>
                <c:pt idx="1440">
                  <c:v>417.2</c:v>
                </c:pt>
                <c:pt idx="1441">
                  <c:v>415.7</c:v>
                </c:pt>
                <c:pt idx="1442">
                  <c:v>414.2</c:v>
                </c:pt>
                <c:pt idx="1443">
                  <c:v>412.8</c:v>
                </c:pt>
                <c:pt idx="1444">
                  <c:v>411.3</c:v>
                </c:pt>
                <c:pt idx="1445">
                  <c:v>409.8</c:v>
                </c:pt>
                <c:pt idx="1446">
                  <c:v>408.4</c:v>
                </c:pt>
                <c:pt idx="1447">
                  <c:v>406.9</c:v>
                </c:pt>
                <c:pt idx="1448">
                  <c:v>405.5</c:v>
                </c:pt>
                <c:pt idx="1449">
                  <c:v>404.1</c:v>
                </c:pt>
                <c:pt idx="1450">
                  <c:v>402.6</c:v>
                </c:pt>
                <c:pt idx="1451">
                  <c:v>401.2</c:v>
                </c:pt>
                <c:pt idx="1452">
                  <c:v>399.8</c:v>
                </c:pt>
                <c:pt idx="1453">
                  <c:v>398.4</c:v>
                </c:pt>
                <c:pt idx="1454">
                  <c:v>397</c:v>
                </c:pt>
                <c:pt idx="1455">
                  <c:v>395.5</c:v>
                </c:pt>
                <c:pt idx="1456">
                  <c:v>394.1</c:v>
                </c:pt>
                <c:pt idx="1457">
                  <c:v>392.7</c:v>
                </c:pt>
                <c:pt idx="1458">
                  <c:v>391.3</c:v>
                </c:pt>
                <c:pt idx="1459">
                  <c:v>389.9</c:v>
                </c:pt>
                <c:pt idx="1460">
                  <c:v>388.6</c:v>
                </c:pt>
                <c:pt idx="1461">
                  <c:v>387.2</c:v>
                </c:pt>
                <c:pt idx="1462">
                  <c:v>385.8</c:v>
                </c:pt>
                <c:pt idx="1463">
                  <c:v>384.4</c:v>
                </c:pt>
                <c:pt idx="1464">
                  <c:v>383</c:v>
                </c:pt>
                <c:pt idx="1465">
                  <c:v>381.7</c:v>
                </c:pt>
                <c:pt idx="1466">
                  <c:v>380.3</c:v>
                </c:pt>
                <c:pt idx="1467">
                  <c:v>378.9</c:v>
                </c:pt>
                <c:pt idx="1468">
                  <c:v>377.6</c:v>
                </c:pt>
                <c:pt idx="1469">
                  <c:v>376.2</c:v>
                </c:pt>
                <c:pt idx="1470">
                  <c:v>374.9</c:v>
                </c:pt>
                <c:pt idx="1471">
                  <c:v>373.6</c:v>
                </c:pt>
                <c:pt idx="1472">
                  <c:v>372.2</c:v>
                </c:pt>
                <c:pt idx="1473">
                  <c:v>370.9</c:v>
                </c:pt>
                <c:pt idx="1474">
                  <c:v>369.6</c:v>
                </c:pt>
                <c:pt idx="1475">
                  <c:v>368.3</c:v>
                </c:pt>
                <c:pt idx="1476">
                  <c:v>366.9</c:v>
                </c:pt>
                <c:pt idx="1477">
                  <c:v>365.6</c:v>
                </c:pt>
                <c:pt idx="1478">
                  <c:v>364.3</c:v>
                </c:pt>
                <c:pt idx="1479">
                  <c:v>363</c:v>
                </c:pt>
                <c:pt idx="1480">
                  <c:v>361.7</c:v>
                </c:pt>
                <c:pt idx="1481">
                  <c:v>360.5</c:v>
                </c:pt>
                <c:pt idx="1482">
                  <c:v>359.2</c:v>
                </c:pt>
                <c:pt idx="1483">
                  <c:v>357.9</c:v>
                </c:pt>
                <c:pt idx="1484">
                  <c:v>356.6</c:v>
                </c:pt>
                <c:pt idx="1485">
                  <c:v>355.4</c:v>
                </c:pt>
                <c:pt idx="1486">
                  <c:v>354.1</c:v>
                </c:pt>
                <c:pt idx="1487">
                  <c:v>352.9</c:v>
                </c:pt>
                <c:pt idx="1488">
                  <c:v>351.6</c:v>
                </c:pt>
                <c:pt idx="1489">
                  <c:v>350.4</c:v>
                </c:pt>
                <c:pt idx="1490">
                  <c:v>349.1</c:v>
                </c:pt>
                <c:pt idx="1491">
                  <c:v>347.9</c:v>
                </c:pt>
                <c:pt idx="1492">
                  <c:v>346.7</c:v>
                </c:pt>
                <c:pt idx="1493">
                  <c:v>345.4</c:v>
                </c:pt>
                <c:pt idx="1494">
                  <c:v>344.2</c:v>
                </c:pt>
                <c:pt idx="1495">
                  <c:v>343</c:v>
                </c:pt>
                <c:pt idx="1496">
                  <c:v>341.8</c:v>
                </c:pt>
                <c:pt idx="1497">
                  <c:v>340.6</c:v>
                </c:pt>
                <c:pt idx="1498">
                  <c:v>339.4</c:v>
                </c:pt>
                <c:pt idx="1499">
                  <c:v>338.2</c:v>
                </c:pt>
                <c:pt idx="1500">
                  <c:v>337.1</c:v>
                </c:pt>
                <c:pt idx="1501">
                  <c:v>335.9</c:v>
                </c:pt>
                <c:pt idx="1502">
                  <c:v>334.7</c:v>
                </c:pt>
                <c:pt idx="1503">
                  <c:v>333.5</c:v>
                </c:pt>
                <c:pt idx="1504">
                  <c:v>332.4</c:v>
                </c:pt>
                <c:pt idx="1505">
                  <c:v>331.2</c:v>
                </c:pt>
                <c:pt idx="1506">
                  <c:v>330.1</c:v>
                </c:pt>
                <c:pt idx="1507">
                  <c:v>329</c:v>
                </c:pt>
                <c:pt idx="1508">
                  <c:v>327.8</c:v>
                </c:pt>
                <c:pt idx="1509">
                  <c:v>326.7</c:v>
                </c:pt>
                <c:pt idx="1510">
                  <c:v>325.60000000000002</c:v>
                </c:pt>
                <c:pt idx="1511">
                  <c:v>324.39999999999992</c:v>
                </c:pt>
                <c:pt idx="1512">
                  <c:v>323.3</c:v>
                </c:pt>
                <c:pt idx="1513">
                  <c:v>322.2</c:v>
                </c:pt>
                <c:pt idx="1514">
                  <c:v>321.10000000000002</c:v>
                </c:pt>
                <c:pt idx="1515">
                  <c:v>320</c:v>
                </c:pt>
                <c:pt idx="1516">
                  <c:v>318.89999999999992</c:v>
                </c:pt>
                <c:pt idx="1517">
                  <c:v>317.8</c:v>
                </c:pt>
                <c:pt idx="1518">
                  <c:v>316.7</c:v>
                </c:pt>
                <c:pt idx="1519">
                  <c:v>315.60000000000002</c:v>
                </c:pt>
                <c:pt idx="1520">
                  <c:v>314.5</c:v>
                </c:pt>
                <c:pt idx="1521">
                  <c:v>313.39999999999992</c:v>
                </c:pt>
                <c:pt idx="1522">
                  <c:v>312.39999999999992</c:v>
                </c:pt>
                <c:pt idx="1523">
                  <c:v>311.3</c:v>
                </c:pt>
                <c:pt idx="1524">
                  <c:v>310.2</c:v>
                </c:pt>
                <c:pt idx="1525">
                  <c:v>309.2</c:v>
                </c:pt>
                <c:pt idx="1526">
                  <c:v>308.10000000000002</c:v>
                </c:pt>
                <c:pt idx="1527">
                  <c:v>307.10000000000002</c:v>
                </c:pt>
                <c:pt idx="1528">
                  <c:v>306</c:v>
                </c:pt>
                <c:pt idx="1529">
                  <c:v>305</c:v>
                </c:pt>
                <c:pt idx="1530">
                  <c:v>304</c:v>
                </c:pt>
                <c:pt idx="1531">
                  <c:v>303</c:v>
                </c:pt>
                <c:pt idx="1532">
                  <c:v>301.89999999999992</c:v>
                </c:pt>
                <c:pt idx="1533">
                  <c:v>300.89999999999992</c:v>
                </c:pt>
                <c:pt idx="1534">
                  <c:v>299.89999999999992</c:v>
                </c:pt>
                <c:pt idx="1535">
                  <c:v>298.89999999999992</c:v>
                </c:pt>
                <c:pt idx="1536">
                  <c:v>298</c:v>
                </c:pt>
                <c:pt idx="1537">
                  <c:v>297</c:v>
                </c:pt>
                <c:pt idx="1538">
                  <c:v>296</c:v>
                </c:pt>
                <c:pt idx="1539">
                  <c:v>295</c:v>
                </c:pt>
                <c:pt idx="1540">
                  <c:v>294.10000000000002</c:v>
                </c:pt>
                <c:pt idx="1541">
                  <c:v>293.10000000000002</c:v>
                </c:pt>
                <c:pt idx="1542">
                  <c:v>292.2</c:v>
                </c:pt>
                <c:pt idx="1543">
                  <c:v>291.3</c:v>
                </c:pt>
                <c:pt idx="1544">
                  <c:v>290.3</c:v>
                </c:pt>
                <c:pt idx="1545">
                  <c:v>289.39999999999992</c:v>
                </c:pt>
                <c:pt idx="1546">
                  <c:v>288.5</c:v>
                </c:pt>
                <c:pt idx="1547">
                  <c:v>287.60000000000002</c:v>
                </c:pt>
                <c:pt idx="1548">
                  <c:v>286.7</c:v>
                </c:pt>
                <c:pt idx="1549">
                  <c:v>285.8</c:v>
                </c:pt>
                <c:pt idx="1550">
                  <c:v>284.89999999999992</c:v>
                </c:pt>
                <c:pt idx="1551">
                  <c:v>284</c:v>
                </c:pt>
                <c:pt idx="1552">
                  <c:v>283.10000000000002</c:v>
                </c:pt>
                <c:pt idx="1553">
                  <c:v>282.2</c:v>
                </c:pt>
                <c:pt idx="1554">
                  <c:v>281.3</c:v>
                </c:pt>
                <c:pt idx="1555">
                  <c:v>280.39999999999992</c:v>
                </c:pt>
                <c:pt idx="1556">
                  <c:v>279.60000000000002</c:v>
                </c:pt>
                <c:pt idx="1557">
                  <c:v>278.7</c:v>
                </c:pt>
                <c:pt idx="1558">
                  <c:v>277.89999999999992</c:v>
                </c:pt>
                <c:pt idx="1559">
                  <c:v>277</c:v>
                </c:pt>
                <c:pt idx="1560">
                  <c:v>276.2</c:v>
                </c:pt>
                <c:pt idx="1561">
                  <c:v>275.3</c:v>
                </c:pt>
                <c:pt idx="1562">
                  <c:v>274.5</c:v>
                </c:pt>
                <c:pt idx="1563">
                  <c:v>273.7</c:v>
                </c:pt>
                <c:pt idx="1564">
                  <c:v>272.89999999999992</c:v>
                </c:pt>
                <c:pt idx="1565">
                  <c:v>272.10000000000002</c:v>
                </c:pt>
                <c:pt idx="1566">
                  <c:v>271.3</c:v>
                </c:pt>
                <c:pt idx="1567">
                  <c:v>270.5</c:v>
                </c:pt>
                <c:pt idx="1568">
                  <c:v>269.7</c:v>
                </c:pt>
                <c:pt idx="1569">
                  <c:v>268.89999999999992</c:v>
                </c:pt>
                <c:pt idx="1570">
                  <c:v>268.10000000000002</c:v>
                </c:pt>
                <c:pt idx="1571">
                  <c:v>267.3</c:v>
                </c:pt>
                <c:pt idx="1572">
                  <c:v>266.60000000000002</c:v>
                </c:pt>
                <c:pt idx="1573">
                  <c:v>265.8</c:v>
                </c:pt>
                <c:pt idx="1574">
                  <c:v>265</c:v>
                </c:pt>
                <c:pt idx="1575">
                  <c:v>264.3</c:v>
                </c:pt>
                <c:pt idx="1576">
                  <c:v>263.5</c:v>
                </c:pt>
                <c:pt idx="1577">
                  <c:v>262.8</c:v>
                </c:pt>
                <c:pt idx="1578">
                  <c:v>262</c:v>
                </c:pt>
                <c:pt idx="1579">
                  <c:v>261.3</c:v>
                </c:pt>
                <c:pt idx="1580">
                  <c:v>260.5</c:v>
                </c:pt>
                <c:pt idx="1581">
                  <c:v>259.8</c:v>
                </c:pt>
                <c:pt idx="1582">
                  <c:v>259.10000000000002</c:v>
                </c:pt>
                <c:pt idx="1583">
                  <c:v>258.3</c:v>
                </c:pt>
                <c:pt idx="1584">
                  <c:v>257.60000000000002</c:v>
                </c:pt>
                <c:pt idx="1585">
                  <c:v>256.89999999999992</c:v>
                </c:pt>
                <c:pt idx="1586">
                  <c:v>256.10000000000002</c:v>
                </c:pt>
                <c:pt idx="1587">
                  <c:v>255.4</c:v>
                </c:pt>
                <c:pt idx="1588">
                  <c:v>254.7</c:v>
                </c:pt>
                <c:pt idx="1589">
                  <c:v>254</c:v>
                </c:pt>
                <c:pt idx="1590">
                  <c:v>253.2</c:v>
                </c:pt>
                <c:pt idx="1591">
                  <c:v>252.5</c:v>
                </c:pt>
                <c:pt idx="1592">
                  <c:v>251.8</c:v>
                </c:pt>
                <c:pt idx="1593">
                  <c:v>251.1</c:v>
                </c:pt>
                <c:pt idx="1594">
                  <c:v>250.4</c:v>
                </c:pt>
                <c:pt idx="1595">
                  <c:v>249.7</c:v>
                </c:pt>
                <c:pt idx="1596">
                  <c:v>249</c:v>
                </c:pt>
                <c:pt idx="1597">
                  <c:v>248.3</c:v>
                </c:pt>
                <c:pt idx="1598">
                  <c:v>247.6</c:v>
                </c:pt>
                <c:pt idx="1599">
                  <c:v>246.9</c:v>
                </c:pt>
                <c:pt idx="1600">
                  <c:v>246.2</c:v>
                </c:pt>
                <c:pt idx="1601">
                  <c:v>245.5</c:v>
                </c:pt>
                <c:pt idx="1602">
                  <c:v>244.8</c:v>
                </c:pt>
                <c:pt idx="1603">
                  <c:v>244.1</c:v>
                </c:pt>
                <c:pt idx="1604">
                  <c:v>243.5</c:v>
                </c:pt>
                <c:pt idx="1605">
                  <c:v>242.8</c:v>
                </c:pt>
                <c:pt idx="1606">
                  <c:v>242.1</c:v>
                </c:pt>
                <c:pt idx="1607">
                  <c:v>241.4</c:v>
                </c:pt>
                <c:pt idx="1608">
                  <c:v>240.7</c:v>
                </c:pt>
                <c:pt idx="1609">
                  <c:v>240</c:v>
                </c:pt>
                <c:pt idx="1610">
                  <c:v>239.4</c:v>
                </c:pt>
                <c:pt idx="1611">
                  <c:v>238.7</c:v>
                </c:pt>
                <c:pt idx="1612">
                  <c:v>238</c:v>
                </c:pt>
                <c:pt idx="1613">
                  <c:v>237.3</c:v>
                </c:pt>
                <c:pt idx="1614">
                  <c:v>236.7</c:v>
                </c:pt>
                <c:pt idx="1615">
                  <c:v>236</c:v>
                </c:pt>
                <c:pt idx="1616">
                  <c:v>235.3</c:v>
                </c:pt>
                <c:pt idx="1617">
                  <c:v>234.7</c:v>
                </c:pt>
                <c:pt idx="1618">
                  <c:v>234</c:v>
                </c:pt>
                <c:pt idx="1619">
                  <c:v>233.3</c:v>
                </c:pt>
                <c:pt idx="1620">
                  <c:v>232.7</c:v>
                </c:pt>
                <c:pt idx="1621">
                  <c:v>232</c:v>
                </c:pt>
                <c:pt idx="1622">
                  <c:v>231.4</c:v>
                </c:pt>
                <c:pt idx="1623">
                  <c:v>230.8</c:v>
                </c:pt>
                <c:pt idx="1624">
                  <c:v>230.1</c:v>
                </c:pt>
                <c:pt idx="1625">
                  <c:v>229.5</c:v>
                </c:pt>
                <c:pt idx="1626">
                  <c:v>228.8</c:v>
                </c:pt>
                <c:pt idx="1627">
                  <c:v>228.2</c:v>
                </c:pt>
                <c:pt idx="1628">
                  <c:v>227.6</c:v>
                </c:pt>
                <c:pt idx="1629">
                  <c:v>227</c:v>
                </c:pt>
                <c:pt idx="1630">
                  <c:v>226.3</c:v>
                </c:pt>
                <c:pt idx="1631">
                  <c:v>225.7</c:v>
                </c:pt>
                <c:pt idx="1632">
                  <c:v>225.1</c:v>
                </c:pt>
                <c:pt idx="1633">
                  <c:v>224.5</c:v>
                </c:pt>
                <c:pt idx="1634">
                  <c:v>223.9</c:v>
                </c:pt>
                <c:pt idx="1635">
                  <c:v>223.3</c:v>
                </c:pt>
                <c:pt idx="1636">
                  <c:v>222.7</c:v>
                </c:pt>
                <c:pt idx="1637">
                  <c:v>222.1</c:v>
                </c:pt>
                <c:pt idx="1638">
                  <c:v>221.5</c:v>
                </c:pt>
                <c:pt idx="1639">
                  <c:v>220.9</c:v>
                </c:pt>
                <c:pt idx="1640">
                  <c:v>220.3</c:v>
                </c:pt>
                <c:pt idx="1641">
                  <c:v>219.7</c:v>
                </c:pt>
                <c:pt idx="1642">
                  <c:v>219.1</c:v>
                </c:pt>
                <c:pt idx="1643">
                  <c:v>218.5</c:v>
                </c:pt>
                <c:pt idx="1644">
                  <c:v>217.9</c:v>
                </c:pt>
                <c:pt idx="1645">
                  <c:v>217.4</c:v>
                </c:pt>
                <c:pt idx="1646">
                  <c:v>216.8</c:v>
                </c:pt>
                <c:pt idx="1647">
                  <c:v>216.2</c:v>
                </c:pt>
                <c:pt idx="1648">
                  <c:v>215.6</c:v>
                </c:pt>
                <c:pt idx="1649">
                  <c:v>215.1</c:v>
                </c:pt>
                <c:pt idx="1650">
                  <c:v>214.5</c:v>
                </c:pt>
                <c:pt idx="1651">
                  <c:v>213.9</c:v>
                </c:pt>
                <c:pt idx="1652">
                  <c:v>213.3</c:v>
                </c:pt>
                <c:pt idx="1653">
                  <c:v>212.8</c:v>
                </c:pt>
                <c:pt idx="1654">
                  <c:v>212.2</c:v>
                </c:pt>
                <c:pt idx="1655">
                  <c:v>211.7</c:v>
                </c:pt>
                <c:pt idx="1656">
                  <c:v>211.1</c:v>
                </c:pt>
                <c:pt idx="1657">
                  <c:v>210.5</c:v>
                </c:pt>
                <c:pt idx="1658">
                  <c:v>210</c:v>
                </c:pt>
                <c:pt idx="1659">
                  <c:v>209.4</c:v>
                </c:pt>
                <c:pt idx="1660">
                  <c:v>208.9</c:v>
                </c:pt>
                <c:pt idx="1661">
                  <c:v>208.3</c:v>
                </c:pt>
                <c:pt idx="1662">
                  <c:v>207.8</c:v>
                </c:pt>
                <c:pt idx="1663">
                  <c:v>207.2</c:v>
                </c:pt>
                <c:pt idx="1664">
                  <c:v>206.7</c:v>
                </c:pt>
                <c:pt idx="1665">
                  <c:v>206.1</c:v>
                </c:pt>
                <c:pt idx="1666">
                  <c:v>205.5</c:v>
                </c:pt>
                <c:pt idx="1667">
                  <c:v>205</c:v>
                </c:pt>
                <c:pt idx="1668">
                  <c:v>204.4</c:v>
                </c:pt>
                <c:pt idx="1669">
                  <c:v>203.9</c:v>
                </c:pt>
                <c:pt idx="1670">
                  <c:v>203.3</c:v>
                </c:pt>
                <c:pt idx="1671">
                  <c:v>202.8</c:v>
                </c:pt>
                <c:pt idx="1672">
                  <c:v>202.2</c:v>
                </c:pt>
                <c:pt idx="1673">
                  <c:v>201.6</c:v>
                </c:pt>
                <c:pt idx="1674">
                  <c:v>201.1</c:v>
                </c:pt>
                <c:pt idx="1675">
                  <c:v>200.5</c:v>
                </c:pt>
                <c:pt idx="1676">
                  <c:v>200</c:v>
                </c:pt>
                <c:pt idx="1677">
                  <c:v>199.4</c:v>
                </c:pt>
                <c:pt idx="1678">
                  <c:v>198.8</c:v>
                </c:pt>
                <c:pt idx="1679">
                  <c:v>198.3</c:v>
                </c:pt>
                <c:pt idx="1680">
                  <c:v>197.7</c:v>
                </c:pt>
                <c:pt idx="1681">
                  <c:v>197.1</c:v>
                </c:pt>
                <c:pt idx="1682">
                  <c:v>196.6</c:v>
                </c:pt>
                <c:pt idx="1683">
                  <c:v>196</c:v>
                </c:pt>
                <c:pt idx="1684">
                  <c:v>195.4</c:v>
                </c:pt>
                <c:pt idx="1685">
                  <c:v>194.9</c:v>
                </c:pt>
                <c:pt idx="1686">
                  <c:v>194.3</c:v>
                </c:pt>
                <c:pt idx="1687">
                  <c:v>193.7</c:v>
                </c:pt>
                <c:pt idx="1688">
                  <c:v>193.2</c:v>
                </c:pt>
                <c:pt idx="1689">
                  <c:v>192.6</c:v>
                </c:pt>
                <c:pt idx="1690">
                  <c:v>192</c:v>
                </c:pt>
                <c:pt idx="1691">
                  <c:v>191.4</c:v>
                </c:pt>
                <c:pt idx="1692">
                  <c:v>190.8</c:v>
                </c:pt>
                <c:pt idx="1693">
                  <c:v>190.3</c:v>
                </c:pt>
                <c:pt idx="1694">
                  <c:v>189.7</c:v>
                </c:pt>
                <c:pt idx="1695">
                  <c:v>189.1</c:v>
                </c:pt>
                <c:pt idx="1696">
                  <c:v>188.5</c:v>
                </c:pt>
                <c:pt idx="1697">
                  <c:v>187.9</c:v>
                </c:pt>
                <c:pt idx="1698">
                  <c:v>187.3</c:v>
                </c:pt>
                <c:pt idx="1699">
                  <c:v>186.7</c:v>
                </c:pt>
                <c:pt idx="1700">
                  <c:v>186.2</c:v>
                </c:pt>
                <c:pt idx="1701">
                  <c:v>185.6</c:v>
                </c:pt>
                <c:pt idx="1702">
                  <c:v>185</c:v>
                </c:pt>
                <c:pt idx="1703">
                  <c:v>184.4</c:v>
                </c:pt>
                <c:pt idx="1704">
                  <c:v>183.8</c:v>
                </c:pt>
                <c:pt idx="1705">
                  <c:v>183.2</c:v>
                </c:pt>
                <c:pt idx="1706">
                  <c:v>182.6</c:v>
                </c:pt>
                <c:pt idx="1707">
                  <c:v>182.1</c:v>
                </c:pt>
                <c:pt idx="1708">
                  <c:v>181.5</c:v>
                </c:pt>
                <c:pt idx="1709">
                  <c:v>180.9</c:v>
                </c:pt>
                <c:pt idx="1710">
                  <c:v>180.3</c:v>
                </c:pt>
                <c:pt idx="1711">
                  <c:v>179.7</c:v>
                </c:pt>
                <c:pt idx="1712">
                  <c:v>179.1</c:v>
                </c:pt>
                <c:pt idx="1713">
                  <c:v>178.6</c:v>
                </c:pt>
                <c:pt idx="1714">
                  <c:v>178</c:v>
                </c:pt>
                <c:pt idx="1715">
                  <c:v>177.4</c:v>
                </c:pt>
                <c:pt idx="1716">
                  <c:v>176.8</c:v>
                </c:pt>
                <c:pt idx="1717">
                  <c:v>176.2</c:v>
                </c:pt>
                <c:pt idx="1718">
                  <c:v>175.7</c:v>
                </c:pt>
                <c:pt idx="1719">
                  <c:v>175.1</c:v>
                </c:pt>
                <c:pt idx="1720">
                  <c:v>174.5</c:v>
                </c:pt>
                <c:pt idx="1721">
                  <c:v>174</c:v>
                </c:pt>
                <c:pt idx="1722">
                  <c:v>173.4</c:v>
                </c:pt>
                <c:pt idx="1723">
                  <c:v>172.9</c:v>
                </c:pt>
                <c:pt idx="1724">
                  <c:v>172.3</c:v>
                </c:pt>
                <c:pt idx="1725">
                  <c:v>171.7</c:v>
                </c:pt>
                <c:pt idx="1726">
                  <c:v>171.2</c:v>
                </c:pt>
                <c:pt idx="1727">
                  <c:v>170.6</c:v>
                </c:pt>
                <c:pt idx="1728">
                  <c:v>170.1</c:v>
                </c:pt>
                <c:pt idx="1729">
                  <c:v>169.5</c:v>
                </c:pt>
                <c:pt idx="1730">
                  <c:v>169</c:v>
                </c:pt>
                <c:pt idx="1731">
                  <c:v>168.5</c:v>
                </c:pt>
                <c:pt idx="1732">
                  <c:v>167.9</c:v>
                </c:pt>
                <c:pt idx="1733">
                  <c:v>167.4</c:v>
                </c:pt>
                <c:pt idx="1734">
                  <c:v>166.8</c:v>
                </c:pt>
                <c:pt idx="1735">
                  <c:v>166.3</c:v>
                </c:pt>
                <c:pt idx="1736">
                  <c:v>165.8</c:v>
                </c:pt>
                <c:pt idx="1737">
                  <c:v>165.3</c:v>
                </c:pt>
                <c:pt idx="1738">
                  <c:v>164.7</c:v>
                </c:pt>
                <c:pt idx="1739">
                  <c:v>164.2</c:v>
                </c:pt>
                <c:pt idx="1740">
                  <c:v>163.69999999999999</c:v>
                </c:pt>
                <c:pt idx="1741">
                  <c:v>163.19999999999999</c:v>
                </c:pt>
                <c:pt idx="1742">
                  <c:v>162.69999999999999</c:v>
                </c:pt>
                <c:pt idx="1743">
                  <c:v>162.19999999999999</c:v>
                </c:pt>
                <c:pt idx="1744">
                  <c:v>161.69999999999999</c:v>
                </c:pt>
                <c:pt idx="1745">
                  <c:v>161.1</c:v>
                </c:pt>
                <c:pt idx="1746">
                  <c:v>160.6</c:v>
                </c:pt>
                <c:pt idx="1747">
                  <c:v>160.1</c:v>
                </c:pt>
                <c:pt idx="1748">
                  <c:v>159.6</c:v>
                </c:pt>
                <c:pt idx="1749">
                  <c:v>159.19999999999999</c:v>
                </c:pt>
                <c:pt idx="1750">
                  <c:v>158.69999999999999</c:v>
                </c:pt>
                <c:pt idx="1751">
                  <c:v>158.19999999999999</c:v>
                </c:pt>
                <c:pt idx="1752">
                  <c:v>157.69999999999999</c:v>
                </c:pt>
                <c:pt idx="1753">
                  <c:v>157.19999999999999</c:v>
                </c:pt>
                <c:pt idx="1754">
                  <c:v>156.69999999999999</c:v>
                </c:pt>
                <c:pt idx="1755">
                  <c:v>156.19999999999999</c:v>
                </c:pt>
                <c:pt idx="1756">
                  <c:v>155.80000000000001</c:v>
                </c:pt>
                <c:pt idx="1757">
                  <c:v>155.30000000000001</c:v>
                </c:pt>
                <c:pt idx="1758">
                  <c:v>154.80000000000001</c:v>
                </c:pt>
                <c:pt idx="1759">
                  <c:v>154.4</c:v>
                </c:pt>
                <c:pt idx="1760">
                  <c:v>153.9</c:v>
                </c:pt>
                <c:pt idx="1761">
                  <c:v>153.4</c:v>
                </c:pt>
                <c:pt idx="1762">
                  <c:v>153</c:v>
                </c:pt>
                <c:pt idx="1763">
                  <c:v>152.5</c:v>
                </c:pt>
                <c:pt idx="1764">
                  <c:v>152</c:v>
                </c:pt>
                <c:pt idx="1765">
                  <c:v>151.6</c:v>
                </c:pt>
                <c:pt idx="1766">
                  <c:v>151.1</c:v>
                </c:pt>
                <c:pt idx="1767">
                  <c:v>150.69999999999999</c:v>
                </c:pt>
                <c:pt idx="1768">
                  <c:v>150.19999999999999</c:v>
                </c:pt>
                <c:pt idx="1769">
                  <c:v>149.80000000000001</c:v>
                </c:pt>
                <c:pt idx="1770">
                  <c:v>149.30000000000001</c:v>
                </c:pt>
                <c:pt idx="1771">
                  <c:v>148.9</c:v>
                </c:pt>
                <c:pt idx="1772">
                  <c:v>148.4</c:v>
                </c:pt>
                <c:pt idx="1773">
                  <c:v>148</c:v>
                </c:pt>
                <c:pt idx="1774">
                  <c:v>147.5</c:v>
                </c:pt>
                <c:pt idx="1775">
                  <c:v>147.1</c:v>
                </c:pt>
                <c:pt idx="1776">
                  <c:v>146.6</c:v>
                </c:pt>
                <c:pt idx="1777">
                  <c:v>146.19999999999999</c:v>
                </c:pt>
                <c:pt idx="1778">
                  <c:v>145.80000000000001</c:v>
                </c:pt>
                <c:pt idx="1779">
                  <c:v>145.30000000000001</c:v>
                </c:pt>
                <c:pt idx="1780">
                  <c:v>144.9</c:v>
                </c:pt>
                <c:pt idx="1781">
                  <c:v>144.4</c:v>
                </c:pt>
                <c:pt idx="1782">
                  <c:v>144</c:v>
                </c:pt>
                <c:pt idx="1783">
                  <c:v>143.5</c:v>
                </c:pt>
                <c:pt idx="1784">
                  <c:v>143.1</c:v>
                </c:pt>
                <c:pt idx="1785">
                  <c:v>142.6</c:v>
                </c:pt>
                <c:pt idx="1786">
                  <c:v>142.19999999999999</c:v>
                </c:pt>
                <c:pt idx="1787">
                  <c:v>141.80000000000001</c:v>
                </c:pt>
                <c:pt idx="1788">
                  <c:v>141.30000000000001</c:v>
                </c:pt>
                <c:pt idx="1789">
                  <c:v>140.9</c:v>
                </c:pt>
                <c:pt idx="1790">
                  <c:v>140.4</c:v>
                </c:pt>
                <c:pt idx="1791">
                  <c:v>140</c:v>
                </c:pt>
                <c:pt idx="1792">
                  <c:v>139.6</c:v>
                </c:pt>
                <c:pt idx="1793">
                  <c:v>139.1</c:v>
                </c:pt>
                <c:pt idx="1794">
                  <c:v>138.69999999999999</c:v>
                </c:pt>
                <c:pt idx="1795">
                  <c:v>138.30000000000001</c:v>
                </c:pt>
                <c:pt idx="1796">
                  <c:v>137.80000000000001</c:v>
                </c:pt>
                <c:pt idx="1797">
                  <c:v>137.4</c:v>
                </c:pt>
                <c:pt idx="1798">
                  <c:v>137</c:v>
                </c:pt>
                <c:pt idx="1799">
                  <c:v>136.6</c:v>
                </c:pt>
                <c:pt idx="1800">
                  <c:v>136.1</c:v>
                </c:pt>
                <c:pt idx="1801">
                  <c:v>135.69999999999999</c:v>
                </c:pt>
                <c:pt idx="1802">
                  <c:v>135.30000000000001</c:v>
                </c:pt>
                <c:pt idx="1803">
                  <c:v>134.80000000000001</c:v>
                </c:pt>
                <c:pt idx="1804">
                  <c:v>134.4</c:v>
                </c:pt>
                <c:pt idx="1805">
                  <c:v>134</c:v>
                </c:pt>
                <c:pt idx="1806">
                  <c:v>133.6</c:v>
                </c:pt>
                <c:pt idx="1807">
                  <c:v>133.19999999999999</c:v>
                </c:pt>
                <c:pt idx="1808">
                  <c:v>132.69999999999999</c:v>
                </c:pt>
                <c:pt idx="1809">
                  <c:v>132.30000000000001</c:v>
                </c:pt>
                <c:pt idx="1810">
                  <c:v>131.9</c:v>
                </c:pt>
                <c:pt idx="1811">
                  <c:v>131.5</c:v>
                </c:pt>
                <c:pt idx="1812">
                  <c:v>131.1</c:v>
                </c:pt>
                <c:pt idx="1813">
                  <c:v>130.69999999999999</c:v>
                </c:pt>
                <c:pt idx="1814">
                  <c:v>130.30000000000001</c:v>
                </c:pt>
                <c:pt idx="1815">
                  <c:v>129.80000000000001</c:v>
                </c:pt>
                <c:pt idx="1816">
                  <c:v>129.4</c:v>
                </c:pt>
                <c:pt idx="1817">
                  <c:v>129</c:v>
                </c:pt>
                <c:pt idx="1818">
                  <c:v>128.6</c:v>
                </c:pt>
                <c:pt idx="1819">
                  <c:v>128.19999999999999</c:v>
                </c:pt>
                <c:pt idx="1820">
                  <c:v>127.8</c:v>
                </c:pt>
                <c:pt idx="1821">
                  <c:v>127.4</c:v>
                </c:pt>
                <c:pt idx="1822">
                  <c:v>127</c:v>
                </c:pt>
                <c:pt idx="1823">
                  <c:v>126.6</c:v>
                </c:pt>
                <c:pt idx="1824">
                  <c:v>126.2</c:v>
                </c:pt>
                <c:pt idx="1825">
                  <c:v>125.8</c:v>
                </c:pt>
                <c:pt idx="1826">
                  <c:v>125.4</c:v>
                </c:pt>
                <c:pt idx="1827">
                  <c:v>125</c:v>
                </c:pt>
                <c:pt idx="1828">
                  <c:v>124.6</c:v>
                </c:pt>
                <c:pt idx="1829">
                  <c:v>124.2</c:v>
                </c:pt>
                <c:pt idx="1830">
                  <c:v>123.8</c:v>
                </c:pt>
                <c:pt idx="1831">
                  <c:v>123.4</c:v>
                </c:pt>
                <c:pt idx="1832">
                  <c:v>123</c:v>
                </c:pt>
                <c:pt idx="1833">
                  <c:v>122.6</c:v>
                </c:pt>
                <c:pt idx="1834">
                  <c:v>122.2</c:v>
                </c:pt>
                <c:pt idx="1835">
                  <c:v>121.8</c:v>
                </c:pt>
                <c:pt idx="1836">
                  <c:v>121.5</c:v>
                </c:pt>
                <c:pt idx="1837">
                  <c:v>121.1</c:v>
                </c:pt>
                <c:pt idx="1838">
                  <c:v>120.7</c:v>
                </c:pt>
                <c:pt idx="1839">
                  <c:v>120.3</c:v>
                </c:pt>
                <c:pt idx="1840">
                  <c:v>119.9</c:v>
                </c:pt>
                <c:pt idx="1841">
                  <c:v>119.5</c:v>
                </c:pt>
                <c:pt idx="1842">
                  <c:v>119.2</c:v>
                </c:pt>
                <c:pt idx="1843">
                  <c:v>118.8</c:v>
                </c:pt>
                <c:pt idx="1844">
                  <c:v>118.4</c:v>
                </c:pt>
                <c:pt idx="1845">
                  <c:v>118</c:v>
                </c:pt>
                <c:pt idx="1846">
                  <c:v>117.6</c:v>
                </c:pt>
                <c:pt idx="1847">
                  <c:v>117.2</c:v>
                </c:pt>
                <c:pt idx="1848">
                  <c:v>116.9</c:v>
                </c:pt>
                <c:pt idx="1849">
                  <c:v>116.5</c:v>
                </c:pt>
                <c:pt idx="1850">
                  <c:v>116.1</c:v>
                </c:pt>
                <c:pt idx="1851">
                  <c:v>115.7</c:v>
                </c:pt>
                <c:pt idx="1852">
                  <c:v>115.3</c:v>
                </c:pt>
                <c:pt idx="1853">
                  <c:v>114.9</c:v>
                </c:pt>
                <c:pt idx="1854">
                  <c:v>114.5</c:v>
                </c:pt>
                <c:pt idx="1855">
                  <c:v>114.2</c:v>
                </c:pt>
                <c:pt idx="1856">
                  <c:v>113.8</c:v>
                </c:pt>
                <c:pt idx="1857">
                  <c:v>113.4</c:v>
                </c:pt>
                <c:pt idx="1858">
                  <c:v>113</c:v>
                </c:pt>
                <c:pt idx="1859">
                  <c:v>112.6</c:v>
                </c:pt>
                <c:pt idx="1860">
                  <c:v>112.2</c:v>
                </c:pt>
                <c:pt idx="1861">
                  <c:v>111.8</c:v>
                </c:pt>
                <c:pt idx="1862">
                  <c:v>111.4</c:v>
                </c:pt>
                <c:pt idx="1863">
                  <c:v>111</c:v>
                </c:pt>
                <c:pt idx="1864">
                  <c:v>110.6</c:v>
                </c:pt>
                <c:pt idx="1865">
                  <c:v>110.2</c:v>
                </c:pt>
                <c:pt idx="1866">
                  <c:v>109.8</c:v>
                </c:pt>
                <c:pt idx="1867">
                  <c:v>109.4</c:v>
                </c:pt>
                <c:pt idx="1868">
                  <c:v>109</c:v>
                </c:pt>
                <c:pt idx="1869">
                  <c:v>108.6</c:v>
                </c:pt>
                <c:pt idx="1870">
                  <c:v>108.2</c:v>
                </c:pt>
                <c:pt idx="1871">
                  <c:v>107.8</c:v>
                </c:pt>
                <c:pt idx="1872">
                  <c:v>107.4</c:v>
                </c:pt>
                <c:pt idx="1873">
                  <c:v>107</c:v>
                </c:pt>
                <c:pt idx="1874">
                  <c:v>106.6</c:v>
                </c:pt>
                <c:pt idx="1875">
                  <c:v>106.2</c:v>
                </c:pt>
                <c:pt idx="1876">
                  <c:v>105.8</c:v>
                </c:pt>
                <c:pt idx="1877">
                  <c:v>105.4</c:v>
                </c:pt>
                <c:pt idx="1878">
                  <c:v>105</c:v>
                </c:pt>
                <c:pt idx="1879">
                  <c:v>104.6</c:v>
                </c:pt>
                <c:pt idx="1880">
                  <c:v>104.2</c:v>
                </c:pt>
                <c:pt idx="1881">
                  <c:v>103.8</c:v>
                </c:pt>
                <c:pt idx="1882">
                  <c:v>103.4</c:v>
                </c:pt>
                <c:pt idx="1883">
                  <c:v>103</c:v>
                </c:pt>
                <c:pt idx="1884">
                  <c:v>102.6</c:v>
                </c:pt>
                <c:pt idx="1885">
                  <c:v>102.2</c:v>
                </c:pt>
                <c:pt idx="1886">
                  <c:v>101.8</c:v>
                </c:pt>
                <c:pt idx="1887">
                  <c:v>101.4</c:v>
                </c:pt>
                <c:pt idx="1888">
                  <c:v>101</c:v>
                </c:pt>
                <c:pt idx="1889">
                  <c:v>100.6</c:v>
                </c:pt>
                <c:pt idx="1890">
                  <c:v>100.2</c:v>
                </c:pt>
                <c:pt idx="1891">
                  <c:v>99.8</c:v>
                </c:pt>
                <c:pt idx="1892">
                  <c:v>99.4</c:v>
                </c:pt>
                <c:pt idx="1893">
                  <c:v>99</c:v>
                </c:pt>
                <c:pt idx="1894">
                  <c:v>98.6</c:v>
                </c:pt>
                <c:pt idx="1895">
                  <c:v>98.1</c:v>
                </c:pt>
                <c:pt idx="1896">
                  <c:v>97.7</c:v>
                </c:pt>
                <c:pt idx="1897">
                  <c:v>97.3</c:v>
                </c:pt>
                <c:pt idx="1898">
                  <c:v>97</c:v>
                </c:pt>
                <c:pt idx="1899">
                  <c:v>96.6</c:v>
                </c:pt>
                <c:pt idx="1900">
                  <c:v>96.2</c:v>
                </c:pt>
                <c:pt idx="1901">
                  <c:v>95.8</c:v>
                </c:pt>
                <c:pt idx="1902">
                  <c:v>95.4</c:v>
                </c:pt>
                <c:pt idx="1903">
                  <c:v>95</c:v>
                </c:pt>
                <c:pt idx="1904">
                  <c:v>94.6</c:v>
                </c:pt>
                <c:pt idx="1905">
                  <c:v>94.2</c:v>
                </c:pt>
                <c:pt idx="1906">
                  <c:v>93.8</c:v>
                </c:pt>
                <c:pt idx="1907">
                  <c:v>93.4</c:v>
                </c:pt>
                <c:pt idx="1908">
                  <c:v>93</c:v>
                </c:pt>
                <c:pt idx="1909">
                  <c:v>92.6</c:v>
                </c:pt>
                <c:pt idx="1910">
                  <c:v>92.3</c:v>
                </c:pt>
                <c:pt idx="1911">
                  <c:v>91.9</c:v>
                </c:pt>
                <c:pt idx="1912">
                  <c:v>91.5</c:v>
                </c:pt>
                <c:pt idx="1913">
                  <c:v>91.1</c:v>
                </c:pt>
                <c:pt idx="1914">
                  <c:v>90.7</c:v>
                </c:pt>
                <c:pt idx="1915">
                  <c:v>90.4</c:v>
                </c:pt>
                <c:pt idx="1916">
                  <c:v>90</c:v>
                </c:pt>
                <c:pt idx="1917">
                  <c:v>89.6</c:v>
                </c:pt>
                <c:pt idx="1918">
                  <c:v>89.3</c:v>
                </c:pt>
                <c:pt idx="1919">
                  <c:v>88.9</c:v>
                </c:pt>
                <c:pt idx="1920">
                  <c:v>88.5</c:v>
                </c:pt>
                <c:pt idx="1921">
                  <c:v>88.2</c:v>
                </c:pt>
                <c:pt idx="1922">
                  <c:v>87.8</c:v>
                </c:pt>
                <c:pt idx="1923">
                  <c:v>87.4</c:v>
                </c:pt>
                <c:pt idx="1924">
                  <c:v>87.1</c:v>
                </c:pt>
                <c:pt idx="1925">
                  <c:v>86.7</c:v>
                </c:pt>
                <c:pt idx="1926">
                  <c:v>86.4</c:v>
                </c:pt>
                <c:pt idx="1927">
                  <c:v>86</c:v>
                </c:pt>
                <c:pt idx="1928">
                  <c:v>85.7</c:v>
                </c:pt>
                <c:pt idx="1929">
                  <c:v>85.3</c:v>
                </c:pt>
                <c:pt idx="1930">
                  <c:v>85</c:v>
                </c:pt>
                <c:pt idx="1931">
                  <c:v>84.6</c:v>
                </c:pt>
                <c:pt idx="1932">
                  <c:v>84.3</c:v>
                </c:pt>
                <c:pt idx="1933">
                  <c:v>83.9</c:v>
                </c:pt>
                <c:pt idx="1934">
                  <c:v>83.6</c:v>
                </c:pt>
                <c:pt idx="1935">
                  <c:v>83.3</c:v>
                </c:pt>
                <c:pt idx="1936">
                  <c:v>82.9</c:v>
                </c:pt>
                <c:pt idx="1937">
                  <c:v>82.6</c:v>
                </c:pt>
                <c:pt idx="1938">
                  <c:v>82.3</c:v>
                </c:pt>
                <c:pt idx="1939">
                  <c:v>81.900000000000006</c:v>
                </c:pt>
                <c:pt idx="1940">
                  <c:v>81.599999999999994</c:v>
                </c:pt>
                <c:pt idx="1941">
                  <c:v>81.3</c:v>
                </c:pt>
                <c:pt idx="1942">
                  <c:v>81</c:v>
                </c:pt>
                <c:pt idx="1943">
                  <c:v>80.7</c:v>
                </c:pt>
                <c:pt idx="1944">
                  <c:v>80.3</c:v>
                </c:pt>
                <c:pt idx="1945">
                  <c:v>80</c:v>
                </c:pt>
                <c:pt idx="1946">
                  <c:v>79.7</c:v>
                </c:pt>
                <c:pt idx="1947">
                  <c:v>79.400000000000006</c:v>
                </c:pt>
                <c:pt idx="1948">
                  <c:v>79.099999999999994</c:v>
                </c:pt>
                <c:pt idx="1949">
                  <c:v>78.8</c:v>
                </c:pt>
                <c:pt idx="1950">
                  <c:v>78.5</c:v>
                </c:pt>
                <c:pt idx="1951">
                  <c:v>78.2</c:v>
                </c:pt>
                <c:pt idx="1952">
                  <c:v>77.900000000000006</c:v>
                </c:pt>
                <c:pt idx="1953">
                  <c:v>77.599999999999994</c:v>
                </c:pt>
                <c:pt idx="1954">
                  <c:v>77.3</c:v>
                </c:pt>
                <c:pt idx="1955">
                  <c:v>77</c:v>
                </c:pt>
                <c:pt idx="1956">
                  <c:v>76.7</c:v>
                </c:pt>
                <c:pt idx="1957">
                  <c:v>76.400000000000006</c:v>
                </c:pt>
                <c:pt idx="1958">
                  <c:v>76.099999999999994</c:v>
                </c:pt>
                <c:pt idx="1959">
                  <c:v>75.900000000000006</c:v>
                </c:pt>
                <c:pt idx="1960">
                  <c:v>75.599999999999994</c:v>
                </c:pt>
                <c:pt idx="1961">
                  <c:v>75.3</c:v>
                </c:pt>
                <c:pt idx="1962">
                  <c:v>75</c:v>
                </c:pt>
                <c:pt idx="1963">
                  <c:v>74.8</c:v>
                </c:pt>
                <c:pt idx="1964">
                  <c:v>74.5</c:v>
                </c:pt>
                <c:pt idx="1965">
                  <c:v>74.2</c:v>
                </c:pt>
                <c:pt idx="1966">
                  <c:v>74</c:v>
                </c:pt>
                <c:pt idx="1967">
                  <c:v>73.7</c:v>
                </c:pt>
                <c:pt idx="1968">
                  <c:v>73.400000000000006</c:v>
                </c:pt>
                <c:pt idx="1969">
                  <c:v>73.2</c:v>
                </c:pt>
                <c:pt idx="1970">
                  <c:v>72.900000000000006</c:v>
                </c:pt>
                <c:pt idx="1971">
                  <c:v>72.7</c:v>
                </c:pt>
                <c:pt idx="1972">
                  <c:v>72.400000000000006</c:v>
                </c:pt>
                <c:pt idx="1973">
                  <c:v>72.2</c:v>
                </c:pt>
                <c:pt idx="1974">
                  <c:v>71.900000000000006</c:v>
                </c:pt>
                <c:pt idx="1975">
                  <c:v>71.7</c:v>
                </c:pt>
                <c:pt idx="1976">
                  <c:v>71.5</c:v>
                </c:pt>
                <c:pt idx="1977">
                  <c:v>71.2</c:v>
                </c:pt>
                <c:pt idx="1978">
                  <c:v>71</c:v>
                </c:pt>
                <c:pt idx="1979">
                  <c:v>70.8</c:v>
                </c:pt>
                <c:pt idx="1980">
                  <c:v>70.5</c:v>
                </c:pt>
                <c:pt idx="1981">
                  <c:v>70.3</c:v>
                </c:pt>
                <c:pt idx="1982">
                  <c:v>70.099999999999994</c:v>
                </c:pt>
                <c:pt idx="1983">
                  <c:v>69.8</c:v>
                </c:pt>
                <c:pt idx="1984">
                  <c:v>69.599999999999994</c:v>
                </c:pt>
                <c:pt idx="1985">
                  <c:v>69.400000000000006</c:v>
                </c:pt>
                <c:pt idx="1986">
                  <c:v>69.2</c:v>
                </c:pt>
                <c:pt idx="1987">
                  <c:v>69</c:v>
                </c:pt>
                <c:pt idx="1988">
                  <c:v>68.7</c:v>
                </c:pt>
                <c:pt idx="1989">
                  <c:v>68.5</c:v>
                </c:pt>
                <c:pt idx="1990">
                  <c:v>68.3</c:v>
                </c:pt>
                <c:pt idx="1991">
                  <c:v>68.099999999999994</c:v>
                </c:pt>
                <c:pt idx="1992">
                  <c:v>67.900000000000006</c:v>
                </c:pt>
                <c:pt idx="1993">
                  <c:v>67.7</c:v>
                </c:pt>
                <c:pt idx="1994">
                  <c:v>67.5</c:v>
                </c:pt>
                <c:pt idx="1995">
                  <c:v>67.3</c:v>
                </c:pt>
                <c:pt idx="1996">
                  <c:v>67</c:v>
                </c:pt>
                <c:pt idx="1997">
                  <c:v>66.8</c:v>
                </c:pt>
                <c:pt idx="1998">
                  <c:v>66.599999999999994</c:v>
                </c:pt>
                <c:pt idx="1999">
                  <c:v>66.400000000000006</c:v>
                </c:pt>
                <c:pt idx="2000">
                  <c:v>66.2</c:v>
                </c:pt>
                <c:pt idx="2001">
                  <c:v>66</c:v>
                </c:pt>
                <c:pt idx="2002">
                  <c:v>65.8</c:v>
                </c:pt>
                <c:pt idx="2003">
                  <c:v>65.599999999999994</c:v>
                </c:pt>
                <c:pt idx="2004">
                  <c:v>65.400000000000006</c:v>
                </c:pt>
                <c:pt idx="2005">
                  <c:v>65.2</c:v>
                </c:pt>
                <c:pt idx="2006">
                  <c:v>65</c:v>
                </c:pt>
                <c:pt idx="2007">
                  <c:v>64.8</c:v>
                </c:pt>
                <c:pt idx="2008">
                  <c:v>64.599999999999994</c:v>
                </c:pt>
                <c:pt idx="2009">
                  <c:v>64.400000000000006</c:v>
                </c:pt>
                <c:pt idx="2010">
                  <c:v>64.2</c:v>
                </c:pt>
                <c:pt idx="2011">
                  <c:v>64</c:v>
                </c:pt>
                <c:pt idx="2012">
                  <c:v>63.8</c:v>
                </c:pt>
                <c:pt idx="2013">
                  <c:v>63.6</c:v>
                </c:pt>
                <c:pt idx="2014">
                  <c:v>63.4</c:v>
                </c:pt>
                <c:pt idx="2015">
                  <c:v>63.1</c:v>
                </c:pt>
                <c:pt idx="2016">
                  <c:v>62.9</c:v>
                </c:pt>
                <c:pt idx="2017">
                  <c:v>62.7</c:v>
                </c:pt>
                <c:pt idx="2018">
                  <c:v>62.5</c:v>
                </c:pt>
                <c:pt idx="2019">
                  <c:v>62.3</c:v>
                </c:pt>
                <c:pt idx="2020">
                  <c:v>62.1</c:v>
                </c:pt>
                <c:pt idx="2021">
                  <c:v>61.9</c:v>
                </c:pt>
                <c:pt idx="2022">
                  <c:v>61.7</c:v>
                </c:pt>
                <c:pt idx="2023">
                  <c:v>61.5</c:v>
                </c:pt>
                <c:pt idx="2024">
                  <c:v>61.3</c:v>
                </c:pt>
                <c:pt idx="2025">
                  <c:v>61.1</c:v>
                </c:pt>
                <c:pt idx="2026">
                  <c:v>60.9</c:v>
                </c:pt>
                <c:pt idx="2027">
                  <c:v>60.7</c:v>
                </c:pt>
                <c:pt idx="2028">
                  <c:v>60.5</c:v>
                </c:pt>
                <c:pt idx="2029">
                  <c:v>60.3</c:v>
                </c:pt>
                <c:pt idx="2030">
                  <c:v>60.1</c:v>
                </c:pt>
                <c:pt idx="2031">
                  <c:v>59.9</c:v>
                </c:pt>
                <c:pt idx="2032">
                  <c:v>59.7</c:v>
                </c:pt>
                <c:pt idx="2033">
                  <c:v>59.5</c:v>
                </c:pt>
                <c:pt idx="2034">
                  <c:v>59.3</c:v>
                </c:pt>
                <c:pt idx="2035">
                  <c:v>59.1</c:v>
                </c:pt>
                <c:pt idx="2036">
                  <c:v>58.9</c:v>
                </c:pt>
                <c:pt idx="2037">
                  <c:v>58.7</c:v>
                </c:pt>
                <c:pt idx="2038">
                  <c:v>58.6</c:v>
                </c:pt>
                <c:pt idx="2039">
                  <c:v>58.4</c:v>
                </c:pt>
                <c:pt idx="2040">
                  <c:v>58.2</c:v>
                </c:pt>
                <c:pt idx="2041">
                  <c:v>58</c:v>
                </c:pt>
                <c:pt idx="2042">
                  <c:v>57.8</c:v>
                </c:pt>
                <c:pt idx="2043">
                  <c:v>57.6</c:v>
                </c:pt>
                <c:pt idx="2044">
                  <c:v>57.4</c:v>
                </c:pt>
                <c:pt idx="2045">
                  <c:v>57.2</c:v>
                </c:pt>
                <c:pt idx="2046">
                  <c:v>57</c:v>
                </c:pt>
                <c:pt idx="2047">
                  <c:v>56.8</c:v>
                </c:pt>
                <c:pt idx="2048">
                  <c:v>56.6</c:v>
                </c:pt>
                <c:pt idx="2049">
                  <c:v>56.4</c:v>
                </c:pt>
                <c:pt idx="2050">
                  <c:v>56.2</c:v>
                </c:pt>
                <c:pt idx="2051">
                  <c:v>56</c:v>
                </c:pt>
                <c:pt idx="2052">
                  <c:v>55.8</c:v>
                </c:pt>
                <c:pt idx="2053">
                  <c:v>55.7</c:v>
                </c:pt>
                <c:pt idx="2054">
                  <c:v>55.5</c:v>
                </c:pt>
                <c:pt idx="2055">
                  <c:v>55.3</c:v>
                </c:pt>
                <c:pt idx="2056">
                  <c:v>55.1</c:v>
                </c:pt>
                <c:pt idx="2057">
                  <c:v>54.9</c:v>
                </c:pt>
                <c:pt idx="2058">
                  <c:v>54.7</c:v>
                </c:pt>
                <c:pt idx="2059">
                  <c:v>54.5</c:v>
                </c:pt>
                <c:pt idx="2060">
                  <c:v>54.4</c:v>
                </c:pt>
                <c:pt idx="2061">
                  <c:v>54.2</c:v>
                </c:pt>
                <c:pt idx="2062">
                  <c:v>54</c:v>
                </c:pt>
                <c:pt idx="2063">
                  <c:v>53.8</c:v>
                </c:pt>
                <c:pt idx="2064">
                  <c:v>53.6</c:v>
                </c:pt>
                <c:pt idx="2065">
                  <c:v>53.5</c:v>
                </c:pt>
                <c:pt idx="2066">
                  <c:v>53.3</c:v>
                </c:pt>
                <c:pt idx="2067">
                  <c:v>53.1</c:v>
                </c:pt>
                <c:pt idx="2068">
                  <c:v>52.9</c:v>
                </c:pt>
                <c:pt idx="2069">
                  <c:v>52.8</c:v>
                </c:pt>
                <c:pt idx="2070">
                  <c:v>52.6</c:v>
                </c:pt>
                <c:pt idx="2071">
                  <c:v>52.4</c:v>
                </c:pt>
                <c:pt idx="2072">
                  <c:v>52.2</c:v>
                </c:pt>
                <c:pt idx="2073">
                  <c:v>52.1</c:v>
                </c:pt>
                <c:pt idx="2074">
                  <c:v>51.9</c:v>
                </c:pt>
                <c:pt idx="2075">
                  <c:v>51.7</c:v>
                </c:pt>
                <c:pt idx="2076">
                  <c:v>51.5</c:v>
                </c:pt>
                <c:pt idx="2077">
                  <c:v>51.4</c:v>
                </c:pt>
                <c:pt idx="2078">
                  <c:v>51.2</c:v>
                </c:pt>
                <c:pt idx="2079">
                  <c:v>51</c:v>
                </c:pt>
                <c:pt idx="2080">
                  <c:v>50.9</c:v>
                </c:pt>
                <c:pt idx="2081">
                  <c:v>50.7</c:v>
                </c:pt>
                <c:pt idx="2082">
                  <c:v>50.5</c:v>
                </c:pt>
                <c:pt idx="2083">
                  <c:v>50.4</c:v>
                </c:pt>
                <c:pt idx="2084">
                  <c:v>50.2</c:v>
                </c:pt>
                <c:pt idx="2085">
                  <c:v>50</c:v>
                </c:pt>
                <c:pt idx="2086">
                  <c:v>49.9</c:v>
                </c:pt>
                <c:pt idx="2087">
                  <c:v>49.7</c:v>
                </c:pt>
                <c:pt idx="2088">
                  <c:v>49.5</c:v>
                </c:pt>
                <c:pt idx="2089">
                  <c:v>49.4</c:v>
                </c:pt>
                <c:pt idx="2090">
                  <c:v>49.2</c:v>
                </c:pt>
                <c:pt idx="2091">
                  <c:v>49</c:v>
                </c:pt>
                <c:pt idx="2092">
                  <c:v>48.9</c:v>
                </c:pt>
                <c:pt idx="2093">
                  <c:v>48.7</c:v>
                </c:pt>
                <c:pt idx="2094">
                  <c:v>48.6</c:v>
                </c:pt>
                <c:pt idx="2095">
                  <c:v>48.4</c:v>
                </c:pt>
                <c:pt idx="2096">
                  <c:v>48.3</c:v>
                </c:pt>
                <c:pt idx="2097">
                  <c:v>48.1</c:v>
                </c:pt>
                <c:pt idx="2098">
                  <c:v>48</c:v>
                </c:pt>
                <c:pt idx="2099">
                  <c:v>47.8</c:v>
                </c:pt>
                <c:pt idx="2100">
                  <c:v>47.6</c:v>
                </c:pt>
                <c:pt idx="2101">
                  <c:v>47.5</c:v>
                </c:pt>
                <c:pt idx="2102">
                  <c:v>47.3</c:v>
                </c:pt>
                <c:pt idx="2103">
                  <c:v>47.2</c:v>
                </c:pt>
                <c:pt idx="2104">
                  <c:v>47.1</c:v>
                </c:pt>
                <c:pt idx="2105">
                  <c:v>46.9</c:v>
                </c:pt>
                <c:pt idx="2106">
                  <c:v>46.8</c:v>
                </c:pt>
                <c:pt idx="2107">
                  <c:v>46.6</c:v>
                </c:pt>
                <c:pt idx="2108">
                  <c:v>46.5</c:v>
                </c:pt>
                <c:pt idx="2109">
                  <c:v>46.3</c:v>
                </c:pt>
                <c:pt idx="2110">
                  <c:v>46.2</c:v>
                </c:pt>
                <c:pt idx="2111">
                  <c:v>46</c:v>
                </c:pt>
                <c:pt idx="2112">
                  <c:v>45.9</c:v>
                </c:pt>
                <c:pt idx="2113">
                  <c:v>45.7</c:v>
                </c:pt>
                <c:pt idx="2114">
                  <c:v>45.6</c:v>
                </c:pt>
                <c:pt idx="2115">
                  <c:v>45.5</c:v>
                </c:pt>
                <c:pt idx="2116">
                  <c:v>45.3</c:v>
                </c:pt>
                <c:pt idx="2117">
                  <c:v>45.2</c:v>
                </c:pt>
                <c:pt idx="2118">
                  <c:v>45</c:v>
                </c:pt>
                <c:pt idx="2119">
                  <c:v>44.9</c:v>
                </c:pt>
                <c:pt idx="2120">
                  <c:v>44.8</c:v>
                </c:pt>
                <c:pt idx="2121">
                  <c:v>44.6</c:v>
                </c:pt>
                <c:pt idx="2122">
                  <c:v>44.5</c:v>
                </c:pt>
                <c:pt idx="2123">
                  <c:v>44.4</c:v>
                </c:pt>
                <c:pt idx="2124">
                  <c:v>44.2</c:v>
                </c:pt>
                <c:pt idx="2125">
                  <c:v>44.1</c:v>
                </c:pt>
                <c:pt idx="2126">
                  <c:v>44</c:v>
                </c:pt>
                <c:pt idx="2127">
                  <c:v>43.8</c:v>
                </c:pt>
                <c:pt idx="2128">
                  <c:v>43.7</c:v>
                </c:pt>
                <c:pt idx="2129">
                  <c:v>43.6</c:v>
                </c:pt>
                <c:pt idx="2130">
                  <c:v>43.4</c:v>
                </c:pt>
                <c:pt idx="2131">
                  <c:v>43.3</c:v>
                </c:pt>
                <c:pt idx="2132">
                  <c:v>43.2</c:v>
                </c:pt>
                <c:pt idx="2133">
                  <c:v>43</c:v>
                </c:pt>
                <c:pt idx="2134">
                  <c:v>42.9</c:v>
                </c:pt>
                <c:pt idx="2135">
                  <c:v>42.8</c:v>
                </c:pt>
                <c:pt idx="2136">
                  <c:v>42.7</c:v>
                </c:pt>
                <c:pt idx="2137">
                  <c:v>42.5</c:v>
                </c:pt>
                <c:pt idx="2138">
                  <c:v>42.4</c:v>
                </c:pt>
                <c:pt idx="2139">
                  <c:v>42.3</c:v>
                </c:pt>
                <c:pt idx="2140">
                  <c:v>42.1</c:v>
                </c:pt>
                <c:pt idx="2141">
                  <c:v>42</c:v>
                </c:pt>
                <c:pt idx="2142">
                  <c:v>41.9</c:v>
                </c:pt>
                <c:pt idx="2143">
                  <c:v>41.8</c:v>
                </c:pt>
                <c:pt idx="2144">
                  <c:v>41.6</c:v>
                </c:pt>
                <c:pt idx="2145">
                  <c:v>41.5</c:v>
                </c:pt>
                <c:pt idx="2146">
                  <c:v>41.4</c:v>
                </c:pt>
                <c:pt idx="2147">
                  <c:v>41.2</c:v>
                </c:pt>
                <c:pt idx="2148">
                  <c:v>41.1</c:v>
                </c:pt>
                <c:pt idx="2149">
                  <c:v>41</c:v>
                </c:pt>
                <c:pt idx="2150">
                  <c:v>40.799999999999997</c:v>
                </c:pt>
                <c:pt idx="2151">
                  <c:v>40.700000000000003</c:v>
                </c:pt>
                <c:pt idx="2152">
                  <c:v>40.6</c:v>
                </c:pt>
                <c:pt idx="2153">
                  <c:v>40.5</c:v>
                </c:pt>
                <c:pt idx="2154">
                  <c:v>40.299999999999997</c:v>
                </c:pt>
                <c:pt idx="2155">
                  <c:v>40.200000000000003</c:v>
                </c:pt>
                <c:pt idx="2156">
                  <c:v>40.1</c:v>
                </c:pt>
                <c:pt idx="2157">
                  <c:v>39.9</c:v>
                </c:pt>
                <c:pt idx="2158">
                  <c:v>39.799999999999997</c:v>
                </c:pt>
                <c:pt idx="2159">
                  <c:v>39.700000000000003</c:v>
                </c:pt>
                <c:pt idx="2160">
                  <c:v>39.6</c:v>
                </c:pt>
                <c:pt idx="2161">
                  <c:v>39.4</c:v>
                </c:pt>
                <c:pt idx="2162">
                  <c:v>39.299999999999997</c:v>
                </c:pt>
                <c:pt idx="2163">
                  <c:v>39.200000000000003</c:v>
                </c:pt>
                <c:pt idx="2164">
                  <c:v>39</c:v>
                </c:pt>
                <c:pt idx="2165">
                  <c:v>38.9</c:v>
                </c:pt>
                <c:pt idx="2166">
                  <c:v>38.799999999999997</c:v>
                </c:pt>
                <c:pt idx="2167">
                  <c:v>38.700000000000003</c:v>
                </c:pt>
                <c:pt idx="2168">
                  <c:v>38.5</c:v>
                </c:pt>
                <c:pt idx="2169">
                  <c:v>38.4</c:v>
                </c:pt>
                <c:pt idx="2170">
                  <c:v>38.299999999999997</c:v>
                </c:pt>
                <c:pt idx="2171">
                  <c:v>38.200000000000003</c:v>
                </c:pt>
                <c:pt idx="2172">
                  <c:v>38</c:v>
                </c:pt>
                <c:pt idx="2173">
                  <c:v>37.9</c:v>
                </c:pt>
                <c:pt idx="2174">
                  <c:v>37.799999999999997</c:v>
                </c:pt>
                <c:pt idx="2175">
                  <c:v>37.700000000000003</c:v>
                </c:pt>
                <c:pt idx="2176">
                  <c:v>37.5</c:v>
                </c:pt>
                <c:pt idx="2177">
                  <c:v>37.4</c:v>
                </c:pt>
                <c:pt idx="2178">
                  <c:v>37.299999999999997</c:v>
                </c:pt>
                <c:pt idx="2179">
                  <c:v>37.200000000000003</c:v>
                </c:pt>
                <c:pt idx="2180">
                  <c:v>37</c:v>
                </c:pt>
                <c:pt idx="2181">
                  <c:v>36.9</c:v>
                </c:pt>
                <c:pt idx="2182">
                  <c:v>36.799999999999997</c:v>
                </c:pt>
                <c:pt idx="2183">
                  <c:v>36.700000000000003</c:v>
                </c:pt>
                <c:pt idx="2184">
                  <c:v>36.5</c:v>
                </c:pt>
                <c:pt idx="2185">
                  <c:v>36.4</c:v>
                </c:pt>
                <c:pt idx="2186">
                  <c:v>36.299999999999997</c:v>
                </c:pt>
                <c:pt idx="2187">
                  <c:v>36.200000000000003</c:v>
                </c:pt>
                <c:pt idx="2188">
                  <c:v>36.1</c:v>
                </c:pt>
                <c:pt idx="2189">
                  <c:v>35.9</c:v>
                </c:pt>
                <c:pt idx="2190">
                  <c:v>35.799999999999997</c:v>
                </c:pt>
                <c:pt idx="2191">
                  <c:v>35.700000000000003</c:v>
                </c:pt>
                <c:pt idx="2192">
                  <c:v>35.6</c:v>
                </c:pt>
                <c:pt idx="2193">
                  <c:v>35.5</c:v>
                </c:pt>
                <c:pt idx="2194">
                  <c:v>35.4</c:v>
                </c:pt>
                <c:pt idx="2195">
                  <c:v>35.200000000000003</c:v>
                </c:pt>
                <c:pt idx="2196">
                  <c:v>35.1</c:v>
                </c:pt>
                <c:pt idx="2197">
                  <c:v>35</c:v>
                </c:pt>
                <c:pt idx="2198">
                  <c:v>34.9</c:v>
                </c:pt>
                <c:pt idx="2199">
                  <c:v>34.799999999999997</c:v>
                </c:pt>
                <c:pt idx="2200">
                  <c:v>34.700000000000003</c:v>
                </c:pt>
                <c:pt idx="2201">
                  <c:v>34.6</c:v>
                </c:pt>
                <c:pt idx="2202">
                  <c:v>34.4</c:v>
                </c:pt>
                <c:pt idx="2203">
                  <c:v>34.299999999999997</c:v>
                </c:pt>
                <c:pt idx="2204">
                  <c:v>34.200000000000003</c:v>
                </c:pt>
                <c:pt idx="2205">
                  <c:v>34.1</c:v>
                </c:pt>
                <c:pt idx="2206">
                  <c:v>34</c:v>
                </c:pt>
                <c:pt idx="2207">
                  <c:v>33.9</c:v>
                </c:pt>
                <c:pt idx="2208">
                  <c:v>33.799999999999997</c:v>
                </c:pt>
                <c:pt idx="2209">
                  <c:v>33.700000000000003</c:v>
                </c:pt>
                <c:pt idx="2210">
                  <c:v>33.5</c:v>
                </c:pt>
                <c:pt idx="2211">
                  <c:v>33.4</c:v>
                </c:pt>
                <c:pt idx="2212">
                  <c:v>33.299999999999997</c:v>
                </c:pt>
                <c:pt idx="2213">
                  <c:v>33.200000000000003</c:v>
                </c:pt>
                <c:pt idx="2214">
                  <c:v>33.1</c:v>
                </c:pt>
                <c:pt idx="2215">
                  <c:v>33</c:v>
                </c:pt>
                <c:pt idx="2216">
                  <c:v>32.9</c:v>
                </c:pt>
                <c:pt idx="2217">
                  <c:v>32.799999999999997</c:v>
                </c:pt>
                <c:pt idx="2218">
                  <c:v>32.6</c:v>
                </c:pt>
                <c:pt idx="2219">
                  <c:v>32.5</c:v>
                </c:pt>
                <c:pt idx="2220">
                  <c:v>32.4</c:v>
                </c:pt>
                <c:pt idx="2221">
                  <c:v>32.299999999999997</c:v>
                </c:pt>
                <c:pt idx="2222">
                  <c:v>32.200000000000003</c:v>
                </c:pt>
                <c:pt idx="2223">
                  <c:v>32.1</c:v>
                </c:pt>
                <c:pt idx="2224">
                  <c:v>32</c:v>
                </c:pt>
                <c:pt idx="2225">
                  <c:v>31.8</c:v>
                </c:pt>
                <c:pt idx="2226">
                  <c:v>31.7</c:v>
                </c:pt>
                <c:pt idx="2227">
                  <c:v>31.6</c:v>
                </c:pt>
                <c:pt idx="2228">
                  <c:v>31.5</c:v>
                </c:pt>
                <c:pt idx="2229">
                  <c:v>31.4</c:v>
                </c:pt>
                <c:pt idx="2230">
                  <c:v>31.3</c:v>
                </c:pt>
                <c:pt idx="2231">
                  <c:v>31.1</c:v>
                </c:pt>
                <c:pt idx="2232">
                  <c:v>31</c:v>
                </c:pt>
                <c:pt idx="2233">
                  <c:v>30.9</c:v>
                </c:pt>
                <c:pt idx="2234">
                  <c:v>30.8</c:v>
                </c:pt>
                <c:pt idx="2235">
                  <c:v>30.6</c:v>
                </c:pt>
                <c:pt idx="2236">
                  <c:v>30.5</c:v>
                </c:pt>
                <c:pt idx="2237">
                  <c:v>30.4</c:v>
                </c:pt>
                <c:pt idx="2238">
                  <c:v>30.3</c:v>
                </c:pt>
                <c:pt idx="2239">
                  <c:v>30.2</c:v>
                </c:pt>
                <c:pt idx="2240">
                  <c:v>30</c:v>
                </c:pt>
                <c:pt idx="2241">
                  <c:v>29.9</c:v>
                </c:pt>
                <c:pt idx="2242">
                  <c:v>29.8</c:v>
                </c:pt>
                <c:pt idx="2243">
                  <c:v>29.7</c:v>
                </c:pt>
                <c:pt idx="2244">
                  <c:v>29.6</c:v>
                </c:pt>
                <c:pt idx="2245">
                  <c:v>29.5</c:v>
                </c:pt>
                <c:pt idx="2246">
                  <c:v>29.3</c:v>
                </c:pt>
                <c:pt idx="2247">
                  <c:v>29.2</c:v>
                </c:pt>
                <c:pt idx="2248">
                  <c:v>29.1</c:v>
                </c:pt>
                <c:pt idx="2249">
                  <c:v>29</c:v>
                </c:pt>
                <c:pt idx="2250">
                  <c:v>28.9</c:v>
                </c:pt>
                <c:pt idx="2251">
                  <c:v>28.8</c:v>
                </c:pt>
                <c:pt idx="2252">
                  <c:v>28.6</c:v>
                </c:pt>
                <c:pt idx="2253">
                  <c:v>28.5</c:v>
                </c:pt>
                <c:pt idx="2254">
                  <c:v>28.4</c:v>
                </c:pt>
                <c:pt idx="2255">
                  <c:v>28.3</c:v>
                </c:pt>
                <c:pt idx="2256">
                  <c:v>28.2</c:v>
                </c:pt>
                <c:pt idx="2257">
                  <c:v>28.1</c:v>
                </c:pt>
                <c:pt idx="2258">
                  <c:v>28</c:v>
                </c:pt>
                <c:pt idx="2259">
                  <c:v>27.9</c:v>
                </c:pt>
                <c:pt idx="2260">
                  <c:v>27.7</c:v>
                </c:pt>
                <c:pt idx="2261">
                  <c:v>27.6</c:v>
                </c:pt>
                <c:pt idx="2262">
                  <c:v>27.5</c:v>
                </c:pt>
                <c:pt idx="2263">
                  <c:v>27.4</c:v>
                </c:pt>
                <c:pt idx="2264">
                  <c:v>27.3</c:v>
                </c:pt>
                <c:pt idx="2265">
                  <c:v>27.2</c:v>
                </c:pt>
                <c:pt idx="2266">
                  <c:v>27.1</c:v>
                </c:pt>
                <c:pt idx="2267">
                  <c:v>27</c:v>
                </c:pt>
                <c:pt idx="2268">
                  <c:v>26.9</c:v>
                </c:pt>
                <c:pt idx="2269">
                  <c:v>26.8</c:v>
                </c:pt>
                <c:pt idx="2270">
                  <c:v>26.7</c:v>
                </c:pt>
                <c:pt idx="2271">
                  <c:v>26.6</c:v>
                </c:pt>
                <c:pt idx="2272">
                  <c:v>26.5</c:v>
                </c:pt>
                <c:pt idx="2273">
                  <c:v>26.4</c:v>
                </c:pt>
                <c:pt idx="2274">
                  <c:v>26.4</c:v>
                </c:pt>
                <c:pt idx="2275">
                  <c:v>26.3</c:v>
                </c:pt>
                <c:pt idx="2276">
                  <c:v>26.2</c:v>
                </c:pt>
                <c:pt idx="2277">
                  <c:v>26.1</c:v>
                </c:pt>
                <c:pt idx="2278">
                  <c:v>26</c:v>
                </c:pt>
                <c:pt idx="2279">
                  <c:v>25.9</c:v>
                </c:pt>
                <c:pt idx="2280">
                  <c:v>25.9</c:v>
                </c:pt>
                <c:pt idx="2281">
                  <c:v>25.8</c:v>
                </c:pt>
                <c:pt idx="2282">
                  <c:v>25.7</c:v>
                </c:pt>
                <c:pt idx="2283">
                  <c:v>25.7</c:v>
                </c:pt>
                <c:pt idx="2284">
                  <c:v>25.6</c:v>
                </c:pt>
                <c:pt idx="2285">
                  <c:v>25.5</c:v>
                </c:pt>
                <c:pt idx="2286">
                  <c:v>25.5</c:v>
                </c:pt>
                <c:pt idx="2287">
                  <c:v>25.4</c:v>
                </c:pt>
                <c:pt idx="2288">
                  <c:v>25.3</c:v>
                </c:pt>
                <c:pt idx="2289">
                  <c:v>25.3</c:v>
                </c:pt>
                <c:pt idx="2290">
                  <c:v>25.2</c:v>
                </c:pt>
                <c:pt idx="2291">
                  <c:v>25.2</c:v>
                </c:pt>
                <c:pt idx="2292">
                  <c:v>25.1</c:v>
                </c:pt>
                <c:pt idx="2293">
                  <c:v>25.1</c:v>
                </c:pt>
                <c:pt idx="2294">
                  <c:v>25</c:v>
                </c:pt>
                <c:pt idx="2295">
                  <c:v>25</c:v>
                </c:pt>
                <c:pt idx="2296">
                  <c:v>25</c:v>
                </c:pt>
                <c:pt idx="2297">
                  <c:v>24.9</c:v>
                </c:pt>
                <c:pt idx="2298">
                  <c:v>24.9</c:v>
                </c:pt>
                <c:pt idx="2299">
                  <c:v>24.9</c:v>
                </c:pt>
                <c:pt idx="2300">
                  <c:v>24.8</c:v>
                </c:pt>
                <c:pt idx="2301">
                  <c:v>24.8</c:v>
                </c:pt>
                <c:pt idx="2302">
                  <c:v>24.8</c:v>
                </c:pt>
                <c:pt idx="2303">
                  <c:v>24.7</c:v>
                </c:pt>
                <c:pt idx="2304">
                  <c:v>24.7</c:v>
                </c:pt>
                <c:pt idx="2305">
                  <c:v>24.7</c:v>
                </c:pt>
                <c:pt idx="2306">
                  <c:v>24.7</c:v>
                </c:pt>
                <c:pt idx="2307">
                  <c:v>24.6</c:v>
                </c:pt>
                <c:pt idx="2308">
                  <c:v>24.6</c:v>
                </c:pt>
                <c:pt idx="2309">
                  <c:v>24.6</c:v>
                </c:pt>
                <c:pt idx="2310">
                  <c:v>24.6</c:v>
                </c:pt>
                <c:pt idx="2311">
                  <c:v>24.6</c:v>
                </c:pt>
                <c:pt idx="2312">
                  <c:v>24.5</c:v>
                </c:pt>
                <c:pt idx="2313">
                  <c:v>24.5</c:v>
                </c:pt>
                <c:pt idx="2314">
                  <c:v>24.5</c:v>
                </c:pt>
                <c:pt idx="2315">
                  <c:v>24.5</c:v>
                </c:pt>
                <c:pt idx="2316">
                  <c:v>24.5</c:v>
                </c:pt>
                <c:pt idx="2317">
                  <c:v>24.5</c:v>
                </c:pt>
                <c:pt idx="2318">
                  <c:v>24.5</c:v>
                </c:pt>
                <c:pt idx="2319">
                  <c:v>24.4</c:v>
                </c:pt>
                <c:pt idx="2320">
                  <c:v>24.4</c:v>
                </c:pt>
                <c:pt idx="2321">
                  <c:v>24.4</c:v>
                </c:pt>
                <c:pt idx="2322">
                  <c:v>24.4</c:v>
                </c:pt>
                <c:pt idx="2323">
                  <c:v>24.4</c:v>
                </c:pt>
                <c:pt idx="2324">
                  <c:v>24.4</c:v>
                </c:pt>
                <c:pt idx="2325">
                  <c:v>24.4</c:v>
                </c:pt>
                <c:pt idx="2326">
                  <c:v>24.4</c:v>
                </c:pt>
                <c:pt idx="2327">
                  <c:v>24.4</c:v>
                </c:pt>
                <c:pt idx="2328">
                  <c:v>24.4</c:v>
                </c:pt>
                <c:pt idx="2329">
                  <c:v>24.4</c:v>
                </c:pt>
                <c:pt idx="2330">
                  <c:v>24.3</c:v>
                </c:pt>
                <c:pt idx="2331">
                  <c:v>24.3</c:v>
                </c:pt>
                <c:pt idx="2332">
                  <c:v>24.3</c:v>
                </c:pt>
                <c:pt idx="2333">
                  <c:v>24.3</c:v>
                </c:pt>
                <c:pt idx="2334">
                  <c:v>24.3</c:v>
                </c:pt>
                <c:pt idx="2335">
                  <c:v>24.3</c:v>
                </c:pt>
                <c:pt idx="2336">
                  <c:v>24.3</c:v>
                </c:pt>
                <c:pt idx="2337">
                  <c:v>24.3</c:v>
                </c:pt>
                <c:pt idx="2338">
                  <c:v>24.3</c:v>
                </c:pt>
                <c:pt idx="2339">
                  <c:v>24.3</c:v>
                </c:pt>
                <c:pt idx="2340">
                  <c:v>24.2</c:v>
                </c:pt>
                <c:pt idx="2341">
                  <c:v>24.2</c:v>
                </c:pt>
                <c:pt idx="2342">
                  <c:v>24.2</c:v>
                </c:pt>
                <c:pt idx="2343">
                  <c:v>24.2</c:v>
                </c:pt>
                <c:pt idx="2344">
                  <c:v>24.2</c:v>
                </c:pt>
                <c:pt idx="2345">
                  <c:v>24.2</c:v>
                </c:pt>
                <c:pt idx="2346">
                  <c:v>24.2</c:v>
                </c:pt>
                <c:pt idx="2347">
                  <c:v>24.2</c:v>
                </c:pt>
                <c:pt idx="2348">
                  <c:v>24.2</c:v>
                </c:pt>
                <c:pt idx="2349">
                  <c:v>24.1</c:v>
                </c:pt>
                <c:pt idx="2350">
                  <c:v>24.1</c:v>
                </c:pt>
                <c:pt idx="2351">
                  <c:v>24.1</c:v>
                </c:pt>
                <c:pt idx="2352">
                  <c:v>24.1</c:v>
                </c:pt>
                <c:pt idx="2353">
                  <c:v>24.1</c:v>
                </c:pt>
                <c:pt idx="2354">
                  <c:v>24.1</c:v>
                </c:pt>
                <c:pt idx="2355">
                  <c:v>24.1</c:v>
                </c:pt>
                <c:pt idx="2356">
                  <c:v>24.1</c:v>
                </c:pt>
                <c:pt idx="2357">
                  <c:v>24.1</c:v>
                </c:pt>
                <c:pt idx="2358">
                  <c:v>24.1</c:v>
                </c:pt>
                <c:pt idx="2359">
                  <c:v>24.1</c:v>
                </c:pt>
                <c:pt idx="2360">
                  <c:v>24.1</c:v>
                </c:pt>
                <c:pt idx="2361">
                  <c:v>24.1</c:v>
                </c:pt>
                <c:pt idx="2362">
                  <c:v>24.1</c:v>
                </c:pt>
                <c:pt idx="2363">
                  <c:v>24.1</c:v>
                </c:pt>
                <c:pt idx="2364">
                  <c:v>24</c:v>
                </c:pt>
                <c:pt idx="2365">
                  <c:v>24</c:v>
                </c:pt>
                <c:pt idx="2366">
                  <c:v>24</c:v>
                </c:pt>
                <c:pt idx="2367">
                  <c:v>24</c:v>
                </c:pt>
                <c:pt idx="2368">
                  <c:v>24</c:v>
                </c:pt>
                <c:pt idx="2369">
                  <c:v>24</c:v>
                </c:pt>
                <c:pt idx="2370">
                  <c:v>24</c:v>
                </c:pt>
                <c:pt idx="2371">
                  <c:v>24</c:v>
                </c:pt>
                <c:pt idx="2372">
                  <c:v>24</c:v>
                </c:pt>
                <c:pt idx="2373">
                  <c:v>24</c:v>
                </c:pt>
                <c:pt idx="2374">
                  <c:v>24</c:v>
                </c:pt>
                <c:pt idx="2375">
                  <c:v>24</c:v>
                </c:pt>
                <c:pt idx="2376">
                  <c:v>24</c:v>
                </c:pt>
                <c:pt idx="2377">
                  <c:v>24.1</c:v>
                </c:pt>
                <c:pt idx="2378">
                  <c:v>24.1</c:v>
                </c:pt>
                <c:pt idx="2379">
                  <c:v>24.1</c:v>
                </c:pt>
                <c:pt idx="2380">
                  <c:v>26.6</c:v>
                </c:pt>
                <c:pt idx="2381">
                  <c:v>26.6</c:v>
                </c:pt>
                <c:pt idx="2382">
                  <c:v>26.6</c:v>
                </c:pt>
                <c:pt idx="2383">
                  <c:v>26.7</c:v>
                </c:pt>
                <c:pt idx="2384">
                  <c:v>26.7</c:v>
                </c:pt>
                <c:pt idx="2385">
                  <c:v>26.7</c:v>
                </c:pt>
                <c:pt idx="2386">
                  <c:v>26.6</c:v>
                </c:pt>
                <c:pt idx="2387">
                  <c:v>26.6</c:v>
                </c:pt>
                <c:pt idx="2388">
                  <c:v>26.6</c:v>
                </c:pt>
                <c:pt idx="2389">
                  <c:v>26.5</c:v>
                </c:pt>
                <c:pt idx="2390">
                  <c:v>26.5</c:v>
                </c:pt>
                <c:pt idx="2391">
                  <c:v>26.4</c:v>
                </c:pt>
                <c:pt idx="2392">
                  <c:v>26.4</c:v>
                </c:pt>
                <c:pt idx="2393">
                  <c:v>26.3</c:v>
                </c:pt>
                <c:pt idx="2394">
                  <c:v>26.3</c:v>
                </c:pt>
                <c:pt idx="2395">
                  <c:v>26.2</c:v>
                </c:pt>
                <c:pt idx="2396">
                  <c:v>26.2</c:v>
                </c:pt>
                <c:pt idx="2397">
                  <c:v>26.1</c:v>
                </c:pt>
                <c:pt idx="2398">
                  <c:v>26</c:v>
                </c:pt>
                <c:pt idx="2399">
                  <c:v>26</c:v>
                </c:pt>
                <c:pt idx="2400">
                  <c:v>25.9</c:v>
                </c:pt>
                <c:pt idx="2401">
                  <c:v>25.8</c:v>
                </c:pt>
                <c:pt idx="2402">
                  <c:v>25.8</c:v>
                </c:pt>
                <c:pt idx="2403">
                  <c:v>25.7</c:v>
                </c:pt>
                <c:pt idx="2404">
                  <c:v>25.7</c:v>
                </c:pt>
                <c:pt idx="2405">
                  <c:v>25.7</c:v>
                </c:pt>
                <c:pt idx="2406">
                  <c:v>25.6</c:v>
                </c:pt>
                <c:pt idx="2407">
                  <c:v>25.6</c:v>
                </c:pt>
                <c:pt idx="2408">
                  <c:v>25.6</c:v>
                </c:pt>
                <c:pt idx="2409">
                  <c:v>25.5</c:v>
                </c:pt>
                <c:pt idx="2410">
                  <c:v>25.5</c:v>
                </c:pt>
                <c:pt idx="2411">
                  <c:v>25.5</c:v>
                </c:pt>
                <c:pt idx="2412">
                  <c:v>25.5</c:v>
                </c:pt>
                <c:pt idx="2413">
                  <c:v>25.4</c:v>
                </c:pt>
                <c:pt idx="2414">
                  <c:v>25.4</c:v>
                </c:pt>
                <c:pt idx="2415">
                  <c:v>25.4</c:v>
                </c:pt>
                <c:pt idx="2416">
                  <c:v>25.4</c:v>
                </c:pt>
                <c:pt idx="2417">
                  <c:v>25.3</c:v>
                </c:pt>
                <c:pt idx="2418">
                  <c:v>25.3</c:v>
                </c:pt>
                <c:pt idx="2419">
                  <c:v>25.3</c:v>
                </c:pt>
                <c:pt idx="2420">
                  <c:v>25.3</c:v>
                </c:pt>
                <c:pt idx="2421">
                  <c:v>25.3</c:v>
                </c:pt>
                <c:pt idx="2422">
                  <c:v>25.2</c:v>
                </c:pt>
                <c:pt idx="2423">
                  <c:v>25.2</c:v>
                </c:pt>
                <c:pt idx="2424">
                  <c:v>25.2</c:v>
                </c:pt>
                <c:pt idx="2425">
                  <c:v>25.2</c:v>
                </c:pt>
                <c:pt idx="2426">
                  <c:v>25.2</c:v>
                </c:pt>
                <c:pt idx="2427">
                  <c:v>25.1</c:v>
                </c:pt>
                <c:pt idx="2428">
                  <c:v>25.1</c:v>
                </c:pt>
                <c:pt idx="2429">
                  <c:v>25.1</c:v>
                </c:pt>
                <c:pt idx="2430">
                  <c:v>25.1</c:v>
                </c:pt>
                <c:pt idx="2431">
                  <c:v>25.1</c:v>
                </c:pt>
                <c:pt idx="2432">
                  <c:v>25</c:v>
                </c:pt>
                <c:pt idx="2433">
                  <c:v>25</c:v>
                </c:pt>
                <c:pt idx="2434">
                  <c:v>25.1</c:v>
                </c:pt>
                <c:pt idx="2435">
                  <c:v>25.1</c:v>
                </c:pt>
                <c:pt idx="2436">
                  <c:v>25.2</c:v>
                </c:pt>
                <c:pt idx="2437">
                  <c:v>25.3</c:v>
                </c:pt>
                <c:pt idx="2438">
                  <c:v>25.3</c:v>
                </c:pt>
                <c:pt idx="2439">
                  <c:v>25.4</c:v>
                </c:pt>
                <c:pt idx="2440">
                  <c:v>25.4</c:v>
                </c:pt>
                <c:pt idx="2441">
                  <c:v>25.5</c:v>
                </c:pt>
                <c:pt idx="2442">
                  <c:v>25.6</c:v>
                </c:pt>
                <c:pt idx="2443">
                  <c:v>25.6</c:v>
                </c:pt>
                <c:pt idx="2444">
                  <c:v>25.7</c:v>
                </c:pt>
                <c:pt idx="2445">
                  <c:v>25.8</c:v>
                </c:pt>
                <c:pt idx="2446">
                  <c:v>25.9</c:v>
                </c:pt>
                <c:pt idx="2447">
                  <c:v>26.1</c:v>
                </c:pt>
                <c:pt idx="2448">
                  <c:v>26.2</c:v>
                </c:pt>
                <c:pt idx="2449">
                  <c:v>26.3</c:v>
                </c:pt>
                <c:pt idx="2450">
                  <c:v>26.4</c:v>
                </c:pt>
                <c:pt idx="2451">
                  <c:v>26.5</c:v>
                </c:pt>
                <c:pt idx="2452">
                  <c:v>26.6</c:v>
                </c:pt>
                <c:pt idx="2453">
                  <c:v>26.7</c:v>
                </c:pt>
                <c:pt idx="2454">
                  <c:v>26.9</c:v>
                </c:pt>
                <c:pt idx="2455">
                  <c:v>27.1</c:v>
                </c:pt>
                <c:pt idx="2456">
                  <c:v>27.3</c:v>
                </c:pt>
                <c:pt idx="2457">
                  <c:v>27.5</c:v>
                </c:pt>
                <c:pt idx="2458">
                  <c:v>27.7</c:v>
                </c:pt>
                <c:pt idx="2459">
                  <c:v>27.9</c:v>
                </c:pt>
                <c:pt idx="2460">
                  <c:v>28.1</c:v>
                </c:pt>
                <c:pt idx="2461">
                  <c:v>28.3</c:v>
                </c:pt>
                <c:pt idx="2462">
                  <c:v>28.5</c:v>
                </c:pt>
                <c:pt idx="2463">
                  <c:v>28.6</c:v>
                </c:pt>
                <c:pt idx="2464">
                  <c:v>28.7</c:v>
                </c:pt>
                <c:pt idx="2465">
                  <c:v>28.8</c:v>
                </c:pt>
                <c:pt idx="2466">
                  <c:v>28.9</c:v>
                </c:pt>
                <c:pt idx="2467">
                  <c:v>29.1</c:v>
                </c:pt>
                <c:pt idx="2468">
                  <c:v>29.2</c:v>
                </c:pt>
                <c:pt idx="2469">
                  <c:v>29.3</c:v>
                </c:pt>
                <c:pt idx="2470">
                  <c:v>29.4</c:v>
                </c:pt>
                <c:pt idx="2471">
                  <c:v>29.5</c:v>
                </c:pt>
                <c:pt idx="2472">
                  <c:v>29.7</c:v>
                </c:pt>
                <c:pt idx="2473">
                  <c:v>29.9</c:v>
                </c:pt>
                <c:pt idx="2474">
                  <c:v>30</c:v>
                </c:pt>
                <c:pt idx="2475">
                  <c:v>30.2</c:v>
                </c:pt>
                <c:pt idx="2476">
                  <c:v>30.4</c:v>
                </c:pt>
                <c:pt idx="2477">
                  <c:v>30.6</c:v>
                </c:pt>
                <c:pt idx="2478">
                  <c:v>30.8</c:v>
                </c:pt>
                <c:pt idx="2479">
                  <c:v>31</c:v>
                </c:pt>
                <c:pt idx="2480">
                  <c:v>31.2</c:v>
                </c:pt>
                <c:pt idx="2481">
                  <c:v>31.4</c:v>
                </c:pt>
                <c:pt idx="2482">
                  <c:v>31.5</c:v>
                </c:pt>
                <c:pt idx="2483">
                  <c:v>31.8</c:v>
                </c:pt>
                <c:pt idx="2484">
                  <c:v>32</c:v>
                </c:pt>
                <c:pt idx="2485">
                  <c:v>32.299999999999997</c:v>
                </c:pt>
                <c:pt idx="2486">
                  <c:v>32.5</c:v>
                </c:pt>
                <c:pt idx="2487">
                  <c:v>32.700000000000003</c:v>
                </c:pt>
                <c:pt idx="2488">
                  <c:v>33</c:v>
                </c:pt>
                <c:pt idx="2489">
                  <c:v>33.200000000000003</c:v>
                </c:pt>
                <c:pt idx="2490">
                  <c:v>33.4</c:v>
                </c:pt>
                <c:pt idx="2491">
                  <c:v>33.700000000000003</c:v>
                </c:pt>
                <c:pt idx="2492">
                  <c:v>34</c:v>
                </c:pt>
                <c:pt idx="2493">
                  <c:v>34.299999999999997</c:v>
                </c:pt>
                <c:pt idx="2494">
                  <c:v>34.6</c:v>
                </c:pt>
                <c:pt idx="2495">
                  <c:v>34.9</c:v>
                </c:pt>
                <c:pt idx="2496">
                  <c:v>35.200000000000003</c:v>
                </c:pt>
                <c:pt idx="2497">
                  <c:v>35.5</c:v>
                </c:pt>
                <c:pt idx="2498">
                  <c:v>35.799999999999997</c:v>
                </c:pt>
                <c:pt idx="2499">
                  <c:v>36.200000000000003</c:v>
                </c:pt>
              </c:numCache>
            </c:numRef>
          </c:yVal>
          <c:smooth val="1"/>
          <c:extLst>
            <c:ext xmlns:c16="http://schemas.microsoft.com/office/drawing/2014/chart" uri="{C3380CC4-5D6E-409C-BE32-E72D297353CC}">
              <c16:uniqueId val="{00000004-9DA7-BD44-BAE0-465A010B8F52}"/>
            </c:ext>
          </c:extLst>
        </c:ser>
        <c:ser>
          <c:idx val="5"/>
          <c:order val="5"/>
          <c:tx>
            <c:strRef>
              <c:f>Sheet1!$G$1</c:f>
              <c:strCache>
                <c:ptCount val="1"/>
                <c:pt idx="0">
                  <c:v>2.5 ul</c:v>
                </c:pt>
              </c:strCache>
            </c:strRef>
          </c:tx>
          <c:spPr>
            <a:ln w="18494">
              <a:solidFill>
                <a:srgbClr val="FF6600"/>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G$2:$G$2501</c:f>
              <c:numCache>
                <c:formatCode>General</c:formatCode>
                <c:ptCount val="2500"/>
                <c:pt idx="0">
                  <c:v>23.9</c:v>
                </c:pt>
                <c:pt idx="1">
                  <c:v>23.9</c:v>
                </c:pt>
                <c:pt idx="2">
                  <c:v>23.9</c:v>
                </c:pt>
                <c:pt idx="3">
                  <c:v>24</c:v>
                </c:pt>
                <c:pt idx="4">
                  <c:v>24</c:v>
                </c:pt>
                <c:pt idx="5">
                  <c:v>24</c:v>
                </c:pt>
                <c:pt idx="6">
                  <c:v>24</c:v>
                </c:pt>
                <c:pt idx="7">
                  <c:v>24.1</c:v>
                </c:pt>
                <c:pt idx="8">
                  <c:v>24.1</c:v>
                </c:pt>
                <c:pt idx="9">
                  <c:v>24.1</c:v>
                </c:pt>
                <c:pt idx="10">
                  <c:v>24.1</c:v>
                </c:pt>
                <c:pt idx="11">
                  <c:v>24.1</c:v>
                </c:pt>
                <c:pt idx="12">
                  <c:v>24</c:v>
                </c:pt>
                <c:pt idx="13">
                  <c:v>24</c:v>
                </c:pt>
                <c:pt idx="14">
                  <c:v>23.9</c:v>
                </c:pt>
                <c:pt idx="15">
                  <c:v>23.9</c:v>
                </c:pt>
                <c:pt idx="16">
                  <c:v>23.8</c:v>
                </c:pt>
                <c:pt idx="17">
                  <c:v>23.8</c:v>
                </c:pt>
                <c:pt idx="18">
                  <c:v>23.7</c:v>
                </c:pt>
                <c:pt idx="19">
                  <c:v>23.7</c:v>
                </c:pt>
                <c:pt idx="20">
                  <c:v>23.6</c:v>
                </c:pt>
                <c:pt idx="21">
                  <c:v>23.6</c:v>
                </c:pt>
                <c:pt idx="22">
                  <c:v>23.5</c:v>
                </c:pt>
                <c:pt idx="23">
                  <c:v>23.4</c:v>
                </c:pt>
                <c:pt idx="24">
                  <c:v>23.4</c:v>
                </c:pt>
                <c:pt idx="25">
                  <c:v>23.3</c:v>
                </c:pt>
                <c:pt idx="26">
                  <c:v>23.3</c:v>
                </c:pt>
                <c:pt idx="27">
                  <c:v>23.2</c:v>
                </c:pt>
                <c:pt idx="28">
                  <c:v>23.1</c:v>
                </c:pt>
                <c:pt idx="29">
                  <c:v>23.1</c:v>
                </c:pt>
                <c:pt idx="30">
                  <c:v>23</c:v>
                </c:pt>
                <c:pt idx="31">
                  <c:v>23</c:v>
                </c:pt>
                <c:pt idx="32">
                  <c:v>22.9</c:v>
                </c:pt>
                <c:pt idx="33">
                  <c:v>22.9</c:v>
                </c:pt>
                <c:pt idx="34">
                  <c:v>22.8</c:v>
                </c:pt>
                <c:pt idx="35">
                  <c:v>22.8</c:v>
                </c:pt>
                <c:pt idx="36">
                  <c:v>22.7</c:v>
                </c:pt>
                <c:pt idx="37">
                  <c:v>22.7</c:v>
                </c:pt>
                <c:pt idx="38">
                  <c:v>22.6</c:v>
                </c:pt>
                <c:pt idx="39">
                  <c:v>22.6</c:v>
                </c:pt>
                <c:pt idx="40">
                  <c:v>22.5</c:v>
                </c:pt>
                <c:pt idx="41">
                  <c:v>22.5</c:v>
                </c:pt>
                <c:pt idx="42">
                  <c:v>22.5</c:v>
                </c:pt>
                <c:pt idx="43">
                  <c:v>22.5</c:v>
                </c:pt>
                <c:pt idx="44">
                  <c:v>22.5</c:v>
                </c:pt>
                <c:pt idx="45">
                  <c:v>22.5</c:v>
                </c:pt>
                <c:pt idx="46">
                  <c:v>22.5</c:v>
                </c:pt>
                <c:pt idx="47">
                  <c:v>22.5</c:v>
                </c:pt>
                <c:pt idx="48">
                  <c:v>22.6</c:v>
                </c:pt>
                <c:pt idx="49">
                  <c:v>22.6</c:v>
                </c:pt>
                <c:pt idx="50">
                  <c:v>22.6</c:v>
                </c:pt>
                <c:pt idx="51">
                  <c:v>22.6</c:v>
                </c:pt>
                <c:pt idx="52">
                  <c:v>22.6</c:v>
                </c:pt>
                <c:pt idx="53">
                  <c:v>22.5</c:v>
                </c:pt>
                <c:pt idx="54">
                  <c:v>22.5</c:v>
                </c:pt>
                <c:pt idx="55">
                  <c:v>22.4</c:v>
                </c:pt>
                <c:pt idx="56">
                  <c:v>22.3</c:v>
                </c:pt>
                <c:pt idx="57">
                  <c:v>22.3</c:v>
                </c:pt>
                <c:pt idx="58">
                  <c:v>22.2</c:v>
                </c:pt>
                <c:pt idx="59">
                  <c:v>22.1</c:v>
                </c:pt>
                <c:pt idx="60">
                  <c:v>22.1</c:v>
                </c:pt>
                <c:pt idx="61">
                  <c:v>22</c:v>
                </c:pt>
                <c:pt idx="62">
                  <c:v>21.9</c:v>
                </c:pt>
                <c:pt idx="63">
                  <c:v>21.8</c:v>
                </c:pt>
                <c:pt idx="64">
                  <c:v>21.7</c:v>
                </c:pt>
                <c:pt idx="65">
                  <c:v>21.6</c:v>
                </c:pt>
                <c:pt idx="66">
                  <c:v>21.5</c:v>
                </c:pt>
                <c:pt idx="67">
                  <c:v>21.4</c:v>
                </c:pt>
                <c:pt idx="68">
                  <c:v>21.3</c:v>
                </c:pt>
                <c:pt idx="69">
                  <c:v>21.2</c:v>
                </c:pt>
                <c:pt idx="70">
                  <c:v>21.1</c:v>
                </c:pt>
                <c:pt idx="71">
                  <c:v>21</c:v>
                </c:pt>
                <c:pt idx="72">
                  <c:v>20.9</c:v>
                </c:pt>
                <c:pt idx="73">
                  <c:v>20.8</c:v>
                </c:pt>
                <c:pt idx="74">
                  <c:v>20.7</c:v>
                </c:pt>
                <c:pt idx="75">
                  <c:v>20.6</c:v>
                </c:pt>
                <c:pt idx="76">
                  <c:v>20.5</c:v>
                </c:pt>
                <c:pt idx="77">
                  <c:v>20.399999999999999</c:v>
                </c:pt>
                <c:pt idx="78">
                  <c:v>20.3</c:v>
                </c:pt>
                <c:pt idx="79">
                  <c:v>20.2</c:v>
                </c:pt>
                <c:pt idx="80">
                  <c:v>20.100000000000001</c:v>
                </c:pt>
                <c:pt idx="81">
                  <c:v>20</c:v>
                </c:pt>
                <c:pt idx="82">
                  <c:v>20</c:v>
                </c:pt>
                <c:pt idx="83">
                  <c:v>19.899999999999999</c:v>
                </c:pt>
                <c:pt idx="84">
                  <c:v>19.8</c:v>
                </c:pt>
                <c:pt idx="85">
                  <c:v>19.7</c:v>
                </c:pt>
                <c:pt idx="86">
                  <c:v>19.600000000000001</c:v>
                </c:pt>
                <c:pt idx="87">
                  <c:v>19.5</c:v>
                </c:pt>
                <c:pt idx="88">
                  <c:v>19.399999999999999</c:v>
                </c:pt>
                <c:pt idx="89">
                  <c:v>19.3</c:v>
                </c:pt>
                <c:pt idx="90">
                  <c:v>19.2</c:v>
                </c:pt>
                <c:pt idx="91">
                  <c:v>19.100000000000001</c:v>
                </c:pt>
                <c:pt idx="92">
                  <c:v>19</c:v>
                </c:pt>
                <c:pt idx="93">
                  <c:v>18.899999999999999</c:v>
                </c:pt>
                <c:pt idx="94">
                  <c:v>18.8</c:v>
                </c:pt>
                <c:pt idx="95">
                  <c:v>18.600000000000001</c:v>
                </c:pt>
                <c:pt idx="96">
                  <c:v>18.5</c:v>
                </c:pt>
                <c:pt idx="97">
                  <c:v>18.3</c:v>
                </c:pt>
                <c:pt idx="98">
                  <c:v>18.100000000000001</c:v>
                </c:pt>
                <c:pt idx="99">
                  <c:v>17.899999999999999</c:v>
                </c:pt>
                <c:pt idx="100">
                  <c:v>17.8</c:v>
                </c:pt>
                <c:pt idx="101">
                  <c:v>17.600000000000001</c:v>
                </c:pt>
                <c:pt idx="102">
                  <c:v>17.399999999999999</c:v>
                </c:pt>
                <c:pt idx="103">
                  <c:v>17.3</c:v>
                </c:pt>
                <c:pt idx="104">
                  <c:v>17.100000000000001</c:v>
                </c:pt>
                <c:pt idx="105">
                  <c:v>17</c:v>
                </c:pt>
                <c:pt idx="106">
                  <c:v>16.899999999999999</c:v>
                </c:pt>
                <c:pt idx="107">
                  <c:v>16.7</c:v>
                </c:pt>
                <c:pt idx="108">
                  <c:v>16.600000000000001</c:v>
                </c:pt>
                <c:pt idx="109">
                  <c:v>16.5</c:v>
                </c:pt>
                <c:pt idx="110">
                  <c:v>16.399999999999999</c:v>
                </c:pt>
                <c:pt idx="111">
                  <c:v>16.3</c:v>
                </c:pt>
                <c:pt idx="112">
                  <c:v>16.100000000000001</c:v>
                </c:pt>
                <c:pt idx="113">
                  <c:v>16</c:v>
                </c:pt>
                <c:pt idx="114">
                  <c:v>15.9</c:v>
                </c:pt>
                <c:pt idx="115">
                  <c:v>15.8</c:v>
                </c:pt>
                <c:pt idx="116">
                  <c:v>15.7</c:v>
                </c:pt>
                <c:pt idx="117">
                  <c:v>15.5</c:v>
                </c:pt>
                <c:pt idx="118">
                  <c:v>15.4</c:v>
                </c:pt>
                <c:pt idx="119">
                  <c:v>15.3</c:v>
                </c:pt>
                <c:pt idx="120">
                  <c:v>15.1</c:v>
                </c:pt>
                <c:pt idx="121">
                  <c:v>15</c:v>
                </c:pt>
                <c:pt idx="122">
                  <c:v>14.9</c:v>
                </c:pt>
                <c:pt idx="123">
                  <c:v>14.8</c:v>
                </c:pt>
                <c:pt idx="124">
                  <c:v>14.7</c:v>
                </c:pt>
                <c:pt idx="125">
                  <c:v>14.6</c:v>
                </c:pt>
                <c:pt idx="126">
                  <c:v>14.5</c:v>
                </c:pt>
                <c:pt idx="127">
                  <c:v>14.4</c:v>
                </c:pt>
                <c:pt idx="128">
                  <c:v>14.3</c:v>
                </c:pt>
                <c:pt idx="129">
                  <c:v>14.2</c:v>
                </c:pt>
                <c:pt idx="130">
                  <c:v>14.1</c:v>
                </c:pt>
                <c:pt idx="131">
                  <c:v>14</c:v>
                </c:pt>
                <c:pt idx="132">
                  <c:v>13.9</c:v>
                </c:pt>
                <c:pt idx="133">
                  <c:v>13.8</c:v>
                </c:pt>
                <c:pt idx="134">
                  <c:v>13.7</c:v>
                </c:pt>
                <c:pt idx="135">
                  <c:v>13.6</c:v>
                </c:pt>
                <c:pt idx="136">
                  <c:v>13.5</c:v>
                </c:pt>
                <c:pt idx="137">
                  <c:v>13.4</c:v>
                </c:pt>
                <c:pt idx="138">
                  <c:v>13.3</c:v>
                </c:pt>
                <c:pt idx="139">
                  <c:v>13.2</c:v>
                </c:pt>
                <c:pt idx="140">
                  <c:v>13.1</c:v>
                </c:pt>
                <c:pt idx="141">
                  <c:v>13.1</c:v>
                </c:pt>
                <c:pt idx="142">
                  <c:v>13</c:v>
                </c:pt>
                <c:pt idx="143">
                  <c:v>12.9</c:v>
                </c:pt>
                <c:pt idx="144">
                  <c:v>12.8</c:v>
                </c:pt>
                <c:pt idx="145">
                  <c:v>12.7</c:v>
                </c:pt>
                <c:pt idx="146">
                  <c:v>12.6</c:v>
                </c:pt>
                <c:pt idx="147">
                  <c:v>12.5</c:v>
                </c:pt>
                <c:pt idx="148">
                  <c:v>12.5</c:v>
                </c:pt>
                <c:pt idx="149">
                  <c:v>12.4</c:v>
                </c:pt>
                <c:pt idx="150">
                  <c:v>12.3</c:v>
                </c:pt>
                <c:pt idx="151">
                  <c:v>12.2</c:v>
                </c:pt>
                <c:pt idx="152">
                  <c:v>12.1</c:v>
                </c:pt>
                <c:pt idx="153">
                  <c:v>12.1</c:v>
                </c:pt>
                <c:pt idx="154">
                  <c:v>12</c:v>
                </c:pt>
                <c:pt idx="155">
                  <c:v>11.9</c:v>
                </c:pt>
                <c:pt idx="156">
                  <c:v>11.8</c:v>
                </c:pt>
                <c:pt idx="157">
                  <c:v>11.8</c:v>
                </c:pt>
                <c:pt idx="158">
                  <c:v>11.7</c:v>
                </c:pt>
                <c:pt idx="159">
                  <c:v>11.6</c:v>
                </c:pt>
                <c:pt idx="160">
                  <c:v>11.6</c:v>
                </c:pt>
                <c:pt idx="161">
                  <c:v>11.5</c:v>
                </c:pt>
                <c:pt idx="162">
                  <c:v>11.4</c:v>
                </c:pt>
                <c:pt idx="163">
                  <c:v>11.4</c:v>
                </c:pt>
                <c:pt idx="164">
                  <c:v>11.3</c:v>
                </c:pt>
                <c:pt idx="165">
                  <c:v>11.3</c:v>
                </c:pt>
                <c:pt idx="166">
                  <c:v>11.2</c:v>
                </c:pt>
                <c:pt idx="167">
                  <c:v>11.2</c:v>
                </c:pt>
                <c:pt idx="168">
                  <c:v>11.1</c:v>
                </c:pt>
                <c:pt idx="169">
                  <c:v>11.1</c:v>
                </c:pt>
                <c:pt idx="170">
                  <c:v>11</c:v>
                </c:pt>
                <c:pt idx="171">
                  <c:v>11</c:v>
                </c:pt>
                <c:pt idx="172">
                  <c:v>10.9</c:v>
                </c:pt>
                <c:pt idx="173">
                  <c:v>10.9</c:v>
                </c:pt>
                <c:pt idx="174">
                  <c:v>10.8</c:v>
                </c:pt>
                <c:pt idx="175">
                  <c:v>10.8</c:v>
                </c:pt>
                <c:pt idx="176">
                  <c:v>10.8</c:v>
                </c:pt>
                <c:pt idx="177">
                  <c:v>10.7</c:v>
                </c:pt>
                <c:pt idx="178">
                  <c:v>10.7</c:v>
                </c:pt>
                <c:pt idx="179">
                  <c:v>10.7</c:v>
                </c:pt>
                <c:pt idx="180">
                  <c:v>10.6</c:v>
                </c:pt>
                <c:pt idx="181">
                  <c:v>10.6</c:v>
                </c:pt>
                <c:pt idx="182">
                  <c:v>10.6</c:v>
                </c:pt>
                <c:pt idx="183">
                  <c:v>10.5</c:v>
                </c:pt>
                <c:pt idx="184">
                  <c:v>10.5</c:v>
                </c:pt>
                <c:pt idx="185">
                  <c:v>10.5</c:v>
                </c:pt>
                <c:pt idx="186">
                  <c:v>10.4</c:v>
                </c:pt>
                <c:pt idx="187">
                  <c:v>10.4</c:v>
                </c:pt>
                <c:pt idx="188">
                  <c:v>10.4</c:v>
                </c:pt>
                <c:pt idx="189">
                  <c:v>10.4</c:v>
                </c:pt>
                <c:pt idx="190">
                  <c:v>10.4</c:v>
                </c:pt>
                <c:pt idx="191">
                  <c:v>10.3</c:v>
                </c:pt>
                <c:pt idx="192">
                  <c:v>10.3</c:v>
                </c:pt>
                <c:pt idx="193">
                  <c:v>10.3</c:v>
                </c:pt>
                <c:pt idx="194">
                  <c:v>10.3</c:v>
                </c:pt>
                <c:pt idx="195">
                  <c:v>10.199999999999999</c:v>
                </c:pt>
                <c:pt idx="196">
                  <c:v>10.199999999999999</c:v>
                </c:pt>
                <c:pt idx="197">
                  <c:v>10.199999999999999</c:v>
                </c:pt>
                <c:pt idx="198">
                  <c:v>10.199999999999999</c:v>
                </c:pt>
                <c:pt idx="199">
                  <c:v>10.199999999999999</c:v>
                </c:pt>
                <c:pt idx="200">
                  <c:v>10.199999999999999</c:v>
                </c:pt>
                <c:pt idx="201">
                  <c:v>10.1</c:v>
                </c:pt>
                <c:pt idx="202">
                  <c:v>10.1</c:v>
                </c:pt>
                <c:pt idx="203">
                  <c:v>10.1</c:v>
                </c:pt>
                <c:pt idx="204">
                  <c:v>10.1</c:v>
                </c:pt>
                <c:pt idx="205">
                  <c:v>10.1</c:v>
                </c:pt>
                <c:pt idx="206">
                  <c:v>10.1</c:v>
                </c:pt>
                <c:pt idx="207">
                  <c:v>10.1</c:v>
                </c:pt>
                <c:pt idx="208">
                  <c:v>10</c:v>
                </c:pt>
                <c:pt idx="209">
                  <c:v>10</c:v>
                </c:pt>
                <c:pt idx="210">
                  <c:v>10</c:v>
                </c:pt>
                <c:pt idx="211">
                  <c:v>10</c:v>
                </c:pt>
                <c:pt idx="212">
                  <c:v>10</c:v>
                </c:pt>
                <c:pt idx="213">
                  <c:v>10</c:v>
                </c:pt>
                <c:pt idx="214">
                  <c:v>10</c:v>
                </c:pt>
                <c:pt idx="215">
                  <c:v>10</c:v>
                </c:pt>
                <c:pt idx="216">
                  <c:v>9.9</c:v>
                </c:pt>
                <c:pt idx="217">
                  <c:v>9.9</c:v>
                </c:pt>
                <c:pt idx="218">
                  <c:v>9.9</c:v>
                </c:pt>
                <c:pt idx="219">
                  <c:v>9.9</c:v>
                </c:pt>
                <c:pt idx="220">
                  <c:v>9.9</c:v>
                </c:pt>
                <c:pt idx="221">
                  <c:v>9.9</c:v>
                </c:pt>
                <c:pt idx="222">
                  <c:v>9.9</c:v>
                </c:pt>
                <c:pt idx="223">
                  <c:v>9.8000000000000007</c:v>
                </c:pt>
                <c:pt idx="224">
                  <c:v>9.8000000000000007</c:v>
                </c:pt>
                <c:pt idx="225">
                  <c:v>9.8000000000000007</c:v>
                </c:pt>
                <c:pt idx="226">
                  <c:v>9.8000000000000007</c:v>
                </c:pt>
                <c:pt idx="227">
                  <c:v>9.8000000000000007</c:v>
                </c:pt>
                <c:pt idx="228">
                  <c:v>9.8000000000000007</c:v>
                </c:pt>
                <c:pt idx="229">
                  <c:v>9.8000000000000007</c:v>
                </c:pt>
                <c:pt idx="230">
                  <c:v>9.8000000000000007</c:v>
                </c:pt>
                <c:pt idx="231">
                  <c:v>9.7000000000000011</c:v>
                </c:pt>
                <c:pt idx="232">
                  <c:v>9.7000000000000011</c:v>
                </c:pt>
                <c:pt idx="233">
                  <c:v>9.7000000000000011</c:v>
                </c:pt>
                <c:pt idx="234">
                  <c:v>9.7000000000000011</c:v>
                </c:pt>
                <c:pt idx="235">
                  <c:v>9.7000000000000011</c:v>
                </c:pt>
                <c:pt idx="236">
                  <c:v>9.7000000000000011</c:v>
                </c:pt>
                <c:pt idx="237">
                  <c:v>9.7000000000000011</c:v>
                </c:pt>
                <c:pt idx="238">
                  <c:v>9.7000000000000011</c:v>
                </c:pt>
                <c:pt idx="239">
                  <c:v>9.7000000000000011</c:v>
                </c:pt>
                <c:pt idx="240">
                  <c:v>9.7000000000000011</c:v>
                </c:pt>
                <c:pt idx="241">
                  <c:v>9.6</c:v>
                </c:pt>
                <c:pt idx="242">
                  <c:v>9.6</c:v>
                </c:pt>
                <c:pt idx="243">
                  <c:v>9.6</c:v>
                </c:pt>
                <c:pt idx="244">
                  <c:v>9.6</c:v>
                </c:pt>
                <c:pt idx="245">
                  <c:v>9.6</c:v>
                </c:pt>
                <c:pt idx="246">
                  <c:v>9.6</c:v>
                </c:pt>
                <c:pt idx="247">
                  <c:v>9.6</c:v>
                </c:pt>
                <c:pt idx="248">
                  <c:v>9.6</c:v>
                </c:pt>
                <c:pt idx="249">
                  <c:v>9.6</c:v>
                </c:pt>
                <c:pt idx="250">
                  <c:v>9.6</c:v>
                </c:pt>
                <c:pt idx="251">
                  <c:v>9.6</c:v>
                </c:pt>
                <c:pt idx="252">
                  <c:v>9.6</c:v>
                </c:pt>
                <c:pt idx="253">
                  <c:v>9.6</c:v>
                </c:pt>
                <c:pt idx="254">
                  <c:v>9.6</c:v>
                </c:pt>
                <c:pt idx="255">
                  <c:v>9.6</c:v>
                </c:pt>
                <c:pt idx="256">
                  <c:v>9.6</c:v>
                </c:pt>
                <c:pt idx="257">
                  <c:v>9.6</c:v>
                </c:pt>
                <c:pt idx="258">
                  <c:v>9.6</c:v>
                </c:pt>
                <c:pt idx="259">
                  <c:v>9.6</c:v>
                </c:pt>
                <c:pt idx="260">
                  <c:v>9.6</c:v>
                </c:pt>
                <c:pt idx="261">
                  <c:v>9.6</c:v>
                </c:pt>
                <c:pt idx="262">
                  <c:v>9.6</c:v>
                </c:pt>
                <c:pt idx="263">
                  <c:v>9.7000000000000011</c:v>
                </c:pt>
                <c:pt idx="264">
                  <c:v>9.7000000000000011</c:v>
                </c:pt>
                <c:pt idx="265">
                  <c:v>9.7000000000000011</c:v>
                </c:pt>
                <c:pt idx="266">
                  <c:v>9.7000000000000011</c:v>
                </c:pt>
                <c:pt idx="267">
                  <c:v>9.7000000000000011</c:v>
                </c:pt>
                <c:pt idx="268">
                  <c:v>9.7000000000000011</c:v>
                </c:pt>
                <c:pt idx="269">
                  <c:v>9.7000000000000011</c:v>
                </c:pt>
                <c:pt idx="270">
                  <c:v>9.8000000000000007</c:v>
                </c:pt>
                <c:pt idx="271">
                  <c:v>9.8000000000000007</c:v>
                </c:pt>
                <c:pt idx="272">
                  <c:v>9.8000000000000007</c:v>
                </c:pt>
                <c:pt idx="273">
                  <c:v>9.8000000000000007</c:v>
                </c:pt>
                <c:pt idx="274">
                  <c:v>9.8000000000000007</c:v>
                </c:pt>
                <c:pt idx="275">
                  <c:v>9.8000000000000007</c:v>
                </c:pt>
                <c:pt idx="276">
                  <c:v>9.9</c:v>
                </c:pt>
                <c:pt idx="277">
                  <c:v>9.9</c:v>
                </c:pt>
                <c:pt idx="278">
                  <c:v>9.9</c:v>
                </c:pt>
                <c:pt idx="279">
                  <c:v>9.9</c:v>
                </c:pt>
                <c:pt idx="280">
                  <c:v>9.9</c:v>
                </c:pt>
                <c:pt idx="281">
                  <c:v>10</c:v>
                </c:pt>
                <c:pt idx="282">
                  <c:v>10</c:v>
                </c:pt>
                <c:pt idx="283">
                  <c:v>10</c:v>
                </c:pt>
                <c:pt idx="284">
                  <c:v>10</c:v>
                </c:pt>
                <c:pt idx="285">
                  <c:v>10.1</c:v>
                </c:pt>
                <c:pt idx="286">
                  <c:v>10.1</c:v>
                </c:pt>
                <c:pt idx="287">
                  <c:v>10.1</c:v>
                </c:pt>
                <c:pt idx="288">
                  <c:v>10.1</c:v>
                </c:pt>
                <c:pt idx="289">
                  <c:v>10.199999999999999</c:v>
                </c:pt>
                <c:pt idx="290">
                  <c:v>10.199999999999999</c:v>
                </c:pt>
                <c:pt idx="291">
                  <c:v>10.199999999999999</c:v>
                </c:pt>
                <c:pt idx="292">
                  <c:v>10.199999999999999</c:v>
                </c:pt>
                <c:pt idx="293">
                  <c:v>10.3</c:v>
                </c:pt>
                <c:pt idx="294">
                  <c:v>10.3</c:v>
                </c:pt>
                <c:pt idx="295">
                  <c:v>10.3</c:v>
                </c:pt>
                <c:pt idx="296">
                  <c:v>10.3</c:v>
                </c:pt>
                <c:pt idx="297">
                  <c:v>10.4</c:v>
                </c:pt>
                <c:pt idx="298">
                  <c:v>10.4</c:v>
                </c:pt>
                <c:pt idx="299">
                  <c:v>10.4</c:v>
                </c:pt>
                <c:pt idx="300">
                  <c:v>10.5</c:v>
                </c:pt>
                <c:pt idx="301">
                  <c:v>10.5</c:v>
                </c:pt>
                <c:pt idx="302">
                  <c:v>10.5</c:v>
                </c:pt>
                <c:pt idx="303">
                  <c:v>10.5</c:v>
                </c:pt>
                <c:pt idx="304">
                  <c:v>10.6</c:v>
                </c:pt>
                <c:pt idx="305">
                  <c:v>10.6</c:v>
                </c:pt>
                <c:pt idx="306">
                  <c:v>10.6</c:v>
                </c:pt>
                <c:pt idx="307">
                  <c:v>10.6</c:v>
                </c:pt>
                <c:pt idx="308">
                  <c:v>10.7</c:v>
                </c:pt>
                <c:pt idx="309">
                  <c:v>10.7</c:v>
                </c:pt>
                <c:pt idx="310">
                  <c:v>10.7</c:v>
                </c:pt>
                <c:pt idx="311">
                  <c:v>10.8</c:v>
                </c:pt>
                <c:pt idx="312">
                  <c:v>10.8</c:v>
                </c:pt>
                <c:pt idx="313">
                  <c:v>10.8</c:v>
                </c:pt>
                <c:pt idx="314">
                  <c:v>10.8</c:v>
                </c:pt>
                <c:pt idx="315">
                  <c:v>10.9</c:v>
                </c:pt>
                <c:pt idx="316">
                  <c:v>10.9</c:v>
                </c:pt>
                <c:pt idx="317">
                  <c:v>10.9</c:v>
                </c:pt>
                <c:pt idx="318">
                  <c:v>10.9</c:v>
                </c:pt>
                <c:pt idx="319">
                  <c:v>11</c:v>
                </c:pt>
                <c:pt idx="320">
                  <c:v>11</c:v>
                </c:pt>
                <c:pt idx="321">
                  <c:v>11</c:v>
                </c:pt>
                <c:pt idx="322">
                  <c:v>11</c:v>
                </c:pt>
                <c:pt idx="323">
                  <c:v>11.1</c:v>
                </c:pt>
                <c:pt idx="324">
                  <c:v>11.1</c:v>
                </c:pt>
                <c:pt idx="325">
                  <c:v>11.1</c:v>
                </c:pt>
                <c:pt idx="326">
                  <c:v>11.1</c:v>
                </c:pt>
                <c:pt idx="327">
                  <c:v>11.2</c:v>
                </c:pt>
                <c:pt idx="328">
                  <c:v>11.2</c:v>
                </c:pt>
                <c:pt idx="329">
                  <c:v>11.2</c:v>
                </c:pt>
                <c:pt idx="330">
                  <c:v>11.3</c:v>
                </c:pt>
                <c:pt idx="331">
                  <c:v>11.3</c:v>
                </c:pt>
                <c:pt idx="332">
                  <c:v>11.3</c:v>
                </c:pt>
                <c:pt idx="333">
                  <c:v>11.3</c:v>
                </c:pt>
                <c:pt idx="334">
                  <c:v>11.4</c:v>
                </c:pt>
                <c:pt idx="335">
                  <c:v>11.4</c:v>
                </c:pt>
                <c:pt idx="336">
                  <c:v>11.4</c:v>
                </c:pt>
                <c:pt idx="337">
                  <c:v>11.5</c:v>
                </c:pt>
                <c:pt idx="338">
                  <c:v>11.5</c:v>
                </c:pt>
                <c:pt idx="339">
                  <c:v>11.5</c:v>
                </c:pt>
                <c:pt idx="340">
                  <c:v>11.5</c:v>
                </c:pt>
                <c:pt idx="341">
                  <c:v>11.6</c:v>
                </c:pt>
                <c:pt idx="342">
                  <c:v>11.6</c:v>
                </c:pt>
                <c:pt idx="343">
                  <c:v>11.6</c:v>
                </c:pt>
                <c:pt idx="344">
                  <c:v>11.7</c:v>
                </c:pt>
                <c:pt idx="345">
                  <c:v>11.7</c:v>
                </c:pt>
                <c:pt idx="346">
                  <c:v>11.7</c:v>
                </c:pt>
                <c:pt idx="347">
                  <c:v>11.8</c:v>
                </c:pt>
                <c:pt idx="348">
                  <c:v>11.8</c:v>
                </c:pt>
                <c:pt idx="349">
                  <c:v>11.8</c:v>
                </c:pt>
                <c:pt idx="350">
                  <c:v>11.9</c:v>
                </c:pt>
                <c:pt idx="351">
                  <c:v>11.9</c:v>
                </c:pt>
                <c:pt idx="352">
                  <c:v>12</c:v>
                </c:pt>
                <c:pt idx="353">
                  <c:v>12</c:v>
                </c:pt>
                <c:pt idx="354">
                  <c:v>12</c:v>
                </c:pt>
                <c:pt idx="355">
                  <c:v>12.1</c:v>
                </c:pt>
                <c:pt idx="356">
                  <c:v>12.1</c:v>
                </c:pt>
                <c:pt idx="357">
                  <c:v>12.2</c:v>
                </c:pt>
                <c:pt idx="358">
                  <c:v>12.2</c:v>
                </c:pt>
                <c:pt idx="359">
                  <c:v>12.3</c:v>
                </c:pt>
                <c:pt idx="360">
                  <c:v>12.3</c:v>
                </c:pt>
                <c:pt idx="361">
                  <c:v>12.4</c:v>
                </c:pt>
                <c:pt idx="362">
                  <c:v>12.4</c:v>
                </c:pt>
                <c:pt idx="363">
                  <c:v>12.5</c:v>
                </c:pt>
                <c:pt idx="364">
                  <c:v>12.6</c:v>
                </c:pt>
                <c:pt idx="365">
                  <c:v>12.6</c:v>
                </c:pt>
                <c:pt idx="366">
                  <c:v>12.7</c:v>
                </c:pt>
                <c:pt idx="367">
                  <c:v>12.8</c:v>
                </c:pt>
                <c:pt idx="368">
                  <c:v>12.8</c:v>
                </c:pt>
                <c:pt idx="369">
                  <c:v>12.9</c:v>
                </c:pt>
                <c:pt idx="370">
                  <c:v>13</c:v>
                </c:pt>
                <c:pt idx="371">
                  <c:v>13</c:v>
                </c:pt>
                <c:pt idx="372">
                  <c:v>13.1</c:v>
                </c:pt>
                <c:pt idx="373">
                  <c:v>13.2</c:v>
                </c:pt>
                <c:pt idx="374">
                  <c:v>13.3</c:v>
                </c:pt>
                <c:pt idx="375">
                  <c:v>13.4</c:v>
                </c:pt>
                <c:pt idx="376">
                  <c:v>13.4</c:v>
                </c:pt>
                <c:pt idx="377">
                  <c:v>13.5</c:v>
                </c:pt>
                <c:pt idx="378">
                  <c:v>13.6</c:v>
                </c:pt>
                <c:pt idx="379">
                  <c:v>13.7</c:v>
                </c:pt>
                <c:pt idx="380">
                  <c:v>13.8</c:v>
                </c:pt>
                <c:pt idx="381">
                  <c:v>13.9</c:v>
                </c:pt>
                <c:pt idx="382">
                  <c:v>14</c:v>
                </c:pt>
                <c:pt idx="383">
                  <c:v>14.1</c:v>
                </c:pt>
                <c:pt idx="384">
                  <c:v>14.2</c:v>
                </c:pt>
                <c:pt idx="385">
                  <c:v>14.3</c:v>
                </c:pt>
                <c:pt idx="386">
                  <c:v>14.4</c:v>
                </c:pt>
                <c:pt idx="387">
                  <c:v>14.5</c:v>
                </c:pt>
                <c:pt idx="388">
                  <c:v>14.6</c:v>
                </c:pt>
                <c:pt idx="389">
                  <c:v>14.8</c:v>
                </c:pt>
                <c:pt idx="390">
                  <c:v>14.9</c:v>
                </c:pt>
                <c:pt idx="391">
                  <c:v>15</c:v>
                </c:pt>
                <c:pt idx="392">
                  <c:v>15.1</c:v>
                </c:pt>
                <c:pt idx="393">
                  <c:v>15.2</c:v>
                </c:pt>
                <c:pt idx="394">
                  <c:v>15.4</c:v>
                </c:pt>
                <c:pt idx="395">
                  <c:v>15.5</c:v>
                </c:pt>
                <c:pt idx="396">
                  <c:v>15.6</c:v>
                </c:pt>
                <c:pt idx="397">
                  <c:v>15.7</c:v>
                </c:pt>
                <c:pt idx="398">
                  <c:v>15.9</c:v>
                </c:pt>
                <c:pt idx="399">
                  <c:v>16</c:v>
                </c:pt>
                <c:pt idx="400">
                  <c:v>16.100000000000001</c:v>
                </c:pt>
                <c:pt idx="401">
                  <c:v>16.3</c:v>
                </c:pt>
                <c:pt idx="402">
                  <c:v>16.399999999999999</c:v>
                </c:pt>
                <c:pt idx="403">
                  <c:v>16.600000000000001</c:v>
                </c:pt>
                <c:pt idx="404">
                  <c:v>16.7</c:v>
                </c:pt>
                <c:pt idx="405">
                  <c:v>16.8</c:v>
                </c:pt>
                <c:pt idx="406">
                  <c:v>17</c:v>
                </c:pt>
                <c:pt idx="407">
                  <c:v>17.100000000000001</c:v>
                </c:pt>
                <c:pt idx="408">
                  <c:v>17.3</c:v>
                </c:pt>
                <c:pt idx="409">
                  <c:v>17.399999999999999</c:v>
                </c:pt>
                <c:pt idx="410">
                  <c:v>17.600000000000001</c:v>
                </c:pt>
                <c:pt idx="411">
                  <c:v>17.7</c:v>
                </c:pt>
                <c:pt idx="412">
                  <c:v>17.899999999999999</c:v>
                </c:pt>
                <c:pt idx="413">
                  <c:v>18</c:v>
                </c:pt>
                <c:pt idx="414">
                  <c:v>18.2</c:v>
                </c:pt>
                <c:pt idx="415">
                  <c:v>18.3</c:v>
                </c:pt>
                <c:pt idx="416">
                  <c:v>18.5</c:v>
                </c:pt>
                <c:pt idx="417">
                  <c:v>18.7</c:v>
                </c:pt>
                <c:pt idx="418">
                  <c:v>18.8</c:v>
                </c:pt>
                <c:pt idx="419">
                  <c:v>19</c:v>
                </c:pt>
                <c:pt idx="420">
                  <c:v>19.2</c:v>
                </c:pt>
                <c:pt idx="421">
                  <c:v>19.3</c:v>
                </c:pt>
                <c:pt idx="422">
                  <c:v>19.5</c:v>
                </c:pt>
                <c:pt idx="423">
                  <c:v>19.7</c:v>
                </c:pt>
                <c:pt idx="424">
                  <c:v>19.8</c:v>
                </c:pt>
                <c:pt idx="425">
                  <c:v>20</c:v>
                </c:pt>
                <c:pt idx="426">
                  <c:v>20.2</c:v>
                </c:pt>
                <c:pt idx="427">
                  <c:v>20.399999999999999</c:v>
                </c:pt>
                <c:pt idx="428">
                  <c:v>20.5</c:v>
                </c:pt>
                <c:pt idx="429">
                  <c:v>20.7</c:v>
                </c:pt>
                <c:pt idx="430">
                  <c:v>20.9</c:v>
                </c:pt>
                <c:pt idx="431">
                  <c:v>21.1</c:v>
                </c:pt>
                <c:pt idx="432">
                  <c:v>21.3</c:v>
                </c:pt>
                <c:pt idx="433">
                  <c:v>21.5</c:v>
                </c:pt>
                <c:pt idx="434">
                  <c:v>21.7</c:v>
                </c:pt>
                <c:pt idx="435">
                  <c:v>21.9</c:v>
                </c:pt>
                <c:pt idx="436">
                  <c:v>22.1</c:v>
                </c:pt>
                <c:pt idx="437">
                  <c:v>22.3</c:v>
                </c:pt>
                <c:pt idx="438">
                  <c:v>22.4</c:v>
                </c:pt>
                <c:pt idx="439">
                  <c:v>22.7</c:v>
                </c:pt>
                <c:pt idx="440">
                  <c:v>22.9</c:v>
                </c:pt>
                <c:pt idx="441">
                  <c:v>23.1</c:v>
                </c:pt>
                <c:pt idx="442">
                  <c:v>23.3</c:v>
                </c:pt>
                <c:pt idx="443">
                  <c:v>23.5</c:v>
                </c:pt>
                <c:pt idx="444">
                  <c:v>23.7</c:v>
                </c:pt>
                <c:pt idx="445">
                  <c:v>23.9</c:v>
                </c:pt>
                <c:pt idx="446">
                  <c:v>24.1</c:v>
                </c:pt>
                <c:pt idx="447">
                  <c:v>24.4</c:v>
                </c:pt>
                <c:pt idx="448">
                  <c:v>24.6</c:v>
                </c:pt>
                <c:pt idx="449">
                  <c:v>24.8</c:v>
                </c:pt>
                <c:pt idx="450">
                  <c:v>25.1</c:v>
                </c:pt>
                <c:pt idx="451">
                  <c:v>25.3</c:v>
                </c:pt>
                <c:pt idx="452">
                  <c:v>25.5</c:v>
                </c:pt>
                <c:pt idx="453">
                  <c:v>25.8</c:v>
                </c:pt>
                <c:pt idx="454">
                  <c:v>26</c:v>
                </c:pt>
                <c:pt idx="455">
                  <c:v>26.3</c:v>
                </c:pt>
                <c:pt idx="456">
                  <c:v>26.6</c:v>
                </c:pt>
                <c:pt idx="457">
                  <c:v>26.8</c:v>
                </c:pt>
                <c:pt idx="458">
                  <c:v>27.1</c:v>
                </c:pt>
                <c:pt idx="459">
                  <c:v>27.3</c:v>
                </c:pt>
                <c:pt idx="460">
                  <c:v>27.6</c:v>
                </c:pt>
                <c:pt idx="461">
                  <c:v>27.9</c:v>
                </c:pt>
                <c:pt idx="462">
                  <c:v>28.2</c:v>
                </c:pt>
                <c:pt idx="463">
                  <c:v>28.4</c:v>
                </c:pt>
                <c:pt idx="464">
                  <c:v>28.7</c:v>
                </c:pt>
                <c:pt idx="465">
                  <c:v>29</c:v>
                </c:pt>
                <c:pt idx="466">
                  <c:v>29.3</c:v>
                </c:pt>
                <c:pt idx="467">
                  <c:v>29.6</c:v>
                </c:pt>
                <c:pt idx="468">
                  <c:v>29.9</c:v>
                </c:pt>
                <c:pt idx="469">
                  <c:v>30.2</c:v>
                </c:pt>
                <c:pt idx="470">
                  <c:v>30.5</c:v>
                </c:pt>
                <c:pt idx="471">
                  <c:v>30.8</c:v>
                </c:pt>
                <c:pt idx="472">
                  <c:v>31.1</c:v>
                </c:pt>
                <c:pt idx="473">
                  <c:v>31.4</c:v>
                </c:pt>
                <c:pt idx="474">
                  <c:v>31.8</c:v>
                </c:pt>
                <c:pt idx="475">
                  <c:v>32.1</c:v>
                </c:pt>
                <c:pt idx="476">
                  <c:v>32.4</c:v>
                </c:pt>
                <c:pt idx="477">
                  <c:v>32.799999999999997</c:v>
                </c:pt>
                <c:pt idx="478">
                  <c:v>33.1</c:v>
                </c:pt>
                <c:pt idx="479">
                  <c:v>33.4</c:v>
                </c:pt>
                <c:pt idx="480">
                  <c:v>33.799999999999997</c:v>
                </c:pt>
                <c:pt idx="481">
                  <c:v>34.1</c:v>
                </c:pt>
                <c:pt idx="482">
                  <c:v>34.5</c:v>
                </c:pt>
                <c:pt idx="483">
                  <c:v>34.9</c:v>
                </c:pt>
                <c:pt idx="484">
                  <c:v>35.200000000000003</c:v>
                </c:pt>
                <c:pt idx="485">
                  <c:v>35.6</c:v>
                </c:pt>
                <c:pt idx="486">
                  <c:v>36</c:v>
                </c:pt>
                <c:pt idx="487">
                  <c:v>36.4</c:v>
                </c:pt>
                <c:pt idx="488">
                  <c:v>36.799999999999997</c:v>
                </c:pt>
                <c:pt idx="489">
                  <c:v>37.200000000000003</c:v>
                </c:pt>
                <c:pt idx="490">
                  <c:v>37.6</c:v>
                </c:pt>
                <c:pt idx="491">
                  <c:v>38</c:v>
                </c:pt>
                <c:pt idx="492">
                  <c:v>38.4</c:v>
                </c:pt>
                <c:pt idx="493">
                  <c:v>38.799999999999997</c:v>
                </c:pt>
                <c:pt idx="494">
                  <c:v>39.299999999999997</c:v>
                </c:pt>
                <c:pt idx="495">
                  <c:v>39.700000000000003</c:v>
                </c:pt>
                <c:pt idx="496">
                  <c:v>40.200000000000003</c:v>
                </c:pt>
                <c:pt idx="497">
                  <c:v>40.6</c:v>
                </c:pt>
                <c:pt idx="498">
                  <c:v>41.1</c:v>
                </c:pt>
                <c:pt idx="499">
                  <c:v>41.5</c:v>
                </c:pt>
                <c:pt idx="500">
                  <c:v>42</c:v>
                </c:pt>
                <c:pt idx="501">
                  <c:v>42.5</c:v>
                </c:pt>
                <c:pt idx="502">
                  <c:v>43</c:v>
                </c:pt>
                <c:pt idx="503">
                  <c:v>43.5</c:v>
                </c:pt>
                <c:pt idx="504">
                  <c:v>44</c:v>
                </c:pt>
                <c:pt idx="505">
                  <c:v>44.5</c:v>
                </c:pt>
                <c:pt idx="506">
                  <c:v>45</c:v>
                </c:pt>
                <c:pt idx="507">
                  <c:v>45.5</c:v>
                </c:pt>
                <c:pt idx="508">
                  <c:v>46</c:v>
                </c:pt>
                <c:pt idx="509">
                  <c:v>46.6</c:v>
                </c:pt>
                <c:pt idx="510">
                  <c:v>47.1</c:v>
                </c:pt>
                <c:pt idx="511">
                  <c:v>47.7</c:v>
                </c:pt>
                <c:pt idx="512">
                  <c:v>48.2</c:v>
                </c:pt>
                <c:pt idx="513">
                  <c:v>48.8</c:v>
                </c:pt>
                <c:pt idx="514">
                  <c:v>49.4</c:v>
                </c:pt>
                <c:pt idx="515">
                  <c:v>49.9</c:v>
                </c:pt>
                <c:pt idx="516">
                  <c:v>50.5</c:v>
                </c:pt>
                <c:pt idx="517">
                  <c:v>51.1</c:v>
                </c:pt>
                <c:pt idx="518">
                  <c:v>51.8</c:v>
                </c:pt>
                <c:pt idx="519">
                  <c:v>52.4</c:v>
                </c:pt>
                <c:pt idx="520">
                  <c:v>53</c:v>
                </c:pt>
                <c:pt idx="521">
                  <c:v>53.7</c:v>
                </c:pt>
                <c:pt idx="522">
                  <c:v>54.3</c:v>
                </c:pt>
                <c:pt idx="523">
                  <c:v>55</c:v>
                </c:pt>
                <c:pt idx="524">
                  <c:v>55.6</c:v>
                </c:pt>
                <c:pt idx="525">
                  <c:v>56.3</c:v>
                </c:pt>
                <c:pt idx="526">
                  <c:v>57</c:v>
                </c:pt>
                <c:pt idx="527">
                  <c:v>57.7</c:v>
                </c:pt>
                <c:pt idx="528">
                  <c:v>58.4</c:v>
                </c:pt>
                <c:pt idx="529">
                  <c:v>59.2</c:v>
                </c:pt>
                <c:pt idx="530">
                  <c:v>59.9</c:v>
                </c:pt>
                <c:pt idx="531">
                  <c:v>60.6</c:v>
                </c:pt>
                <c:pt idx="532">
                  <c:v>61.4</c:v>
                </c:pt>
                <c:pt idx="533">
                  <c:v>62.1</c:v>
                </c:pt>
                <c:pt idx="534">
                  <c:v>62.9</c:v>
                </c:pt>
                <c:pt idx="535">
                  <c:v>63.7</c:v>
                </c:pt>
                <c:pt idx="536">
                  <c:v>64.5</c:v>
                </c:pt>
                <c:pt idx="537">
                  <c:v>65.3</c:v>
                </c:pt>
                <c:pt idx="538">
                  <c:v>66.099999999999994</c:v>
                </c:pt>
                <c:pt idx="539">
                  <c:v>66.900000000000006</c:v>
                </c:pt>
                <c:pt idx="540">
                  <c:v>67.8</c:v>
                </c:pt>
                <c:pt idx="541">
                  <c:v>68.599999999999994</c:v>
                </c:pt>
                <c:pt idx="542">
                  <c:v>69.5</c:v>
                </c:pt>
                <c:pt idx="543">
                  <c:v>70.400000000000006</c:v>
                </c:pt>
                <c:pt idx="544">
                  <c:v>71.2</c:v>
                </c:pt>
                <c:pt idx="545">
                  <c:v>72.099999999999994</c:v>
                </c:pt>
                <c:pt idx="546">
                  <c:v>73.099999999999994</c:v>
                </c:pt>
                <c:pt idx="547">
                  <c:v>74</c:v>
                </c:pt>
                <c:pt idx="548">
                  <c:v>74.900000000000006</c:v>
                </c:pt>
                <c:pt idx="549">
                  <c:v>75.900000000000006</c:v>
                </c:pt>
                <c:pt idx="550">
                  <c:v>76.8</c:v>
                </c:pt>
                <c:pt idx="551">
                  <c:v>77.8</c:v>
                </c:pt>
                <c:pt idx="552">
                  <c:v>78.8</c:v>
                </c:pt>
                <c:pt idx="553">
                  <c:v>79.8</c:v>
                </c:pt>
                <c:pt idx="554">
                  <c:v>80.8</c:v>
                </c:pt>
                <c:pt idx="555">
                  <c:v>81.8</c:v>
                </c:pt>
                <c:pt idx="556">
                  <c:v>82.9</c:v>
                </c:pt>
                <c:pt idx="557">
                  <c:v>83.9</c:v>
                </c:pt>
                <c:pt idx="558">
                  <c:v>85</c:v>
                </c:pt>
                <c:pt idx="559">
                  <c:v>86</c:v>
                </c:pt>
                <c:pt idx="560">
                  <c:v>87.1</c:v>
                </c:pt>
                <c:pt idx="561">
                  <c:v>88.2</c:v>
                </c:pt>
                <c:pt idx="562">
                  <c:v>89.3</c:v>
                </c:pt>
                <c:pt idx="563">
                  <c:v>90.5</c:v>
                </c:pt>
                <c:pt idx="564">
                  <c:v>91.6</c:v>
                </c:pt>
                <c:pt idx="565">
                  <c:v>92.8</c:v>
                </c:pt>
                <c:pt idx="566">
                  <c:v>93.9</c:v>
                </c:pt>
                <c:pt idx="567">
                  <c:v>95.1</c:v>
                </c:pt>
                <c:pt idx="568">
                  <c:v>96.3</c:v>
                </c:pt>
                <c:pt idx="569">
                  <c:v>97.5</c:v>
                </c:pt>
                <c:pt idx="570">
                  <c:v>98.8</c:v>
                </c:pt>
                <c:pt idx="571">
                  <c:v>100</c:v>
                </c:pt>
                <c:pt idx="572">
                  <c:v>101.3</c:v>
                </c:pt>
                <c:pt idx="573">
                  <c:v>102.5</c:v>
                </c:pt>
                <c:pt idx="574">
                  <c:v>103.8</c:v>
                </c:pt>
                <c:pt idx="575">
                  <c:v>105.1</c:v>
                </c:pt>
                <c:pt idx="576">
                  <c:v>106.4</c:v>
                </c:pt>
                <c:pt idx="577">
                  <c:v>107.8</c:v>
                </c:pt>
                <c:pt idx="578">
                  <c:v>109.1</c:v>
                </c:pt>
                <c:pt idx="579">
                  <c:v>110.5</c:v>
                </c:pt>
                <c:pt idx="580">
                  <c:v>111.8</c:v>
                </c:pt>
                <c:pt idx="581">
                  <c:v>113.2</c:v>
                </c:pt>
                <c:pt idx="582">
                  <c:v>114.6</c:v>
                </c:pt>
                <c:pt idx="583">
                  <c:v>116</c:v>
                </c:pt>
                <c:pt idx="584">
                  <c:v>117.5</c:v>
                </c:pt>
                <c:pt idx="585">
                  <c:v>118.9</c:v>
                </c:pt>
                <c:pt idx="586">
                  <c:v>120.4</c:v>
                </c:pt>
                <c:pt idx="587">
                  <c:v>121.8</c:v>
                </c:pt>
                <c:pt idx="588">
                  <c:v>123.3</c:v>
                </c:pt>
                <c:pt idx="589">
                  <c:v>124.8</c:v>
                </c:pt>
                <c:pt idx="590">
                  <c:v>126.4</c:v>
                </c:pt>
                <c:pt idx="591">
                  <c:v>127.9</c:v>
                </c:pt>
                <c:pt idx="592">
                  <c:v>129.4</c:v>
                </c:pt>
                <c:pt idx="593">
                  <c:v>131</c:v>
                </c:pt>
                <c:pt idx="594">
                  <c:v>132.6</c:v>
                </c:pt>
                <c:pt idx="595">
                  <c:v>134.1</c:v>
                </c:pt>
                <c:pt idx="596">
                  <c:v>135.69999999999999</c:v>
                </c:pt>
                <c:pt idx="597">
                  <c:v>137.4</c:v>
                </c:pt>
                <c:pt idx="598">
                  <c:v>139</c:v>
                </c:pt>
                <c:pt idx="599">
                  <c:v>140.6</c:v>
                </c:pt>
                <c:pt idx="600">
                  <c:v>142.30000000000001</c:v>
                </c:pt>
                <c:pt idx="601">
                  <c:v>143.9</c:v>
                </c:pt>
                <c:pt idx="602">
                  <c:v>145.6</c:v>
                </c:pt>
                <c:pt idx="603">
                  <c:v>147.30000000000001</c:v>
                </c:pt>
                <c:pt idx="604">
                  <c:v>149</c:v>
                </c:pt>
                <c:pt idx="605">
                  <c:v>150.80000000000001</c:v>
                </c:pt>
                <c:pt idx="606">
                  <c:v>152.5</c:v>
                </c:pt>
                <c:pt idx="607">
                  <c:v>154.19999999999999</c:v>
                </c:pt>
                <c:pt idx="608">
                  <c:v>156</c:v>
                </c:pt>
                <c:pt idx="609">
                  <c:v>157.80000000000001</c:v>
                </c:pt>
                <c:pt idx="610">
                  <c:v>159.5</c:v>
                </c:pt>
                <c:pt idx="611">
                  <c:v>161.30000000000001</c:v>
                </c:pt>
                <c:pt idx="612">
                  <c:v>163.1</c:v>
                </c:pt>
                <c:pt idx="613">
                  <c:v>164.9</c:v>
                </c:pt>
                <c:pt idx="614">
                  <c:v>166.8</c:v>
                </c:pt>
                <c:pt idx="615">
                  <c:v>168.6</c:v>
                </c:pt>
                <c:pt idx="616">
                  <c:v>170.4</c:v>
                </c:pt>
                <c:pt idx="617">
                  <c:v>172.3</c:v>
                </c:pt>
                <c:pt idx="618">
                  <c:v>174.1</c:v>
                </c:pt>
                <c:pt idx="619">
                  <c:v>176</c:v>
                </c:pt>
                <c:pt idx="620">
                  <c:v>177.9</c:v>
                </c:pt>
                <c:pt idx="621">
                  <c:v>179.8</c:v>
                </c:pt>
                <c:pt idx="622">
                  <c:v>181.7</c:v>
                </c:pt>
                <c:pt idx="623">
                  <c:v>183.6</c:v>
                </c:pt>
                <c:pt idx="624">
                  <c:v>185.5</c:v>
                </c:pt>
                <c:pt idx="625">
                  <c:v>187.4</c:v>
                </c:pt>
                <c:pt idx="626">
                  <c:v>189.4</c:v>
                </c:pt>
                <c:pt idx="627">
                  <c:v>191.3</c:v>
                </c:pt>
                <c:pt idx="628">
                  <c:v>193.2</c:v>
                </c:pt>
                <c:pt idx="629">
                  <c:v>195.2</c:v>
                </c:pt>
                <c:pt idx="630">
                  <c:v>197.2</c:v>
                </c:pt>
                <c:pt idx="631">
                  <c:v>199.1</c:v>
                </c:pt>
                <c:pt idx="632">
                  <c:v>201.1</c:v>
                </c:pt>
                <c:pt idx="633">
                  <c:v>203.1</c:v>
                </c:pt>
                <c:pt idx="634">
                  <c:v>205.1</c:v>
                </c:pt>
                <c:pt idx="635">
                  <c:v>207.1</c:v>
                </c:pt>
                <c:pt idx="636">
                  <c:v>209.2</c:v>
                </c:pt>
                <c:pt idx="637">
                  <c:v>211.2</c:v>
                </c:pt>
                <c:pt idx="638">
                  <c:v>213.2</c:v>
                </c:pt>
                <c:pt idx="639">
                  <c:v>215.3</c:v>
                </c:pt>
                <c:pt idx="640">
                  <c:v>217.3</c:v>
                </c:pt>
                <c:pt idx="641">
                  <c:v>219.4</c:v>
                </c:pt>
                <c:pt idx="642">
                  <c:v>221.5</c:v>
                </c:pt>
                <c:pt idx="643">
                  <c:v>223.5</c:v>
                </c:pt>
                <c:pt idx="644">
                  <c:v>225.6</c:v>
                </c:pt>
                <c:pt idx="645">
                  <c:v>227.7</c:v>
                </c:pt>
                <c:pt idx="646">
                  <c:v>229.8</c:v>
                </c:pt>
                <c:pt idx="647">
                  <c:v>231.9</c:v>
                </c:pt>
                <c:pt idx="648">
                  <c:v>234.1</c:v>
                </c:pt>
                <c:pt idx="649">
                  <c:v>236.2</c:v>
                </c:pt>
                <c:pt idx="650">
                  <c:v>238.3</c:v>
                </c:pt>
                <c:pt idx="651">
                  <c:v>240.5</c:v>
                </c:pt>
                <c:pt idx="652">
                  <c:v>242.6</c:v>
                </c:pt>
                <c:pt idx="653">
                  <c:v>244.8</c:v>
                </c:pt>
                <c:pt idx="654">
                  <c:v>246.9</c:v>
                </c:pt>
                <c:pt idx="655">
                  <c:v>249.1</c:v>
                </c:pt>
                <c:pt idx="656">
                  <c:v>251.3</c:v>
                </c:pt>
                <c:pt idx="657">
                  <c:v>253.5</c:v>
                </c:pt>
                <c:pt idx="658">
                  <c:v>255.7</c:v>
                </c:pt>
                <c:pt idx="659">
                  <c:v>257.89999999999992</c:v>
                </c:pt>
                <c:pt idx="660">
                  <c:v>260.10000000000002</c:v>
                </c:pt>
                <c:pt idx="661">
                  <c:v>262.3</c:v>
                </c:pt>
                <c:pt idx="662">
                  <c:v>264.5</c:v>
                </c:pt>
                <c:pt idx="663">
                  <c:v>266.8</c:v>
                </c:pt>
                <c:pt idx="664">
                  <c:v>269</c:v>
                </c:pt>
                <c:pt idx="665">
                  <c:v>271.2</c:v>
                </c:pt>
                <c:pt idx="666">
                  <c:v>273.5</c:v>
                </c:pt>
                <c:pt idx="667">
                  <c:v>275.8</c:v>
                </c:pt>
                <c:pt idx="668">
                  <c:v>278</c:v>
                </c:pt>
                <c:pt idx="669">
                  <c:v>280.3</c:v>
                </c:pt>
                <c:pt idx="670">
                  <c:v>282.60000000000002</c:v>
                </c:pt>
                <c:pt idx="671">
                  <c:v>284.89999999999992</c:v>
                </c:pt>
                <c:pt idx="672">
                  <c:v>287.10000000000002</c:v>
                </c:pt>
                <c:pt idx="673">
                  <c:v>289.39999999999992</c:v>
                </c:pt>
                <c:pt idx="674">
                  <c:v>291.8</c:v>
                </c:pt>
                <c:pt idx="675">
                  <c:v>294.10000000000002</c:v>
                </c:pt>
                <c:pt idx="676">
                  <c:v>296.39999999999992</c:v>
                </c:pt>
                <c:pt idx="677">
                  <c:v>298.7</c:v>
                </c:pt>
                <c:pt idx="678">
                  <c:v>301</c:v>
                </c:pt>
                <c:pt idx="679">
                  <c:v>303.39999999999992</c:v>
                </c:pt>
                <c:pt idx="680">
                  <c:v>305.7</c:v>
                </c:pt>
                <c:pt idx="681">
                  <c:v>308.10000000000002</c:v>
                </c:pt>
                <c:pt idx="682">
                  <c:v>310.39999999999992</c:v>
                </c:pt>
                <c:pt idx="683">
                  <c:v>312.8</c:v>
                </c:pt>
                <c:pt idx="684">
                  <c:v>315.2</c:v>
                </c:pt>
                <c:pt idx="685">
                  <c:v>317.5</c:v>
                </c:pt>
                <c:pt idx="686">
                  <c:v>319.89999999999992</c:v>
                </c:pt>
                <c:pt idx="687">
                  <c:v>322.3</c:v>
                </c:pt>
                <c:pt idx="688">
                  <c:v>324.7</c:v>
                </c:pt>
                <c:pt idx="689">
                  <c:v>327.10000000000002</c:v>
                </c:pt>
                <c:pt idx="690">
                  <c:v>329.4</c:v>
                </c:pt>
                <c:pt idx="691">
                  <c:v>331.8</c:v>
                </c:pt>
                <c:pt idx="692">
                  <c:v>334.2</c:v>
                </c:pt>
                <c:pt idx="693">
                  <c:v>336.6</c:v>
                </c:pt>
                <c:pt idx="694">
                  <c:v>339</c:v>
                </c:pt>
                <c:pt idx="695">
                  <c:v>341.4</c:v>
                </c:pt>
                <c:pt idx="696">
                  <c:v>343.8</c:v>
                </c:pt>
                <c:pt idx="697">
                  <c:v>346.2</c:v>
                </c:pt>
                <c:pt idx="698">
                  <c:v>348.6</c:v>
                </c:pt>
                <c:pt idx="699">
                  <c:v>351</c:v>
                </c:pt>
                <c:pt idx="700">
                  <c:v>353.5</c:v>
                </c:pt>
                <c:pt idx="701">
                  <c:v>355.9</c:v>
                </c:pt>
                <c:pt idx="702">
                  <c:v>358.3</c:v>
                </c:pt>
                <c:pt idx="703">
                  <c:v>360.7</c:v>
                </c:pt>
                <c:pt idx="704">
                  <c:v>363.1</c:v>
                </c:pt>
                <c:pt idx="705">
                  <c:v>365.5</c:v>
                </c:pt>
                <c:pt idx="706">
                  <c:v>367.9</c:v>
                </c:pt>
                <c:pt idx="707">
                  <c:v>370.3</c:v>
                </c:pt>
                <c:pt idx="708">
                  <c:v>372.8</c:v>
                </c:pt>
                <c:pt idx="709">
                  <c:v>375.2</c:v>
                </c:pt>
                <c:pt idx="710">
                  <c:v>377.6</c:v>
                </c:pt>
                <c:pt idx="711">
                  <c:v>380</c:v>
                </c:pt>
                <c:pt idx="712">
                  <c:v>382.4</c:v>
                </c:pt>
                <c:pt idx="713">
                  <c:v>384.8</c:v>
                </c:pt>
                <c:pt idx="714">
                  <c:v>387.3</c:v>
                </c:pt>
                <c:pt idx="715">
                  <c:v>389.7</c:v>
                </c:pt>
                <c:pt idx="716">
                  <c:v>392.1</c:v>
                </c:pt>
                <c:pt idx="717">
                  <c:v>394.5</c:v>
                </c:pt>
                <c:pt idx="718">
                  <c:v>397</c:v>
                </c:pt>
                <c:pt idx="719">
                  <c:v>399.4</c:v>
                </c:pt>
                <c:pt idx="720">
                  <c:v>401.8</c:v>
                </c:pt>
                <c:pt idx="721">
                  <c:v>404.2</c:v>
                </c:pt>
                <c:pt idx="722">
                  <c:v>406.6</c:v>
                </c:pt>
                <c:pt idx="723">
                  <c:v>409.1</c:v>
                </c:pt>
                <c:pt idx="724">
                  <c:v>411.5</c:v>
                </c:pt>
                <c:pt idx="725">
                  <c:v>413.9</c:v>
                </c:pt>
                <c:pt idx="726">
                  <c:v>416.3</c:v>
                </c:pt>
                <c:pt idx="727">
                  <c:v>418.7</c:v>
                </c:pt>
                <c:pt idx="728">
                  <c:v>421.2</c:v>
                </c:pt>
                <c:pt idx="729">
                  <c:v>423.6</c:v>
                </c:pt>
                <c:pt idx="730">
                  <c:v>426</c:v>
                </c:pt>
                <c:pt idx="731">
                  <c:v>428.4</c:v>
                </c:pt>
                <c:pt idx="732">
                  <c:v>430.8</c:v>
                </c:pt>
                <c:pt idx="733">
                  <c:v>433.2</c:v>
                </c:pt>
                <c:pt idx="734">
                  <c:v>435.7</c:v>
                </c:pt>
                <c:pt idx="735">
                  <c:v>438.1</c:v>
                </c:pt>
                <c:pt idx="736">
                  <c:v>440.5</c:v>
                </c:pt>
                <c:pt idx="737">
                  <c:v>442.9</c:v>
                </c:pt>
                <c:pt idx="738">
                  <c:v>445.3</c:v>
                </c:pt>
                <c:pt idx="739">
                  <c:v>447.7</c:v>
                </c:pt>
                <c:pt idx="740">
                  <c:v>450.1</c:v>
                </c:pt>
                <c:pt idx="741">
                  <c:v>452.5</c:v>
                </c:pt>
                <c:pt idx="742">
                  <c:v>455</c:v>
                </c:pt>
                <c:pt idx="743">
                  <c:v>457.4</c:v>
                </c:pt>
                <c:pt idx="744">
                  <c:v>459.8</c:v>
                </c:pt>
                <c:pt idx="745">
                  <c:v>462.2</c:v>
                </c:pt>
                <c:pt idx="746">
                  <c:v>464.6</c:v>
                </c:pt>
                <c:pt idx="747">
                  <c:v>467</c:v>
                </c:pt>
                <c:pt idx="748">
                  <c:v>469.4</c:v>
                </c:pt>
                <c:pt idx="749">
                  <c:v>471.8</c:v>
                </c:pt>
                <c:pt idx="750">
                  <c:v>474.2</c:v>
                </c:pt>
                <c:pt idx="751">
                  <c:v>476.6</c:v>
                </c:pt>
                <c:pt idx="752">
                  <c:v>479</c:v>
                </c:pt>
                <c:pt idx="753">
                  <c:v>481.5</c:v>
                </c:pt>
                <c:pt idx="754">
                  <c:v>483.9</c:v>
                </c:pt>
                <c:pt idx="755">
                  <c:v>486.3</c:v>
                </c:pt>
                <c:pt idx="756">
                  <c:v>488.7</c:v>
                </c:pt>
                <c:pt idx="757">
                  <c:v>491.1</c:v>
                </c:pt>
                <c:pt idx="758">
                  <c:v>493.5</c:v>
                </c:pt>
                <c:pt idx="759">
                  <c:v>495.8</c:v>
                </c:pt>
                <c:pt idx="760">
                  <c:v>498.2</c:v>
                </c:pt>
                <c:pt idx="761">
                  <c:v>500.6</c:v>
                </c:pt>
                <c:pt idx="762">
                  <c:v>503</c:v>
                </c:pt>
                <c:pt idx="763">
                  <c:v>505.4</c:v>
                </c:pt>
                <c:pt idx="764">
                  <c:v>507.8</c:v>
                </c:pt>
                <c:pt idx="765">
                  <c:v>510.1</c:v>
                </c:pt>
                <c:pt idx="766">
                  <c:v>512.5</c:v>
                </c:pt>
                <c:pt idx="767">
                  <c:v>514.9</c:v>
                </c:pt>
                <c:pt idx="768">
                  <c:v>517.20000000000005</c:v>
                </c:pt>
                <c:pt idx="769">
                  <c:v>519.6</c:v>
                </c:pt>
                <c:pt idx="770">
                  <c:v>521.9</c:v>
                </c:pt>
                <c:pt idx="771">
                  <c:v>524.29999999999995</c:v>
                </c:pt>
                <c:pt idx="772">
                  <c:v>526.6</c:v>
                </c:pt>
                <c:pt idx="773">
                  <c:v>529</c:v>
                </c:pt>
                <c:pt idx="774">
                  <c:v>531.29999999999995</c:v>
                </c:pt>
                <c:pt idx="775">
                  <c:v>533.6</c:v>
                </c:pt>
                <c:pt idx="776">
                  <c:v>535.9</c:v>
                </c:pt>
                <c:pt idx="777">
                  <c:v>538.29999999999995</c:v>
                </c:pt>
                <c:pt idx="778">
                  <c:v>540.6</c:v>
                </c:pt>
                <c:pt idx="779">
                  <c:v>542.9</c:v>
                </c:pt>
                <c:pt idx="780">
                  <c:v>545.20000000000005</c:v>
                </c:pt>
                <c:pt idx="781">
                  <c:v>547.5</c:v>
                </c:pt>
                <c:pt idx="782">
                  <c:v>549.79999999999995</c:v>
                </c:pt>
                <c:pt idx="783">
                  <c:v>552</c:v>
                </c:pt>
                <c:pt idx="784">
                  <c:v>554.29999999999995</c:v>
                </c:pt>
                <c:pt idx="785">
                  <c:v>556.6</c:v>
                </c:pt>
                <c:pt idx="786">
                  <c:v>558.79999999999995</c:v>
                </c:pt>
                <c:pt idx="787">
                  <c:v>561.1</c:v>
                </c:pt>
                <c:pt idx="788">
                  <c:v>563.4</c:v>
                </c:pt>
                <c:pt idx="789">
                  <c:v>565.6</c:v>
                </c:pt>
                <c:pt idx="790">
                  <c:v>567.79999999999995</c:v>
                </c:pt>
                <c:pt idx="791">
                  <c:v>570.1</c:v>
                </c:pt>
                <c:pt idx="792">
                  <c:v>572.29999999999995</c:v>
                </c:pt>
                <c:pt idx="793">
                  <c:v>574.5</c:v>
                </c:pt>
                <c:pt idx="794">
                  <c:v>576.70000000000005</c:v>
                </c:pt>
                <c:pt idx="795">
                  <c:v>579</c:v>
                </c:pt>
                <c:pt idx="796">
                  <c:v>581.20000000000005</c:v>
                </c:pt>
                <c:pt idx="797">
                  <c:v>583.4</c:v>
                </c:pt>
                <c:pt idx="798">
                  <c:v>585.5</c:v>
                </c:pt>
                <c:pt idx="799">
                  <c:v>587.70000000000005</c:v>
                </c:pt>
                <c:pt idx="800">
                  <c:v>589.9</c:v>
                </c:pt>
                <c:pt idx="801">
                  <c:v>592.1</c:v>
                </c:pt>
                <c:pt idx="802">
                  <c:v>594.29999999999995</c:v>
                </c:pt>
                <c:pt idx="803">
                  <c:v>596.4</c:v>
                </c:pt>
                <c:pt idx="804">
                  <c:v>598.6</c:v>
                </c:pt>
                <c:pt idx="805">
                  <c:v>600.70000000000005</c:v>
                </c:pt>
                <c:pt idx="806">
                  <c:v>602.9</c:v>
                </c:pt>
                <c:pt idx="807">
                  <c:v>605</c:v>
                </c:pt>
                <c:pt idx="808">
                  <c:v>607.20000000000005</c:v>
                </c:pt>
                <c:pt idx="809">
                  <c:v>609.29999999999995</c:v>
                </c:pt>
                <c:pt idx="810">
                  <c:v>611.4</c:v>
                </c:pt>
                <c:pt idx="811">
                  <c:v>613.6</c:v>
                </c:pt>
                <c:pt idx="812">
                  <c:v>615.70000000000005</c:v>
                </c:pt>
                <c:pt idx="813">
                  <c:v>617.79999999999995</c:v>
                </c:pt>
                <c:pt idx="814">
                  <c:v>619.9</c:v>
                </c:pt>
                <c:pt idx="815">
                  <c:v>622</c:v>
                </c:pt>
                <c:pt idx="816">
                  <c:v>624</c:v>
                </c:pt>
                <c:pt idx="817">
                  <c:v>626.1</c:v>
                </c:pt>
                <c:pt idx="818">
                  <c:v>628.20000000000005</c:v>
                </c:pt>
                <c:pt idx="819">
                  <c:v>630.20000000000005</c:v>
                </c:pt>
                <c:pt idx="820">
                  <c:v>632.29999999999995</c:v>
                </c:pt>
                <c:pt idx="821">
                  <c:v>634.29999999999995</c:v>
                </c:pt>
                <c:pt idx="822">
                  <c:v>636.4</c:v>
                </c:pt>
                <c:pt idx="823">
                  <c:v>638.4</c:v>
                </c:pt>
                <c:pt idx="824">
                  <c:v>640.4</c:v>
                </c:pt>
                <c:pt idx="825">
                  <c:v>642.4</c:v>
                </c:pt>
                <c:pt idx="826">
                  <c:v>644.4</c:v>
                </c:pt>
                <c:pt idx="827">
                  <c:v>646.4</c:v>
                </c:pt>
                <c:pt idx="828">
                  <c:v>648.4</c:v>
                </c:pt>
                <c:pt idx="829">
                  <c:v>650.4</c:v>
                </c:pt>
                <c:pt idx="830">
                  <c:v>652.4</c:v>
                </c:pt>
                <c:pt idx="831">
                  <c:v>654.29999999999995</c:v>
                </c:pt>
                <c:pt idx="832">
                  <c:v>656.3</c:v>
                </c:pt>
                <c:pt idx="833">
                  <c:v>658.2</c:v>
                </c:pt>
                <c:pt idx="834">
                  <c:v>660.1</c:v>
                </c:pt>
                <c:pt idx="835">
                  <c:v>662</c:v>
                </c:pt>
                <c:pt idx="836">
                  <c:v>663.9</c:v>
                </c:pt>
                <c:pt idx="837">
                  <c:v>665.8</c:v>
                </c:pt>
                <c:pt idx="838">
                  <c:v>667.7</c:v>
                </c:pt>
                <c:pt idx="839">
                  <c:v>669.6</c:v>
                </c:pt>
                <c:pt idx="840">
                  <c:v>671.4</c:v>
                </c:pt>
                <c:pt idx="841">
                  <c:v>673.3</c:v>
                </c:pt>
                <c:pt idx="842">
                  <c:v>675.1</c:v>
                </c:pt>
                <c:pt idx="843">
                  <c:v>676.9</c:v>
                </c:pt>
                <c:pt idx="844">
                  <c:v>678.8</c:v>
                </c:pt>
                <c:pt idx="845">
                  <c:v>680.5</c:v>
                </c:pt>
                <c:pt idx="846">
                  <c:v>682.3</c:v>
                </c:pt>
                <c:pt idx="847">
                  <c:v>684.1</c:v>
                </c:pt>
                <c:pt idx="848">
                  <c:v>685.9</c:v>
                </c:pt>
                <c:pt idx="849">
                  <c:v>687.6</c:v>
                </c:pt>
                <c:pt idx="850">
                  <c:v>689.4</c:v>
                </c:pt>
                <c:pt idx="851">
                  <c:v>691.1</c:v>
                </c:pt>
                <c:pt idx="852">
                  <c:v>692.8</c:v>
                </c:pt>
                <c:pt idx="853">
                  <c:v>694.5</c:v>
                </c:pt>
                <c:pt idx="854">
                  <c:v>696.2</c:v>
                </c:pt>
                <c:pt idx="855">
                  <c:v>697.9</c:v>
                </c:pt>
                <c:pt idx="856">
                  <c:v>699.5</c:v>
                </c:pt>
                <c:pt idx="857">
                  <c:v>701.2</c:v>
                </c:pt>
                <c:pt idx="858">
                  <c:v>702.8</c:v>
                </c:pt>
                <c:pt idx="859">
                  <c:v>704.5</c:v>
                </c:pt>
                <c:pt idx="860">
                  <c:v>706.1</c:v>
                </c:pt>
                <c:pt idx="861">
                  <c:v>707.7</c:v>
                </c:pt>
                <c:pt idx="862">
                  <c:v>709.3</c:v>
                </c:pt>
                <c:pt idx="863">
                  <c:v>710.9</c:v>
                </c:pt>
                <c:pt idx="864">
                  <c:v>712.4</c:v>
                </c:pt>
                <c:pt idx="865">
                  <c:v>714</c:v>
                </c:pt>
                <c:pt idx="866">
                  <c:v>715.6</c:v>
                </c:pt>
                <c:pt idx="867">
                  <c:v>717.1</c:v>
                </c:pt>
                <c:pt idx="868">
                  <c:v>718.6</c:v>
                </c:pt>
                <c:pt idx="869">
                  <c:v>720.2</c:v>
                </c:pt>
                <c:pt idx="870">
                  <c:v>721.7</c:v>
                </c:pt>
                <c:pt idx="871">
                  <c:v>723.2</c:v>
                </c:pt>
                <c:pt idx="872">
                  <c:v>724.7</c:v>
                </c:pt>
                <c:pt idx="873">
                  <c:v>726.2</c:v>
                </c:pt>
                <c:pt idx="874">
                  <c:v>727.7</c:v>
                </c:pt>
                <c:pt idx="875">
                  <c:v>729.1</c:v>
                </c:pt>
                <c:pt idx="876">
                  <c:v>730.6</c:v>
                </c:pt>
                <c:pt idx="877">
                  <c:v>732.1</c:v>
                </c:pt>
                <c:pt idx="878">
                  <c:v>733.5</c:v>
                </c:pt>
                <c:pt idx="879">
                  <c:v>734.9</c:v>
                </c:pt>
                <c:pt idx="880">
                  <c:v>736.4</c:v>
                </c:pt>
                <c:pt idx="881">
                  <c:v>737.8</c:v>
                </c:pt>
                <c:pt idx="882">
                  <c:v>739.2</c:v>
                </c:pt>
                <c:pt idx="883">
                  <c:v>740.6</c:v>
                </c:pt>
                <c:pt idx="884">
                  <c:v>742</c:v>
                </c:pt>
                <c:pt idx="885">
                  <c:v>743.4</c:v>
                </c:pt>
                <c:pt idx="886">
                  <c:v>744.7</c:v>
                </c:pt>
                <c:pt idx="887">
                  <c:v>746.1</c:v>
                </c:pt>
                <c:pt idx="888">
                  <c:v>747.5</c:v>
                </c:pt>
                <c:pt idx="889">
                  <c:v>748.8</c:v>
                </c:pt>
                <c:pt idx="890">
                  <c:v>750.1</c:v>
                </c:pt>
                <c:pt idx="891">
                  <c:v>751.5</c:v>
                </c:pt>
                <c:pt idx="892">
                  <c:v>752.8</c:v>
                </c:pt>
                <c:pt idx="893">
                  <c:v>754.1</c:v>
                </c:pt>
                <c:pt idx="894">
                  <c:v>755.4</c:v>
                </c:pt>
                <c:pt idx="895">
                  <c:v>756.7</c:v>
                </c:pt>
                <c:pt idx="896">
                  <c:v>758</c:v>
                </c:pt>
                <c:pt idx="897">
                  <c:v>759.3</c:v>
                </c:pt>
                <c:pt idx="898">
                  <c:v>760.5</c:v>
                </c:pt>
                <c:pt idx="899">
                  <c:v>761.8</c:v>
                </c:pt>
                <c:pt idx="900">
                  <c:v>763</c:v>
                </c:pt>
                <c:pt idx="901">
                  <c:v>764.3</c:v>
                </c:pt>
                <c:pt idx="902">
                  <c:v>765.5</c:v>
                </c:pt>
                <c:pt idx="903">
                  <c:v>766.7</c:v>
                </c:pt>
                <c:pt idx="904">
                  <c:v>767.9</c:v>
                </c:pt>
                <c:pt idx="905">
                  <c:v>769.1</c:v>
                </c:pt>
                <c:pt idx="906">
                  <c:v>770.3</c:v>
                </c:pt>
                <c:pt idx="907">
                  <c:v>771.5</c:v>
                </c:pt>
                <c:pt idx="908">
                  <c:v>772.6</c:v>
                </c:pt>
                <c:pt idx="909">
                  <c:v>773.8</c:v>
                </c:pt>
                <c:pt idx="910">
                  <c:v>774.9</c:v>
                </c:pt>
                <c:pt idx="911">
                  <c:v>776</c:v>
                </c:pt>
                <c:pt idx="912">
                  <c:v>777.2</c:v>
                </c:pt>
                <c:pt idx="913">
                  <c:v>778.3</c:v>
                </c:pt>
                <c:pt idx="914">
                  <c:v>779.4</c:v>
                </c:pt>
                <c:pt idx="915">
                  <c:v>780.4</c:v>
                </c:pt>
                <c:pt idx="916">
                  <c:v>781.5</c:v>
                </c:pt>
                <c:pt idx="917">
                  <c:v>782.5</c:v>
                </c:pt>
                <c:pt idx="918">
                  <c:v>783.6</c:v>
                </c:pt>
                <c:pt idx="919">
                  <c:v>784.6</c:v>
                </c:pt>
                <c:pt idx="920">
                  <c:v>785.6</c:v>
                </c:pt>
                <c:pt idx="921">
                  <c:v>786.6</c:v>
                </c:pt>
                <c:pt idx="922">
                  <c:v>787.5</c:v>
                </c:pt>
                <c:pt idx="923">
                  <c:v>788.5</c:v>
                </c:pt>
                <c:pt idx="924">
                  <c:v>789.4</c:v>
                </c:pt>
                <c:pt idx="925">
                  <c:v>790.3</c:v>
                </c:pt>
                <c:pt idx="926">
                  <c:v>791.2</c:v>
                </c:pt>
                <c:pt idx="927">
                  <c:v>792.1</c:v>
                </c:pt>
                <c:pt idx="928">
                  <c:v>793</c:v>
                </c:pt>
                <c:pt idx="929">
                  <c:v>793.8</c:v>
                </c:pt>
                <c:pt idx="930">
                  <c:v>794.6</c:v>
                </c:pt>
                <c:pt idx="931">
                  <c:v>795.4</c:v>
                </c:pt>
                <c:pt idx="932">
                  <c:v>796.2</c:v>
                </c:pt>
                <c:pt idx="933">
                  <c:v>797</c:v>
                </c:pt>
                <c:pt idx="934">
                  <c:v>797.8</c:v>
                </c:pt>
                <c:pt idx="935">
                  <c:v>798.5</c:v>
                </c:pt>
                <c:pt idx="936">
                  <c:v>799.3</c:v>
                </c:pt>
                <c:pt idx="937">
                  <c:v>800</c:v>
                </c:pt>
                <c:pt idx="938">
                  <c:v>800.7</c:v>
                </c:pt>
                <c:pt idx="939">
                  <c:v>801.4</c:v>
                </c:pt>
                <c:pt idx="940">
                  <c:v>802</c:v>
                </c:pt>
                <c:pt idx="941">
                  <c:v>802.7</c:v>
                </c:pt>
                <c:pt idx="942">
                  <c:v>803.3</c:v>
                </c:pt>
                <c:pt idx="943">
                  <c:v>803.9</c:v>
                </c:pt>
                <c:pt idx="944">
                  <c:v>804.5</c:v>
                </c:pt>
                <c:pt idx="945">
                  <c:v>805.1</c:v>
                </c:pt>
                <c:pt idx="946">
                  <c:v>805.7</c:v>
                </c:pt>
                <c:pt idx="947">
                  <c:v>806.3</c:v>
                </c:pt>
                <c:pt idx="948">
                  <c:v>806.8</c:v>
                </c:pt>
                <c:pt idx="949">
                  <c:v>807.3</c:v>
                </c:pt>
                <c:pt idx="950">
                  <c:v>807.8</c:v>
                </c:pt>
                <c:pt idx="951">
                  <c:v>808.3</c:v>
                </c:pt>
                <c:pt idx="952">
                  <c:v>808.8</c:v>
                </c:pt>
                <c:pt idx="953">
                  <c:v>809.3</c:v>
                </c:pt>
                <c:pt idx="954">
                  <c:v>809.8</c:v>
                </c:pt>
                <c:pt idx="955">
                  <c:v>810.2</c:v>
                </c:pt>
                <c:pt idx="956">
                  <c:v>810.6</c:v>
                </c:pt>
                <c:pt idx="957">
                  <c:v>811.1</c:v>
                </c:pt>
                <c:pt idx="958">
                  <c:v>811.5</c:v>
                </c:pt>
                <c:pt idx="959">
                  <c:v>811.9</c:v>
                </c:pt>
                <c:pt idx="960">
                  <c:v>812.2</c:v>
                </c:pt>
                <c:pt idx="961">
                  <c:v>812.6</c:v>
                </c:pt>
                <c:pt idx="962">
                  <c:v>813</c:v>
                </c:pt>
                <c:pt idx="963">
                  <c:v>813.3</c:v>
                </c:pt>
                <c:pt idx="964">
                  <c:v>813.6</c:v>
                </c:pt>
                <c:pt idx="965">
                  <c:v>814</c:v>
                </c:pt>
                <c:pt idx="966">
                  <c:v>814.3</c:v>
                </c:pt>
                <c:pt idx="967">
                  <c:v>814.6</c:v>
                </c:pt>
                <c:pt idx="968">
                  <c:v>814.9</c:v>
                </c:pt>
                <c:pt idx="969">
                  <c:v>815.1</c:v>
                </c:pt>
                <c:pt idx="970">
                  <c:v>815.4</c:v>
                </c:pt>
                <c:pt idx="971">
                  <c:v>815.7</c:v>
                </c:pt>
                <c:pt idx="972">
                  <c:v>815.9</c:v>
                </c:pt>
                <c:pt idx="973">
                  <c:v>816.1</c:v>
                </c:pt>
                <c:pt idx="974">
                  <c:v>816.4</c:v>
                </c:pt>
                <c:pt idx="975">
                  <c:v>816.6</c:v>
                </c:pt>
                <c:pt idx="976">
                  <c:v>816.8</c:v>
                </c:pt>
                <c:pt idx="977">
                  <c:v>817</c:v>
                </c:pt>
                <c:pt idx="978">
                  <c:v>817.2</c:v>
                </c:pt>
                <c:pt idx="979">
                  <c:v>817.3</c:v>
                </c:pt>
                <c:pt idx="980">
                  <c:v>817.5</c:v>
                </c:pt>
                <c:pt idx="981">
                  <c:v>817.7</c:v>
                </c:pt>
                <c:pt idx="982">
                  <c:v>817.8</c:v>
                </c:pt>
                <c:pt idx="983">
                  <c:v>817.9</c:v>
                </c:pt>
                <c:pt idx="984">
                  <c:v>818.1</c:v>
                </c:pt>
                <c:pt idx="985">
                  <c:v>818.2</c:v>
                </c:pt>
                <c:pt idx="986">
                  <c:v>818.3</c:v>
                </c:pt>
                <c:pt idx="987">
                  <c:v>818.4</c:v>
                </c:pt>
                <c:pt idx="988">
                  <c:v>818.5</c:v>
                </c:pt>
                <c:pt idx="989">
                  <c:v>818.5</c:v>
                </c:pt>
                <c:pt idx="990">
                  <c:v>818.6</c:v>
                </c:pt>
                <c:pt idx="991">
                  <c:v>818.7</c:v>
                </c:pt>
                <c:pt idx="992">
                  <c:v>818.7</c:v>
                </c:pt>
                <c:pt idx="993">
                  <c:v>818.7</c:v>
                </c:pt>
                <c:pt idx="994">
                  <c:v>818.8</c:v>
                </c:pt>
                <c:pt idx="995">
                  <c:v>818.8</c:v>
                </c:pt>
                <c:pt idx="996">
                  <c:v>818.8</c:v>
                </c:pt>
                <c:pt idx="997">
                  <c:v>818.8</c:v>
                </c:pt>
                <c:pt idx="998">
                  <c:v>818.7</c:v>
                </c:pt>
                <c:pt idx="999">
                  <c:v>818.7</c:v>
                </c:pt>
                <c:pt idx="1000">
                  <c:v>818.7</c:v>
                </c:pt>
                <c:pt idx="1001">
                  <c:v>818.6</c:v>
                </c:pt>
                <c:pt idx="1002">
                  <c:v>818.6</c:v>
                </c:pt>
                <c:pt idx="1003">
                  <c:v>818.5</c:v>
                </c:pt>
                <c:pt idx="1004">
                  <c:v>818.4</c:v>
                </c:pt>
                <c:pt idx="1005">
                  <c:v>818.3</c:v>
                </c:pt>
                <c:pt idx="1006">
                  <c:v>818.2</c:v>
                </c:pt>
                <c:pt idx="1007">
                  <c:v>818.1</c:v>
                </c:pt>
                <c:pt idx="1008">
                  <c:v>818</c:v>
                </c:pt>
                <c:pt idx="1009">
                  <c:v>817.8</c:v>
                </c:pt>
                <c:pt idx="1010">
                  <c:v>817.7</c:v>
                </c:pt>
                <c:pt idx="1011">
                  <c:v>817.5</c:v>
                </c:pt>
                <c:pt idx="1012">
                  <c:v>817.4</c:v>
                </c:pt>
                <c:pt idx="1013">
                  <c:v>817.2</c:v>
                </c:pt>
                <c:pt idx="1014">
                  <c:v>817</c:v>
                </c:pt>
                <c:pt idx="1015">
                  <c:v>816.8</c:v>
                </c:pt>
                <c:pt idx="1016">
                  <c:v>816.6</c:v>
                </c:pt>
                <c:pt idx="1017">
                  <c:v>816.3</c:v>
                </c:pt>
                <c:pt idx="1018">
                  <c:v>816.1</c:v>
                </c:pt>
                <c:pt idx="1019">
                  <c:v>815.9</c:v>
                </c:pt>
                <c:pt idx="1020">
                  <c:v>815.6</c:v>
                </c:pt>
                <c:pt idx="1021">
                  <c:v>815.4</c:v>
                </c:pt>
                <c:pt idx="1022">
                  <c:v>815.1</c:v>
                </c:pt>
                <c:pt idx="1023">
                  <c:v>814.8</c:v>
                </c:pt>
                <c:pt idx="1024">
                  <c:v>814.5</c:v>
                </c:pt>
                <c:pt idx="1025">
                  <c:v>814.2</c:v>
                </c:pt>
                <c:pt idx="1026">
                  <c:v>813.9</c:v>
                </c:pt>
                <c:pt idx="1027">
                  <c:v>813.6</c:v>
                </c:pt>
                <c:pt idx="1028">
                  <c:v>813.3</c:v>
                </c:pt>
                <c:pt idx="1029">
                  <c:v>813</c:v>
                </c:pt>
                <c:pt idx="1030">
                  <c:v>812.6</c:v>
                </c:pt>
                <c:pt idx="1031">
                  <c:v>812.3</c:v>
                </c:pt>
                <c:pt idx="1032">
                  <c:v>811.9</c:v>
                </c:pt>
                <c:pt idx="1033">
                  <c:v>811.5</c:v>
                </c:pt>
                <c:pt idx="1034">
                  <c:v>811.1</c:v>
                </c:pt>
                <c:pt idx="1035">
                  <c:v>810.7</c:v>
                </c:pt>
                <c:pt idx="1036">
                  <c:v>810.3</c:v>
                </c:pt>
                <c:pt idx="1037">
                  <c:v>809.9</c:v>
                </c:pt>
                <c:pt idx="1038">
                  <c:v>809.5</c:v>
                </c:pt>
                <c:pt idx="1039">
                  <c:v>809.1</c:v>
                </c:pt>
                <c:pt idx="1040">
                  <c:v>808.6</c:v>
                </c:pt>
                <c:pt idx="1041">
                  <c:v>808.2</c:v>
                </c:pt>
                <c:pt idx="1042">
                  <c:v>807.7</c:v>
                </c:pt>
                <c:pt idx="1043">
                  <c:v>807.3</c:v>
                </c:pt>
                <c:pt idx="1044">
                  <c:v>806.8</c:v>
                </c:pt>
                <c:pt idx="1045">
                  <c:v>806.3</c:v>
                </c:pt>
                <c:pt idx="1046">
                  <c:v>805.8</c:v>
                </c:pt>
                <c:pt idx="1047">
                  <c:v>805.3</c:v>
                </c:pt>
                <c:pt idx="1048">
                  <c:v>804.8</c:v>
                </c:pt>
                <c:pt idx="1049">
                  <c:v>804.3</c:v>
                </c:pt>
                <c:pt idx="1050">
                  <c:v>803.8</c:v>
                </c:pt>
                <c:pt idx="1051">
                  <c:v>803.2</c:v>
                </c:pt>
                <c:pt idx="1052">
                  <c:v>802.7</c:v>
                </c:pt>
                <c:pt idx="1053">
                  <c:v>802.1</c:v>
                </c:pt>
                <c:pt idx="1054">
                  <c:v>801.6</c:v>
                </c:pt>
                <c:pt idx="1055">
                  <c:v>801</c:v>
                </c:pt>
                <c:pt idx="1056">
                  <c:v>800.4</c:v>
                </c:pt>
                <c:pt idx="1057">
                  <c:v>799.9</c:v>
                </c:pt>
                <c:pt idx="1058">
                  <c:v>799.3</c:v>
                </c:pt>
                <c:pt idx="1059">
                  <c:v>798.7</c:v>
                </c:pt>
                <c:pt idx="1060">
                  <c:v>798.1</c:v>
                </c:pt>
                <c:pt idx="1061">
                  <c:v>797.5</c:v>
                </c:pt>
                <c:pt idx="1062">
                  <c:v>796.9</c:v>
                </c:pt>
                <c:pt idx="1063">
                  <c:v>796.3</c:v>
                </c:pt>
                <c:pt idx="1064">
                  <c:v>795.6</c:v>
                </c:pt>
                <c:pt idx="1065">
                  <c:v>795</c:v>
                </c:pt>
                <c:pt idx="1066">
                  <c:v>794.4</c:v>
                </c:pt>
                <c:pt idx="1067">
                  <c:v>793.8</c:v>
                </c:pt>
                <c:pt idx="1068">
                  <c:v>793.1</c:v>
                </c:pt>
                <c:pt idx="1069">
                  <c:v>792.5</c:v>
                </c:pt>
                <c:pt idx="1070">
                  <c:v>791.8</c:v>
                </c:pt>
                <c:pt idx="1071">
                  <c:v>791.2</c:v>
                </c:pt>
                <c:pt idx="1072">
                  <c:v>790.5</c:v>
                </c:pt>
                <c:pt idx="1073">
                  <c:v>789.9</c:v>
                </c:pt>
                <c:pt idx="1074">
                  <c:v>789.2</c:v>
                </c:pt>
                <c:pt idx="1075">
                  <c:v>788.6</c:v>
                </c:pt>
                <c:pt idx="1076">
                  <c:v>787.9</c:v>
                </c:pt>
                <c:pt idx="1077">
                  <c:v>787.3</c:v>
                </c:pt>
                <c:pt idx="1078">
                  <c:v>786.6</c:v>
                </c:pt>
                <c:pt idx="1079">
                  <c:v>785.9</c:v>
                </c:pt>
                <c:pt idx="1080">
                  <c:v>785.3</c:v>
                </c:pt>
                <c:pt idx="1081">
                  <c:v>784.6</c:v>
                </c:pt>
                <c:pt idx="1082">
                  <c:v>783.9</c:v>
                </c:pt>
                <c:pt idx="1083">
                  <c:v>783.3</c:v>
                </c:pt>
                <c:pt idx="1084">
                  <c:v>782.6</c:v>
                </c:pt>
                <c:pt idx="1085">
                  <c:v>781.9</c:v>
                </c:pt>
                <c:pt idx="1086">
                  <c:v>781.2</c:v>
                </c:pt>
                <c:pt idx="1087">
                  <c:v>780.6</c:v>
                </c:pt>
                <c:pt idx="1088">
                  <c:v>779.9</c:v>
                </c:pt>
                <c:pt idx="1089">
                  <c:v>779.2</c:v>
                </c:pt>
                <c:pt idx="1090">
                  <c:v>778.6</c:v>
                </c:pt>
                <c:pt idx="1091">
                  <c:v>777.9</c:v>
                </c:pt>
                <c:pt idx="1092">
                  <c:v>777.2</c:v>
                </c:pt>
                <c:pt idx="1093">
                  <c:v>776.5</c:v>
                </c:pt>
                <c:pt idx="1094">
                  <c:v>775.9</c:v>
                </c:pt>
                <c:pt idx="1095">
                  <c:v>775.2</c:v>
                </c:pt>
                <c:pt idx="1096">
                  <c:v>774.5</c:v>
                </c:pt>
                <c:pt idx="1097">
                  <c:v>773.9</c:v>
                </c:pt>
                <c:pt idx="1098">
                  <c:v>773.2</c:v>
                </c:pt>
                <c:pt idx="1099">
                  <c:v>772.5</c:v>
                </c:pt>
                <c:pt idx="1100">
                  <c:v>771.9</c:v>
                </c:pt>
                <c:pt idx="1101">
                  <c:v>771.2</c:v>
                </c:pt>
                <c:pt idx="1102">
                  <c:v>770.5</c:v>
                </c:pt>
                <c:pt idx="1103">
                  <c:v>769.9</c:v>
                </c:pt>
                <c:pt idx="1104">
                  <c:v>769.2</c:v>
                </c:pt>
                <c:pt idx="1105">
                  <c:v>768.6</c:v>
                </c:pt>
                <c:pt idx="1106">
                  <c:v>767.9</c:v>
                </c:pt>
                <c:pt idx="1107">
                  <c:v>767.2</c:v>
                </c:pt>
                <c:pt idx="1108">
                  <c:v>766.6</c:v>
                </c:pt>
                <c:pt idx="1109">
                  <c:v>765.9</c:v>
                </c:pt>
                <c:pt idx="1110">
                  <c:v>765.2</c:v>
                </c:pt>
                <c:pt idx="1111">
                  <c:v>764.6</c:v>
                </c:pt>
                <c:pt idx="1112">
                  <c:v>763.9</c:v>
                </c:pt>
                <c:pt idx="1113">
                  <c:v>763.2</c:v>
                </c:pt>
                <c:pt idx="1114">
                  <c:v>762.6</c:v>
                </c:pt>
                <c:pt idx="1115">
                  <c:v>761.9</c:v>
                </c:pt>
                <c:pt idx="1116">
                  <c:v>761.2</c:v>
                </c:pt>
                <c:pt idx="1117">
                  <c:v>760.5</c:v>
                </c:pt>
                <c:pt idx="1118">
                  <c:v>759.8</c:v>
                </c:pt>
                <c:pt idx="1119">
                  <c:v>759.1</c:v>
                </c:pt>
                <c:pt idx="1120">
                  <c:v>758.4</c:v>
                </c:pt>
                <c:pt idx="1121">
                  <c:v>757.7</c:v>
                </c:pt>
                <c:pt idx="1122">
                  <c:v>757</c:v>
                </c:pt>
                <c:pt idx="1123">
                  <c:v>756.2</c:v>
                </c:pt>
                <c:pt idx="1124">
                  <c:v>755.5</c:v>
                </c:pt>
                <c:pt idx="1125">
                  <c:v>754.8</c:v>
                </c:pt>
                <c:pt idx="1126">
                  <c:v>754</c:v>
                </c:pt>
                <c:pt idx="1127">
                  <c:v>753.3</c:v>
                </c:pt>
                <c:pt idx="1128">
                  <c:v>752.5</c:v>
                </c:pt>
                <c:pt idx="1129">
                  <c:v>751.7</c:v>
                </c:pt>
                <c:pt idx="1130">
                  <c:v>750.9</c:v>
                </c:pt>
                <c:pt idx="1131">
                  <c:v>750.1</c:v>
                </c:pt>
                <c:pt idx="1132">
                  <c:v>749.3</c:v>
                </c:pt>
                <c:pt idx="1133">
                  <c:v>748.5</c:v>
                </c:pt>
                <c:pt idx="1134">
                  <c:v>747.7</c:v>
                </c:pt>
                <c:pt idx="1135">
                  <c:v>746.9</c:v>
                </c:pt>
                <c:pt idx="1136">
                  <c:v>746</c:v>
                </c:pt>
                <c:pt idx="1137">
                  <c:v>745.2</c:v>
                </c:pt>
                <c:pt idx="1138">
                  <c:v>744.3</c:v>
                </c:pt>
                <c:pt idx="1139">
                  <c:v>743.4</c:v>
                </c:pt>
                <c:pt idx="1140">
                  <c:v>742.5</c:v>
                </c:pt>
                <c:pt idx="1141">
                  <c:v>741.7</c:v>
                </c:pt>
                <c:pt idx="1142">
                  <c:v>740.8</c:v>
                </c:pt>
                <c:pt idx="1143">
                  <c:v>739.8</c:v>
                </c:pt>
                <c:pt idx="1144">
                  <c:v>738.9</c:v>
                </c:pt>
                <c:pt idx="1145">
                  <c:v>738</c:v>
                </c:pt>
                <c:pt idx="1146">
                  <c:v>737</c:v>
                </c:pt>
                <c:pt idx="1147">
                  <c:v>736.1</c:v>
                </c:pt>
                <c:pt idx="1148">
                  <c:v>735.1</c:v>
                </c:pt>
                <c:pt idx="1149">
                  <c:v>734.2</c:v>
                </c:pt>
                <c:pt idx="1150">
                  <c:v>733.2</c:v>
                </c:pt>
                <c:pt idx="1151">
                  <c:v>732.2</c:v>
                </c:pt>
                <c:pt idx="1152">
                  <c:v>731.2</c:v>
                </c:pt>
                <c:pt idx="1153">
                  <c:v>730.1</c:v>
                </c:pt>
                <c:pt idx="1154">
                  <c:v>729.1</c:v>
                </c:pt>
                <c:pt idx="1155">
                  <c:v>728.1</c:v>
                </c:pt>
                <c:pt idx="1156">
                  <c:v>727</c:v>
                </c:pt>
                <c:pt idx="1157">
                  <c:v>726</c:v>
                </c:pt>
                <c:pt idx="1158">
                  <c:v>724.9</c:v>
                </c:pt>
                <c:pt idx="1159">
                  <c:v>723.8</c:v>
                </c:pt>
                <c:pt idx="1160">
                  <c:v>722.7</c:v>
                </c:pt>
                <c:pt idx="1161">
                  <c:v>721.7</c:v>
                </c:pt>
                <c:pt idx="1162">
                  <c:v>720.6</c:v>
                </c:pt>
                <c:pt idx="1163">
                  <c:v>719.5</c:v>
                </c:pt>
                <c:pt idx="1164">
                  <c:v>718.4</c:v>
                </c:pt>
                <c:pt idx="1165">
                  <c:v>717.3</c:v>
                </c:pt>
                <c:pt idx="1166">
                  <c:v>716.2</c:v>
                </c:pt>
                <c:pt idx="1167">
                  <c:v>715</c:v>
                </c:pt>
                <c:pt idx="1168">
                  <c:v>713.9</c:v>
                </c:pt>
                <c:pt idx="1169">
                  <c:v>712.8</c:v>
                </c:pt>
                <c:pt idx="1170">
                  <c:v>711.7</c:v>
                </c:pt>
                <c:pt idx="1171">
                  <c:v>710.6</c:v>
                </c:pt>
                <c:pt idx="1172">
                  <c:v>709.5</c:v>
                </c:pt>
                <c:pt idx="1173">
                  <c:v>708.3</c:v>
                </c:pt>
                <c:pt idx="1174">
                  <c:v>707.2</c:v>
                </c:pt>
                <c:pt idx="1175">
                  <c:v>706.1</c:v>
                </c:pt>
                <c:pt idx="1176">
                  <c:v>705</c:v>
                </c:pt>
                <c:pt idx="1177">
                  <c:v>703.9</c:v>
                </c:pt>
                <c:pt idx="1178">
                  <c:v>702.7</c:v>
                </c:pt>
                <c:pt idx="1179">
                  <c:v>701.6</c:v>
                </c:pt>
                <c:pt idx="1180">
                  <c:v>700.5</c:v>
                </c:pt>
                <c:pt idx="1181">
                  <c:v>699.4</c:v>
                </c:pt>
                <c:pt idx="1182">
                  <c:v>698.3</c:v>
                </c:pt>
                <c:pt idx="1183">
                  <c:v>697.2</c:v>
                </c:pt>
                <c:pt idx="1184">
                  <c:v>696</c:v>
                </c:pt>
                <c:pt idx="1185">
                  <c:v>694.9</c:v>
                </c:pt>
                <c:pt idx="1186">
                  <c:v>693.8</c:v>
                </c:pt>
                <c:pt idx="1187">
                  <c:v>692.7</c:v>
                </c:pt>
                <c:pt idx="1188">
                  <c:v>691.6</c:v>
                </c:pt>
                <c:pt idx="1189">
                  <c:v>690.5</c:v>
                </c:pt>
                <c:pt idx="1190">
                  <c:v>689.4</c:v>
                </c:pt>
                <c:pt idx="1191">
                  <c:v>688.3</c:v>
                </c:pt>
                <c:pt idx="1192">
                  <c:v>687.2</c:v>
                </c:pt>
                <c:pt idx="1193">
                  <c:v>686.1</c:v>
                </c:pt>
                <c:pt idx="1194">
                  <c:v>685</c:v>
                </c:pt>
                <c:pt idx="1195">
                  <c:v>684</c:v>
                </c:pt>
                <c:pt idx="1196">
                  <c:v>682.9</c:v>
                </c:pt>
                <c:pt idx="1197">
                  <c:v>681.8</c:v>
                </c:pt>
                <c:pt idx="1198">
                  <c:v>680.7</c:v>
                </c:pt>
                <c:pt idx="1199">
                  <c:v>679.7</c:v>
                </c:pt>
                <c:pt idx="1200">
                  <c:v>678.6</c:v>
                </c:pt>
                <c:pt idx="1201">
                  <c:v>677.6</c:v>
                </c:pt>
                <c:pt idx="1202">
                  <c:v>676.5</c:v>
                </c:pt>
                <c:pt idx="1203">
                  <c:v>675.5</c:v>
                </c:pt>
                <c:pt idx="1204">
                  <c:v>674.4</c:v>
                </c:pt>
                <c:pt idx="1205">
                  <c:v>673.4</c:v>
                </c:pt>
                <c:pt idx="1206">
                  <c:v>672.3</c:v>
                </c:pt>
                <c:pt idx="1207">
                  <c:v>671.3</c:v>
                </c:pt>
                <c:pt idx="1208">
                  <c:v>670.3</c:v>
                </c:pt>
                <c:pt idx="1209">
                  <c:v>669.3</c:v>
                </c:pt>
                <c:pt idx="1210">
                  <c:v>668.2</c:v>
                </c:pt>
                <c:pt idx="1211">
                  <c:v>667.2</c:v>
                </c:pt>
                <c:pt idx="1212">
                  <c:v>666.2</c:v>
                </c:pt>
                <c:pt idx="1213">
                  <c:v>665.2</c:v>
                </c:pt>
                <c:pt idx="1214">
                  <c:v>664.2</c:v>
                </c:pt>
                <c:pt idx="1215">
                  <c:v>663.2</c:v>
                </c:pt>
                <c:pt idx="1216">
                  <c:v>662.2</c:v>
                </c:pt>
                <c:pt idx="1217">
                  <c:v>661.2</c:v>
                </c:pt>
                <c:pt idx="1218">
                  <c:v>660.2</c:v>
                </c:pt>
                <c:pt idx="1219">
                  <c:v>659.1</c:v>
                </c:pt>
                <c:pt idx="1220">
                  <c:v>658.1</c:v>
                </c:pt>
                <c:pt idx="1221">
                  <c:v>657.1</c:v>
                </c:pt>
                <c:pt idx="1222">
                  <c:v>656.2</c:v>
                </c:pt>
                <c:pt idx="1223">
                  <c:v>655.20000000000005</c:v>
                </c:pt>
                <c:pt idx="1224">
                  <c:v>654.20000000000005</c:v>
                </c:pt>
                <c:pt idx="1225">
                  <c:v>653.20000000000005</c:v>
                </c:pt>
                <c:pt idx="1226">
                  <c:v>652.20000000000005</c:v>
                </c:pt>
                <c:pt idx="1227">
                  <c:v>651.20000000000005</c:v>
                </c:pt>
                <c:pt idx="1228">
                  <c:v>650.20000000000005</c:v>
                </c:pt>
                <c:pt idx="1229">
                  <c:v>649.20000000000005</c:v>
                </c:pt>
                <c:pt idx="1230">
                  <c:v>648.20000000000005</c:v>
                </c:pt>
                <c:pt idx="1231">
                  <c:v>647.1</c:v>
                </c:pt>
                <c:pt idx="1232">
                  <c:v>646.1</c:v>
                </c:pt>
                <c:pt idx="1233">
                  <c:v>645.1</c:v>
                </c:pt>
                <c:pt idx="1234">
                  <c:v>644.1</c:v>
                </c:pt>
                <c:pt idx="1235">
                  <c:v>643.1</c:v>
                </c:pt>
                <c:pt idx="1236">
                  <c:v>642.1</c:v>
                </c:pt>
                <c:pt idx="1237">
                  <c:v>641</c:v>
                </c:pt>
                <c:pt idx="1238">
                  <c:v>640</c:v>
                </c:pt>
                <c:pt idx="1239">
                  <c:v>639</c:v>
                </c:pt>
                <c:pt idx="1240">
                  <c:v>637.9</c:v>
                </c:pt>
                <c:pt idx="1241">
                  <c:v>636.9</c:v>
                </c:pt>
                <c:pt idx="1242">
                  <c:v>635.79999999999995</c:v>
                </c:pt>
                <c:pt idx="1243">
                  <c:v>634.79999999999995</c:v>
                </c:pt>
                <c:pt idx="1244">
                  <c:v>633.70000000000005</c:v>
                </c:pt>
                <c:pt idx="1245">
                  <c:v>632.6</c:v>
                </c:pt>
                <c:pt idx="1246">
                  <c:v>631.5</c:v>
                </c:pt>
                <c:pt idx="1247">
                  <c:v>630.5</c:v>
                </c:pt>
                <c:pt idx="1248">
                  <c:v>629.4</c:v>
                </c:pt>
                <c:pt idx="1249">
                  <c:v>628.29999999999995</c:v>
                </c:pt>
                <c:pt idx="1250">
                  <c:v>627.20000000000005</c:v>
                </c:pt>
                <c:pt idx="1251">
                  <c:v>626.1</c:v>
                </c:pt>
                <c:pt idx="1252">
                  <c:v>625</c:v>
                </c:pt>
                <c:pt idx="1253">
                  <c:v>623.79999999999995</c:v>
                </c:pt>
                <c:pt idx="1254">
                  <c:v>622.70000000000005</c:v>
                </c:pt>
                <c:pt idx="1255">
                  <c:v>621.6</c:v>
                </c:pt>
                <c:pt idx="1256">
                  <c:v>620.5</c:v>
                </c:pt>
                <c:pt idx="1257">
                  <c:v>619.29999999999995</c:v>
                </c:pt>
                <c:pt idx="1258">
                  <c:v>618.20000000000005</c:v>
                </c:pt>
                <c:pt idx="1259">
                  <c:v>617</c:v>
                </c:pt>
                <c:pt idx="1260">
                  <c:v>615.9</c:v>
                </c:pt>
                <c:pt idx="1261">
                  <c:v>614.70000000000005</c:v>
                </c:pt>
                <c:pt idx="1262">
                  <c:v>613.6</c:v>
                </c:pt>
                <c:pt idx="1263">
                  <c:v>612.4</c:v>
                </c:pt>
                <c:pt idx="1264">
                  <c:v>611.20000000000005</c:v>
                </c:pt>
                <c:pt idx="1265">
                  <c:v>610</c:v>
                </c:pt>
                <c:pt idx="1266">
                  <c:v>608.9</c:v>
                </c:pt>
                <c:pt idx="1267">
                  <c:v>607.70000000000005</c:v>
                </c:pt>
                <c:pt idx="1268">
                  <c:v>606.5</c:v>
                </c:pt>
                <c:pt idx="1269">
                  <c:v>605.29999999999995</c:v>
                </c:pt>
                <c:pt idx="1270">
                  <c:v>604.1</c:v>
                </c:pt>
                <c:pt idx="1271">
                  <c:v>602.9</c:v>
                </c:pt>
                <c:pt idx="1272">
                  <c:v>601.70000000000005</c:v>
                </c:pt>
                <c:pt idx="1273">
                  <c:v>600.4</c:v>
                </c:pt>
                <c:pt idx="1274">
                  <c:v>599.20000000000005</c:v>
                </c:pt>
                <c:pt idx="1275">
                  <c:v>598</c:v>
                </c:pt>
                <c:pt idx="1276">
                  <c:v>596.79999999999995</c:v>
                </c:pt>
                <c:pt idx="1277">
                  <c:v>595.5</c:v>
                </c:pt>
                <c:pt idx="1278">
                  <c:v>594.29999999999995</c:v>
                </c:pt>
                <c:pt idx="1279">
                  <c:v>593.1</c:v>
                </c:pt>
                <c:pt idx="1280">
                  <c:v>591.79999999999995</c:v>
                </c:pt>
                <c:pt idx="1281">
                  <c:v>590.6</c:v>
                </c:pt>
                <c:pt idx="1282">
                  <c:v>589.29999999999995</c:v>
                </c:pt>
                <c:pt idx="1283">
                  <c:v>588.1</c:v>
                </c:pt>
                <c:pt idx="1284">
                  <c:v>586.79999999999995</c:v>
                </c:pt>
                <c:pt idx="1285">
                  <c:v>585.6</c:v>
                </c:pt>
                <c:pt idx="1286">
                  <c:v>584.29999999999995</c:v>
                </c:pt>
                <c:pt idx="1287">
                  <c:v>583.1</c:v>
                </c:pt>
                <c:pt idx="1288">
                  <c:v>581.79999999999995</c:v>
                </c:pt>
                <c:pt idx="1289">
                  <c:v>580.6</c:v>
                </c:pt>
                <c:pt idx="1290">
                  <c:v>579.29999999999995</c:v>
                </c:pt>
                <c:pt idx="1291">
                  <c:v>578.1</c:v>
                </c:pt>
                <c:pt idx="1292">
                  <c:v>576.79999999999995</c:v>
                </c:pt>
                <c:pt idx="1293">
                  <c:v>575.6</c:v>
                </c:pt>
                <c:pt idx="1294">
                  <c:v>574.29999999999995</c:v>
                </c:pt>
                <c:pt idx="1295">
                  <c:v>573.1</c:v>
                </c:pt>
                <c:pt idx="1296">
                  <c:v>571.79999999999995</c:v>
                </c:pt>
                <c:pt idx="1297">
                  <c:v>570.6</c:v>
                </c:pt>
                <c:pt idx="1298">
                  <c:v>569.29999999999995</c:v>
                </c:pt>
                <c:pt idx="1299">
                  <c:v>568.1</c:v>
                </c:pt>
                <c:pt idx="1300">
                  <c:v>566.79999999999995</c:v>
                </c:pt>
                <c:pt idx="1301">
                  <c:v>565.6</c:v>
                </c:pt>
                <c:pt idx="1302">
                  <c:v>564.29999999999995</c:v>
                </c:pt>
                <c:pt idx="1303">
                  <c:v>563.1</c:v>
                </c:pt>
                <c:pt idx="1304">
                  <c:v>561.79999999999995</c:v>
                </c:pt>
                <c:pt idx="1305">
                  <c:v>560.6</c:v>
                </c:pt>
                <c:pt idx="1306">
                  <c:v>559.29999999999995</c:v>
                </c:pt>
                <c:pt idx="1307">
                  <c:v>558</c:v>
                </c:pt>
                <c:pt idx="1308">
                  <c:v>556.79999999999995</c:v>
                </c:pt>
                <c:pt idx="1309">
                  <c:v>555.5</c:v>
                </c:pt>
                <c:pt idx="1310">
                  <c:v>554.29999999999995</c:v>
                </c:pt>
                <c:pt idx="1311">
                  <c:v>553</c:v>
                </c:pt>
                <c:pt idx="1312">
                  <c:v>551.79999999999995</c:v>
                </c:pt>
                <c:pt idx="1313">
                  <c:v>550.5</c:v>
                </c:pt>
                <c:pt idx="1314">
                  <c:v>549.29999999999995</c:v>
                </c:pt>
                <c:pt idx="1315">
                  <c:v>548</c:v>
                </c:pt>
                <c:pt idx="1316">
                  <c:v>546.70000000000005</c:v>
                </c:pt>
                <c:pt idx="1317">
                  <c:v>545.5</c:v>
                </c:pt>
                <c:pt idx="1318">
                  <c:v>544.20000000000005</c:v>
                </c:pt>
                <c:pt idx="1319">
                  <c:v>543</c:v>
                </c:pt>
                <c:pt idx="1320">
                  <c:v>541.70000000000005</c:v>
                </c:pt>
                <c:pt idx="1321">
                  <c:v>540.4</c:v>
                </c:pt>
                <c:pt idx="1322">
                  <c:v>539.20000000000005</c:v>
                </c:pt>
                <c:pt idx="1323">
                  <c:v>537.9</c:v>
                </c:pt>
                <c:pt idx="1324">
                  <c:v>536.6</c:v>
                </c:pt>
                <c:pt idx="1325">
                  <c:v>535.4</c:v>
                </c:pt>
                <c:pt idx="1326">
                  <c:v>534.1</c:v>
                </c:pt>
                <c:pt idx="1327">
                  <c:v>532.79999999999995</c:v>
                </c:pt>
                <c:pt idx="1328">
                  <c:v>531.5</c:v>
                </c:pt>
                <c:pt idx="1329">
                  <c:v>530.20000000000005</c:v>
                </c:pt>
                <c:pt idx="1330">
                  <c:v>529</c:v>
                </c:pt>
                <c:pt idx="1331">
                  <c:v>527.70000000000005</c:v>
                </c:pt>
                <c:pt idx="1332">
                  <c:v>526.4</c:v>
                </c:pt>
                <c:pt idx="1333">
                  <c:v>525.1</c:v>
                </c:pt>
                <c:pt idx="1334">
                  <c:v>523.79999999999995</c:v>
                </c:pt>
                <c:pt idx="1335">
                  <c:v>522.5</c:v>
                </c:pt>
                <c:pt idx="1336">
                  <c:v>521.1</c:v>
                </c:pt>
                <c:pt idx="1337">
                  <c:v>519.79999999999995</c:v>
                </c:pt>
                <c:pt idx="1338">
                  <c:v>518.5</c:v>
                </c:pt>
                <c:pt idx="1339">
                  <c:v>517.20000000000005</c:v>
                </c:pt>
                <c:pt idx="1340">
                  <c:v>515.79999999999995</c:v>
                </c:pt>
                <c:pt idx="1341">
                  <c:v>514.5</c:v>
                </c:pt>
                <c:pt idx="1342">
                  <c:v>513.1</c:v>
                </c:pt>
                <c:pt idx="1343">
                  <c:v>511.8</c:v>
                </c:pt>
                <c:pt idx="1344">
                  <c:v>510.4</c:v>
                </c:pt>
                <c:pt idx="1345">
                  <c:v>509</c:v>
                </c:pt>
                <c:pt idx="1346">
                  <c:v>507.6</c:v>
                </c:pt>
                <c:pt idx="1347">
                  <c:v>506.2</c:v>
                </c:pt>
                <c:pt idx="1348">
                  <c:v>504.9</c:v>
                </c:pt>
                <c:pt idx="1349">
                  <c:v>503.4</c:v>
                </c:pt>
                <c:pt idx="1350">
                  <c:v>502</c:v>
                </c:pt>
                <c:pt idx="1351">
                  <c:v>500.6</c:v>
                </c:pt>
                <c:pt idx="1352">
                  <c:v>499.2</c:v>
                </c:pt>
                <c:pt idx="1353">
                  <c:v>497.8</c:v>
                </c:pt>
                <c:pt idx="1354">
                  <c:v>496.3</c:v>
                </c:pt>
                <c:pt idx="1355">
                  <c:v>494.9</c:v>
                </c:pt>
                <c:pt idx="1356">
                  <c:v>493.4</c:v>
                </c:pt>
                <c:pt idx="1357">
                  <c:v>492</c:v>
                </c:pt>
                <c:pt idx="1358">
                  <c:v>490.5</c:v>
                </c:pt>
                <c:pt idx="1359">
                  <c:v>489</c:v>
                </c:pt>
                <c:pt idx="1360">
                  <c:v>487.6</c:v>
                </c:pt>
                <c:pt idx="1361">
                  <c:v>486.1</c:v>
                </c:pt>
                <c:pt idx="1362">
                  <c:v>484.6</c:v>
                </c:pt>
                <c:pt idx="1363">
                  <c:v>483.1</c:v>
                </c:pt>
                <c:pt idx="1364">
                  <c:v>481.6</c:v>
                </c:pt>
                <c:pt idx="1365">
                  <c:v>480.1</c:v>
                </c:pt>
                <c:pt idx="1366">
                  <c:v>478.6</c:v>
                </c:pt>
                <c:pt idx="1367">
                  <c:v>477.1</c:v>
                </c:pt>
                <c:pt idx="1368">
                  <c:v>475.6</c:v>
                </c:pt>
                <c:pt idx="1369">
                  <c:v>474.1</c:v>
                </c:pt>
                <c:pt idx="1370">
                  <c:v>472.6</c:v>
                </c:pt>
                <c:pt idx="1371">
                  <c:v>471</c:v>
                </c:pt>
                <c:pt idx="1372">
                  <c:v>469.5</c:v>
                </c:pt>
                <c:pt idx="1373">
                  <c:v>468</c:v>
                </c:pt>
                <c:pt idx="1374">
                  <c:v>466.4</c:v>
                </c:pt>
                <c:pt idx="1375">
                  <c:v>464.9</c:v>
                </c:pt>
                <c:pt idx="1376">
                  <c:v>463.4</c:v>
                </c:pt>
                <c:pt idx="1377">
                  <c:v>461.8</c:v>
                </c:pt>
                <c:pt idx="1378">
                  <c:v>460.3</c:v>
                </c:pt>
                <c:pt idx="1379">
                  <c:v>458.7</c:v>
                </c:pt>
                <c:pt idx="1380">
                  <c:v>457.2</c:v>
                </c:pt>
                <c:pt idx="1381">
                  <c:v>455.6</c:v>
                </c:pt>
                <c:pt idx="1382">
                  <c:v>454.1</c:v>
                </c:pt>
                <c:pt idx="1383">
                  <c:v>452.5</c:v>
                </c:pt>
                <c:pt idx="1384">
                  <c:v>451</c:v>
                </c:pt>
                <c:pt idx="1385">
                  <c:v>449.4</c:v>
                </c:pt>
                <c:pt idx="1386">
                  <c:v>447.9</c:v>
                </c:pt>
                <c:pt idx="1387">
                  <c:v>446.3</c:v>
                </c:pt>
                <c:pt idx="1388">
                  <c:v>444.8</c:v>
                </c:pt>
                <c:pt idx="1389">
                  <c:v>443.2</c:v>
                </c:pt>
                <c:pt idx="1390">
                  <c:v>441.7</c:v>
                </c:pt>
                <c:pt idx="1391">
                  <c:v>440.2</c:v>
                </c:pt>
                <c:pt idx="1392">
                  <c:v>438.6</c:v>
                </c:pt>
                <c:pt idx="1393">
                  <c:v>437.1</c:v>
                </c:pt>
                <c:pt idx="1394">
                  <c:v>435.6</c:v>
                </c:pt>
                <c:pt idx="1395">
                  <c:v>434.1</c:v>
                </c:pt>
                <c:pt idx="1396">
                  <c:v>432.6</c:v>
                </c:pt>
                <c:pt idx="1397">
                  <c:v>431.1</c:v>
                </c:pt>
                <c:pt idx="1398">
                  <c:v>429.6</c:v>
                </c:pt>
                <c:pt idx="1399">
                  <c:v>428.1</c:v>
                </c:pt>
                <c:pt idx="1400">
                  <c:v>426.6</c:v>
                </c:pt>
                <c:pt idx="1401">
                  <c:v>425.1</c:v>
                </c:pt>
                <c:pt idx="1402">
                  <c:v>423.7</c:v>
                </c:pt>
                <c:pt idx="1403">
                  <c:v>422.2</c:v>
                </c:pt>
                <c:pt idx="1404">
                  <c:v>420.7</c:v>
                </c:pt>
                <c:pt idx="1405">
                  <c:v>419.3</c:v>
                </c:pt>
                <c:pt idx="1406">
                  <c:v>417.8</c:v>
                </c:pt>
                <c:pt idx="1407">
                  <c:v>416.4</c:v>
                </c:pt>
                <c:pt idx="1408">
                  <c:v>415</c:v>
                </c:pt>
                <c:pt idx="1409">
                  <c:v>413.5</c:v>
                </c:pt>
                <c:pt idx="1410">
                  <c:v>412.1</c:v>
                </c:pt>
                <c:pt idx="1411">
                  <c:v>410.7</c:v>
                </c:pt>
                <c:pt idx="1412">
                  <c:v>409.3</c:v>
                </c:pt>
                <c:pt idx="1413">
                  <c:v>407.9</c:v>
                </c:pt>
                <c:pt idx="1414">
                  <c:v>406.5</c:v>
                </c:pt>
                <c:pt idx="1415">
                  <c:v>405.1</c:v>
                </c:pt>
                <c:pt idx="1416">
                  <c:v>403.7</c:v>
                </c:pt>
                <c:pt idx="1417">
                  <c:v>402.3</c:v>
                </c:pt>
                <c:pt idx="1418">
                  <c:v>401</c:v>
                </c:pt>
                <c:pt idx="1419">
                  <c:v>399.6</c:v>
                </c:pt>
                <c:pt idx="1420">
                  <c:v>398.3</c:v>
                </c:pt>
                <c:pt idx="1421">
                  <c:v>396.9</c:v>
                </c:pt>
                <c:pt idx="1422">
                  <c:v>395.6</c:v>
                </c:pt>
                <c:pt idx="1423">
                  <c:v>394.3</c:v>
                </c:pt>
                <c:pt idx="1424">
                  <c:v>392.9</c:v>
                </c:pt>
                <c:pt idx="1425">
                  <c:v>391.6</c:v>
                </c:pt>
                <c:pt idx="1426">
                  <c:v>390.3</c:v>
                </c:pt>
                <c:pt idx="1427">
                  <c:v>389</c:v>
                </c:pt>
                <c:pt idx="1428">
                  <c:v>387.7</c:v>
                </c:pt>
                <c:pt idx="1429">
                  <c:v>386.4</c:v>
                </c:pt>
                <c:pt idx="1430">
                  <c:v>385.2</c:v>
                </c:pt>
                <c:pt idx="1431">
                  <c:v>383.9</c:v>
                </c:pt>
                <c:pt idx="1432">
                  <c:v>382.7</c:v>
                </c:pt>
                <c:pt idx="1433">
                  <c:v>381.4</c:v>
                </c:pt>
                <c:pt idx="1434">
                  <c:v>380.2</c:v>
                </c:pt>
                <c:pt idx="1435">
                  <c:v>378.9</c:v>
                </c:pt>
                <c:pt idx="1436">
                  <c:v>377.7</c:v>
                </c:pt>
                <c:pt idx="1437">
                  <c:v>376.5</c:v>
                </c:pt>
                <c:pt idx="1438">
                  <c:v>375.3</c:v>
                </c:pt>
                <c:pt idx="1439">
                  <c:v>374.1</c:v>
                </c:pt>
                <c:pt idx="1440">
                  <c:v>372.9</c:v>
                </c:pt>
                <c:pt idx="1441">
                  <c:v>371.7</c:v>
                </c:pt>
                <c:pt idx="1442">
                  <c:v>370.5</c:v>
                </c:pt>
                <c:pt idx="1443">
                  <c:v>369.3</c:v>
                </c:pt>
                <c:pt idx="1444">
                  <c:v>368.1</c:v>
                </c:pt>
                <c:pt idx="1445">
                  <c:v>366.9</c:v>
                </c:pt>
                <c:pt idx="1446">
                  <c:v>365.8</c:v>
                </c:pt>
                <c:pt idx="1447">
                  <c:v>364.6</c:v>
                </c:pt>
                <c:pt idx="1448">
                  <c:v>363.4</c:v>
                </c:pt>
                <c:pt idx="1449">
                  <c:v>362.3</c:v>
                </c:pt>
                <c:pt idx="1450">
                  <c:v>361.2</c:v>
                </c:pt>
                <c:pt idx="1451">
                  <c:v>360</c:v>
                </c:pt>
                <c:pt idx="1452">
                  <c:v>358.9</c:v>
                </c:pt>
                <c:pt idx="1453">
                  <c:v>357.7</c:v>
                </c:pt>
                <c:pt idx="1454">
                  <c:v>356.6</c:v>
                </c:pt>
                <c:pt idx="1455">
                  <c:v>355.5</c:v>
                </c:pt>
                <c:pt idx="1456">
                  <c:v>354.4</c:v>
                </c:pt>
                <c:pt idx="1457">
                  <c:v>353.3</c:v>
                </c:pt>
                <c:pt idx="1458">
                  <c:v>352.2</c:v>
                </c:pt>
                <c:pt idx="1459">
                  <c:v>351.1</c:v>
                </c:pt>
                <c:pt idx="1460">
                  <c:v>350</c:v>
                </c:pt>
                <c:pt idx="1461">
                  <c:v>348.9</c:v>
                </c:pt>
                <c:pt idx="1462">
                  <c:v>347.8</c:v>
                </c:pt>
                <c:pt idx="1463">
                  <c:v>346.7</c:v>
                </c:pt>
                <c:pt idx="1464">
                  <c:v>345.6</c:v>
                </c:pt>
                <c:pt idx="1465">
                  <c:v>344.5</c:v>
                </c:pt>
                <c:pt idx="1466">
                  <c:v>343.4</c:v>
                </c:pt>
                <c:pt idx="1467">
                  <c:v>342.4</c:v>
                </c:pt>
                <c:pt idx="1468">
                  <c:v>341.3</c:v>
                </c:pt>
                <c:pt idx="1469">
                  <c:v>340.2</c:v>
                </c:pt>
                <c:pt idx="1470">
                  <c:v>339.2</c:v>
                </c:pt>
                <c:pt idx="1471">
                  <c:v>338.1</c:v>
                </c:pt>
                <c:pt idx="1472">
                  <c:v>337</c:v>
                </c:pt>
                <c:pt idx="1473">
                  <c:v>336</c:v>
                </c:pt>
                <c:pt idx="1474">
                  <c:v>334.9</c:v>
                </c:pt>
                <c:pt idx="1475">
                  <c:v>333.9</c:v>
                </c:pt>
                <c:pt idx="1476">
                  <c:v>332.8</c:v>
                </c:pt>
                <c:pt idx="1477">
                  <c:v>331.8</c:v>
                </c:pt>
                <c:pt idx="1478">
                  <c:v>330.7</c:v>
                </c:pt>
                <c:pt idx="1479">
                  <c:v>329.7</c:v>
                </c:pt>
                <c:pt idx="1480">
                  <c:v>328.6</c:v>
                </c:pt>
                <c:pt idx="1481">
                  <c:v>327.60000000000002</c:v>
                </c:pt>
                <c:pt idx="1482">
                  <c:v>326.60000000000002</c:v>
                </c:pt>
                <c:pt idx="1483">
                  <c:v>325.5</c:v>
                </c:pt>
                <c:pt idx="1484">
                  <c:v>324.5</c:v>
                </c:pt>
                <c:pt idx="1485">
                  <c:v>323.5</c:v>
                </c:pt>
                <c:pt idx="1486">
                  <c:v>322.39999999999992</c:v>
                </c:pt>
                <c:pt idx="1487">
                  <c:v>321.39999999999992</c:v>
                </c:pt>
                <c:pt idx="1488">
                  <c:v>320.39999999999992</c:v>
                </c:pt>
                <c:pt idx="1489">
                  <c:v>319.39999999999992</c:v>
                </c:pt>
                <c:pt idx="1490">
                  <c:v>318.39999999999992</c:v>
                </c:pt>
                <c:pt idx="1491">
                  <c:v>317.39999999999992</c:v>
                </c:pt>
                <c:pt idx="1492">
                  <c:v>316.39999999999992</c:v>
                </c:pt>
                <c:pt idx="1493">
                  <c:v>315.39999999999992</c:v>
                </c:pt>
                <c:pt idx="1494">
                  <c:v>314.39999999999992</c:v>
                </c:pt>
                <c:pt idx="1495">
                  <c:v>313.39999999999992</c:v>
                </c:pt>
                <c:pt idx="1496">
                  <c:v>312.39999999999992</c:v>
                </c:pt>
                <c:pt idx="1497">
                  <c:v>311.39999999999992</c:v>
                </c:pt>
                <c:pt idx="1498">
                  <c:v>310.39999999999992</c:v>
                </c:pt>
                <c:pt idx="1499">
                  <c:v>309.39999999999992</c:v>
                </c:pt>
                <c:pt idx="1500">
                  <c:v>308.5</c:v>
                </c:pt>
                <c:pt idx="1501">
                  <c:v>307.5</c:v>
                </c:pt>
                <c:pt idx="1502">
                  <c:v>306.5</c:v>
                </c:pt>
                <c:pt idx="1503">
                  <c:v>305.5</c:v>
                </c:pt>
                <c:pt idx="1504">
                  <c:v>304.60000000000002</c:v>
                </c:pt>
                <c:pt idx="1505">
                  <c:v>303.60000000000002</c:v>
                </c:pt>
                <c:pt idx="1506">
                  <c:v>302.60000000000002</c:v>
                </c:pt>
                <c:pt idx="1507">
                  <c:v>301.7</c:v>
                </c:pt>
                <c:pt idx="1508">
                  <c:v>300.7</c:v>
                </c:pt>
                <c:pt idx="1509">
                  <c:v>299.8</c:v>
                </c:pt>
                <c:pt idx="1510">
                  <c:v>298.8</c:v>
                </c:pt>
                <c:pt idx="1511">
                  <c:v>297.89999999999992</c:v>
                </c:pt>
                <c:pt idx="1512">
                  <c:v>296.89999999999992</c:v>
                </c:pt>
                <c:pt idx="1513">
                  <c:v>296</c:v>
                </c:pt>
                <c:pt idx="1514">
                  <c:v>295.10000000000002</c:v>
                </c:pt>
                <c:pt idx="1515">
                  <c:v>294.10000000000002</c:v>
                </c:pt>
                <c:pt idx="1516">
                  <c:v>293.2</c:v>
                </c:pt>
                <c:pt idx="1517">
                  <c:v>292.3</c:v>
                </c:pt>
                <c:pt idx="1518">
                  <c:v>291.39999999999992</c:v>
                </c:pt>
                <c:pt idx="1519">
                  <c:v>290.39999999999992</c:v>
                </c:pt>
                <c:pt idx="1520">
                  <c:v>289.5</c:v>
                </c:pt>
                <c:pt idx="1521">
                  <c:v>288.60000000000002</c:v>
                </c:pt>
                <c:pt idx="1522">
                  <c:v>287.7</c:v>
                </c:pt>
                <c:pt idx="1523">
                  <c:v>286.8</c:v>
                </c:pt>
                <c:pt idx="1524">
                  <c:v>285.89999999999992</c:v>
                </c:pt>
                <c:pt idx="1525">
                  <c:v>285</c:v>
                </c:pt>
                <c:pt idx="1526">
                  <c:v>284.10000000000002</c:v>
                </c:pt>
                <c:pt idx="1527">
                  <c:v>283.3</c:v>
                </c:pt>
                <c:pt idx="1528">
                  <c:v>282.39999999999992</c:v>
                </c:pt>
                <c:pt idx="1529">
                  <c:v>281.5</c:v>
                </c:pt>
                <c:pt idx="1530">
                  <c:v>280.60000000000002</c:v>
                </c:pt>
                <c:pt idx="1531">
                  <c:v>279.8</c:v>
                </c:pt>
                <c:pt idx="1532">
                  <c:v>278.89999999999992</c:v>
                </c:pt>
                <c:pt idx="1533">
                  <c:v>278.10000000000002</c:v>
                </c:pt>
                <c:pt idx="1534">
                  <c:v>277.2</c:v>
                </c:pt>
                <c:pt idx="1535">
                  <c:v>276.39999999999992</c:v>
                </c:pt>
                <c:pt idx="1536">
                  <c:v>275.5</c:v>
                </c:pt>
                <c:pt idx="1537">
                  <c:v>274.7</c:v>
                </c:pt>
                <c:pt idx="1538">
                  <c:v>273.8</c:v>
                </c:pt>
                <c:pt idx="1539">
                  <c:v>273</c:v>
                </c:pt>
                <c:pt idx="1540">
                  <c:v>272.2</c:v>
                </c:pt>
                <c:pt idx="1541">
                  <c:v>271.39999999999992</c:v>
                </c:pt>
                <c:pt idx="1542">
                  <c:v>270.60000000000002</c:v>
                </c:pt>
                <c:pt idx="1543">
                  <c:v>269.7</c:v>
                </c:pt>
                <c:pt idx="1544">
                  <c:v>268.89999999999992</c:v>
                </c:pt>
                <c:pt idx="1545">
                  <c:v>268.10000000000002</c:v>
                </c:pt>
                <c:pt idx="1546">
                  <c:v>267.3</c:v>
                </c:pt>
                <c:pt idx="1547">
                  <c:v>266.5</c:v>
                </c:pt>
                <c:pt idx="1548">
                  <c:v>265.7</c:v>
                </c:pt>
                <c:pt idx="1549">
                  <c:v>264.89999999999992</c:v>
                </c:pt>
                <c:pt idx="1550">
                  <c:v>264.10000000000002</c:v>
                </c:pt>
                <c:pt idx="1551">
                  <c:v>263.39999999999992</c:v>
                </c:pt>
                <c:pt idx="1552">
                  <c:v>262.60000000000002</c:v>
                </c:pt>
                <c:pt idx="1553">
                  <c:v>261.8</c:v>
                </c:pt>
                <c:pt idx="1554">
                  <c:v>261</c:v>
                </c:pt>
                <c:pt idx="1555">
                  <c:v>260.2</c:v>
                </c:pt>
                <c:pt idx="1556">
                  <c:v>259.5</c:v>
                </c:pt>
                <c:pt idx="1557">
                  <c:v>258.7</c:v>
                </c:pt>
                <c:pt idx="1558">
                  <c:v>257.89999999999992</c:v>
                </c:pt>
                <c:pt idx="1559">
                  <c:v>257.10000000000002</c:v>
                </c:pt>
                <c:pt idx="1560">
                  <c:v>256.39999999999992</c:v>
                </c:pt>
                <c:pt idx="1561">
                  <c:v>255.6</c:v>
                </c:pt>
                <c:pt idx="1562">
                  <c:v>254.9</c:v>
                </c:pt>
                <c:pt idx="1563">
                  <c:v>254.1</c:v>
                </c:pt>
                <c:pt idx="1564">
                  <c:v>253.3</c:v>
                </c:pt>
                <c:pt idx="1565">
                  <c:v>252.6</c:v>
                </c:pt>
                <c:pt idx="1566">
                  <c:v>251.8</c:v>
                </c:pt>
                <c:pt idx="1567">
                  <c:v>251.1</c:v>
                </c:pt>
                <c:pt idx="1568">
                  <c:v>250.3</c:v>
                </c:pt>
                <c:pt idx="1569">
                  <c:v>249.6</c:v>
                </c:pt>
                <c:pt idx="1570">
                  <c:v>248.8</c:v>
                </c:pt>
                <c:pt idx="1571">
                  <c:v>248.1</c:v>
                </c:pt>
                <c:pt idx="1572">
                  <c:v>247.3</c:v>
                </c:pt>
                <c:pt idx="1573">
                  <c:v>246.6</c:v>
                </c:pt>
                <c:pt idx="1574">
                  <c:v>245.9</c:v>
                </c:pt>
                <c:pt idx="1575">
                  <c:v>245.1</c:v>
                </c:pt>
                <c:pt idx="1576">
                  <c:v>244.4</c:v>
                </c:pt>
                <c:pt idx="1577">
                  <c:v>243.7</c:v>
                </c:pt>
                <c:pt idx="1578">
                  <c:v>242.9</c:v>
                </c:pt>
                <c:pt idx="1579">
                  <c:v>242.2</c:v>
                </c:pt>
                <c:pt idx="1580">
                  <c:v>241.5</c:v>
                </c:pt>
                <c:pt idx="1581">
                  <c:v>240.8</c:v>
                </c:pt>
                <c:pt idx="1582">
                  <c:v>240</c:v>
                </c:pt>
                <c:pt idx="1583">
                  <c:v>239.3</c:v>
                </c:pt>
                <c:pt idx="1584">
                  <c:v>238.6</c:v>
                </c:pt>
                <c:pt idx="1585">
                  <c:v>237.9</c:v>
                </c:pt>
                <c:pt idx="1586">
                  <c:v>237.2</c:v>
                </c:pt>
                <c:pt idx="1587">
                  <c:v>236.5</c:v>
                </c:pt>
                <c:pt idx="1588">
                  <c:v>235.8</c:v>
                </c:pt>
                <c:pt idx="1589">
                  <c:v>235.1</c:v>
                </c:pt>
                <c:pt idx="1590">
                  <c:v>234.3</c:v>
                </c:pt>
                <c:pt idx="1591">
                  <c:v>233.6</c:v>
                </c:pt>
                <c:pt idx="1592">
                  <c:v>232.9</c:v>
                </c:pt>
                <c:pt idx="1593">
                  <c:v>232.2</c:v>
                </c:pt>
                <c:pt idx="1594">
                  <c:v>231.6</c:v>
                </c:pt>
                <c:pt idx="1595">
                  <c:v>230.9</c:v>
                </c:pt>
                <c:pt idx="1596">
                  <c:v>230.2</c:v>
                </c:pt>
                <c:pt idx="1597">
                  <c:v>229.5</c:v>
                </c:pt>
                <c:pt idx="1598">
                  <c:v>228.8</c:v>
                </c:pt>
                <c:pt idx="1599">
                  <c:v>228.1</c:v>
                </c:pt>
                <c:pt idx="1600">
                  <c:v>227.4</c:v>
                </c:pt>
                <c:pt idx="1601">
                  <c:v>226.7</c:v>
                </c:pt>
                <c:pt idx="1602">
                  <c:v>226.1</c:v>
                </c:pt>
                <c:pt idx="1603">
                  <c:v>225.4</c:v>
                </c:pt>
                <c:pt idx="1604">
                  <c:v>224.7</c:v>
                </c:pt>
                <c:pt idx="1605">
                  <c:v>224</c:v>
                </c:pt>
                <c:pt idx="1606">
                  <c:v>223.3</c:v>
                </c:pt>
                <c:pt idx="1607">
                  <c:v>222.7</c:v>
                </c:pt>
                <c:pt idx="1608">
                  <c:v>222</c:v>
                </c:pt>
                <c:pt idx="1609">
                  <c:v>221.3</c:v>
                </c:pt>
                <c:pt idx="1610">
                  <c:v>220.7</c:v>
                </c:pt>
                <c:pt idx="1611">
                  <c:v>220</c:v>
                </c:pt>
                <c:pt idx="1612">
                  <c:v>219.4</c:v>
                </c:pt>
                <c:pt idx="1613">
                  <c:v>218.7</c:v>
                </c:pt>
                <c:pt idx="1614">
                  <c:v>218.1</c:v>
                </c:pt>
                <c:pt idx="1615">
                  <c:v>217.4</c:v>
                </c:pt>
                <c:pt idx="1616">
                  <c:v>216.8</c:v>
                </c:pt>
                <c:pt idx="1617">
                  <c:v>216.2</c:v>
                </c:pt>
                <c:pt idx="1618">
                  <c:v>215.5</c:v>
                </c:pt>
                <c:pt idx="1619">
                  <c:v>214.9</c:v>
                </c:pt>
                <c:pt idx="1620">
                  <c:v>214.3</c:v>
                </c:pt>
                <c:pt idx="1621">
                  <c:v>213.7</c:v>
                </c:pt>
                <c:pt idx="1622">
                  <c:v>213.1</c:v>
                </c:pt>
                <c:pt idx="1623">
                  <c:v>212.5</c:v>
                </c:pt>
                <c:pt idx="1624">
                  <c:v>211.8</c:v>
                </c:pt>
                <c:pt idx="1625">
                  <c:v>211.2</c:v>
                </c:pt>
                <c:pt idx="1626">
                  <c:v>210.6</c:v>
                </c:pt>
                <c:pt idx="1627">
                  <c:v>210.1</c:v>
                </c:pt>
                <c:pt idx="1628">
                  <c:v>209.5</c:v>
                </c:pt>
                <c:pt idx="1629">
                  <c:v>208.9</c:v>
                </c:pt>
                <c:pt idx="1630">
                  <c:v>208.3</c:v>
                </c:pt>
                <c:pt idx="1631">
                  <c:v>207.7</c:v>
                </c:pt>
                <c:pt idx="1632">
                  <c:v>207.1</c:v>
                </c:pt>
                <c:pt idx="1633">
                  <c:v>206.6</c:v>
                </c:pt>
                <c:pt idx="1634">
                  <c:v>206</c:v>
                </c:pt>
                <c:pt idx="1635">
                  <c:v>205.4</c:v>
                </c:pt>
                <c:pt idx="1636">
                  <c:v>204.8</c:v>
                </c:pt>
                <c:pt idx="1637">
                  <c:v>204.3</c:v>
                </c:pt>
                <c:pt idx="1638">
                  <c:v>203.7</c:v>
                </c:pt>
                <c:pt idx="1639">
                  <c:v>203.2</c:v>
                </c:pt>
                <c:pt idx="1640">
                  <c:v>202.6</c:v>
                </c:pt>
                <c:pt idx="1641">
                  <c:v>202</c:v>
                </c:pt>
                <c:pt idx="1642">
                  <c:v>201.5</c:v>
                </c:pt>
                <c:pt idx="1643">
                  <c:v>200.9</c:v>
                </c:pt>
                <c:pt idx="1644">
                  <c:v>200.4</c:v>
                </c:pt>
                <c:pt idx="1645">
                  <c:v>199.8</c:v>
                </c:pt>
                <c:pt idx="1646">
                  <c:v>199.3</c:v>
                </c:pt>
                <c:pt idx="1647">
                  <c:v>198.8</c:v>
                </c:pt>
                <c:pt idx="1648">
                  <c:v>198.2</c:v>
                </c:pt>
                <c:pt idx="1649">
                  <c:v>197.7</c:v>
                </c:pt>
                <c:pt idx="1650">
                  <c:v>197.2</c:v>
                </c:pt>
                <c:pt idx="1651">
                  <c:v>196.6</c:v>
                </c:pt>
                <c:pt idx="1652">
                  <c:v>196.1</c:v>
                </c:pt>
                <c:pt idx="1653">
                  <c:v>195.6</c:v>
                </c:pt>
                <c:pt idx="1654">
                  <c:v>195.1</c:v>
                </c:pt>
                <c:pt idx="1655">
                  <c:v>194.5</c:v>
                </c:pt>
                <c:pt idx="1656">
                  <c:v>194</c:v>
                </c:pt>
                <c:pt idx="1657">
                  <c:v>193.5</c:v>
                </c:pt>
                <c:pt idx="1658">
                  <c:v>193</c:v>
                </c:pt>
                <c:pt idx="1659">
                  <c:v>192.5</c:v>
                </c:pt>
                <c:pt idx="1660">
                  <c:v>192</c:v>
                </c:pt>
                <c:pt idx="1661">
                  <c:v>191.5</c:v>
                </c:pt>
                <c:pt idx="1662">
                  <c:v>191</c:v>
                </c:pt>
                <c:pt idx="1663">
                  <c:v>190.5</c:v>
                </c:pt>
                <c:pt idx="1664">
                  <c:v>190</c:v>
                </c:pt>
                <c:pt idx="1665">
                  <c:v>189.5</c:v>
                </c:pt>
                <c:pt idx="1666">
                  <c:v>189</c:v>
                </c:pt>
                <c:pt idx="1667">
                  <c:v>188.6</c:v>
                </c:pt>
                <c:pt idx="1668">
                  <c:v>188.1</c:v>
                </c:pt>
                <c:pt idx="1669">
                  <c:v>187.6</c:v>
                </c:pt>
                <c:pt idx="1670">
                  <c:v>187.1</c:v>
                </c:pt>
                <c:pt idx="1671">
                  <c:v>186.6</c:v>
                </c:pt>
                <c:pt idx="1672">
                  <c:v>186.1</c:v>
                </c:pt>
                <c:pt idx="1673">
                  <c:v>185.7</c:v>
                </c:pt>
                <c:pt idx="1674">
                  <c:v>185.2</c:v>
                </c:pt>
                <c:pt idx="1675">
                  <c:v>184.7</c:v>
                </c:pt>
                <c:pt idx="1676">
                  <c:v>184.2</c:v>
                </c:pt>
                <c:pt idx="1677">
                  <c:v>183.8</c:v>
                </c:pt>
                <c:pt idx="1678">
                  <c:v>183.3</c:v>
                </c:pt>
                <c:pt idx="1679">
                  <c:v>182.8</c:v>
                </c:pt>
                <c:pt idx="1680">
                  <c:v>182.4</c:v>
                </c:pt>
                <c:pt idx="1681">
                  <c:v>181.9</c:v>
                </c:pt>
                <c:pt idx="1682">
                  <c:v>181.4</c:v>
                </c:pt>
                <c:pt idx="1683">
                  <c:v>181</c:v>
                </c:pt>
                <c:pt idx="1684">
                  <c:v>180.5</c:v>
                </c:pt>
                <c:pt idx="1685">
                  <c:v>180.1</c:v>
                </c:pt>
                <c:pt idx="1686">
                  <c:v>179.6</c:v>
                </c:pt>
                <c:pt idx="1687">
                  <c:v>179.2</c:v>
                </c:pt>
                <c:pt idx="1688">
                  <c:v>178.7</c:v>
                </c:pt>
                <c:pt idx="1689">
                  <c:v>178.3</c:v>
                </c:pt>
                <c:pt idx="1690">
                  <c:v>177.8</c:v>
                </c:pt>
                <c:pt idx="1691">
                  <c:v>177.4</c:v>
                </c:pt>
                <c:pt idx="1692">
                  <c:v>176.9</c:v>
                </c:pt>
                <c:pt idx="1693">
                  <c:v>176.5</c:v>
                </c:pt>
                <c:pt idx="1694">
                  <c:v>176</c:v>
                </c:pt>
                <c:pt idx="1695">
                  <c:v>175.6</c:v>
                </c:pt>
                <c:pt idx="1696">
                  <c:v>175.2</c:v>
                </c:pt>
                <c:pt idx="1697">
                  <c:v>174.7</c:v>
                </c:pt>
                <c:pt idx="1698">
                  <c:v>174.3</c:v>
                </c:pt>
                <c:pt idx="1699">
                  <c:v>173.9</c:v>
                </c:pt>
                <c:pt idx="1700">
                  <c:v>173.4</c:v>
                </c:pt>
                <c:pt idx="1701">
                  <c:v>173</c:v>
                </c:pt>
                <c:pt idx="1702">
                  <c:v>172.6</c:v>
                </c:pt>
                <c:pt idx="1703">
                  <c:v>172.2</c:v>
                </c:pt>
                <c:pt idx="1704">
                  <c:v>171.7</c:v>
                </c:pt>
                <c:pt idx="1705">
                  <c:v>171.3</c:v>
                </c:pt>
                <c:pt idx="1706">
                  <c:v>170.9</c:v>
                </c:pt>
                <c:pt idx="1707">
                  <c:v>170.5</c:v>
                </c:pt>
                <c:pt idx="1708">
                  <c:v>170.1</c:v>
                </c:pt>
                <c:pt idx="1709">
                  <c:v>169.6</c:v>
                </c:pt>
                <c:pt idx="1710">
                  <c:v>169.2</c:v>
                </c:pt>
                <c:pt idx="1711">
                  <c:v>168.8</c:v>
                </c:pt>
                <c:pt idx="1712">
                  <c:v>168.4</c:v>
                </c:pt>
                <c:pt idx="1713">
                  <c:v>168</c:v>
                </c:pt>
                <c:pt idx="1714">
                  <c:v>167.6</c:v>
                </c:pt>
                <c:pt idx="1715">
                  <c:v>167.2</c:v>
                </c:pt>
                <c:pt idx="1716">
                  <c:v>166.8</c:v>
                </c:pt>
                <c:pt idx="1717">
                  <c:v>166.4</c:v>
                </c:pt>
                <c:pt idx="1718">
                  <c:v>166</c:v>
                </c:pt>
                <c:pt idx="1719">
                  <c:v>165.6</c:v>
                </c:pt>
                <c:pt idx="1720">
                  <c:v>165.1</c:v>
                </c:pt>
                <c:pt idx="1721">
                  <c:v>164.7</c:v>
                </c:pt>
                <c:pt idx="1722">
                  <c:v>164.3</c:v>
                </c:pt>
                <c:pt idx="1723">
                  <c:v>163.9</c:v>
                </c:pt>
                <c:pt idx="1724">
                  <c:v>163.5</c:v>
                </c:pt>
                <c:pt idx="1725">
                  <c:v>163.1</c:v>
                </c:pt>
                <c:pt idx="1726">
                  <c:v>162.69999999999999</c:v>
                </c:pt>
                <c:pt idx="1727">
                  <c:v>162.30000000000001</c:v>
                </c:pt>
                <c:pt idx="1728">
                  <c:v>161.9</c:v>
                </c:pt>
                <c:pt idx="1729">
                  <c:v>161.5</c:v>
                </c:pt>
                <c:pt idx="1730">
                  <c:v>161.1</c:v>
                </c:pt>
                <c:pt idx="1731">
                  <c:v>160.69999999999999</c:v>
                </c:pt>
                <c:pt idx="1732">
                  <c:v>160.30000000000001</c:v>
                </c:pt>
                <c:pt idx="1733">
                  <c:v>159.9</c:v>
                </c:pt>
                <c:pt idx="1734">
                  <c:v>159.5</c:v>
                </c:pt>
                <c:pt idx="1735">
                  <c:v>159.1</c:v>
                </c:pt>
                <c:pt idx="1736">
                  <c:v>158.69999999999999</c:v>
                </c:pt>
                <c:pt idx="1737">
                  <c:v>158.19999999999999</c:v>
                </c:pt>
                <c:pt idx="1738">
                  <c:v>157.80000000000001</c:v>
                </c:pt>
                <c:pt idx="1739">
                  <c:v>157.4</c:v>
                </c:pt>
                <c:pt idx="1740">
                  <c:v>157</c:v>
                </c:pt>
                <c:pt idx="1741">
                  <c:v>156.6</c:v>
                </c:pt>
                <c:pt idx="1742">
                  <c:v>156.19999999999999</c:v>
                </c:pt>
                <c:pt idx="1743">
                  <c:v>155.80000000000001</c:v>
                </c:pt>
                <c:pt idx="1744">
                  <c:v>155.30000000000001</c:v>
                </c:pt>
                <c:pt idx="1745">
                  <c:v>154.9</c:v>
                </c:pt>
                <c:pt idx="1746">
                  <c:v>154.5</c:v>
                </c:pt>
                <c:pt idx="1747">
                  <c:v>154.1</c:v>
                </c:pt>
                <c:pt idx="1748">
                  <c:v>153.69999999999999</c:v>
                </c:pt>
                <c:pt idx="1749">
                  <c:v>153.30000000000001</c:v>
                </c:pt>
                <c:pt idx="1750">
                  <c:v>152.80000000000001</c:v>
                </c:pt>
                <c:pt idx="1751">
                  <c:v>152.4</c:v>
                </c:pt>
                <c:pt idx="1752">
                  <c:v>152</c:v>
                </c:pt>
                <c:pt idx="1753">
                  <c:v>151.6</c:v>
                </c:pt>
                <c:pt idx="1754">
                  <c:v>151.1</c:v>
                </c:pt>
                <c:pt idx="1755">
                  <c:v>150.69999999999999</c:v>
                </c:pt>
                <c:pt idx="1756">
                  <c:v>150.30000000000001</c:v>
                </c:pt>
                <c:pt idx="1757">
                  <c:v>149.80000000000001</c:v>
                </c:pt>
                <c:pt idx="1758">
                  <c:v>149.4</c:v>
                </c:pt>
                <c:pt idx="1759">
                  <c:v>149</c:v>
                </c:pt>
                <c:pt idx="1760">
                  <c:v>148.5</c:v>
                </c:pt>
                <c:pt idx="1761">
                  <c:v>148.1</c:v>
                </c:pt>
                <c:pt idx="1762">
                  <c:v>147.6</c:v>
                </c:pt>
                <c:pt idx="1763">
                  <c:v>147.19999999999999</c:v>
                </c:pt>
                <c:pt idx="1764">
                  <c:v>146.69999999999999</c:v>
                </c:pt>
                <c:pt idx="1765">
                  <c:v>146.30000000000001</c:v>
                </c:pt>
                <c:pt idx="1766">
                  <c:v>145.80000000000001</c:v>
                </c:pt>
                <c:pt idx="1767">
                  <c:v>145.4</c:v>
                </c:pt>
                <c:pt idx="1768">
                  <c:v>144.9</c:v>
                </c:pt>
                <c:pt idx="1769">
                  <c:v>144.5</c:v>
                </c:pt>
                <c:pt idx="1770">
                  <c:v>144</c:v>
                </c:pt>
                <c:pt idx="1771">
                  <c:v>143.6</c:v>
                </c:pt>
                <c:pt idx="1772">
                  <c:v>143.1</c:v>
                </c:pt>
                <c:pt idx="1773">
                  <c:v>142.6</c:v>
                </c:pt>
                <c:pt idx="1774">
                  <c:v>142.19999999999999</c:v>
                </c:pt>
                <c:pt idx="1775">
                  <c:v>141.69999999999999</c:v>
                </c:pt>
                <c:pt idx="1776">
                  <c:v>141.19999999999999</c:v>
                </c:pt>
                <c:pt idx="1777">
                  <c:v>140.69999999999999</c:v>
                </c:pt>
                <c:pt idx="1778">
                  <c:v>140.30000000000001</c:v>
                </c:pt>
                <c:pt idx="1779">
                  <c:v>139.80000000000001</c:v>
                </c:pt>
                <c:pt idx="1780">
                  <c:v>139.30000000000001</c:v>
                </c:pt>
                <c:pt idx="1781">
                  <c:v>138.80000000000001</c:v>
                </c:pt>
                <c:pt idx="1782">
                  <c:v>138.30000000000001</c:v>
                </c:pt>
                <c:pt idx="1783">
                  <c:v>137.80000000000001</c:v>
                </c:pt>
                <c:pt idx="1784">
                  <c:v>137.30000000000001</c:v>
                </c:pt>
                <c:pt idx="1785">
                  <c:v>136.9</c:v>
                </c:pt>
                <c:pt idx="1786">
                  <c:v>136.4</c:v>
                </c:pt>
                <c:pt idx="1787">
                  <c:v>135.9</c:v>
                </c:pt>
                <c:pt idx="1788">
                  <c:v>135.4</c:v>
                </c:pt>
                <c:pt idx="1789">
                  <c:v>134.9</c:v>
                </c:pt>
                <c:pt idx="1790">
                  <c:v>134.4</c:v>
                </c:pt>
                <c:pt idx="1791">
                  <c:v>133.9</c:v>
                </c:pt>
                <c:pt idx="1792">
                  <c:v>133.4</c:v>
                </c:pt>
                <c:pt idx="1793">
                  <c:v>132.9</c:v>
                </c:pt>
                <c:pt idx="1794">
                  <c:v>132.4</c:v>
                </c:pt>
                <c:pt idx="1795">
                  <c:v>131.9</c:v>
                </c:pt>
                <c:pt idx="1796">
                  <c:v>131.4</c:v>
                </c:pt>
                <c:pt idx="1797">
                  <c:v>130.9</c:v>
                </c:pt>
                <c:pt idx="1798">
                  <c:v>130.30000000000001</c:v>
                </c:pt>
                <c:pt idx="1799">
                  <c:v>129.80000000000001</c:v>
                </c:pt>
                <c:pt idx="1800">
                  <c:v>129.30000000000001</c:v>
                </c:pt>
                <c:pt idx="1801">
                  <c:v>128.80000000000001</c:v>
                </c:pt>
                <c:pt idx="1802">
                  <c:v>128.30000000000001</c:v>
                </c:pt>
                <c:pt idx="1803">
                  <c:v>127.8</c:v>
                </c:pt>
                <c:pt idx="1804">
                  <c:v>127.3</c:v>
                </c:pt>
                <c:pt idx="1805">
                  <c:v>126.8</c:v>
                </c:pt>
                <c:pt idx="1806">
                  <c:v>126.3</c:v>
                </c:pt>
                <c:pt idx="1807">
                  <c:v>125.8</c:v>
                </c:pt>
                <c:pt idx="1808">
                  <c:v>125.2</c:v>
                </c:pt>
                <c:pt idx="1809">
                  <c:v>124.7</c:v>
                </c:pt>
                <c:pt idx="1810">
                  <c:v>124.2</c:v>
                </c:pt>
                <c:pt idx="1811">
                  <c:v>123.7</c:v>
                </c:pt>
                <c:pt idx="1812">
                  <c:v>123.2</c:v>
                </c:pt>
                <c:pt idx="1813">
                  <c:v>122.7</c:v>
                </c:pt>
                <c:pt idx="1814">
                  <c:v>122.2</c:v>
                </c:pt>
                <c:pt idx="1815">
                  <c:v>121.7</c:v>
                </c:pt>
                <c:pt idx="1816">
                  <c:v>121.2</c:v>
                </c:pt>
                <c:pt idx="1817">
                  <c:v>120.7</c:v>
                </c:pt>
                <c:pt idx="1818">
                  <c:v>120.2</c:v>
                </c:pt>
                <c:pt idx="1819">
                  <c:v>119.7</c:v>
                </c:pt>
                <c:pt idx="1820">
                  <c:v>119.2</c:v>
                </c:pt>
                <c:pt idx="1821">
                  <c:v>118.7</c:v>
                </c:pt>
                <c:pt idx="1822">
                  <c:v>118.2</c:v>
                </c:pt>
                <c:pt idx="1823">
                  <c:v>117.7</c:v>
                </c:pt>
                <c:pt idx="1824">
                  <c:v>117.2</c:v>
                </c:pt>
                <c:pt idx="1825">
                  <c:v>116.7</c:v>
                </c:pt>
                <c:pt idx="1826">
                  <c:v>116.2</c:v>
                </c:pt>
                <c:pt idx="1827">
                  <c:v>115.7</c:v>
                </c:pt>
                <c:pt idx="1828">
                  <c:v>115.2</c:v>
                </c:pt>
                <c:pt idx="1829">
                  <c:v>114.8</c:v>
                </c:pt>
                <c:pt idx="1830">
                  <c:v>114.3</c:v>
                </c:pt>
                <c:pt idx="1831">
                  <c:v>113.8</c:v>
                </c:pt>
                <c:pt idx="1832">
                  <c:v>113.3</c:v>
                </c:pt>
                <c:pt idx="1833">
                  <c:v>112.8</c:v>
                </c:pt>
                <c:pt idx="1834">
                  <c:v>112.4</c:v>
                </c:pt>
                <c:pt idx="1835">
                  <c:v>111.9</c:v>
                </c:pt>
                <c:pt idx="1836">
                  <c:v>111.4</c:v>
                </c:pt>
                <c:pt idx="1837">
                  <c:v>111</c:v>
                </c:pt>
                <c:pt idx="1838">
                  <c:v>110.5</c:v>
                </c:pt>
                <c:pt idx="1839">
                  <c:v>110.1</c:v>
                </c:pt>
                <c:pt idx="1840">
                  <c:v>109.6</c:v>
                </c:pt>
                <c:pt idx="1841">
                  <c:v>109.2</c:v>
                </c:pt>
                <c:pt idx="1842">
                  <c:v>108.7</c:v>
                </c:pt>
                <c:pt idx="1843">
                  <c:v>108.3</c:v>
                </c:pt>
                <c:pt idx="1844">
                  <c:v>107.8</c:v>
                </c:pt>
                <c:pt idx="1845">
                  <c:v>107.4</c:v>
                </c:pt>
                <c:pt idx="1846">
                  <c:v>106.9</c:v>
                </c:pt>
                <c:pt idx="1847">
                  <c:v>106.5</c:v>
                </c:pt>
                <c:pt idx="1848">
                  <c:v>106.1</c:v>
                </c:pt>
                <c:pt idx="1849">
                  <c:v>105.7</c:v>
                </c:pt>
                <c:pt idx="1850">
                  <c:v>105.2</c:v>
                </c:pt>
                <c:pt idx="1851">
                  <c:v>104.8</c:v>
                </c:pt>
                <c:pt idx="1852">
                  <c:v>104.4</c:v>
                </c:pt>
                <c:pt idx="1853">
                  <c:v>104</c:v>
                </c:pt>
                <c:pt idx="1854">
                  <c:v>103.6</c:v>
                </c:pt>
                <c:pt idx="1855">
                  <c:v>103.2</c:v>
                </c:pt>
                <c:pt idx="1856">
                  <c:v>102.8</c:v>
                </c:pt>
                <c:pt idx="1857">
                  <c:v>102.4</c:v>
                </c:pt>
                <c:pt idx="1858">
                  <c:v>102</c:v>
                </c:pt>
                <c:pt idx="1859">
                  <c:v>101.6</c:v>
                </c:pt>
                <c:pt idx="1860">
                  <c:v>101.2</c:v>
                </c:pt>
                <c:pt idx="1861">
                  <c:v>100.8</c:v>
                </c:pt>
                <c:pt idx="1862">
                  <c:v>100.4</c:v>
                </c:pt>
                <c:pt idx="1863">
                  <c:v>100.1</c:v>
                </c:pt>
                <c:pt idx="1864">
                  <c:v>99.7</c:v>
                </c:pt>
                <c:pt idx="1865">
                  <c:v>99.3</c:v>
                </c:pt>
                <c:pt idx="1866">
                  <c:v>98.9</c:v>
                </c:pt>
                <c:pt idx="1867">
                  <c:v>98.6</c:v>
                </c:pt>
                <c:pt idx="1868">
                  <c:v>98.2</c:v>
                </c:pt>
                <c:pt idx="1869">
                  <c:v>97.8</c:v>
                </c:pt>
                <c:pt idx="1870">
                  <c:v>97.5</c:v>
                </c:pt>
                <c:pt idx="1871">
                  <c:v>97.1</c:v>
                </c:pt>
                <c:pt idx="1872">
                  <c:v>96.8</c:v>
                </c:pt>
                <c:pt idx="1873">
                  <c:v>96.4</c:v>
                </c:pt>
                <c:pt idx="1874">
                  <c:v>96.1</c:v>
                </c:pt>
                <c:pt idx="1875">
                  <c:v>95.7</c:v>
                </c:pt>
                <c:pt idx="1876">
                  <c:v>95.4</c:v>
                </c:pt>
                <c:pt idx="1877">
                  <c:v>95.1</c:v>
                </c:pt>
                <c:pt idx="1878">
                  <c:v>94.7</c:v>
                </c:pt>
                <c:pt idx="1879">
                  <c:v>94.4</c:v>
                </c:pt>
                <c:pt idx="1880">
                  <c:v>94.1</c:v>
                </c:pt>
                <c:pt idx="1881">
                  <c:v>93.7</c:v>
                </c:pt>
                <c:pt idx="1882">
                  <c:v>93.4</c:v>
                </c:pt>
                <c:pt idx="1883">
                  <c:v>93.1</c:v>
                </c:pt>
                <c:pt idx="1884">
                  <c:v>92.8</c:v>
                </c:pt>
                <c:pt idx="1885">
                  <c:v>92.5</c:v>
                </c:pt>
                <c:pt idx="1886">
                  <c:v>92.2</c:v>
                </c:pt>
                <c:pt idx="1887">
                  <c:v>91.9</c:v>
                </c:pt>
                <c:pt idx="1888">
                  <c:v>91.6</c:v>
                </c:pt>
                <c:pt idx="1889">
                  <c:v>91.3</c:v>
                </c:pt>
                <c:pt idx="1890">
                  <c:v>91</c:v>
                </c:pt>
                <c:pt idx="1891">
                  <c:v>90.7</c:v>
                </c:pt>
                <c:pt idx="1892">
                  <c:v>90.4</c:v>
                </c:pt>
                <c:pt idx="1893">
                  <c:v>90.1</c:v>
                </c:pt>
                <c:pt idx="1894">
                  <c:v>89.8</c:v>
                </c:pt>
                <c:pt idx="1895">
                  <c:v>89.5</c:v>
                </c:pt>
                <c:pt idx="1896">
                  <c:v>89.2</c:v>
                </c:pt>
                <c:pt idx="1897">
                  <c:v>88.9</c:v>
                </c:pt>
                <c:pt idx="1898">
                  <c:v>88.7</c:v>
                </c:pt>
                <c:pt idx="1899">
                  <c:v>88.4</c:v>
                </c:pt>
                <c:pt idx="1900">
                  <c:v>88.1</c:v>
                </c:pt>
                <c:pt idx="1901">
                  <c:v>87.8</c:v>
                </c:pt>
                <c:pt idx="1902">
                  <c:v>87.6</c:v>
                </c:pt>
                <c:pt idx="1903">
                  <c:v>87.3</c:v>
                </c:pt>
                <c:pt idx="1904">
                  <c:v>87</c:v>
                </c:pt>
                <c:pt idx="1905">
                  <c:v>86.7</c:v>
                </c:pt>
                <c:pt idx="1906">
                  <c:v>86.5</c:v>
                </c:pt>
                <c:pt idx="1907">
                  <c:v>86.2</c:v>
                </c:pt>
                <c:pt idx="1908">
                  <c:v>86</c:v>
                </c:pt>
                <c:pt idx="1909">
                  <c:v>85.7</c:v>
                </c:pt>
                <c:pt idx="1910">
                  <c:v>85.4</c:v>
                </c:pt>
                <c:pt idx="1911">
                  <c:v>85.2</c:v>
                </c:pt>
                <c:pt idx="1912">
                  <c:v>84.9</c:v>
                </c:pt>
                <c:pt idx="1913">
                  <c:v>84.7</c:v>
                </c:pt>
                <c:pt idx="1914">
                  <c:v>84.4</c:v>
                </c:pt>
                <c:pt idx="1915">
                  <c:v>84.1</c:v>
                </c:pt>
                <c:pt idx="1916">
                  <c:v>83.9</c:v>
                </c:pt>
                <c:pt idx="1917">
                  <c:v>83.6</c:v>
                </c:pt>
                <c:pt idx="1918">
                  <c:v>83.4</c:v>
                </c:pt>
                <c:pt idx="1919">
                  <c:v>83.1</c:v>
                </c:pt>
                <c:pt idx="1920">
                  <c:v>82.9</c:v>
                </c:pt>
                <c:pt idx="1921">
                  <c:v>82.6</c:v>
                </c:pt>
                <c:pt idx="1922">
                  <c:v>82.4</c:v>
                </c:pt>
                <c:pt idx="1923">
                  <c:v>82.1</c:v>
                </c:pt>
                <c:pt idx="1924">
                  <c:v>81.900000000000006</c:v>
                </c:pt>
                <c:pt idx="1925">
                  <c:v>81.599999999999994</c:v>
                </c:pt>
                <c:pt idx="1926">
                  <c:v>81.400000000000006</c:v>
                </c:pt>
                <c:pt idx="1927">
                  <c:v>81.099999999999994</c:v>
                </c:pt>
                <c:pt idx="1928">
                  <c:v>80.900000000000006</c:v>
                </c:pt>
                <c:pt idx="1929">
                  <c:v>80.599999999999994</c:v>
                </c:pt>
                <c:pt idx="1930">
                  <c:v>80.400000000000006</c:v>
                </c:pt>
                <c:pt idx="1931">
                  <c:v>80.099999999999994</c:v>
                </c:pt>
                <c:pt idx="1932">
                  <c:v>79.900000000000006</c:v>
                </c:pt>
                <c:pt idx="1933">
                  <c:v>79.599999999999994</c:v>
                </c:pt>
                <c:pt idx="1934">
                  <c:v>79.400000000000006</c:v>
                </c:pt>
                <c:pt idx="1935">
                  <c:v>79.099999999999994</c:v>
                </c:pt>
                <c:pt idx="1936">
                  <c:v>78.900000000000006</c:v>
                </c:pt>
                <c:pt idx="1937">
                  <c:v>78.599999999999994</c:v>
                </c:pt>
                <c:pt idx="1938">
                  <c:v>78.400000000000006</c:v>
                </c:pt>
                <c:pt idx="1939">
                  <c:v>78.099999999999994</c:v>
                </c:pt>
                <c:pt idx="1940">
                  <c:v>77.900000000000006</c:v>
                </c:pt>
                <c:pt idx="1941">
                  <c:v>77.7</c:v>
                </c:pt>
                <c:pt idx="1942">
                  <c:v>77.400000000000006</c:v>
                </c:pt>
                <c:pt idx="1943">
                  <c:v>77.2</c:v>
                </c:pt>
                <c:pt idx="1944">
                  <c:v>76.900000000000006</c:v>
                </c:pt>
                <c:pt idx="1945">
                  <c:v>76.7</c:v>
                </c:pt>
                <c:pt idx="1946">
                  <c:v>76.400000000000006</c:v>
                </c:pt>
                <c:pt idx="1947">
                  <c:v>76.2</c:v>
                </c:pt>
                <c:pt idx="1948">
                  <c:v>75.900000000000006</c:v>
                </c:pt>
                <c:pt idx="1949">
                  <c:v>75.7</c:v>
                </c:pt>
                <c:pt idx="1950">
                  <c:v>75.400000000000006</c:v>
                </c:pt>
                <c:pt idx="1951">
                  <c:v>75.2</c:v>
                </c:pt>
                <c:pt idx="1952">
                  <c:v>74.900000000000006</c:v>
                </c:pt>
                <c:pt idx="1953">
                  <c:v>74.7</c:v>
                </c:pt>
                <c:pt idx="1954">
                  <c:v>74.400000000000006</c:v>
                </c:pt>
                <c:pt idx="1955">
                  <c:v>74.2</c:v>
                </c:pt>
                <c:pt idx="1956">
                  <c:v>73.900000000000006</c:v>
                </c:pt>
                <c:pt idx="1957">
                  <c:v>73.7</c:v>
                </c:pt>
                <c:pt idx="1958">
                  <c:v>73.400000000000006</c:v>
                </c:pt>
                <c:pt idx="1959">
                  <c:v>73.2</c:v>
                </c:pt>
                <c:pt idx="1960">
                  <c:v>72.900000000000006</c:v>
                </c:pt>
                <c:pt idx="1961">
                  <c:v>72.7</c:v>
                </c:pt>
                <c:pt idx="1962">
                  <c:v>72.400000000000006</c:v>
                </c:pt>
                <c:pt idx="1963">
                  <c:v>72.2</c:v>
                </c:pt>
                <c:pt idx="1964">
                  <c:v>71.900000000000006</c:v>
                </c:pt>
                <c:pt idx="1965">
                  <c:v>71.7</c:v>
                </c:pt>
                <c:pt idx="1966">
                  <c:v>71.5</c:v>
                </c:pt>
                <c:pt idx="1967">
                  <c:v>71.2</c:v>
                </c:pt>
                <c:pt idx="1968">
                  <c:v>71</c:v>
                </c:pt>
                <c:pt idx="1969">
                  <c:v>70.7</c:v>
                </c:pt>
                <c:pt idx="1970">
                  <c:v>70.5</c:v>
                </c:pt>
                <c:pt idx="1971">
                  <c:v>70.3</c:v>
                </c:pt>
                <c:pt idx="1972">
                  <c:v>70</c:v>
                </c:pt>
                <c:pt idx="1973">
                  <c:v>69.8</c:v>
                </c:pt>
                <c:pt idx="1974">
                  <c:v>69.599999999999994</c:v>
                </c:pt>
                <c:pt idx="1975">
                  <c:v>69.3</c:v>
                </c:pt>
                <c:pt idx="1976">
                  <c:v>69.099999999999994</c:v>
                </c:pt>
                <c:pt idx="1977">
                  <c:v>68.900000000000006</c:v>
                </c:pt>
                <c:pt idx="1978">
                  <c:v>68.599999999999994</c:v>
                </c:pt>
                <c:pt idx="1979">
                  <c:v>68.400000000000006</c:v>
                </c:pt>
                <c:pt idx="1980">
                  <c:v>68.2</c:v>
                </c:pt>
                <c:pt idx="1981">
                  <c:v>68</c:v>
                </c:pt>
                <c:pt idx="1982">
                  <c:v>67.7</c:v>
                </c:pt>
                <c:pt idx="1983">
                  <c:v>67.5</c:v>
                </c:pt>
                <c:pt idx="1984">
                  <c:v>67.3</c:v>
                </c:pt>
                <c:pt idx="1985">
                  <c:v>67.099999999999994</c:v>
                </c:pt>
                <c:pt idx="1986">
                  <c:v>66.8</c:v>
                </c:pt>
                <c:pt idx="1987">
                  <c:v>66.599999999999994</c:v>
                </c:pt>
                <c:pt idx="1988">
                  <c:v>66.400000000000006</c:v>
                </c:pt>
                <c:pt idx="1989">
                  <c:v>66.2</c:v>
                </c:pt>
                <c:pt idx="1990">
                  <c:v>66</c:v>
                </c:pt>
                <c:pt idx="1991">
                  <c:v>65.7</c:v>
                </c:pt>
                <c:pt idx="1992">
                  <c:v>65.5</c:v>
                </c:pt>
                <c:pt idx="1993">
                  <c:v>65.3</c:v>
                </c:pt>
                <c:pt idx="1994">
                  <c:v>65.099999999999994</c:v>
                </c:pt>
                <c:pt idx="1995">
                  <c:v>64.8</c:v>
                </c:pt>
                <c:pt idx="1996">
                  <c:v>64.599999999999994</c:v>
                </c:pt>
                <c:pt idx="1997">
                  <c:v>64.400000000000006</c:v>
                </c:pt>
                <c:pt idx="1998">
                  <c:v>64.2</c:v>
                </c:pt>
                <c:pt idx="1999">
                  <c:v>64</c:v>
                </c:pt>
                <c:pt idx="2000">
                  <c:v>63.7</c:v>
                </c:pt>
                <c:pt idx="2001">
                  <c:v>63.5</c:v>
                </c:pt>
                <c:pt idx="2002">
                  <c:v>63.3</c:v>
                </c:pt>
                <c:pt idx="2003">
                  <c:v>63.1</c:v>
                </c:pt>
                <c:pt idx="2004">
                  <c:v>62.9</c:v>
                </c:pt>
                <c:pt idx="2005">
                  <c:v>62.6</c:v>
                </c:pt>
                <c:pt idx="2006">
                  <c:v>62.4</c:v>
                </c:pt>
                <c:pt idx="2007">
                  <c:v>62.2</c:v>
                </c:pt>
                <c:pt idx="2008">
                  <c:v>62</c:v>
                </c:pt>
                <c:pt idx="2009">
                  <c:v>61.8</c:v>
                </c:pt>
                <c:pt idx="2010">
                  <c:v>61.5</c:v>
                </c:pt>
                <c:pt idx="2011">
                  <c:v>61.3</c:v>
                </c:pt>
                <c:pt idx="2012">
                  <c:v>61.1</c:v>
                </c:pt>
                <c:pt idx="2013">
                  <c:v>60.9</c:v>
                </c:pt>
                <c:pt idx="2014">
                  <c:v>60.7</c:v>
                </c:pt>
                <c:pt idx="2015">
                  <c:v>60.4</c:v>
                </c:pt>
                <c:pt idx="2016">
                  <c:v>60.2</c:v>
                </c:pt>
                <c:pt idx="2017">
                  <c:v>60</c:v>
                </c:pt>
                <c:pt idx="2018">
                  <c:v>59.8</c:v>
                </c:pt>
                <c:pt idx="2019">
                  <c:v>59.6</c:v>
                </c:pt>
                <c:pt idx="2020">
                  <c:v>59.3</c:v>
                </c:pt>
                <c:pt idx="2021">
                  <c:v>59.1</c:v>
                </c:pt>
                <c:pt idx="2022">
                  <c:v>58.9</c:v>
                </c:pt>
                <c:pt idx="2023">
                  <c:v>58.7</c:v>
                </c:pt>
                <c:pt idx="2024">
                  <c:v>58.5</c:v>
                </c:pt>
                <c:pt idx="2025">
                  <c:v>58.2</c:v>
                </c:pt>
                <c:pt idx="2026">
                  <c:v>58</c:v>
                </c:pt>
                <c:pt idx="2027">
                  <c:v>57.8</c:v>
                </c:pt>
                <c:pt idx="2028">
                  <c:v>57.6</c:v>
                </c:pt>
                <c:pt idx="2029">
                  <c:v>57.4</c:v>
                </c:pt>
                <c:pt idx="2030">
                  <c:v>57.1</c:v>
                </c:pt>
                <c:pt idx="2031">
                  <c:v>56.9</c:v>
                </c:pt>
                <c:pt idx="2032">
                  <c:v>56.7</c:v>
                </c:pt>
                <c:pt idx="2033">
                  <c:v>56.5</c:v>
                </c:pt>
                <c:pt idx="2034">
                  <c:v>56.3</c:v>
                </c:pt>
                <c:pt idx="2035">
                  <c:v>56</c:v>
                </c:pt>
                <c:pt idx="2036">
                  <c:v>55.8</c:v>
                </c:pt>
                <c:pt idx="2037">
                  <c:v>55.6</c:v>
                </c:pt>
                <c:pt idx="2038">
                  <c:v>55.4</c:v>
                </c:pt>
                <c:pt idx="2039">
                  <c:v>55.2</c:v>
                </c:pt>
                <c:pt idx="2040">
                  <c:v>55</c:v>
                </c:pt>
                <c:pt idx="2041">
                  <c:v>54.7</c:v>
                </c:pt>
                <c:pt idx="2042">
                  <c:v>54.5</c:v>
                </c:pt>
                <c:pt idx="2043">
                  <c:v>54.3</c:v>
                </c:pt>
                <c:pt idx="2044">
                  <c:v>54.1</c:v>
                </c:pt>
                <c:pt idx="2045">
                  <c:v>53.9</c:v>
                </c:pt>
                <c:pt idx="2046">
                  <c:v>53.7</c:v>
                </c:pt>
                <c:pt idx="2047">
                  <c:v>53.5</c:v>
                </c:pt>
                <c:pt idx="2048">
                  <c:v>53.3</c:v>
                </c:pt>
                <c:pt idx="2049">
                  <c:v>53.1</c:v>
                </c:pt>
                <c:pt idx="2050">
                  <c:v>52.9</c:v>
                </c:pt>
                <c:pt idx="2051">
                  <c:v>52.7</c:v>
                </c:pt>
                <c:pt idx="2052">
                  <c:v>52.5</c:v>
                </c:pt>
                <c:pt idx="2053">
                  <c:v>52.3</c:v>
                </c:pt>
                <c:pt idx="2054">
                  <c:v>52.1</c:v>
                </c:pt>
                <c:pt idx="2055">
                  <c:v>51.9</c:v>
                </c:pt>
                <c:pt idx="2056">
                  <c:v>51.8</c:v>
                </c:pt>
                <c:pt idx="2057">
                  <c:v>51.6</c:v>
                </c:pt>
                <c:pt idx="2058">
                  <c:v>51.4</c:v>
                </c:pt>
                <c:pt idx="2059">
                  <c:v>51.2</c:v>
                </c:pt>
                <c:pt idx="2060">
                  <c:v>51</c:v>
                </c:pt>
                <c:pt idx="2061">
                  <c:v>50.9</c:v>
                </c:pt>
                <c:pt idx="2062">
                  <c:v>50.7</c:v>
                </c:pt>
                <c:pt idx="2063">
                  <c:v>50.5</c:v>
                </c:pt>
                <c:pt idx="2064">
                  <c:v>50.4</c:v>
                </c:pt>
                <c:pt idx="2065">
                  <c:v>50.2</c:v>
                </c:pt>
                <c:pt idx="2066">
                  <c:v>50</c:v>
                </c:pt>
                <c:pt idx="2067">
                  <c:v>49.9</c:v>
                </c:pt>
                <c:pt idx="2068">
                  <c:v>49.7</c:v>
                </c:pt>
                <c:pt idx="2069">
                  <c:v>49.5</c:v>
                </c:pt>
                <c:pt idx="2070">
                  <c:v>49.4</c:v>
                </c:pt>
                <c:pt idx="2071">
                  <c:v>49.2</c:v>
                </c:pt>
                <c:pt idx="2072">
                  <c:v>49.1</c:v>
                </c:pt>
                <c:pt idx="2073">
                  <c:v>48.9</c:v>
                </c:pt>
                <c:pt idx="2074">
                  <c:v>48.8</c:v>
                </c:pt>
                <c:pt idx="2075">
                  <c:v>48.6</c:v>
                </c:pt>
                <c:pt idx="2076">
                  <c:v>48.5</c:v>
                </c:pt>
                <c:pt idx="2077">
                  <c:v>48.4</c:v>
                </c:pt>
                <c:pt idx="2078">
                  <c:v>48.2</c:v>
                </c:pt>
                <c:pt idx="2079">
                  <c:v>48.1</c:v>
                </c:pt>
                <c:pt idx="2080">
                  <c:v>47.9</c:v>
                </c:pt>
                <c:pt idx="2081">
                  <c:v>47.8</c:v>
                </c:pt>
                <c:pt idx="2082">
                  <c:v>47.7</c:v>
                </c:pt>
                <c:pt idx="2083">
                  <c:v>47.6</c:v>
                </c:pt>
                <c:pt idx="2084">
                  <c:v>47.4</c:v>
                </c:pt>
                <c:pt idx="2085">
                  <c:v>47.3</c:v>
                </c:pt>
                <c:pt idx="2086">
                  <c:v>47.2</c:v>
                </c:pt>
                <c:pt idx="2087">
                  <c:v>47.1</c:v>
                </c:pt>
                <c:pt idx="2088">
                  <c:v>46.9</c:v>
                </c:pt>
                <c:pt idx="2089">
                  <c:v>46.8</c:v>
                </c:pt>
                <c:pt idx="2090">
                  <c:v>46.7</c:v>
                </c:pt>
                <c:pt idx="2091">
                  <c:v>46.6</c:v>
                </c:pt>
                <c:pt idx="2092">
                  <c:v>46.5</c:v>
                </c:pt>
                <c:pt idx="2093">
                  <c:v>46.4</c:v>
                </c:pt>
                <c:pt idx="2094">
                  <c:v>46.2</c:v>
                </c:pt>
                <c:pt idx="2095">
                  <c:v>46.1</c:v>
                </c:pt>
                <c:pt idx="2096">
                  <c:v>46</c:v>
                </c:pt>
                <c:pt idx="2097">
                  <c:v>45.9</c:v>
                </c:pt>
                <c:pt idx="2098">
                  <c:v>45.8</c:v>
                </c:pt>
                <c:pt idx="2099">
                  <c:v>45.7</c:v>
                </c:pt>
                <c:pt idx="2100">
                  <c:v>45.6</c:v>
                </c:pt>
                <c:pt idx="2101">
                  <c:v>45.5</c:v>
                </c:pt>
                <c:pt idx="2102">
                  <c:v>45.3</c:v>
                </c:pt>
                <c:pt idx="2103">
                  <c:v>45.2</c:v>
                </c:pt>
                <c:pt idx="2104">
                  <c:v>45.1</c:v>
                </c:pt>
                <c:pt idx="2105">
                  <c:v>45</c:v>
                </c:pt>
                <c:pt idx="2106">
                  <c:v>44.9</c:v>
                </c:pt>
                <c:pt idx="2107">
                  <c:v>44.8</c:v>
                </c:pt>
                <c:pt idx="2108">
                  <c:v>44.7</c:v>
                </c:pt>
                <c:pt idx="2109">
                  <c:v>44.6</c:v>
                </c:pt>
                <c:pt idx="2110">
                  <c:v>44.5</c:v>
                </c:pt>
                <c:pt idx="2111">
                  <c:v>44.3</c:v>
                </c:pt>
                <c:pt idx="2112">
                  <c:v>44.2</c:v>
                </c:pt>
                <c:pt idx="2113">
                  <c:v>44.1</c:v>
                </c:pt>
                <c:pt idx="2114">
                  <c:v>44</c:v>
                </c:pt>
                <c:pt idx="2115">
                  <c:v>43.9</c:v>
                </c:pt>
                <c:pt idx="2116">
                  <c:v>43.8</c:v>
                </c:pt>
                <c:pt idx="2117">
                  <c:v>43.7</c:v>
                </c:pt>
                <c:pt idx="2118">
                  <c:v>43.6</c:v>
                </c:pt>
                <c:pt idx="2119">
                  <c:v>43.4</c:v>
                </c:pt>
                <c:pt idx="2120">
                  <c:v>43.3</c:v>
                </c:pt>
                <c:pt idx="2121">
                  <c:v>43.2</c:v>
                </c:pt>
                <c:pt idx="2122">
                  <c:v>43.1</c:v>
                </c:pt>
                <c:pt idx="2123">
                  <c:v>42.9</c:v>
                </c:pt>
                <c:pt idx="2124">
                  <c:v>42.8</c:v>
                </c:pt>
                <c:pt idx="2125">
                  <c:v>42.7</c:v>
                </c:pt>
                <c:pt idx="2126">
                  <c:v>42.6</c:v>
                </c:pt>
                <c:pt idx="2127">
                  <c:v>42.4</c:v>
                </c:pt>
                <c:pt idx="2128">
                  <c:v>42.3</c:v>
                </c:pt>
                <c:pt idx="2129">
                  <c:v>42.2</c:v>
                </c:pt>
                <c:pt idx="2130">
                  <c:v>42.1</c:v>
                </c:pt>
                <c:pt idx="2131">
                  <c:v>41.9</c:v>
                </c:pt>
                <c:pt idx="2132">
                  <c:v>41.8</c:v>
                </c:pt>
                <c:pt idx="2133">
                  <c:v>41.6</c:v>
                </c:pt>
                <c:pt idx="2134">
                  <c:v>41.5</c:v>
                </c:pt>
                <c:pt idx="2135">
                  <c:v>41.4</c:v>
                </c:pt>
                <c:pt idx="2136">
                  <c:v>41.2</c:v>
                </c:pt>
                <c:pt idx="2137">
                  <c:v>41.1</c:v>
                </c:pt>
                <c:pt idx="2138">
                  <c:v>40.9</c:v>
                </c:pt>
                <c:pt idx="2139">
                  <c:v>40.799999999999997</c:v>
                </c:pt>
                <c:pt idx="2140">
                  <c:v>40.6</c:v>
                </c:pt>
                <c:pt idx="2141">
                  <c:v>40.5</c:v>
                </c:pt>
                <c:pt idx="2142">
                  <c:v>40.299999999999997</c:v>
                </c:pt>
                <c:pt idx="2143">
                  <c:v>40.200000000000003</c:v>
                </c:pt>
                <c:pt idx="2144">
                  <c:v>40</c:v>
                </c:pt>
                <c:pt idx="2145">
                  <c:v>39.9</c:v>
                </c:pt>
                <c:pt idx="2146">
                  <c:v>39.700000000000003</c:v>
                </c:pt>
                <c:pt idx="2147">
                  <c:v>39.6</c:v>
                </c:pt>
                <c:pt idx="2148">
                  <c:v>39.4</c:v>
                </c:pt>
                <c:pt idx="2149">
                  <c:v>39.299999999999997</c:v>
                </c:pt>
                <c:pt idx="2150">
                  <c:v>39.1</c:v>
                </c:pt>
                <c:pt idx="2151">
                  <c:v>38.9</c:v>
                </c:pt>
                <c:pt idx="2152">
                  <c:v>38.799999999999997</c:v>
                </c:pt>
                <c:pt idx="2153">
                  <c:v>38.6</c:v>
                </c:pt>
                <c:pt idx="2154">
                  <c:v>38.5</c:v>
                </c:pt>
                <c:pt idx="2155">
                  <c:v>38.299999999999997</c:v>
                </c:pt>
                <c:pt idx="2156">
                  <c:v>38.1</c:v>
                </c:pt>
                <c:pt idx="2157">
                  <c:v>38</c:v>
                </c:pt>
                <c:pt idx="2158">
                  <c:v>37.799999999999997</c:v>
                </c:pt>
                <c:pt idx="2159">
                  <c:v>37.6</c:v>
                </c:pt>
                <c:pt idx="2160">
                  <c:v>37.5</c:v>
                </c:pt>
                <c:pt idx="2161">
                  <c:v>37.299999999999997</c:v>
                </c:pt>
                <c:pt idx="2162">
                  <c:v>37.200000000000003</c:v>
                </c:pt>
                <c:pt idx="2163">
                  <c:v>37</c:v>
                </c:pt>
                <c:pt idx="2164">
                  <c:v>36.799999999999997</c:v>
                </c:pt>
                <c:pt idx="2165">
                  <c:v>36.700000000000003</c:v>
                </c:pt>
                <c:pt idx="2166">
                  <c:v>36.5</c:v>
                </c:pt>
                <c:pt idx="2167">
                  <c:v>36.4</c:v>
                </c:pt>
                <c:pt idx="2168">
                  <c:v>36.200000000000003</c:v>
                </c:pt>
                <c:pt idx="2169">
                  <c:v>36</c:v>
                </c:pt>
                <c:pt idx="2170">
                  <c:v>35.9</c:v>
                </c:pt>
                <c:pt idx="2171">
                  <c:v>35.700000000000003</c:v>
                </c:pt>
                <c:pt idx="2172">
                  <c:v>35.6</c:v>
                </c:pt>
                <c:pt idx="2173">
                  <c:v>35.4</c:v>
                </c:pt>
                <c:pt idx="2174">
                  <c:v>35.299999999999997</c:v>
                </c:pt>
                <c:pt idx="2175">
                  <c:v>35.1</c:v>
                </c:pt>
                <c:pt idx="2176">
                  <c:v>35</c:v>
                </c:pt>
                <c:pt idx="2177">
                  <c:v>34.799999999999997</c:v>
                </c:pt>
                <c:pt idx="2178">
                  <c:v>34.700000000000003</c:v>
                </c:pt>
                <c:pt idx="2179">
                  <c:v>34.5</c:v>
                </c:pt>
                <c:pt idx="2180">
                  <c:v>34.4</c:v>
                </c:pt>
                <c:pt idx="2181">
                  <c:v>34.200000000000003</c:v>
                </c:pt>
                <c:pt idx="2182">
                  <c:v>34.1</c:v>
                </c:pt>
                <c:pt idx="2183">
                  <c:v>33.9</c:v>
                </c:pt>
                <c:pt idx="2184">
                  <c:v>33.799999999999997</c:v>
                </c:pt>
                <c:pt idx="2185">
                  <c:v>33.700000000000003</c:v>
                </c:pt>
                <c:pt idx="2186">
                  <c:v>33.5</c:v>
                </c:pt>
                <c:pt idx="2187">
                  <c:v>33.4</c:v>
                </c:pt>
                <c:pt idx="2188">
                  <c:v>33.299999999999997</c:v>
                </c:pt>
                <c:pt idx="2189">
                  <c:v>33.200000000000003</c:v>
                </c:pt>
                <c:pt idx="2190">
                  <c:v>33</c:v>
                </c:pt>
                <c:pt idx="2191">
                  <c:v>32.9</c:v>
                </c:pt>
                <c:pt idx="2192">
                  <c:v>32.799999999999997</c:v>
                </c:pt>
                <c:pt idx="2193">
                  <c:v>32.700000000000003</c:v>
                </c:pt>
                <c:pt idx="2194">
                  <c:v>32.6</c:v>
                </c:pt>
                <c:pt idx="2195">
                  <c:v>32.5</c:v>
                </c:pt>
                <c:pt idx="2196">
                  <c:v>32.299999999999997</c:v>
                </c:pt>
                <c:pt idx="2197">
                  <c:v>32.200000000000003</c:v>
                </c:pt>
                <c:pt idx="2198">
                  <c:v>32.1</c:v>
                </c:pt>
                <c:pt idx="2199">
                  <c:v>32</c:v>
                </c:pt>
                <c:pt idx="2200">
                  <c:v>31.9</c:v>
                </c:pt>
                <c:pt idx="2201">
                  <c:v>31.8</c:v>
                </c:pt>
                <c:pt idx="2202">
                  <c:v>31.7</c:v>
                </c:pt>
                <c:pt idx="2203">
                  <c:v>31.6</c:v>
                </c:pt>
                <c:pt idx="2204">
                  <c:v>31.5</c:v>
                </c:pt>
                <c:pt idx="2205">
                  <c:v>31.4</c:v>
                </c:pt>
                <c:pt idx="2206">
                  <c:v>31.3</c:v>
                </c:pt>
                <c:pt idx="2207">
                  <c:v>31.2</c:v>
                </c:pt>
                <c:pt idx="2208">
                  <c:v>31.2</c:v>
                </c:pt>
                <c:pt idx="2209">
                  <c:v>31.1</c:v>
                </c:pt>
                <c:pt idx="2210">
                  <c:v>31</c:v>
                </c:pt>
                <c:pt idx="2211">
                  <c:v>30.9</c:v>
                </c:pt>
                <c:pt idx="2212">
                  <c:v>30.8</c:v>
                </c:pt>
                <c:pt idx="2213">
                  <c:v>30.7</c:v>
                </c:pt>
                <c:pt idx="2214">
                  <c:v>30.6</c:v>
                </c:pt>
                <c:pt idx="2215">
                  <c:v>30.5</c:v>
                </c:pt>
                <c:pt idx="2216">
                  <c:v>30.4</c:v>
                </c:pt>
                <c:pt idx="2217">
                  <c:v>30.4</c:v>
                </c:pt>
                <c:pt idx="2218">
                  <c:v>30.3</c:v>
                </c:pt>
                <c:pt idx="2219">
                  <c:v>30.2</c:v>
                </c:pt>
                <c:pt idx="2220">
                  <c:v>30.1</c:v>
                </c:pt>
                <c:pt idx="2221">
                  <c:v>30</c:v>
                </c:pt>
                <c:pt idx="2222">
                  <c:v>29.9</c:v>
                </c:pt>
                <c:pt idx="2223">
                  <c:v>29.9</c:v>
                </c:pt>
                <c:pt idx="2224">
                  <c:v>29.8</c:v>
                </c:pt>
                <c:pt idx="2225">
                  <c:v>29.7</c:v>
                </c:pt>
                <c:pt idx="2226">
                  <c:v>29.6</c:v>
                </c:pt>
                <c:pt idx="2227">
                  <c:v>29.5</c:v>
                </c:pt>
                <c:pt idx="2228">
                  <c:v>29.4</c:v>
                </c:pt>
                <c:pt idx="2229">
                  <c:v>29.4</c:v>
                </c:pt>
                <c:pt idx="2230">
                  <c:v>29.3</c:v>
                </c:pt>
                <c:pt idx="2231">
                  <c:v>29.2</c:v>
                </c:pt>
                <c:pt idx="2232">
                  <c:v>29.1</c:v>
                </c:pt>
                <c:pt idx="2233">
                  <c:v>29</c:v>
                </c:pt>
                <c:pt idx="2234">
                  <c:v>28.9</c:v>
                </c:pt>
                <c:pt idx="2235">
                  <c:v>28.9</c:v>
                </c:pt>
                <c:pt idx="2236">
                  <c:v>28.8</c:v>
                </c:pt>
                <c:pt idx="2237">
                  <c:v>28.7</c:v>
                </c:pt>
                <c:pt idx="2238">
                  <c:v>28.6</c:v>
                </c:pt>
                <c:pt idx="2239">
                  <c:v>28.5</c:v>
                </c:pt>
                <c:pt idx="2240">
                  <c:v>28.4</c:v>
                </c:pt>
                <c:pt idx="2241">
                  <c:v>28.4</c:v>
                </c:pt>
                <c:pt idx="2242">
                  <c:v>28.3</c:v>
                </c:pt>
                <c:pt idx="2243">
                  <c:v>28.2</c:v>
                </c:pt>
                <c:pt idx="2244">
                  <c:v>28.1</c:v>
                </c:pt>
                <c:pt idx="2245">
                  <c:v>28</c:v>
                </c:pt>
                <c:pt idx="2246">
                  <c:v>27.9</c:v>
                </c:pt>
                <c:pt idx="2247">
                  <c:v>27.9</c:v>
                </c:pt>
                <c:pt idx="2248">
                  <c:v>27.8</c:v>
                </c:pt>
                <c:pt idx="2249">
                  <c:v>27.7</c:v>
                </c:pt>
                <c:pt idx="2250">
                  <c:v>27.6</c:v>
                </c:pt>
                <c:pt idx="2251">
                  <c:v>27.5</c:v>
                </c:pt>
                <c:pt idx="2252">
                  <c:v>27.4</c:v>
                </c:pt>
                <c:pt idx="2253">
                  <c:v>27.3</c:v>
                </c:pt>
                <c:pt idx="2254">
                  <c:v>27.2</c:v>
                </c:pt>
                <c:pt idx="2255">
                  <c:v>27.2</c:v>
                </c:pt>
                <c:pt idx="2256">
                  <c:v>27.1</c:v>
                </c:pt>
                <c:pt idx="2257">
                  <c:v>27</c:v>
                </c:pt>
                <c:pt idx="2258">
                  <c:v>26.9</c:v>
                </c:pt>
                <c:pt idx="2259">
                  <c:v>26.8</c:v>
                </c:pt>
                <c:pt idx="2260">
                  <c:v>26.7</c:v>
                </c:pt>
                <c:pt idx="2261">
                  <c:v>26.6</c:v>
                </c:pt>
                <c:pt idx="2262">
                  <c:v>26.5</c:v>
                </c:pt>
                <c:pt idx="2263">
                  <c:v>26.5</c:v>
                </c:pt>
                <c:pt idx="2264">
                  <c:v>26.4</c:v>
                </c:pt>
                <c:pt idx="2265">
                  <c:v>26.3</c:v>
                </c:pt>
                <c:pt idx="2266">
                  <c:v>26.2</c:v>
                </c:pt>
                <c:pt idx="2267">
                  <c:v>26.1</c:v>
                </c:pt>
                <c:pt idx="2268">
                  <c:v>26</c:v>
                </c:pt>
                <c:pt idx="2269">
                  <c:v>25.9</c:v>
                </c:pt>
                <c:pt idx="2270">
                  <c:v>25.8</c:v>
                </c:pt>
                <c:pt idx="2271">
                  <c:v>25.8</c:v>
                </c:pt>
                <c:pt idx="2272">
                  <c:v>25.7</c:v>
                </c:pt>
                <c:pt idx="2273">
                  <c:v>25.6</c:v>
                </c:pt>
                <c:pt idx="2274">
                  <c:v>25.5</c:v>
                </c:pt>
                <c:pt idx="2275">
                  <c:v>25.4</c:v>
                </c:pt>
                <c:pt idx="2276">
                  <c:v>25.3</c:v>
                </c:pt>
                <c:pt idx="2277">
                  <c:v>25.3</c:v>
                </c:pt>
                <c:pt idx="2278">
                  <c:v>25.2</c:v>
                </c:pt>
                <c:pt idx="2279">
                  <c:v>25.1</c:v>
                </c:pt>
                <c:pt idx="2280">
                  <c:v>25</c:v>
                </c:pt>
                <c:pt idx="2281">
                  <c:v>24.9</c:v>
                </c:pt>
                <c:pt idx="2282">
                  <c:v>24.9</c:v>
                </c:pt>
                <c:pt idx="2283">
                  <c:v>24.8</c:v>
                </c:pt>
                <c:pt idx="2284">
                  <c:v>24.7</c:v>
                </c:pt>
                <c:pt idx="2285">
                  <c:v>24.6</c:v>
                </c:pt>
                <c:pt idx="2286">
                  <c:v>24.5</c:v>
                </c:pt>
                <c:pt idx="2287">
                  <c:v>24.5</c:v>
                </c:pt>
                <c:pt idx="2288">
                  <c:v>24.4</c:v>
                </c:pt>
                <c:pt idx="2289">
                  <c:v>24.3</c:v>
                </c:pt>
                <c:pt idx="2290">
                  <c:v>24.2</c:v>
                </c:pt>
                <c:pt idx="2291">
                  <c:v>24.2</c:v>
                </c:pt>
                <c:pt idx="2292">
                  <c:v>24.1</c:v>
                </c:pt>
                <c:pt idx="2293">
                  <c:v>24</c:v>
                </c:pt>
                <c:pt idx="2294">
                  <c:v>23.9</c:v>
                </c:pt>
                <c:pt idx="2295">
                  <c:v>23.9</c:v>
                </c:pt>
                <c:pt idx="2296">
                  <c:v>23.8</c:v>
                </c:pt>
                <c:pt idx="2297">
                  <c:v>23.7</c:v>
                </c:pt>
                <c:pt idx="2298">
                  <c:v>23.6</c:v>
                </c:pt>
                <c:pt idx="2299">
                  <c:v>23.6</c:v>
                </c:pt>
                <c:pt idx="2300">
                  <c:v>23.5</c:v>
                </c:pt>
                <c:pt idx="2301">
                  <c:v>23.4</c:v>
                </c:pt>
                <c:pt idx="2302">
                  <c:v>23.3</c:v>
                </c:pt>
                <c:pt idx="2303">
                  <c:v>23.3</c:v>
                </c:pt>
                <c:pt idx="2304">
                  <c:v>23.2</c:v>
                </c:pt>
                <c:pt idx="2305">
                  <c:v>23.1</c:v>
                </c:pt>
                <c:pt idx="2306">
                  <c:v>23.1</c:v>
                </c:pt>
                <c:pt idx="2307">
                  <c:v>23</c:v>
                </c:pt>
                <c:pt idx="2308">
                  <c:v>22.9</c:v>
                </c:pt>
                <c:pt idx="2309">
                  <c:v>22.9</c:v>
                </c:pt>
                <c:pt idx="2310">
                  <c:v>22.8</c:v>
                </c:pt>
                <c:pt idx="2311">
                  <c:v>22.7</c:v>
                </c:pt>
                <c:pt idx="2312">
                  <c:v>22.7</c:v>
                </c:pt>
                <c:pt idx="2313">
                  <c:v>22.6</c:v>
                </c:pt>
                <c:pt idx="2314">
                  <c:v>22.6</c:v>
                </c:pt>
                <c:pt idx="2315">
                  <c:v>22.5</c:v>
                </c:pt>
                <c:pt idx="2316">
                  <c:v>22.4</c:v>
                </c:pt>
                <c:pt idx="2317">
                  <c:v>22.4</c:v>
                </c:pt>
                <c:pt idx="2318">
                  <c:v>22.3</c:v>
                </c:pt>
                <c:pt idx="2319">
                  <c:v>22.3</c:v>
                </c:pt>
                <c:pt idx="2320">
                  <c:v>22.2</c:v>
                </c:pt>
                <c:pt idx="2321">
                  <c:v>22.2</c:v>
                </c:pt>
                <c:pt idx="2322">
                  <c:v>22.1</c:v>
                </c:pt>
                <c:pt idx="2323">
                  <c:v>22</c:v>
                </c:pt>
                <c:pt idx="2324">
                  <c:v>22</c:v>
                </c:pt>
                <c:pt idx="2325">
                  <c:v>21.9</c:v>
                </c:pt>
                <c:pt idx="2326">
                  <c:v>21.9</c:v>
                </c:pt>
                <c:pt idx="2327">
                  <c:v>21.8</c:v>
                </c:pt>
                <c:pt idx="2328">
                  <c:v>21.8</c:v>
                </c:pt>
                <c:pt idx="2329">
                  <c:v>21.7</c:v>
                </c:pt>
                <c:pt idx="2330">
                  <c:v>21.7</c:v>
                </c:pt>
                <c:pt idx="2331">
                  <c:v>21.6</c:v>
                </c:pt>
                <c:pt idx="2332">
                  <c:v>21.6</c:v>
                </c:pt>
                <c:pt idx="2333">
                  <c:v>21.5</c:v>
                </c:pt>
                <c:pt idx="2334">
                  <c:v>21.4</c:v>
                </c:pt>
                <c:pt idx="2335">
                  <c:v>21.4</c:v>
                </c:pt>
                <c:pt idx="2336">
                  <c:v>21.3</c:v>
                </c:pt>
                <c:pt idx="2337">
                  <c:v>21.3</c:v>
                </c:pt>
                <c:pt idx="2338">
                  <c:v>21.2</c:v>
                </c:pt>
                <c:pt idx="2339">
                  <c:v>21.2</c:v>
                </c:pt>
                <c:pt idx="2340">
                  <c:v>21.1</c:v>
                </c:pt>
                <c:pt idx="2341">
                  <c:v>21.1</c:v>
                </c:pt>
                <c:pt idx="2342">
                  <c:v>21</c:v>
                </c:pt>
                <c:pt idx="2343">
                  <c:v>21</c:v>
                </c:pt>
                <c:pt idx="2344">
                  <c:v>20.9</c:v>
                </c:pt>
                <c:pt idx="2345">
                  <c:v>20.9</c:v>
                </c:pt>
                <c:pt idx="2346">
                  <c:v>20.8</c:v>
                </c:pt>
                <c:pt idx="2347">
                  <c:v>20.8</c:v>
                </c:pt>
                <c:pt idx="2348">
                  <c:v>20.7</c:v>
                </c:pt>
                <c:pt idx="2349">
                  <c:v>20.6</c:v>
                </c:pt>
                <c:pt idx="2350">
                  <c:v>20.6</c:v>
                </c:pt>
                <c:pt idx="2351">
                  <c:v>20.5</c:v>
                </c:pt>
                <c:pt idx="2352">
                  <c:v>20.5</c:v>
                </c:pt>
                <c:pt idx="2353">
                  <c:v>20.399999999999999</c:v>
                </c:pt>
                <c:pt idx="2354">
                  <c:v>20.399999999999999</c:v>
                </c:pt>
                <c:pt idx="2355">
                  <c:v>20.3</c:v>
                </c:pt>
                <c:pt idx="2356">
                  <c:v>20.3</c:v>
                </c:pt>
                <c:pt idx="2357">
                  <c:v>20.2</c:v>
                </c:pt>
                <c:pt idx="2358">
                  <c:v>20.2</c:v>
                </c:pt>
                <c:pt idx="2359">
                  <c:v>20.100000000000001</c:v>
                </c:pt>
                <c:pt idx="2360">
                  <c:v>20.100000000000001</c:v>
                </c:pt>
                <c:pt idx="2361">
                  <c:v>20</c:v>
                </c:pt>
                <c:pt idx="2362">
                  <c:v>20</c:v>
                </c:pt>
                <c:pt idx="2363">
                  <c:v>20</c:v>
                </c:pt>
                <c:pt idx="2364">
                  <c:v>19.899999999999999</c:v>
                </c:pt>
                <c:pt idx="2365">
                  <c:v>19.899999999999999</c:v>
                </c:pt>
                <c:pt idx="2366">
                  <c:v>19.8</c:v>
                </c:pt>
                <c:pt idx="2367">
                  <c:v>19.8</c:v>
                </c:pt>
                <c:pt idx="2368">
                  <c:v>19.7</c:v>
                </c:pt>
                <c:pt idx="2369">
                  <c:v>19.7</c:v>
                </c:pt>
                <c:pt idx="2370">
                  <c:v>19.600000000000001</c:v>
                </c:pt>
                <c:pt idx="2371">
                  <c:v>19.600000000000001</c:v>
                </c:pt>
                <c:pt idx="2372">
                  <c:v>19.5</c:v>
                </c:pt>
                <c:pt idx="2373">
                  <c:v>19.5</c:v>
                </c:pt>
                <c:pt idx="2374">
                  <c:v>19.5</c:v>
                </c:pt>
                <c:pt idx="2375">
                  <c:v>19.399999999999999</c:v>
                </c:pt>
                <c:pt idx="2376">
                  <c:v>19.399999999999999</c:v>
                </c:pt>
                <c:pt idx="2377">
                  <c:v>19.399999999999999</c:v>
                </c:pt>
                <c:pt idx="2378">
                  <c:v>19.3</c:v>
                </c:pt>
                <c:pt idx="2379">
                  <c:v>19.3</c:v>
                </c:pt>
                <c:pt idx="2380">
                  <c:v>20</c:v>
                </c:pt>
                <c:pt idx="2381">
                  <c:v>20</c:v>
                </c:pt>
                <c:pt idx="2382">
                  <c:v>20</c:v>
                </c:pt>
                <c:pt idx="2383">
                  <c:v>19.899999999999999</c:v>
                </c:pt>
                <c:pt idx="2384">
                  <c:v>19.899999999999999</c:v>
                </c:pt>
                <c:pt idx="2385">
                  <c:v>19.899999999999999</c:v>
                </c:pt>
                <c:pt idx="2386">
                  <c:v>19.899999999999999</c:v>
                </c:pt>
                <c:pt idx="2387">
                  <c:v>20</c:v>
                </c:pt>
                <c:pt idx="2388">
                  <c:v>20</c:v>
                </c:pt>
                <c:pt idx="2389">
                  <c:v>20</c:v>
                </c:pt>
                <c:pt idx="2390">
                  <c:v>20</c:v>
                </c:pt>
                <c:pt idx="2391">
                  <c:v>20</c:v>
                </c:pt>
                <c:pt idx="2392">
                  <c:v>20.100000000000001</c:v>
                </c:pt>
                <c:pt idx="2393">
                  <c:v>20.100000000000001</c:v>
                </c:pt>
                <c:pt idx="2394">
                  <c:v>20.100000000000001</c:v>
                </c:pt>
                <c:pt idx="2395">
                  <c:v>20.100000000000001</c:v>
                </c:pt>
                <c:pt idx="2396">
                  <c:v>20.100000000000001</c:v>
                </c:pt>
                <c:pt idx="2397">
                  <c:v>20.100000000000001</c:v>
                </c:pt>
                <c:pt idx="2398">
                  <c:v>20.100000000000001</c:v>
                </c:pt>
                <c:pt idx="2399">
                  <c:v>20.100000000000001</c:v>
                </c:pt>
                <c:pt idx="2400">
                  <c:v>20.100000000000001</c:v>
                </c:pt>
                <c:pt idx="2401">
                  <c:v>20.100000000000001</c:v>
                </c:pt>
                <c:pt idx="2402">
                  <c:v>20.100000000000001</c:v>
                </c:pt>
                <c:pt idx="2403">
                  <c:v>20.100000000000001</c:v>
                </c:pt>
                <c:pt idx="2404">
                  <c:v>20.2</c:v>
                </c:pt>
                <c:pt idx="2405">
                  <c:v>20.2</c:v>
                </c:pt>
                <c:pt idx="2406">
                  <c:v>20.3</c:v>
                </c:pt>
                <c:pt idx="2407">
                  <c:v>20.399999999999999</c:v>
                </c:pt>
                <c:pt idx="2408">
                  <c:v>20.399999999999999</c:v>
                </c:pt>
                <c:pt idx="2409">
                  <c:v>20.5</c:v>
                </c:pt>
                <c:pt idx="2410">
                  <c:v>20.5</c:v>
                </c:pt>
                <c:pt idx="2411">
                  <c:v>20.6</c:v>
                </c:pt>
                <c:pt idx="2412">
                  <c:v>20.7</c:v>
                </c:pt>
                <c:pt idx="2413">
                  <c:v>20.7</c:v>
                </c:pt>
                <c:pt idx="2414">
                  <c:v>20.7</c:v>
                </c:pt>
                <c:pt idx="2415">
                  <c:v>20.8</c:v>
                </c:pt>
                <c:pt idx="2416">
                  <c:v>20.8</c:v>
                </c:pt>
                <c:pt idx="2417">
                  <c:v>20.8</c:v>
                </c:pt>
                <c:pt idx="2418">
                  <c:v>20.9</c:v>
                </c:pt>
                <c:pt idx="2419">
                  <c:v>20.9</c:v>
                </c:pt>
                <c:pt idx="2420">
                  <c:v>20.9</c:v>
                </c:pt>
                <c:pt idx="2421">
                  <c:v>21</c:v>
                </c:pt>
                <c:pt idx="2422">
                  <c:v>21</c:v>
                </c:pt>
                <c:pt idx="2423">
                  <c:v>21</c:v>
                </c:pt>
                <c:pt idx="2424">
                  <c:v>21</c:v>
                </c:pt>
                <c:pt idx="2425">
                  <c:v>21.1</c:v>
                </c:pt>
                <c:pt idx="2426">
                  <c:v>21.1</c:v>
                </c:pt>
                <c:pt idx="2427">
                  <c:v>21.1</c:v>
                </c:pt>
                <c:pt idx="2428">
                  <c:v>21.2</c:v>
                </c:pt>
                <c:pt idx="2429">
                  <c:v>21.2</c:v>
                </c:pt>
                <c:pt idx="2430">
                  <c:v>21.2</c:v>
                </c:pt>
                <c:pt idx="2431">
                  <c:v>21.3</c:v>
                </c:pt>
                <c:pt idx="2432">
                  <c:v>21.3</c:v>
                </c:pt>
                <c:pt idx="2433">
                  <c:v>21.3</c:v>
                </c:pt>
                <c:pt idx="2434">
                  <c:v>21.4</c:v>
                </c:pt>
                <c:pt idx="2435">
                  <c:v>21.4</c:v>
                </c:pt>
                <c:pt idx="2436">
                  <c:v>21.4</c:v>
                </c:pt>
                <c:pt idx="2437">
                  <c:v>21.5</c:v>
                </c:pt>
                <c:pt idx="2438">
                  <c:v>21.5</c:v>
                </c:pt>
                <c:pt idx="2439">
                  <c:v>21.6</c:v>
                </c:pt>
                <c:pt idx="2440">
                  <c:v>21.6</c:v>
                </c:pt>
                <c:pt idx="2441">
                  <c:v>21.6</c:v>
                </c:pt>
                <c:pt idx="2442">
                  <c:v>21.7</c:v>
                </c:pt>
                <c:pt idx="2443">
                  <c:v>21.7</c:v>
                </c:pt>
                <c:pt idx="2444">
                  <c:v>21.9</c:v>
                </c:pt>
                <c:pt idx="2445">
                  <c:v>22.1</c:v>
                </c:pt>
                <c:pt idx="2446">
                  <c:v>22.2</c:v>
                </c:pt>
                <c:pt idx="2447">
                  <c:v>22.4</c:v>
                </c:pt>
                <c:pt idx="2448">
                  <c:v>22.6</c:v>
                </c:pt>
                <c:pt idx="2449">
                  <c:v>22.7</c:v>
                </c:pt>
                <c:pt idx="2450">
                  <c:v>22.9</c:v>
                </c:pt>
                <c:pt idx="2451">
                  <c:v>23.1</c:v>
                </c:pt>
                <c:pt idx="2452">
                  <c:v>23.2</c:v>
                </c:pt>
                <c:pt idx="2453">
                  <c:v>23.4</c:v>
                </c:pt>
                <c:pt idx="2454">
                  <c:v>23.6</c:v>
                </c:pt>
                <c:pt idx="2455">
                  <c:v>23.8</c:v>
                </c:pt>
                <c:pt idx="2456">
                  <c:v>24.1</c:v>
                </c:pt>
                <c:pt idx="2457">
                  <c:v>24.3</c:v>
                </c:pt>
                <c:pt idx="2458">
                  <c:v>24.5</c:v>
                </c:pt>
                <c:pt idx="2459">
                  <c:v>24.7</c:v>
                </c:pt>
                <c:pt idx="2460">
                  <c:v>25</c:v>
                </c:pt>
                <c:pt idx="2461">
                  <c:v>25.2</c:v>
                </c:pt>
                <c:pt idx="2462">
                  <c:v>25.4</c:v>
                </c:pt>
                <c:pt idx="2463">
                  <c:v>25.7</c:v>
                </c:pt>
                <c:pt idx="2464">
                  <c:v>26</c:v>
                </c:pt>
                <c:pt idx="2465">
                  <c:v>26.3</c:v>
                </c:pt>
                <c:pt idx="2466">
                  <c:v>26.7</c:v>
                </c:pt>
                <c:pt idx="2467">
                  <c:v>27</c:v>
                </c:pt>
                <c:pt idx="2468">
                  <c:v>27.3</c:v>
                </c:pt>
                <c:pt idx="2469">
                  <c:v>27.6</c:v>
                </c:pt>
                <c:pt idx="2470">
                  <c:v>27.9</c:v>
                </c:pt>
                <c:pt idx="2471">
                  <c:v>28.2</c:v>
                </c:pt>
                <c:pt idx="2472">
                  <c:v>28.5</c:v>
                </c:pt>
                <c:pt idx="2473">
                  <c:v>28.9</c:v>
                </c:pt>
                <c:pt idx="2474">
                  <c:v>29.3</c:v>
                </c:pt>
                <c:pt idx="2475">
                  <c:v>29.7</c:v>
                </c:pt>
                <c:pt idx="2476">
                  <c:v>30.1</c:v>
                </c:pt>
                <c:pt idx="2477">
                  <c:v>30.5</c:v>
                </c:pt>
                <c:pt idx="2478">
                  <c:v>30.8</c:v>
                </c:pt>
                <c:pt idx="2479">
                  <c:v>31.2</c:v>
                </c:pt>
                <c:pt idx="2480">
                  <c:v>31.6</c:v>
                </c:pt>
                <c:pt idx="2481">
                  <c:v>32</c:v>
                </c:pt>
                <c:pt idx="2482">
                  <c:v>32.4</c:v>
                </c:pt>
                <c:pt idx="2483">
                  <c:v>32.9</c:v>
                </c:pt>
                <c:pt idx="2484">
                  <c:v>33.4</c:v>
                </c:pt>
                <c:pt idx="2485">
                  <c:v>33.9</c:v>
                </c:pt>
                <c:pt idx="2486">
                  <c:v>34.4</c:v>
                </c:pt>
                <c:pt idx="2487">
                  <c:v>34.9</c:v>
                </c:pt>
                <c:pt idx="2488">
                  <c:v>35.4</c:v>
                </c:pt>
                <c:pt idx="2489">
                  <c:v>35.799999999999997</c:v>
                </c:pt>
                <c:pt idx="2490">
                  <c:v>36.299999999999997</c:v>
                </c:pt>
                <c:pt idx="2491">
                  <c:v>36.799999999999997</c:v>
                </c:pt>
                <c:pt idx="2492">
                  <c:v>37.200000000000003</c:v>
                </c:pt>
                <c:pt idx="2493">
                  <c:v>37.6</c:v>
                </c:pt>
                <c:pt idx="2494">
                  <c:v>38</c:v>
                </c:pt>
                <c:pt idx="2495">
                  <c:v>38.5</c:v>
                </c:pt>
                <c:pt idx="2496">
                  <c:v>38.9</c:v>
                </c:pt>
                <c:pt idx="2497">
                  <c:v>39.299999999999997</c:v>
                </c:pt>
                <c:pt idx="2498">
                  <c:v>39.700000000000003</c:v>
                </c:pt>
                <c:pt idx="2499">
                  <c:v>40.1</c:v>
                </c:pt>
              </c:numCache>
            </c:numRef>
          </c:yVal>
          <c:smooth val="1"/>
          <c:extLst>
            <c:ext xmlns:c16="http://schemas.microsoft.com/office/drawing/2014/chart" uri="{C3380CC4-5D6E-409C-BE32-E72D297353CC}">
              <c16:uniqueId val="{00000005-9DA7-BD44-BAE0-465A010B8F52}"/>
            </c:ext>
          </c:extLst>
        </c:ser>
        <c:ser>
          <c:idx val="6"/>
          <c:order val="6"/>
          <c:tx>
            <c:strRef>
              <c:f>Sheet1!$H$1</c:f>
              <c:strCache>
                <c:ptCount val="1"/>
                <c:pt idx="0">
                  <c:v>3 ul</c:v>
                </c:pt>
              </c:strCache>
            </c:strRef>
          </c:tx>
          <c:spPr>
            <a:ln w="18494">
              <a:solidFill>
                <a:srgbClr val="900000"/>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H$2:$H$2501</c:f>
              <c:numCache>
                <c:formatCode>General</c:formatCode>
                <c:ptCount val="2500"/>
                <c:pt idx="0">
                  <c:v>25.5</c:v>
                </c:pt>
                <c:pt idx="1">
                  <c:v>25.4</c:v>
                </c:pt>
                <c:pt idx="2">
                  <c:v>25.3</c:v>
                </c:pt>
                <c:pt idx="3">
                  <c:v>25.2</c:v>
                </c:pt>
                <c:pt idx="4">
                  <c:v>25.1</c:v>
                </c:pt>
                <c:pt idx="5">
                  <c:v>25.1</c:v>
                </c:pt>
                <c:pt idx="6">
                  <c:v>25</c:v>
                </c:pt>
                <c:pt idx="7">
                  <c:v>24.9</c:v>
                </c:pt>
                <c:pt idx="8">
                  <c:v>24.8</c:v>
                </c:pt>
                <c:pt idx="9">
                  <c:v>24.7</c:v>
                </c:pt>
                <c:pt idx="10">
                  <c:v>24.6</c:v>
                </c:pt>
                <c:pt idx="11">
                  <c:v>24.7</c:v>
                </c:pt>
                <c:pt idx="12">
                  <c:v>24.8</c:v>
                </c:pt>
                <c:pt idx="13">
                  <c:v>24.8</c:v>
                </c:pt>
                <c:pt idx="14">
                  <c:v>24.9</c:v>
                </c:pt>
                <c:pt idx="15">
                  <c:v>25</c:v>
                </c:pt>
                <c:pt idx="16">
                  <c:v>25</c:v>
                </c:pt>
                <c:pt idx="17">
                  <c:v>25.1</c:v>
                </c:pt>
                <c:pt idx="18">
                  <c:v>25.1</c:v>
                </c:pt>
                <c:pt idx="19">
                  <c:v>25.2</c:v>
                </c:pt>
                <c:pt idx="20">
                  <c:v>25.3</c:v>
                </c:pt>
                <c:pt idx="21">
                  <c:v>25.3</c:v>
                </c:pt>
                <c:pt idx="22">
                  <c:v>25.4</c:v>
                </c:pt>
                <c:pt idx="23">
                  <c:v>25.5</c:v>
                </c:pt>
                <c:pt idx="24">
                  <c:v>25.6</c:v>
                </c:pt>
                <c:pt idx="25">
                  <c:v>25.7</c:v>
                </c:pt>
                <c:pt idx="26">
                  <c:v>25.8</c:v>
                </c:pt>
                <c:pt idx="27">
                  <c:v>25.9</c:v>
                </c:pt>
                <c:pt idx="28">
                  <c:v>26</c:v>
                </c:pt>
                <c:pt idx="29">
                  <c:v>26.1</c:v>
                </c:pt>
                <c:pt idx="30">
                  <c:v>26.1</c:v>
                </c:pt>
                <c:pt idx="31">
                  <c:v>26.2</c:v>
                </c:pt>
                <c:pt idx="32">
                  <c:v>26.2</c:v>
                </c:pt>
                <c:pt idx="33">
                  <c:v>26.2</c:v>
                </c:pt>
                <c:pt idx="34">
                  <c:v>26.1</c:v>
                </c:pt>
                <c:pt idx="35">
                  <c:v>26.1</c:v>
                </c:pt>
                <c:pt idx="36">
                  <c:v>26.1</c:v>
                </c:pt>
                <c:pt idx="37">
                  <c:v>26</c:v>
                </c:pt>
                <c:pt idx="38">
                  <c:v>26</c:v>
                </c:pt>
                <c:pt idx="39">
                  <c:v>26</c:v>
                </c:pt>
                <c:pt idx="40">
                  <c:v>25.9</c:v>
                </c:pt>
                <c:pt idx="41">
                  <c:v>25.9</c:v>
                </c:pt>
                <c:pt idx="42">
                  <c:v>25.9</c:v>
                </c:pt>
                <c:pt idx="43">
                  <c:v>25.9</c:v>
                </c:pt>
                <c:pt idx="44">
                  <c:v>25.9</c:v>
                </c:pt>
                <c:pt idx="45">
                  <c:v>25.9</c:v>
                </c:pt>
                <c:pt idx="46">
                  <c:v>25.9</c:v>
                </c:pt>
                <c:pt idx="47">
                  <c:v>25.9</c:v>
                </c:pt>
                <c:pt idx="48">
                  <c:v>25.9</c:v>
                </c:pt>
                <c:pt idx="49">
                  <c:v>25.9</c:v>
                </c:pt>
                <c:pt idx="50">
                  <c:v>25.9</c:v>
                </c:pt>
                <c:pt idx="51">
                  <c:v>25.9</c:v>
                </c:pt>
                <c:pt idx="52">
                  <c:v>25.9</c:v>
                </c:pt>
                <c:pt idx="53">
                  <c:v>25.9</c:v>
                </c:pt>
                <c:pt idx="54">
                  <c:v>25.9</c:v>
                </c:pt>
                <c:pt idx="55">
                  <c:v>25.9</c:v>
                </c:pt>
                <c:pt idx="56">
                  <c:v>25.8</c:v>
                </c:pt>
                <c:pt idx="57">
                  <c:v>25.8</c:v>
                </c:pt>
                <c:pt idx="58">
                  <c:v>25.8</c:v>
                </c:pt>
                <c:pt idx="59">
                  <c:v>25.7</c:v>
                </c:pt>
                <c:pt idx="60">
                  <c:v>25.7</c:v>
                </c:pt>
                <c:pt idx="61">
                  <c:v>25.7</c:v>
                </c:pt>
                <c:pt idx="62">
                  <c:v>25.6</c:v>
                </c:pt>
                <c:pt idx="63">
                  <c:v>25.5</c:v>
                </c:pt>
                <c:pt idx="64">
                  <c:v>25.4</c:v>
                </c:pt>
                <c:pt idx="65">
                  <c:v>25.3</c:v>
                </c:pt>
                <c:pt idx="66">
                  <c:v>25.1</c:v>
                </c:pt>
                <c:pt idx="67">
                  <c:v>25</c:v>
                </c:pt>
                <c:pt idx="68">
                  <c:v>24.9</c:v>
                </c:pt>
                <c:pt idx="69">
                  <c:v>24.8</c:v>
                </c:pt>
                <c:pt idx="70">
                  <c:v>24.6</c:v>
                </c:pt>
                <c:pt idx="71">
                  <c:v>24.5</c:v>
                </c:pt>
                <c:pt idx="72">
                  <c:v>24.4</c:v>
                </c:pt>
                <c:pt idx="73">
                  <c:v>24.3</c:v>
                </c:pt>
                <c:pt idx="74">
                  <c:v>24.1</c:v>
                </c:pt>
                <c:pt idx="75">
                  <c:v>23.9</c:v>
                </c:pt>
                <c:pt idx="76">
                  <c:v>23.7</c:v>
                </c:pt>
                <c:pt idx="77">
                  <c:v>23.5</c:v>
                </c:pt>
                <c:pt idx="78">
                  <c:v>23.3</c:v>
                </c:pt>
                <c:pt idx="79">
                  <c:v>23.2</c:v>
                </c:pt>
                <c:pt idx="80">
                  <c:v>23</c:v>
                </c:pt>
                <c:pt idx="81">
                  <c:v>22.8</c:v>
                </c:pt>
                <c:pt idx="82">
                  <c:v>22.6</c:v>
                </c:pt>
                <c:pt idx="83">
                  <c:v>22.4</c:v>
                </c:pt>
                <c:pt idx="84">
                  <c:v>22.3</c:v>
                </c:pt>
                <c:pt idx="85">
                  <c:v>22.2</c:v>
                </c:pt>
                <c:pt idx="86">
                  <c:v>22.1</c:v>
                </c:pt>
                <c:pt idx="87">
                  <c:v>21.9</c:v>
                </c:pt>
                <c:pt idx="88">
                  <c:v>21.8</c:v>
                </c:pt>
                <c:pt idx="89">
                  <c:v>21.7</c:v>
                </c:pt>
                <c:pt idx="90">
                  <c:v>21.6</c:v>
                </c:pt>
                <c:pt idx="91">
                  <c:v>21.5</c:v>
                </c:pt>
                <c:pt idx="92">
                  <c:v>21.3</c:v>
                </c:pt>
                <c:pt idx="93">
                  <c:v>21.2</c:v>
                </c:pt>
                <c:pt idx="94">
                  <c:v>21.1</c:v>
                </c:pt>
                <c:pt idx="95">
                  <c:v>20.9</c:v>
                </c:pt>
                <c:pt idx="96">
                  <c:v>20.7</c:v>
                </c:pt>
                <c:pt idx="97">
                  <c:v>20.5</c:v>
                </c:pt>
                <c:pt idx="98">
                  <c:v>20.3</c:v>
                </c:pt>
                <c:pt idx="99">
                  <c:v>20.2</c:v>
                </c:pt>
                <c:pt idx="100">
                  <c:v>20</c:v>
                </c:pt>
                <c:pt idx="101">
                  <c:v>19.8</c:v>
                </c:pt>
                <c:pt idx="102">
                  <c:v>19.600000000000001</c:v>
                </c:pt>
                <c:pt idx="103">
                  <c:v>19.399999999999999</c:v>
                </c:pt>
                <c:pt idx="104">
                  <c:v>19.2</c:v>
                </c:pt>
                <c:pt idx="105">
                  <c:v>19.100000000000001</c:v>
                </c:pt>
                <c:pt idx="106">
                  <c:v>19</c:v>
                </c:pt>
                <c:pt idx="107">
                  <c:v>18.899999999999999</c:v>
                </c:pt>
                <c:pt idx="108">
                  <c:v>18.7</c:v>
                </c:pt>
                <c:pt idx="109">
                  <c:v>18.600000000000001</c:v>
                </c:pt>
                <c:pt idx="110">
                  <c:v>18.5</c:v>
                </c:pt>
                <c:pt idx="111">
                  <c:v>18.399999999999999</c:v>
                </c:pt>
                <c:pt idx="112">
                  <c:v>18.2</c:v>
                </c:pt>
                <c:pt idx="113">
                  <c:v>18.100000000000001</c:v>
                </c:pt>
                <c:pt idx="114">
                  <c:v>18</c:v>
                </c:pt>
                <c:pt idx="115">
                  <c:v>17.899999999999999</c:v>
                </c:pt>
                <c:pt idx="116">
                  <c:v>17.8</c:v>
                </c:pt>
                <c:pt idx="117">
                  <c:v>17.7</c:v>
                </c:pt>
                <c:pt idx="118">
                  <c:v>17.600000000000001</c:v>
                </c:pt>
                <c:pt idx="119">
                  <c:v>17.399999999999999</c:v>
                </c:pt>
                <c:pt idx="120">
                  <c:v>18.100000000000001</c:v>
                </c:pt>
                <c:pt idx="121">
                  <c:v>18</c:v>
                </c:pt>
                <c:pt idx="122">
                  <c:v>17.899999999999999</c:v>
                </c:pt>
                <c:pt idx="123">
                  <c:v>17.8</c:v>
                </c:pt>
                <c:pt idx="124">
                  <c:v>17.7</c:v>
                </c:pt>
                <c:pt idx="125">
                  <c:v>17.600000000000001</c:v>
                </c:pt>
                <c:pt idx="126">
                  <c:v>17.399999999999999</c:v>
                </c:pt>
                <c:pt idx="127">
                  <c:v>17.3</c:v>
                </c:pt>
                <c:pt idx="128">
                  <c:v>17.2</c:v>
                </c:pt>
                <c:pt idx="129">
                  <c:v>17.100000000000001</c:v>
                </c:pt>
                <c:pt idx="130">
                  <c:v>17</c:v>
                </c:pt>
                <c:pt idx="131">
                  <c:v>16.899999999999999</c:v>
                </c:pt>
                <c:pt idx="132">
                  <c:v>16.8</c:v>
                </c:pt>
                <c:pt idx="133">
                  <c:v>16.7</c:v>
                </c:pt>
                <c:pt idx="134">
                  <c:v>16.600000000000001</c:v>
                </c:pt>
                <c:pt idx="135">
                  <c:v>16.399999999999999</c:v>
                </c:pt>
                <c:pt idx="136">
                  <c:v>16.3</c:v>
                </c:pt>
                <c:pt idx="137">
                  <c:v>16.2</c:v>
                </c:pt>
                <c:pt idx="138">
                  <c:v>16.100000000000001</c:v>
                </c:pt>
                <c:pt idx="139">
                  <c:v>16</c:v>
                </c:pt>
                <c:pt idx="140">
                  <c:v>15.9</c:v>
                </c:pt>
                <c:pt idx="141">
                  <c:v>15.8</c:v>
                </c:pt>
                <c:pt idx="142">
                  <c:v>15.7</c:v>
                </c:pt>
                <c:pt idx="143">
                  <c:v>15.6</c:v>
                </c:pt>
                <c:pt idx="144">
                  <c:v>15.5</c:v>
                </c:pt>
                <c:pt idx="145">
                  <c:v>15.4</c:v>
                </c:pt>
                <c:pt idx="146">
                  <c:v>15.3</c:v>
                </c:pt>
                <c:pt idx="147">
                  <c:v>15.2</c:v>
                </c:pt>
                <c:pt idx="148">
                  <c:v>15.1</c:v>
                </c:pt>
                <c:pt idx="149">
                  <c:v>15</c:v>
                </c:pt>
                <c:pt idx="150">
                  <c:v>14.9</c:v>
                </c:pt>
                <c:pt idx="151">
                  <c:v>14.8</c:v>
                </c:pt>
                <c:pt idx="152">
                  <c:v>14.7</c:v>
                </c:pt>
                <c:pt idx="153">
                  <c:v>14.6</c:v>
                </c:pt>
                <c:pt idx="154">
                  <c:v>14.5</c:v>
                </c:pt>
                <c:pt idx="155">
                  <c:v>14.4</c:v>
                </c:pt>
                <c:pt idx="156">
                  <c:v>14.3</c:v>
                </c:pt>
                <c:pt idx="157">
                  <c:v>14.3</c:v>
                </c:pt>
                <c:pt idx="158">
                  <c:v>14.2</c:v>
                </c:pt>
                <c:pt idx="159">
                  <c:v>14.1</c:v>
                </c:pt>
                <c:pt idx="160">
                  <c:v>14</c:v>
                </c:pt>
                <c:pt idx="161">
                  <c:v>13.9</c:v>
                </c:pt>
                <c:pt idx="162">
                  <c:v>13.8</c:v>
                </c:pt>
                <c:pt idx="163">
                  <c:v>13.8</c:v>
                </c:pt>
                <c:pt idx="164">
                  <c:v>13.7</c:v>
                </c:pt>
                <c:pt idx="165">
                  <c:v>13.6</c:v>
                </c:pt>
                <c:pt idx="166">
                  <c:v>13.5</c:v>
                </c:pt>
                <c:pt idx="167">
                  <c:v>13.4</c:v>
                </c:pt>
                <c:pt idx="168">
                  <c:v>13.4</c:v>
                </c:pt>
                <c:pt idx="169">
                  <c:v>13.3</c:v>
                </c:pt>
                <c:pt idx="170">
                  <c:v>13.2</c:v>
                </c:pt>
                <c:pt idx="171">
                  <c:v>13.1</c:v>
                </c:pt>
                <c:pt idx="172">
                  <c:v>13.1</c:v>
                </c:pt>
                <c:pt idx="173">
                  <c:v>13</c:v>
                </c:pt>
                <c:pt idx="174">
                  <c:v>12.9</c:v>
                </c:pt>
                <c:pt idx="175">
                  <c:v>12.9</c:v>
                </c:pt>
                <c:pt idx="176">
                  <c:v>12.8</c:v>
                </c:pt>
                <c:pt idx="177">
                  <c:v>12.8</c:v>
                </c:pt>
                <c:pt idx="178">
                  <c:v>12.7</c:v>
                </c:pt>
                <c:pt idx="179">
                  <c:v>12.6</c:v>
                </c:pt>
                <c:pt idx="180">
                  <c:v>12.6</c:v>
                </c:pt>
                <c:pt idx="181">
                  <c:v>12.5</c:v>
                </c:pt>
                <c:pt idx="182">
                  <c:v>12.5</c:v>
                </c:pt>
                <c:pt idx="183">
                  <c:v>12.4</c:v>
                </c:pt>
                <c:pt idx="184">
                  <c:v>12.4</c:v>
                </c:pt>
                <c:pt idx="185">
                  <c:v>12.3</c:v>
                </c:pt>
                <c:pt idx="186">
                  <c:v>12.3</c:v>
                </c:pt>
                <c:pt idx="187">
                  <c:v>12.2</c:v>
                </c:pt>
                <c:pt idx="188">
                  <c:v>12.2</c:v>
                </c:pt>
                <c:pt idx="189">
                  <c:v>12.1</c:v>
                </c:pt>
                <c:pt idx="190">
                  <c:v>12.1</c:v>
                </c:pt>
                <c:pt idx="191">
                  <c:v>12</c:v>
                </c:pt>
                <c:pt idx="192">
                  <c:v>12</c:v>
                </c:pt>
                <c:pt idx="193">
                  <c:v>12</c:v>
                </c:pt>
                <c:pt idx="194">
                  <c:v>11.9</c:v>
                </c:pt>
                <c:pt idx="195">
                  <c:v>11.9</c:v>
                </c:pt>
                <c:pt idx="196">
                  <c:v>11.8</c:v>
                </c:pt>
                <c:pt idx="197">
                  <c:v>11.8</c:v>
                </c:pt>
                <c:pt idx="198">
                  <c:v>11.7</c:v>
                </c:pt>
                <c:pt idx="199">
                  <c:v>11.7</c:v>
                </c:pt>
                <c:pt idx="200">
                  <c:v>11.7</c:v>
                </c:pt>
                <c:pt idx="201">
                  <c:v>11.6</c:v>
                </c:pt>
                <c:pt idx="202">
                  <c:v>11.6</c:v>
                </c:pt>
                <c:pt idx="203">
                  <c:v>11.6</c:v>
                </c:pt>
                <c:pt idx="204">
                  <c:v>11.5</c:v>
                </c:pt>
                <c:pt idx="205">
                  <c:v>11.5</c:v>
                </c:pt>
                <c:pt idx="206">
                  <c:v>11.4</c:v>
                </c:pt>
                <c:pt idx="207">
                  <c:v>11.4</c:v>
                </c:pt>
                <c:pt idx="208">
                  <c:v>11.4</c:v>
                </c:pt>
                <c:pt idx="209">
                  <c:v>11.3</c:v>
                </c:pt>
                <c:pt idx="210">
                  <c:v>11.3</c:v>
                </c:pt>
                <c:pt idx="211">
                  <c:v>11.3</c:v>
                </c:pt>
                <c:pt idx="212">
                  <c:v>11.2</c:v>
                </c:pt>
                <c:pt idx="213">
                  <c:v>11.2</c:v>
                </c:pt>
                <c:pt idx="214">
                  <c:v>11.2</c:v>
                </c:pt>
                <c:pt idx="215">
                  <c:v>11.1</c:v>
                </c:pt>
                <c:pt idx="216">
                  <c:v>11.1</c:v>
                </c:pt>
                <c:pt idx="217">
                  <c:v>11.1</c:v>
                </c:pt>
                <c:pt idx="218">
                  <c:v>11</c:v>
                </c:pt>
                <c:pt idx="219">
                  <c:v>11</c:v>
                </c:pt>
                <c:pt idx="220">
                  <c:v>11</c:v>
                </c:pt>
                <c:pt idx="221">
                  <c:v>10.9</c:v>
                </c:pt>
                <c:pt idx="222">
                  <c:v>10.9</c:v>
                </c:pt>
                <c:pt idx="223">
                  <c:v>10.9</c:v>
                </c:pt>
                <c:pt idx="224">
                  <c:v>10.8</c:v>
                </c:pt>
                <c:pt idx="225">
                  <c:v>10.8</c:v>
                </c:pt>
                <c:pt idx="226">
                  <c:v>10.8</c:v>
                </c:pt>
                <c:pt idx="227">
                  <c:v>10.7</c:v>
                </c:pt>
                <c:pt idx="228">
                  <c:v>10.7</c:v>
                </c:pt>
                <c:pt idx="229">
                  <c:v>10.7</c:v>
                </c:pt>
                <c:pt idx="230">
                  <c:v>10.7</c:v>
                </c:pt>
                <c:pt idx="231">
                  <c:v>10.6</c:v>
                </c:pt>
                <c:pt idx="232">
                  <c:v>10.6</c:v>
                </c:pt>
                <c:pt idx="233">
                  <c:v>10.6</c:v>
                </c:pt>
                <c:pt idx="234">
                  <c:v>10.5</c:v>
                </c:pt>
                <c:pt idx="235">
                  <c:v>10.5</c:v>
                </c:pt>
                <c:pt idx="236">
                  <c:v>10.5</c:v>
                </c:pt>
                <c:pt idx="237">
                  <c:v>10.4</c:v>
                </c:pt>
                <c:pt idx="238">
                  <c:v>10.4</c:v>
                </c:pt>
                <c:pt idx="239">
                  <c:v>10.4</c:v>
                </c:pt>
                <c:pt idx="240">
                  <c:v>10.4</c:v>
                </c:pt>
                <c:pt idx="241">
                  <c:v>10.3</c:v>
                </c:pt>
                <c:pt idx="242">
                  <c:v>10.3</c:v>
                </c:pt>
                <c:pt idx="243">
                  <c:v>10.3</c:v>
                </c:pt>
                <c:pt idx="244">
                  <c:v>10.3</c:v>
                </c:pt>
                <c:pt idx="245">
                  <c:v>10.199999999999999</c:v>
                </c:pt>
                <c:pt idx="246">
                  <c:v>10.199999999999999</c:v>
                </c:pt>
                <c:pt idx="247">
                  <c:v>10.199999999999999</c:v>
                </c:pt>
                <c:pt idx="248">
                  <c:v>10.199999999999999</c:v>
                </c:pt>
                <c:pt idx="249">
                  <c:v>10.1</c:v>
                </c:pt>
                <c:pt idx="250">
                  <c:v>10.1</c:v>
                </c:pt>
                <c:pt idx="251">
                  <c:v>10.1</c:v>
                </c:pt>
                <c:pt idx="252">
                  <c:v>10.1</c:v>
                </c:pt>
                <c:pt idx="253">
                  <c:v>10.1</c:v>
                </c:pt>
                <c:pt idx="254">
                  <c:v>10</c:v>
                </c:pt>
                <c:pt idx="255">
                  <c:v>10</c:v>
                </c:pt>
                <c:pt idx="256">
                  <c:v>10</c:v>
                </c:pt>
                <c:pt idx="257">
                  <c:v>10</c:v>
                </c:pt>
                <c:pt idx="258">
                  <c:v>10</c:v>
                </c:pt>
                <c:pt idx="259">
                  <c:v>9.9</c:v>
                </c:pt>
                <c:pt idx="260">
                  <c:v>9.9</c:v>
                </c:pt>
                <c:pt idx="261">
                  <c:v>9.9</c:v>
                </c:pt>
                <c:pt idx="262">
                  <c:v>9.9</c:v>
                </c:pt>
                <c:pt idx="263">
                  <c:v>9.9</c:v>
                </c:pt>
                <c:pt idx="264">
                  <c:v>9.9</c:v>
                </c:pt>
                <c:pt idx="265">
                  <c:v>9.9</c:v>
                </c:pt>
                <c:pt idx="266">
                  <c:v>9.9</c:v>
                </c:pt>
                <c:pt idx="267">
                  <c:v>9.9</c:v>
                </c:pt>
                <c:pt idx="268">
                  <c:v>9.9</c:v>
                </c:pt>
                <c:pt idx="269">
                  <c:v>9.8000000000000007</c:v>
                </c:pt>
                <c:pt idx="270">
                  <c:v>9.8000000000000007</c:v>
                </c:pt>
                <c:pt idx="271">
                  <c:v>9.8000000000000007</c:v>
                </c:pt>
                <c:pt idx="272">
                  <c:v>9.8000000000000007</c:v>
                </c:pt>
                <c:pt idx="273">
                  <c:v>9.8000000000000007</c:v>
                </c:pt>
                <c:pt idx="274">
                  <c:v>9.8000000000000007</c:v>
                </c:pt>
                <c:pt idx="275">
                  <c:v>9.8000000000000007</c:v>
                </c:pt>
                <c:pt idx="276">
                  <c:v>9.8000000000000007</c:v>
                </c:pt>
                <c:pt idx="277">
                  <c:v>9.8000000000000007</c:v>
                </c:pt>
                <c:pt idx="278">
                  <c:v>9.8000000000000007</c:v>
                </c:pt>
                <c:pt idx="279">
                  <c:v>9.8000000000000007</c:v>
                </c:pt>
                <c:pt idx="280">
                  <c:v>9.8000000000000007</c:v>
                </c:pt>
                <c:pt idx="281">
                  <c:v>9.8000000000000007</c:v>
                </c:pt>
                <c:pt idx="282">
                  <c:v>9.8000000000000007</c:v>
                </c:pt>
                <c:pt idx="283">
                  <c:v>9.8000000000000007</c:v>
                </c:pt>
                <c:pt idx="284">
                  <c:v>9.8000000000000007</c:v>
                </c:pt>
                <c:pt idx="285">
                  <c:v>9.8000000000000007</c:v>
                </c:pt>
                <c:pt idx="286">
                  <c:v>9.8000000000000007</c:v>
                </c:pt>
                <c:pt idx="287">
                  <c:v>9.8000000000000007</c:v>
                </c:pt>
                <c:pt idx="288">
                  <c:v>9.8000000000000007</c:v>
                </c:pt>
                <c:pt idx="289">
                  <c:v>9.8000000000000007</c:v>
                </c:pt>
                <c:pt idx="290">
                  <c:v>9.8000000000000007</c:v>
                </c:pt>
                <c:pt idx="291">
                  <c:v>9.8000000000000007</c:v>
                </c:pt>
                <c:pt idx="292">
                  <c:v>9.9</c:v>
                </c:pt>
                <c:pt idx="293">
                  <c:v>9.9</c:v>
                </c:pt>
                <c:pt idx="294">
                  <c:v>9.9</c:v>
                </c:pt>
                <c:pt idx="295">
                  <c:v>9.9</c:v>
                </c:pt>
                <c:pt idx="296">
                  <c:v>9.9</c:v>
                </c:pt>
                <c:pt idx="297">
                  <c:v>9.9</c:v>
                </c:pt>
                <c:pt idx="298">
                  <c:v>9.9</c:v>
                </c:pt>
                <c:pt idx="299">
                  <c:v>9.9</c:v>
                </c:pt>
                <c:pt idx="300">
                  <c:v>9.9</c:v>
                </c:pt>
                <c:pt idx="301">
                  <c:v>9.9</c:v>
                </c:pt>
                <c:pt idx="302">
                  <c:v>9.9</c:v>
                </c:pt>
                <c:pt idx="303">
                  <c:v>9.9</c:v>
                </c:pt>
                <c:pt idx="304">
                  <c:v>9.9</c:v>
                </c:pt>
                <c:pt idx="305">
                  <c:v>9.9</c:v>
                </c:pt>
                <c:pt idx="306">
                  <c:v>9.9</c:v>
                </c:pt>
                <c:pt idx="307">
                  <c:v>9.9</c:v>
                </c:pt>
                <c:pt idx="308">
                  <c:v>9.9</c:v>
                </c:pt>
                <c:pt idx="309">
                  <c:v>9.9</c:v>
                </c:pt>
                <c:pt idx="310">
                  <c:v>9.9</c:v>
                </c:pt>
                <c:pt idx="311">
                  <c:v>10</c:v>
                </c:pt>
                <c:pt idx="312">
                  <c:v>10</c:v>
                </c:pt>
                <c:pt idx="313">
                  <c:v>10</c:v>
                </c:pt>
                <c:pt idx="314">
                  <c:v>10</c:v>
                </c:pt>
                <c:pt idx="315">
                  <c:v>10</c:v>
                </c:pt>
                <c:pt idx="316">
                  <c:v>10</c:v>
                </c:pt>
                <c:pt idx="317">
                  <c:v>10</c:v>
                </c:pt>
                <c:pt idx="318">
                  <c:v>10</c:v>
                </c:pt>
                <c:pt idx="319">
                  <c:v>10</c:v>
                </c:pt>
                <c:pt idx="320">
                  <c:v>10</c:v>
                </c:pt>
                <c:pt idx="321">
                  <c:v>10</c:v>
                </c:pt>
                <c:pt idx="322">
                  <c:v>10</c:v>
                </c:pt>
                <c:pt idx="323">
                  <c:v>10</c:v>
                </c:pt>
                <c:pt idx="324">
                  <c:v>10</c:v>
                </c:pt>
                <c:pt idx="325">
                  <c:v>10</c:v>
                </c:pt>
                <c:pt idx="326">
                  <c:v>10</c:v>
                </c:pt>
                <c:pt idx="327">
                  <c:v>10.1</c:v>
                </c:pt>
                <c:pt idx="328">
                  <c:v>10.1</c:v>
                </c:pt>
                <c:pt idx="329">
                  <c:v>10.1</c:v>
                </c:pt>
                <c:pt idx="330">
                  <c:v>10.1</c:v>
                </c:pt>
                <c:pt idx="331">
                  <c:v>10.1</c:v>
                </c:pt>
                <c:pt idx="332">
                  <c:v>10.1</c:v>
                </c:pt>
                <c:pt idx="333">
                  <c:v>10.1</c:v>
                </c:pt>
                <c:pt idx="334">
                  <c:v>10.1</c:v>
                </c:pt>
                <c:pt idx="335">
                  <c:v>10.199999999999999</c:v>
                </c:pt>
                <c:pt idx="336">
                  <c:v>10.199999999999999</c:v>
                </c:pt>
                <c:pt idx="337">
                  <c:v>10.199999999999999</c:v>
                </c:pt>
                <c:pt idx="338">
                  <c:v>10.199999999999999</c:v>
                </c:pt>
                <c:pt idx="339">
                  <c:v>10.199999999999999</c:v>
                </c:pt>
                <c:pt idx="340">
                  <c:v>10.199999999999999</c:v>
                </c:pt>
                <c:pt idx="341">
                  <c:v>10.3</c:v>
                </c:pt>
                <c:pt idx="342">
                  <c:v>10.3</c:v>
                </c:pt>
                <c:pt idx="343">
                  <c:v>10.3</c:v>
                </c:pt>
                <c:pt idx="344">
                  <c:v>10.3</c:v>
                </c:pt>
                <c:pt idx="345">
                  <c:v>10.3</c:v>
                </c:pt>
                <c:pt idx="346">
                  <c:v>10.4</c:v>
                </c:pt>
                <c:pt idx="347">
                  <c:v>10.4</c:v>
                </c:pt>
                <c:pt idx="348">
                  <c:v>10.4</c:v>
                </c:pt>
                <c:pt idx="349">
                  <c:v>10.4</c:v>
                </c:pt>
                <c:pt idx="350">
                  <c:v>10.5</c:v>
                </c:pt>
                <c:pt idx="351">
                  <c:v>10.5</c:v>
                </c:pt>
                <c:pt idx="352">
                  <c:v>10.5</c:v>
                </c:pt>
                <c:pt idx="353">
                  <c:v>10.5</c:v>
                </c:pt>
                <c:pt idx="354">
                  <c:v>10.6</c:v>
                </c:pt>
                <c:pt idx="355">
                  <c:v>10.6</c:v>
                </c:pt>
                <c:pt idx="356">
                  <c:v>10.6</c:v>
                </c:pt>
                <c:pt idx="357">
                  <c:v>10.7</c:v>
                </c:pt>
                <c:pt idx="358">
                  <c:v>10.7</c:v>
                </c:pt>
                <c:pt idx="359">
                  <c:v>10.7</c:v>
                </c:pt>
                <c:pt idx="360">
                  <c:v>10.8</c:v>
                </c:pt>
                <c:pt idx="361">
                  <c:v>10.8</c:v>
                </c:pt>
                <c:pt idx="362">
                  <c:v>10.9</c:v>
                </c:pt>
                <c:pt idx="363">
                  <c:v>10.9</c:v>
                </c:pt>
                <c:pt idx="364">
                  <c:v>10.9</c:v>
                </c:pt>
                <c:pt idx="365">
                  <c:v>11</c:v>
                </c:pt>
                <c:pt idx="366">
                  <c:v>11</c:v>
                </c:pt>
                <c:pt idx="367">
                  <c:v>11.1</c:v>
                </c:pt>
                <c:pt idx="368">
                  <c:v>11.1</c:v>
                </c:pt>
                <c:pt idx="369">
                  <c:v>11.1</c:v>
                </c:pt>
                <c:pt idx="370">
                  <c:v>11.2</c:v>
                </c:pt>
                <c:pt idx="371">
                  <c:v>11.2</c:v>
                </c:pt>
                <c:pt idx="372">
                  <c:v>11.3</c:v>
                </c:pt>
                <c:pt idx="373">
                  <c:v>11.3</c:v>
                </c:pt>
                <c:pt idx="374">
                  <c:v>11.4</c:v>
                </c:pt>
                <c:pt idx="375">
                  <c:v>11.4</c:v>
                </c:pt>
                <c:pt idx="376">
                  <c:v>11.5</c:v>
                </c:pt>
                <c:pt idx="377">
                  <c:v>11.5</c:v>
                </c:pt>
                <c:pt idx="378">
                  <c:v>11.6</c:v>
                </c:pt>
                <c:pt idx="379">
                  <c:v>11.6</c:v>
                </c:pt>
                <c:pt idx="380">
                  <c:v>11.6</c:v>
                </c:pt>
                <c:pt idx="381">
                  <c:v>11.7</c:v>
                </c:pt>
                <c:pt idx="382">
                  <c:v>11.7</c:v>
                </c:pt>
                <c:pt idx="383">
                  <c:v>11.8</c:v>
                </c:pt>
                <c:pt idx="384">
                  <c:v>11.9</c:v>
                </c:pt>
                <c:pt idx="385">
                  <c:v>11.9</c:v>
                </c:pt>
                <c:pt idx="386">
                  <c:v>12</c:v>
                </c:pt>
                <c:pt idx="387">
                  <c:v>12</c:v>
                </c:pt>
                <c:pt idx="388">
                  <c:v>12.1</c:v>
                </c:pt>
                <c:pt idx="389">
                  <c:v>12.1</c:v>
                </c:pt>
                <c:pt idx="390">
                  <c:v>12.2</c:v>
                </c:pt>
                <c:pt idx="391">
                  <c:v>12.2</c:v>
                </c:pt>
                <c:pt idx="392">
                  <c:v>12.3</c:v>
                </c:pt>
                <c:pt idx="393">
                  <c:v>12.3</c:v>
                </c:pt>
                <c:pt idx="394">
                  <c:v>12.4</c:v>
                </c:pt>
                <c:pt idx="395">
                  <c:v>12.5</c:v>
                </c:pt>
                <c:pt idx="396">
                  <c:v>12.5</c:v>
                </c:pt>
                <c:pt idx="397">
                  <c:v>12.6</c:v>
                </c:pt>
                <c:pt idx="398">
                  <c:v>12.6</c:v>
                </c:pt>
                <c:pt idx="399">
                  <c:v>12.7</c:v>
                </c:pt>
                <c:pt idx="400">
                  <c:v>12.8</c:v>
                </c:pt>
                <c:pt idx="401">
                  <c:v>12.8</c:v>
                </c:pt>
                <c:pt idx="402">
                  <c:v>12.9</c:v>
                </c:pt>
                <c:pt idx="403">
                  <c:v>12.9</c:v>
                </c:pt>
                <c:pt idx="404">
                  <c:v>13</c:v>
                </c:pt>
                <c:pt idx="405">
                  <c:v>13.1</c:v>
                </c:pt>
                <c:pt idx="406">
                  <c:v>13.2</c:v>
                </c:pt>
                <c:pt idx="407">
                  <c:v>13.2</c:v>
                </c:pt>
                <c:pt idx="408">
                  <c:v>13.3</c:v>
                </c:pt>
                <c:pt idx="409">
                  <c:v>13.4</c:v>
                </c:pt>
                <c:pt idx="410">
                  <c:v>13.5</c:v>
                </c:pt>
                <c:pt idx="411">
                  <c:v>13.5</c:v>
                </c:pt>
                <c:pt idx="412">
                  <c:v>13.6</c:v>
                </c:pt>
                <c:pt idx="413">
                  <c:v>13.7</c:v>
                </c:pt>
                <c:pt idx="414">
                  <c:v>13.8</c:v>
                </c:pt>
                <c:pt idx="415">
                  <c:v>13.9</c:v>
                </c:pt>
                <c:pt idx="416">
                  <c:v>13.9</c:v>
                </c:pt>
                <c:pt idx="417">
                  <c:v>14</c:v>
                </c:pt>
                <c:pt idx="418">
                  <c:v>14.1</c:v>
                </c:pt>
                <c:pt idx="419">
                  <c:v>14.2</c:v>
                </c:pt>
                <c:pt idx="420">
                  <c:v>14.3</c:v>
                </c:pt>
                <c:pt idx="421">
                  <c:v>14.4</c:v>
                </c:pt>
                <c:pt idx="422">
                  <c:v>14.5</c:v>
                </c:pt>
                <c:pt idx="423">
                  <c:v>14.6</c:v>
                </c:pt>
                <c:pt idx="424">
                  <c:v>14.7</c:v>
                </c:pt>
                <c:pt idx="425">
                  <c:v>14.8</c:v>
                </c:pt>
                <c:pt idx="426">
                  <c:v>14.9</c:v>
                </c:pt>
                <c:pt idx="427">
                  <c:v>15</c:v>
                </c:pt>
                <c:pt idx="428">
                  <c:v>15.2</c:v>
                </c:pt>
                <c:pt idx="429">
                  <c:v>15.3</c:v>
                </c:pt>
                <c:pt idx="430">
                  <c:v>15.4</c:v>
                </c:pt>
                <c:pt idx="431">
                  <c:v>15.5</c:v>
                </c:pt>
                <c:pt idx="432">
                  <c:v>15.6</c:v>
                </c:pt>
                <c:pt idx="433">
                  <c:v>15.8</c:v>
                </c:pt>
                <c:pt idx="434">
                  <c:v>15.9</c:v>
                </c:pt>
                <c:pt idx="435">
                  <c:v>16</c:v>
                </c:pt>
                <c:pt idx="436">
                  <c:v>16.2</c:v>
                </c:pt>
                <c:pt idx="437">
                  <c:v>16.3</c:v>
                </c:pt>
                <c:pt idx="438">
                  <c:v>16.5</c:v>
                </c:pt>
                <c:pt idx="439">
                  <c:v>16.600000000000001</c:v>
                </c:pt>
                <c:pt idx="440">
                  <c:v>16.8</c:v>
                </c:pt>
                <c:pt idx="441">
                  <c:v>16.899999999999999</c:v>
                </c:pt>
                <c:pt idx="442">
                  <c:v>17.100000000000001</c:v>
                </c:pt>
                <c:pt idx="443">
                  <c:v>17.3</c:v>
                </c:pt>
                <c:pt idx="444">
                  <c:v>17.399999999999999</c:v>
                </c:pt>
                <c:pt idx="445">
                  <c:v>17.600000000000001</c:v>
                </c:pt>
                <c:pt idx="446">
                  <c:v>17.8</c:v>
                </c:pt>
                <c:pt idx="447">
                  <c:v>18</c:v>
                </c:pt>
                <c:pt idx="448">
                  <c:v>18.2</c:v>
                </c:pt>
                <c:pt idx="449">
                  <c:v>18.3</c:v>
                </c:pt>
                <c:pt idx="450">
                  <c:v>18.5</c:v>
                </c:pt>
                <c:pt idx="451">
                  <c:v>18.7</c:v>
                </c:pt>
                <c:pt idx="452">
                  <c:v>18.899999999999999</c:v>
                </c:pt>
                <c:pt idx="453">
                  <c:v>19.2</c:v>
                </c:pt>
                <c:pt idx="454">
                  <c:v>19.399999999999999</c:v>
                </c:pt>
                <c:pt idx="455">
                  <c:v>19.600000000000001</c:v>
                </c:pt>
                <c:pt idx="456">
                  <c:v>19.8</c:v>
                </c:pt>
                <c:pt idx="457">
                  <c:v>20</c:v>
                </c:pt>
                <c:pt idx="458">
                  <c:v>20.3</c:v>
                </c:pt>
                <c:pt idx="459">
                  <c:v>20.5</c:v>
                </c:pt>
                <c:pt idx="460">
                  <c:v>20.7</c:v>
                </c:pt>
                <c:pt idx="461">
                  <c:v>21</c:v>
                </c:pt>
                <c:pt idx="462">
                  <c:v>21.2</c:v>
                </c:pt>
                <c:pt idx="463">
                  <c:v>21.5</c:v>
                </c:pt>
                <c:pt idx="464">
                  <c:v>21.7</c:v>
                </c:pt>
                <c:pt idx="465">
                  <c:v>22</c:v>
                </c:pt>
                <c:pt idx="466">
                  <c:v>22.3</c:v>
                </c:pt>
                <c:pt idx="467">
                  <c:v>22.5</c:v>
                </c:pt>
                <c:pt idx="468">
                  <c:v>22.8</c:v>
                </c:pt>
                <c:pt idx="469">
                  <c:v>23.1</c:v>
                </c:pt>
                <c:pt idx="470">
                  <c:v>23.4</c:v>
                </c:pt>
                <c:pt idx="471">
                  <c:v>23.7</c:v>
                </c:pt>
                <c:pt idx="472">
                  <c:v>24</c:v>
                </c:pt>
                <c:pt idx="473">
                  <c:v>24.3</c:v>
                </c:pt>
                <c:pt idx="474">
                  <c:v>24.6</c:v>
                </c:pt>
                <c:pt idx="475">
                  <c:v>24.9</c:v>
                </c:pt>
                <c:pt idx="476">
                  <c:v>25.2</c:v>
                </c:pt>
                <c:pt idx="477">
                  <c:v>25.6</c:v>
                </c:pt>
                <c:pt idx="478">
                  <c:v>25.9</c:v>
                </c:pt>
                <c:pt idx="479">
                  <c:v>26.2</c:v>
                </c:pt>
                <c:pt idx="480">
                  <c:v>26.6</c:v>
                </c:pt>
                <c:pt idx="481">
                  <c:v>26.9</c:v>
                </c:pt>
                <c:pt idx="482">
                  <c:v>27.3</c:v>
                </c:pt>
                <c:pt idx="483">
                  <c:v>27.7</c:v>
                </c:pt>
                <c:pt idx="484">
                  <c:v>28</c:v>
                </c:pt>
                <c:pt idx="485">
                  <c:v>28.4</c:v>
                </c:pt>
                <c:pt idx="486">
                  <c:v>28.8</c:v>
                </c:pt>
                <c:pt idx="487">
                  <c:v>29.2</c:v>
                </c:pt>
                <c:pt idx="488">
                  <c:v>29.6</c:v>
                </c:pt>
                <c:pt idx="489">
                  <c:v>30</c:v>
                </c:pt>
                <c:pt idx="490">
                  <c:v>30.4</c:v>
                </c:pt>
                <c:pt idx="491">
                  <c:v>30.8</c:v>
                </c:pt>
                <c:pt idx="492">
                  <c:v>31.3</c:v>
                </c:pt>
                <c:pt idx="493">
                  <c:v>31.7</c:v>
                </c:pt>
                <c:pt idx="494">
                  <c:v>32.1</c:v>
                </c:pt>
                <c:pt idx="495">
                  <c:v>32.6</c:v>
                </c:pt>
                <c:pt idx="496">
                  <c:v>33</c:v>
                </c:pt>
                <c:pt idx="497">
                  <c:v>33.5</c:v>
                </c:pt>
                <c:pt idx="498">
                  <c:v>34</c:v>
                </c:pt>
                <c:pt idx="499">
                  <c:v>34.5</c:v>
                </c:pt>
                <c:pt idx="500">
                  <c:v>34.9</c:v>
                </c:pt>
                <c:pt idx="501">
                  <c:v>35.4</c:v>
                </c:pt>
                <c:pt idx="502">
                  <c:v>35.9</c:v>
                </c:pt>
                <c:pt idx="503">
                  <c:v>36.4</c:v>
                </c:pt>
                <c:pt idx="504">
                  <c:v>36.9</c:v>
                </c:pt>
                <c:pt idx="505">
                  <c:v>37.5</c:v>
                </c:pt>
                <c:pt idx="506">
                  <c:v>38</c:v>
                </c:pt>
                <c:pt idx="507">
                  <c:v>38.5</c:v>
                </c:pt>
                <c:pt idx="508">
                  <c:v>39.1</c:v>
                </c:pt>
                <c:pt idx="509">
                  <c:v>39.6</c:v>
                </c:pt>
                <c:pt idx="510">
                  <c:v>40.200000000000003</c:v>
                </c:pt>
                <c:pt idx="511">
                  <c:v>40.700000000000003</c:v>
                </c:pt>
                <c:pt idx="512">
                  <c:v>41.3</c:v>
                </c:pt>
                <c:pt idx="513">
                  <c:v>41.9</c:v>
                </c:pt>
                <c:pt idx="514">
                  <c:v>42.5</c:v>
                </c:pt>
                <c:pt idx="515">
                  <c:v>43.1</c:v>
                </c:pt>
                <c:pt idx="516">
                  <c:v>43.7</c:v>
                </c:pt>
                <c:pt idx="517">
                  <c:v>44.3</c:v>
                </c:pt>
                <c:pt idx="518">
                  <c:v>44.9</c:v>
                </c:pt>
                <c:pt idx="519">
                  <c:v>45.6</c:v>
                </c:pt>
                <c:pt idx="520">
                  <c:v>46.2</c:v>
                </c:pt>
                <c:pt idx="521">
                  <c:v>46.9</c:v>
                </c:pt>
                <c:pt idx="522">
                  <c:v>47.5</c:v>
                </c:pt>
                <c:pt idx="523">
                  <c:v>48.2</c:v>
                </c:pt>
                <c:pt idx="524">
                  <c:v>48.8</c:v>
                </c:pt>
                <c:pt idx="525">
                  <c:v>49.5</c:v>
                </c:pt>
                <c:pt idx="526">
                  <c:v>50.2</c:v>
                </c:pt>
                <c:pt idx="527">
                  <c:v>50.9</c:v>
                </c:pt>
                <c:pt idx="528">
                  <c:v>51.6</c:v>
                </c:pt>
                <c:pt idx="529">
                  <c:v>52.3</c:v>
                </c:pt>
                <c:pt idx="530">
                  <c:v>53.1</c:v>
                </c:pt>
                <c:pt idx="531">
                  <c:v>53.8</c:v>
                </c:pt>
                <c:pt idx="532">
                  <c:v>54.5</c:v>
                </c:pt>
                <c:pt idx="533">
                  <c:v>55.3</c:v>
                </c:pt>
                <c:pt idx="534">
                  <c:v>56</c:v>
                </c:pt>
                <c:pt idx="535">
                  <c:v>56.8</c:v>
                </c:pt>
                <c:pt idx="536">
                  <c:v>57.6</c:v>
                </c:pt>
                <c:pt idx="537">
                  <c:v>58.4</c:v>
                </c:pt>
                <c:pt idx="538">
                  <c:v>59.2</c:v>
                </c:pt>
                <c:pt idx="539">
                  <c:v>60</c:v>
                </c:pt>
                <c:pt idx="540">
                  <c:v>60.8</c:v>
                </c:pt>
                <c:pt idx="541">
                  <c:v>61.6</c:v>
                </c:pt>
                <c:pt idx="542">
                  <c:v>62.4</c:v>
                </c:pt>
                <c:pt idx="543">
                  <c:v>63.3</c:v>
                </c:pt>
                <c:pt idx="544">
                  <c:v>64.099999999999994</c:v>
                </c:pt>
                <c:pt idx="545">
                  <c:v>65</c:v>
                </c:pt>
                <c:pt idx="546">
                  <c:v>65.900000000000006</c:v>
                </c:pt>
                <c:pt idx="547">
                  <c:v>66.8</c:v>
                </c:pt>
                <c:pt idx="548">
                  <c:v>67.7</c:v>
                </c:pt>
                <c:pt idx="549">
                  <c:v>68.599999999999994</c:v>
                </c:pt>
                <c:pt idx="550">
                  <c:v>69.5</c:v>
                </c:pt>
                <c:pt idx="551">
                  <c:v>70.400000000000006</c:v>
                </c:pt>
                <c:pt idx="552">
                  <c:v>71.400000000000006</c:v>
                </c:pt>
                <c:pt idx="553">
                  <c:v>72.3</c:v>
                </c:pt>
                <c:pt idx="554">
                  <c:v>73.3</c:v>
                </c:pt>
                <c:pt idx="555">
                  <c:v>74.3</c:v>
                </c:pt>
                <c:pt idx="556">
                  <c:v>75.3</c:v>
                </c:pt>
                <c:pt idx="557">
                  <c:v>76.3</c:v>
                </c:pt>
                <c:pt idx="558">
                  <c:v>77.3</c:v>
                </c:pt>
                <c:pt idx="559">
                  <c:v>78.3</c:v>
                </c:pt>
                <c:pt idx="560">
                  <c:v>79.3</c:v>
                </c:pt>
                <c:pt idx="561">
                  <c:v>80.400000000000006</c:v>
                </c:pt>
                <c:pt idx="562">
                  <c:v>81.400000000000006</c:v>
                </c:pt>
                <c:pt idx="563">
                  <c:v>82.5</c:v>
                </c:pt>
                <c:pt idx="564">
                  <c:v>83.6</c:v>
                </c:pt>
                <c:pt idx="565">
                  <c:v>84.6</c:v>
                </c:pt>
                <c:pt idx="566">
                  <c:v>85.7</c:v>
                </c:pt>
                <c:pt idx="567">
                  <c:v>86.8</c:v>
                </c:pt>
                <c:pt idx="568">
                  <c:v>87.9</c:v>
                </c:pt>
                <c:pt idx="569">
                  <c:v>89.1</c:v>
                </c:pt>
                <c:pt idx="570">
                  <c:v>90.2</c:v>
                </c:pt>
                <c:pt idx="571">
                  <c:v>91.3</c:v>
                </c:pt>
                <c:pt idx="572">
                  <c:v>92.5</c:v>
                </c:pt>
                <c:pt idx="573">
                  <c:v>93.7</c:v>
                </c:pt>
                <c:pt idx="574">
                  <c:v>94.9</c:v>
                </c:pt>
                <c:pt idx="575">
                  <c:v>96.1</c:v>
                </c:pt>
                <c:pt idx="576">
                  <c:v>97.3</c:v>
                </c:pt>
                <c:pt idx="577">
                  <c:v>98.5</c:v>
                </c:pt>
                <c:pt idx="578">
                  <c:v>99.7</c:v>
                </c:pt>
                <c:pt idx="579">
                  <c:v>101</c:v>
                </c:pt>
                <c:pt idx="580">
                  <c:v>102.2</c:v>
                </c:pt>
                <c:pt idx="581">
                  <c:v>103.5</c:v>
                </c:pt>
                <c:pt idx="582">
                  <c:v>104.8</c:v>
                </c:pt>
                <c:pt idx="583">
                  <c:v>106.1</c:v>
                </c:pt>
                <c:pt idx="584">
                  <c:v>107.4</c:v>
                </c:pt>
                <c:pt idx="585">
                  <c:v>108.7</c:v>
                </c:pt>
                <c:pt idx="586">
                  <c:v>110</c:v>
                </c:pt>
                <c:pt idx="587">
                  <c:v>111.3</c:v>
                </c:pt>
                <c:pt idx="588">
                  <c:v>112.7</c:v>
                </c:pt>
                <c:pt idx="589">
                  <c:v>114</c:v>
                </c:pt>
                <c:pt idx="590">
                  <c:v>115.4</c:v>
                </c:pt>
                <c:pt idx="591">
                  <c:v>116.8</c:v>
                </c:pt>
                <c:pt idx="592">
                  <c:v>118.2</c:v>
                </c:pt>
                <c:pt idx="593">
                  <c:v>119.5</c:v>
                </c:pt>
                <c:pt idx="594">
                  <c:v>120.9</c:v>
                </c:pt>
                <c:pt idx="595">
                  <c:v>122.4</c:v>
                </c:pt>
                <c:pt idx="596">
                  <c:v>123.8</c:v>
                </c:pt>
                <c:pt idx="597">
                  <c:v>125.2</c:v>
                </c:pt>
                <c:pt idx="598">
                  <c:v>126.6</c:v>
                </c:pt>
                <c:pt idx="599">
                  <c:v>128.1</c:v>
                </c:pt>
                <c:pt idx="600">
                  <c:v>129.6</c:v>
                </c:pt>
                <c:pt idx="601">
                  <c:v>131</c:v>
                </c:pt>
                <c:pt idx="602">
                  <c:v>132.5</c:v>
                </c:pt>
                <c:pt idx="603">
                  <c:v>134</c:v>
                </c:pt>
                <c:pt idx="604">
                  <c:v>135.5</c:v>
                </c:pt>
                <c:pt idx="605">
                  <c:v>137</c:v>
                </c:pt>
                <c:pt idx="606">
                  <c:v>138.5</c:v>
                </c:pt>
                <c:pt idx="607">
                  <c:v>140</c:v>
                </c:pt>
                <c:pt idx="608">
                  <c:v>141.5</c:v>
                </c:pt>
                <c:pt idx="609">
                  <c:v>143.1</c:v>
                </c:pt>
                <c:pt idx="610">
                  <c:v>144.6</c:v>
                </c:pt>
                <c:pt idx="611">
                  <c:v>146.19999999999999</c:v>
                </c:pt>
                <c:pt idx="612">
                  <c:v>147.80000000000001</c:v>
                </c:pt>
                <c:pt idx="613">
                  <c:v>149.30000000000001</c:v>
                </c:pt>
                <c:pt idx="614">
                  <c:v>150.9</c:v>
                </c:pt>
                <c:pt idx="615">
                  <c:v>152.5</c:v>
                </c:pt>
                <c:pt idx="616">
                  <c:v>154.1</c:v>
                </c:pt>
                <c:pt idx="617">
                  <c:v>155.80000000000001</c:v>
                </c:pt>
                <c:pt idx="618">
                  <c:v>157.4</c:v>
                </c:pt>
                <c:pt idx="619">
                  <c:v>159</c:v>
                </c:pt>
                <c:pt idx="620">
                  <c:v>160.69999999999999</c:v>
                </c:pt>
                <c:pt idx="621">
                  <c:v>162.30000000000001</c:v>
                </c:pt>
                <c:pt idx="622">
                  <c:v>164</c:v>
                </c:pt>
                <c:pt idx="623">
                  <c:v>165.7</c:v>
                </c:pt>
                <c:pt idx="624">
                  <c:v>167.4</c:v>
                </c:pt>
                <c:pt idx="625">
                  <c:v>169.1</c:v>
                </c:pt>
                <c:pt idx="626">
                  <c:v>170.8</c:v>
                </c:pt>
                <c:pt idx="627">
                  <c:v>172.5</c:v>
                </c:pt>
                <c:pt idx="628">
                  <c:v>174.2</c:v>
                </c:pt>
                <c:pt idx="629">
                  <c:v>175.9</c:v>
                </c:pt>
                <c:pt idx="630">
                  <c:v>177.7</c:v>
                </c:pt>
                <c:pt idx="631">
                  <c:v>179.4</c:v>
                </c:pt>
                <c:pt idx="632">
                  <c:v>181.2</c:v>
                </c:pt>
                <c:pt idx="633">
                  <c:v>182.9</c:v>
                </c:pt>
                <c:pt idx="634">
                  <c:v>184.7</c:v>
                </c:pt>
                <c:pt idx="635">
                  <c:v>186.5</c:v>
                </c:pt>
                <c:pt idx="636">
                  <c:v>188.3</c:v>
                </c:pt>
                <c:pt idx="637">
                  <c:v>190.1</c:v>
                </c:pt>
                <c:pt idx="638">
                  <c:v>191.9</c:v>
                </c:pt>
                <c:pt idx="639">
                  <c:v>193.7</c:v>
                </c:pt>
                <c:pt idx="640">
                  <c:v>195.6</c:v>
                </c:pt>
                <c:pt idx="641">
                  <c:v>197.4</c:v>
                </c:pt>
                <c:pt idx="642">
                  <c:v>199.3</c:v>
                </c:pt>
                <c:pt idx="643">
                  <c:v>201.1</c:v>
                </c:pt>
                <c:pt idx="644">
                  <c:v>203</c:v>
                </c:pt>
                <c:pt idx="645">
                  <c:v>204.9</c:v>
                </c:pt>
                <c:pt idx="646">
                  <c:v>206.7</c:v>
                </c:pt>
                <c:pt idx="647">
                  <c:v>208.6</c:v>
                </c:pt>
                <c:pt idx="648">
                  <c:v>210.5</c:v>
                </c:pt>
                <c:pt idx="649">
                  <c:v>212.4</c:v>
                </c:pt>
                <c:pt idx="650">
                  <c:v>214.4</c:v>
                </c:pt>
                <c:pt idx="651">
                  <c:v>216.3</c:v>
                </c:pt>
                <c:pt idx="652">
                  <c:v>218.2</c:v>
                </c:pt>
                <c:pt idx="653">
                  <c:v>220.2</c:v>
                </c:pt>
                <c:pt idx="654">
                  <c:v>222.1</c:v>
                </c:pt>
                <c:pt idx="655">
                  <c:v>224.1</c:v>
                </c:pt>
                <c:pt idx="656">
                  <c:v>226</c:v>
                </c:pt>
                <c:pt idx="657">
                  <c:v>228</c:v>
                </c:pt>
                <c:pt idx="658">
                  <c:v>230</c:v>
                </c:pt>
                <c:pt idx="659">
                  <c:v>232</c:v>
                </c:pt>
                <c:pt idx="660">
                  <c:v>233.9</c:v>
                </c:pt>
                <c:pt idx="661">
                  <c:v>235.9</c:v>
                </c:pt>
                <c:pt idx="662">
                  <c:v>237.9</c:v>
                </c:pt>
                <c:pt idx="663">
                  <c:v>239.9</c:v>
                </c:pt>
                <c:pt idx="664">
                  <c:v>241.9</c:v>
                </c:pt>
                <c:pt idx="665">
                  <c:v>243.9</c:v>
                </c:pt>
                <c:pt idx="666">
                  <c:v>246</c:v>
                </c:pt>
                <c:pt idx="667">
                  <c:v>248</c:v>
                </c:pt>
                <c:pt idx="668">
                  <c:v>250</c:v>
                </c:pt>
                <c:pt idx="669">
                  <c:v>252</c:v>
                </c:pt>
                <c:pt idx="670">
                  <c:v>254</c:v>
                </c:pt>
                <c:pt idx="671">
                  <c:v>256</c:v>
                </c:pt>
                <c:pt idx="672">
                  <c:v>258.10000000000002</c:v>
                </c:pt>
                <c:pt idx="673">
                  <c:v>260.10000000000002</c:v>
                </c:pt>
                <c:pt idx="674">
                  <c:v>262.10000000000002</c:v>
                </c:pt>
                <c:pt idx="675">
                  <c:v>264.10000000000002</c:v>
                </c:pt>
                <c:pt idx="676">
                  <c:v>266.2</c:v>
                </c:pt>
                <c:pt idx="677">
                  <c:v>268.2</c:v>
                </c:pt>
                <c:pt idx="678">
                  <c:v>270.2</c:v>
                </c:pt>
                <c:pt idx="679">
                  <c:v>272.3</c:v>
                </c:pt>
                <c:pt idx="680">
                  <c:v>274.3</c:v>
                </c:pt>
                <c:pt idx="681">
                  <c:v>276.39999999999992</c:v>
                </c:pt>
                <c:pt idx="682">
                  <c:v>278.39999999999992</c:v>
                </c:pt>
                <c:pt idx="683">
                  <c:v>280.39999999999992</c:v>
                </c:pt>
                <c:pt idx="684">
                  <c:v>282.5</c:v>
                </c:pt>
                <c:pt idx="685">
                  <c:v>284.5</c:v>
                </c:pt>
                <c:pt idx="686">
                  <c:v>286.60000000000002</c:v>
                </c:pt>
                <c:pt idx="687">
                  <c:v>288.60000000000002</c:v>
                </c:pt>
                <c:pt idx="688">
                  <c:v>290.60000000000002</c:v>
                </c:pt>
                <c:pt idx="689">
                  <c:v>292.7</c:v>
                </c:pt>
                <c:pt idx="690">
                  <c:v>294.7</c:v>
                </c:pt>
                <c:pt idx="691">
                  <c:v>296.8</c:v>
                </c:pt>
                <c:pt idx="692">
                  <c:v>298.8</c:v>
                </c:pt>
                <c:pt idx="693">
                  <c:v>300.89999999999992</c:v>
                </c:pt>
                <c:pt idx="694">
                  <c:v>302.89999999999992</c:v>
                </c:pt>
                <c:pt idx="695">
                  <c:v>305</c:v>
                </c:pt>
                <c:pt idx="696">
                  <c:v>307</c:v>
                </c:pt>
                <c:pt idx="697">
                  <c:v>309.10000000000002</c:v>
                </c:pt>
                <c:pt idx="698">
                  <c:v>311.10000000000002</c:v>
                </c:pt>
                <c:pt idx="699">
                  <c:v>313.2</c:v>
                </c:pt>
                <c:pt idx="700">
                  <c:v>315.2</c:v>
                </c:pt>
                <c:pt idx="701">
                  <c:v>317.2</c:v>
                </c:pt>
                <c:pt idx="702">
                  <c:v>319.3</c:v>
                </c:pt>
                <c:pt idx="703">
                  <c:v>321.3</c:v>
                </c:pt>
                <c:pt idx="704">
                  <c:v>323.39999999999992</c:v>
                </c:pt>
                <c:pt idx="705">
                  <c:v>325.39999999999992</c:v>
                </c:pt>
                <c:pt idx="706">
                  <c:v>327.39999999999992</c:v>
                </c:pt>
                <c:pt idx="707">
                  <c:v>329.5</c:v>
                </c:pt>
                <c:pt idx="708">
                  <c:v>331.5</c:v>
                </c:pt>
                <c:pt idx="709">
                  <c:v>333.6</c:v>
                </c:pt>
                <c:pt idx="710">
                  <c:v>335.6</c:v>
                </c:pt>
                <c:pt idx="711">
                  <c:v>337.7</c:v>
                </c:pt>
                <c:pt idx="712">
                  <c:v>339.7</c:v>
                </c:pt>
                <c:pt idx="713">
                  <c:v>341.7</c:v>
                </c:pt>
                <c:pt idx="714">
                  <c:v>343.8</c:v>
                </c:pt>
                <c:pt idx="715">
                  <c:v>345.8</c:v>
                </c:pt>
                <c:pt idx="716">
                  <c:v>347.9</c:v>
                </c:pt>
                <c:pt idx="717">
                  <c:v>349.9</c:v>
                </c:pt>
                <c:pt idx="718">
                  <c:v>352</c:v>
                </c:pt>
                <c:pt idx="719">
                  <c:v>354</c:v>
                </c:pt>
                <c:pt idx="720">
                  <c:v>356.1</c:v>
                </c:pt>
                <c:pt idx="721">
                  <c:v>358.1</c:v>
                </c:pt>
                <c:pt idx="722">
                  <c:v>360.2</c:v>
                </c:pt>
                <c:pt idx="723">
                  <c:v>362.2</c:v>
                </c:pt>
                <c:pt idx="724">
                  <c:v>364.3</c:v>
                </c:pt>
                <c:pt idx="725">
                  <c:v>366.3</c:v>
                </c:pt>
                <c:pt idx="726">
                  <c:v>368.4</c:v>
                </c:pt>
                <c:pt idx="727">
                  <c:v>370.4</c:v>
                </c:pt>
                <c:pt idx="728">
                  <c:v>372.5</c:v>
                </c:pt>
                <c:pt idx="729">
                  <c:v>374.5</c:v>
                </c:pt>
                <c:pt idx="730">
                  <c:v>376.6</c:v>
                </c:pt>
                <c:pt idx="731">
                  <c:v>378.6</c:v>
                </c:pt>
                <c:pt idx="732">
                  <c:v>380.7</c:v>
                </c:pt>
                <c:pt idx="733">
                  <c:v>382.7</c:v>
                </c:pt>
                <c:pt idx="734">
                  <c:v>384.8</c:v>
                </c:pt>
                <c:pt idx="735">
                  <c:v>386.8</c:v>
                </c:pt>
                <c:pt idx="736">
                  <c:v>388.9</c:v>
                </c:pt>
                <c:pt idx="737">
                  <c:v>390.9</c:v>
                </c:pt>
                <c:pt idx="738">
                  <c:v>393</c:v>
                </c:pt>
                <c:pt idx="739">
                  <c:v>395</c:v>
                </c:pt>
                <c:pt idx="740">
                  <c:v>397.1</c:v>
                </c:pt>
                <c:pt idx="741">
                  <c:v>399.1</c:v>
                </c:pt>
                <c:pt idx="742">
                  <c:v>401.2</c:v>
                </c:pt>
                <c:pt idx="743">
                  <c:v>403.2</c:v>
                </c:pt>
                <c:pt idx="744">
                  <c:v>405.2</c:v>
                </c:pt>
                <c:pt idx="745">
                  <c:v>407.3</c:v>
                </c:pt>
                <c:pt idx="746">
                  <c:v>409.3</c:v>
                </c:pt>
                <c:pt idx="747">
                  <c:v>411.4</c:v>
                </c:pt>
                <c:pt idx="748">
                  <c:v>413.4</c:v>
                </c:pt>
                <c:pt idx="749">
                  <c:v>415.5</c:v>
                </c:pt>
                <c:pt idx="750">
                  <c:v>417.5</c:v>
                </c:pt>
                <c:pt idx="751">
                  <c:v>419.6</c:v>
                </c:pt>
                <c:pt idx="752">
                  <c:v>421.6</c:v>
                </c:pt>
                <c:pt idx="753">
                  <c:v>423.6</c:v>
                </c:pt>
                <c:pt idx="754">
                  <c:v>425.7</c:v>
                </c:pt>
                <c:pt idx="755">
                  <c:v>427.7</c:v>
                </c:pt>
                <c:pt idx="756">
                  <c:v>429.8</c:v>
                </c:pt>
                <c:pt idx="757">
                  <c:v>431.8</c:v>
                </c:pt>
                <c:pt idx="758">
                  <c:v>433.8</c:v>
                </c:pt>
                <c:pt idx="759">
                  <c:v>435.9</c:v>
                </c:pt>
                <c:pt idx="760">
                  <c:v>437.9</c:v>
                </c:pt>
                <c:pt idx="761">
                  <c:v>439.9</c:v>
                </c:pt>
                <c:pt idx="762">
                  <c:v>441.9</c:v>
                </c:pt>
                <c:pt idx="763">
                  <c:v>444</c:v>
                </c:pt>
                <c:pt idx="764">
                  <c:v>446</c:v>
                </c:pt>
                <c:pt idx="765">
                  <c:v>448</c:v>
                </c:pt>
                <c:pt idx="766">
                  <c:v>450</c:v>
                </c:pt>
                <c:pt idx="767">
                  <c:v>452.1</c:v>
                </c:pt>
                <c:pt idx="768">
                  <c:v>454.1</c:v>
                </c:pt>
                <c:pt idx="769">
                  <c:v>456.1</c:v>
                </c:pt>
                <c:pt idx="770">
                  <c:v>458.1</c:v>
                </c:pt>
                <c:pt idx="771">
                  <c:v>460.1</c:v>
                </c:pt>
                <c:pt idx="772">
                  <c:v>462.1</c:v>
                </c:pt>
                <c:pt idx="773">
                  <c:v>464.2</c:v>
                </c:pt>
                <c:pt idx="774">
                  <c:v>466.2</c:v>
                </c:pt>
                <c:pt idx="775">
                  <c:v>468.2</c:v>
                </c:pt>
                <c:pt idx="776">
                  <c:v>470.2</c:v>
                </c:pt>
                <c:pt idx="777">
                  <c:v>472.2</c:v>
                </c:pt>
                <c:pt idx="778">
                  <c:v>474.2</c:v>
                </c:pt>
                <c:pt idx="779">
                  <c:v>476.2</c:v>
                </c:pt>
                <c:pt idx="780">
                  <c:v>478.2</c:v>
                </c:pt>
                <c:pt idx="781">
                  <c:v>480.1</c:v>
                </c:pt>
                <c:pt idx="782">
                  <c:v>482.1</c:v>
                </c:pt>
                <c:pt idx="783">
                  <c:v>484.1</c:v>
                </c:pt>
                <c:pt idx="784">
                  <c:v>486.1</c:v>
                </c:pt>
                <c:pt idx="785">
                  <c:v>488.1</c:v>
                </c:pt>
                <c:pt idx="786">
                  <c:v>490</c:v>
                </c:pt>
                <c:pt idx="787">
                  <c:v>492</c:v>
                </c:pt>
                <c:pt idx="788">
                  <c:v>494</c:v>
                </c:pt>
                <c:pt idx="789">
                  <c:v>495.9</c:v>
                </c:pt>
                <c:pt idx="790">
                  <c:v>497.9</c:v>
                </c:pt>
                <c:pt idx="791">
                  <c:v>499.9</c:v>
                </c:pt>
                <c:pt idx="792">
                  <c:v>501.8</c:v>
                </c:pt>
                <c:pt idx="793">
                  <c:v>503.7</c:v>
                </c:pt>
                <c:pt idx="794">
                  <c:v>505.7</c:v>
                </c:pt>
                <c:pt idx="795">
                  <c:v>507.6</c:v>
                </c:pt>
                <c:pt idx="796">
                  <c:v>509.5</c:v>
                </c:pt>
                <c:pt idx="797">
                  <c:v>511.5</c:v>
                </c:pt>
                <c:pt idx="798">
                  <c:v>513.4</c:v>
                </c:pt>
                <c:pt idx="799">
                  <c:v>515.29999999999995</c:v>
                </c:pt>
                <c:pt idx="800">
                  <c:v>517.20000000000005</c:v>
                </c:pt>
                <c:pt idx="801">
                  <c:v>519.1</c:v>
                </c:pt>
                <c:pt idx="802">
                  <c:v>521</c:v>
                </c:pt>
                <c:pt idx="803">
                  <c:v>522.9</c:v>
                </c:pt>
                <c:pt idx="804">
                  <c:v>524.79999999999995</c:v>
                </c:pt>
                <c:pt idx="805">
                  <c:v>526.70000000000005</c:v>
                </c:pt>
                <c:pt idx="806">
                  <c:v>528.6</c:v>
                </c:pt>
                <c:pt idx="807">
                  <c:v>530.5</c:v>
                </c:pt>
                <c:pt idx="808">
                  <c:v>532.4</c:v>
                </c:pt>
                <c:pt idx="809">
                  <c:v>534.29999999999995</c:v>
                </c:pt>
                <c:pt idx="810">
                  <c:v>536.1</c:v>
                </c:pt>
                <c:pt idx="811">
                  <c:v>538</c:v>
                </c:pt>
                <c:pt idx="812">
                  <c:v>539.9</c:v>
                </c:pt>
                <c:pt idx="813">
                  <c:v>541.70000000000005</c:v>
                </c:pt>
                <c:pt idx="814">
                  <c:v>543.6</c:v>
                </c:pt>
                <c:pt idx="815">
                  <c:v>545.4</c:v>
                </c:pt>
                <c:pt idx="816">
                  <c:v>547.29999999999995</c:v>
                </c:pt>
                <c:pt idx="817">
                  <c:v>549.1</c:v>
                </c:pt>
                <c:pt idx="818">
                  <c:v>550.9</c:v>
                </c:pt>
                <c:pt idx="819">
                  <c:v>552.70000000000005</c:v>
                </c:pt>
                <c:pt idx="820">
                  <c:v>554.5</c:v>
                </c:pt>
                <c:pt idx="821">
                  <c:v>556.4</c:v>
                </c:pt>
                <c:pt idx="822">
                  <c:v>558.1</c:v>
                </c:pt>
                <c:pt idx="823">
                  <c:v>559.9</c:v>
                </c:pt>
                <c:pt idx="824">
                  <c:v>561.70000000000005</c:v>
                </c:pt>
                <c:pt idx="825">
                  <c:v>563.5</c:v>
                </c:pt>
                <c:pt idx="826">
                  <c:v>565.29999999999995</c:v>
                </c:pt>
                <c:pt idx="827">
                  <c:v>567</c:v>
                </c:pt>
                <c:pt idx="828">
                  <c:v>568.79999999999995</c:v>
                </c:pt>
                <c:pt idx="829">
                  <c:v>570.5</c:v>
                </c:pt>
                <c:pt idx="830">
                  <c:v>572.29999999999995</c:v>
                </c:pt>
                <c:pt idx="831">
                  <c:v>574</c:v>
                </c:pt>
                <c:pt idx="832">
                  <c:v>575.70000000000005</c:v>
                </c:pt>
                <c:pt idx="833">
                  <c:v>577.4</c:v>
                </c:pt>
                <c:pt idx="834">
                  <c:v>579.20000000000005</c:v>
                </c:pt>
                <c:pt idx="835">
                  <c:v>580.9</c:v>
                </c:pt>
                <c:pt idx="836">
                  <c:v>582.6</c:v>
                </c:pt>
                <c:pt idx="837">
                  <c:v>584.29999999999995</c:v>
                </c:pt>
                <c:pt idx="838">
                  <c:v>586</c:v>
                </c:pt>
                <c:pt idx="839">
                  <c:v>587.70000000000005</c:v>
                </c:pt>
                <c:pt idx="840">
                  <c:v>589.4</c:v>
                </c:pt>
                <c:pt idx="841">
                  <c:v>591</c:v>
                </c:pt>
                <c:pt idx="842">
                  <c:v>592.70000000000005</c:v>
                </c:pt>
                <c:pt idx="843">
                  <c:v>594.4</c:v>
                </c:pt>
                <c:pt idx="844">
                  <c:v>596</c:v>
                </c:pt>
                <c:pt idx="845">
                  <c:v>597.70000000000005</c:v>
                </c:pt>
                <c:pt idx="846">
                  <c:v>599.29999999999995</c:v>
                </c:pt>
                <c:pt idx="847">
                  <c:v>601</c:v>
                </c:pt>
                <c:pt idx="848">
                  <c:v>602.6</c:v>
                </c:pt>
                <c:pt idx="849">
                  <c:v>604.29999999999995</c:v>
                </c:pt>
                <c:pt idx="850">
                  <c:v>605.9</c:v>
                </c:pt>
                <c:pt idx="851">
                  <c:v>607.5</c:v>
                </c:pt>
                <c:pt idx="852">
                  <c:v>609.1</c:v>
                </c:pt>
                <c:pt idx="853">
                  <c:v>610.70000000000005</c:v>
                </c:pt>
                <c:pt idx="854">
                  <c:v>612.29999999999995</c:v>
                </c:pt>
                <c:pt idx="855">
                  <c:v>613.9</c:v>
                </c:pt>
                <c:pt idx="856">
                  <c:v>615.5</c:v>
                </c:pt>
                <c:pt idx="857">
                  <c:v>617.1</c:v>
                </c:pt>
                <c:pt idx="858">
                  <c:v>618.70000000000005</c:v>
                </c:pt>
                <c:pt idx="859">
                  <c:v>620.29999999999995</c:v>
                </c:pt>
                <c:pt idx="860">
                  <c:v>621.79999999999995</c:v>
                </c:pt>
                <c:pt idx="861">
                  <c:v>623.4</c:v>
                </c:pt>
                <c:pt idx="862">
                  <c:v>624.9</c:v>
                </c:pt>
                <c:pt idx="863">
                  <c:v>626.5</c:v>
                </c:pt>
                <c:pt idx="864">
                  <c:v>628</c:v>
                </c:pt>
                <c:pt idx="865">
                  <c:v>629.5</c:v>
                </c:pt>
                <c:pt idx="866">
                  <c:v>631</c:v>
                </c:pt>
                <c:pt idx="867">
                  <c:v>632.5</c:v>
                </c:pt>
                <c:pt idx="868">
                  <c:v>634</c:v>
                </c:pt>
                <c:pt idx="869">
                  <c:v>635.5</c:v>
                </c:pt>
                <c:pt idx="870">
                  <c:v>637</c:v>
                </c:pt>
                <c:pt idx="871">
                  <c:v>638.5</c:v>
                </c:pt>
                <c:pt idx="872">
                  <c:v>639.9</c:v>
                </c:pt>
                <c:pt idx="873">
                  <c:v>641.4</c:v>
                </c:pt>
                <c:pt idx="874">
                  <c:v>642.9</c:v>
                </c:pt>
                <c:pt idx="875">
                  <c:v>644.29999999999995</c:v>
                </c:pt>
                <c:pt idx="876">
                  <c:v>645.70000000000005</c:v>
                </c:pt>
                <c:pt idx="877">
                  <c:v>647.20000000000005</c:v>
                </c:pt>
                <c:pt idx="878">
                  <c:v>648.6</c:v>
                </c:pt>
                <c:pt idx="879">
                  <c:v>650</c:v>
                </c:pt>
                <c:pt idx="880">
                  <c:v>651.4</c:v>
                </c:pt>
                <c:pt idx="881">
                  <c:v>652.70000000000005</c:v>
                </c:pt>
                <c:pt idx="882">
                  <c:v>654.1</c:v>
                </c:pt>
                <c:pt idx="883">
                  <c:v>655.5</c:v>
                </c:pt>
                <c:pt idx="884">
                  <c:v>656.8</c:v>
                </c:pt>
                <c:pt idx="885">
                  <c:v>658.2</c:v>
                </c:pt>
                <c:pt idx="886">
                  <c:v>659.5</c:v>
                </c:pt>
                <c:pt idx="887">
                  <c:v>660.8</c:v>
                </c:pt>
                <c:pt idx="888">
                  <c:v>662.1</c:v>
                </c:pt>
                <c:pt idx="889">
                  <c:v>663.3</c:v>
                </c:pt>
                <c:pt idx="890">
                  <c:v>664.6</c:v>
                </c:pt>
                <c:pt idx="891">
                  <c:v>665.8</c:v>
                </c:pt>
                <c:pt idx="892">
                  <c:v>667.1</c:v>
                </c:pt>
                <c:pt idx="893">
                  <c:v>668.3</c:v>
                </c:pt>
                <c:pt idx="894">
                  <c:v>669.5</c:v>
                </c:pt>
                <c:pt idx="895">
                  <c:v>670.7</c:v>
                </c:pt>
                <c:pt idx="896">
                  <c:v>671.8</c:v>
                </c:pt>
                <c:pt idx="897">
                  <c:v>673</c:v>
                </c:pt>
                <c:pt idx="898">
                  <c:v>674.1</c:v>
                </c:pt>
                <c:pt idx="899">
                  <c:v>675.2</c:v>
                </c:pt>
                <c:pt idx="900">
                  <c:v>676.3</c:v>
                </c:pt>
                <c:pt idx="901">
                  <c:v>677.4</c:v>
                </c:pt>
                <c:pt idx="902">
                  <c:v>678.5</c:v>
                </c:pt>
                <c:pt idx="903">
                  <c:v>679.5</c:v>
                </c:pt>
                <c:pt idx="904">
                  <c:v>680.5</c:v>
                </c:pt>
                <c:pt idx="905">
                  <c:v>681.5</c:v>
                </c:pt>
                <c:pt idx="906">
                  <c:v>682.5</c:v>
                </c:pt>
                <c:pt idx="907">
                  <c:v>683.5</c:v>
                </c:pt>
                <c:pt idx="908">
                  <c:v>684.5</c:v>
                </c:pt>
                <c:pt idx="909">
                  <c:v>685.4</c:v>
                </c:pt>
                <c:pt idx="910">
                  <c:v>686.4</c:v>
                </c:pt>
                <c:pt idx="911">
                  <c:v>687.3</c:v>
                </c:pt>
                <c:pt idx="912">
                  <c:v>688.2</c:v>
                </c:pt>
                <c:pt idx="913">
                  <c:v>689.1</c:v>
                </c:pt>
                <c:pt idx="914">
                  <c:v>690</c:v>
                </c:pt>
                <c:pt idx="915">
                  <c:v>690.8</c:v>
                </c:pt>
                <c:pt idx="916">
                  <c:v>691.7</c:v>
                </c:pt>
                <c:pt idx="917">
                  <c:v>692.5</c:v>
                </c:pt>
                <c:pt idx="918">
                  <c:v>693.3</c:v>
                </c:pt>
                <c:pt idx="919">
                  <c:v>694.1</c:v>
                </c:pt>
                <c:pt idx="920">
                  <c:v>694.9</c:v>
                </c:pt>
                <c:pt idx="921">
                  <c:v>695.7</c:v>
                </c:pt>
                <c:pt idx="922">
                  <c:v>696.4</c:v>
                </c:pt>
                <c:pt idx="923">
                  <c:v>697.2</c:v>
                </c:pt>
                <c:pt idx="924">
                  <c:v>697.9</c:v>
                </c:pt>
                <c:pt idx="925">
                  <c:v>698.6</c:v>
                </c:pt>
                <c:pt idx="926">
                  <c:v>699.3</c:v>
                </c:pt>
                <c:pt idx="927">
                  <c:v>699.9</c:v>
                </c:pt>
                <c:pt idx="928">
                  <c:v>700.6</c:v>
                </c:pt>
                <c:pt idx="929">
                  <c:v>701.3</c:v>
                </c:pt>
                <c:pt idx="930">
                  <c:v>701.9</c:v>
                </c:pt>
                <c:pt idx="931">
                  <c:v>702.5</c:v>
                </c:pt>
                <c:pt idx="932">
                  <c:v>703.1</c:v>
                </c:pt>
                <c:pt idx="933">
                  <c:v>703.7</c:v>
                </c:pt>
                <c:pt idx="934">
                  <c:v>704.3</c:v>
                </c:pt>
                <c:pt idx="935">
                  <c:v>704.8</c:v>
                </c:pt>
                <c:pt idx="936">
                  <c:v>705.4</c:v>
                </c:pt>
                <c:pt idx="937">
                  <c:v>705.9</c:v>
                </c:pt>
                <c:pt idx="938">
                  <c:v>706.4</c:v>
                </c:pt>
                <c:pt idx="939">
                  <c:v>706.9</c:v>
                </c:pt>
                <c:pt idx="940">
                  <c:v>707.5</c:v>
                </c:pt>
                <c:pt idx="941">
                  <c:v>707.9</c:v>
                </c:pt>
                <c:pt idx="942">
                  <c:v>708.4</c:v>
                </c:pt>
                <c:pt idx="943">
                  <c:v>708.9</c:v>
                </c:pt>
                <c:pt idx="944">
                  <c:v>709.4</c:v>
                </c:pt>
                <c:pt idx="945">
                  <c:v>709.8</c:v>
                </c:pt>
                <c:pt idx="946">
                  <c:v>710.3</c:v>
                </c:pt>
                <c:pt idx="947">
                  <c:v>710.7</c:v>
                </c:pt>
                <c:pt idx="948">
                  <c:v>711.2</c:v>
                </c:pt>
                <c:pt idx="949">
                  <c:v>711.6</c:v>
                </c:pt>
                <c:pt idx="950">
                  <c:v>712</c:v>
                </c:pt>
                <c:pt idx="951">
                  <c:v>712.4</c:v>
                </c:pt>
                <c:pt idx="952">
                  <c:v>712.8</c:v>
                </c:pt>
                <c:pt idx="953">
                  <c:v>713.2</c:v>
                </c:pt>
                <c:pt idx="954">
                  <c:v>713.6</c:v>
                </c:pt>
                <c:pt idx="955">
                  <c:v>714</c:v>
                </c:pt>
                <c:pt idx="956">
                  <c:v>714.3</c:v>
                </c:pt>
                <c:pt idx="957">
                  <c:v>714.7</c:v>
                </c:pt>
                <c:pt idx="958">
                  <c:v>715</c:v>
                </c:pt>
                <c:pt idx="959">
                  <c:v>715.4</c:v>
                </c:pt>
                <c:pt idx="960">
                  <c:v>715.7</c:v>
                </c:pt>
                <c:pt idx="961">
                  <c:v>716</c:v>
                </c:pt>
                <c:pt idx="962">
                  <c:v>716.3</c:v>
                </c:pt>
                <c:pt idx="963">
                  <c:v>716.6</c:v>
                </c:pt>
                <c:pt idx="964">
                  <c:v>716.8</c:v>
                </c:pt>
                <c:pt idx="965">
                  <c:v>717.1</c:v>
                </c:pt>
                <c:pt idx="966">
                  <c:v>717.3</c:v>
                </c:pt>
                <c:pt idx="967">
                  <c:v>717.6</c:v>
                </c:pt>
                <c:pt idx="968">
                  <c:v>717.8</c:v>
                </c:pt>
                <c:pt idx="969">
                  <c:v>718</c:v>
                </c:pt>
                <c:pt idx="970">
                  <c:v>718.2</c:v>
                </c:pt>
                <c:pt idx="971">
                  <c:v>718.4</c:v>
                </c:pt>
                <c:pt idx="972">
                  <c:v>718.6</c:v>
                </c:pt>
                <c:pt idx="973">
                  <c:v>718.8</c:v>
                </c:pt>
                <c:pt idx="974">
                  <c:v>719</c:v>
                </c:pt>
                <c:pt idx="975">
                  <c:v>719.1</c:v>
                </c:pt>
                <c:pt idx="976">
                  <c:v>719.3</c:v>
                </c:pt>
                <c:pt idx="977">
                  <c:v>719.4</c:v>
                </c:pt>
                <c:pt idx="978">
                  <c:v>719.5</c:v>
                </c:pt>
                <c:pt idx="979">
                  <c:v>719.6</c:v>
                </c:pt>
                <c:pt idx="980">
                  <c:v>719.7</c:v>
                </c:pt>
                <c:pt idx="981">
                  <c:v>719.8</c:v>
                </c:pt>
                <c:pt idx="982">
                  <c:v>719.9</c:v>
                </c:pt>
                <c:pt idx="983">
                  <c:v>720</c:v>
                </c:pt>
                <c:pt idx="984">
                  <c:v>720.1</c:v>
                </c:pt>
                <c:pt idx="985">
                  <c:v>720.1</c:v>
                </c:pt>
                <c:pt idx="986">
                  <c:v>720.2</c:v>
                </c:pt>
                <c:pt idx="987">
                  <c:v>720.2</c:v>
                </c:pt>
                <c:pt idx="988">
                  <c:v>720.2</c:v>
                </c:pt>
                <c:pt idx="989">
                  <c:v>720.3</c:v>
                </c:pt>
                <c:pt idx="990">
                  <c:v>720.3</c:v>
                </c:pt>
                <c:pt idx="991">
                  <c:v>720.3</c:v>
                </c:pt>
                <c:pt idx="992">
                  <c:v>720.2</c:v>
                </c:pt>
                <c:pt idx="993">
                  <c:v>720.2</c:v>
                </c:pt>
                <c:pt idx="994">
                  <c:v>720.2</c:v>
                </c:pt>
                <c:pt idx="995">
                  <c:v>720.1</c:v>
                </c:pt>
                <c:pt idx="996">
                  <c:v>720.1</c:v>
                </c:pt>
                <c:pt idx="997">
                  <c:v>720</c:v>
                </c:pt>
                <c:pt idx="998">
                  <c:v>719.9</c:v>
                </c:pt>
                <c:pt idx="999">
                  <c:v>719.8</c:v>
                </c:pt>
                <c:pt idx="1000">
                  <c:v>719.7</c:v>
                </c:pt>
                <c:pt idx="1001">
                  <c:v>719.6</c:v>
                </c:pt>
                <c:pt idx="1002">
                  <c:v>719.5</c:v>
                </c:pt>
                <c:pt idx="1003">
                  <c:v>719.3</c:v>
                </c:pt>
                <c:pt idx="1004">
                  <c:v>719.2</c:v>
                </c:pt>
                <c:pt idx="1005">
                  <c:v>719.1</c:v>
                </c:pt>
                <c:pt idx="1006">
                  <c:v>718.9</c:v>
                </c:pt>
                <c:pt idx="1007">
                  <c:v>718.7</c:v>
                </c:pt>
                <c:pt idx="1008">
                  <c:v>718.6</c:v>
                </c:pt>
                <c:pt idx="1009">
                  <c:v>718.4</c:v>
                </c:pt>
                <c:pt idx="1010">
                  <c:v>718.2</c:v>
                </c:pt>
                <c:pt idx="1011">
                  <c:v>718</c:v>
                </c:pt>
                <c:pt idx="1012">
                  <c:v>717.8</c:v>
                </c:pt>
                <c:pt idx="1013">
                  <c:v>717.6</c:v>
                </c:pt>
                <c:pt idx="1014">
                  <c:v>717.4</c:v>
                </c:pt>
                <c:pt idx="1015">
                  <c:v>717.1</c:v>
                </c:pt>
                <c:pt idx="1016">
                  <c:v>716.9</c:v>
                </c:pt>
                <c:pt idx="1017">
                  <c:v>716.7</c:v>
                </c:pt>
                <c:pt idx="1018">
                  <c:v>716.5</c:v>
                </c:pt>
                <c:pt idx="1019">
                  <c:v>716.2</c:v>
                </c:pt>
                <c:pt idx="1020">
                  <c:v>716</c:v>
                </c:pt>
                <c:pt idx="1021">
                  <c:v>715.7</c:v>
                </c:pt>
                <c:pt idx="1022">
                  <c:v>715.5</c:v>
                </c:pt>
                <c:pt idx="1023">
                  <c:v>715.2</c:v>
                </c:pt>
                <c:pt idx="1024">
                  <c:v>715</c:v>
                </c:pt>
                <c:pt idx="1025">
                  <c:v>714.7</c:v>
                </c:pt>
                <c:pt idx="1026">
                  <c:v>714.4</c:v>
                </c:pt>
                <c:pt idx="1027">
                  <c:v>714.1</c:v>
                </c:pt>
                <c:pt idx="1028">
                  <c:v>713.9</c:v>
                </c:pt>
                <c:pt idx="1029">
                  <c:v>713.6</c:v>
                </c:pt>
                <c:pt idx="1030">
                  <c:v>713.3</c:v>
                </c:pt>
                <c:pt idx="1031">
                  <c:v>713</c:v>
                </c:pt>
                <c:pt idx="1032">
                  <c:v>712.7</c:v>
                </c:pt>
                <c:pt idx="1033">
                  <c:v>712.3</c:v>
                </c:pt>
                <c:pt idx="1034">
                  <c:v>712</c:v>
                </c:pt>
                <c:pt idx="1035">
                  <c:v>711.7</c:v>
                </c:pt>
                <c:pt idx="1036">
                  <c:v>711.4</c:v>
                </c:pt>
                <c:pt idx="1037">
                  <c:v>711.1</c:v>
                </c:pt>
                <c:pt idx="1038">
                  <c:v>710.7</c:v>
                </c:pt>
                <c:pt idx="1039">
                  <c:v>710.4</c:v>
                </c:pt>
                <c:pt idx="1040">
                  <c:v>710</c:v>
                </c:pt>
                <c:pt idx="1041">
                  <c:v>709.7</c:v>
                </c:pt>
                <c:pt idx="1042">
                  <c:v>709.4</c:v>
                </c:pt>
                <c:pt idx="1043">
                  <c:v>709</c:v>
                </c:pt>
                <c:pt idx="1044">
                  <c:v>708.7</c:v>
                </c:pt>
                <c:pt idx="1045">
                  <c:v>708.3</c:v>
                </c:pt>
                <c:pt idx="1046">
                  <c:v>707.9</c:v>
                </c:pt>
                <c:pt idx="1047">
                  <c:v>707.6</c:v>
                </c:pt>
                <c:pt idx="1048">
                  <c:v>707.2</c:v>
                </c:pt>
                <c:pt idx="1049">
                  <c:v>706.8</c:v>
                </c:pt>
                <c:pt idx="1050">
                  <c:v>706.5</c:v>
                </c:pt>
                <c:pt idx="1051">
                  <c:v>706.1</c:v>
                </c:pt>
                <c:pt idx="1052">
                  <c:v>705.7</c:v>
                </c:pt>
                <c:pt idx="1053">
                  <c:v>705.3</c:v>
                </c:pt>
                <c:pt idx="1054">
                  <c:v>704.9</c:v>
                </c:pt>
                <c:pt idx="1055">
                  <c:v>704.5</c:v>
                </c:pt>
                <c:pt idx="1056">
                  <c:v>704.2</c:v>
                </c:pt>
                <c:pt idx="1057">
                  <c:v>703.8</c:v>
                </c:pt>
                <c:pt idx="1058">
                  <c:v>703.4</c:v>
                </c:pt>
                <c:pt idx="1059">
                  <c:v>703</c:v>
                </c:pt>
                <c:pt idx="1060">
                  <c:v>702.6</c:v>
                </c:pt>
                <c:pt idx="1061">
                  <c:v>702.2</c:v>
                </c:pt>
                <c:pt idx="1062">
                  <c:v>701.8</c:v>
                </c:pt>
                <c:pt idx="1063">
                  <c:v>701.3</c:v>
                </c:pt>
                <c:pt idx="1064">
                  <c:v>700.9</c:v>
                </c:pt>
                <c:pt idx="1065">
                  <c:v>700.5</c:v>
                </c:pt>
                <c:pt idx="1066">
                  <c:v>700.1</c:v>
                </c:pt>
                <c:pt idx="1067">
                  <c:v>699.7</c:v>
                </c:pt>
                <c:pt idx="1068">
                  <c:v>699.3</c:v>
                </c:pt>
                <c:pt idx="1069">
                  <c:v>698.8</c:v>
                </c:pt>
                <c:pt idx="1070">
                  <c:v>698.4</c:v>
                </c:pt>
                <c:pt idx="1071">
                  <c:v>698</c:v>
                </c:pt>
                <c:pt idx="1072">
                  <c:v>697.6</c:v>
                </c:pt>
                <c:pt idx="1073">
                  <c:v>697.1</c:v>
                </c:pt>
                <c:pt idx="1074">
                  <c:v>696.7</c:v>
                </c:pt>
                <c:pt idx="1075">
                  <c:v>696.3</c:v>
                </c:pt>
                <c:pt idx="1076">
                  <c:v>695.8</c:v>
                </c:pt>
                <c:pt idx="1077">
                  <c:v>695.4</c:v>
                </c:pt>
                <c:pt idx="1078">
                  <c:v>695</c:v>
                </c:pt>
                <c:pt idx="1079">
                  <c:v>694.5</c:v>
                </c:pt>
                <c:pt idx="1080">
                  <c:v>694.1</c:v>
                </c:pt>
                <c:pt idx="1081">
                  <c:v>693.6</c:v>
                </c:pt>
                <c:pt idx="1082">
                  <c:v>693.2</c:v>
                </c:pt>
                <c:pt idx="1083">
                  <c:v>692.8</c:v>
                </c:pt>
                <c:pt idx="1084">
                  <c:v>692.3</c:v>
                </c:pt>
                <c:pt idx="1085">
                  <c:v>691.9</c:v>
                </c:pt>
                <c:pt idx="1086">
                  <c:v>691.4</c:v>
                </c:pt>
                <c:pt idx="1087">
                  <c:v>690.9</c:v>
                </c:pt>
                <c:pt idx="1088">
                  <c:v>690.5</c:v>
                </c:pt>
                <c:pt idx="1089">
                  <c:v>690</c:v>
                </c:pt>
                <c:pt idx="1090">
                  <c:v>689.6</c:v>
                </c:pt>
                <c:pt idx="1091">
                  <c:v>689.1</c:v>
                </c:pt>
                <c:pt idx="1092">
                  <c:v>688.6</c:v>
                </c:pt>
                <c:pt idx="1093">
                  <c:v>688.2</c:v>
                </c:pt>
                <c:pt idx="1094">
                  <c:v>687.7</c:v>
                </c:pt>
                <c:pt idx="1095">
                  <c:v>687.2</c:v>
                </c:pt>
                <c:pt idx="1096">
                  <c:v>686.7</c:v>
                </c:pt>
                <c:pt idx="1097">
                  <c:v>686.3</c:v>
                </c:pt>
                <c:pt idx="1098">
                  <c:v>685.8</c:v>
                </c:pt>
                <c:pt idx="1099">
                  <c:v>685.3</c:v>
                </c:pt>
                <c:pt idx="1100">
                  <c:v>684.8</c:v>
                </c:pt>
                <c:pt idx="1101">
                  <c:v>684.3</c:v>
                </c:pt>
                <c:pt idx="1102">
                  <c:v>683.9</c:v>
                </c:pt>
                <c:pt idx="1103">
                  <c:v>683.4</c:v>
                </c:pt>
                <c:pt idx="1104">
                  <c:v>682.9</c:v>
                </c:pt>
                <c:pt idx="1105">
                  <c:v>682.4</c:v>
                </c:pt>
                <c:pt idx="1106">
                  <c:v>681.9</c:v>
                </c:pt>
                <c:pt idx="1107">
                  <c:v>681.4</c:v>
                </c:pt>
                <c:pt idx="1108">
                  <c:v>680.9</c:v>
                </c:pt>
                <c:pt idx="1109">
                  <c:v>680.4</c:v>
                </c:pt>
                <c:pt idx="1110">
                  <c:v>679.9</c:v>
                </c:pt>
                <c:pt idx="1111">
                  <c:v>679.3</c:v>
                </c:pt>
                <c:pt idx="1112">
                  <c:v>678.8</c:v>
                </c:pt>
                <c:pt idx="1113">
                  <c:v>678.3</c:v>
                </c:pt>
                <c:pt idx="1114">
                  <c:v>677.7</c:v>
                </c:pt>
                <c:pt idx="1115">
                  <c:v>677.2</c:v>
                </c:pt>
                <c:pt idx="1116">
                  <c:v>676.7</c:v>
                </c:pt>
                <c:pt idx="1117">
                  <c:v>676.1</c:v>
                </c:pt>
                <c:pt idx="1118">
                  <c:v>675.6</c:v>
                </c:pt>
                <c:pt idx="1119">
                  <c:v>675</c:v>
                </c:pt>
                <c:pt idx="1120">
                  <c:v>674.4</c:v>
                </c:pt>
                <c:pt idx="1121">
                  <c:v>673.9</c:v>
                </c:pt>
                <c:pt idx="1122">
                  <c:v>673.3</c:v>
                </c:pt>
                <c:pt idx="1123">
                  <c:v>672.7</c:v>
                </c:pt>
                <c:pt idx="1124">
                  <c:v>672.1</c:v>
                </c:pt>
                <c:pt idx="1125">
                  <c:v>671.6</c:v>
                </c:pt>
                <c:pt idx="1126">
                  <c:v>671</c:v>
                </c:pt>
                <c:pt idx="1127">
                  <c:v>670.4</c:v>
                </c:pt>
                <c:pt idx="1128">
                  <c:v>669.8</c:v>
                </c:pt>
                <c:pt idx="1129">
                  <c:v>669.2</c:v>
                </c:pt>
                <c:pt idx="1130">
                  <c:v>668.6</c:v>
                </c:pt>
                <c:pt idx="1131">
                  <c:v>667.9</c:v>
                </c:pt>
                <c:pt idx="1132">
                  <c:v>667.3</c:v>
                </c:pt>
                <c:pt idx="1133">
                  <c:v>666.7</c:v>
                </c:pt>
                <c:pt idx="1134">
                  <c:v>666.1</c:v>
                </c:pt>
                <c:pt idx="1135">
                  <c:v>665.4</c:v>
                </c:pt>
                <c:pt idx="1136">
                  <c:v>664.8</c:v>
                </c:pt>
                <c:pt idx="1137">
                  <c:v>664.2</c:v>
                </c:pt>
                <c:pt idx="1138">
                  <c:v>663.5</c:v>
                </c:pt>
                <c:pt idx="1139">
                  <c:v>662.9</c:v>
                </c:pt>
                <c:pt idx="1140">
                  <c:v>662.3</c:v>
                </c:pt>
                <c:pt idx="1141">
                  <c:v>661.6</c:v>
                </c:pt>
                <c:pt idx="1142">
                  <c:v>661</c:v>
                </c:pt>
                <c:pt idx="1143">
                  <c:v>660.3</c:v>
                </c:pt>
                <c:pt idx="1144">
                  <c:v>659.6</c:v>
                </c:pt>
                <c:pt idx="1145">
                  <c:v>659</c:v>
                </c:pt>
                <c:pt idx="1146">
                  <c:v>658.3</c:v>
                </c:pt>
                <c:pt idx="1147">
                  <c:v>657.6</c:v>
                </c:pt>
                <c:pt idx="1148">
                  <c:v>657</c:v>
                </c:pt>
                <c:pt idx="1149">
                  <c:v>656.3</c:v>
                </c:pt>
                <c:pt idx="1150">
                  <c:v>655.6</c:v>
                </c:pt>
                <c:pt idx="1151">
                  <c:v>654.9</c:v>
                </c:pt>
                <c:pt idx="1152">
                  <c:v>654.20000000000005</c:v>
                </c:pt>
                <c:pt idx="1153">
                  <c:v>653.6</c:v>
                </c:pt>
                <c:pt idx="1154">
                  <c:v>652.9</c:v>
                </c:pt>
                <c:pt idx="1155">
                  <c:v>652.20000000000005</c:v>
                </c:pt>
                <c:pt idx="1156">
                  <c:v>651.5</c:v>
                </c:pt>
                <c:pt idx="1157">
                  <c:v>650.79999999999995</c:v>
                </c:pt>
                <c:pt idx="1158">
                  <c:v>650.1</c:v>
                </c:pt>
                <c:pt idx="1159">
                  <c:v>649.4</c:v>
                </c:pt>
                <c:pt idx="1160">
                  <c:v>648.70000000000005</c:v>
                </c:pt>
                <c:pt idx="1161">
                  <c:v>648</c:v>
                </c:pt>
                <c:pt idx="1162">
                  <c:v>647.29999999999995</c:v>
                </c:pt>
                <c:pt idx="1163">
                  <c:v>646.6</c:v>
                </c:pt>
                <c:pt idx="1164">
                  <c:v>645.9</c:v>
                </c:pt>
                <c:pt idx="1165">
                  <c:v>645.20000000000005</c:v>
                </c:pt>
                <c:pt idx="1166">
                  <c:v>644.5</c:v>
                </c:pt>
                <c:pt idx="1167">
                  <c:v>643.79999999999995</c:v>
                </c:pt>
                <c:pt idx="1168">
                  <c:v>643.1</c:v>
                </c:pt>
                <c:pt idx="1169">
                  <c:v>642.4</c:v>
                </c:pt>
                <c:pt idx="1170">
                  <c:v>641.70000000000005</c:v>
                </c:pt>
                <c:pt idx="1171">
                  <c:v>640.9</c:v>
                </c:pt>
                <c:pt idx="1172">
                  <c:v>640.20000000000005</c:v>
                </c:pt>
                <c:pt idx="1173">
                  <c:v>639.5</c:v>
                </c:pt>
                <c:pt idx="1174">
                  <c:v>638.79999999999995</c:v>
                </c:pt>
                <c:pt idx="1175">
                  <c:v>638.1</c:v>
                </c:pt>
                <c:pt idx="1176">
                  <c:v>637.4</c:v>
                </c:pt>
                <c:pt idx="1177">
                  <c:v>636.6</c:v>
                </c:pt>
                <c:pt idx="1178">
                  <c:v>635.9</c:v>
                </c:pt>
                <c:pt idx="1179">
                  <c:v>635.20000000000005</c:v>
                </c:pt>
                <c:pt idx="1180">
                  <c:v>634.4</c:v>
                </c:pt>
                <c:pt idx="1181">
                  <c:v>633.70000000000005</c:v>
                </c:pt>
                <c:pt idx="1182">
                  <c:v>632.9</c:v>
                </c:pt>
                <c:pt idx="1183">
                  <c:v>632.20000000000005</c:v>
                </c:pt>
                <c:pt idx="1184">
                  <c:v>631.4</c:v>
                </c:pt>
                <c:pt idx="1185">
                  <c:v>630.70000000000005</c:v>
                </c:pt>
                <c:pt idx="1186">
                  <c:v>629.9</c:v>
                </c:pt>
                <c:pt idx="1187">
                  <c:v>629.20000000000005</c:v>
                </c:pt>
                <c:pt idx="1188">
                  <c:v>628.4</c:v>
                </c:pt>
                <c:pt idx="1189">
                  <c:v>627.6</c:v>
                </c:pt>
                <c:pt idx="1190">
                  <c:v>626.79999999999995</c:v>
                </c:pt>
                <c:pt idx="1191">
                  <c:v>626</c:v>
                </c:pt>
                <c:pt idx="1192">
                  <c:v>625.20000000000005</c:v>
                </c:pt>
                <c:pt idx="1193">
                  <c:v>624.4</c:v>
                </c:pt>
                <c:pt idx="1194">
                  <c:v>623.6</c:v>
                </c:pt>
                <c:pt idx="1195">
                  <c:v>622.70000000000005</c:v>
                </c:pt>
                <c:pt idx="1196">
                  <c:v>621.9</c:v>
                </c:pt>
                <c:pt idx="1197">
                  <c:v>621.1</c:v>
                </c:pt>
                <c:pt idx="1198">
                  <c:v>620.20000000000005</c:v>
                </c:pt>
                <c:pt idx="1199">
                  <c:v>619.4</c:v>
                </c:pt>
                <c:pt idx="1200">
                  <c:v>618.5</c:v>
                </c:pt>
                <c:pt idx="1201">
                  <c:v>617.70000000000005</c:v>
                </c:pt>
                <c:pt idx="1202">
                  <c:v>616.79999999999995</c:v>
                </c:pt>
                <c:pt idx="1203">
                  <c:v>615.9</c:v>
                </c:pt>
                <c:pt idx="1204">
                  <c:v>615</c:v>
                </c:pt>
                <c:pt idx="1205">
                  <c:v>614.1</c:v>
                </c:pt>
                <c:pt idx="1206">
                  <c:v>613.29999999999995</c:v>
                </c:pt>
                <c:pt idx="1207">
                  <c:v>612.4</c:v>
                </c:pt>
                <c:pt idx="1208">
                  <c:v>611.5</c:v>
                </c:pt>
                <c:pt idx="1209">
                  <c:v>610.5</c:v>
                </c:pt>
                <c:pt idx="1210">
                  <c:v>609.6</c:v>
                </c:pt>
                <c:pt idx="1211">
                  <c:v>608.70000000000005</c:v>
                </c:pt>
                <c:pt idx="1212">
                  <c:v>607.79999999999995</c:v>
                </c:pt>
                <c:pt idx="1213">
                  <c:v>606.79999999999995</c:v>
                </c:pt>
                <c:pt idx="1214">
                  <c:v>605.9</c:v>
                </c:pt>
                <c:pt idx="1215">
                  <c:v>604.9</c:v>
                </c:pt>
                <c:pt idx="1216">
                  <c:v>603.9</c:v>
                </c:pt>
                <c:pt idx="1217">
                  <c:v>603</c:v>
                </c:pt>
                <c:pt idx="1218">
                  <c:v>602</c:v>
                </c:pt>
                <c:pt idx="1219">
                  <c:v>601</c:v>
                </c:pt>
                <c:pt idx="1220">
                  <c:v>600</c:v>
                </c:pt>
                <c:pt idx="1221">
                  <c:v>599</c:v>
                </c:pt>
                <c:pt idx="1222">
                  <c:v>598</c:v>
                </c:pt>
                <c:pt idx="1223">
                  <c:v>597</c:v>
                </c:pt>
                <c:pt idx="1224">
                  <c:v>596</c:v>
                </c:pt>
                <c:pt idx="1225">
                  <c:v>594.9</c:v>
                </c:pt>
                <c:pt idx="1226">
                  <c:v>593.9</c:v>
                </c:pt>
                <c:pt idx="1227">
                  <c:v>592.9</c:v>
                </c:pt>
                <c:pt idx="1228">
                  <c:v>591.79999999999995</c:v>
                </c:pt>
                <c:pt idx="1229">
                  <c:v>590.79999999999995</c:v>
                </c:pt>
                <c:pt idx="1230">
                  <c:v>589.70000000000005</c:v>
                </c:pt>
                <c:pt idx="1231">
                  <c:v>588.6</c:v>
                </c:pt>
                <c:pt idx="1232">
                  <c:v>587.6</c:v>
                </c:pt>
                <c:pt idx="1233">
                  <c:v>586.5</c:v>
                </c:pt>
                <c:pt idx="1234">
                  <c:v>585.4</c:v>
                </c:pt>
                <c:pt idx="1235">
                  <c:v>584.29999999999995</c:v>
                </c:pt>
                <c:pt idx="1236">
                  <c:v>583.20000000000005</c:v>
                </c:pt>
                <c:pt idx="1237">
                  <c:v>582.1</c:v>
                </c:pt>
                <c:pt idx="1238">
                  <c:v>581</c:v>
                </c:pt>
                <c:pt idx="1239">
                  <c:v>579.9</c:v>
                </c:pt>
                <c:pt idx="1240">
                  <c:v>578.79999999999995</c:v>
                </c:pt>
                <c:pt idx="1241">
                  <c:v>577.70000000000005</c:v>
                </c:pt>
                <c:pt idx="1242">
                  <c:v>576.6</c:v>
                </c:pt>
                <c:pt idx="1243">
                  <c:v>575.5</c:v>
                </c:pt>
                <c:pt idx="1244">
                  <c:v>574.4</c:v>
                </c:pt>
                <c:pt idx="1245">
                  <c:v>573.20000000000005</c:v>
                </c:pt>
                <c:pt idx="1246">
                  <c:v>572.1</c:v>
                </c:pt>
                <c:pt idx="1247">
                  <c:v>571</c:v>
                </c:pt>
                <c:pt idx="1248">
                  <c:v>569.79999999999995</c:v>
                </c:pt>
                <c:pt idx="1249">
                  <c:v>568.70000000000005</c:v>
                </c:pt>
                <c:pt idx="1250">
                  <c:v>567.5</c:v>
                </c:pt>
                <c:pt idx="1251">
                  <c:v>566.4</c:v>
                </c:pt>
                <c:pt idx="1252">
                  <c:v>565.20000000000005</c:v>
                </c:pt>
                <c:pt idx="1253">
                  <c:v>564.1</c:v>
                </c:pt>
                <c:pt idx="1254">
                  <c:v>562.9</c:v>
                </c:pt>
                <c:pt idx="1255">
                  <c:v>561.70000000000005</c:v>
                </c:pt>
                <c:pt idx="1256">
                  <c:v>560.6</c:v>
                </c:pt>
                <c:pt idx="1257">
                  <c:v>559.4</c:v>
                </c:pt>
                <c:pt idx="1258">
                  <c:v>558.20000000000005</c:v>
                </c:pt>
                <c:pt idx="1259">
                  <c:v>557</c:v>
                </c:pt>
                <c:pt idx="1260">
                  <c:v>555.79999999999995</c:v>
                </c:pt>
                <c:pt idx="1261">
                  <c:v>554.6</c:v>
                </c:pt>
                <c:pt idx="1262">
                  <c:v>553.4</c:v>
                </c:pt>
                <c:pt idx="1263">
                  <c:v>552.20000000000005</c:v>
                </c:pt>
                <c:pt idx="1264">
                  <c:v>551</c:v>
                </c:pt>
                <c:pt idx="1265">
                  <c:v>549.70000000000005</c:v>
                </c:pt>
                <c:pt idx="1266">
                  <c:v>548.5</c:v>
                </c:pt>
                <c:pt idx="1267">
                  <c:v>547.29999999999995</c:v>
                </c:pt>
                <c:pt idx="1268">
                  <c:v>546.1</c:v>
                </c:pt>
                <c:pt idx="1269">
                  <c:v>544.79999999999995</c:v>
                </c:pt>
                <c:pt idx="1270">
                  <c:v>543.6</c:v>
                </c:pt>
                <c:pt idx="1271">
                  <c:v>542.4</c:v>
                </c:pt>
                <c:pt idx="1272">
                  <c:v>541.1</c:v>
                </c:pt>
                <c:pt idx="1273">
                  <c:v>539.9</c:v>
                </c:pt>
                <c:pt idx="1274">
                  <c:v>538.6</c:v>
                </c:pt>
                <c:pt idx="1275">
                  <c:v>537.4</c:v>
                </c:pt>
                <c:pt idx="1276">
                  <c:v>536.1</c:v>
                </c:pt>
                <c:pt idx="1277">
                  <c:v>534.9</c:v>
                </c:pt>
                <c:pt idx="1278">
                  <c:v>533.6</c:v>
                </c:pt>
                <c:pt idx="1279">
                  <c:v>532.29999999999995</c:v>
                </c:pt>
                <c:pt idx="1280">
                  <c:v>531.1</c:v>
                </c:pt>
                <c:pt idx="1281">
                  <c:v>529.79999999999995</c:v>
                </c:pt>
                <c:pt idx="1282">
                  <c:v>528.5</c:v>
                </c:pt>
                <c:pt idx="1283">
                  <c:v>527.20000000000005</c:v>
                </c:pt>
                <c:pt idx="1284">
                  <c:v>526</c:v>
                </c:pt>
                <c:pt idx="1285">
                  <c:v>524.70000000000005</c:v>
                </c:pt>
                <c:pt idx="1286">
                  <c:v>523.4</c:v>
                </c:pt>
                <c:pt idx="1287">
                  <c:v>522.1</c:v>
                </c:pt>
                <c:pt idx="1288">
                  <c:v>520.79999999999995</c:v>
                </c:pt>
                <c:pt idx="1289">
                  <c:v>519.5</c:v>
                </c:pt>
                <c:pt idx="1290">
                  <c:v>518.20000000000005</c:v>
                </c:pt>
                <c:pt idx="1291">
                  <c:v>516.9</c:v>
                </c:pt>
                <c:pt idx="1292">
                  <c:v>515.5</c:v>
                </c:pt>
                <c:pt idx="1293">
                  <c:v>514.20000000000005</c:v>
                </c:pt>
                <c:pt idx="1294">
                  <c:v>512.9</c:v>
                </c:pt>
                <c:pt idx="1295">
                  <c:v>511.6</c:v>
                </c:pt>
                <c:pt idx="1296">
                  <c:v>510.3</c:v>
                </c:pt>
                <c:pt idx="1297">
                  <c:v>508.9</c:v>
                </c:pt>
                <c:pt idx="1298">
                  <c:v>507.6</c:v>
                </c:pt>
                <c:pt idx="1299">
                  <c:v>506.3</c:v>
                </c:pt>
                <c:pt idx="1300">
                  <c:v>504.9</c:v>
                </c:pt>
                <c:pt idx="1301">
                  <c:v>503.6</c:v>
                </c:pt>
                <c:pt idx="1302">
                  <c:v>502.3</c:v>
                </c:pt>
                <c:pt idx="1303">
                  <c:v>501</c:v>
                </c:pt>
                <c:pt idx="1304">
                  <c:v>499.6</c:v>
                </c:pt>
                <c:pt idx="1305">
                  <c:v>498.3</c:v>
                </c:pt>
                <c:pt idx="1306">
                  <c:v>497</c:v>
                </c:pt>
                <c:pt idx="1307">
                  <c:v>495.6</c:v>
                </c:pt>
                <c:pt idx="1308">
                  <c:v>494.3</c:v>
                </c:pt>
                <c:pt idx="1309">
                  <c:v>493</c:v>
                </c:pt>
                <c:pt idx="1310">
                  <c:v>491.7</c:v>
                </c:pt>
                <c:pt idx="1311">
                  <c:v>490.3</c:v>
                </c:pt>
                <c:pt idx="1312">
                  <c:v>489</c:v>
                </c:pt>
                <c:pt idx="1313">
                  <c:v>487.7</c:v>
                </c:pt>
                <c:pt idx="1314">
                  <c:v>486.4</c:v>
                </c:pt>
                <c:pt idx="1315">
                  <c:v>485</c:v>
                </c:pt>
                <c:pt idx="1316">
                  <c:v>483.7</c:v>
                </c:pt>
                <c:pt idx="1317">
                  <c:v>482.4</c:v>
                </c:pt>
                <c:pt idx="1318">
                  <c:v>481.1</c:v>
                </c:pt>
                <c:pt idx="1319">
                  <c:v>479.8</c:v>
                </c:pt>
                <c:pt idx="1320">
                  <c:v>478.4</c:v>
                </c:pt>
                <c:pt idx="1321">
                  <c:v>477.1</c:v>
                </c:pt>
                <c:pt idx="1322">
                  <c:v>475.8</c:v>
                </c:pt>
                <c:pt idx="1323">
                  <c:v>474.5</c:v>
                </c:pt>
                <c:pt idx="1324">
                  <c:v>473.2</c:v>
                </c:pt>
                <c:pt idx="1325">
                  <c:v>471.9</c:v>
                </c:pt>
                <c:pt idx="1326">
                  <c:v>470.6</c:v>
                </c:pt>
                <c:pt idx="1327">
                  <c:v>469.3</c:v>
                </c:pt>
                <c:pt idx="1328">
                  <c:v>468</c:v>
                </c:pt>
                <c:pt idx="1329">
                  <c:v>466.7</c:v>
                </c:pt>
                <c:pt idx="1330">
                  <c:v>465.4</c:v>
                </c:pt>
                <c:pt idx="1331">
                  <c:v>464.1</c:v>
                </c:pt>
                <c:pt idx="1332">
                  <c:v>462.8</c:v>
                </c:pt>
                <c:pt idx="1333">
                  <c:v>461.5</c:v>
                </c:pt>
                <c:pt idx="1334">
                  <c:v>460.2</c:v>
                </c:pt>
                <c:pt idx="1335">
                  <c:v>458.9</c:v>
                </c:pt>
                <c:pt idx="1336">
                  <c:v>457.6</c:v>
                </c:pt>
                <c:pt idx="1337">
                  <c:v>456.3</c:v>
                </c:pt>
                <c:pt idx="1338">
                  <c:v>455.1</c:v>
                </c:pt>
                <c:pt idx="1339">
                  <c:v>453.8</c:v>
                </c:pt>
                <c:pt idx="1340">
                  <c:v>452.5</c:v>
                </c:pt>
                <c:pt idx="1341">
                  <c:v>451.2</c:v>
                </c:pt>
                <c:pt idx="1342">
                  <c:v>450</c:v>
                </c:pt>
                <c:pt idx="1343">
                  <c:v>448.7</c:v>
                </c:pt>
                <c:pt idx="1344">
                  <c:v>447.5</c:v>
                </c:pt>
                <c:pt idx="1345">
                  <c:v>446.2</c:v>
                </c:pt>
                <c:pt idx="1346">
                  <c:v>445</c:v>
                </c:pt>
                <c:pt idx="1347">
                  <c:v>443.7</c:v>
                </c:pt>
                <c:pt idx="1348">
                  <c:v>442.5</c:v>
                </c:pt>
                <c:pt idx="1349">
                  <c:v>441.3</c:v>
                </c:pt>
                <c:pt idx="1350">
                  <c:v>440</c:v>
                </c:pt>
                <c:pt idx="1351">
                  <c:v>438.8</c:v>
                </c:pt>
                <c:pt idx="1352">
                  <c:v>437.6</c:v>
                </c:pt>
                <c:pt idx="1353">
                  <c:v>436.3</c:v>
                </c:pt>
                <c:pt idx="1354">
                  <c:v>435.1</c:v>
                </c:pt>
                <c:pt idx="1355">
                  <c:v>433.9</c:v>
                </c:pt>
                <c:pt idx="1356">
                  <c:v>432.7</c:v>
                </c:pt>
                <c:pt idx="1357">
                  <c:v>431.5</c:v>
                </c:pt>
                <c:pt idx="1358">
                  <c:v>430.3</c:v>
                </c:pt>
                <c:pt idx="1359">
                  <c:v>429.1</c:v>
                </c:pt>
                <c:pt idx="1360">
                  <c:v>428</c:v>
                </c:pt>
                <c:pt idx="1361">
                  <c:v>426.8</c:v>
                </c:pt>
                <c:pt idx="1362">
                  <c:v>425.6</c:v>
                </c:pt>
                <c:pt idx="1363">
                  <c:v>424.5</c:v>
                </c:pt>
                <c:pt idx="1364">
                  <c:v>423.3</c:v>
                </c:pt>
                <c:pt idx="1365">
                  <c:v>422.1</c:v>
                </c:pt>
                <c:pt idx="1366">
                  <c:v>421</c:v>
                </c:pt>
                <c:pt idx="1367">
                  <c:v>419.8</c:v>
                </c:pt>
                <c:pt idx="1368">
                  <c:v>418.7</c:v>
                </c:pt>
                <c:pt idx="1369">
                  <c:v>417.6</c:v>
                </c:pt>
                <c:pt idx="1370">
                  <c:v>416.4</c:v>
                </c:pt>
                <c:pt idx="1371">
                  <c:v>415.3</c:v>
                </c:pt>
                <c:pt idx="1372">
                  <c:v>414.2</c:v>
                </c:pt>
                <c:pt idx="1373">
                  <c:v>413.1</c:v>
                </c:pt>
                <c:pt idx="1374">
                  <c:v>412</c:v>
                </c:pt>
                <c:pt idx="1375">
                  <c:v>410.8</c:v>
                </c:pt>
                <c:pt idx="1376">
                  <c:v>409.7</c:v>
                </c:pt>
                <c:pt idx="1377">
                  <c:v>408.6</c:v>
                </c:pt>
                <c:pt idx="1378">
                  <c:v>407.6</c:v>
                </c:pt>
                <c:pt idx="1379">
                  <c:v>406.5</c:v>
                </c:pt>
                <c:pt idx="1380">
                  <c:v>405.4</c:v>
                </c:pt>
                <c:pt idx="1381">
                  <c:v>404.3</c:v>
                </c:pt>
                <c:pt idx="1382">
                  <c:v>403.3</c:v>
                </c:pt>
                <c:pt idx="1383">
                  <c:v>402.2</c:v>
                </c:pt>
                <c:pt idx="1384">
                  <c:v>401.1</c:v>
                </c:pt>
                <c:pt idx="1385">
                  <c:v>400.1</c:v>
                </c:pt>
                <c:pt idx="1386">
                  <c:v>399.1</c:v>
                </c:pt>
                <c:pt idx="1387">
                  <c:v>398</c:v>
                </c:pt>
                <c:pt idx="1388">
                  <c:v>397</c:v>
                </c:pt>
                <c:pt idx="1389">
                  <c:v>395.9</c:v>
                </c:pt>
                <c:pt idx="1390">
                  <c:v>394.9</c:v>
                </c:pt>
                <c:pt idx="1391">
                  <c:v>393.9</c:v>
                </c:pt>
                <c:pt idx="1392">
                  <c:v>392.9</c:v>
                </c:pt>
                <c:pt idx="1393">
                  <c:v>391.9</c:v>
                </c:pt>
                <c:pt idx="1394">
                  <c:v>390.9</c:v>
                </c:pt>
                <c:pt idx="1395">
                  <c:v>389.9</c:v>
                </c:pt>
                <c:pt idx="1396">
                  <c:v>388.9</c:v>
                </c:pt>
                <c:pt idx="1397">
                  <c:v>387.9</c:v>
                </c:pt>
                <c:pt idx="1398">
                  <c:v>386.9</c:v>
                </c:pt>
                <c:pt idx="1399">
                  <c:v>385.9</c:v>
                </c:pt>
                <c:pt idx="1400">
                  <c:v>384.9</c:v>
                </c:pt>
                <c:pt idx="1401">
                  <c:v>383.9</c:v>
                </c:pt>
                <c:pt idx="1402">
                  <c:v>382.9</c:v>
                </c:pt>
                <c:pt idx="1403">
                  <c:v>382</c:v>
                </c:pt>
                <c:pt idx="1404">
                  <c:v>381</c:v>
                </c:pt>
                <c:pt idx="1405">
                  <c:v>380</c:v>
                </c:pt>
                <c:pt idx="1406">
                  <c:v>379</c:v>
                </c:pt>
                <c:pt idx="1407">
                  <c:v>378</c:v>
                </c:pt>
                <c:pt idx="1408">
                  <c:v>377.1</c:v>
                </c:pt>
                <c:pt idx="1409">
                  <c:v>376.1</c:v>
                </c:pt>
                <c:pt idx="1410">
                  <c:v>375.1</c:v>
                </c:pt>
                <c:pt idx="1411">
                  <c:v>374.1</c:v>
                </c:pt>
                <c:pt idx="1412">
                  <c:v>373.1</c:v>
                </c:pt>
                <c:pt idx="1413">
                  <c:v>372.2</c:v>
                </c:pt>
                <c:pt idx="1414">
                  <c:v>371.2</c:v>
                </c:pt>
                <c:pt idx="1415">
                  <c:v>370.2</c:v>
                </c:pt>
                <c:pt idx="1416">
                  <c:v>369.2</c:v>
                </c:pt>
                <c:pt idx="1417">
                  <c:v>368.3</c:v>
                </c:pt>
                <c:pt idx="1418">
                  <c:v>367.3</c:v>
                </c:pt>
                <c:pt idx="1419">
                  <c:v>366.3</c:v>
                </c:pt>
                <c:pt idx="1420">
                  <c:v>365.3</c:v>
                </c:pt>
                <c:pt idx="1421">
                  <c:v>364.4</c:v>
                </c:pt>
                <c:pt idx="1422">
                  <c:v>363.4</c:v>
                </c:pt>
                <c:pt idx="1423">
                  <c:v>362.4</c:v>
                </c:pt>
                <c:pt idx="1424">
                  <c:v>361.5</c:v>
                </c:pt>
                <c:pt idx="1425">
                  <c:v>360.5</c:v>
                </c:pt>
                <c:pt idx="1426">
                  <c:v>359.5</c:v>
                </c:pt>
                <c:pt idx="1427">
                  <c:v>358.5</c:v>
                </c:pt>
                <c:pt idx="1428">
                  <c:v>357.5</c:v>
                </c:pt>
                <c:pt idx="1429">
                  <c:v>356.6</c:v>
                </c:pt>
                <c:pt idx="1430">
                  <c:v>355.6</c:v>
                </c:pt>
                <c:pt idx="1431">
                  <c:v>354.6</c:v>
                </c:pt>
                <c:pt idx="1432">
                  <c:v>353.6</c:v>
                </c:pt>
                <c:pt idx="1433">
                  <c:v>352.6</c:v>
                </c:pt>
                <c:pt idx="1434">
                  <c:v>351.6</c:v>
                </c:pt>
                <c:pt idx="1435">
                  <c:v>350.6</c:v>
                </c:pt>
                <c:pt idx="1436">
                  <c:v>349.6</c:v>
                </c:pt>
                <c:pt idx="1437">
                  <c:v>348.6</c:v>
                </c:pt>
                <c:pt idx="1438">
                  <c:v>347.6</c:v>
                </c:pt>
                <c:pt idx="1439">
                  <c:v>346.6</c:v>
                </c:pt>
                <c:pt idx="1440">
                  <c:v>345.6</c:v>
                </c:pt>
                <c:pt idx="1441">
                  <c:v>344.6</c:v>
                </c:pt>
                <c:pt idx="1442">
                  <c:v>343.6</c:v>
                </c:pt>
                <c:pt idx="1443">
                  <c:v>342.6</c:v>
                </c:pt>
                <c:pt idx="1444">
                  <c:v>341.6</c:v>
                </c:pt>
                <c:pt idx="1445">
                  <c:v>340.6</c:v>
                </c:pt>
                <c:pt idx="1446">
                  <c:v>339.5</c:v>
                </c:pt>
                <c:pt idx="1447">
                  <c:v>338.5</c:v>
                </c:pt>
                <c:pt idx="1448">
                  <c:v>337.5</c:v>
                </c:pt>
                <c:pt idx="1449">
                  <c:v>336.4</c:v>
                </c:pt>
                <c:pt idx="1450">
                  <c:v>335.4</c:v>
                </c:pt>
                <c:pt idx="1451">
                  <c:v>334.4</c:v>
                </c:pt>
                <c:pt idx="1452">
                  <c:v>333.3</c:v>
                </c:pt>
                <c:pt idx="1453">
                  <c:v>332.3</c:v>
                </c:pt>
                <c:pt idx="1454">
                  <c:v>331.2</c:v>
                </c:pt>
                <c:pt idx="1455">
                  <c:v>330.2</c:v>
                </c:pt>
                <c:pt idx="1456">
                  <c:v>329.2</c:v>
                </c:pt>
                <c:pt idx="1457">
                  <c:v>328.1</c:v>
                </c:pt>
                <c:pt idx="1458">
                  <c:v>327.10000000000002</c:v>
                </c:pt>
                <c:pt idx="1459">
                  <c:v>326</c:v>
                </c:pt>
                <c:pt idx="1460">
                  <c:v>325</c:v>
                </c:pt>
                <c:pt idx="1461">
                  <c:v>323.89999999999992</c:v>
                </c:pt>
                <c:pt idx="1462">
                  <c:v>322.89999999999992</c:v>
                </c:pt>
                <c:pt idx="1463">
                  <c:v>321.8</c:v>
                </c:pt>
                <c:pt idx="1464">
                  <c:v>320.8</c:v>
                </c:pt>
                <c:pt idx="1465">
                  <c:v>319.7</c:v>
                </c:pt>
                <c:pt idx="1466">
                  <c:v>318.7</c:v>
                </c:pt>
                <c:pt idx="1467">
                  <c:v>317.60000000000002</c:v>
                </c:pt>
                <c:pt idx="1468">
                  <c:v>316.60000000000002</c:v>
                </c:pt>
                <c:pt idx="1469">
                  <c:v>315.5</c:v>
                </c:pt>
                <c:pt idx="1470">
                  <c:v>314.39999999999992</c:v>
                </c:pt>
                <c:pt idx="1471">
                  <c:v>313.39999999999992</c:v>
                </c:pt>
                <c:pt idx="1472">
                  <c:v>312.3</c:v>
                </c:pt>
                <c:pt idx="1473">
                  <c:v>311.3</c:v>
                </c:pt>
                <c:pt idx="1474">
                  <c:v>310.2</c:v>
                </c:pt>
                <c:pt idx="1475">
                  <c:v>309.10000000000002</c:v>
                </c:pt>
                <c:pt idx="1476">
                  <c:v>308.10000000000002</c:v>
                </c:pt>
                <c:pt idx="1477">
                  <c:v>307</c:v>
                </c:pt>
                <c:pt idx="1478">
                  <c:v>306</c:v>
                </c:pt>
                <c:pt idx="1479">
                  <c:v>304.89999999999992</c:v>
                </c:pt>
                <c:pt idx="1480">
                  <c:v>303.8</c:v>
                </c:pt>
                <c:pt idx="1481">
                  <c:v>302.8</c:v>
                </c:pt>
                <c:pt idx="1482">
                  <c:v>301.7</c:v>
                </c:pt>
                <c:pt idx="1483">
                  <c:v>300.7</c:v>
                </c:pt>
                <c:pt idx="1484">
                  <c:v>299.60000000000002</c:v>
                </c:pt>
                <c:pt idx="1485">
                  <c:v>298.60000000000002</c:v>
                </c:pt>
                <c:pt idx="1486">
                  <c:v>297.5</c:v>
                </c:pt>
                <c:pt idx="1487">
                  <c:v>296.5</c:v>
                </c:pt>
                <c:pt idx="1488">
                  <c:v>295.39999999999992</c:v>
                </c:pt>
                <c:pt idx="1489">
                  <c:v>294.39999999999992</c:v>
                </c:pt>
                <c:pt idx="1490">
                  <c:v>293.3</c:v>
                </c:pt>
                <c:pt idx="1491">
                  <c:v>292.3</c:v>
                </c:pt>
                <c:pt idx="1492">
                  <c:v>291.3</c:v>
                </c:pt>
                <c:pt idx="1493">
                  <c:v>290.3</c:v>
                </c:pt>
                <c:pt idx="1494">
                  <c:v>289.2</c:v>
                </c:pt>
                <c:pt idx="1495">
                  <c:v>288.2</c:v>
                </c:pt>
                <c:pt idx="1496">
                  <c:v>287.2</c:v>
                </c:pt>
                <c:pt idx="1497">
                  <c:v>286.2</c:v>
                </c:pt>
                <c:pt idx="1498">
                  <c:v>285.2</c:v>
                </c:pt>
                <c:pt idx="1499">
                  <c:v>284.2</c:v>
                </c:pt>
                <c:pt idx="1500">
                  <c:v>283.2</c:v>
                </c:pt>
                <c:pt idx="1501">
                  <c:v>282.2</c:v>
                </c:pt>
                <c:pt idx="1502">
                  <c:v>281.2</c:v>
                </c:pt>
                <c:pt idx="1503">
                  <c:v>280.2</c:v>
                </c:pt>
                <c:pt idx="1504">
                  <c:v>279.2</c:v>
                </c:pt>
                <c:pt idx="1505">
                  <c:v>278.2</c:v>
                </c:pt>
                <c:pt idx="1506">
                  <c:v>277.2</c:v>
                </c:pt>
                <c:pt idx="1507">
                  <c:v>276.2</c:v>
                </c:pt>
                <c:pt idx="1508">
                  <c:v>275.3</c:v>
                </c:pt>
                <c:pt idx="1509">
                  <c:v>274.3</c:v>
                </c:pt>
                <c:pt idx="1510">
                  <c:v>273.3</c:v>
                </c:pt>
                <c:pt idx="1511">
                  <c:v>272.3</c:v>
                </c:pt>
                <c:pt idx="1512">
                  <c:v>271.39999999999992</c:v>
                </c:pt>
                <c:pt idx="1513">
                  <c:v>270.39999999999992</c:v>
                </c:pt>
                <c:pt idx="1514">
                  <c:v>269.5</c:v>
                </c:pt>
                <c:pt idx="1515">
                  <c:v>268.5</c:v>
                </c:pt>
                <c:pt idx="1516">
                  <c:v>267.5</c:v>
                </c:pt>
                <c:pt idx="1517">
                  <c:v>266.60000000000002</c:v>
                </c:pt>
                <c:pt idx="1518">
                  <c:v>265.60000000000002</c:v>
                </c:pt>
                <c:pt idx="1519">
                  <c:v>264.7</c:v>
                </c:pt>
                <c:pt idx="1520">
                  <c:v>263.8</c:v>
                </c:pt>
                <c:pt idx="1521">
                  <c:v>262.8</c:v>
                </c:pt>
                <c:pt idx="1522">
                  <c:v>261.89999999999992</c:v>
                </c:pt>
                <c:pt idx="1523">
                  <c:v>261</c:v>
                </c:pt>
                <c:pt idx="1524">
                  <c:v>260.10000000000002</c:v>
                </c:pt>
                <c:pt idx="1525">
                  <c:v>259.10000000000002</c:v>
                </c:pt>
                <c:pt idx="1526">
                  <c:v>258.2</c:v>
                </c:pt>
                <c:pt idx="1527">
                  <c:v>257.3</c:v>
                </c:pt>
                <c:pt idx="1528">
                  <c:v>256.39999999999992</c:v>
                </c:pt>
                <c:pt idx="1529">
                  <c:v>255.5</c:v>
                </c:pt>
                <c:pt idx="1530">
                  <c:v>254.6</c:v>
                </c:pt>
                <c:pt idx="1531">
                  <c:v>253.8</c:v>
                </c:pt>
                <c:pt idx="1532">
                  <c:v>252.9</c:v>
                </c:pt>
                <c:pt idx="1533">
                  <c:v>252</c:v>
                </c:pt>
                <c:pt idx="1534">
                  <c:v>251.1</c:v>
                </c:pt>
                <c:pt idx="1535">
                  <c:v>250.3</c:v>
                </c:pt>
                <c:pt idx="1536">
                  <c:v>249.4</c:v>
                </c:pt>
                <c:pt idx="1537">
                  <c:v>248.6</c:v>
                </c:pt>
                <c:pt idx="1538">
                  <c:v>247.7</c:v>
                </c:pt>
                <c:pt idx="1539">
                  <c:v>246.9</c:v>
                </c:pt>
                <c:pt idx="1540">
                  <c:v>246</c:v>
                </c:pt>
                <c:pt idx="1541">
                  <c:v>245.2</c:v>
                </c:pt>
                <c:pt idx="1542">
                  <c:v>244.3</c:v>
                </c:pt>
                <c:pt idx="1543">
                  <c:v>243.5</c:v>
                </c:pt>
                <c:pt idx="1544">
                  <c:v>242.7</c:v>
                </c:pt>
                <c:pt idx="1545">
                  <c:v>241.9</c:v>
                </c:pt>
                <c:pt idx="1546">
                  <c:v>241</c:v>
                </c:pt>
                <c:pt idx="1547">
                  <c:v>240.2</c:v>
                </c:pt>
                <c:pt idx="1548">
                  <c:v>239.4</c:v>
                </c:pt>
                <c:pt idx="1549">
                  <c:v>238.6</c:v>
                </c:pt>
                <c:pt idx="1550">
                  <c:v>237.8</c:v>
                </c:pt>
                <c:pt idx="1551">
                  <c:v>237</c:v>
                </c:pt>
                <c:pt idx="1552">
                  <c:v>236.2</c:v>
                </c:pt>
                <c:pt idx="1553">
                  <c:v>235.4</c:v>
                </c:pt>
                <c:pt idx="1554">
                  <c:v>234.6</c:v>
                </c:pt>
                <c:pt idx="1555">
                  <c:v>233.8</c:v>
                </c:pt>
                <c:pt idx="1556">
                  <c:v>233</c:v>
                </c:pt>
                <c:pt idx="1557">
                  <c:v>232.2</c:v>
                </c:pt>
                <c:pt idx="1558">
                  <c:v>231.4</c:v>
                </c:pt>
                <c:pt idx="1559">
                  <c:v>230.6</c:v>
                </c:pt>
                <c:pt idx="1560">
                  <c:v>229.9</c:v>
                </c:pt>
                <c:pt idx="1561">
                  <c:v>229.1</c:v>
                </c:pt>
                <c:pt idx="1562">
                  <c:v>228.3</c:v>
                </c:pt>
                <c:pt idx="1563">
                  <c:v>227.6</c:v>
                </c:pt>
                <c:pt idx="1564">
                  <c:v>226.8</c:v>
                </c:pt>
                <c:pt idx="1565">
                  <c:v>226</c:v>
                </c:pt>
                <c:pt idx="1566">
                  <c:v>225.3</c:v>
                </c:pt>
                <c:pt idx="1567">
                  <c:v>224.6</c:v>
                </c:pt>
                <c:pt idx="1568">
                  <c:v>223.8</c:v>
                </c:pt>
                <c:pt idx="1569">
                  <c:v>223.1</c:v>
                </c:pt>
                <c:pt idx="1570">
                  <c:v>222.4</c:v>
                </c:pt>
                <c:pt idx="1571">
                  <c:v>221.6</c:v>
                </c:pt>
                <c:pt idx="1572">
                  <c:v>220.9</c:v>
                </c:pt>
                <c:pt idx="1573">
                  <c:v>220.2</c:v>
                </c:pt>
                <c:pt idx="1574">
                  <c:v>219.5</c:v>
                </c:pt>
                <c:pt idx="1575">
                  <c:v>218.8</c:v>
                </c:pt>
                <c:pt idx="1576">
                  <c:v>218.1</c:v>
                </c:pt>
                <c:pt idx="1577">
                  <c:v>217.4</c:v>
                </c:pt>
                <c:pt idx="1578">
                  <c:v>216.8</c:v>
                </c:pt>
                <c:pt idx="1579">
                  <c:v>216.1</c:v>
                </c:pt>
                <c:pt idx="1580">
                  <c:v>215.4</c:v>
                </c:pt>
                <c:pt idx="1581">
                  <c:v>214.7</c:v>
                </c:pt>
                <c:pt idx="1582">
                  <c:v>214.1</c:v>
                </c:pt>
                <c:pt idx="1583">
                  <c:v>213.4</c:v>
                </c:pt>
                <c:pt idx="1584">
                  <c:v>212.8</c:v>
                </c:pt>
                <c:pt idx="1585">
                  <c:v>212.1</c:v>
                </c:pt>
                <c:pt idx="1586">
                  <c:v>211.5</c:v>
                </c:pt>
                <c:pt idx="1587">
                  <c:v>210.9</c:v>
                </c:pt>
                <c:pt idx="1588">
                  <c:v>210.2</c:v>
                </c:pt>
                <c:pt idx="1589">
                  <c:v>209.6</c:v>
                </c:pt>
                <c:pt idx="1590">
                  <c:v>209</c:v>
                </c:pt>
                <c:pt idx="1591">
                  <c:v>208.4</c:v>
                </c:pt>
                <c:pt idx="1592">
                  <c:v>207.8</c:v>
                </c:pt>
                <c:pt idx="1593">
                  <c:v>207.2</c:v>
                </c:pt>
                <c:pt idx="1594">
                  <c:v>206.6</c:v>
                </c:pt>
                <c:pt idx="1595">
                  <c:v>206</c:v>
                </c:pt>
                <c:pt idx="1596">
                  <c:v>205.5</c:v>
                </c:pt>
                <c:pt idx="1597">
                  <c:v>204.9</c:v>
                </c:pt>
                <c:pt idx="1598">
                  <c:v>204.3</c:v>
                </c:pt>
                <c:pt idx="1599">
                  <c:v>203.8</c:v>
                </c:pt>
                <c:pt idx="1600">
                  <c:v>203.2</c:v>
                </c:pt>
                <c:pt idx="1601">
                  <c:v>202.7</c:v>
                </c:pt>
                <c:pt idx="1602">
                  <c:v>202.1</c:v>
                </c:pt>
                <c:pt idx="1603">
                  <c:v>201.6</c:v>
                </c:pt>
                <c:pt idx="1604">
                  <c:v>201.1</c:v>
                </c:pt>
                <c:pt idx="1605">
                  <c:v>200.5</c:v>
                </c:pt>
                <c:pt idx="1606">
                  <c:v>200</c:v>
                </c:pt>
                <c:pt idx="1607">
                  <c:v>199.5</c:v>
                </c:pt>
                <c:pt idx="1608">
                  <c:v>199</c:v>
                </c:pt>
                <c:pt idx="1609">
                  <c:v>198.5</c:v>
                </c:pt>
                <c:pt idx="1610">
                  <c:v>198</c:v>
                </c:pt>
                <c:pt idx="1611">
                  <c:v>197.5</c:v>
                </c:pt>
                <c:pt idx="1612">
                  <c:v>197</c:v>
                </c:pt>
                <c:pt idx="1613">
                  <c:v>196.5</c:v>
                </c:pt>
                <c:pt idx="1614">
                  <c:v>196.1</c:v>
                </c:pt>
                <c:pt idx="1615">
                  <c:v>195.6</c:v>
                </c:pt>
                <c:pt idx="1616">
                  <c:v>195.1</c:v>
                </c:pt>
                <c:pt idx="1617">
                  <c:v>194.7</c:v>
                </c:pt>
                <c:pt idx="1618">
                  <c:v>194.2</c:v>
                </c:pt>
                <c:pt idx="1619">
                  <c:v>193.7</c:v>
                </c:pt>
                <c:pt idx="1620">
                  <c:v>193.3</c:v>
                </c:pt>
                <c:pt idx="1621">
                  <c:v>192.8</c:v>
                </c:pt>
                <c:pt idx="1622">
                  <c:v>192.4</c:v>
                </c:pt>
                <c:pt idx="1623">
                  <c:v>191.9</c:v>
                </c:pt>
                <c:pt idx="1624">
                  <c:v>191.5</c:v>
                </c:pt>
                <c:pt idx="1625">
                  <c:v>191</c:v>
                </c:pt>
                <c:pt idx="1626">
                  <c:v>190.6</c:v>
                </c:pt>
                <c:pt idx="1627">
                  <c:v>190.1</c:v>
                </c:pt>
                <c:pt idx="1628">
                  <c:v>189.7</c:v>
                </c:pt>
                <c:pt idx="1629">
                  <c:v>189.3</c:v>
                </c:pt>
                <c:pt idx="1630">
                  <c:v>188.8</c:v>
                </c:pt>
                <c:pt idx="1631">
                  <c:v>188.4</c:v>
                </c:pt>
                <c:pt idx="1632">
                  <c:v>188</c:v>
                </c:pt>
                <c:pt idx="1633">
                  <c:v>187.5</c:v>
                </c:pt>
                <c:pt idx="1634">
                  <c:v>187.1</c:v>
                </c:pt>
                <c:pt idx="1635">
                  <c:v>186.6</c:v>
                </c:pt>
                <c:pt idx="1636">
                  <c:v>186.2</c:v>
                </c:pt>
                <c:pt idx="1637">
                  <c:v>185.8</c:v>
                </c:pt>
                <c:pt idx="1638">
                  <c:v>185.3</c:v>
                </c:pt>
                <c:pt idx="1639">
                  <c:v>184.9</c:v>
                </c:pt>
                <c:pt idx="1640">
                  <c:v>184.4</c:v>
                </c:pt>
                <c:pt idx="1641">
                  <c:v>184</c:v>
                </c:pt>
                <c:pt idx="1642">
                  <c:v>183.5</c:v>
                </c:pt>
                <c:pt idx="1643">
                  <c:v>183.1</c:v>
                </c:pt>
                <c:pt idx="1644">
                  <c:v>182.6</c:v>
                </c:pt>
                <c:pt idx="1645">
                  <c:v>182.1</c:v>
                </c:pt>
                <c:pt idx="1646">
                  <c:v>181.7</c:v>
                </c:pt>
                <c:pt idx="1647">
                  <c:v>181.2</c:v>
                </c:pt>
                <c:pt idx="1648">
                  <c:v>180.8</c:v>
                </c:pt>
                <c:pt idx="1649">
                  <c:v>180.3</c:v>
                </c:pt>
                <c:pt idx="1650">
                  <c:v>179.8</c:v>
                </c:pt>
                <c:pt idx="1651">
                  <c:v>179.4</c:v>
                </c:pt>
                <c:pt idx="1652">
                  <c:v>178.9</c:v>
                </c:pt>
                <c:pt idx="1653">
                  <c:v>178.4</c:v>
                </c:pt>
                <c:pt idx="1654">
                  <c:v>178</c:v>
                </c:pt>
                <c:pt idx="1655">
                  <c:v>177.5</c:v>
                </c:pt>
                <c:pt idx="1656">
                  <c:v>177</c:v>
                </c:pt>
                <c:pt idx="1657">
                  <c:v>176.5</c:v>
                </c:pt>
                <c:pt idx="1658">
                  <c:v>176.1</c:v>
                </c:pt>
                <c:pt idx="1659">
                  <c:v>175.6</c:v>
                </c:pt>
                <c:pt idx="1660">
                  <c:v>175.1</c:v>
                </c:pt>
                <c:pt idx="1661">
                  <c:v>174.6</c:v>
                </c:pt>
                <c:pt idx="1662">
                  <c:v>174.1</c:v>
                </c:pt>
                <c:pt idx="1663">
                  <c:v>173.6</c:v>
                </c:pt>
                <c:pt idx="1664">
                  <c:v>173.2</c:v>
                </c:pt>
                <c:pt idx="1665">
                  <c:v>172.7</c:v>
                </c:pt>
                <c:pt idx="1666">
                  <c:v>172.2</c:v>
                </c:pt>
                <c:pt idx="1667">
                  <c:v>171.7</c:v>
                </c:pt>
                <c:pt idx="1668">
                  <c:v>171.2</c:v>
                </c:pt>
                <c:pt idx="1669">
                  <c:v>170.7</c:v>
                </c:pt>
                <c:pt idx="1670">
                  <c:v>170.2</c:v>
                </c:pt>
                <c:pt idx="1671">
                  <c:v>169.7</c:v>
                </c:pt>
                <c:pt idx="1672">
                  <c:v>169.2</c:v>
                </c:pt>
                <c:pt idx="1673">
                  <c:v>168.7</c:v>
                </c:pt>
                <c:pt idx="1674">
                  <c:v>168.2</c:v>
                </c:pt>
                <c:pt idx="1675">
                  <c:v>167.7</c:v>
                </c:pt>
                <c:pt idx="1676">
                  <c:v>167.2</c:v>
                </c:pt>
                <c:pt idx="1677">
                  <c:v>166.7</c:v>
                </c:pt>
                <c:pt idx="1678">
                  <c:v>166.2</c:v>
                </c:pt>
                <c:pt idx="1679">
                  <c:v>165.6</c:v>
                </c:pt>
                <c:pt idx="1680">
                  <c:v>165.1</c:v>
                </c:pt>
                <c:pt idx="1681">
                  <c:v>164.6</c:v>
                </c:pt>
                <c:pt idx="1682">
                  <c:v>164.1</c:v>
                </c:pt>
                <c:pt idx="1683">
                  <c:v>163.6</c:v>
                </c:pt>
                <c:pt idx="1684">
                  <c:v>163.1</c:v>
                </c:pt>
                <c:pt idx="1685">
                  <c:v>162.6</c:v>
                </c:pt>
                <c:pt idx="1686">
                  <c:v>162.1</c:v>
                </c:pt>
                <c:pt idx="1687">
                  <c:v>161.6</c:v>
                </c:pt>
                <c:pt idx="1688">
                  <c:v>161.1</c:v>
                </c:pt>
                <c:pt idx="1689">
                  <c:v>160.6</c:v>
                </c:pt>
                <c:pt idx="1690">
                  <c:v>160.1</c:v>
                </c:pt>
                <c:pt idx="1691">
                  <c:v>159.6</c:v>
                </c:pt>
                <c:pt idx="1692">
                  <c:v>159</c:v>
                </c:pt>
                <c:pt idx="1693">
                  <c:v>158.5</c:v>
                </c:pt>
                <c:pt idx="1694">
                  <c:v>158</c:v>
                </c:pt>
                <c:pt idx="1695">
                  <c:v>157.5</c:v>
                </c:pt>
                <c:pt idx="1696">
                  <c:v>157</c:v>
                </c:pt>
                <c:pt idx="1697">
                  <c:v>156.5</c:v>
                </c:pt>
                <c:pt idx="1698">
                  <c:v>156</c:v>
                </c:pt>
                <c:pt idx="1699">
                  <c:v>155.5</c:v>
                </c:pt>
                <c:pt idx="1700">
                  <c:v>155</c:v>
                </c:pt>
                <c:pt idx="1701">
                  <c:v>154.5</c:v>
                </c:pt>
                <c:pt idx="1702">
                  <c:v>154</c:v>
                </c:pt>
                <c:pt idx="1703">
                  <c:v>153.5</c:v>
                </c:pt>
                <c:pt idx="1704">
                  <c:v>153</c:v>
                </c:pt>
                <c:pt idx="1705">
                  <c:v>152.6</c:v>
                </c:pt>
                <c:pt idx="1706">
                  <c:v>152.1</c:v>
                </c:pt>
                <c:pt idx="1707">
                  <c:v>151.6</c:v>
                </c:pt>
                <c:pt idx="1708">
                  <c:v>151.1</c:v>
                </c:pt>
                <c:pt idx="1709">
                  <c:v>150.6</c:v>
                </c:pt>
                <c:pt idx="1710">
                  <c:v>150.1</c:v>
                </c:pt>
                <c:pt idx="1711">
                  <c:v>149.6</c:v>
                </c:pt>
                <c:pt idx="1712">
                  <c:v>149.1</c:v>
                </c:pt>
                <c:pt idx="1713">
                  <c:v>148.69999999999999</c:v>
                </c:pt>
                <c:pt idx="1714">
                  <c:v>148.19999999999999</c:v>
                </c:pt>
                <c:pt idx="1715">
                  <c:v>147.69999999999999</c:v>
                </c:pt>
                <c:pt idx="1716">
                  <c:v>147.19999999999999</c:v>
                </c:pt>
                <c:pt idx="1717">
                  <c:v>146.69999999999999</c:v>
                </c:pt>
                <c:pt idx="1718">
                  <c:v>146.30000000000001</c:v>
                </c:pt>
                <c:pt idx="1719">
                  <c:v>145.80000000000001</c:v>
                </c:pt>
                <c:pt idx="1720">
                  <c:v>145.30000000000001</c:v>
                </c:pt>
                <c:pt idx="1721">
                  <c:v>144.9</c:v>
                </c:pt>
                <c:pt idx="1722">
                  <c:v>144.4</c:v>
                </c:pt>
                <c:pt idx="1723">
                  <c:v>143.9</c:v>
                </c:pt>
                <c:pt idx="1724">
                  <c:v>143.5</c:v>
                </c:pt>
                <c:pt idx="1725">
                  <c:v>143</c:v>
                </c:pt>
                <c:pt idx="1726">
                  <c:v>142.6</c:v>
                </c:pt>
                <c:pt idx="1727">
                  <c:v>142.1</c:v>
                </c:pt>
                <c:pt idx="1728">
                  <c:v>141.69999999999999</c:v>
                </c:pt>
                <c:pt idx="1729">
                  <c:v>141.19999999999999</c:v>
                </c:pt>
                <c:pt idx="1730">
                  <c:v>140.80000000000001</c:v>
                </c:pt>
                <c:pt idx="1731">
                  <c:v>140.30000000000001</c:v>
                </c:pt>
                <c:pt idx="1732">
                  <c:v>139.9</c:v>
                </c:pt>
                <c:pt idx="1733">
                  <c:v>139.4</c:v>
                </c:pt>
                <c:pt idx="1734">
                  <c:v>139</c:v>
                </c:pt>
                <c:pt idx="1735">
                  <c:v>138.6</c:v>
                </c:pt>
                <c:pt idx="1736">
                  <c:v>138.1</c:v>
                </c:pt>
                <c:pt idx="1737">
                  <c:v>137.69999999999999</c:v>
                </c:pt>
                <c:pt idx="1738">
                  <c:v>137.19999999999999</c:v>
                </c:pt>
                <c:pt idx="1739">
                  <c:v>136.80000000000001</c:v>
                </c:pt>
                <c:pt idx="1740">
                  <c:v>136.4</c:v>
                </c:pt>
                <c:pt idx="1741">
                  <c:v>135.9</c:v>
                </c:pt>
                <c:pt idx="1742">
                  <c:v>135.5</c:v>
                </c:pt>
                <c:pt idx="1743">
                  <c:v>135.1</c:v>
                </c:pt>
                <c:pt idx="1744">
                  <c:v>134.6</c:v>
                </c:pt>
                <c:pt idx="1745">
                  <c:v>134.19999999999999</c:v>
                </c:pt>
                <c:pt idx="1746">
                  <c:v>133.80000000000001</c:v>
                </c:pt>
                <c:pt idx="1747">
                  <c:v>133.4</c:v>
                </c:pt>
                <c:pt idx="1748">
                  <c:v>132.9</c:v>
                </c:pt>
                <c:pt idx="1749">
                  <c:v>132.5</c:v>
                </c:pt>
                <c:pt idx="1750">
                  <c:v>132.1</c:v>
                </c:pt>
                <c:pt idx="1751">
                  <c:v>131.69999999999999</c:v>
                </c:pt>
                <c:pt idx="1752">
                  <c:v>131.30000000000001</c:v>
                </c:pt>
                <c:pt idx="1753">
                  <c:v>130.80000000000001</c:v>
                </c:pt>
                <c:pt idx="1754">
                  <c:v>130.4</c:v>
                </c:pt>
                <c:pt idx="1755">
                  <c:v>130</c:v>
                </c:pt>
                <c:pt idx="1756">
                  <c:v>129.6</c:v>
                </c:pt>
                <c:pt idx="1757">
                  <c:v>129.19999999999999</c:v>
                </c:pt>
                <c:pt idx="1758">
                  <c:v>128.80000000000001</c:v>
                </c:pt>
                <c:pt idx="1759">
                  <c:v>128.4</c:v>
                </c:pt>
                <c:pt idx="1760">
                  <c:v>128</c:v>
                </c:pt>
                <c:pt idx="1761">
                  <c:v>127.6</c:v>
                </c:pt>
                <c:pt idx="1762">
                  <c:v>127.2</c:v>
                </c:pt>
                <c:pt idx="1763">
                  <c:v>126.8</c:v>
                </c:pt>
                <c:pt idx="1764">
                  <c:v>126.4</c:v>
                </c:pt>
                <c:pt idx="1765">
                  <c:v>126</c:v>
                </c:pt>
                <c:pt idx="1766">
                  <c:v>125.6</c:v>
                </c:pt>
                <c:pt idx="1767">
                  <c:v>125.2</c:v>
                </c:pt>
                <c:pt idx="1768">
                  <c:v>124.8</c:v>
                </c:pt>
                <c:pt idx="1769">
                  <c:v>124.4</c:v>
                </c:pt>
                <c:pt idx="1770">
                  <c:v>124</c:v>
                </c:pt>
                <c:pt idx="1771">
                  <c:v>123.6</c:v>
                </c:pt>
                <c:pt idx="1772">
                  <c:v>123.2</c:v>
                </c:pt>
                <c:pt idx="1773">
                  <c:v>122.8</c:v>
                </c:pt>
                <c:pt idx="1774">
                  <c:v>122.4</c:v>
                </c:pt>
                <c:pt idx="1775">
                  <c:v>122.1</c:v>
                </c:pt>
                <c:pt idx="1776">
                  <c:v>121.7</c:v>
                </c:pt>
                <c:pt idx="1777">
                  <c:v>121.3</c:v>
                </c:pt>
                <c:pt idx="1778">
                  <c:v>120.9</c:v>
                </c:pt>
                <c:pt idx="1779">
                  <c:v>120.5</c:v>
                </c:pt>
                <c:pt idx="1780">
                  <c:v>120.1</c:v>
                </c:pt>
                <c:pt idx="1781">
                  <c:v>119.8</c:v>
                </c:pt>
                <c:pt idx="1782">
                  <c:v>119.4</c:v>
                </c:pt>
                <c:pt idx="1783">
                  <c:v>119</c:v>
                </c:pt>
                <c:pt idx="1784">
                  <c:v>118.6</c:v>
                </c:pt>
                <c:pt idx="1785">
                  <c:v>118.3</c:v>
                </c:pt>
                <c:pt idx="1786">
                  <c:v>117.9</c:v>
                </c:pt>
                <c:pt idx="1787">
                  <c:v>117.5</c:v>
                </c:pt>
                <c:pt idx="1788">
                  <c:v>117.2</c:v>
                </c:pt>
                <c:pt idx="1789">
                  <c:v>116.8</c:v>
                </c:pt>
                <c:pt idx="1790">
                  <c:v>116.5</c:v>
                </c:pt>
                <c:pt idx="1791">
                  <c:v>116.1</c:v>
                </c:pt>
                <c:pt idx="1792">
                  <c:v>115.8</c:v>
                </c:pt>
                <c:pt idx="1793">
                  <c:v>115.4</c:v>
                </c:pt>
                <c:pt idx="1794">
                  <c:v>115.1</c:v>
                </c:pt>
                <c:pt idx="1795">
                  <c:v>114.8</c:v>
                </c:pt>
                <c:pt idx="1796">
                  <c:v>114.4</c:v>
                </c:pt>
                <c:pt idx="1797">
                  <c:v>114.1</c:v>
                </c:pt>
                <c:pt idx="1798">
                  <c:v>113.8</c:v>
                </c:pt>
                <c:pt idx="1799">
                  <c:v>113.5</c:v>
                </c:pt>
                <c:pt idx="1800">
                  <c:v>113.1</c:v>
                </c:pt>
                <c:pt idx="1801">
                  <c:v>112.8</c:v>
                </c:pt>
                <c:pt idx="1802">
                  <c:v>112.5</c:v>
                </c:pt>
                <c:pt idx="1803">
                  <c:v>112.2</c:v>
                </c:pt>
                <c:pt idx="1804">
                  <c:v>111.9</c:v>
                </c:pt>
                <c:pt idx="1805">
                  <c:v>111.6</c:v>
                </c:pt>
                <c:pt idx="1806">
                  <c:v>111.3</c:v>
                </c:pt>
                <c:pt idx="1807">
                  <c:v>111</c:v>
                </c:pt>
                <c:pt idx="1808">
                  <c:v>110.7</c:v>
                </c:pt>
                <c:pt idx="1809">
                  <c:v>110.4</c:v>
                </c:pt>
                <c:pt idx="1810">
                  <c:v>110.1</c:v>
                </c:pt>
                <c:pt idx="1811">
                  <c:v>109.9</c:v>
                </c:pt>
                <c:pt idx="1812">
                  <c:v>109.6</c:v>
                </c:pt>
                <c:pt idx="1813">
                  <c:v>109.3</c:v>
                </c:pt>
                <c:pt idx="1814">
                  <c:v>109</c:v>
                </c:pt>
                <c:pt idx="1815">
                  <c:v>108.8</c:v>
                </c:pt>
                <c:pt idx="1816">
                  <c:v>108.5</c:v>
                </c:pt>
                <c:pt idx="1817">
                  <c:v>108.3</c:v>
                </c:pt>
                <c:pt idx="1818">
                  <c:v>108</c:v>
                </c:pt>
                <c:pt idx="1819">
                  <c:v>107.7</c:v>
                </c:pt>
                <c:pt idx="1820">
                  <c:v>107.5</c:v>
                </c:pt>
                <c:pt idx="1821">
                  <c:v>107.2</c:v>
                </c:pt>
                <c:pt idx="1822">
                  <c:v>107</c:v>
                </c:pt>
                <c:pt idx="1823">
                  <c:v>106.7</c:v>
                </c:pt>
                <c:pt idx="1824">
                  <c:v>106.5</c:v>
                </c:pt>
                <c:pt idx="1825">
                  <c:v>106.3</c:v>
                </c:pt>
                <c:pt idx="1826">
                  <c:v>106</c:v>
                </c:pt>
                <c:pt idx="1827">
                  <c:v>105.8</c:v>
                </c:pt>
                <c:pt idx="1828">
                  <c:v>105.6</c:v>
                </c:pt>
                <c:pt idx="1829">
                  <c:v>105.3</c:v>
                </c:pt>
                <c:pt idx="1830">
                  <c:v>105.1</c:v>
                </c:pt>
                <c:pt idx="1831">
                  <c:v>104.9</c:v>
                </c:pt>
                <c:pt idx="1832">
                  <c:v>104.6</c:v>
                </c:pt>
                <c:pt idx="1833">
                  <c:v>104.4</c:v>
                </c:pt>
                <c:pt idx="1834">
                  <c:v>104.2</c:v>
                </c:pt>
                <c:pt idx="1835">
                  <c:v>103.9</c:v>
                </c:pt>
                <c:pt idx="1836">
                  <c:v>103.7</c:v>
                </c:pt>
                <c:pt idx="1837">
                  <c:v>103.5</c:v>
                </c:pt>
                <c:pt idx="1838">
                  <c:v>103.3</c:v>
                </c:pt>
                <c:pt idx="1839">
                  <c:v>103</c:v>
                </c:pt>
                <c:pt idx="1840">
                  <c:v>102.8</c:v>
                </c:pt>
                <c:pt idx="1841">
                  <c:v>102.6</c:v>
                </c:pt>
                <c:pt idx="1842">
                  <c:v>102.4</c:v>
                </c:pt>
                <c:pt idx="1843">
                  <c:v>102.1</c:v>
                </c:pt>
                <c:pt idx="1844">
                  <c:v>101.9</c:v>
                </c:pt>
                <c:pt idx="1845">
                  <c:v>101.7</c:v>
                </c:pt>
                <c:pt idx="1846">
                  <c:v>101.5</c:v>
                </c:pt>
                <c:pt idx="1847">
                  <c:v>101.2</c:v>
                </c:pt>
                <c:pt idx="1848">
                  <c:v>101</c:v>
                </c:pt>
                <c:pt idx="1849">
                  <c:v>100.8</c:v>
                </c:pt>
                <c:pt idx="1850">
                  <c:v>100.5</c:v>
                </c:pt>
                <c:pt idx="1851">
                  <c:v>100.3</c:v>
                </c:pt>
                <c:pt idx="1852">
                  <c:v>100</c:v>
                </c:pt>
                <c:pt idx="1853">
                  <c:v>99.8</c:v>
                </c:pt>
                <c:pt idx="1854">
                  <c:v>99.6</c:v>
                </c:pt>
                <c:pt idx="1855">
                  <c:v>99.3</c:v>
                </c:pt>
                <c:pt idx="1856">
                  <c:v>99.1</c:v>
                </c:pt>
                <c:pt idx="1857">
                  <c:v>98.8</c:v>
                </c:pt>
                <c:pt idx="1858">
                  <c:v>98.6</c:v>
                </c:pt>
                <c:pt idx="1859">
                  <c:v>98.3</c:v>
                </c:pt>
                <c:pt idx="1860">
                  <c:v>98</c:v>
                </c:pt>
                <c:pt idx="1861">
                  <c:v>97.8</c:v>
                </c:pt>
                <c:pt idx="1862">
                  <c:v>97.5</c:v>
                </c:pt>
                <c:pt idx="1863">
                  <c:v>97.3</c:v>
                </c:pt>
                <c:pt idx="1864">
                  <c:v>97</c:v>
                </c:pt>
                <c:pt idx="1865">
                  <c:v>96.7</c:v>
                </c:pt>
                <c:pt idx="1866">
                  <c:v>96.4</c:v>
                </c:pt>
                <c:pt idx="1867">
                  <c:v>96.2</c:v>
                </c:pt>
                <c:pt idx="1868">
                  <c:v>95.9</c:v>
                </c:pt>
                <c:pt idx="1869">
                  <c:v>95.6</c:v>
                </c:pt>
                <c:pt idx="1870">
                  <c:v>95.3</c:v>
                </c:pt>
                <c:pt idx="1871">
                  <c:v>95.1</c:v>
                </c:pt>
                <c:pt idx="1872">
                  <c:v>94.8</c:v>
                </c:pt>
                <c:pt idx="1873">
                  <c:v>94.5</c:v>
                </c:pt>
                <c:pt idx="1874">
                  <c:v>94.2</c:v>
                </c:pt>
                <c:pt idx="1875">
                  <c:v>93.9</c:v>
                </c:pt>
                <c:pt idx="1876">
                  <c:v>93.7</c:v>
                </c:pt>
                <c:pt idx="1877">
                  <c:v>93.4</c:v>
                </c:pt>
                <c:pt idx="1878">
                  <c:v>93.1</c:v>
                </c:pt>
                <c:pt idx="1879">
                  <c:v>92.8</c:v>
                </c:pt>
                <c:pt idx="1880">
                  <c:v>92.5</c:v>
                </c:pt>
                <c:pt idx="1881">
                  <c:v>92.2</c:v>
                </c:pt>
                <c:pt idx="1882">
                  <c:v>91.9</c:v>
                </c:pt>
                <c:pt idx="1883">
                  <c:v>91.6</c:v>
                </c:pt>
                <c:pt idx="1884">
                  <c:v>91.3</c:v>
                </c:pt>
                <c:pt idx="1885">
                  <c:v>91.1</c:v>
                </c:pt>
                <c:pt idx="1886">
                  <c:v>90.8</c:v>
                </c:pt>
                <c:pt idx="1887">
                  <c:v>90.5</c:v>
                </c:pt>
                <c:pt idx="1888">
                  <c:v>90.2</c:v>
                </c:pt>
                <c:pt idx="1889">
                  <c:v>89.9</c:v>
                </c:pt>
                <c:pt idx="1890">
                  <c:v>89.6</c:v>
                </c:pt>
                <c:pt idx="1891">
                  <c:v>89.3</c:v>
                </c:pt>
                <c:pt idx="1892">
                  <c:v>89</c:v>
                </c:pt>
                <c:pt idx="1893">
                  <c:v>88.7</c:v>
                </c:pt>
                <c:pt idx="1894">
                  <c:v>88.4</c:v>
                </c:pt>
                <c:pt idx="1895">
                  <c:v>88.1</c:v>
                </c:pt>
                <c:pt idx="1896">
                  <c:v>87.8</c:v>
                </c:pt>
                <c:pt idx="1897">
                  <c:v>87.5</c:v>
                </c:pt>
                <c:pt idx="1898">
                  <c:v>87.2</c:v>
                </c:pt>
                <c:pt idx="1899">
                  <c:v>86.9</c:v>
                </c:pt>
                <c:pt idx="1900">
                  <c:v>86.6</c:v>
                </c:pt>
                <c:pt idx="1901">
                  <c:v>86.3</c:v>
                </c:pt>
                <c:pt idx="1902">
                  <c:v>86</c:v>
                </c:pt>
                <c:pt idx="1903">
                  <c:v>85.7</c:v>
                </c:pt>
                <c:pt idx="1904">
                  <c:v>85.4</c:v>
                </c:pt>
                <c:pt idx="1905">
                  <c:v>85.1</c:v>
                </c:pt>
                <c:pt idx="1906">
                  <c:v>84.8</c:v>
                </c:pt>
                <c:pt idx="1907">
                  <c:v>84.5</c:v>
                </c:pt>
                <c:pt idx="1908">
                  <c:v>84.2</c:v>
                </c:pt>
                <c:pt idx="1909">
                  <c:v>83.9</c:v>
                </c:pt>
                <c:pt idx="1910">
                  <c:v>83.6</c:v>
                </c:pt>
                <c:pt idx="1911">
                  <c:v>83.3</c:v>
                </c:pt>
                <c:pt idx="1912">
                  <c:v>83</c:v>
                </c:pt>
                <c:pt idx="1913">
                  <c:v>82.7</c:v>
                </c:pt>
                <c:pt idx="1914">
                  <c:v>82.4</c:v>
                </c:pt>
                <c:pt idx="1915">
                  <c:v>82.1</c:v>
                </c:pt>
                <c:pt idx="1916">
                  <c:v>81.8</c:v>
                </c:pt>
                <c:pt idx="1917">
                  <c:v>81.599999999999994</c:v>
                </c:pt>
                <c:pt idx="1918">
                  <c:v>81.3</c:v>
                </c:pt>
                <c:pt idx="1919">
                  <c:v>81</c:v>
                </c:pt>
                <c:pt idx="1920">
                  <c:v>80.7</c:v>
                </c:pt>
                <c:pt idx="1921">
                  <c:v>80.400000000000006</c:v>
                </c:pt>
                <c:pt idx="1922">
                  <c:v>80.099999999999994</c:v>
                </c:pt>
                <c:pt idx="1923">
                  <c:v>79.8</c:v>
                </c:pt>
                <c:pt idx="1924">
                  <c:v>79.5</c:v>
                </c:pt>
                <c:pt idx="1925">
                  <c:v>79.2</c:v>
                </c:pt>
                <c:pt idx="1926">
                  <c:v>78.900000000000006</c:v>
                </c:pt>
                <c:pt idx="1927">
                  <c:v>78.599999999999994</c:v>
                </c:pt>
                <c:pt idx="1928">
                  <c:v>78.3</c:v>
                </c:pt>
                <c:pt idx="1929">
                  <c:v>78</c:v>
                </c:pt>
                <c:pt idx="1930">
                  <c:v>77.7</c:v>
                </c:pt>
                <c:pt idx="1931">
                  <c:v>77.400000000000006</c:v>
                </c:pt>
                <c:pt idx="1932">
                  <c:v>77.099999999999994</c:v>
                </c:pt>
                <c:pt idx="1933">
                  <c:v>76.8</c:v>
                </c:pt>
                <c:pt idx="1934">
                  <c:v>76.5</c:v>
                </c:pt>
                <c:pt idx="1935">
                  <c:v>76.2</c:v>
                </c:pt>
                <c:pt idx="1936">
                  <c:v>75.900000000000006</c:v>
                </c:pt>
                <c:pt idx="1937">
                  <c:v>75.599999999999994</c:v>
                </c:pt>
                <c:pt idx="1938">
                  <c:v>75.3</c:v>
                </c:pt>
                <c:pt idx="1939">
                  <c:v>75</c:v>
                </c:pt>
                <c:pt idx="1940">
                  <c:v>74.8</c:v>
                </c:pt>
                <c:pt idx="1941">
                  <c:v>74.5</c:v>
                </c:pt>
                <c:pt idx="1942">
                  <c:v>74.2</c:v>
                </c:pt>
                <c:pt idx="1943">
                  <c:v>73.900000000000006</c:v>
                </c:pt>
                <c:pt idx="1944">
                  <c:v>73.599999999999994</c:v>
                </c:pt>
                <c:pt idx="1945">
                  <c:v>73.3</c:v>
                </c:pt>
                <c:pt idx="1946">
                  <c:v>73</c:v>
                </c:pt>
                <c:pt idx="1947">
                  <c:v>72.7</c:v>
                </c:pt>
                <c:pt idx="1948">
                  <c:v>72.400000000000006</c:v>
                </c:pt>
                <c:pt idx="1949">
                  <c:v>72.099999999999994</c:v>
                </c:pt>
                <c:pt idx="1950">
                  <c:v>71.900000000000006</c:v>
                </c:pt>
                <c:pt idx="1951">
                  <c:v>71.599999999999994</c:v>
                </c:pt>
                <c:pt idx="1952">
                  <c:v>71.3</c:v>
                </c:pt>
                <c:pt idx="1953">
                  <c:v>71</c:v>
                </c:pt>
                <c:pt idx="1954">
                  <c:v>70.7</c:v>
                </c:pt>
                <c:pt idx="1955">
                  <c:v>70.5</c:v>
                </c:pt>
                <c:pt idx="1956">
                  <c:v>70.2</c:v>
                </c:pt>
                <c:pt idx="1957">
                  <c:v>69.900000000000006</c:v>
                </c:pt>
                <c:pt idx="1958">
                  <c:v>69.599999999999994</c:v>
                </c:pt>
                <c:pt idx="1959">
                  <c:v>69.400000000000006</c:v>
                </c:pt>
                <c:pt idx="1960">
                  <c:v>69.099999999999994</c:v>
                </c:pt>
                <c:pt idx="1961">
                  <c:v>68.8</c:v>
                </c:pt>
                <c:pt idx="1962">
                  <c:v>68.599999999999994</c:v>
                </c:pt>
                <c:pt idx="1963">
                  <c:v>68.3</c:v>
                </c:pt>
                <c:pt idx="1964">
                  <c:v>68.099999999999994</c:v>
                </c:pt>
                <c:pt idx="1965">
                  <c:v>67.8</c:v>
                </c:pt>
                <c:pt idx="1966">
                  <c:v>67.599999999999994</c:v>
                </c:pt>
                <c:pt idx="1967">
                  <c:v>67.3</c:v>
                </c:pt>
                <c:pt idx="1968">
                  <c:v>67.099999999999994</c:v>
                </c:pt>
                <c:pt idx="1969">
                  <c:v>66.8</c:v>
                </c:pt>
                <c:pt idx="1970">
                  <c:v>66.599999999999994</c:v>
                </c:pt>
                <c:pt idx="1971">
                  <c:v>66.3</c:v>
                </c:pt>
                <c:pt idx="1972">
                  <c:v>66.099999999999994</c:v>
                </c:pt>
                <c:pt idx="1973">
                  <c:v>65.8</c:v>
                </c:pt>
                <c:pt idx="1974">
                  <c:v>65.599999999999994</c:v>
                </c:pt>
                <c:pt idx="1975">
                  <c:v>65.400000000000006</c:v>
                </c:pt>
                <c:pt idx="1976">
                  <c:v>65.099999999999994</c:v>
                </c:pt>
                <c:pt idx="1977">
                  <c:v>64.900000000000006</c:v>
                </c:pt>
                <c:pt idx="1978">
                  <c:v>64.7</c:v>
                </c:pt>
                <c:pt idx="1979">
                  <c:v>64.5</c:v>
                </c:pt>
                <c:pt idx="1980">
                  <c:v>64.2</c:v>
                </c:pt>
                <c:pt idx="1981">
                  <c:v>64</c:v>
                </c:pt>
                <c:pt idx="1982">
                  <c:v>63.8</c:v>
                </c:pt>
                <c:pt idx="1983">
                  <c:v>63.6</c:v>
                </c:pt>
                <c:pt idx="1984">
                  <c:v>63.4</c:v>
                </c:pt>
                <c:pt idx="1985">
                  <c:v>63.2</c:v>
                </c:pt>
                <c:pt idx="1986">
                  <c:v>63</c:v>
                </c:pt>
                <c:pt idx="1987">
                  <c:v>62.8</c:v>
                </c:pt>
                <c:pt idx="1988">
                  <c:v>62.6</c:v>
                </c:pt>
                <c:pt idx="1989">
                  <c:v>62.4</c:v>
                </c:pt>
                <c:pt idx="1990">
                  <c:v>62.2</c:v>
                </c:pt>
                <c:pt idx="1991">
                  <c:v>62</c:v>
                </c:pt>
                <c:pt idx="1992">
                  <c:v>61.8</c:v>
                </c:pt>
                <c:pt idx="1993">
                  <c:v>61.6</c:v>
                </c:pt>
                <c:pt idx="1994">
                  <c:v>61.4</c:v>
                </c:pt>
                <c:pt idx="1995">
                  <c:v>61.2</c:v>
                </c:pt>
                <c:pt idx="1996">
                  <c:v>61</c:v>
                </c:pt>
                <c:pt idx="1997">
                  <c:v>60.8</c:v>
                </c:pt>
                <c:pt idx="1998">
                  <c:v>60.6</c:v>
                </c:pt>
                <c:pt idx="1999">
                  <c:v>60.5</c:v>
                </c:pt>
                <c:pt idx="2000">
                  <c:v>60.3</c:v>
                </c:pt>
                <c:pt idx="2001">
                  <c:v>60.1</c:v>
                </c:pt>
                <c:pt idx="2002">
                  <c:v>59.9</c:v>
                </c:pt>
                <c:pt idx="2003">
                  <c:v>59.8</c:v>
                </c:pt>
                <c:pt idx="2004">
                  <c:v>59.6</c:v>
                </c:pt>
                <c:pt idx="2005">
                  <c:v>59.4</c:v>
                </c:pt>
                <c:pt idx="2006">
                  <c:v>59.2</c:v>
                </c:pt>
                <c:pt idx="2007">
                  <c:v>59.1</c:v>
                </c:pt>
                <c:pt idx="2008">
                  <c:v>58.9</c:v>
                </c:pt>
                <c:pt idx="2009">
                  <c:v>58.7</c:v>
                </c:pt>
                <c:pt idx="2010">
                  <c:v>58.6</c:v>
                </c:pt>
                <c:pt idx="2011">
                  <c:v>58.4</c:v>
                </c:pt>
                <c:pt idx="2012">
                  <c:v>58.3</c:v>
                </c:pt>
                <c:pt idx="2013">
                  <c:v>58.1</c:v>
                </c:pt>
                <c:pt idx="2014">
                  <c:v>57.9</c:v>
                </c:pt>
                <c:pt idx="2015">
                  <c:v>57.8</c:v>
                </c:pt>
                <c:pt idx="2016">
                  <c:v>57.6</c:v>
                </c:pt>
                <c:pt idx="2017">
                  <c:v>57.5</c:v>
                </c:pt>
                <c:pt idx="2018">
                  <c:v>57.3</c:v>
                </c:pt>
                <c:pt idx="2019">
                  <c:v>57.1</c:v>
                </c:pt>
                <c:pt idx="2020">
                  <c:v>57</c:v>
                </c:pt>
                <c:pt idx="2021">
                  <c:v>56.8</c:v>
                </c:pt>
                <c:pt idx="2022">
                  <c:v>56.7</c:v>
                </c:pt>
                <c:pt idx="2023">
                  <c:v>56.5</c:v>
                </c:pt>
                <c:pt idx="2024">
                  <c:v>56.4</c:v>
                </c:pt>
                <c:pt idx="2025">
                  <c:v>56.2</c:v>
                </c:pt>
                <c:pt idx="2026">
                  <c:v>56.1</c:v>
                </c:pt>
                <c:pt idx="2027">
                  <c:v>55.9</c:v>
                </c:pt>
                <c:pt idx="2028">
                  <c:v>55.8</c:v>
                </c:pt>
                <c:pt idx="2029">
                  <c:v>55.6</c:v>
                </c:pt>
                <c:pt idx="2030">
                  <c:v>55.5</c:v>
                </c:pt>
                <c:pt idx="2031">
                  <c:v>55.3</c:v>
                </c:pt>
                <c:pt idx="2032">
                  <c:v>55.2</c:v>
                </c:pt>
                <c:pt idx="2033">
                  <c:v>55</c:v>
                </c:pt>
                <c:pt idx="2034">
                  <c:v>54.8</c:v>
                </c:pt>
                <c:pt idx="2035">
                  <c:v>54.7</c:v>
                </c:pt>
                <c:pt idx="2036">
                  <c:v>54.5</c:v>
                </c:pt>
                <c:pt idx="2037">
                  <c:v>54.4</c:v>
                </c:pt>
                <c:pt idx="2038">
                  <c:v>54.2</c:v>
                </c:pt>
                <c:pt idx="2039">
                  <c:v>54.1</c:v>
                </c:pt>
                <c:pt idx="2040">
                  <c:v>53.9</c:v>
                </c:pt>
                <c:pt idx="2041">
                  <c:v>53.8</c:v>
                </c:pt>
                <c:pt idx="2042">
                  <c:v>53.6</c:v>
                </c:pt>
                <c:pt idx="2043">
                  <c:v>53.4</c:v>
                </c:pt>
                <c:pt idx="2044">
                  <c:v>53.3</c:v>
                </c:pt>
                <c:pt idx="2045">
                  <c:v>53.1</c:v>
                </c:pt>
                <c:pt idx="2046">
                  <c:v>53</c:v>
                </c:pt>
                <c:pt idx="2047">
                  <c:v>52.8</c:v>
                </c:pt>
                <c:pt idx="2048">
                  <c:v>52.6</c:v>
                </c:pt>
                <c:pt idx="2049">
                  <c:v>52.5</c:v>
                </c:pt>
                <c:pt idx="2050">
                  <c:v>52.3</c:v>
                </c:pt>
                <c:pt idx="2051">
                  <c:v>52.1</c:v>
                </c:pt>
                <c:pt idx="2052">
                  <c:v>52</c:v>
                </c:pt>
                <c:pt idx="2053">
                  <c:v>51.8</c:v>
                </c:pt>
                <c:pt idx="2054">
                  <c:v>51.6</c:v>
                </c:pt>
                <c:pt idx="2055">
                  <c:v>51.5</c:v>
                </c:pt>
                <c:pt idx="2056">
                  <c:v>51.3</c:v>
                </c:pt>
                <c:pt idx="2057">
                  <c:v>51.1</c:v>
                </c:pt>
                <c:pt idx="2058">
                  <c:v>51</c:v>
                </c:pt>
                <c:pt idx="2059">
                  <c:v>50.8</c:v>
                </c:pt>
                <c:pt idx="2060">
                  <c:v>50.6</c:v>
                </c:pt>
                <c:pt idx="2061">
                  <c:v>50.4</c:v>
                </c:pt>
                <c:pt idx="2062">
                  <c:v>50.3</c:v>
                </c:pt>
                <c:pt idx="2063">
                  <c:v>50.1</c:v>
                </c:pt>
                <c:pt idx="2064">
                  <c:v>49.9</c:v>
                </c:pt>
                <c:pt idx="2065">
                  <c:v>49.8</c:v>
                </c:pt>
                <c:pt idx="2066">
                  <c:v>49.6</c:v>
                </c:pt>
                <c:pt idx="2067">
                  <c:v>49.4</c:v>
                </c:pt>
                <c:pt idx="2068">
                  <c:v>49.2</c:v>
                </c:pt>
                <c:pt idx="2069">
                  <c:v>49.1</c:v>
                </c:pt>
                <c:pt idx="2070">
                  <c:v>48.9</c:v>
                </c:pt>
                <c:pt idx="2071">
                  <c:v>48.7</c:v>
                </c:pt>
                <c:pt idx="2072">
                  <c:v>48.6</c:v>
                </c:pt>
                <c:pt idx="2073">
                  <c:v>48.4</c:v>
                </c:pt>
                <c:pt idx="2074">
                  <c:v>48.2</c:v>
                </c:pt>
                <c:pt idx="2075">
                  <c:v>48</c:v>
                </c:pt>
                <c:pt idx="2076">
                  <c:v>47.9</c:v>
                </c:pt>
                <c:pt idx="2077">
                  <c:v>47.7</c:v>
                </c:pt>
                <c:pt idx="2078">
                  <c:v>47.5</c:v>
                </c:pt>
                <c:pt idx="2079">
                  <c:v>47.3</c:v>
                </c:pt>
                <c:pt idx="2080">
                  <c:v>47.2</c:v>
                </c:pt>
                <c:pt idx="2081">
                  <c:v>47</c:v>
                </c:pt>
                <c:pt idx="2082">
                  <c:v>46.8</c:v>
                </c:pt>
                <c:pt idx="2083">
                  <c:v>46.7</c:v>
                </c:pt>
                <c:pt idx="2084">
                  <c:v>46.5</c:v>
                </c:pt>
                <c:pt idx="2085">
                  <c:v>46.3</c:v>
                </c:pt>
                <c:pt idx="2086">
                  <c:v>46.2</c:v>
                </c:pt>
                <c:pt idx="2087">
                  <c:v>46</c:v>
                </c:pt>
                <c:pt idx="2088">
                  <c:v>45.8</c:v>
                </c:pt>
                <c:pt idx="2089">
                  <c:v>45.7</c:v>
                </c:pt>
                <c:pt idx="2090">
                  <c:v>45.5</c:v>
                </c:pt>
                <c:pt idx="2091">
                  <c:v>45.3</c:v>
                </c:pt>
                <c:pt idx="2092">
                  <c:v>45.2</c:v>
                </c:pt>
                <c:pt idx="2093">
                  <c:v>45</c:v>
                </c:pt>
                <c:pt idx="2094">
                  <c:v>44.8</c:v>
                </c:pt>
                <c:pt idx="2095">
                  <c:v>44.7</c:v>
                </c:pt>
                <c:pt idx="2096">
                  <c:v>44.5</c:v>
                </c:pt>
                <c:pt idx="2097">
                  <c:v>44.4</c:v>
                </c:pt>
                <c:pt idx="2098">
                  <c:v>44.2</c:v>
                </c:pt>
                <c:pt idx="2099">
                  <c:v>44.1</c:v>
                </c:pt>
                <c:pt idx="2100">
                  <c:v>43.9</c:v>
                </c:pt>
                <c:pt idx="2101">
                  <c:v>43.8</c:v>
                </c:pt>
                <c:pt idx="2102">
                  <c:v>43.6</c:v>
                </c:pt>
                <c:pt idx="2103">
                  <c:v>43.5</c:v>
                </c:pt>
                <c:pt idx="2104">
                  <c:v>43.3</c:v>
                </c:pt>
                <c:pt idx="2105">
                  <c:v>43.2</c:v>
                </c:pt>
                <c:pt idx="2106">
                  <c:v>43</c:v>
                </c:pt>
                <c:pt idx="2107">
                  <c:v>42.9</c:v>
                </c:pt>
                <c:pt idx="2108">
                  <c:v>42.7</c:v>
                </c:pt>
                <c:pt idx="2109">
                  <c:v>42.6</c:v>
                </c:pt>
                <c:pt idx="2110">
                  <c:v>42.4</c:v>
                </c:pt>
                <c:pt idx="2111">
                  <c:v>42.3</c:v>
                </c:pt>
                <c:pt idx="2112">
                  <c:v>42.1</c:v>
                </c:pt>
                <c:pt idx="2113">
                  <c:v>42</c:v>
                </c:pt>
                <c:pt idx="2114">
                  <c:v>41.9</c:v>
                </c:pt>
                <c:pt idx="2115">
                  <c:v>41.7</c:v>
                </c:pt>
                <c:pt idx="2116">
                  <c:v>41.6</c:v>
                </c:pt>
                <c:pt idx="2117">
                  <c:v>41.4</c:v>
                </c:pt>
                <c:pt idx="2118">
                  <c:v>41.3</c:v>
                </c:pt>
                <c:pt idx="2119">
                  <c:v>41.2</c:v>
                </c:pt>
                <c:pt idx="2120">
                  <c:v>41</c:v>
                </c:pt>
                <c:pt idx="2121">
                  <c:v>40.9</c:v>
                </c:pt>
                <c:pt idx="2122">
                  <c:v>40.799999999999997</c:v>
                </c:pt>
                <c:pt idx="2123">
                  <c:v>40.6</c:v>
                </c:pt>
                <c:pt idx="2124">
                  <c:v>40.5</c:v>
                </c:pt>
                <c:pt idx="2125">
                  <c:v>40.4</c:v>
                </c:pt>
                <c:pt idx="2126">
                  <c:v>40.200000000000003</c:v>
                </c:pt>
                <c:pt idx="2127">
                  <c:v>40.1</c:v>
                </c:pt>
                <c:pt idx="2128">
                  <c:v>40</c:v>
                </c:pt>
                <c:pt idx="2129">
                  <c:v>39.799999999999997</c:v>
                </c:pt>
                <c:pt idx="2130">
                  <c:v>39.700000000000003</c:v>
                </c:pt>
                <c:pt idx="2131">
                  <c:v>39.6</c:v>
                </c:pt>
                <c:pt idx="2132">
                  <c:v>39.4</c:v>
                </c:pt>
                <c:pt idx="2133">
                  <c:v>39.299999999999997</c:v>
                </c:pt>
                <c:pt idx="2134">
                  <c:v>39.200000000000003</c:v>
                </c:pt>
                <c:pt idx="2135">
                  <c:v>39.1</c:v>
                </c:pt>
                <c:pt idx="2136">
                  <c:v>38.9</c:v>
                </c:pt>
                <c:pt idx="2137">
                  <c:v>38.799999999999997</c:v>
                </c:pt>
                <c:pt idx="2138">
                  <c:v>38.700000000000003</c:v>
                </c:pt>
                <c:pt idx="2139">
                  <c:v>38.6</c:v>
                </c:pt>
                <c:pt idx="2140">
                  <c:v>38.4</c:v>
                </c:pt>
                <c:pt idx="2141">
                  <c:v>38.299999999999997</c:v>
                </c:pt>
                <c:pt idx="2142">
                  <c:v>38.200000000000003</c:v>
                </c:pt>
                <c:pt idx="2143">
                  <c:v>38.1</c:v>
                </c:pt>
                <c:pt idx="2144">
                  <c:v>37.9</c:v>
                </c:pt>
                <c:pt idx="2145">
                  <c:v>37.799999999999997</c:v>
                </c:pt>
                <c:pt idx="2146">
                  <c:v>37.700000000000003</c:v>
                </c:pt>
                <c:pt idx="2147">
                  <c:v>37.6</c:v>
                </c:pt>
                <c:pt idx="2148">
                  <c:v>37.5</c:v>
                </c:pt>
                <c:pt idx="2149">
                  <c:v>37.299999999999997</c:v>
                </c:pt>
                <c:pt idx="2150">
                  <c:v>37.200000000000003</c:v>
                </c:pt>
                <c:pt idx="2151">
                  <c:v>37.1</c:v>
                </c:pt>
                <c:pt idx="2152">
                  <c:v>37</c:v>
                </c:pt>
                <c:pt idx="2153">
                  <c:v>36.9</c:v>
                </c:pt>
                <c:pt idx="2154">
                  <c:v>36.799999999999997</c:v>
                </c:pt>
                <c:pt idx="2155">
                  <c:v>36.700000000000003</c:v>
                </c:pt>
                <c:pt idx="2156">
                  <c:v>36.5</c:v>
                </c:pt>
                <c:pt idx="2157">
                  <c:v>36.4</c:v>
                </c:pt>
                <c:pt idx="2158">
                  <c:v>36.299999999999997</c:v>
                </c:pt>
                <c:pt idx="2159">
                  <c:v>36.200000000000003</c:v>
                </c:pt>
                <c:pt idx="2160">
                  <c:v>36.1</c:v>
                </c:pt>
                <c:pt idx="2161">
                  <c:v>36</c:v>
                </c:pt>
                <c:pt idx="2162">
                  <c:v>35.9</c:v>
                </c:pt>
                <c:pt idx="2163">
                  <c:v>35.799999999999997</c:v>
                </c:pt>
                <c:pt idx="2164">
                  <c:v>35.700000000000003</c:v>
                </c:pt>
                <c:pt idx="2165">
                  <c:v>35.6</c:v>
                </c:pt>
                <c:pt idx="2166">
                  <c:v>35.5</c:v>
                </c:pt>
                <c:pt idx="2167">
                  <c:v>35.4</c:v>
                </c:pt>
                <c:pt idx="2168">
                  <c:v>35.299999999999997</c:v>
                </c:pt>
                <c:pt idx="2169">
                  <c:v>35.200000000000003</c:v>
                </c:pt>
                <c:pt idx="2170">
                  <c:v>35.1</c:v>
                </c:pt>
                <c:pt idx="2171">
                  <c:v>35</c:v>
                </c:pt>
                <c:pt idx="2172">
                  <c:v>34.9</c:v>
                </c:pt>
                <c:pt idx="2173">
                  <c:v>34.799999999999997</c:v>
                </c:pt>
                <c:pt idx="2174">
                  <c:v>34.700000000000003</c:v>
                </c:pt>
                <c:pt idx="2175">
                  <c:v>34.6</c:v>
                </c:pt>
                <c:pt idx="2176">
                  <c:v>34.5</c:v>
                </c:pt>
                <c:pt idx="2177">
                  <c:v>34.5</c:v>
                </c:pt>
                <c:pt idx="2178">
                  <c:v>34.4</c:v>
                </c:pt>
                <c:pt idx="2179">
                  <c:v>34.299999999999997</c:v>
                </c:pt>
                <c:pt idx="2180">
                  <c:v>34.200000000000003</c:v>
                </c:pt>
                <c:pt idx="2181">
                  <c:v>34.1</c:v>
                </c:pt>
                <c:pt idx="2182">
                  <c:v>34.1</c:v>
                </c:pt>
                <c:pt idx="2183">
                  <c:v>34</c:v>
                </c:pt>
                <c:pt idx="2184">
                  <c:v>33.9</c:v>
                </c:pt>
                <c:pt idx="2185">
                  <c:v>33.799999999999997</c:v>
                </c:pt>
                <c:pt idx="2186">
                  <c:v>33.799999999999997</c:v>
                </c:pt>
                <c:pt idx="2187">
                  <c:v>33.700000000000003</c:v>
                </c:pt>
                <c:pt idx="2188">
                  <c:v>33.6</c:v>
                </c:pt>
                <c:pt idx="2189">
                  <c:v>33.6</c:v>
                </c:pt>
                <c:pt idx="2190">
                  <c:v>33.5</c:v>
                </c:pt>
                <c:pt idx="2191">
                  <c:v>33.5</c:v>
                </c:pt>
                <c:pt idx="2192">
                  <c:v>33.4</c:v>
                </c:pt>
                <c:pt idx="2193">
                  <c:v>33.299999999999997</c:v>
                </c:pt>
                <c:pt idx="2194">
                  <c:v>33.299999999999997</c:v>
                </c:pt>
                <c:pt idx="2195">
                  <c:v>33.200000000000003</c:v>
                </c:pt>
                <c:pt idx="2196">
                  <c:v>33.200000000000003</c:v>
                </c:pt>
                <c:pt idx="2197">
                  <c:v>33.1</c:v>
                </c:pt>
                <c:pt idx="2198">
                  <c:v>33.1</c:v>
                </c:pt>
                <c:pt idx="2199">
                  <c:v>33</c:v>
                </c:pt>
                <c:pt idx="2200">
                  <c:v>33</c:v>
                </c:pt>
                <c:pt idx="2201">
                  <c:v>32.9</c:v>
                </c:pt>
                <c:pt idx="2202">
                  <c:v>32.9</c:v>
                </c:pt>
                <c:pt idx="2203">
                  <c:v>32.9</c:v>
                </c:pt>
                <c:pt idx="2204">
                  <c:v>32.799999999999997</c:v>
                </c:pt>
                <c:pt idx="2205">
                  <c:v>32.799999999999997</c:v>
                </c:pt>
                <c:pt idx="2206">
                  <c:v>32.700000000000003</c:v>
                </c:pt>
                <c:pt idx="2207">
                  <c:v>32.700000000000003</c:v>
                </c:pt>
                <c:pt idx="2208">
                  <c:v>32.6</c:v>
                </c:pt>
                <c:pt idx="2209">
                  <c:v>32.6</c:v>
                </c:pt>
                <c:pt idx="2210">
                  <c:v>32.5</c:v>
                </c:pt>
                <c:pt idx="2211">
                  <c:v>32.5</c:v>
                </c:pt>
                <c:pt idx="2212">
                  <c:v>32.4</c:v>
                </c:pt>
                <c:pt idx="2213">
                  <c:v>32.4</c:v>
                </c:pt>
                <c:pt idx="2214">
                  <c:v>32.299999999999997</c:v>
                </c:pt>
                <c:pt idx="2215">
                  <c:v>32.299999999999997</c:v>
                </c:pt>
                <c:pt idx="2216">
                  <c:v>32.299999999999997</c:v>
                </c:pt>
                <c:pt idx="2217">
                  <c:v>32.200000000000003</c:v>
                </c:pt>
                <c:pt idx="2218">
                  <c:v>32.200000000000003</c:v>
                </c:pt>
                <c:pt idx="2219">
                  <c:v>32.1</c:v>
                </c:pt>
                <c:pt idx="2220">
                  <c:v>32.1</c:v>
                </c:pt>
                <c:pt idx="2221">
                  <c:v>32</c:v>
                </c:pt>
                <c:pt idx="2222">
                  <c:v>32</c:v>
                </c:pt>
                <c:pt idx="2223">
                  <c:v>31.9</c:v>
                </c:pt>
                <c:pt idx="2224">
                  <c:v>31.9</c:v>
                </c:pt>
                <c:pt idx="2225">
                  <c:v>31.8</c:v>
                </c:pt>
                <c:pt idx="2226">
                  <c:v>31.7</c:v>
                </c:pt>
                <c:pt idx="2227">
                  <c:v>31.7</c:v>
                </c:pt>
                <c:pt idx="2228">
                  <c:v>31.6</c:v>
                </c:pt>
                <c:pt idx="2229">
                  <c:v>31.6</c:v>
                </c:pt>
                <c:pt idx="2230">
                  <c:v>31.5</c:v>
                </c:pt>
                <c:pt idx="2231">
                  <c:v>31.5</c:v>
                </c:pt>
                <c:pt idx="2232">
                  <c:v>31.4</c:v>
                </c:pt>
                <c:pt idx="2233">
                  <c:v>31.3</c:v>
                </c:pt>
                <c:pt idx="2234">
                  <c:v>31.3</c:v>
                </c:pt>
                <c:pt idx="2235">
                  <c:v>31.2</c:v>
                </c:pt>
                <c:pt idx="2236">
                  <c:v>31.1</c:v>
                </c:pt>
                <c:pt idx="2237">
                  <c:v>31</c:v>
                </c:pt>
                <c:pt idx="2238">
                  <c:v>31</c:v>
                </c:pt>
                <c:pt idx="2239">
                  <c:v>30.9</c:v>
                </c:pt>
                <c:pt idx="2240">
                  <c:v>30.8</c:v>
                </c:pt>
                <c:pt idx="2241">
                  <c:v>30.7</c:v>
                </c:pt>
                <c:pt idx="2242">
                  <c:v>30.6</c:v>
                </c:pt>
                <c:pt idx="2243">
                  <c:v>30.6</c:v>
                </c:pt>
                <c:pt idx="2244">
                  <c:v>30.5</c:v>
                </c:pt>
                <c:pt idx="2245">
                  <c:v>30.4</c:v>
                </c:pt>
                <c:pt idx="2246">
                  <c:v>30.3</c:v>
                </c:pt>
                <c:pt idx="2247">
                  <c:v>30.2</c:v>
                </c:pt>
                <c:pt idx="2248">
                  <c:v>30.1</c:v>
                </c:pt>
                <c:pt idx="2249">
                  <c:v>30</c:v>
                </c:pt>
                <c:pt idx="2250">
                  <c:v>29.9</c:v>
                </c:pt>
                <c:pt idx="2251">
                  <c:v>29.8</c:v>
                </c:pt>
                <c:pt idx="2252">
                  <c:v>29.7</c:v>
                </c:pt>
                <c:pt idx="2253">
                  <c:v>29.7</c:v>
                </c:pt>
                <c:pt idx="2254">
                  <c:v>29.6</c:v>
                </c:pt>
                <c:pt idx="2255">
                  <c:v>29.5</c:v>
                </c:pt>
                <c:pt idx="2256">
                  <c:v>29.4</c:v>
                </c:pt>
                <c:pt idx="2257">
                  <c:v>29.3</c:v>
                </c:pt>
                <c:pt idx="2258">
                  <c:v>29.2</c:v>
                </c:pt>
                <c:pt idx="2259">
                  <c:v>29.1</c:v>
                </c:pt>
                <c:pt idx="2260">
                  <c:v>29</c:v>
                </c:pt>
                <c:pt idx="2261">
                  <c:v>28.9</c:v>
                </c:pt>
                <c:pt idx="2262">
                  <c:v>28.8</c:v>
                </c:pt>
                <c:pt idx="2263">
                  <c:v>28.7</c:v>
                </c:pt>
                <c:pt idx="2264">
                  <c:v>28.6</c:v>
                </c:pt>
                <c:pt idx="2265">
                  <c:v>28.5</c:v>
                </c:pt>
                <c:pt idx="2266">
                  <c:v>28.4</c:v>
                </c:pt>
                <c:pt idx="2267">
                  <c:v>28.3</c:v>
                </c:pt>
                <c:pt idx="2268">
                  <c:v>28.2</c:v>
                </c:pt>
                <c:pt idx="2269">
                  <c:v>28.1</c:v>
                </c:pt>
                <c:pt idx="2270">
                  <c:v>28</c:v>
                </c:pt>
                <c:pt idx="2271">
                  <c:v>27.9</c:v>
                </c:pt>
                <c:pt idx="2272">
                  <c:v>27.8</c:v>
                </c:pt>
                <c:pt idx="2273">
                  <c:v>27.7</c:v>
                </c:pt>
                <c:pt idx="2274">
                  <c:v>27.6</c:v>
                </c:pt>
                <c:pt idx="2275">
                  <c:v>27.5</c:v>
                </c:pt>
                <c:pt idx="2276">
                  <c:v>27.4</c:v>
                </c:pt>
                <c:pt idx="2277">
                  <c:v>27.3</c:v>
                </c:pt>
                <c:pt idx="2278">
                  <c:v>27.2</c:v>
                </c:pt>
                <c:pt idx="2279">
                  <c:v>27.2</c:v>
                </c:pt>
                <c:pt idx="2280">
                  <c:v>27.1</c:v>
                </c:pt>
                <c:pt idx="2281">
                  <c:v>27</c:v>
                </c:pt>
                <c:pt idx="2282">
                  <c:v>26.9</c:v>
                </c:pt>
                <c:pt idx="2283">
                  <c:v>26.8</c:v>
                </c:pt>
                <c:pt idx="2284">
                  <c:v>26.7</c:v>
                </c:pt>
                <c:pt idx="2285">
                  <c:v>26.6</c:v>
                </c:pt>
                <c:pt idx="2286">
                  <c:v>26.5</c:v>
                </c:pt>
                <c:pt idx="2287">
                  <c:v>26.5</c:v>
                </c:pt>
                <c:pt idx="2288">
                  <c:v>26.4</c:v>
                </c:pt>
                <c:pt idx="2289">
                  <c:v>26.3</c:v>
                </c:pt>
                <c:pt idx="2290">
                  <c:v>26.2</c:v>
                </c:pt>
                <c:pt idx="2291">
                  <c:v>26.1</c:v>
                </c:pt>
                <c:pt idx="2292">
                  <c:v>26.1</c:v>
                </c:pt>
                <c:pt idx="2293">
                  <c:v>26</c:v>
                </c:pt>
                <c:pt idx="2294">
                  <c:v>25.9</c:v>
                </c:pt>
                <c:pt idx="2295">
                  <c:v>25.8</c:v>
                </c:pt>
                <c:pt idx="2296">
                  <c:v>25.8</c:v>
                </c:pt>
                <c:pt idx="2297">
                  <c:v>25.7</c:v>
                </c:pt>
                <c:pt idx="2298">
                  <c:v>25.6</c:v>
                </c:pt>
                <c:pt idx="2299">
                  <c:v>25.6</c:v>
                </c:pt>
                <c:pt idx="2300">
                  <c:v>25.5</c:v>
                </c:pt>
                <c:pt idx="2301">
                  <c:v>25.4</c:v>
                </c:pt>
                <c:pt idx="2302">
                  <c:v>25.4</c:v>
                </c:pt>
                <c:pt idx="2303">
                  <c:v>25.3</c:v>
                </c:pt>
                <c:pt idx="2304">
                  <c:v>25.2</c:v>
                </c:pt>
                <c:pt idx="2305">
                  <c:v>25.2</c:v>
                </c:pt>
                <c:pt idx="2306">
                  <c:v>25.1</c:v>
                </c:pt>
                <c:pt idx="2307">
                  <c:v>25</c:v>
                </c:pt>
                <c:pt idx="2308">
                  <c:v>25</c:v>
                </c:pt>
                <c:pt idx="2309">
                  <c:v>24.9</c:v>
                </c:pt>
                <c:pt idx="2310">
                  <c:v>24.8</c:v>
                </c:pt>
                <c:pt idx="2311">
                  <c:v>24.8</c:v>
                </c:pt>
                <c:pt idx="2312">
                  <c:v>24.7</c:v>
                </c:pt>
                <c:pt idx="2313">
                  <c:v>24.7</c:v>
                </c:pt>
                <c:pt idx="2314">
                  <c:v>24.6</c:v>
                </c:pt>
                <c:pt idx="2315">
                  <c:v>24.5</c:v>
                </c:pt>
                <c:pt idx="2316">
                  <c:v>24.5</c:v>
                </c:pt>
                <c:pt idx="2317">
                  <c:v>24.4</c:v>
                </c:pt>
                <c:pt idx="2318">
                  <c:v>24.4</c:v>
                </c:pt>
                <c:pt idx="2319">
                  <c:v>24.3</c:v>
                </c:pt>
                <c:pt idx="2320">
                  <c:v>24.3</c:v>
                </c:pt>
                <c:pt idx="2321">
                  <c:v>24.2</c:v>
                </c:pt>
                <c:pt idx="2322">
                  <c:v>24.2</c:v>
                </c:pt>
                <c:pt idx="2323">
                  <c:v>24.1</c:v>
                </c:pt>
                <c:pt idx="2324">
                  <c:v>24.1</c:v>
                </c:pt>
                <c:pt idx="2325">
                  <c:v>24</c:v>
                </c:pt>
                <c:pt idx="2326">
                  <c:v>23.9</c:v>
                </c:pt>
                <c:pt idx="2327">
                  <c:v>23.9</c:v>
                </c:pt>
                <c:pt idx="2328">
                  <c:v>23.8</c:v>
                </c:pt>
                <c:pt idx="2329">
                  <c:v>23.8</c:v>
                </c:pt>
                <c:pt idx="2330">
                  <c:v>23.7</c:v>
                </c:pt>
                <c:pt idx="2331">
                  <c:v>23.7</c:v>
                </c:pt>
                <c:pt idx="2332">
                  <c:v>23.6</c:v>
                </c:pt>
                <c:pt idx="2333">
                  <c:v>23.6</c:v>
                </c:pt>
                <c:pt idx="2334">
                  <c:v>23.5</c:v>
                </c:pt>
                <c:pt idx="2335">
                  <c:v>23.5</c:v>
                </c:pt>
                <c:pt idx="2336">
                  <c:v>23.4</c:v>
                </c:pt>
                <c:pt idx="2337">
                  <c:v>23.4</c:v>
                </c:pt>
                <c:pt idx="2338">
                  <c:v>23.3</c:v>
                </c:pt>
                <c:pt idx="2339">
                  <c:v>23.3</c:v>
                </c:pt>
                <c:pt idx="2340">
                  <c:v>23.2</c:v>
                </c:pt>
                <c:pt idx="2341">
                  <c:v>23.2</c:v>
                </c:pt>
                <c:pt idx="2342">
                  <c:v>23.1</c:v>
                </c:pt>
                <c:pt idx="2343">
                  <c:v>23.1</c:v>
                </c:pt>
                <c:pt idx="2344">
                  <c:v>23</c:v>
                </c:pt>
                <c:pt idx="2345">
                  <c:v>23</c:v>
                </c:pt>
                <c:pt idx="2346">
                  <c:v>22.9</c:v>
                </c:pt>
                <c:pt idx="2347">
                  <c:v>22.9</c:v>
                </c:pt>
                <c:pt idx="2348">
                  <c:v>22.8</c:v>
                </c:pt>
                <c:pt idx="2349">
                  <c:v>22.8</c:v>
                </c:pt>
                <c:pt idx="2350">
                  <c:v>22.7</c:v>
                </c:pt>
                <c:pt idx="2351">
                  <c:v>22.7</c:v>
                </c:pt>
                <c:pt idx="2352">
                  <c:v>22.6</c:v>
                </c:pt>
                <c:pt idx="2353">
                  <c:v>22.6</c:v>
                </c:pt>
                <c:pt idx="2354">
                  <c:v>22.5</c:v>
                </c:pt>
                <c:pt idx="2355">
                  <c:v>22.5</c:v>
                </c:pt>
                <c:pt idx="2356">
                  <c:v>22.4</c:v>
                </c:pt>
                <c:pt idx="2357">
                  <c:v>22.4</c:v>
                </c:pt>
                <c:pt idx="2358">
                  <c:v>22.3</c:v>
                </c:pt>
                <c:pt idx="2359">
                  <c:v>22.3</c:v>
                </c:pt>
                <c:pt idx="2360">
                  <c:v>22.2</c:v>
                </c:pt>
                <c:pt idx="2361">
                  <c:v>22.2</c:v>
                </c:pt>
                <c:pt idx="2362">
                  <c:v>22.1</c:v>
                </c:pt>
                <c:pt idx="2363">
                  <c:v>22.1</c:v>
                </c:pt>
                <c:pt idx="2364">
                  <c:v>22</c:v>
                </c:pt>
                <c:pt idx="2365">
                  <c:v>22</c:v>
                </c:pt>
                <c:pt idx="2366">
                  <c:v>21.9</c:v>
                </c:pt>
                <c:pt idx="2367">
                  <c:v>21.9</c:v>
                </c:pt>
                <c:pt idx="2368">
                  <c:v>21.8</c:v>
                </c:pt>
                <c:pt idx="2369">
                  <c:v>21.8</c:v>
                </c:pt>
                <c:pt idx="2370">
                  <c:v>21.7</c:v>
                </c:pt>
                <c:pt idx="2371">
                  <c:v>21.7</c:v>
                </c:pt>
                <c:pt idx="2372">
                  <c:v>21.6</c:v>
                </c:pt>
                <c:pt idx="2373">
                  <c:v>21.6</c:v>
                </c:pt>
                <c:pt idx="2374">
                  <c:v>21.5</c:v>
                </c:pt>
                <c:pt idx="2375">
                  <c:v>21.5</c:v>
                </c:pt>
                <c:pt idx="2376">
                  <c:v>21.4</c:v>
                </c:pt>
                <c:pt idx="2377">
                  <c:v>21.4</c:v>
                </c:pt>
                <c:pt idx="2378">
                  <c:v>21.3</c:v>
                </c:pt>
                <c:pt idx="2379">
                  <c:v>21.3</c:v>
                </c:pt>
                <c:pt idx="2380">
                  <c:v>22.5</c:v>
                </c:pt>
                <c:pt idx="2381">
                  <c:v>22.5</c:v>
                </c:pt>
                <c:pt idx="2382">
                  <c:v>22.5</c:v>
                </c:pt>
                <c:pt idx="2383">
                  <c:v>22.5</c:v>
                </c:pt>
                <c:pt idx="2384">
                  <c:v>22.5</c:v>
                </c:pt>
                <c:pt idx="2385">
                  <c:v>22.5</c:v>
                </c:pt>
                <c:pt idx="2386">
                  <c:v>22.5</c:v>
                </c:pt>
                <c:pt idx="2387">
                  <c:v>22.5</c:v>
                </c:pt>
                <c:pt idx="2388">
                  <c:v>22.5</c:v>
                </c:pt>
                <c:pt idx="2389">
                  <c:v>22.5</c:v>
                </c:pt>
                <c:pt idx="2390">
                  <c:v>22.5</c:v>
                </c:pt>
                <c:pt idx="2391">
                  <c:v>22.5</c:v>
                </c:pt>
                <c:pt idx="2392">
                  <c:v>22.5</c:v>
                </c:pt>
                <c:pt idx="2393">
                  <c:v>22.5</c:v>
                </c:pt>
                <c:pt idx="2394">
                  <c:v>22.5</c:v>
                </c:pt>
                <c:pt idx="2395">
                  <c:v>22.4</c:v>
                </c:pt>
                <c:pt idx="2396">
                  <c:v>22.3</c:v>
                </c:pt>
                <c:pt idx="2397">
                  <c:v>22.3</c:v>
                </c:pt>
                <c:pt idx="2398">
                  <c:v>22.2</c:v>
                </c:pt>
                <c:pt idx="2399">
                  <c:v>22.2</c:v>
                </c:pt>
                <c:pt idx="2400">
                  <c:v>22.1</c:v>
                </c:pt>
                <c:pt idx="2401">
                  <c:v>22.1</c:v>
                </c:pt>
                <c:pt idx="2402">
                  <c:v>22</c:v>
                </c:pt>
                <c:pt idx="2403">
                  <c:v>22</c:v>
                </c:pt>
                <c:pt idx="2404">
                  <c:v>21.9</c:v>
                </c:pt>
                <c:pt idx="2405">
                  <c:v>21.8</c:v>
                </c:pt>
                <c:pt idx="2406">
                  <c:v>21.7</c:v>
                </c:pt>
                <c:pt idx="2407">
                  <c:v>21.6</c:v>
                </c:pt>
                <c:pt idx="2408">
                  <c:v>21.6</c:v>
                </c:pt>
                <c:pt idx="2409">
                  <c:v>21.5</c:v>
                </c:pt>
                <c:pt idx="2410">
                  <c:v>21.4</c:v>
                </c:pt>
                <c:pt idx="2411">
                  <c:v>21.3</c:v>
                </c:pt>
                <c:pt idx="2412">
                  <c:v>21.2</c:v>
                </c:pt>
                <c:pt idx="2413">
                  <c:v>21.2</c:v>
                </c:pt>
                <c:pt idx="2414">
                  <c:v>21.2</c:v>
                </c:pt>
                <c:pt idx="2415">
                  <c:v>21.2</c:v>
                </c:pt>
                <c:pt idx="2416">
                  <c:v>21.2</c:v>
                </c:pt>
                <c:pt idx="2417">
                  <c:v>21.2</c:v>
                </c:pt>
                <c:pt idx="2418">
                  <c:v>21.2</c:v>
                </c:pt>
                <c:pt idx="2419">
                  <c:v>21.3</c:v>
                </c:pt>
                <c:pt idx="2420">
                  <c:v>21.3</c:v>
                </c:pt>
                <c:pt idx="2421">
                  <c:v>21.3</c:v>
                </c:pt>
                <c:pt idx="2422">
                  <c:v>21.3</c:v>
                </c:pt>
                <c:pt idx="2423">
                  <c:v>21.3</c:v>
                </c:pt>
                <c:pt idx="2424">
                  <c:v>21.3</c:v>
                </c:pt>
                <c:pt idx="2425">
                  <c:v>21.3</c:v>
                </c:pt>
                <c:pt idx="2426">
                  <c:v>21.3</c:v>
                </c:pt>
                <c:pt idx="2427">
                  <c:v>21.3</c:v>
                </c:pt>
                <c:pt idx="2428">
                  <c:v>21.3</c:v>
                </c:pt>
                <c:pt idx="2429">
                  <c:v>21.3</c:v>
                </c:pt>
                <c:pt idx="2430">
                  <c:v>21.3</c:v>
                </c:pt>
                <c:pt idx="2431">
                  <c:v>21.3</c:v>
                </c:pt>
                <c:pt idx="2432">
                  <c:v>21.3</c:v>
                </c:pt>
                <c:pt idx="2433">
                  <c:v>21.2</c:v>
                </c:pt>
                <c:pt idx="2434">
                  <c:v>21.3</c:v>
                </c:pt>
                <c:pt idx="2435">
                  <c:v>21.3</c:v>
                </c:pt>
                <c:pt idx="2436">
                  <c:v>21.3</c:v>
                </c:pt>
                <c:pt idx="2437">
                  <c:v>21.3</c:v>
                </c:pt>
                <c:pt idx="2438">
                  <c:v>21.4</c:v>
                </c:pt>
                <c:pt idx="2439">
                  <c:v>21.4</c:v>
                </c:pt>
                <c:pt idx="2440">
                  <c:v>21.4</c:v>
                </c:pt>
                <c:pt idx="2441">
                  <c:v>21.4</c:v>
                </c:pt>
                <c:pt idx="2442">
                  <c:v>21.5</c:v>
                </c:pt>
                <c:pt idx="2443">
                  <c:v>21.5</c:v>
                </c:pt>
                <c:pt idx="2444">
                  <c:v>21.6</c:v>
                </c:pt>
                <c:pt idx="2445">
                  <c:v>21.7</c:v>
                </c:pt>
                <c:pt idx="2446">
                  <c:v>21.7</c:v>
                </c:pt>
                <c:pt idx="2447">
                  <c:v>21.8</c:v>
                </c:pt>
                <c:pt idx="2448">
                  <c:v>21.9</c:v>
                </c:pt>
                <c:pt idx="2449">
                  <c:v>22</c:v>
                </c:pt>
                <c:pt idx="2450">
                  <c:v>22.1</c:v>
                </c:pt>
                <c:pt idx="2451">
                  <c:v>22.1</c:v>
                </c:pt>
                <c:pt idx="2452">
                  <c:v>22.2</c:v>
                </c:pt>
                <c:pt idx="2453">
                  <c:v>22.3</c:v>
                </c:pt>
                <c:pt idx="2454">
                  <c:v>22.4</c:v>
                </c:pt>
                <c:pt idx="2455">
                  <c:v>22.4</c:v>
                </c:pt>
                <c:pt idx="2456">
                  <c:v>22.5</c:v>
                </c:pt>
                <c:pt idx="2457">
                  <c:v>22.6</c:v>
                </c:pt>
                <c:pt idx="2458">
                  <c:v>22.7</c:v>
                </c:pt>
                <c:pt idx="2459">
                  <c:v>22.7</c:v>
                </c:pt>
                <c:pt idx="2460">
                  <c:v>22.8</c:v>
                </c:pt>
                <c:pt idx="2461">
                  <c:v>22.9</c:v>
                </c:pt>
                <c:pt idx="2462">
                  <c:v>23</c:v>
                </c:pt>
                <c:pt idx="2463">
                  <c:v>23.1</c:v>
                </c:pt>
                <c:pt idx="2464">
                  <c:v>23.2</c:v>
                </c:pt>
                <c:pt idx="2465">
                  <c:v>23.3</c:v>
                </c:pt>
                <c:pt idx="2466">
                  <c:v>23.4</c:v>
                </c:pt>
                <c:pt idx="2467">
                  <c:v>23.5</c:v>
                </c:pt>
                <c:pt idx="2468">
                  <c:v>23.6</c:v>
                </c:pt>
                <c:pt idx="2469">
                  <c:v>23.7</c:v>
                </c:pt>
                <c:pt idx="2470">
                  <c:v>23.8</c:v>
                </c:pt>
                <c:pt idx="2471">
                  <c:v>24</c:v>
                </c:pt>
                <c:pt idx="2472">
                  <c:v>24.1</c:v>
                </c:pt>
                <c:pt idx="2473">
                  <c:v>24.3</c:v>
                </c:pt>
                <c:pt idx="2474">
                  <c:v>24.4</c:v>
                </c:pt>
                <c:pt idx="2475">
                  <c:v>24.6</c:v>
                </c:pt>
                <c:pt idx="2476">
                  <c:v>24.8</c:v>
                </c:pt>
                <c:pt idx="2477">
                  <c:v>25</c:v>
                </c:pt>
                <c:pt idx="2478">
                  <c:v>25.2</c:v>
                </c:pt>
                <c:pt idx="2479">
                  <c:v>25.4</c:v>
                </c:pt>
                <c:pt idx="2480">
                  <c:v>25.6</c:v>
                </c:pt>
                <c:pt idx="2481">
                  <c:v>25.8</c:v>
                </c:pt>
                <c:pt idx="2482">
                  <c:v>25.9</c:v>
                </c:pt>
                <c:pt idx="2483">
                  <c:v>26.2</c:v>
                </c:pt>
                <c:pt idx="2484">
                  <c:v>26.5</c:v>
                </c:pt>
                <c:pt idx="2485">
                  <c:v>26.7</c:v>
                </c:pt>
                <c:pt idx="2486">
                  <c:v>27</c:v>
                </c:pt>
                <c:pt idx="2487">
                  <c:v>27.2</c:v>
                </c:pt>
                <c:pt idx="2488">
                  <c:v>27.5</c:v>
                </c:pt>
                <c:pt idx="2489">
                  <c:v>27.8</c:v>
                </c:pt>
                <c:pt idx="2490">
                  <c:v>28</c:v>
                </c:pt>
                <c:pt idx="2491">
                  <c:v>28.3</c:v>
                </c:pt>
                <c:pt idx="2492">
                  <c:v>28.6</c:v>
                </c:pt>
                <c:pt idx="2493">
                  <c:v>29</c:v>
                </c:pt>
                <c:pt idx="2494">
                  <c:v>29.4</c:v>
                </c:pt>
                <c:pt idx="2495">
                  <c:v>29.8</c:v>
                </c:pt>
                <c:pt idx="2496">
                  <c:v>30.2</c:v>
                </c:pt>
                <c:pt idx="2497">
                  <c:v>30.5</c:v>
                </c:pt>
                <c:pt idx="2498">
                  <c:v>30.9</c:v>
                </c:pt>
                <c:pt idx="2499">
                  <c:v>31.3</c:v>
                </c:pt>
              </c:numCache>
            </c:numRef>
          </c:yVal>
          <c:smooth val="1"/>
          <c:extLst>
            <c:ext xmlns:c16="http://schemas.microsoft.com/office/drawing/2014/chart" uri="{C3380CC4-5D6E-409C-BE32-E72D297353CC}">
              <c16:uniqueId val="{00000006-9DA7-BD44-BAE0-465A010B8F52}"/>
            </c:ext>
          </c:extLst>
        </c:ser>
        <c:ser>
          <c:idx val="7"/>
          <c:order val="7"/>
          <c:tx>
            <c:strRef>
              <c:f>Sheet1!$I$1</c:f>
              <c:strCache>
                <c:ptCount val="1"/>
                <c:pt idx="0">
                  <c:v>3.5 ul</c:v>
                </c:pt>
              </c:strCache>
            </c:strRef>
          </c:tx>
          <c:spPr>
            <a:ln w="18494">
              <a:solidFill>
                <a:srgbClr val="000000"/>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I$2:$I$2501</c:f>
              <c:numCache>
                <c:formatCode>General</c:formatCode>
                <c:ptCount val="2500"/>
                <c:pt idx="0">
                  <c:v>21.1</c:v>
                </c:pt>
                <c:pt idx="1">
                  <c:v>21.4</c:v>
                </c:pt>
                <c:pt idx="2">
                  <c:v>21.7</c:v>
                </c:pt>
                <c:pt idx="3">
                  <c:v>22.1</c:v>
                </c:pt>
                <c:pt idx="4">
                  <c:v>22.4</c:v>
                </c:pt>
                <c:pt idx="5">
                  <c:v>22.7</c:v>
                </c:pt>
                <c:pt idx="6">
                  <c:v>23</c:v>
                </c:pt>
                <c:pt idx="7">
                  <c:v>23.4</c:v>
                </c:pt>
                <c:pt idx="8">
                  <c:v>23.7</c:v>
                </c:pt>
                <c:pt idx="9">
                  <c:v>24</c:v>
                </c:pt>
                <c:pt idx="10">
                  <c:v>24.3</c:v>
                </c:pt>
                <c:pt idx="11">
                  <c:v>24.5</c:v>
                </c:pt>
                <c:pt idx="12">
                  <c:v>24.6</c:v>
                </c:pt>
                <c:pt idx="13">
                  <c:v>24.7</c:v>
                </c:pt>
                <c:pt idx="14">
                  <c:v>24.8</c:v>
                </c:pt>
                <c:pt idx="15">
                  <c:v>24.9</c:v>
                </c:pt>
                <c:pt idx="16">
                  <c:v>25.1</c:v>
                </c:pt>
                <c:pt idx="17">
                  <c:v>25.2</c:v>
                </c:pt>
                <c:pt idx="18">
                  <c:v>25.3</c:v>
                </c:pt>
                <c:pt idx="19">
                  <c:v>25.4</c:v>
                </c:pt>
                <c:pt idx="20">
                  <c:v>25.5</c:v>
                </c:pt>
                <c:pt idx="21">
                  <c:v>25.7</c:v>
                </c:pt>
                <c:pt idx="22">
                  <c:v>25.7</c:v>
                </c:pt>
                <c:pt idx="23">
                  <c:v>25.8</c:v>
                </c:pt>
                <c:pt idx="24">
                  <c:v>25.9</c:v>
                </c:pt>
                <c:pt idx="25">
                  <c:v>25.9</c:v>
                </c:pt>
                <c:pt idx="26">
                  <c:v>26</c:v>
                </c:pt>
                <c:pt idx="27">
                  <c:v>26.1</c:v>
                </c:pt>
                <c:pt idx="28">
                  <c:v>26.1</c:v>
                </c:pt>
                <c:pt idx="29">
                  <c:v>26.2</c:v>
                </c:pt>
                <c:pt idx="30">
                  <c:v>26.3</c:v>
                </c:pt>
                <c:pt idx="31">
                  <c:v>26.3</c:v>
                </c:pt>
                <c:pt idx="32">
                  <c:v>26.3</c:v>
                </c:pt>
                <c:pt idx="33">
                  <c:v>26.3</c:v>
                </c:pt>
                <c:pt idx="34">
                  <c:v>26.3</c:v>
                </c:pt>
                <c:pt idx="35">
                  <c:v>26.3</c:v>
                </c:pt>
                <c:pt idx="36">
                  <c:v>26.3</c:v>
                </c:pt>
                <c:pt idx="37">
                  <c:v>26.3</c:v>
                </c:pt>
                <c:pt idx="38">
                  <c:v>26.3</c:v>
                </c:pt>
                <c:pt idx="39">
                  <c:v>26.3</c:v>
                </c:pt>
                <c:pt idx="40">
                  <c:v>26.3</c:v>
                </c:pt>
                <c:pt idx="41">
                  <c:v>26.3</c:v>
                </c:pt>
                <c:pt idx="42">
                  <c:v>26.2</c:v>
                </c:pt>
                <c:pt idx="43">
                  <c:v>26.2</c:v>
                </c:pt>
                <c:pt idx="44">
                  <c:v>26.2</c:v>
                </c:pt>
                <c:pt idx="45">
                  <c:v>26.1</c:v>
                </c:pt>
                <c:pt idx="46">
                  <c:v>26.1</c:v>
                </c:pt>
                <c:pt idx="47">
                  <c:v>26</c:v>
                </c:pt>
                <c:pt idx="48">
                  <c:v>26</c:v>
                </c:pt>
                <c:pt idx="49">
                  <c:v>26</c:v>
                </c:pt>
                <c:pt idx="50">
                  <c:v>25.9</c:v>
                </c:pt>
                <c:pt idx="51">
                  <c:v>25.9</c:v>
                </c:pt>
                <c:pt idx="52">
                  <c:v>25.8</c:v>
                </c:pt>
                <c:pt idx="53">
                  <c:v>25.7</c:v>
                </c:pt>
                <c:pt idx="54">
                  <c:v>25.5</c:v>
                </c:pt>
                <c:pt idx="55">
                  <c:v>25.3</c:v>
                </c:pt>
                <c:pt idx="56">
                  <c:v>25.2</c:v>
                </c:pt>
                <c:pt idx="57">
                  <c:v>25</c:v>
                </c:pt>
                <c:pt idx="58">
                  <c:v>24.8</c:v>
                </c:pt>
                <c:pt idx="59">
                  <c:v>24.6</c:v>
                </c:pt>
                <c:pt idx="60">
                  <c:v>24.5</c:v>
                </c:pt>
                <c:pt idx="61">
                  <c:v>24.3</c:v>
                </c:pt>
                <c:pt idx="62">
                  <c:v>24.1</c:v>
                </c:pt>
                <c:pt idx="63">
                  <c:v>24</c:v>
                </c:pt>
                <c:pt idx="64">
                  <c:v>23.8</c:v>
                </c:pt>
                <c:pt idx="65">
                  <c:v>23.7</c:v>
                </c:pt>
                <c:pt idx="66">
                  <c:v>23.5</c:v>
                </c:pt>
                <c:pt idx="67">
                  <c:v>23.3</c:v>
                </c:pt>
                <c:pt idx="68">
                  <c:v>23.2</c:v>
                </c:pt>
                <c:pt idx="69">
                  <c:v>23</c:v>
                </c:pt>
                <c:pt idx="70">
                  <c:v>22.9</c:v>
                </c:pt>
                <c:pt idx="71">
                  <c:v>22.7</c:v>
                </c:pt>
                <c:pt idx="72">
                  <c:v>22.6</c:v>
                </c:pt>
                <c:pt idx="73">
                  <c:v>22.4</c:v>
                </c:pt>
                <c:pt idx="74">
                  <c:v>22.2</c:v>
                </c:pt>
                <c:pt idx="75">
                  <c:v>22</c:v>
                </c:pt>
                <c:pt idx="76">
                  <c:v>21.9</c:v>
                </c:pt>
                <c:pt idx="77">
                  <c:v>21.7</c:v>
                </c:pt>
                <c:pt idx="78">
                  <c:v>21.5</c:v>
                </c:pt>
                <c:pt idx="79">
                  <c:v>21.3</c:v>
                </c:pt>
                <c:pt idx="80">
                  <c:v>21.2</c:v>
                </c:pt>
                <c:pt idx="81">
                  <c:v>21</c:v>
                </c:pt>
                <c:pt idx="82">
                  <c:v>20.8</c:v>
                </c:pt>
                <c:pt idx="83">
                  <c:v>20.6</c:v>
                </c:pt>
                <c:pt idx="84">
                  <c:v>20.5</c:v>
                </c:pt>
                <c:pt idx="85">
                  <c:v>20.3</c:v>
                </c:pt>
                <c:pt idx="86">
                  <c:v>20.100000000000001</c:v>
                </c:pt>
                <c:pt idx="87">
                  <c:v>19.899999999999999</c:v>
                </c:pt>
                <c:pt idx="88">
                  <c:v>19.7</c:v>
                </c:pt>
                <c:pt idx="89">
                  <c:v>19.600000000000001</c:v>
                </c:pt>
                <c:pt idx="90">
                  <c:v>19.399999999999999</c:v>
                </c:pt>
                <c:pt idx="91">
                  <c:v>19.2</c:v>
                </c:pt>
                <c:pt idx="92">
                  <c:v>19</c:v>
                </c:pt>
                <c:pt idx="93">
                  <c:v>18.8</c:v>
                </c:pt>
                <c:pt idx="94">
                  <c:v>18.7</c:v>
                </c:pt>
                <c:pt idx="95">
                  <c:v>18.5</c:v>
                </c:pt>
                <c:pt idx="96">
                  <c:v>18.3</c:v>
                </c:pt>
                <c:pt idx="97">
                  <c:v>18.100000000000001</c:v>
                </c:pt>
                <c:pt idx="98">
                  <c:v>17.899999999999999</c:v>
                </c:pt>
                <c:pt idx="99">
                  <c:v>17.8</c:v>
                </c:pt>
                <c:pt idx="100">
                  <c:v>17.600000000000001</c:v>
                </c:pt>
                <c:pt idx="101">
                  <c:v>17.399999999999999</c:v>
                </c:pt>
                <c:pt idx="102">
                  <c:v>17.2</c:v>
                </c:pt>
                <c:pt idx="103">
                  <c:v>17</c:v>
                </c:pt>
                <c:pt idx="104">
                  <c:v>16.899999999999999</c:v>
                </c:pt>
                <c:pt idx="105">
                  <c:v>16.8</c:v>
                </c:pt>
                <c:pt idx="106">
                  <c:v>16.600000000000001</c:v>
                </c:pt>
                <c:pt idx="107">
                  <c:v>16.5</c:v>
                </c:pt>
                <c:pt idx="108">
                  <c:v>16.399999999999999</c:v>
                </c:pt>
                <c:pt idx="109">
                  <c:v>16.3</c:v>
                </c:pt>
                <c:pt idx="110">
                  <c:v>16.2</c:v>
                </c:pt>
                <c:pt idx="111">
                  <c:v>16.100000000000001</c:v>
                </c:pt>
                <c:pt idx="112">
                  <c:v>16</c:v>
                </c:pt>
                <c:pt idx="113">
                  <c:v>15.9</c:v>
                </c:pt>
                <c:pt idx="114">
                  <c:v>15.8</c:v>
                </c:pt>
                <c:pt idx="115">
                  <c:v>15.7</c:v>
                </c:pt>
                <c:pt idx="116">
                  <c:v>15.6</c:v>
                </c:pt>
                <c:pt idx="117">
                  <c:v>15.5</c:v>
                </c:pt>
                <c:pt idx="118">
                  <c:v>15.4</c:v>
                </c:pt>
                <c:pt idx="119">
                  <c:v>15.3</c:v>
                </c:pt>
                <c:pt idx="120">
                  <c:v>16.3</c:v>
                </c:pt>
                <c:pt idx="121">
                  <c:v>16.2</c:v>
                </c:pt>
                <c:pt idx="122">
                  <c:v>16</c:v>
                </c:pt>
                <c:pt idx="123">
                  <c:v>15.9</c:v>
                </c:pt>
                <c:pt idx="124">
                  <c:v>15.8</c:v>
                </c:pt>
                <c:pt idx="125">
                  <c:v>15.7</c:v>
                </c:pt>
                <c:pt idx="126">
                  <c:v>15.6</c:v>
                </c:pt>
                <c:pt idx="127">
                  <c:v>15.4</c:v>
                </c:pt>
                <c:pt idx="128">
                  <c:v>15.3</c:v>
                </c:pt>
                <c:pt idx="129">
                  <c:v>15.2</c:v>
                </c:pt>
                <c:pt idx="130">
                  <c:v>15.1</c:v>
                </c:pt>
                <c:pt idx="131">
                  <c:v>15</c:v>
                </c:pt>
                <c:pt idx="132">
                  <c:v>14.9</c:v>
                </c:pt>
                <c:pt idx="133">
                  <c:v>14.8</c:v>
                </c:pt>
                <c:pt idx="134">
                  <c:v>14.7</c:v>
                </c:pt>
                <c:pt idx="135">
                  <c:v>14.6</c:v>
                </c:pt>
                <c:pt idx="136">
                  <c:v>14.5</c:v>
                </c:pt>
                <c:pt idx="137">
                  <c:v>14.4</c:v>
                </c:pt>
                <c:pt idx="138">
                  <c:v>14.3</c:v>
                </c:pt>
                <c:pt idx="139">
                  <c:v>14.2</c:v>
                </c:pt>
                <c:pt idx="140">
                  <c:v>14.1</c:v>
                </c:pt>
                <c:pt idx="141">
                  <c:v>14</c:v>
                </c:pt>
                <c:pt idx="142">
                  <c:v>13.9</c:v>
                </c:pt>
                <c:pt idx="143">
                  <c:v>13.8</c:v>
                </c:pt>
                <c:pt idx="144">
                  <c:v>13.8</c:v>
                </c:pt>
                <c:pt idx="145">
                  <c:v>13.7</c:v>
                </c:pt>
                <c:pt idx="146">
                  <c:v>13.6</c:v>
                </c:pt>
                <c:pt idx="147">
                  <c:v>13.5</c:v>
                </c:pt>
                <c:pt idx="148">
                  <c:v>13.4</c:v>
                </c:pt>
                <c:pt idx="149">
                  <c:v>13.4</c:v>
                </c:pt>
                <c:pt idx="150">
                  <c:v>13.3</c:v>
                </c:pt>
                <c:pt idx="151">
                  <c:v>13.2</c:v>
                </c:pt>
                <c:pt idx="152">
                  <c:v>13.1</c:v>
                </c:pt>
                <c:pt idx="153">
                  <c:v>13.1</c:v>
                </c:pt>
                <c:pt idx="154">
                  <c:v>13</c:v>
                </c:pt>
                <c:pt idx="155">
                  <c:v>12.9</c:v>
                </c:pt>
                <c:pt idx="156">
                  <c:v>12.9</c:v>
                </c:pt>
                <c:pt idx="157">
                  <c:v>12.8</c:v>
                </c:pt>
                <c:pt idx="158">
                  <c:v>12.8</c:v>
                </c:pt>
                <c:pt idx="159">
                  <c:v>12.7</c:v>
                </c:pt>
                <c:pt idx="160">
                  <c:v>12.7</c:v>
                </c:pt>
                <c:pt idx="161">
                  <c:v>12.6</c:v>
                </c:pt>
                <c:pt idx="162">
                  <c:v>12.5</c:v>
                </c:pt>
                <c:pt idx="163">
                  <c:v>12.5</c:v>
                </c:pt>
                <c:pt idx="164">
                  <c:v>12.5</c:v>
                </c:pt>
                <c:pt idx="165">
                  <c:v>12.4</c:v>
                </c:pt>
                <c:pt idx="166">
                  <c:v>12.4</c:v>
                </c:pt>
                <c:pt idx="167">
                  <c:v>12.3</c:v>
                </c:pt>
                <c:pt idx="168">
                  <c:v>12.3</c:v>
                </c:pt>
                <c:pt idx="169">
                  <c:v>12.2</c:v>
                </c:pt>
                <c:pt idx="170">
                  <c:v>12.2</c:v>
                </c:pt>
                <c:pt idx="171">
                  <c:v>12.2</c:v>
                </c:pt>
                <c:pt idx="172">
                  <c:v>12.1</c:v>
                </c:pt>
                <c:pt idx="173">
                  <c:v>12.1</c:v>
                </c:pt>
                <c:pt idx="174">
                  <c:v>12.1</c:v>
                </c:pt>
                <c:pt idx="175">
                  <c:v>12</c:v>
                </c:pt>
                <c:pt idx="176">
                  <c:v>12</c:v>
                </c:pt>
                <c:pt idx="177">
                  <c:v>12</c:v>
                </c:pt>
                <c:pt idx="178">
                  <c:v>11.9</c:v>
                </c:pt>
                <c:pt idx="179">
                  <c:v>11.9</c:v>
                </c:pt>
                <c:pt idx="180">
                  <c:v>11.9</c:v>
                </c:pt>
                <c:pt idx="181">
                  <c:v>11.8</c:v>
                </c:pt>
                <c:pt idx="182">
                  <c:v>11.8</c:v>
                </c:pt>
                <c:pt idx="183">
                  <c:v>11.8</c:v>
                </c:pt>
                <c:pt idx="184">
                  <c:v>11.7</c:v>
                </c:pt>
                <c:pt idx="185">
                  <c:v>11.7</c:v>
                </c:pt>
                <c:pt idx="186">
                  <c:v>11.7</c:v>
                </c:pt>
                <c:pt idx="187">
                  <c:v>11.7</c:v>
                </c:pt>
                <c:pt idx="188">
                  <c:v>11.6</c:v>
                </c:pt>
                <c:pt idx="189">
                  <c:v>11.6</c:v>
                </c:pt>
                <c:pt idx="190">
                  <c:v>11.6</c:v>
                </c:pt>
                <c:pt idx="191">
                  <c:v>11.6</c:v>
                </c:pt>
                <c:pt idx="192">
                  <c:v>11.6</c:v>
                </c:pt>
                <c:pt idx="193">
                  <c:v>11.5</c:v>
                </c:pt>
                <c:pt idx="194">
                  <c:v>11.5</c:v>
                </c:pt>
                <c:pt idx="195">
                  <c:v>11.5</c:v>
                </c:pt>
                <c:pt idx="196">
                  <c:v>11.5</c:v>
                </c:pt>
                <c:pt idx="197">
                  <c:v>11.5</c:v>
                </c:pt>
                <c:pt idx="198">
                  <c:v>11.4</c:v>
                </c:pt>
                <c:pt idx="199">
                  <c:v>11.4</c:v>
                </c:pt>
                <c:pt idx="200">
                  <c:v>11.4</c:v>
                </c:pt>
                <c:pt idx="201">
                  <c:v>11.4</c:v>
                </c:pt>
                <c:pt idx="202">
                  <c:v>11.4</c:v>
                </c:pt>
                <c:pt idx="203">
                  <c:v>11.3</c:v>
                </c:pt>
                <c:pt idx="204">
                  <c:v>11.3</c:v>
                </c:pt>
                <c:pt idx="205">
                  <c:v>11.3</c:v>
                </c:pt>
                <c:pt idx="206">
                  <c:v>11.3</c:v>
                </c:pt>
                <c:pt idx="207">
                  <c:v>11.3</c:v>
                </c:pt>
                <c:pt idx="208">
                  <c:v>11.3</c:v>
                </c:pt>
                <c:pt idx="209">
                  <c:v>11.2</c:v>
                </c:pt>
                <c:pt idx="210">
                  <c:v>11.2</c:v>
                </c:pt>
                <c:pt idx="211">
                  <c:v>11.2</c:v>
                </c:pt>
                <c:pt idx="212">
                  <c:v>11.2</c:v>
                </c:pt>
                <c:pt idx="213">
                  <c:v>11.2</c:v>
                </c:pt>
                <c:pt idx="214">
                  <c:v>11.2</c:v>
                </c:pt>
                <c:pt idx="215">
                  <c:v>11.2</c:v>
                </c:pt>
                <c:pt idx="216">
                  <c:v>11.1</c:v>
                </c:pt>
                <c:pt idx="217">
                  <c:v>11.1</c:v>
                </c:pt>
                <c:pt idx="218">
                  <c:v>11.1</c:v>
                </c:pt>
                <c:pt idx="219">
                  <c:v>11.1</c:v>
                </c:pt>
                <c:pt idx="220">
                  <c:v>11.1</c:v>
                </c:pt>
                <c:pt idx="221">
                  <c:v>11.1</c:v>
                </c:pt>
                <c:pt idx="222">
                  <c:v>11.1</c:v>
                </c:pt>
                <c:pt idx="223">
                  <c:v>11.1</c:v>
                </c:pt>
                <c:pt idx="224">
                  <c:v>11</c:v>
                </c:pt>
                <c:pt idx="225">
                  <c:v>11</c:v>
                </c:pt>
                <c:pt idx="226">
                  <c:v>11</c:v>
                </c:pt>
                <c:pt idx="227">
                  <c:v>11</c:v>
                </c:pt>
                <c:pt idx="228">
                  <c:v>11</c:v>
                </c:pt>
                <c:pt idx="229">
                  <c:v>11</c:v>
                </c:pt>
                <c:pt idx="230">
                  <c:v>11</c:v>
                </c:pt>
                <c:pt idx="231">
                  <c:v>11</c:v>
                </c:pt>
                <c:pt idx="232">
                  <c:v>11</c:v>
                </c:pt>
                <c:pt idx="233">
                  <c:v>11</c:v>
                </c:pt>
                <c:pt idx="234">
                  <c:v>11</c:v>
                </c:pt>
                <c:pt idx="235">
                  <c:v>11</c:v>
                </c:pt>
                <c:pt idx="236">
                  <c:v>10.9</c:v>
                </c:pt>
                <c:pt idx="237">
                  <c:v>10.9</c:v>
                </c:pt>
                <c:pt idx="238">
                  <c:v>10.9</c:v>
                </c:pt>
                <c:pt idx="239">
                  <c:v>10.9</c:v>
                </c:pt>
                <c:pt idx="240">
                  <c:v>10.9</c:v>
                </c:pt>
                <c:pt idx="241">
                  <c:v>10.9</c:v>
                </c:pt>
                <c:pt idx="242">
                  <c:v>10.9</c:v>
                </c:pt>
                <c:pt idx="243">
                  <c:v>10.9</c:v>
                </c:pt>
                <c:pt idx="244">
                  <c:v>10.9</c:v>
                </c:pt>
                <c:pt idx="245">
                  <c:v>10.9</c:v>
                </c:pt>
                <c:pt idx="246">
                  <c:v>10.9</c:v>
                </c:pt>
                <c:pt idx="247">
                  <c:v>10.9</c:v>
                </c:pt>
                <c:pt idx="248">
                  <c:v>10.9</c:v>
                </c:pt>
                <c:pt idx="249">
                  <c:v>10.9</c:v>
                </c:pt>
                <c:pt idx="250">
                  <c:v>10.9</c:v>
                </c:pt>
                <c:pt idx="251">
                  <c:v>10.9</c:v>
                </c:pt>
                <c:pt idx="252">
                  <c:v>10.9</c:v>
                </c:pt>
                <c:pt idx="253">
                  <c:v>10.9</c:v>
                </c:pt>
                <c:pt idx="254">
                  <c:v>10.8</c:v>
                </c:pt>
                <c:pt idx="255">
                  <c:v>10.8</c:v>
                </c:pt>
                <c:pt idx="256">
                  <c:v>10.8</c:v>
                </c:pt>
                <c:pt idx="257">
                  <c:v>10.8</c:v>
                </c:pt>
                <c:pt idx="258">
                  <c:v>10.8</c:v>
                </c:pt>
                <c:pt idx="259">
                  <c:v>10.8</c:v>
                </c:pt>
                <c:pt idx="260">
                  <c:v>10.8</c:v>
                </c:pt>
                <c:pt idx="261">
                  <c:v>10.8</c:v>
                </c:pt>
                <c:pt idx="262">
                  <c:v>10.8</c:v>
                </c:pt>
                <c:pt idx="263">
                  <c:v>10.8</c:v>
                </c:pt>
                <c:pt idx="264">
                  <c:v>10.8</c:v>
                </c:pt>
                <c:pt idx="265">
                  <c:v>10.7</c:v>
                </c:pt>
                <c:pt idx="266">
                  <c:v>10.7</c:v>
                </c:pt>
                <c:pt idx="267">
                  <c:v>10.7</c:v>
                </c:pt>
                <c:pt idx="268">
                  <c:v>10.7</c:v>
                </c:pt>
                <c:pt idx="269">
                  <c:v>10.7</c:v>
                </c:pt>
                <c:pt idx="270">
                  <c:v>10.7</c:v>
                </c:pt>
                <c:pt idx="271">
                  <c:v>10.7</c:v>
                </c:pt>
                <c:pt idx="272">
                  <c:v>10.7</c:v>
                </c:pt>
                <c:pt idx="273">
                  <c:v>10.7</c:v>
                </c:pt>
                <c:pt idx="274">
                  <c:v>10.6</c:v>
                </c:pt>
                <c:pt idx="275">
                  <c:v>10.6</c:v>
                </c:pt>
                <c:pt idx="276">
                  <c:v>10.6</c:v>
                </c:pt>
                <c:pt idx="277">
                  <c:v>10.6</c:v>
                </c:pt>
                <c:pt idx="278">
                  <c:v>10.6</c:v>
                </c:pt>
                <c:pt idx="279">
                  <c:v>10.6</c:v>
                </c:pt>
                <c:pt idx="280">
                  <c:v>10.6</c:v>
                </c:pt>
                <c:pt idx="281">
                  <c:v>10.5</c:v>
                </c:pt>
                <c:pt idx="282">
                  <c:v>10.5</c:v>
                </c:pt>
                <c:pt idx="283">
                  <c:v>10.5</c:v>
                </c:pt>
                <c:pt idx="284">
                  <c:v>10.5</c:v>
                </c:pt>
                <c:pt idx="285">
                  <c:v>10.5</c:v>
                </c:pt>
                <c:pt idx="286">
                  <c:v>10.5</c:v>
                </c:pt>
                <c:pt idx="287">
                  <c:v>10.4</c:v>
                </c:pt>
                <c:pt idx="288">
                  <c:v>10.4</c:v>
                </c:pt>
                <c:pt idx="289">
                  <c:v>10.4</c:v>
                </c:pt>
                <c:pt idx="290">
                  <c:v>10.4</c:v>
                </c:pt>
                <c:pt idx="291">
                  <c:v>10.3</c:v>
                </c:pt>
                <c:pt idx="292">
                  <c:v>10.3</c:v>
                </c:pt>
                <c:pt idx="293">
                  <c:v>10.3</c:v>
                </c:pt>
                <c:pt idx="294">
                  <c:v>10.3</c:v>
                </c:pt>
                <c:pt idx="295">
                  <c:v>10.199999999999999</c:v>
                </c:pt>
                <c:pt idx="296">
                  <c:v>10.199999999999999</c:v>
                </c:pt>
                <c:pt idx="297">
                  <c:v>10.199999999999999</c:v>
                </c:pt>
                <c:pt idx="298">
                  <c:v>10.199999999999999</c:v>
                </c:pt>
                <c:pt idx="299">
                  <c:v>10.1</c:v>
                </c:pt>
                <c:pt idx="300">
                  <c:v>10.1</c:v>
                </c:pt>
                <c:pt idx="301">
                  <c:v>10.1</c:v>
                </c:pt>
                <c:pt idx="302">
                  <c:v>10</c:v>
                </c:pt>
                <c:pt idx="303">
                  <c:v>10</c:v>
                </c:pt>
                <c:pt idx="304">
                  <c:v>10</c:v>
                </c:pt>
                <c:pt idx="305">
                  <c:v>10</c:v>
                </c:pt>
                <c:pt idx="306">
                  <c:v>9.9</c:v>
                </c:pt>
                <c:pt idx="307">
                  <c:v>9.9</c:v>
                </c:pt>
                <c:pt idx="308">
                  <c:v>9.9</c:v>
                </c:pt>
                <c:pt idx="309">
                  <c:v>9.9</c:v>
                </c:pt>
                <c:pt idx="310">
                  <c:v>9.8000000000000007</c:v>
                </c:pt>
                <c:pt idx="311">
                  <c:v>9.8000000000000007</c:v>
                </c:pt>
                <c:pt idx="312">
                  <c:v>9.8000000000000007</c:v>
                </c:pt>
                <c:pt idx="313">
                  <c:v>9.8000000000000007</c:v>
                </c:pt>
                <c:pt idx="314">
                  <c:v>9.7000000000000011</c:v>
                </c:pt>
                <c:pt idx="315">
                  <c:v>9.7000000000000011</c:v>
                </c:pt>
                <c:pt idx="316">
                  <c:v>9.7000000000000011</c:v>
                </c:pt>
                <c:pt idx="317">
                  <c:v>9.7000000000000011</c:v>
                </c:pt>
                <c:pt idx="318">
                  <c:v>9.7000000000000011</c:v>
                </c:pt>
                <c:pt idx="319">
                  <c:v>9.6</c:v>
                </c:pt>
                <c:pt idx="320">
                  <c:v>9.6</c:v>
                </c:pt>
                <c:pt idx="321">
                  <c:v>9.6</c:v>
                </c:pt>
                <c:pt idx="322">
                  <c:v>9.6</c:v>
                </c:pt>
                <c:pt idx="323">
                  <c:v>9.6</c:v>
                </c:pt>
                <c:pt idx="324">
                  <c:v>9.6</c:v>
                </c:pt>
                <c:pt idx="325">
                  <c:v>9.5</c:v>
                </c:pt>
                <c:pt idx="326">
                  <c:v>9.5</c:v>
                </c:pt>
                <c:pt idx="327">
                  <c:v>9.5</c:v>
                </c:pt>
                <c:pt idx="328">
                  <c:v>9.5</c:v>
                </c:pt>
                <c:pt idx="329">
                  <c:v>9.5</c:v>
                </c:pt>
                <c:pt idx="330">
                  <c:v>9.5</c:v>
                </c:pt>
                <c:pt idx="331">
                  <c:v>9.5</c:v>
                </c:pt>
                <c:pt idx="332">
                  <c:v>9.5</c:v>
                </c:pt>
                <c:pt idx="333">
                  <c:v>9.5</c:v>
                </c:pt>
                <c:pt idx="334">
                  <c:v>9.5</c:v>
                </c:pt>
                <c:pt idx="335">
                  <c:v>9.5</c:v>
                </c:pt>
                <c:pt idx="336">
                  <c:v>9.5</c:v>
                </c:pt>
                <c:pt idx="337">
                  <c:v>9.5</c:v>
                </c:pt>
                <c:pt idx="338">
                  <c:v>9.5</c:v>
                </c:pt>
                <c:pt idx="339">
                  <c:v>9.5</c:v>
                </c:pt>
                <c:pt idx="340">
                  <c:v>9.5</c:v>
                </c:pt>
                <c:pt idx="341">
                  <c:v>9.5</c:v>
                </c:pt>
                <c:pt idx="342">
                  <c:v>9.5</c:v>
                </c:pt>
                <c:pt idx="343">
                  <c:v>9.5</c:v>
                </c:pt>
                <c:pt idx="344">
                  <c:v>9.5</c:v>
                </c:pt>
                <c:pt idx="345">
                  <c:v>9.5</c:v>
                </c:pt>
                <c:pt idx="346">
                  <c:v>9.5</c:v>
                </c:pt>
                <c:pt idx="347">
                  <c:v>9.5</c:v>
                </c:pt>
                <c:pt idx="348">
                  <c:v>9.6</c:v>
                </c:pt>
                <c:pt idx="349">
                  <c:v>9.6</c:v>
                </c:pt>
                <c:pt idx="350">
                  <c:v>9.6</c:v>
                </c:pt>
                <c:pt idx="351">
                  <c:v>9.6</c:v>
                </c:pt>
                <c:pt idx="352">
                  <c:v>9.6</c:v>
                </c:pt>
                <c:pt idx="353">
                  <c:v>9.7000000000000011</c:v>
                </c:pt>
                <c:pt idx="354">
                  <c:v>9.7000000000000011</c:v>
                </c:pt>
                <c:pt idx="355">
                  <c:v>9.7000000000000011</c:v>
                </c:pt>
                <c:pt idx="356">
                  <c:v>9.7000000000000011</c:v>
                </c:pt>
                <c:pt idx="357">
                  <c:v>9.8000000000000007</c:v>
                </c:pt>
                <c:pt idx="358">
                  <c:v>9.8000000000000007</c:v>
                </c:pt>
                <c:pt idx="359">
                  <c:v>9.8000000000000007</c:v>
                </c:pt>
                <c:pt idx="360">
                  <c:v>9.9</c:v>
                </c:pt>
                <c:pt idx="361">
                  <c:v>9.9</c:v>
                </c:pt>
                <c:pt idx="362">
                  <c:v>9.9</c:v>
                </c:pt>
                <c:pt idx="363">
                  <c:v>10</c:v>
                </c:pt>
                <c:pt idx="364">
                  <c:v>10</c:v>
                </c:pt>
                <c:pt idx="365">
                  <c:v>10</c:v>
                </c:pt>
                <c:pt idx="366">
                  <c:v>10.1</c:v>
                </c:pt>
                <c:pt idx="367">
                  <c:v>10.1</c:v>
                </c:pt>
                <c:pt idx="368">
                  <c:v>10.199999999999999</c:v>
                </c:pt>
                <c:pt idx="369">
                  <c:v>10.199999999999999</c:v>
                </c:pt>
                <c:pt idx="370">
                  <c:v>10.3</c:v>
                </c:pt>
                <c:pt idx="371">
                  <c:v>10.3</c:v>
                </c:pt>
                <c:pt idx="372">
                  <c:v>10.3</c:v>
                </c:pt>
                <c:pt idx="373">
                  <c:v>10.4</c:v>
                </c:pt>
                <c:pt idx="374">
                  <c:v>10.4</c:v>
                </c:pt>
                <c:pt idx="375">
                  <c:v>10.5</c:v>
                </c:pt>
                <c:pt idx="376">
                  <c:v>10.5</c:v>
                </c:pt>
                <c:pt idx="377">
                  <c:v>10.6</c:v>
                </c:pt>
                <c:pt idx="378">
                  <c:v>10.6</c:v>
                </c:pt>
                <c:pt idx="379">
                  <c:v>10.7</c:v>
                </c:pt>
                <c:pt idx="380">
                  <c:v>10.8</c:v>
                </c:pt>
                <c:pt idx="381">
                  <c:v>10.8</c:v>
                </c:pt>
                <c:pt idx="382">
                  <c:v>10.9</c:v>
                </c:pt>
                <c:pt idx="383">
                  <c:v>10.9</c:v>
                </c:pt>
                <c:pt idx="384">
                  <c:v>11</c:v>
                </c:pt>
                <c:pt idx="385">
                  <c:v>11.1</c:v>
                </c:pt>
                <c:pt idx="386">
                  <c:v>11.1</c:v>
                </c:pt>
                <c:pt idx="387">
                  <c:v>11.2</c:v>
                </c:pt>
                <c:pt idx="388">
                  <c:v>11.3</c:v>
                </c:pt>
                <c:pt idx="389">
                  <c:v>11.3</c:v>
                </c:pt>
                <c:pt idx="390">
                  <c:v>11.4</c:v>
                </c:pt>
                <c:pt idx="391">
                  <c:v>11.5</c:v>
                </c:pt>
                <c:pt idx="392">
                  <c:v>11.6</c:v>
                </c:pt>
                <c:pt idx="393">
                  <c:v>11.6</c:v>
                </c:pt>
                <c:pt idx="394">
                  <c:v>11.7</c:v>
                </c:pt>
                <c:pt idx="395">
                  <c:v>11.8</c:v>
                </c:pt>
                <c:pt idx="396">
                  <c:v>11.9</c:v>
                </c:pt>
                <c:pt idx="397">
                  <c:v>11.9</c:v>
                </c:pt>
                <c:pt idx="398">
                  <c:v>12</c:v>
                </c:pt>
                <c:pt idx="399">
                  <c:v>12.1</c:v>
                </c:pt>
                <c:pt idx="400">
                  <c:v>12.2</c:v>
                </c:pt>
                <c:pt idx="401">
                  <c:v>12.3</c:v>
                </c:pt>
                <c:pt idx="402">
                  <c:v>12.4</c:v>
                </c:pt>
                <c:pt idx="403">
                  <c:v>12.5</c:v>
                </c:pt>
                <c:pt idx="404">
                  <c:v>12.6</c:v>
                </c:pt>
                <c:pt idx="405">
                  <c:v>12.7</c:v>
                </c:pt>
                <c:pt idx="406">
                  <c:v>12.8</c:v>
                </c:pt>
                <c:pt idx="407">
                  <c:v>12.9</c:v>
                </c:pt>
                <c:pt idx="408">
                  <c:v>13</c:v>
                </c:pt>
                <c:pt idx="409">
                  <c:v>13.1</c:v>
                </c:pt>
                <c:pt idx="410">
                  <c:v>13.2</c:v>
                </c:pt>
                <c:pt idx="411">
                  <c:v>13.3</c:v>
                </c:pt>
                <c:pt idx="412">
                  <c:v>13.4</c:v>
                </c:pt>
                <c:pt idx="413">
                  <c:v>13.5</c:v>
                </c:pt>
                <c:pt idx="414">
                  <c:v>13.6</c:v>
                </c:pt>
                <c:pt idx="415">
                  <c:v>13.8</c:v>
                </c:pt>
                <c:pt idx="416">
                  <c:v>13.9</c:v>
                </c:pt>
                <c:pt idx="417">
                  <c:v>14</c:v>
                </c:pt>
                <c:pt idx="418">
                  <c:v>14.1</c:v>
                </c:pt>
                <c:pt idx="419">
                  <c:v>14.3</c:v>
                </c:pt>
                <c:pt idx="420">
                  <c:v>14.4</c:v>
                </c:pt>
                <c:pt idx="421">
                  <c:v>14.5</c:v>
                </c:pt>
                <c:pt idx="422">
                  <c:v>14.7</c:v>
                </c:pt>
                <c:pt idx="423">
                  <c:v>14.8</c:v>
                </c:pt>
                <c:pt idx="424">
                  <c:v>14.9</c:v>
                </c:pt>
                <c:pt idx="425">
                  <c:v>15.1</c:v>
                </c:pt>
                <c:pt idx="426">
                  <c:v>15.2</c:v>
                </c:pt>
                <c:pt idx="427">
                  <c:v>15.4</c:v>
                </c:pt>
                <c:pt idx="428">
                  <c:v>15.5</c:v>
                </c:pt>
                <c:pt idx="429">
                  <c:v>15.7</c:v>
                </c:pt>
                <c:pt idx="430">
                  <c:v>15.9</c:v>
                </c:pt>
                <c:pt idx="431">
                  <c:v>16</c:v>
                </c:pt>
                <c:pt idx="432">
                  <c:v>16.2</c:v>
                </c:pt>
                <c:pt idx="433">
                  <c:v>16.399999999999999</c:v>
                </c:pt>
                <c:pt idx="434">
                  <c:v>16.5</c:v>
                </c:pt>
                <c:pt idx="435">
                  <c:v>16.7</c:v>
                </c:pt>
                <c:pt idx="436">
                  <c:v>16.899999999999999</c:v>
                </c:pt>
                <c:pt idx="437">
                  <c:v>17</c:v>
                </c:pt>
                <c:pt idx="438">
                  <c:v>17.2</c:v>
                </c:pt>
                <c:pt idx="439">
                  <c:v>17.399999999999999</c:v>
                </c:pt>
                <c:pt idx="440">
                  <c:v>17.600000000000001</c:v>
                </c:pt>
                <c:pt idx="441">
                  <c:v>17.8</c:v>
                </c:pt>
                <c:pt idx="442">
                  <c:v>18</c:v>
                </c:pt>
                <c:pt idx="443">
                  <c:v>18.2</c:v>
                </c:pt>
                <c:pt idx="444">
                  <c:v>18.3</c:v>
                </c:pt>
                <c:pt idx="445">
                  <c:v>18.5</c:v>
                </c:pt>
                <c:pt idx="446">
                  <c:v>18.7</c:v>
                </c:pt>
                <c:pt idx="447">
                  <c:v>18.899999999999999</c:v>
                </c:pt>
                <c:pt idx="448">
                  <c:v>19.2</c:v>
                </c:pt>
                <c:pt idx="449">
                  <c:v>19.399999999999999</c:v>
                </c:pt>
                <c:pt idx="450">
                  <c:v>19.600000000000001</c:v>
                </c:pt>
                <c:pt idx="451">
                  <c:v>19.8</c:v>
                </c:pt>
                <c:pt idx="452">
                  <c:v>20</c:v>
                </c:pt>
                <c:pt idx="453">
                  <c:v>20.2</c:v>
                </c:pt>
                <c:pt idx="454">
                  <c:v>20.399999999999999</c:v>
                </c:pt>
                <c:pt idx="455">
                  <c:v>20.6</c:v>
                </c:pt>
                <c:pt idx="456">
                  <c:v>20.9</c:v>
                </c:pt>
                <c:pt idx="457">
                  <c:v>21.1</c:v>
                </c:pt>
                <c:pt idx="458">
                  <c:v>21.3</c:v>
                </c:pt>
                <c:pt idx="459">
                  <c:v>21.5</c:v>
                </c:pt>
                <c:pt idx="460">
                  <c:v>21.8</c:v>
                </c:pt>
                <c:pt idx="461">
                  <c:v>22</c:v>
                </c:pt>
                <c:pt idx="462">
                  <c:v>22.2</c:v>
                </c:pt>
                <c:pt idx="463">
                  <c:v>22.4</c:v>
                </c:pt>
                <c:pt idx="464">
                  <c:v>22.7</c:v>
                </c:pt>
                <c:pt idx="465">
                  <c:v>22.9</c:v>
                </c:pt>
                <c:pt idx="466">
                  <c:v>23.1</c:v>
                </c:pt>
                <c:pt idx="467">
                  <c:v>23.4</c:v>
                </c:pt>
                <c:pt idx="468">
                  <c:v>23.6</c:v>
                </c:pt>
                <c:pt idx="469">
                  <c:v>23.9</c:v>
                </c:pt>
                <c:pt idx="470">
                  <c:v>24.1</c:v>
                </c:pt>
                <c:pt idx="471">
                  <c:v>24.4</c:v>
                </c:pt>
                <c:pt idx="472">
                  <c:v>24.6</c:v>
                </c:pt>
                <c:pt idx="473">
                  <c:v>24.9</c:v>
                </c:pt>
                <c:pt idx="474">
                  <c:v>25.1</c:v>
                </c:pt>
                <c:pt idx="475">
                  <c:v>25.4</c:v>
                </c:pt>
                <c:pt idx="476">
                  <c:v>25.6</c:v>
                </c:pt>
                <c:pt idx="477">
                  <c:v>25.9</c:v>
                </c:pt>
                <c:pt idx="478">
                  <c:v>26.1</c:v>
                </c:pt>
                <c:pt idx="479">
                  <c:v>26.4</c:v>
                </c:pt>
                <c:pt idx="480">
                  <c:v>26.7</c:v>
                </c:pt>
                <c:pt idx="481">
                  <c:v>26.9</c:v>
                </c:pt>
                <c:pt idx="482">
                  <c:v>27.2</c:v>
                </c:pt>
                <c:pt idx="483">
                  <c:v>27.5</c:v>
                </c:pt>
                <c:pt idx="484">
                  <c:v>27.7</c:v>
                </c:pt>
                <c:pt idx="485">
                  <c:v>28</c:v>
                </c:pt>
                <c:pt idx="486">
                  <c:v>28.3</c:v>
                </c:pt>
                <c:pt idx="487">
                  <c:v>28.6</c:v>
                </c:pt>
                <c:pt idx="488">
                  <c:v>28.9</c:v>
                </c:pt>
                <c:pt idx="489">
                  <c:v>29.2</c:v>
                </c:pt>
                <c:pt idx="490">
                  <c:v>29.4</c:v>
                </c:pt>
                <c:pt idx="491">
                  <c:v>29.7</c:v>
                </c:pt>
                <c:pt idx="492">
                  <c:v>30</c:v>
                </c:pt>
                <c:pt idx="493">
                  <c:v>30.3</c:v>
                </c:pt>
                <c:pt idx="494">
                  <c:v>30.7</c:v>
                </c:pt>
                <c:pt idx="495">
                  <c:v>31</c:v>
                </c:pt>
                <c:pt idx="496">
                  <c:v>31.3</c:v>
                </c:pt>
                <c:pt idx="497">
                  <c:v>31.6</c:v>
                </c:pt>
                <c:pt idx="498">
                  <c:v>31.9</c:v>
                </c:pt>
                <c:pt idx="499">
                  <c:v>32.299999999999997</c:v>
                </c:pt>
                <c:pt idx="500">
                  <c:v>32.6</c:v>
                </c:pt>
                <c:pt idx="501">
                  <c:v>33</c:v>
                </c:pt>
                <c:pt idx="502">
                  <c:v>33.299999999999997</c:v>
                </c:pt>
                <c:pt idx="503">
                  <c:v>33.700000000000003</c:v>
                </c:pt>
                <c:pt idx="504">
                  <c:v>34</c:v>
                </c:pt>
                <c:pt idx="505">
                  <c:v>34.4</c:v>
                </c:pt>
                <c:pt idx="506">
                  <c:v>34.799999999999997</c:v>
                </c:pt>
                <c:pt idx="507">
                  <c:v>35.200000000000003</c:v>
                </c:pt>
                <c:pt idx="508">
                  <c:v>35.5</c:v>
                </c:pt>
                <c:pt idx="509">
                  <c:v>35.9</c:v>
                </c:pt>
                <c:pt idx="510">
                  <c:v>36.299999999999997</c:v>
                </c:pt>
                <c:pt idx="511">
                  <c:v>36.799999999999997</c:v>
                </c:pt>
                <c:pt idx="512">
                  <c:v>37.200000000000003</c:v>
                </c:pt>
                <c:pt idx="513">
                  <c:v>37.6</c:v>
                </c:pt>
                <c:pt idx="514">
                  <c:v>38</c:v>
                </c:pt>
                <c:pt idx="515">
                  <c:v>38.5</c:v>
                </c:pt>
                <c:pt idx="516">
                  <c:v>38.9</c:v>
                </c:pt>
                <c:pt idx="517">
                  <c:v>39.4</c:v>
                </c:pt>
                <c:pt idx="518">
                  <c:v>39.9</c:v>
                </c:pt>
                <c:pt idx="519">
                  <c:v>40.299999999999997</c:v>
                </c:pt>
                <c:pt idx="520">
                  <c:v>40.799999999999997</c:v>
                </c:pt>
                <c:pt idx="521">
                  <c:v>41.3</c:v>
                </c:pt>
                <c:pt idx="522">
                  <c:v>41.8</c:v>
                </c:pt>
                <c:pt idx="523">
                  <c:v>42.3</c:v>
                </c:pt>
                <c:pt idx="524">
                  <c:v>42.8</c:v>
                </c:pt>
                <c:pt idx="525">
                  <c:v>43.4</c:v>
                </c:pt>
                <c:pt idx="526">
                  <c:v>43.9</c:v>
                </c:pt>
                <c:pt idx="527">
                  <c:v>44.4</c:v>
                </c:pt>
                <c:pt idx="528">
                  <c:v>45</c:v>
                </c:pt>
                <c:pt idx="529">
                  <c:v>45.6</c:v>
                </c:pt>
                <c:pt idx="530">
                  <c:v>46.1</c:v>
                </c:pt>
                <c:pt idx="531">
                  <c:v>46.7</c:v>
                </c:pt>
                <c:pt idx="532">
                  <c:v>47.3</c:v>
                </c:pt>
                <c:pt idx="533">
                  <c:v>47.9</c:v>
                </c:pt>
                <c:pt idx="534">
                  <c:v>48.6</c:v>
                </c:pt>
                <c:pt idx="535">
                  <c:v>49.2</c:v>
                </c:pt>
                <c:pt idx="536">
                  <c:v>49.8</c:v>
                </c:pt>
                <c:pt idx="537">
                  <c:v>50.5</c:v>
                </c:pt>
                <c:pt idx="538">
                  <c:v>51.2</c:v>
                </c:pt>
                <c:pt idx="539">
                  <c:v>51.8</c:v>
                </c:pt>
                <c:pt idx="540">
                  <c:v>52.5</c:v>
                </c:pt>
                <c:pt idx="541">
                  <c:v>53.2</c:v>
                </c:pt>
                <c:pt idx="542">
                  <c:v>53.9</c:v>
                </c:pt>
                <c:pt idx="543">
                  <c:v>54.6</c:v>
                </c:pt>
                <c:pt idx="544">
                  <c:v>55.4</c:v>
                </c:pt>
                <c:pt idx="545">
                  <c:v>56.1</c:v>
                </c:pt>
                <c:pt idx="546">
                  <c:v>56.9</c:v>
                </c:pt>
                <c:pt idx="547">
                  <c:v>57.7</c:v>
                </c:pt>
                <c:pt idx="548">
                  <c:v>58.4</c:v>
                </c:pt>
                <c:pt idx="549">
                  <c:v>59.2</c:v>
                </c:pt>
                <c:pt idx="550">
                  <c:v>60</c:v>
                </c:pt>
                <c:pt idx="551">
                  <c:v>60.8</c:v>
                </c:pt>
                <c:pt idx="552">
                  <c:v>61.7</c:v>
                </c:pt>
                <c:pt idx="553">
                  <c:v>62.5</c:v>
                </c:pt>
                <c:pt idx="554">
                  <c:v>63.4</c:v>
                </c:pt>
                <c:pt idx="555">
                  <c:v>64.2</c:v>
                </c:pt>
                <c:pt idx="556">
                  <c:v>65.099999999999994</c:v>
                </c:pt>
                <c:pt idx="557">
                  <c:v>66</c:v>
                </c:pt>
                <c:pt idx="558">
                  <c:v>66.900000000000006</c:v>
                </c:pt>
                <c:pt idx="559">
                  <c:v>67.8</c:v>
                </c:pt>
                <c:pt idx="560">
                  <c:v>68.7</c:v>
                </c:pt>
                <c:pt idx="561">
                  <c:v>69.599999999999994</c:v>
                </c:pt>
                <c:pt idx="562">
                  <c:v>70.5</c:v>
                </c:pt>
                <c:pt idx="563">
                  <c:v>71.5</c:v>
                </c:pt>
                <c:pt idx="564">
                  <c:v>72.400000000000006</c:v>
                </c:pt>
                <c:pt idx="565">
                  <c:v>73.400000000000006</c:v>
                </c:pt>
                <c:pt idx="566">
                  <c:v>74.400000000000006</c:v>
                </c:pt>
                <c:pt idx="567">
                  <c:v>75.400000000000006</c:v>
                </c:pt>
                <c:pt idx="568">
                  <c:v>76.400000000000006</c:v>
                </c:pt>
                <c:pt idx="569">
                  <c:v>77.400000000000006</c:v>
                </c:pt>
                <c:pt idx="570">
                  <c:v>78.400000000000006</c:v>
                </c:pt>
                <c:pt idx="571">
                  <c:v>79.400000000000006</c:v>
                </c:pt>
                <c:pt idx="572">
                  <c:v>80.5</c:v>
                </c:pt>
                <c:pt idx="573">
                  <c:v>81.599999999999994</c:v>
                </c:pt>
                <c:pt idx="574">
                  <c:v>82.6</c:v>
                </c:pt>
                <c:pt idx="575">
                  <c:v>83.7</c:v>
                </c:pt>
                <c:pt idx="576">
                  <c:v>84.8</c:v>
                </c:pt>
                <c:pt idx="577">
                  <c:v>85.9</c:v>
                </c:pt>
                <c:pt idx="578">
                  <c:v>87</c:v>
                </c:pt>
                <c:pt idx="579">
                  <c:v>88.1</c:v>
                </c:pt>
                <c:pt idx="580">
                  <c:v>89.3</c:v>
                </c:pt>
                <c:pt idx="581">
                  <c:v>90.4</c:v>
                </c:pt>
                <c:pt idx="582">
                  <c:v>91.6</c:v>
                </c:pt>
                <c:pt idx="583">
                  <c:v>92.8</c:v>
                </c:pt>
                <c:pt idx="584">
                  <c:v>93.9</c:v>
                </c:pt>
                <c:pt idx="585">
                  <c:v>95.1</c:v>
                </c:pt>
                <c:pt idx="586">
                  <c:v>96.3</c:v>
                </c:pt>
                <c:pt idx="587">
                  <c:v>97.6</c:v>
                </c:pt>
                <c:pt idx="588">
                  <c:v>98.8</c:v>
                </c:pt>
                <c:pt idx="589">
                  <c:v>100</c:v>
                </c:pt>
                <c:pt idx="590">
                  <c:v>101.3</c:v>
                </c:pt>
                <c:pt idx="591">
                  <c:v>102.5</c:v>
                </c:pt>
                <c:pt idx="592">
                  <c:v>103.8</c:v>
                </c:pt>
                <c:pt idx="593">
                  <c:v>105.1</c:v>
                </c:pt>
                <c:pt idx="594">
                  <c:v>106.4</c:v>
                </c:pt>
                <c:pt idx="595">
                  <c:v>107.7</c:v>
                </c:pt>
                <c:pt idx="596">
                  <c:v>109</c:v>
                </c:pt>
                <c:pt idx="597">
                  <c:v>110.3</c:v>
                </c:pt>
                <c:pt idx="598">
                  <c:v>111.6</c:v>
                </c:pt>
                <c:pt idx="599">
                  <c:v>113</c:v>
                </c:pt>
                <c:pt idx="600">
                  <c:v>114.3</c:v>
                </c:pt>
                <c:pt idx="601">
                  <c:v>115.7</c:v>
                </c:pt>
                <c:pt idx="602">
                  <c:v>117.1</c:v>
                </c:pt>
                <c:pt idx="603">
                  <c:v>118.4</c:v>
                </c:pt>
                <c:pt idx="604">
                  <c:v>119.8</c:v>
                </c:pt>
                <c:pt idx="605">
                  <c:v>121.2</c:v>
                </c:pt>
                <c:pt idx="606">
                  <c:v>122.7</c:v>
                </c:pt>
                <c:pt idx="607">
                  <c:v>124.1</c:v>
                </c:pt>
                <c:pt idx="608">
                  <c:v>125.5</c:v>
                </c:pt>
                <c:pt idx="609">
                  <c:v>127</c:v>
                </c:pt>
                <c:pt idx="610">
                  <c:v>128.4</c:v>
                </c:pt>
                <c:pt idx="611">
                  <c:v>129.9</c:v>
                </c:pt>
                <c:pt idx="612">
                  <c:v>131.4</c:v>
                </c:pt>
                <c:pt idx="613">
                  <c:v>132.9</c:v>
                </c:pt>
                <c:pt idx="614">
                  <c:v>134.4</c:v>
                </c:pt>
                <c:pt idx="615">
                  <c:v>135.9</c:v>
                </c:pt>
                <c:pt idx="616">
                  <c:v>137.5</c:v>
                </c:pt>
                <c:pt idx="617">
                  <c:v>139</c:v>
                </c:pt>
                <c:pt idx="618">
                  <c:v>140.6</c:v>
                </c:pt>
                <c:pt idx="619">
                  <c:v>142.1</c:v>
                </c:pt>
                <c:pt idx="620">
                  <c:v>143.69999999999999</c:v>
                </c:pt>
                <c:pt idx="621">
                  <c:v>145.30000000000001</c:v>
                </c:pt>
                <c:pt idx="622">
                  <c:v>146.9</c:v>
                </c:pt>
                <c:pt idx="623">
                  <c:v>148.5</c:v>
                </c:pt>
                <c:pt idx="624">
                  <c:v>150.1</c:v>
                </c:pt>
                <c:pt idx="625">
                  <c:v>151.69999999999999</c:v>
                </c:pt>
                <c:pt idx="626">
                  <c:v>153.30000000000001</c:v>
                </c:pt>
                <c:pt idx="627">
                  <c:v>155</c:v>
                </c:pt>
                <c:pt idx="628">
                  <c:v>156.6</c:v>
                </c:pt>
                <c:pt idx="629">
                  <c:v>158.30000000000001</c:v>
                </c:pt>
                <c:pt idx="630">
                  <c:v>159.9</c:v>
                </c:pt>
                <c:pt idx="631">
                  <c:v>161.6</c:v>
                </c:pt>
                <c:pt idx="632">
                  <c:v>163.30000000000001</c:v>
                </c:pt>
                <c:pt idx="633">
                  <c:v>165</c:v>
                </c:pt>
                <c:pt idx="634">
                  <c:v>166.7</c:v>
                </c:pt>
                <c:pt idx="635">
                  <c:v>168.4</c:v>
                </c:pt>
                <c:pt idx="636">
                  <c:v>170.1</c:v>
                </c:pt>
                <c:pt idx="637">
                  <c:v>171.8</c:v>
                </c:pt>
                <c:pt idx="638">
                  <c:v>173.5</c:v>
                </c:pt>
                <c:pt idx="639">
                  <c:v>175.2</c:v>
                </c:pt>
                <c:pt idx="640">
                  <c:v>177</c:v>
                </c:pt>
                <c:pt idx="641">
                  <c:v>178.7</c:v>
                </c:pt>
                <c:pt idx="642">
                  <c:v>180.5</c:v>
                </c:pt>
                <c:pt idx="643">
                  <c:v>182.2</c:v>
                </c:pt>
                <c:pt idx="644">
                  <c:v>184</c:v>
                </c:pt>
                <c:pt idx="645">
                  <c:v>185.8</c:v>
                </c:pt>
                <c:pt idx="646">
                  <c:v>187.6</c:v>
                </c:pt>
                <c:pt idx="647">
                  <c:v>189.3</c:v>
                </c:pt>
                <c:pt idx="648">
                  <c:v>191.1</c:v>
                </c:pt>
                <c:pt idx="649">
                  <c:v>192.9</c:v>
                </c:pt>
                <c:pt idx="650">
                  <c:v>194.7</c:v>
                </c:pt>
                <c:pt idx="651">
                  <c:v>196.5</c:v>
                </c:pt>
                <c:pt idx="652">
                  <c:v>198.3</c:v>
                </c:pt>
                <c:pt idx="653">
                  <c:v>200.1</c:v>
                </c:pt>
                <c:pt idx="654">
                  <c:v>201.9</c:v>
                </c:pt>
                <c:pt idx="655">
                  <c:v>203.8</c:v>
                </c:pt>
                <c:pt idx="656">
                  <c:v>205.6</c:v>
                </c:pt>
                <c:pt idx="657">
                  <c:v>207.4</c:v>
                </c:pt>
                <c:pt idx="658">
                  <c:v>209.2</c:v>
                </c:pt>
                <c:pt idx="659">
                  <c:v>211.1</c:v>
                </c:pt>
                <c:pt idx="660">
                  <c:v>212.9</c:v>
                </c:pt>
                <c:pt idx="661">
                  <c:v>214.7</c:v>
                </c:pt>
                <c:pt idx="662">
                  <c:v>216.6</c:v>
                </c:pt>
                <c:pt idx="663">
                  <c:v>218.4</c:v>
                </c:pt>
                <c:pt idx="664">
                  <c:v>220.2</c:v>
                </c:pt>
                <c:pt idx="665">
                  <c:v>222</c:v>
                </c:pt>
                <c:pt idx="666">
                  <c:v>223.9</c:v>
                </c:pt>
                <c:pt idx="667">
                  <c:v>225.7</c:v>
                </c:pt>
                <c:pt idx="668">
                  <c:v>227.5</c:v>
                </c:pt>
                <c:pt idx="669">
                  <c:v>229.4</c:v>
                </c:pt>
                <c:pt idx="670">
                  <c:v>231.2</c:v>
                </c:pt>
                <c:pt idx="671">
                  <c:v>233</c:v>
                </c:pt>
                <c:pt idx="672">
                  <c:v>234.8</c:v>
                </c:pt>
                <c:pt idx="673">
                  <c:v>236.7</c:v>
                </c:pt>
                <c:pt idx="674">
                  <c:v>238.5</c:v>
                </c:pt>
                <c:pt idx="675">
                  <c:v>240.3</c:v>
                </c:pt>
                <c:pt idx="676">
                  <c:v>242.1</c:v>
                </c:pt>
                <c:pt idx="677">
                  <c:v>244</c:v>
                </c:pt>
                <c:pt idx="678">
                  <c:v>245.8</c:v>
                </c:pt>
                <c:pt idx="679">
                  <c:v>247.6</c:v>
                </c:pt>
                <c:pt idx="680">
                  <c:v>249.4</c:v>
                </c:pt>
                <c:pt idx="681">
                  <c:v>251.3</c:v>
                </c:pt>
                <c:pt idx="682">
                  <c:v>253.1</c:v>
                </c:pt>
                <c:pt idx="683">
                  <c:v>254.9</c:v>
                </c:pt>
                <c:pt idx="684">
                  <c:v>256.7</c:v>
                </c:pt>
                <c:pt idx="685">
                  <c:v>258.5</c:v>
                </c:pt>
                <c:pt idx="686">
                  <c:v>260.3</c:v>
                </c:pt>
                <c:pt idx="687">
                  <c:v>262.2</c:v>
                </c:pt>
                <c:pt idx="688">
                  <c:v>264</c:v>
                </c:pt>
                <c:pt idx="689">
                  <c:v>265.8</c:v>
                </c:pt>
                <c:pt idx="690">
                  <c:v>267.60000000000002</c:v>
                </c:pt>
                <c:pt idx="691">
                  <c:v>269.39999999999992</c:v>
                </c:pt>
                <c:pt idx="692">
                  <c:v>271.2</c:v>
                </c:pt>
                <c:pt idx="693">
                  <c:v>273</c:v>
                </c:pt>
                <c:pt idx="694">
                  <c:v>274.8</c:v>
                </c:pt>
                <c:pt idx="695">
                  <c:v>276.60000000000002</c:v>
                </c:pt>
                <c:pt idx="696">
                  <c:v>278.39999999999992</c:v>
                </c:pt>
                <c:pt idx="697">
                  <c:v>280.2</c:v>
                </c:pt>
                <c:pt idx="698">
                  <c:v>282</c:v>
                </c:pt>
                <c:pt idx="699">
                  <c:v>283.8</c:v>
                </c:pt>
                <c:pt idx="700">
                  <c:v>285.5</c:v>
                </c:pt>
                <c:pt idx="701">
                  <c:v>287.3</c:v>
                </c:pt>
                <c:pt idx="702">
                  <c:v>289.10000000000002</c:v>
                </c:pt>
                <c:pt idx="703">
                  <c:v>290.89999999999992</c:v>
                </c:pt>
                <c:pt idx="704">
                  <c:v>292.7</c:v>
                </c:pt>
                <c:pt idx="705">
                  <c:v>294.5</c:v>
                </c:pt>
                <c:pt idx="706">
                  <c:v>296.2</c:v>
                </c:pt>
                <c:pt idx="707">
                  <c:v>298</c:v>
                </c:pt>
                <c:pt idx="708">
                  <c:v>299.8</c:v>
                </c:pt>
                <c:pt idx="709">
                  <c:v>301.60000000000002</c:v>
                </c:pt>
                <c:pt idx="710">
                  <c:v>303.3</c:v>
                </c:pt>
                <c:pt idx="711">
                  <c:v>305.10000000000002</c:v>
                </c:pt>
                <c:pt idx="712">
                  <c:v>306.89999999999992</c:v>
                </c:pt>
                <c:pt idx="713">
                  <c:v>308.60000000000002</c:v>
                </c:pt>
                <c:pt idx="714">
                  <c:v>310.39999999999992</c:v>
                </c:pt>
                <c:pt idx="715">
                  <c:v>312.2</c:v>
                </c:pt>
                <c:pt idx="716">
                  <c:v>313.89999999999992</c:v>
                </c:pt>
                <c:pt idx="717">
                  <c:v>315.7</c:v>
                </c:pt>
                <c:pt idx="718">
                  <c:v>317.39999999999992</c:v>
                </c:pt>
                <c:pt idx="719">
                  <c:v>319.2</c:v>
                </c:pt>
                <c:pt idx="720">
                  <c:v>321</c:v>
                </c:pt>
                <c:pt idx="721">
                  <c:v>322.7</c:v>
                </c:pt>
                <c:pt idx="722">
                  <c:v>324.5</c:v>
                </c:pt>
                <c:pt idx="723">
                  <c:v>326.2</c:v>
                </c:pt>
                <c:pt idx="724">
                  <c:v>328</c:v>
                </c:pt>
                <c:pt idx="725">
                  <c:v>329.8</c:v>
                </c:pt>
                <c:pt idx="726">
                  <c:v>331.5</c:v>
                </c:pt>
                <c:pt idx="727">
                  <c:v>333.3</c:v>
                </c:pt>
                <c:pt idx="728">
                  <c:v>335</c:v>
                </c:pt>
                <c:pt idx="729">
                  <c:v>336.8</c:v>
                </c:pt>
                <c:pt idx="730">
                  <c:v>338.5</c:v>
                </c:pt>
                <c:pt idx="731">
                  <c:v>340.3</c:v>
                </c:pt>
                <c:pt idx="732">
                  <c:v>342</c:v>
                </c:pt>
                <c:pt idx="733">
                  <c:v>343.8</c:v>
                </c:pt>
                <c:pt idx="734">
                  <c:v>345.6</c:v>
                </c:pt>
                <c:pt idx="735">
                  <c:v>347.3</c:v>
                </c:pt>
                <c:pt idx="736">
                  <c:v>349.1</c:v>
                </c:pt>
                <c:pt idx="737">
                  <c:v>350.8</c:v>
                </c:pt>
                <c:pt idx="738">
                  <c:v>352.5</c:v>
                </c:pt>
                <c:pt idx="739">
                  <c:v>354.3</c:v>
                </c:pt>
                <c:pt idx="740">
                  <c:v>356</c:v>
                </c:pt>
                <c:pt idx="741">
                  <c:v>357.8</c:v>
                </c:pt>
                <c:pt idx="742">
                  <c:v>359.5</c:v>
                </c:pt>
                <c:pt idx="743">
                  <c:v>361.3</c:v>
                </c:pt>
                <c:pt idx="744">
                  <c:v>363</c:v>
                </c:pt>
                <c:pt idx="745">
                  <c:v>364.8</c:v>
                </c:pt>
                <c:pt idx="746">
                  <c:v>366.5</c:v>
                </c:pt>
                <c:pt idx="747">
                  <c:v>368.2</c:v>
                </c:pt>
                <c:pt idx="748">
                  <c:v>370</c:v>
                </c:pt>
                <c:pt idx="749">
                  <c:v>371.7</c:v>
                </c:pt>
                <c:pt idx="750">
                  <c:v>373.4</c:v>
                </c:pt>
                <c:pt idx="751">
                  <c:v>375.2</c:v>
                </c:pt>
                <c:pt idx="752">
                  <c:v>376.9</c:v>
                </c:pt>
                <c:pt idx="753">
                  <c:v>378.6</c:v>
                </c:pt>
                <c:pt idx="754">
                  <c:v>380.3</c:v>
                </c:pt>
                <c:pt idx="755">
                  <c:v>382.1</c:v>
                </c:pt>
                <c:pt idx="756">
                  <c:v>383.8</c:v>
                </c:pt>
                <c:pt idx="757">
                  <c:v>385.5</c:v>
                </c:pt>
                <c:pt idx="758">
                  <c:v>387.2</c:v>
                </c:pt>
                <c:pt idx="759">
                  <c:v>389</c:v>
                </c:pt>
                <c:pt idx="760">
                  <c:v>390.7</c:v>
                </c:pt>
                <c:pt idx="761">
                  <c:v>392.4</c:v>
                </c:pt>
                <c:pt idx="762">
                  <c:v>394.1</c:v>
                </c:pt>
                <c:pt idx="763">
                  <c:v>395.8</c:v>
                </c:pt>
                <c:pt idx="764">
                  <c:v>397.6</c:v>
                </c:pt>
                <c:pt idx="765">
                  <c:v>399.3</c:v>
                </c:pt>
                <c:pt idx="766">
                  <c:v>401</c:v>
                </c:pt>
                <c:pt idx="767">
                  <c:v>402.7</c:v>
                </c:pt>
                <c:pt idx="768">
                  <c:v>404.4</c:v>
                </c:pt>
                <c:pt idx="769">
                  <c:v>406.1</c:v>
                </c:pt>
                <c:pt idx="770">
                  <c:v>407.8</c:v>
                </c:pt>
                <c:pt idx="771">
                  <c:v>409.6</c:v>
                </c:pt>
                <c:pt idx="772">
                  <c:v>411.3</c:v>
                </c:pt>
                <c:pt idx="773">
                  <c:v>413</c:v>
                </c:pt>
                <c:pt idx="774">
                  <c:v>414.7</c:v>
                </c:pt>
                <c:pt idx="775">
                  <c:v>416.4</c:v>
                </c:pt>
                <c:pt idx="776">
                  <c:v>418.1</c:v>
                </c:pt>
                <c:pt idx="777">
                  <c:v>419.8</c:v>
                </c:pt>
                <c:pt idx="778">
                  <c:v>421.5</c:v>
                </c:pt>
                <c:pt idx="779">
                  <c:v>423.2</c:v>
                </c:pt>
                <c:pt idx="780">
                  <c:v>424.9</c:v>
                </c:pt>
                <c:pt idx="781">
                  <c:v>426.6</c:v>
                </c:pt>
                <c:pt idx="782">
                  <c:v>428.3</c:v>
                </c:pt>
                <c:pt idx="783">
                  <c:v>429.9</c:v>
                </c:pt>
                <c:pt idx="784">
                  <c:v>431.6</c:v>
                </c:pt>
                <c:pt idx="785">
                  <c:v>433.3</c:v>
                </c:pt>
                <c:pt idx="786">
                  <c:v>435</c:v>
                </c:pt>
                <c:pt idx="787">
                  <c:v>436.7</c:v>
                </c:pt>
                <c:pt idx="788">
                  <c:v>438.4</c:v>
                </c:pt>
                <c:pt idx="789">
                  <c:v>440.1</c:v>
                </c:pt>
                <c:pt idx="790">
                  <c:v>441.8</c:v>
                </c:pt>
                <c:pt idx="791">
                  <c:v>443.4</c:v>
                </c:pt>
                <c:pt idx="792">
                  <c:v>445.1</c:v>
                </c:pt>
                <c:pt idx="793">
                  <c:v>446.8</c:v>
                </c:pt>
                <c:pt idx="794">
                  <c:v>448.5</c:v>
                </c:pt>
                <c:pt idx="795">
                  <c:v>450.2</c:v>
                </c:pt>
                <c:pt idx="796">
                  <c:v>451.9</c:v>
                </c:pt>
                <c:pt idx="797">
                  <c:v>453.6</c:v>
                </c:pt>
                <c:pt idx="798">
                  <c:v>455.3</c:v>
                </c:pt>
                <c:pt idx="799">
                  <c:v>457</c:v>
                </c:pt>
                <c:pt idx="800">
                  <c:v>458.7</c:v>
                </c:pt>
                <c:pt idx="801">
                  <c:v>460.4</c:v>
                </c:pt>
                <c:pt idx="802">
                  <c:v>462</c:v>
                </c:pt>
                <c:pt idx="803">
                  <c:v>463.7</c:v>
                </c:pt>
                <c:pt idx="804">
                  <c:v>465.4</c:v>
                </c:pt>
                <c:pt idx="805">
                  <c:v>467.2</c:v>
                </c:pt>
                <c:pt idx="806">
                  <c:v>468.9</c:v>
                </c:pt>
                <c:pt idx="807">
                  <c:v>470.6</c:v>
                </c:pt>
                <c:pt idx="808">
                  <c:v>472.3</c:v>
                </c:pt>
                <c:pt idx="809">
                  <c:v>474</c:v>
                </c:pt>
                <c:pt idx="810">
                  <c:v>475.7</c:v>
                </c:pt>
                <c:pt idx="811">
                  <c:v>477.4</c:v>
                </c:pt>
                <c:pt idx="812">
                  <c:v>479.1</c:v>
                </c:pt>
                <c:pt idx="813">
                  <c:v>480.8</c:v>
                </c:pt>
                <c:pt idx="814">
                  <c:v>482.5</c:v>
                </c:pt>
                <c:pt idx="815">
                  <c:v>484.2</c:v>
                </c:pt>
                <c:pt idx="816">
                  <c:v>485.9</c:v>
                </c:pt>
                <c:pt idx="817">
                  <c:v>487.7</c:v>
                </c:pt>
                <c:pt idx="818">
                  <c:v>489.4</c:v>
                </c:pt>
                <c:pt idx="819">
                  <c:v>491.1</c:v>
                </c:pt>
                <c:pt idx="820">
                  <c:v>492.8</c:v>
                </c:pt>
                <c:pt idx="821">
                  <c:v>494.5</c:v>
                </c:pt>
                <c:pt idx="822">
                  <c:v>496.2</c:v>
                </c:pt>
                <c:pt idx="823">
                  <c:v>497.8</c:v>
                </c:pt>
                <c:pt idx="824">
                  <c:v>499.5</c:v>
                </c:pt>
                <c:pt idx="825">
                  <c:v>501.2</c:v>
                </c:pt>
                <c:pt idx="826">
                  <c:v>502.9</c:v>
                </c:pt>
                <c:pt idx="827">
                  <c:v>504.6</c:v>
                </c:pt>
                <c:pt idx="828">
                  <c:v>506.3</c:v>
                </c:pt>
                <c:pt idx="829">
                  <c:v>508</c:v>
                </c:pt>
                <c:pt idx="830">
                  <c:v>509.6</c:v>
                </c:pt>
                <c:pt idx="831">
                  <c:v>511.3</c:v>
                </c:pt>
                <c:pt idx="832">
                  <c:v>513</c:v>
                </c:pt>
                <c:pt idx="833">
                  <c:v>514.70000000000005</c:v>
                </c:pt>
                <c:pt idx="834">
                  <c:v>516.29999999999995</c:v>
                </c:pt>
                <c:pt idx="835">
                  <c:v>518</c:v>
                </c:pt>
                <c:pt idx="836">
                  <c:v>519.6</c:v>
                </c:pt>
                <c:pt idx="837">
                  <c:v>521.29999999999995</c:v>
                </c:pt>
                <c:pt idx="838">
                  <c:v>522.9</c:v>
                </c:pt>
                <c:pt idx="839">
                  <c:v>524.6</c:v>
                </c:pt>
                <c:pt idx="840">
                  <c:v>526.20000000000005</c:v>
                </c:pt>
                <c:pt idx="841">
                  <c:v>527.79999999999995</c:v>
                </c:pt>
                <c:pt idx="842">
                  <c:v>529.5</c:v>
                </c:pt>
                <c:pt idx="843">
                  <c:v>531.1</c:v>
                </c:pt>
                <c:pt idx="844">
                  <c:v>532.70000000000005</c:v>
                </c:pt>
                <c:pt idx="845">
                  <c:v>534.29999999999995</c:v>
                </c:pt>
                <c:pt idx="846">
                  <c:v>535.9</c:v>
                </c:pt>
                <c:pt idx="847">
                  <c:v>537.5</c:v>
                </c:pt>
                <c:pt idx="848">
                  <c:v>539.1</c:v>
                </c:pt>
                <c:pt idx="849">
                  <c:v>540.70000000000005</c:v>
                </c:pt>
                <c:pt idx="850">
                  <c:v>542.20000000000005</c:v>
                </c:pt>
                <c:pt idx="851">
                  <c:v>543.79999999999995</c:v>
                </c:pt>
                <c:pt idx="852">
                  <c:v>545.29999999999995</c:v>
                </c:pt>
                <c:pt idx="853">
                  <c:v>546.79999999999995</c:v>
                </c:pt>
                <c:pt idx="854">
                  <c:v>548.4</c:v>
                </c:pt>
                <c:pt idx="855">
                  <c:v>549.9</c:v>
                </c:pt>
                <c:pt idx="856">
                  <c:v>551.4</c:v>
                </c:pt>
                <c:pt idx="857">
                  <c:v>552.9</c:v>
                </c:pt>
                <c:pt idx="858">
                  <c:v>554.29999999999995</c:v>
                </c:pt>
                <c:pt idx="859">
                  <c:v>555.79999999999995</c:v>
                </c:pt>
                <c:pt idx="860">
                  <c:v>557.29999999999995</c:v>
                </c:pt>
                <c:pt idx="861">
                  <c:v>558.70000000000005</c:v>
                </c:pt>
                <c:pt idx="862">
                  <c:v>560.1</c:v>
                </c:pt>
                <c:pt idx="863">
                  <c:v>561.5</c:v>
                </c:pt>
                <c:pt idx="864">
                  <c:v>562.9</c:v>
                </c:pt>
                <c:pt idx="865">
                  <c:v>564.29999999999995</c:v>
                </c:pt>
                <c:pt idx="866">
                  <c:v>565.70000000000005</c:v>
                </c:pt>
                <c:pt idx="867">
                  <c:v>567.1</c:v>
                </c:pt>
                <c:pt idx="868">
                  <c:v>568.4</c:v>
                </c:pt>
                <c:pt idx="869">
                  <c:v>569.79999999999995</c:v>
                </c:pt>
                <c:pt idx="870">
                  <c:v>571.1</c:v>
                </c:pt>
                <c:pt idx="871">
                  <c:v>572.4</c:v>
                </c:pt>
                <c:pt idx="872">
                  <c:v>573.70000000000005</c:v>
                </c:pt>
                <c:pt idx="873">
                  <c:v>575</c:v>
                </c:pt>
                <c:pt idx="874">
                  <c:v>576.29999999999995</c:v>
                </c:pt>
                <c:pt idx="875">
                  <c:v>577.6</c:v>
                </c:pt>
                <c:pt idx="876">
                  <c:v>578.79999999999995</c:v>
                </c:pt>
                <c:pt idx="877">
                  <c:v>580</c:v>
                </c:pt>
                <c:pt idx="878">
                  <c:v>581.20000000000005</c:v>
                </c:pt>
                <c:pt idx="879">
                  <c:v>582.5</c:v>
                </c:pt>
                <c:pt idx="880">
                  <c:v>583.6</c:v>
                </c:pt>
                <c:pt idx="881">
                  <c:v>584.79999999999995</c:v>
                </c:pt>
                <c:pt idx="882">
                  <c:v>586</c:v>
                </c:pt>
                <c:pt idx="883">
                  <c:v>587.1</c:v>
                </c:pt>
                <c:pt idx="884">
                  <c:v>588.20000000000005</c:v>
                </c:pt>
                <c:pt idx="885">
                  <c:v>589.29999999999995</c:v>
                </c:pt>
                <c:pt idx="886">
                  <c:v>590.4</c:v>
                </c:pt>
                <c:pt idx="887">
                  <c:v>591.5</c:v>
                </c:pt>
                <c:pt idx="888">
                  <c:v>592.5</c:v>
                </c:pt>
                <c:pt idx="889">
                  <c:v>593.6</c:v>
                </c:pt>
                <c:pt idx="890">
                  <c:v>594.6</c:v>
                </c:pt>
                <c:pt idx="891">
                  <c:v>595.6</c:v>
                </c:pt>
                <c:pt idx="892">
                  <c:v>596.6</c:v>
                </c:pt>
                <c:pt idx="893">
                  <c:v>597.5</c:v>
                </c:pt>
                <c:pt idx="894">
                  <c:v>598.5</c:v>
                </c:pt>
                <c:pt idx="895">
                  <c:v>599.4</c:v>
                </c:pt>
                <c:pt idx="896">
                  <c:v>600.29999999999995</c:v>
                </c:pt>
                <c:pt idx="897">
                  <c:v>601.29999999999995</c:v>
                </c:pt>
                <c:pt idx="898">
                  <c:v>602.1</c:v>
                </c:pt>
                <c:pt idx="899">
                  <c:v>603</c:v>
                </c:pt>
                <c:pt idx="900">
                  <c:v>603.9</c:v>
                </c:pt>
                <c:pt idx="901">
                  <c:v>604.70000000000005</c:v>
                </c:pt>
                <c:pt idx="902">
                  <c:v>605.6</c:v>
                </c:pt>
                <c:pt idx="903">
                  <c:v>606.4</c:v>
                </c:pt>
                <c:pt idx="904">
                  <c:v>607.20000000000005</c:v>
                </c:pt>
                <c:pt idx="905">
                  <c:v>608</c:v>
                </c:pt>
                <c:pt idx="906">
                  <c:v>608.79999999999995</c:v>
                </c:pt>
                <c:pt idx="907">
                  <c:v>609.6</c:v>
                </c:pt>
                <c:pt idx="908">
                  <c:v>610.4</c:v>
                </c:pt>
                <c:pt idx="909">
                  <c:v>611.1</c:v>
                </c:pt>
                <c:pt idx="910">
                  <c:v>611.9</c:v>
                </c:pt>
                <c:pt idx="911">
                  <c:v>612.6</c:v>
                </c:pt>
                <c:pt idx="912">
                  <c:v>613.29999999999995</c:v>
                </c:pt>
                <c:pt idx="913">
                  <c:v>614</c:v>
                </c:pt>
                <c:pt idx="914">
                  <c:v>614.70000000000005</c:v>
                </c:pt>
                <c:pt idx="915">
                  <c:v>615.4</c:v>
                </c:pt>
                <c:pt idx="916">
                  <c:v>616.1</c:v>
                </c:pt>
                <c:pt idx="917">
                  <c:v>616.79999999999995</c:v>
                </c:pt>
                <c:pt idx="918">
                  <c:v>617.5</c:v>
                </c:pt>
                <c:pt idx="919">
                  <c:v>618.1</c:v>
                </c:pt>
                <c:pt idx="920">
                  <c:v>618.70000000000005</c:v>
                </c:pt>
                <c:pt idx="921">
                  <c:v>619.4</c:v>
                </c:pt>
                <c:pt idx="922">
                  <c:v>620</c:v>
                </c:pt>
                <c:pt idx="923">
                  <c:v>620.6</c:v>
                </c:pt>
                <c:pt idx="924">
                  <c:v>621.20000000000005</c:v>
                </c:pt>
                <c:pt idx="925">
                  <c:v>621.79999999999995</c:v>
                </c:pt>
                <c:pt idx="926">
                  <c:v>622.4</c:v>
                </c:pt>
                <c:pt idx="927">
                  <c:v>622.9</c:v>
                </c:pt>
                <c:pt idx="928">
                  <c:v>623.5</c:v>
                </c:pt>
                <c:pt idx="929">
                  <c:v>624</c:v>
                </c:pt>
                <c:pt idx="930">
                  <c:v>624.6</c:v>
                </c:pt>
                <c:pt idx="931">
                  <c:v>625.1</c:v>
                </c:pt>
                <c:pt idx="932">
                  <c:v>625.6</c:v>
                </c:pt>
                <c:pt idx="933">
                  <c:v>626.20000000000005</c:v>
                </c:pt>
                <c:pt idx="934">
                  <c:v>626.70000000000005</c:v>
                </c:pt>
                <c:pt idx="935">
                  <c:v>627.20000000000005</c:v>
                </c:pt>
                <c:pt idx="936">
                  <c:v>627.70000000000005</c:v>
                </c:pt>
                <c:pt idx="937">
                  <c:v>628.20000000000005</c:v>
                </c:pt>
                <c:pt idx="938">
                  <c:v>628.70000000000005</c:v>
                </c:pt>
                <c:pt idx="939">
                  <c:v>629.20000000000005</c:v>
                </c:pt>
                <c:pt idx="940">
                  <c:v>629.6</c:v>
                </c:pt>
                <c:pt idx="941">
                  <c:v>630.1</c:v>
                </c:pt>
                <c:pt idx="942">
                  <c:v>630.6</c:v>
                </c:pt>
                <c:pt idx="943">
                  <c:v>631.1</c:v>
                </c:pt>
                <c:pt idx="944">
                  <c:v>631.5</c:v>
                </c:pt>
                <c:pt idx="945">
                  <c:v>632</c:v>
                </c:pt>
                <c:pt idx="946">
                  <c:v>632.4</c:v>
                </c:pt>
                <c:pt idx="947">
                  <c:v>632.9</c:v>
                </c:pt>
                <c:pt idx="948">
                  <c:v>633.29999999999995</c:v>
                </c:pt>
                <c:pt idx="949">
                  <c:v>633.70000000000005</c:v>
                </c:pt>
                <c:pt idx="950">
                  <c:v>634.1</c:v>
                </c:pt>
                <c:pt idx="951">
                  <c:v>634.6</c:v>
                </c:pt>
                <c:pt idx="952">
                  <c:v>635</c:v>
                </c:pt>
                <c:pt idx="953">
                  <c:v>635.29999999999995</c:v>
                </c:pt>
                <c:pt idx="954">
                  <c:v>635.70000000000005</c:v>
                </c:pt>
                <c:pt idx="955">
                  <c:v>636.1</c:v>
                </c:pt>
                <c:pt idx="956">
                  <c:v>636.5</c:v>
                </c:pt>
                <c:pt idx="957">
                  <c:v>636.79999999999995</c:v>
                </c:pt>
                <c:pt idx="958">
                  <c:v>637.20000000000005</c:v>
                </c:pt>
                <c:pt idx="959">
                  <c:v>637.5</c:v>
                </c:pt>
                <c:pt idx="960">
                  <c:v>637.9</c:v>
                </c:pt>
                <c:pt idx="961">
                  <c:v>638.20000000000005</c:v>
                </c:pt>
                <c:pt idx="962">
                  <c:v>638.5</c:v>
                </c:pt>
                <c:pt idx="963">
                  <c:v>638.79999999999995</c:v>
                </c:pt>
                <c:pt idx="964">
                  <c:v>639.1</c:v>
                </c:pt>
                <c:pt idx="965">
                  <c:v>639.4</c:v>
                </c:pt>
                <c:pt idx="966">
                  <c:v>639.70000000000005</c:v>
                </c:pt>
                <c:pt idx="967">
                  <c:v>639.9</c:v>
                </c:pt>
                <c:pt idx="968">
                  <c:v>640.20000000000005</c:v>
                </c:pt>
                <c:pt idx="969">
                  <c:v>640.5</c:v>
                </c:pt>
                <c:pt idx="970">
                  <c:v>640.70000000000005</c:v>
                </c:pt>
                <c:pt idx="971">
                  <c:v>640.9</c:v>
                </c:pt>
                <c:pt idx="972">
                  <c:v>641.20000000000005</c:v>
                </c:pt>
                <c:pt idx="973">
                  <c:v>641.4</c:v>
                </c:pt>
                <c:pt idx="974">
                  <c:v>641.6</c:v>
                </c:pt>
                <c:pt idx="975">
                  <c:v>641.79999999999995</c:v>
                </c:pt>
                <c:pt idx="976">
                  <c:v>642</c:v>
                </c:pt>
                <c:pt idx="977">
                  <c:v>642.20000000000005</c:v>
                </c:pt>
                <c:pt idx="978">
                  <c:v>642.29999999999995</c:v>
                </c:pt>
                <c:pt idx="979">
                  <c:v>642.5</c:v>
                </c:pt>
                <c:pt idx="980">
                  <c:v>642.70000000000005</c:v>
                </c:pt>
                <c:pt idx="981">
                  <c:v>642.79999999999995</c:v>
                </c:pt>
                <c:pt idx="982">
                  <c:v>643</c:v>
                </c:pt>
                <c:pt idx="983">
                  <c:v>643.1</c:v>
                </c:pt>
                <c:pt idx="984">
                  <c:v>643.20000000000005</c:v>
                </c:pt>
                <c:pt idx="985">
                  <c:v>643.29999999999995</c:v>
                </c:pt>
                <c:pt idx="986">
                  <c:v>643.5</c:v>
                </c:pt>
                <c:pt idx="987">
                  <c:v>643.6</c:v>
                </c:pt>
                <c:pt idx="988">
                  <c:v>643.70000000000005</c:v>
                </c:pt>
                <c:pt idx="989">
                  <c:v>643.70000000000005</c:v>
                </c:pt>
                <c:pt idx="990">
                  <c:v>643.79999999999995</c:v>
                </c:pt>
                <c:pt idx="991">
                  <c:v>643.9</c:v>
                </c:pt>
                <c:pt idx="992">
                  <c:v>643.9</c:v>
                </c:pt>
                <c:pt idx="993">
                  <c:v>644</c:v>
                </c:pt>
                <c:pt idx="994">
                  <c:v>644</c:v>
                </c:pt>
                <c:pt idx="995">
                  <c:v>644.1</c:v>
                </c:pt>
                <c:pt idx="996">
                  <c:v>644.1</c:v>
                </c:pt>
                <c:pt idx="997">
                  <c:v>644.1</c:v>
                </c:pt>
                <c:pt idx="998">
                  <c:v>644.1</c:v>
                </c:pt>
                <c:pt idx="999">
                  <c:v>644.20000000000005</c:v>
                </c:pt>
                <c:pt idx="1000">
                  <c:v>644.20000000000005</c:v>
                </c:pt>
                <c:pt idx="1001">
                  <c:v>644.1</c:v>
                </c:pt>
                <c:pt idx="1002">
                  <c:v>644.1</c:v>
                </c:pt>
                <c:pt idx="1003">
                  <c:v>644.1</c:v>
                </c:pt>
                <c:pt idx="1004">
                  <c:v>644.1</c:v>
                </c:pt>
                <c:pt idx="1005">
                  <c:v>644.1</c:v>
                </c:pt>
                <c:pt idx="1006">
                  <c:v>644</c:v>
                </c:pt>
                <c:pt idx="1007">
                  <c:v>644</c:v>
                </c:pt>
                <c:pt idx="1008">
                  <c:v>644</c:v>
                </c:pt>
                <c:pt idx="1009">
                  <c:v>643.9</c:v>
                </c:pt>
                <c:pt idx="1010">
                  <c:v>643.9</c:v>
                </c:pt>
                <c:pt idx="1011">
                  <c:v>643.79999999999995</c:v>
                </c:pt>
                <c:pt idx="1012">
                  <c:v>643.79999999999995</c:v>
                </c:pt>
                <c:pt idx="1013">
                  <c:v>643.70000000000005</c:v>
                </c:pt>
                <c:pt idx="1014">
                  <c:v>643.6</c:v>
                </c:pt>
                <c:pt idx="1015">
                  <c:v>643.6</c:v>
                </c:pt>
                <c:pt idx="1016">
                  <c:v>643.5</c:v>
                </c:pt>
                <c:pt idx="1017">
                  <c:v>643.4</c:v>
                </c:pt>
                <c:pt idx="1018">
                  <c:v>643.29999999999995</c:v>
                </c:pt>
                <c:pt idx="1019">
                  <c:v>643.29999999999995</c:v>
                </c:pt>
                <c:pt idx="1020">
                  <c:v>643.20000000000005</c:v>
                </c:pt>
                <c:pt idx="1021">
                  <c:v>643.1</c:v>
                </c:pt>
                <c:pt idx="1022">
                  <c:v>643</c:v>
                </c:pt>
                <c:pt idx="1023">
                  <c:v>642.9</c:v>
                </c:pt>
                <c:pt idx="1024">
                  <c:v>642.79999999999995</c:v>
                </c:pt>
                <c:pt idx="1025">
                  <c:v>642.70000000000005</c:v>
                </c:pt>
                <c:pt idx="1026">
                  <c:v>642.6</c:v>
                </c:pt>
                <c:pt idx="1027">
                  <c:v>642.5</c:v>
                </c:pt>
                <c:pt idx="1028">
                  <c:v>642.4</c:v>
                </c:pt>
                <c:pt idx="1029">
                  <c:v>642.29999999999995</c:v>
                </c:pt>
                <c:pt idx="1030">
                  <c:v>642.20000000000005</c:v>
                </c:pt>
                <c:pt idx="1031">
                  <c:v>642</c:v>
                </c:pt>
                <c:pt idx="1032">
                  <c:v>641.9</c:v>
                </c:pt>
                <c:pt idx="1033">
                  <c:v>641.79999999999995</c:v>
                </c:pt>
                <c:pt idx="1034">
                  <c:v>641.6</c:v>
                </c:pt>
                <c:pt idx="1035">
                  <c:v>641.5</c:v>
                </c:pt>
                <c:pt idx="1036">
                  <c:v>641.4</c:v>
                </c:pt>
                <c:pt idx="1037">
                  <c:v>641.20000000000005</c:v>
                </c:pt>
                <c:pt idx="1038">
                  <c:v>641.1</c:v>
                </c:pt>
                <c:pt idx="1039">
                  <c:v>640.9</c:v>
                </c:pt>
                <c:pt idx="1040">
                  <c:v>640.70000000000005</c:v>
                </c:pt>
                <c:pt idx="1041">
                  <c:v>640.6</c:v>
                </c:pt>
                <c:pt idx="1042">
                  <c:v>640.4</c:v>
                </c:pt>
                <c:pt idx="1043">
                  <c:v>640.20000000000005</c:v>
                </c:pt>
                <c:pt idx="1044">
                  <c:v>640</c:v>
                </c:pt>
                <c:pt idx="1045">
                  <c:v>639.79999999999995</c:v>
                </c:pt>
                <c:pt idx="1046">
                  <c:v>639.70000000000005</c:v>
                </c:pt>
                <c:pt idx="1047">
                  <c:v>639.5</c:v>
                </c:pt>
                <c:pt idx="1048">
                  <c:v>639.29999999999995</c:v>
                </c:pt>
                <c:pt idx="1049">
                  <c:v>639.1</c:v>
                </c:pt>
                <c:pt idx="1050">
                  <c:v>638.79999999999995</c:v>
                </c:pt>
                <c:pt idx="1051">
                  <c:v>638.6</c:v>
                </c:pt>
                <c:pt idx="1052">
                  <c:v>638.4</c:v>
                </c:pt>
                <c:pt idx="1053">
                  <c:v>638.20000000000005</c:v>
                </c:pt>
                <c:pt idx="1054">
                  <c:v>638</c:v>
                </c:pt>
                <c:pt idx="1055">
                  <c:v>637.70000000000005</c:v>
                </c:pt>
                <c:pt idx="1056">
                  <c:v>637.5</c:v>
                </c:pt>
                <c:pt idx="1057">
                  <c:v>637.29999999999995</c:v>
                </c:pt>
                <c:pt idx="1058">
                  <c:v>637</c:v>
                </c:pt>
                <c:pt idx="1059">
                  <c:v>636.79999999999995</c:v>
                </c:pt>
                <c:pt idx="1060">
                  <c:v>636.5</c:v>
                </c:pt>
                <c:pt idx="1061">
                  <c:v>636.20000000000005</c:v>
                </c:pt>
                <c:pt idx="1062">
                  <c:v>636</c:v>
                </c:pt>
                <c:pt idx="1063">
                  <c:v>635.70000000000005</c:v>
                </c:pt>
                <c:pt idx="1064">
                  <c:v>635.4</c:v>
                </c:pt>
                <c:pt idx="1065">
                  <c:v>635.1</c:v>
                </c:pt>
                <c:pt idx="1066">
                  <c:v>634.79999999999995</c:v>
                </c:pt>
                <c:pt idx="1067">
                  <c:v>634.5</c:v>
                </c:pt>
                <c:pt idx="1068">
                  <c:v>634.20000000000005</c:v>
                </c:pt>
                <c:pt idx="1069">
                  <c:v>633.9</c:v>
                </c:pt>
                <c:pt idx="1070">
                  <c:v>633.6</c:v>
                </c:pt>
                <c:pt idx="1071">
                  <c:v>633.20000000000005</c:v>
                </c:pt>
                <c:pt idx="1072">
                  <c:v>632.9</c:v>
                </c:pt>
                <c:pt idx="1073">
                  <c:v>632.6</c:v>
                </c:pt>
                <c:pt idx="1074">
                  <c:v>632.20000000000005</c:v>
                </c:pt>
                <c:pt idx="1075">
                  <c:v>631.79999999999995</c:v>
                </c:pt>
                <c:pt idx="1076">
                  <c:v>631.5</c:v>
                </c:pt>
                <c:pt idx="1077">
                  <c:v>631.1</c:v>
                </c:pt>
                <c:pt idx="1078">
                  <c:v>630.70000000000005</c:v>
                </c:pt>
                <c:pt idx="1079">
                  <c:v>630.29999999999995</c:v>
                </c:pt>
                <c:pt idx="1080">
                  <c:v>629.9</c:v>
                </c:pt>
                <c:pt idx="1081">
                  <c:v>629.5</c:v>
                </c:pt>
                <c:pt idx="1082">
                  <c:v>629.1</c:v>
                </c:pt>
                <c:pt idx="1083">
                  <c:v>628.70000000000005</c:v>
                </c:pt>
                <c:pt idx="1084">
                  <c:v>628.20000000000005</c:v>
                </c:pt>
                <c:pt idx="1085">
                  <c:v>627.79999999999995</c:v>
                </c:pt>
                <c:pt idx="1086">
                  <c:v>627.29999999999995</c:v>
                </c:pt>
                <c:pt idx="1087">
                  <c:v>626.9</c:v>
                </c:pt>
                <c:pt idx="1088">
                  <c:v>626.4</c:v>
                </c:pt>
                <c:pt idx="1089">
                  <c:v>625.9</c:v>
                </c:pt>
                <c:pt idx="1090">
                  <c:v>625.4</c:v>
                </c:pt>
                <c:pt idx="1091">
                  <c:v>624.9</c:v>
                </c:pt>
                <c:pt idx="1092">
                  <c:v>624.4</c:v>
                </c:pt>
                <c:pt idx="1093">
                  <c:v>623.9</c:v>
                </c:pt>
                <c:pt idx="1094">
                  <c:v>623.29999999999995</c:v>
                </c:pt>
                <c:pt idx="1095">
                  <c:v>622.79999999999995</c:v>
                </c:pt>
                <c:pt idx="1096">
                  <c:v>622.29999999999995</c:v>
                </c:pt>
                <c:pt idx="1097">
                  <c:v>621.70000000000005</c:v>
                </c:pt>
                <c:pt idx="1098">
                  <c:v>621.1</c:v>
                </c:pt>
                <c:pt idx="1099">
                  <c:v>620.5</c:v>
                </c:pt>
                <c:pt idx="1100">
                  <c:v>620</c:v>
                </c:pt>
                <c:pt idx="1101">
                  <c:v>619.4</c:v>
                </c:pt>
                <c:pt idx="1102">
                  <c:v>618.79999999999995</c:v>
                </c:pt>
                <c:pt idx="1103">
                  <c:v>618.1</c:v>
                </c:pt>
                <c:pt idx="1104">
                  <c:v>617.5</c:v>
                </c:pt>
                <c:pt idx="1105">
                  <c:v>616.9</c:v>
                </c:pt>
                <c:pt idx="1106">
                  <c:v>616.20000000000005</c:v>
                </c:pt>
                <c:pt idx="1107">
                  <c:v>615.5</c:v>
                </c:pt>
                <c:pt idx="1108">
                  <c:v>614.9</c:v>
                </c:pt>
                <c:pt idx="1109">
                  <c:v>614.20000000000005</c:v>
                </c:pt>
                <c:pt idx="1110">
                  <c:v>613.5</c:v>
                </c:pt>
                <c:pt idx="1111">
                  <c:v>612.79999999999995</c:v>
                </c:pt>
                <c:pt idx="1112">
                  <c:v>612.1</c:v>
                </c:pt>
                <c:pt idx="1113">
                  <c:v>611.29999999999995</c:v>
                </c:pt>
                <c:pt idx="1114">
                  <c:v>610.6</c:v>
                </c:pt>
                <c:pt idx="1115">
                  <c:v>609.9</c:v>
                </c:pt>
                <c:pt idx="1116">
                  <c:v>609.1</c:v>
                </c:pt>
                <c:pt idx="1117">
                  <c:v>608.29999999999995</c:v>
                </c:pt>
                <c:pt idx="1118">
                  <c:v>607.6</c:v>
                </c:pt>
                <c:pt idx="1119">
                  <c:v>606.79999999999995</c:v>
                </c:pt>
                <c:pt idx="1120">
                  <c:v>606</c:v>
                </c:pt>
                <c:pt idx="1121">
                  <c:v>605.20000000000005</c:v>
                </c:pt>
                <c:pt idx="1122">
                  <c:v>604.4</c:v>
                </c:pt>
                <c:pt idx="1123">
                  <c:v>603.6</c:v>
                </c:pt>
                <c:pt idx="1124">
                  <c:v>602.79999999999995</c:v>
                </c:pt>
                <c:pt idx="1125">
                  <c:v>601.9</c:v>
                </c:pt>
                <c:pt idx="1126">
                  <c:v>601.1</c:v>
                </c:pt>
                <c:pt idx="1127">
                  <c:v>600.29999999999995</c:v>
                </c:pt>
                <c:pt idx="1128">
                  <c:v>599.4</c:v>
                </c:pt>
                <c:pt idx="1129">
                  <c:v>598.6</c:v>
                </c:pt>
                <c:pt idx="1130">
                  <c:v>597.79999999999995</c:v>
                </c:pt>
                <c:pt idx="1131">
                  <c:v>596.9</c:v>
                </c:pt>
                <c:pt idx="1132">
                  <c:v>596.1</c:v>
                </c:pt>
                <c:pt idx="1133">
                  <c:v>595.20000000000005</c:v>
                </c:pt>
                <c:pt idx="1134">
                  <c:v>594.4</c:v>
                </c:pt>
                <c:pt idx="1135">
                  <c:v>593.6</c:v>
                </c:pt>
                <c:pt idx="1136">
                  <c:v>592.70000000000005</c:v>
                </c:pt>
                <c:pt idx="1137">
                  <c:v>591.9</c:v>
                </c:pt>
                <c:pt idx="1138">
                  <c:v>591</c:v>
                </c:pt>
                <c:pt idx="1139">
                  <c:v>590.20000000000005</c:v>
                </c:pt>
                <c:pt idx="1140">
                  <c:v>589.29999999999995</c:v>
                </c:pt>
                <c:pt idx="1141">
                  <c:v>588.5</c:v>
                </c:pt>
                <c:pt idx="1142">
                  <c:v>587.6</c:v>
                </c:pt>
                <c:pt idx="1143">
                  <c:v>586.70000000000005</c:v>
                </c:pt>
                <c:pt idx="1144">
                  <c:v>585.9</c:v>
                </c:pt>
                <c:pt idx="1145">
                  <c:v>585</c:v>
                </c:pt>
                <c:pt idx="1146">
                  <c:v>584.20000000000005</c:v>
                </c:pt>
                <c:pt idx="1147">
                  <c:v>583.29999999999995</c:v>
                </c:pt>
                <c:pt idx="1148">
                  <c:v>582.5</c:v>
                </c:pt>
                <c:pt idx="1149">
                  <c:v>581.6</c:v>
                </c:pt>
                <c:pt idx="1150">
                  <c:v>580.79999999999995</c:v>
                </c:pt>
                <c:pt idx="1151">
                  <c:v>580</c:v>
                </c:pt>
                <c:pt idx="1152">
                  <c:v>579.1</c:v>
                </c:pt>
                <c:pt idx="1153">
                  <c:v>578.29999999999995</c:v>
                </c:pt>
                <c:pt idx="1154">
                  <c:v>577.4</c:v>
                </c:pt>
                <c:pt idx="1155">
                  <c:v>576.6</c:v>
                </c:pt>
                <c:pt idx="1156">
                  <c:v>575.79999999999995</c:v>
                </c:pt>
                <c:pt idx="1157">
                  <c:v>575</c:v>
                </c:pt>
                <c:pt idx="1158">
                  <c:v>574.1</c:v>
                </c:pt>
                <c:pt idx="1159">
                  <c:v>573.29999999999995</c:v>
                </c:pt>
                <c:pt idx="1160">
                  <c:v>572.5</c:v>
                </c:pt>
                <c:pt idx="1161">
                  <c:v>571.70000000000005</c:v>
                </c:pt>
                <c:pt idx="1162">
                  <c:v>570.9</c:v>
                </c:pt>
                <c:pt idx="1163">
                  <c:v>570.1</c:v>
                </c:pt>
                <c:pt idx="1164">
                  <c:v>569.29999999999995</c:v>
                </c:pt>
                <c:pt idx="1165">
                  <c:v>568.5</c:v>
                </c:pt>
                <c:pt idx="1166">
                  <c:v>567.79999999999995</c:v>
                </c:pt>
                <c:pt idx="1167">
                  <c:v>567</c:v>
                </c:pt>
                <c:pt idx="1168">
                  <c:v>566.20000000000005</c:v>
                </c:pt>
                <c:pt idx="1169">
                  <c:v>565.4</c:v>
                </c:pt>
                <c:pt idx="1170">
                  <c:v>564.70000000000005</c:v>
                </c:pt>
                <c:pt idx="1171">
                  <c:v>563.9</c:v>
                </c:pt>
                <c:pt idx="1172">
                  <c:v>563.1</c:v>
                </c:pt>
                <c:pt idx="1173">
                  <c:v>562.4</c:v>
                </c:pt>
                <c:pt idx="1174">
                  <c:v>561.6</c:v>
                </c:pt>
                <c:pt idx="1175">
                  <c:v>560.9</c:v>
                </c:pt>
                <c:pt idx="1176">
                  <c:v>560.1</c:v>
                </c:pt>
                <c:pt idx="1177">
                  <c:v>559.29999999999995</c:v>
                </c:pt>
                <c:pt idx="1178">
                  <c:v>558.6</c:v>
                </c:pt>
                <c:pt idx="1179">
                  <c:v>557.79999999999995</c:v>
                </c:pt>
                <c:pt idx="1180">
                  <c:v>557.1</c:v>
                </c:pt>
                <c:pt idx="1181">
                  <c:v>556.29999999999995</c:v>
                </c:pt>
                <c:pt idx="1182">
                  <c:v>555.6</c:v>
                </c:pt>
                <c:pt idx="1183">
                  <c:v>554.79999999999995</c:v>
                </c:pt>
                <c:pt idx="1184">
                  <c:v>554</c:v>
                </c:pt>
                <c:pt idx="1185">
                  <c:v>553.29999999999995</c:v>
                </c:pt>
                <c:pt idx="1186">
                  <c:v>552.5</c:v>
                </c:pt>
                <c:pt idx="1187">
                  <c:v>551.79999999999995</c:v>
                </c:pt>
                <c:pt idx="1188">
                  <c:v>551</c:v>
                </c:pt>
                <c:pt idx="1189">
                  <c:v>550.20000000000005</c:v>
                </c:pt>
                <c:pt idx="1190">
                  <c:v>549.5</c:v>
                </c:pt>
                <c:pt idx="1191">
                  <c:v>548.70000000000005</c:v>
                </c:pt>
                <c:pt idx="1192">
                  <c:v>548</c:v>
                </c:pt>
                <c:pt idx="1193">
                  <c:v>547.20000000000005</c:v>
                </c:pt>
                <c:pt idx="1194">
                  <c:v>546.4</c:v>
                </c:pt>
                <c:pt idx="1195">
                  <c:v>545.70000000000005</c:v>
                </c:pt>
                <c:pt idx="1196">
                  <c:v>544.9</c:v>
                </c:pt>
                <c:pt idx="1197">
                  <c:v>544.1</c:v>
                </c:pt>
                <c:pt idx="1198">
                  <c:v>543.4</c:v>
                </c:pt>
                <c:pt idx="1199">
                  <c:v>542.6</c:v>
                </c:pt>
                <c:pt idx="1200">
                  <c:v>541.79999999999995</c:v>
                </c:pt>
                <c:pt idx="1201">
                  <c:v>541.1</c:v>
                </c:pt>
                <c:pt idx="1202">
                  <c:v>540.29999999999995</c:v>
                </c:pt>
                <c:pt idx="1203">
                  <c:v>539.5</c:v>
                </c:pt>
                <c:pt idx="1204">
                  <c:v>538.79999999999995</c:v>
                </c:pt>
                <c:pt idx="1205">
                  <c:v>538</c:v>
                </c:pt>
                <c:pt idx="1206">
                  <c:v>537.20000000000005</c:v>
                </c:pt>
                <c:pt idx="1207">
                  <c:v>536.5</c:v>
                </c:pt>
                <c:pt idx="1208">
                  <c:v>535.70000000000005</c:v>
                </c:pt>
                <c:pt idx="1209">
                  <c:v>534.9</c:v>
                </c:pt>
                <c:pt idx="1210">
                  <c:v>534.1</c:v>
                </c:pt>
                <c:pt idx="1211">
                  <c:v>533.4</c:v>
                </c:pt>
                <c:pt idx="1212">
                  <c:v>532.6</c:v>
                </c:pt>
                <c:pt idx="1213">
                  <c:v>531.79999999999995</c:v>
                </c:pt>
                <c:pt idx="1214">
                  <c:v>531.1</c:v>
                </c:pt>
                <c:pt idx="1215">
                  <c:v>530.29999999999995</c:v>
                </c:pt>
                <c:pt idx="1216">
                  <c:v>529.5</c:v>
                </c:pt>
                <c:pt idx="1217">
                  <c:v>528.70000000000005</c:v>
                </c:pt>
                <c:pt idx="1218">
                  <c:v>528</c:v>
                </c:pt>
                <c:pt idx="1219">
                  <c:v>527.20000000000005</c:v>
                </c:pt>
                <c:pt idx="1220">
                  <c:v>526.4</c:v>
                </c:pt>
                <c:pt idx="1221">
                  <c:v>525.6</c:v>
                </c:pt>
                <c:pt idx="1222">
                  <c:v>524.9</c:v>
                </c:pt>
                <c:pt idx="1223">
                  <c:v>524.1</c:v>
                </c:pt>
                <c:pt idx="1224">
                  <c:v>523.29999999999995</c:v>
                </c:pt>
                <c:pt idx="1225">
                  <c:v>522.5</c:v>
                </c:pt>
                <c:pt idx="1226">
                  <c:v>521.79999999999995</c:v>
                </c:pt>
                <c:pt idx="1227">
                  <c:v>521</c:v>
                </c:pt>
                <c:pt idx="1228">
                  <c:v>520.20000000000005</c:v>
                </c:pt>
                <c:pt idx="1229">
                  <c:v>519.4</c:v>
                </c:pt>
                <c:pt idx="1230">
                  <c:v>518.70000000000005</c:v>
                </c:pt>
                <c:pt idx="1231">
                  <c:v>517.9</c:v>
                </c:pt>
                <c:pt idx="1232">
                  <c:v>517.1</c:v>
                </c:pt>
                <c:pt idx="1233">
                  <c:v>516.4</c:v>
                </c:pt>
                <c:pt idx="1234">
                  <c:v>515.6</c:v>
                </c:pt>
                <c:pt idx="1235">
                  <c:v>514.79999999999995</c:v>
                </c:pt>
                <c:pt idx="1236">
                  <c:v>514.1</c:v>
                </c:pt>
                <c:pt idx="1237">
                  <c:v>513.29999999999995</c:v>
                </c:pt>
                <c:pt idx="1238">
                  <c:v>512.5</c:v>
                </c:pt>
                <c:pt idx="1239">
                  <c:v>511.8</c:v>
                </c:pt>
                <c:pt idx="1240">
                  <c:v>511</c:v>
                </c:pt>
                <c:pt idx="1241">
                  <c:v>510.2</c:v>
                </c:pt>
                <c:pt idx="1242">
                  <c:v>509.5</c:v>
                </c:pt>
                <c:pt idx="1243">
                  <c:v>508.7</c:v>
                </c:pt>
                <c:pt idx="1244">
                  <c:v>507.9</c:v>
                </c:pt>
                <c:pt idx="1245">
                  <c:v>507.1</c:v>
                </c:pt>
                <c:pt idx="1246">
                  <c:v>506.4</c:v>
                </c:pt>
                <c:pt idx="1247">
                  <c:v>505.6</c:v>
                </c:pt>
                <c:pt idx="1248">
                  <c:v>504.8</c:v>
                </c:pt>
                <c:pt idx="1249">
                  <c:v>504.1</c:v>
                </c:pt>
                <c:pt idx="1250">
                  <c:v>503.3</c:v>
                </c:pt>
                <c:pt idx="1251">
                  <c:v>502.5</c:v>
                </c:pt>
                <c:pt idx="1252">
                  <c:v>501.7</c:v>
                </c:pt>
                <c:pt idx="1253">
                  <c:v>500.9</c:v>
                </c:pt>
                <c:pt idx="1254">
                  <c:v>500.2</c:v>
                </c:pt>
                <c:pt idx="1255">
                  <c:v>499.4</c:v>
                </c:pt>
                <c:pt idx="1256">
                  <c:v>498.6</c:v>
                </c:pt>
                <c:pt idx="1257">
                  <c:v>497.8</c:v>
                </c:pt>
                <c:pt idx="1258">
                  <c:v>497</c:v>
                </c:pt>
                <c:pt idx="1259">
                  <c:v>496.2</c:v>
                </c:pt>
                <c:pt idx="1260">
                  <c:v>495.4</c:v>
                </c:pt>
                <c:pt idx="1261">
                  <c:v>494.6</c:v>
                </c:pt>
                <c:pt idx="1262">
                  <c:v>493.8</c:v>
                </c:pt>
                <c:pt idx="1263">
                  <c:v>493</c:v>
                </c:pt>
                <c:pt idx="1264">
                  <c:v>492.2</c:v>
                </c:pt>
                <c:pt idx="1265">
                  <c:v>491.4</c:v>
                </c:pt>
                <c:pt idx="1266">
                  <c:v>490.6</c:v>
                </c:pt>
                <c:pt idx="1267">
                  <c:v>489.8</c:v>
                </c:pt>
                <c:pt idx="1268">
                  <c:v>488.9</c:v>
                </c:pt>
                <c:pt idx="1269">
                  <c:v>488.1</c:v>
                </c:pt>
                <c:pt idx="1270">
                  <c:v>487.3</c:v>
                </c:pt>
                <c:pt idx="1271">
                  <c:v>486.5</c:v>
                </c:pt>
                <c:pt idx="1272">
                  <c:v>485.6</c:v>
                </c:pt>
                <c:pt idx="1273">
                  <c:v>484.8</c:v>
                </c:pt>
                <c:pt idx="1274">
                  <c:v>484</c:v>
                </c:pt>
                <c:pt idx="1275">
                  <c:v>483.2</c:v>
                </c:pt>
                <c:pt idx="1276">
                  <c:v>482.3</c:v>
                </c:pt>
                <c:pt idx="1277">
                  <c:v>481.5</c:v>
                </c:pt>
                <c:pt idx="1278">
                  <c:v>480.6</c:v>
                </c:pt>
                <c:pt idx="1279">
                  <c:v>479.8</c:v>
                </c:pt>
                <c:pt idx="1280">
                  <c:v>478.9</c:v>
                </c:pt>
                <c:pt idx="1281">
                  <c:v>478.1</c:v>
                </c:pt>
                <c:pt idx="1282">
                  <c:v>477.2</c:v>
                </c:pt>
                <c:pt idx="1283">
                  <c:v>476.3</c:v>
                </c:pt>
                <c:pt idx="1284">
                  <c:v>475.5</c:v>
                </c:pt>
                <c:pt idx="1285">
                  <c:v>474.6</c:v>
                </c:pt>
                <c:pt idx="1286">
                  <c:v>473.7</c:v>
                </c:pt>
                <c:pt idx="1287">
                  <c:v>472.8</c:v>
                </c:pt>
                <c:pt idx="1288">
                  <c:v>471.9</c:v>
                </c:pt>
                <c:pt idx="1289">
                  <c:v>471</c:v>
                </c:pt>
                <c:pt idx="1290">
                  <c:v>470.1</c:v>
                </c:pt>
                <c:pt idx="1291">
                  <c:v>469.2</c:v>
                </c:pt>
                <c:pt idx="1292">
                  <c:v>468.2</c:v>
                </c:pt>
                <c:pt idx="1293">
                  <c:v>467.3</c:v>
                </c:pt>
                <c:pt idx="1294">
                  <c:v>466.4</c:v>
                </c:pt>
                <c:pt idx="1295">
                  <c:v>465.4</c:v>
                </c:pt>
                <c:pt idx="1296">
                  <c:v>464.5</c:v>
                </c:pt>
                <c:pt idx="1297">
                  <c:v>463.5</c:v>
                </c:pt>
                <c:pt idx="1298">
                  <c:v>462.6</c:v>
                </c:pt>
                <c:pt idx="1299">
                  <c:v>461.6</c:v>
                </c:pt>
                <c:pt idx="1300">
                  <c:v>460.6</c:v>
                </c:pt>
                <c:pt idx="1301">
                  <c:v>459.6</c:v>
                </c:pt>
                <c:pt idx="1302">
                  <c:v>458.7</c:v>
                </c:pt>
                <c:pt idx="1303">
                  <c:v>457.7</c:v>
                </c:pt>
                <c:pt idx="1304">
                  <c:v>456.7</c:v>
                </c:pt>
                <c:pt idx="1305">
                  <c:v>455.7</c:v>
                </c:pt>
                <c:pt idx="1306">
                  <c:v>454.7</c:v>
                </c:pt>
                <c:pt idx="1307">
                  <c:v>453.6</c:v>
                </c:pt>
                <c:pt idx="1308">
                  <c:v>452.6</c:v>
                </c:pt>
                <c:pt idx="1309">
                  <c:v>451.6</c:v>
                </c:pt>
                <c:pt idx="1310">
                  <c:v>450.6</c:v>
                </c:pt>
                <c:pt idx="1311">
                  <c:v>449.5</c:v>
                </c:pt>
                <c:pt idx="1312">
                  <c:v>448.5</c:v>
                </c:pt>
                <c:pt idx="1313">
                  <c:v>447.4</c:v>
                </c:pt>
                <c:pt idx="1314">
                  <c:v>446.4</c:v>
                </c:pt>
                <c:pt idx="1315">
                  <c:v>445.3</c:v>
                </c:pt>
                <c:pt idx="1316">
                  <c:v>444.2</c:v>
                </c:pt>
                <c:pt idx="1317">
                  <c:v>443.1</c:v>
                </c:pt>
                <c:pt idx="1318">
                  <c:v>442.1</c:v>
                </c:pt>
                <c:pt idx="1319">
                  <c:v>441</c:v>
                </c:pt>
                <c:pt idx="1320">
                  <c:v>439.9</c:v>
                </c:pt>
                <c:pt idx="1321">
                  <c:v>438.8</c:v>
                </c:pt>
                <c:pt idx="1322">
                  <c:v>437.7</c:v>
                </c:pt>
                <c:pt idx="1323">
                  <c:v>436.5</c:v>
                </c:pt>
                <c:pt idx="1324">
                  <c:v>435.4</c:v>
                </c:pt>
                <c:pt idx="1325">
                  <c:v>434.3</c:v>
                </c:pt>
                <c:pt idx="1326">
                  <c:v>433.1</c:v>
                </c:pt>
                <c:pt idx="1327">
                  <c:v>432</c:v>
                </c:pt>
                <c:pt idx="1328">
                  <c:v>430.9</c:v>
                </c:pt>
                <c:pt idx="1329">
                  <c:v>429.7</c:v>
                </c:pt>
                <c:pt idx="1330">
                  <c:v>428.6</c:v>
                </c:pt>
                <c:pt idx="1331">
                  <c:v>427.4</c:v>
                </c:pt>
                <c:pt idx="1332">
                  <c:v>426.3</c:v>
                </c:pt>
                <c:pt idx="1333">
                  <c:v>425.1</c:v>
                </c:pt>
                <c:pt idx="1334">
                  <c:v>423.9</c:v>
                </c:pt>
                <c:pt idx="1335">
                  <c:v>422.7</c:v>
                </c:pt>
                <c:pt idx="1336">
                  <c:v>421.6</c:v>
                </c:pt>
                <c:pt idx="1337">
                  <c:v>420.4</c:v>
                </c:pt>
                <c:pt idx="1338">
                  <c:v>419.2</c:v>
                </c:pt>
                <c:pt idx="1339">
                  <c:v>418</c:v>
                </c:pt>
                <c:pt idx="1340">
                  <c:v>416.9</c:v>
                </c:pt>
                <c:pt idx="1341">
                  <c:v>415.7</c:v>
                </c:pt>
                <c:pt idx="1342">
                  <c:v>414.5</c:v>
                </c:pt>
                <c:pt idx="1343">
                  <c:v>413.3</c:v>
                </c:pt>
                <c:pt idx="1344">
                  <c:v>412.1</c:v>
                </c:pt>
                <c:pt idx="1345">
                  <c:v>410.9</c:v>
                </c:pt>
                <c:pt idx="1346">
                  <c:v>409.7</c:v>
                </c:pt>
                <c:pt idx="1347">
                  <c:v>408.5</c:v>
                </c:pt>
                <c:pt idx="1348">
                  <c:v>407.4</c:v>
                </c:pt>
                <c:pt idx="1349">
                  <c:v>406.2</c:v>
                </c:pt>
                <c:pt idx="1350">
                  <c:v>405</c:v>
                </c:pt>
                <c:pt idx="1351">
                  <c:v>403.8</c:v>
                </c:pt>
                <c:pt idx="1352">
                  <c:v>402.6</c:v>
                </c:pt>
                <c:pt idx="1353">
                  <c:v>401.4</c:v>
                </c:pt>
                <c:pt idx="1354">
                  <c:v>400.2</c:v>
                </c:pt>
                <c:pt idx="1355">
                  <c:v>399</c:v>
                </c:pt>
                <c:pt idx="1356">
                  <c:v>397.8</c:v>
                </c:pt>
                <c:pt idx="1357">
                  <c:v>396.7</c:v>
                </c:pt>
                <c:pt idx="1358">
                  <c:v>395.5</c:v>
                </c:pt>
                <c:pt idx="1359">
                  <c:v>394.3</c:v>
                </c:pt>
                <c:pt idx="1360">
                  <c:v>393.1</c:v>
                </c:pt>
                <c:pt idx="1361">
                  <c:v>392</c:v>
                </c:pt>
                <c:pt idx="1362">
                  <c:v>390.8</c:v>
                </c:pt>
                <c:pt idx="1363">
                  <c:v>389.6</c:v>
                </c:pt>
                <c:pt idx="1364">
                  <c:v>388.5</c:v>
                </c:pt>
                <c:pt idx="1365">
                  <c:v>387.3</c:v>
                </c:pt>
                <c:pt idx="1366">
                  <c:v>386.2</c:v>
                </c:pt>
                <c:pt idx="1367">
                  <c:v>385</c:v>
                </c:pt>
                <c:pt idx="1368">
                  <c:v>383.9</c:v>
                </c:pt>
                <c:pt idx="1369">
                  <c:v>382.7</c:v>
                </c:pt>
                <c:pt idx="1370">
                  <c:v>381.6</c:v>
                </c:pt>
                <c:pt idx="1371">
                  <c:v>380.5</c:v>
                </c:pt>
                <c:pt idx="1372">
                  <c:v>379.3</c:v>
                </c:pt>
                <c:pt idx="1373">
                  <c:v>378.2</c:v>
                </c:pt>
                <c:pt idx="1374">
                  <c:v>377.1</c:v>
                </c:pt>
                <c:pt idx="1375">
                  <c:v>376</c:v>
                </c:pt>
                <c:pt idx="1376">
                  <c:v>374.9</c:v>
                </c:pt>
                <c:pt idx="1377">
                  <c:v>373.8</c:v>
                </c:pt>
                <c:pt idx="1378">
                  <c:v>372.7</c:v>
                </c:pt>
                <c:pt idx="1379">
                  <c:v>371.6</c:v>
                </c:pt>
                <c:pt idx="1380">
                  <c:v>370.5</c:v>
                </c:pt>
                <c:pt idx="1381">
                  <c:v>369.4</c:v>
                </c:pt>
                <c:pt idx="1382">
                  <c:v>368.3</c:v>
                </c:pt>
                <c:pt idx="1383">
                  <c:v>367.2</c:v>
                </c:pt>
                <c:pt idx="1384">
                  <c:v>366.1</c:v>
                </c:pt>
                <c:pt idx="1385">
                  <c:v>365</c:v>
                </c:pt>
                <c:pt idx="1386">
                  <c:v>364</c:v>
                </c:pt>
                <c:pt idx="1387">
                  <c:v>362.9</c:v>
                </c:pt>
                <c:pt idx="1388">
                  <c:v>361.8</c:v>
                </c:pt>
                <c:pt idx="1389">
                  <c:v>360.8</c:v>
                </c:pt>
                <c:pt idx="1390">
                  <c:v>359.7</c:v>
                </c:pt>
                <c:pt idx="1391">
                  <c:v>358.6</c:v>
                </c:pt>
                <c:pt idx="1392">
                  <c:v>357.6</c:v>
                </c:pt>
                <c:pt idx="1393">
                  <c:v>356.5</c:v>
                </c:pt>
                <c:pt idx="1394">
                  <c:v>355.5</c:v>
                </c:pt>
                <c:pt idx="1395">
                  <c:v>354.4</c:v>
                </c:pt>
                <c:pt idx="1396">
                  <c:v>353.4</c:v>
                </c:pt>
                <c:pt idx="1397">
                  <c:v>352.4</c:v>
                </c:pt>
                <c:pt idx="1398">
                  <c:v>351.3</c:v>
                </c:pt>
                <c:pt idx="1399">
                  <c:v>350.3</c:v>
                </c:pt>
                <c:pt idx="1400">
                  <c:v>349.3</c:v>
                </c:pt>
                <c:pt idx="1401">
                  <c:v>348.2</c:v>
                </c:pt>
                <c:pt idx="1402">
                  <c:v>347.2</c:v>
                </c:pt>
                <c:pt idx="1403">
                  <c:v>346.2</c:v>
                </c:pt>
                <c:pt idx="1404">
                  <c:v>345.2</c:v>
                </c:pt>
                <c:pt idx="1405">
                  <c:v>344.2</c:v>
                </c:pt>
                <c:pt idx="1406">
                  <c:v>343.2</c:v>
                </c:pt>
                <c:pt idx="1407">
                  <c:v>342.2</c:v>
                </c:pt>
                <c:pt idx="1408">
                  <c:v>341.1</c:v>
                </c:pt>
                <c:pt idx="1409">
                  <c:v>340.1</c:v>
                </c:pt>
                <c:pt idx="1410">
                  <c:v>339.1</c:v>
                </c:pt>
                <c:pt idx="1411">
                  <c:v>338.1</c:v>
                </c:pt>
                <c:pt idx="1412">
                  <c:v>337.1</c:v>
                </c:pt>
                <c:pt idx="1413">
                  <c:v>336.2</c:v>
                </c:pt>
                <c:pt idx="1414">
                  <c:v>335.2</c:v>
                </c:pt>
                <c:pt idx="1415">
                  <c:v>334.2</c:v>
                </c:pt>
                <c:pt idx="1416">
                  <c:v>333.2</c:v>
                </c:pt>
                <c:pt idx="1417">
                  <c:v>332.2</c:v>
                </c:pt>
                <c:pt idx="1418">
                  <c:v>331.2</c:v>
                </c:pt>
                <c:pt idx="1419">
                  <c:v>330.3</c:v>
                </c:pt>
                <c:pt idx="1420">
                  <c:v>329.3</c:v>
                </c:pt>
                <c:pt idx="1421">
                  <c:v>328.3</c:v>
                </c:pt>
                <c:pt idx="1422">
                  <c:v>327.39999999999992</c:v>
                </c:pt>
                <c:pt idx="1423">
                  <c:v>326.39999999999992</c:v>
                </c:pt>
                <c:pt idx="1424">
                  <c:v>325.39999999999992</c:v>
                </c:pt>
                <c:pt idx="1425">
                  <c:v>324.5</c:v>
                </c:pt>
                <c:pt idx="1426">
                  <c:v>323.5</c:v>
                </c:pt>
                <c:pt idx="1427">
                  <c:v>322.60000000000002</c:v>
                </c:pt>
                <c:pt idx="1428">
                  <c:v>321.60000000000002</c:v>
                </c:pt>
                <c:pt idx="1429">
                  <c:v>320.7</c:v>
                </c:pt>
                <c:pt idx="1430">
                  <c:v>319.7</c:v>
                </c:pt>
                <c:pt idx="1431">
                  <c:v>318.8</c:v>
                </c:pt>
                <c:pt idx="1432">
                  <c:v>317.89999999999992</c:v>
                </c:pt>
                <c:pt idx="1433">
                  <c:v>316.89999999999992</c:v>
                </c:pt>
                <c:pt idx="1434">
                  <c:v>316</c:v>
                </c:pt>
                <c:pt idx="1435">
                  <c:v>315.10000000000002</c:v>
                </c:pt>
                <c:pt idx="1436">
                  <c:v>314.2</c:v>
                </c:pt>
                <c:pt idx="1437">
                  <c:v>313.2</c:v>
                </c:pt>
                <c:pt idx="1438">
                  <c:v>312.3</c:v>
                </c:pt>
                <c:pt idx="1439">
                  <c:v>311.39999999999992</c:v>
                </c:pt>
                <c:pt idx="1440">
                  <c:v>310.5</c:v>
                </c:pt>
                <c:pt idx="1441">
                  <c:v>309.60000000000002</c:v>
                </c:pt>
                <c:pt idx="1442">
                  <c:v>308.7</c:v>
                </c:pt>
                <c:pt idx="1443">
                  <c:v>307.8</c:v>
                </c:pt>
                <c:pt idx="1444">
                  <c:v>306.89999999999992</c:v>
                </c:pt>
                <c:pt idx="1445">
                  <c:v>306</c:v>
                </c:pt>
                <c:pt idx="1446">
                  <c:v>305.10000000000002</c:v>
                </c:pt>
                <c:pt idx="1447">
                  <c:v>304.2</c:v>
                </c:pt>
                <c:pt idx="1448">
                  <c:v>303.3</c:v>
                </c:pt>
                <c:pt idx="1449">
                  <c:v>302.5</c:v>
                </c:pt>
                <c:pt idx="1450">
                  <c:v>301.60000000000002</c:v>
                </c:pt>
                <c:pt idx="1451">
                  <c:v>300.7</c:v>
                </c:pt>
                <c:pt idx="1452">
                  <c:v>299.8</c:v>
                </c:pt>
                <c:pt idx="1453">
                  <c:v>298.89999999999992</c:v>
                </c:pt>
                <c:pt idx="1454">
                  <c:v>298.10000000000002</c:v>
                </c:pt>
                <c:pt idx="1455">
                  <c:v>297.2</c:v>
                </c:pt>
                <c:pt idx="1456">
                  <c:v>296.3</c:v>
                </c:pt>
                <c:pt idx="1457">
                  <c:v>295.5</c:v>
                </c:pt>
                <c:pt idx="1458">
                  <c:v>294.60000000000002</c:v>
                </c:pt>
                <c:pt idx="1459">
                  <c:v>293.7</c:v>
                </c:pt>
                <c:pt idx="1460">
                  <c:v>292.89999999999992</c:v>
                </c:pt>
                <c:pt idx="1461">
                  <c:v>292</c:v>
                </c:pt>
                <c:pt idx="1462">
                  <c:v>291.10000000000002</c:v>
                </c:pt>
                <c:pt idx="1463">
                  <c:v>290.3</c:v>
                </c:pt>
                <c:pt idx="1464">
                  <c:v>289.39999999999992</c:v>
                </c:pt>
                <c:pt idx="1465">
                  <c:v>288.60000000000002</c:v>
                </c:pt>
                <c:pt idx="1466">
                  <c:v>287.7</c:v>
                </c:pt>
                <c:pt idx="1467">
                  <c:v>286.8</c:v>
                </c:pt>
                <c:pt idx="1468">
                  <c:v>286</c:v>
                </c:pt>
                <c:pt idx="1469">
                  <c:v>285.10000000000002</c:v>
                </c:pt>
                <c:pt idx="1470">
                  <c:v>284.3</c:v>
                </c:pt>
                <c:pt idx="1471">
                  <c:v>283.39999999999992</c:v>
                </c:pt>
                <c:pt idx="1472">
                  <c:v>282.5</c:v>
                </c:pt>
                <c:pt idx="1473">
                  <c:v>281.7</c:v>
                </c:pt>
                <c:pt idx="1474">
                  <c:v>280.8</c:v>
                </c:pt>
                <c:pt idx="1475">
                  <c:v>280</c:v>
                </c:pt>
                <c:pt idx="1476">
                  <c:v>279.10000000000002</c:v>
                </c:pt>
                <c:pt idx="1477">
                  <c:v>278.2</c:v>
                </c:pt>
                <c:pt idx="1478">
                  <c:v>277.39999999999992</c:v>
                </c:pt>
                <c:pt idx="1479">
                  <c:v>276.5</c:v>
                </c:pt>
                <c:pt idx="1480">
                  <c:v>275.60000000000002</c:v>
                </c:pt>
                <c:pt idx="1481">
                  <c:v>274.8</c:v>
                </c:pt>
                <c:pt idx="1482">
                  <c:v>273.89999999999992</c:v>
                </c:pt>
                <c:pt idx="1483">
                  <c:v>273.10000000000002</c:v>
                </c:pt>
                <c:pt idx="1484">
                  <c:v>272.2</c:v>
                </c:pt>
                <c:pt idx="1485">
                  <c:v>271.3</c:v>
                </c:pt>
                <c:pt idx="1486">
                  <c:v>270.5</c:v>
                </c:pt>
                <c:pt idx="1487">
                  <c:v>269.60000000000002</c:v>
                </c:pt>
                <c:pt idx="1488">
                  <c:v>268.8</c:v>
                </c:pt>
                <c:pt idx="1489">
                  <c:v>267.89999999999992</c:v>
                </c:pt>
                <c:pt idx="1490">
                  <c:v>267</c:v>
                </c:pt>
                <c:pt idx="1491">
                  <c:v>266.2</c:v>
                </c:pt>
                <c:pt idx="1492">
                  <c:v>265.3</c:v>
                </c:pt>
                <c:pt idx="1493">
                  <c:v>264.5</c:v>
                </c:pt>
                <c:pt idx="1494">
                  <c:v>263.60000000000002</c:v>
                </c:pt>
                <c:pt idx="1495">
                  <c:v>262.7</c:v>
                </c:pt>
                <c:pt idx="1496">
                  <c:v>261.89999999999992</c:v>
                </c:pt>
                <c:pt idx="1497">
                  <c:v>261</c:v>
                </c:pt>
                <c:pt idx="1498">
                  <c:v>260.2</c:v>
                </c:pt>
                <c:pt idx="1499">
                  <c:v>259.3</c:v>
                </c:pt>
                <c:pt idx="1500">
                  <c:v>258.5</c:v>
                </c:pt>
                <c:pt idx="1501">
                  <c:v>257.60000000000002</c:v>
                </c:pt>
                <c:pt idx="1502">
                  <c:v>256.7</c:v>
                </c:pt>
                <c:pt idx="1503">
                  <c:v>255.9</c:v>
                </c:pt>
                <c:pt idx="1504">
                  <c:v>255</c:v>
                </c:pt>
                <c:pt idx="1505">
                  <c:v>254.2</c:v>
                </c:pt>
                <c:pt idx="1506">
                  <c:v>253.3</c:v>
                </c:pt>
                <c:pt idx="1507">
                  <c:v>252.4</c:v>
                </c:pt>
                <c:pt idx="1508">
                  <c:v>251.6</c:v>
                </c:pt>
                <c:pt idx="1509">
                  <c:v>250.7</c:v>
                </c:pt>
                <c:pt idx="1510">
                  <c:v>249.9</c:v>
                </c:pt>
                <c:pt idx="1511">
                  <c:v>249</c:v>
                </c:pt>
                <c:pt idx="1512">
                  <c:v>248.1</c:v>
                </c:pt>
                <c:pt idx="1513">
                  <c:v>247.3</c:v>
                </c:pt>
                <c:pt idx="1514">
                  <c:v>246.4</c:v>
                </c:pt>
                <c:pt idx="1515">
                  <c:v>245.6</c:v>
                </c:pt>
                <c:pt idx="1516">
                  <c:v>244.7</c:v>
                </c:pt>
                <c:pt idx="1517">
                  <c:v>243.8</c:v>
                </c:pt>
                <c:pt idx="1518">
                  <c:v>243</c:v>
                </c:pt>
                <c:pt idx="1519">
                  <c:v>242.1</c:v>
                </c:pt>
                <c:pt idx="1520">
                  <c:v>241.3</c:v>
                </c:pt>
                <c:pt idx="1521">
                  <c:v>240.4</c:v>
                </c:pt>
                <c:pt idx="1522">
                  <c:v>239.6</c:v>
                </c:pt>
                <c:pt idx="1523">
                  <c:v>238.7</c:v>
                </c:pt>
                <c:pt idx="1524">
                  <c:v>237.9</c:v>
                </c:pt>
                <c:pt idx="1525">
                  <c:v>237</c:v>
                </c:pt>
                <c:pt idx="1526">
                  <c:v>236.2</c:v>
                </c:pt>
                <c:pt idx="1527">
                  <c:v>235.3</c:v>
                </c:pt>
                <c:pt idx="1528">
                  <c:v>234.5</c:v>
                </c:pt>
                <c:pt idx="1529">
                  <c:v>233.7</c:v>
                </c:pt>
                <c:pt idx="1530">
                  <c:v>232.8</c:v>
                </c:pt>
                <c:pt idx="1531">
                  <c:v>232</c:v>
                </c:pt>
                <c:pt idx="1532">
                  <c:v>231.2</c:v>
                </c:pt>
                <c:pt idx="1533">
                  <c:v>230.3</c:v>
                </c:pt>
                <c:pt idx="1534">
                  <c:v>229.5</c:v>
                </c:pt>
                <c:pt idx="1535">
                  <c:v>228.7</c:v>
                </c:pt>
                <c:pt idx="1536">
                  <c:v>227.9</c:v>
                </c:pt>
                <c:pt idx="1537">
                  <c:v>227.1</c:v>
                </c:pt>
                <c:pt idx="1538">
                  <c:v>226.3</c:v>
                </c:pt>
                <c:pt idx="1539">
                  <c:v>225.5</c:v>
                </c:pt>
                <c:pt idx="1540">
                  <c:v>224.7</c:v>
                </c:pt>
                <c:pt idx="1541">
                  <c:v>223.9</c:v>
                </c:pt>
                <c:pt idx="1542">
                  <c:v>223.1</c:v>
                </c:pt>
                <c:pt idx="1543">
                  <c:v>222.3</c:v>
                </c:pt>
                <c:pt idx="1544">
                  <c:v>221.5</c:v>
                </c:pt>
                <c:pt idx="1545">
                  <c:v>220.7</c:v>
                </c:pt>
                <c:pt idx="1546">
                  <c:v>219.9</c:v>
                </c:pt>
                <c:pt idx="1547">
                  <c:v>219.1</c:v>
                </c:pt>
                <c:pt idx="1548">
                  <c:v>218.4</c:v>
                </c:pt>
                <c:pt idx="1549">
                  <c:v>217.6</c:v>
                </c:pt>
                <c:pt idx="1550">
                  <c:v>216.8</c:v>
                </c:pt>
                <c:pt idx="1551">
                  <c:v>216.1</c:v>
                </c:pt>
                <c:pt idx="1552">
                  <c:v>215.3</c:v>
                </c:pt>
                <c:pt idx="1553">
                  <c:v>214.5</c:v>
                </c:pt>
                <c:pt idx="1554">
                  <c:v>213.8</c:v>
                </c:pt>
                <c:pt idx="1555">
                  <c:v>213</c:v>
                </c:pt>
                <c:pt idx="1556">
                  <c:v>212.3</c:v>
                </c:pt>
                <c:pt idx="1557">
                  <c:v>211.6</c:v>
                </c:pt>
                <c:pt idx="1558">
                  <c:v>210.8</c:v>
                </c:pt>
                <c:pt idx="1559">
                  <c:v>210.1</c:v>
                </c:pt>
                <c:pt idx="1560">
                  <c:v>209.4</c:v>
                </c:pt>
                <c:pt idx="1561">
                  <c:v>208.7</c:v>
                </c:pt>
                <c:pt idx="1562">
                  <c:v>207.9</c:v>
                </c:pt>
                <c:pt idx="1563">
                  <c:v>207.2</c:v>
                </c:pt>
                <c:pt idx="1564">
                  <c:v>206.5</c:v>
                </c:pt>
                <c:pt idx="1565">
                  <c:v>205.9</c:v>
                </c:pt>
                <c:pt idx="1566">
                  <c:v>205.2</c:v>
                </c:pt>
                <c:pt idx="1567">
                  <c:v>204.5</c:v>
                </c:pt>
                <c:pt idx="1568">
                  <c:v>203.8</c:v>
                </c:pt>
                <c:pt idx="1569">
                  <c:v>203.1</c:v>
                </c:pt>
                <c:pt idx="1570">
                  <c:v>202.5</c:v>
                </c:pt>
                <c:pt idx="1571">
                  <c:v>201.8</c:v>
                </c:pt>
                <c:pt idx="1572">
                  <c:v>201.1</c:v>
                </c:pt>
                <c:pt idx="1573">
                  <c:v>200.5</c:v>
                </c:pt>
                <c:pt idx="1574">
                  <c:v>199.9</c:v>
                </c:pt>
                <c:pt idx="1575">
                  <c:v>199.2</c:v>
                </c:pt>
                <c:pt idx="1576">
                  <c:v>198.6</c:v>
                </c:pt>
                <c:pt idx="1577">
                  <c:v>198</c:v>
                </c:pt>
                <c:pt idx="1578">
                  <c:v>197.3</c:v>
                </c:pt>
                <c:pt idx="1579">
                  <c:v>196.7</c:v>
                </c:pt>
                <c:pt idx="1580">
                  <c:v>196.1</c:v>
                </c:pt>
                <c:pt idx="1581">
                  <c:v>195.5</c:v>
                </c:pt>
                <c:pt idx="1582">
                  <c:v>194.9</c:v>
                </c:pt>
                <c:pt idx="1583">
                  <c:v>194.3</c:v>
                </c:pt>
                <c:pt idx="1584">
                  <c:v>193.7</c:v>
                </c:pt>
                <c:pt idx="1585">
                  <c:v>193.1</c:v>
                </c:pt>
                <c:pt idx="1586">
                  <c:v>192.5</c:v>
                </c:pt>
                <c:pt idx="1587">
                  <c:v>191.9</c:v>
                </c:pt>
                <c:pt idx="1588">
                  <c:v>191.4</c:v>
                </c:pt>
                <c:pt idx="1589">
                  <c:v>190.8</c:v>
                </c:pt>
                <c:pt idx="1590">
                  <c:v>190.2</c:v>
                </c:pt>
                <c:pt idx="1591">
                  <c:v>189.7</c:v>
                </c:pt>
                <c:pt idx="1592">
                  <c:v>189.1</c:v>
                </c:pt>
                <c:pt idx="1593">
                  <c:v>188.6</c:v>
                </c:pt>
                <c:pt idx="1594">
                  <c:v>188</c:v>
                </c:pt>
                <c:pt idx="1595">
                  <c:v>187.5</c:v>
                </c:pt>
                <c:pt idx="1596">
                  <c:v>187</c:v>
                </c:pt>
                <c:pt idx="1597">
                  <c:v>186.5</c:v>
                </c:pt>
                <c:pt idx="1598">
                  <c:v>186</c:v>
                </c:pt>
                <c:pt idx="1599">
                  <c:v>185.4</c:v>
                </c:pt>
                <c:pt idx="1600">
                  <c:v>184.9</c:v>
                </c:pt>
                <c:pt idx="1601">
                  <c:v>184.4</c:v>
                </c:pt>
                <c:pt idx="1602">
                  <c:v>183.9</c:v>
                </c:pt>
                <c:pt idx="1603">
                  <c:v>183.4</c:v>
                </c:pt>
                <c:pt idx="1604">
                  <c:v>182.9</c:v>
                </c:pt>
                <c:pt idx="1605">
                  <c:v>182.4</c:v>
                </c:pt>
                <c:pt idx="1606">
                  <c:v>181.9</c:v>
                </c:pt>
                <c:pt idx="1607">
                  <c:v>181.5</c:v>
                </c:pt>
                <c:pt idx="1608">
                  <c:v>181</c:v>
                </c:pt>
                <c:pt idx="1609">
                  <c:v>180.5</c:v>
                </c:pt>
                <c:pt idx="1610">
                  <c:v>180</c:v>
                </c:pt>
                <c:pt idx="1611">
                  <c:v>179.5</c:v>
                </c:pt>
                <c:pt idx="1612">
                  <c:v>179.1</c:v>
                </c:pt>
                <c:pt idx="1613">
                  <c:v>178.6</c:v>
                </c:pt>
                <c:pt idx="1614">
                  <c:v>178.1</c:v>
                </c:pt>
                <c:pt idx="1615">
                  <c:v>177.7</c:v>
                </c:pt>
                <c:pt idx="1616">
                  <c:v>177.2</c:v>
                </c:pt>
                <c:pt idx="1617">
                  <c:v>176.8</c:v>
                </c:pt>
                <c:pt idx="1618">
                  <c:v>176.3</c:v>
                </c:pt>
                <c:pt idx="1619">
                  <c:v>175.8</c:v>
                </c:pt>
                <c:pt idx="1620">
                  <c:v>175.4</c:v>
                </c:pt>
                <c:pt idx="1621">
                  <c:v>174.9</c:v>
                </c:pt>
                <c:pt idx="1622">
                  <c:v>174.5</c:v>
                </c:pt>
                <c:pt idx="1623">
                  <c:v>174.1</c:v>
                </c:pt>
                <c:pt idx="1624">
                  <c:v>173.6</c:v>
                </c:pt>
                <c:pt idx="1625">
                  <c:v>173.2</c:v>
                </c:pt>
                <c:pt idx="1626">
                  <c:v>172.7</c:v>
                </c:pt>
                <c:pt idx="1627">
                  <c:v>172.3</c:v>
                </c:pt>
                <c:pt idx="1628">
                  <c:v>171.9</c:v>
                </c:pt>
                <c:pt idx="1629">
                  <c:v>171.4</c:v>
                </c:pt>
                <c:pt idx="1630">
                  <c:v>171</c:v>
                </c:pt>
                <c:pt idx="1631">
                  <c:v>170.6</c:v>
                </c:pt>
                <c:pt idx="1632">
                  <c:v>170.1</c:v>
                </c:pt>
                <c:pt idx="1633">
                  <c:v>169.7</c:v>
                </c:pt>
                <c:pt idx="1634">
                  <c:v>169.3</c:v>
                </c:pt>
                <c:pt idx="1635">
                  <c:v>168.9</c:v>
                </c:pt>
                <c:pt idx="1636">
                  <c:v>168.4</c:v>
                </c:pt>
                <c:pt idx="1637">
                  <c:v>168</c:v>
                </c:pt>
                <c:pt idx="1638">
                  <c:v>167.6</c:v>
                </c:pt>
                <c:pt idx="1639">
                  <c:v>167.2</c:v>
                </c:pt>
                <c:pt idx="1640">
                  <c:v>166.7</c:v>
                </c:pt>
                <c:pt idx="1641">
                  <c:v>166.3</c:v>
                </c:pt>
                <c:pt idx="1642">
                  <c:v>165.9</c:v>
                </c:pt>
                <c:pt idx="1643">
                  <c:v>165.5</c:v>
                </c:pt>
                <c:pt idx="1644">
                  <c:v>165.1</c:v>
                </c:pt>
                <c:pt idx="1645">
                  <c:v>164.6</c:v>
                </c:pt>
                <c:pt idx="1646">
                  <c:v>164.2</c:v>
                </c:pt>
                <c:pt idx="1647">
                  <c:v>163.80000000000001</c:v>
                </c:pt>
                <c:pt idx="1648">
                  <c:v>163.4</c:v>
                </c:pt>
                <c:pt idx="1649">
                  <c:v>163</c:v>
                </c:pt>
                <c:pt idx="1650">
                  <c:v>162.5</c:v>
                </c:pt>
                <c:pt idx="1651">
                  <c:v>162.1</c:v>
                </c:pt>
                <c:pt idx="1652">
                  <c:v>161.69999999999999</c:v>
                </c:pt>
                <c:pt idx="1653">
                  <c:v>161.30000000000001</c:v>
                </c:pt>
                <c:pt idx="1654">
                  <c:v>160.9</c:v>
                </c:pt>
                <c:pt idx="1655">
                  <c:v>160.5</c:v>
                </c:pt>
                <c:pt idx="1656">
                  <c:v>160</c:v>
                </c:pt>
                <c:pt idx="1657">
                  <c:v>159.6</c:v>
                </c:pt>
                <c:pt idx="1658">
                  <c:v>159.19999999999999</c:v>
                </c:pt>
                <c:pt idx="1659">
                  <c:v>158.80000000000001</c:v>
                </c:pt>
                <c:pt idx="1660">
                  <c:v>158.4</c:v>
                </c:pt>
                <c:pt idx="1661">
                  <c:v>158</c:v>
                </c:pt>
                <c:pt idx="1662">
                  <c:v>157.6</c:v>
                </c:pt>
                <c:pt idx="1663">
                  <c:v>157.19999999999999</c:v>
                </c:pt>
                <c:pt idx="1664">
                  <c:v>156.80000000000001</c:v>
                </c:pt>
                <c:pt idx="1665">
                  <c:v>156.4</c:v>
                </c:pt>
                <c:pt idx="1666">
                  <c:v>156</c:v>
                </c:pt>
                <c:pt idx="1667">
                  <c:v>155.6</c:v>
                </c:pt>
                <c:pt idx="1668">
                  <c:v>155.19999999999999</c:v>
                </c:pt>
                <c:pt idx="1669">
                  <c:v>154.80000000000001</c:v>
                </c:pt>
                <c:pt idx="1670">
                  <c:v>154.4</c:v>
                </c:pt>
                <c:pt idx="1671">
                  <c:v>154</c:v>
                </c:pt>
                <c:pt idx="1672">
                  <c:v>153.6</c:v>
                </c:pt>
                <c:pt idx="1673">
                  <c:v>153.19999999999999</c:v>
                </c:pt>
                <c:pt idx="1674">
                  <c:v>152.80000000000001</c:v>
                </c:pt>
                <c:pt idx="1675">
                  <c:v>152.4</c:v>
                </c:pt>
                <c:pt idx="1676">
                  <c:v>152</c:v>
                </c:pt>
                <c:pt idx="1677">
                  <c:v>151.6</c:v>
                </c:pt>
                <c:pt idx="1678">
                  <c:v>151.19999999999999</c:v>
                </c:pt>
                <c:pt idx="1679">
                  <c:v>150.80000000000001</c:v>
                </c:pt>
                <c:pt idx="1680">
                  <c:v>150.4</c:v>
                </c:pt>
                <c:pt idx="1681">
                  <c:v>150</c:v>
                </c:pt>
                <c:pt idx="1682">
                  <c:v>149.6</c:v>
                </c:pt>
                <c:pt idx="1683">
                  <c:v>149.19999999999999</c:v>
                </c:pt>
                <c:pt idx="1684">
                  <c:v>148.9</c:v>
                </c:pt>
                <c:pt idx="1685">
                  <c:v>148.5</c:v>
                </c:pt>
                <c:pt idx="1686">
                  <c:v>148.1</c:v>
                </c:pt>
                <c:pt idx="1687">
                  <c:v>147.69999999999999</c:v>
                </c:pt>
                <c:pt idx="1688">
                  <c:v>147.30000000000001</c:v>
                </c:pt>
                <c:pt idx="1689">
                  <c:v>147</c:v>
                </c:pt>
                <c:pt idx="1690">
                  <c:v>146.6</c:v>
                </c:pt>
                <c:pt idx="1691">
                  <c:v>146.19999999999999</c:v>
                </c:pt>
                <c:pt idx="1692">
                  <c:v>145.80000000000001</c:v>
                </c:pt>
                <c:pt idx="1693">
                  <c:v>145.4</c:v>
                </c:pt>
                <c:pt idx="1694">
                  <c:v>145.1</c:v>
                </c:pt>
                <c:pt idx="1695">
                  <c:v>144.69999999999999</c:v>
                </c:pt>
                <c:pt idx="1696">
                  <c:v>144.30000000000001</c:v>
                </c:pt>
                <c:pt idx="1697">
                  <c:v>144</c:v>
                </c:pt>
                <c:pt idx="1698">
                  <c:v>143.6</c:v>
                </c:pt>
                <c:pt idx="1699">
                  <c:v>143.19999999999999</c:v>
                </c:pt>
                <c:pt idx="1700">
                  <c:v>142.80000000000001</c:v>
                </c:pt>
                <c:pt idx="1701">
                  <c:v>142.5</c:v>
                </c:pt>
                <c:pt idx="1702">
                  <c:v>142.1</c:v>
                </c:pt>
                <c:pt idx="1703">
                  <c:v>141.80000000000001</c:v>
                </c:pt>
                <c:pt idx="1704">
                  <c:v>141.4</c:v>
                </c:pt>
                <c:pt idx="1705">
                  <c:v>141</c:v>
                </c:pt>
                <c:pt idx="1706">
                  <c:v>140.69999999999999</c:v>
                </c:pt>
                <c:pt idx="1707">
                  <c:v>140.30000000000001</c:v>
                </c:pt>
                <c:pt idx="1708">
                  <c:v>140</c:v>
                </c:pt>
                <c:pt idx="1709">
                  <c:v>139.6</c:v>
                </c:pt>
                <c:pt idx="1710">
                  <c:v>139.30000000000001</c:v>
                </c:pt>
                <c:pt idx="1711">
                  <c:v>138.9</c:v>
                </c:pt>
                <c:pt idx="1712">
                  <c:v>138.5</c:v>
                </c:pt>
                <c:pt idx="1713">
                  <c:v>138.19999999999999</c:v>
                </c:pt>
                <c:pt idx="1714">
                  <c:v>137.9</c:v>
                </c:pt>
                <c:pt idx="1715">
                  <c:v>137.5</c:v>
                </c:pt>
                <c:pt idx="1716">
                  <c:v>137.19999999999999</c:v>
                </c:pt>
                <c:pt idx="1717">
                  <c:v>136.80000000000001</c:v>
                </c:pt>
                <c:pt idx="1718">
                  <c:v>136.5</c:v>
                </c:pt>
                <c:pt idx="1719">
                  <c:v>136.1</c:v>
                </c:pt>
                <c:pt idx="1720">
                  <c:v>135.80000000000001</c:v>
                </c:pt>
                <c:pt idx="1721">
                  <c:v>135.4</c:v>
                </c:pt>
                <c:pt idx="1722">
                  <c:v>135.1</c:v>
                </c:pt>
                <c:pt idx="1723">
                  <c:v>134.80000000000001</c:v>
                </c:pt>
                <c:pt idx="1724">
                  <c:v>134.4</c:v>
                </c:pt>
                <c:pt idx="1725">
                  <c:v>134.1</c:v>
                </c:pt>
                <c:pt idx="1726">
                  <c:v>133.80000000000001</c:v>
                </c:pt>
                <c:pt idx="1727">
                  <c:v>133.4</c:v>
                </c:pt>
                <c:pt idx="1728">
                  <c:v>133.1</c:v>
                </c:pt>
                <c:pt idx="1729">
                  <c:v>132.69999999999999</c:v>
                </c:pt>
                <c:pt idx="1730">
                  <c:v>132.4</c:v>
                </c:pt>
                <c:pt idx="1731">
                  <c:v>132</c:v>
                </c:pt>
                <c:pt idx="1732">
                  <c:v>131.69999999999999</c:v>
                </c:pt>
                <c:pt idx="1733">
                  <c:v>131.4</c:v>
                </c:pt>
                <c:pt idx="1734">
                  <c:v>131</c:v>
                </c:pt>
                <c:pt idx="1735">
                  <c:v>130.69999999999999</c:v>
                </c:pt>
                <c:pt idx="1736">
                  <c:v>130.30000000000001</c:v>
                </c:pt>
                <c:pt idx="1737">
                  <c:v>130</c:v>
                </c:pt>
                <c:pt idx="1738">
                  <c:v>129.6</c:v>
                </c:pt>
                <c:pt idx="1739">
                  <c:v>129.19999999999999</c:v>
                </c:pt>
                <c:pt idx="1740">
                  <c:v>128.9</c:v>
                </c:pt>
                <c:pt idx="1741">
                  <c:v>128.5</c:v>
                </c:pt>
                <c:pt idx="1742">
                  <c:v>128.19999999999999</c:v>
                </c:pt>
                <c:pt idx="1743">
                  <c:v>127.8</c:v>
                </c:pt>
                <c:pt idx="1744">
                  <c:v>127.4</c:v>
                </c:pt>
                <c:pt idx="1745">
                  <c:v>127.1</c:v>
                </c:pt>
                <c:pt idx="1746">
                  <c:v>126.7</c:v>
                </c:pt>
                <c:pt idx="1747">
                  <c:v>126.3</c:v>
                </c:pt>
                <c:pt idx="1748">
                  <c:v>126</c:v>
                </c:pt>
                <c:pt idx="1749">
                  <c:v>125.6</c:v>
                </c:pt>
                <c:pt idx="1750">
                  <c:v>125.2</c:v>
                </c:pt>
                <c:pt idx="1751">
                  <c:v>124.9</c:v>
                </c:pt>
                <c:pt idx="1752">
                  <c:v>124.5</c:v>
                </c:pt>
                <c:pt idx="1753">
                  <c:v>124.1</c:v>
                </c:pt>
                <c:pt idx="1754">
                  <c:v>123.7</c:v>
                </c:pt>
                <c:pt idx="1755">
                  <c:v>123.4</c:v>
                </c:pt>
                <c:pt idx="1756">
                  <c:v>123</c:v>
                </c:pt>
                <c:pt idx="1757">
                  <c:v>122.6</c:v>
                </c:pt>
                <c:pt idx="1758">
                  <c:v>122.2</c:v>
                </c:pt>
                <c:pt idx="1759">
                  <c:v>121.9</c:v>
                </c:pt>
                <c:pt idx="1760">
                  <c:v>121.5</c:v>
                </c:pt>
                <c:pt idx="1761">
                  <c:v>121.1</c:v>
                </c:pt>
                <c:pt idx="1762">
                  <c:v>120.7</c:v>
                </c:pt>
                <c:pt idx="1763">
                  <c:v>120.3</c:v>
                </c:pt>
                <c:pt idx="1764">
                  <c:v>120</c:v>
                </c:pt>
                <c:pt idx="1765">
                  <c:v>119.6</c:v>
                </c:pt>
                <c:pt idx="1766">
                  <c:v>119.2</c:v>
                </c:pt>
                <c:pt idx="1767">
                  <c:v>118.8</c:v>
                </c:pt>
                <c:pt idx="1768">
                  <c:v>118.4</c:v>
                </c:pt>
                <c:pt idx="1769">
                  <c:v>118</c:v>
                </c:pt>
                <c:pt idx="1770">
                  <c:v>117.7</c:v>
                </c:pt>
                <c:pt idx="1771">
                  <c:v>117.3</c:v>
                </c:pt>
                <c:pt idx="1772">
                  <c:v>116.9</c:v>
                </c:pt>
                <c:pt idx="1773">
                  <c:v>116.5</c:v>
                </c:pt>
                <c:pt idx="1774">
                  <c:v>116.1</c:v>
                </c:pt>
                <c:pt idx="1775">
                  <c:v>115.7</c:v>
                </c:pt>
                <c:pt idx="1776">
                  <c:v>115.3</c:v>
                </c:pt>
                <c:pt idx="1777">
                  <c:v>115</c:v>
                </c:pt>
                <c:pt idx="1778">
                  <c:v>114.6</c:v>
                </c:pt>
                <c:pt idx="1779">
                  <c:v>114.2</c:v>
                </c:pt>
                <c:pt idx="1780">
                  <c:v>113.8</c:v>
                </c:pt>
                <c:pt idx="1781">
                  <c:v>113.4</c:v>
                </c:pt>
                <c:pt idx="1782">
                  <c:v>113</c:v>
                </c:pt>
                <c:pt idx="1783">
                  <c:v>112.7</c:v>
                </c:pt>
                <c:pt idx="1784">
                  <c:v>112.3</c:v>
                </c:pt>
                <c:pt idx="1785">
                  <c:v>111.9</c:v>
                </c:pt>
                <c:pt idx="1786">
                  <c:v>111.5</c:v>
                </c:pt>
                <c:pt idx="1787">
                  <c:v>111.2</c:v>
                </c:pt>
                <c:pt idx="1788">
                  <c:v>110.8</c:v>
                </c:pt>
                <c:pt idx="1789">
                  <c:v>110.4</c:v>
                </c:pt>
                <c:pt idx="1790">
                  <c:v>110.1</c:v>
                </c:pt>
                <c:pt idx="1791">
                  <c:v>109.7</c:v>
                </c:pt>
                <c:pt idx="1792">
                  <c:v>109.4</c:v>
                </c:pt>
                <c:pt idx="1793">
                  <c:v>109</c:v>
                </c:pt>
                <c:pt idx="1794">
                  <c:v>108.7</c:v>
                </c:pt>
                <c:pt idx="1795">
                  <c:v>108.3</c:v>
                </c:pt>
                <c:pt idx="1796">
                  <c:v>108</c:v>
                </c:pt>
                <c:pt idx="1797">
                  <c:v>107.6</c:v>
                </c:pt>
                <c:pt idx="1798">
                  <c:v>107.3</c:v>
                </c:pt>
                <c:pt idx="1799">
                  <c:v>106.9</c:v>
                </c:pt>
                <c:pt idx="1800">
                  <c:v>106.6</c:v>
                </c:pt>
                <c:pt idx="1801">
                  <c:v>106.3</c:v>
                </c:pt>
                <c:pt idx="1802">
                  <c:v>105.9</c:v>
                </c:pt>
                <c:pt idx="1803">
                  <c:v>105.6</c:v>
                </c:pt>
                <c:pt idx="1804">
                  <c:v>105.3</c:v>
                </c:pt>
                <c:pt idx="1805">
                  <c:v>104.9</c:v>
                </c:pt>
                <c:pt idx="1806">
                  <c:v>104.6</c:v>
                </c:pt>
                <c:pt idx="1807">
                  <c:v>104.3</c:v>
                </c:pt>
                <c:pt idx="1808">
                  <c:v>103.9</c:v>
                </c:pt>
                <c:pt idx="1809">
                  <c:v>103.6</c:v>
                </c:pt>
                <c:pt idx="1810">
                  <c:v>103.3</c:v>
                </c:pt>
                <c:pt idx="1811">
                  <c:v>103</c:v>
                </c:pt>
                <c:pt idx="1812">
                  <c:v>102.7</c:v>
                </c:pt>
                <c:pt idx="1813">
                  <c:v>102.4</c:v>
                </c:pt>
                <c:pt idx="1814">
                  <c:v>102.1</c:v>
                </c:pt>
                <c:pt idx="1815">
                  <c:v>101.7</c:v>
                </c:pt>
                <c:pt idx="1816">
                  <c:v>101.4</c:v>
                </c:pt>
                <c:pt idx="1817">
                  <c:v>101.1</c:v>
                </c:pt>
                <c:pt idx="1818">
                  <c:v>100.8</c:v>
                </c:pt>
                <c:pt idx="1819">
                  <c:v>100.5</c:v>
                </c:pt>
                <c:pt idx="1820">
                  <c:v>100.2</c:v>
                </c:pt>
                <c:pt idx="1821">
                  <c:v>99.9</c:v>
                </c:pt>
                <c:pt idx="1822">
                  <c:v>99.6</c:v>
                </c:pt>
                <c:pt idx="1823">
                  <c:v>99.3</c:v>
                </c:pt>
                <c:pt idx="1824">
                  <c:v>99</c:v>
                </c:pt>
                <c:pt idx="1825">
                  <c:v>98.7</c:v>
                </c:pt>
                <c:pt idx="1826">
                  <c:v>98.4</c:v>
                </c:pt>
                <c:pt idx="1827">
                  <c:v>98.1</c:v>
                </c:pt>
                <c:pt idx="1828">
                  <c:v>97.8</c:v>
                </c:pt>
                <c:pt idx="1829">
                  <c:v>97.5</c:v>
                </c:pt>
                <c:pt idx="1830">
                  <c:v>97.2</c:v>
                </c:pt>
                <c:pt idx="1831">
                  <c:v>96.9</c:v>
                </c:pt>
                <c:pt idx="1832">
                  <c:v>96.6</c:v>
                </c:pt>
                <c:pt idx="1833">
                  <c:v>96.3</c:v>
                </c:pt>
                <c:pt idx="1834">
                  <c:v>96</c:v>
                </c:pt>
                <c:pt idx="1835">
                  <c:v>95.7</c:v>
                </c:pt>
                <c:pt idx="1836">
                  <c:v>95.4</c:v>
                </c:pt>
                <c:pt idx="1837">
                  <c:v>95.2</c:v>
                </c:pt>
                <c:pt idx="1838">
                  <c:v>94.9</c:v>
                </c:pt>
                <c:pt idx="1839">
                  <c:v>94.6</c:v>
                </c:pt>
                <c:pt idx="1840">
                  <c:v>94.3</c:v>
                </c:pt>
                <c:pt idx="1841">
                  <c:v>94</c:v>
                </c:pt>
                <c:pt idx="1842">
                  <c:v>93.7</c:v>
                </c:pt>
                <c:pt idx="1843">
                  <c:v>93.4</c:v>
                </c:pt>
                <c:pt idx="1844">
                  <c:v>93.1</c:v>
                </c:pt>
                <c:pt idx="1845">
                  <c:v>92.8</c:v>
                </c:pt>
                <c:pt idx="1846">
                  <c:v>92.5</c:v>
                </c:pt>
                <c:pt idx="1847">
                  <c:v>92.2</c:v>
                </c:pt>
                <c:pt idx="1848">
                  <c:v>91.9</c:v>
                </c:pt>
                <c:pt idx="1849">
                  <c:v>91.6</c:v>
                </c:pt>
                <c:pt idx="1850">
                  <c:v>91.3</c:v>
                </c:pt>
                <c:pt idx="1851">
                  <c:v>91</c:v>
                </c:pt>
                <c:pt idx="1852">
                  <c:v>90.7</c:v>
                </c:pt>
                <c:pt idx="1853">
                  <c:v>90.4</c:v>
                </c:pt>
                <c:pt idx="1854">
                  <c:v>90.1</c:v>
                </c:pt>
                <c:pt idx="1855">
                  <c:v>89.8</c:v>
                </c:pt>
                <c:pt idx="1856">
                  <c:v>89.5</c:v>
                </c:pt>
                <c:pt idx="1857">
                  <c:v>89.1</c:v>
                </c:pt>
                <c:pt idx="1858">
                  <c:v>88.8</c:v>
                </c:pt>
                <c:pt idx="1859">
                  <c:v>88.5</c:v>
                </c:pt>
                <c:pt idx="1860">
                  <c:v>88.2</c:v>
                </c:pt>
                <c:pt idx="1861">
                  <c:v>87.9</c:v>
                </c:pt>
                <c:pt idx="1862">
                  <c:v>87.6</c:v>
                </c:pt>
                <c:pt idx="1863">
                  <c:v>87.3</c:v>
                </c:pt>
                <c:pt idx="1864">
                  <c:v>87</c:v>
                </c:pt>
                <c:pt idx="1865">
                  <c:v>86.7</c:v>
                </c:pt>
                <c:pt idx="1866">
                  <c:v>86.4</c:v>
                </c:pt>
                <c:pt idx="1867">
                  <c:v>86.1</c:v>
                </c:pt>
                <c:pt idx="1868">
                  <c:v>85.8</c:v>
                </c:pt>
                <c:pt idx="1869">
                  <c:v>85.5</c:v>
                </c:pt>
                <c:pt idx="1870">
                  <c:v>85.2</c:v>
                </c:pt>
                <c:pt idx="1871">
                  <c:v>84.9</c:v>
                </c:pt>
                <c:pt idx="1872">
                  <c:v>84.6</c:v>
                </c:pt>
                <c:pt idx="1873">
                  <c:v>84.3</c:v>
                </c:pt>
                <c:pt idx="1874">
                  <c:v>84</c:v>
                </c:pt>
                <c:pt idx="1875">
                  <c:v>83.7</c:v>
                </c:pt>
                <c:pt idx="1876">
                  <c:v>83.4</c:v>
                </c:pt>
                <c:pt idx="1877">
                  <c:v>83.1</c:v>
                </c:pt>
                <c:pt idx="1878">
                  <c:v>82.8</c:v>
                </c:pt>
                <c:pt idx="1879">
                  <c:v>82.5</c:v>
                </c:pt>
                <c:pt idx="1880">
                  <c:v>82.2</c:v>
                </c:pt>
                <c:pt idx="1881">
                  <c:v>81.900000000000006</c:v>
                </c:pt>
                <c:pt idx="1882">
                  <c:v>81.599999999999994</c:v>
                </c:pt>
                <c:pt idx="1883">
                  <c:v>81.3</c:v>
                </c:pt>
                <c:pt idx="1884">
                  <c:v>81</c:v>
                </c:pt>
                <c:pt idx="1885">
                  <c:v>80.7</c:v>
                </c:pt>
                <c:pt idx="1886">
                  <c:v>80.5</c:v>
                </c:pt>
                <c:pt idx="1887">
                  <c:v>80.2</c:v>
                </c:pt>
                <c:pt idx="1888">
                  <c:v>79.900000000000006</c:v>
                </c:pt>
                <c:pt idx="1889">
                  <c:v>79.599999999999994</c:v>
                </c:pt>
                <c:pt idx="1890">
                  <c:v>79.400000000000006</c:v>
                </c:pt>
                <c:pt idx="1891">
                  <c:v>79.099999999999994</c:v>
                </c:pt>
                <c:pt idx="1892">
                  <c:v>78.8</c:v>
                </c:pt>
                <c:pt idx="1893">
                  <c:v>78.599999999999994</c:v>
                </c:pt>
                <c:pt idx="1894">
                  <c:v>78.3</c:v>
                </c:pt>
                <c:pt idx="1895">
                  <c:v>78</c:v>
                </c:pt>
                <c:pt idx="1896">
                  <c:v>77.8</c:v>
                </c:pt>
                <c:pt idx="1897">
                  <c:v>77.5</c:v>
                </c:pt>
                <c:pt idx="1898">
                  <c:v>77.3</c:v>
                </c:pt>
                <c:pt idx="1899">
                  <c:v>77</c:v>
                </c:pt>
                <c:pt idx="1900">
                  <c:v>76.8</c:v>
                </c:pt>
                <c:pt idx="1901">
                  <c:v>76.5</c:v>
                </c:pt>
                <c:pt idx="1902">
                  <c:v>76.3</c:v>
                </c:pt>
                <c:pt idx="1903">
                  <c:v>76</c:v>
                </c:pt>
                <c:pt idx="1904">
                  <c:v>75.8</c:v>
                </c:pt>
                <c:pt idx="1905">
                  <c:v>75.599999999999994</c:v>
                </c:pt>
                <c:pt idx="1906">
                  <c:v>75.3</c:v>
                </c:pt>
                <c:pt idx="1907">
                  <c:v>75.099999999999994</c:v>
                </c:pt>
                <c:pt idx="1908">
                  <c:v>74.900000000000006</c:v>
                </c:pt>
                <c:pt idx="1909">
                  <c:v>74.7</c:v>
                </c:pt>
                <c:pt idx="1910">
                  <c:v>74.400000000000006</c:v>
                </c:pt>
                <c:pt idx="1911">
                  <c:v>74.2</c:v>
                </c:pt>
                <c:pt idx="1912">
                  <c:v>74</c:v>
                </c:pt>
                <c:pt idx="1913">
                  <c:v>73.8</c:v>
                </c:pt>
                <c:pt idx="1914">
                  <c:v>73.599999999999994</c:v>
                </c:pt>
                <c:pt idx="1915">
                  <c:v>73.400000000000006</c:v>
                </c:pt>
                <c:pt idx="1916">
                  <c:v>73.099999999999994</c:v>
                </c:pt>
                <c:pt idx="1917">
                  <c:v>72.900000000000006</c:v>
                </c:pt>
                <c:pt idx="1918">
                  <c:v>72.7</c:v>
                </c:pt>
                <c:pt idx="1919">
                  <c:v>72.5</c:v>
                </c:pt>
                <c:pt idx="1920">
                  <c:v>72.3</c:v>
                </c:pt>
                <c:pt idx="1921">
                  <c:v>72.099999999999994</c:v>
                </c:pt>
                <c:pt idx="1922">
                  <c:v>71.900000000000006</c:v>
                </c:pt>
                <c:pt idx="1923">
                  <c:v>71.7</c:v>
                </c:pt>
                <c:pt idx="1924">
                  <c:v>71.5</c:v>
                </c:pt>
                <c:pt idx="1925">
                  <c:v>71.3</c:v>
                </c:pt>
                <c:pt idx="1926">
                  <c:v>71.099999999999994</c:v>
                </c:pt>
                <c:pt idx="1927">
                  <c:v>70.900000000000006</c:v>
                </c:pt>
                <c:pt idx="1928">
                  <c:v>70.7</c:v>
                </c:pt>
                <c:pt idx="1929">
                  <c:v>70.5</c:v>
                </c:pt>
                <c:pt idx="1930">
                  <c:v>70.3</c:v>
                </c:pt>
                <c:pt idx="1931">
                  <c:v>70.099999999999994</c:v>
                </c:pt>
                <c:pt idx="1932">
                  <c:v>69.900000000000006</c:v>
                </c:pt>
                <c:pt idx="1933">
                  <c:v>69.7</c:v>
                </c:pt>
                <c:pt idx="1934">
                  <c:v>69.5</c:v>
                </c:pt>
                <c:pt idx="1935">
                  <c:v>69.3</c:v>
                </c:pt>
                <c:pt idx="1936">
                  <c:v>69.099999999999994</c:v>
                </c:pt>
                <c:pt idx="1937">
                  <c:v>68.900000000000006</c:v>
                </c:pt>
                <c:pt idx="1938">
                  <c:v>68.7</c:v>
                </c:pt>
                <c:pt idx="1939">
                  <c:v>68.5</c:v>
                </c:pt>
                <c:pt idx="1940">
                  <c:v>68.3</c:v>
                </c:pt>
                <c:pt idx="1941">
                  <c:v>68.099999999999994</c:v>
                </c:pt>
                <c:pt idx="1942">
                  <c:v>67.900000000000006</c:v>
                </c:pt>
                <c:pt idx="1943">
                  <c:v>67.7</c:v>
                </c:pt>
                <c:pt idx="1944">
                  <c:v>67.5</c:v>
                </c:pt>
                <c:pt idx="1945">
                  <c:v>67.3</c:v>
                </c:pt>
                <c:pt idx="1946">
                  <c:v>67.099999999999994</c:v>
                </c:pt>
                <c:pt idx="1947">
                  <c:v>66.900000000000006</c:v>
                </c:pt>
                <c:pt idx="1948">
                  <c:v>66.599999999999994</c:v>
                </c:pt>
                <c:pt idx="1949">
                  <c:v>66.400000000000006</c:v>
                </c:pt>
                <c:pt idx="1950">
                  <c:v>66.2</c:v>
                </c:pt>
                <c:pt idx="1951">
                  <c:v>66</c:v>
                </c:pt>
                <c:pt idx="1952">
                  <c:v>65.8</c:v>
                </c:pt>
                <c:pt idx="1953">
                  <c:v>65.5</c:v>
                </c:pt>
                <c:pt idx="1954">
                  <c:v>65.3</c:v>
                </c:pt>
                <c:pt idx="1955">
                  <c:v>65.099999999999994</c:v>
                </c:pt>
                <c:pt idx="1956">
                  <c:v>64.900000000000006</c:v>
                </c:pt>
                <c:pt idx="1957">
                  <c:v>64.599999999999994</c:v>
                </c:pt>
                <c:pt idx="1958">
                  <c:v>64.400000000000006</c:v>
                </c:pt>
                <c:pt idx="1959">
                  <c:v>64.2</c:v>
                </c:pt>
                <c:pt idx="1960">
                  <c:v>63.9</c:v>
                </c:pt>
                <c:pt idx="1961">
                  <c:v>63.7</c:v>
                </c:pt>
                <c:pt idx="1962">
                  <c:v>63.5</c:v>
                </c:pt>
                <c:pt idx="1963">
                  <c:v>63.2</c:v>
                </c:pt>
                <c:pt idx="1964">
                  <c:v>63</c:v>
                </c:pt>
                <c:pt idx="1965">
                  <c:v>62.8</c:v>
                </c:pt>
                <c:pt idx="1966">
                  <c:v>62.5</c:v>
                </c:pt>
                <c:pt idx="1967">
                  <c:v>62.3</c:v>
                </c:pt>
                <c:pt idx="1968">
                  <c:v>62.1</c:v>
                </c:pt>
                <c:pt idx="1969">
                  <c:v>61.8</c:v>
                </c:pt>
                <c:pt idx="1970">
                  <c:v>61.6</c:v>
                </c:pt>
                <c:pt idx="1971">
                  <c:v>61.3</c:v>
                </c:pt>
                <c:pt idx="1972">
                  <c:v>61.1</c:v>
                </c:pt>
                <c:pt idx="1973">
                  <c:v>60.9</c:v>
                </c:pt>
                <c:pt idx="1974">
                  <c:v>60.6</c:v>
                </c:pt>
                <c:pt idx="1975">
                  <c:v>60.4</c:v>
                </c:pt>
                <c:pt idx="1976">
                  <c:v>60.1</c:v>
                </c:pt>
                <c:pt idx="1977">
                  <c:v>59.9</c:v>
                </c:pt>
                <c:pt idx="1978">
                  <c:v>59.6</c:v>
                </c:pt>
                <c:pt idx="1979">
                  <c:v>59.4</c:v>
                </c:pt>
                <c:pt idx="1980">
                  <c:v>59.2</c:v>
                </c:pt>
                <c:pt idx="1981">
                  <c:v>58.9</c:v>
                </c:pt>
                <c:pt idx="1982">
                  <c:v>58.7</c:v>
                </c:pt>
                <c:pt idx="1983">
                  <c:v>58.5</c:v>
                </c:pt>
                <c:pt idx="1984">
                  <c:v>58.2</c:v>
                </c:pt>
                <c:pt idx="1985">
                  <c:v>58</c:v>
                </c:pt>
                <c:pt idx="1986">
                  <c:v>57.7</c:v>
                </c:pt>
                <c:pt idx="1987">
                  <c:v>57.5</c:v>
                </c:pt>
                <c:pt idx="1988">
                  <c:v>57.3</c:v>
                </c:pt>
                <c:pt idx="1989">
                  <c:v>57.1</c:v>
                </c:pt>
                <c:pt idx="1990">
                  <c:v>56.8</c:v>
                </c:pt>
                <c:pt idx="1991">
                  <c:v>56.6</c:v>
                </c:pt>
                <c:pt idx="1992">
                  <c:v>56.4</c:v>
                </c:pt>
                <c:pt idx="1993">
                  <c:v>56.2</c:v>
                </c:pt>
                <c:pt idx="1994">
                  <c:v>55.9</c:v>
                </c:pt>
                <c:pt idx="1995">
                  <c:v>55.7</c:v>
                </c:pt>
                <c:pt idx="1996">
                  <c:v>55.5</c:v>
                </c:pt>
                <c:pt idx="1997">
                  <c:v>55.3</c:v>
                </c:pt>
                <c:pt idx="1998">
                  <c:v>55.1</c:v>
                </c:pt>
                <c:pt idx="1999">
                  <c:v>54.9</c:v>
                </c:pt>
                <c:pt idx="2000">
                  <c:v>54.7</c:v>
                </c:pt>
                <c:pt idx="2001">
                  <c:v>54.5</c:v>
                </c:pt>
                <c:pt idx="2002">
                  <c:v>54.3</c:v>
                </c:pt>
                <c:pt idx="2003">
                  <c:v>54.1</c:v>
                </c:pt>
                <c:pt idx="2004">
                  <c:v>53.9</c:v>
                </c:pt>
                <c:pt idx="2005">
                  <c:v>53.7</c:v>
                </c:pt>
                <c:pt idx="2006">
                  <c:v>53.5</c:v>
                </c:pt>
                <c:pt idx="2007">
                  <c:v>53.3</c:v>
                </c:pt>
                <c:pt idx="2008">
                  <c:v>53.1</c:v>
                </c:pt>
                <c:pt idx="2009">
                  <c:v>52.9</c:v>
                </c:pt>
                <c:pt idx="2010">
                  <c:v>52.8</c:v>
                </c:pt>
                <c:pt idx="2011">
                  <c:v>52.6</c:v>
                </c:pt>
                <c:pt idx="2012">
                  <c:v>52.4</c:v>
                </c:pt>
                <c:pt idx="2013">
                  <c:v>52.2</c:v>
                </c:pt>
                <c:pt idx="2014">
                  <c:v>52</c:v>
                </c:pt>
                <c:pt idx="2015">
                  <c:v>51.9</c:v>
                </c:pt>
                <c:pt idx="2016">
                  <c:v>51.7</c:v>
                </c:pt>
                <c:pt idx="2017">
                  <c:v>51.5</c:v>
                </c:pt>
                <c:pt idx="2018">
                  <c:v>51.4</c:v>
                </c:pt>
                <c:pt idx="2019">
                  <c:v>51.2</c:v>
                </c:pt>
                <c:pt idx="2020">
                  <c:v>51</c:v>
                </c:pt>
                <c:pt idx="2021">
                  <c:v>50.9</c:v>
                </c:pt>
                <c:pt idx="2022">
                  <c:v>50.7</c:v>
                </c:pt>
                <c:pt idx="2023">
                  <c:v>50.5</c:v>
                </c:pt>
                <c:pt idx="2024">
                  <c:v>50.4</c:v>
                </c:pt>
                <c:pt idx="2025">
                  <c:v>50.2</c:v>
                </c:pt>
                <c:pt idx="2026">
                  <c:v>50.1</c:v>
                </c:pt>
                <c:pt idx="2027">
                  <c:v>49.9</c:v>
                </c:pt>
                <c:pt idx="2028">
                  <c:v>49.8</c:v>
                </c:pt>
                <c:pt idx="2029">
                  <c:v>49.6</c:v>
                </c:pt>
                <c:pt idx="2030">
                  <c:v>49.5</c:v>
                </c:pt>
                <c:pt idx="2031">
                  <c:v>49.3</c:v>
                </c:pt>
                <c:pt idx="2032">
                  <c:v>49.2</c:v>
                </c:pt>
                <c:pt idx="2033">
                  <c:v>49</c:v>
                </c:pt>
                <c:pt idx="2034">
                  <c:v>48.9</c:v>
                </c:pt>
                <c:pt idx="2035">
                  <c:v>48.7</c:v>
                </c:pt>
                <c:pt idx="2036">
                  <c:v>48.6</c:v>
                </c:pt>
                <c:pt idx="2037">
                  <c:v>48.4</c:v>
                </c:pt>
                <c:pt idx="2038">
                  <c:v>48.3</c:v>
                </c:pt>
                <c:pt idx="2039">
                  <c:v>48.1</c:v>
                </c:pt>
                <c:pt idx="2040">
                  <c:v>48</c:v>
                </c:pt>
                <c:pt idx="2041">
                  <c:v>47.8</c:v>
                </c:pt>
                <c:pt idx="2042">
                  <c:v>47.7</c:v>
                </c:pt>
                <c:pt idx="2043">
                  <c:v>47.5</c:v>
                </c:pt>
                <c:pt idx="2044">
                  <c:v>47.4</c:v>
                </c:pt>
                <c:pt idx="2045">
                  <c:v>47.2</c:v>
                </c:pt>
                <c:pt idx="2046">
                  <c:v>47.1</c:v>
                </c:pt>
                <c:pt idx="2047">
                  <c:v>46.9</c:v>
                </c:pt>
                <c:pt idx="2048">
                  <c:v>46.8</c:v>
                </c:pt>
                <c:pt idx="2049">
                  <c:v>46.6</c:v>
                </c:pt>
                <c:pt idx="2050">
                  <c:v>46.4</c:v>
                </c:pt>
                <c:pt idx="2051">
                  <c:v>46.3</c:v>
                </c:pt>
                <c:pt idx="2052">
                  <c:v>46.1</c:v>
                </c:pt>
                <c:pt idx="2053">
                  <c:v>46</c:v>
                </c:pt>
                <c:pt idx="2054">
                  <c:v>45.8</c:v>
                </c:pt>
                <c:pt idx="2055">
                  <c:v>45.7</c:v>
                </c:pt>
                <c:pt idx="2056">
                  <c:v>45.5</c:v>
                </c:pt>
                <c:pt idx="2057">
                  <c:v>45.4</c:v>
                </c:pt>
                <c:pt idx="2058">
                  <c:v>45.2</c:v>
                </c:pt>
                <c:pt idx="2059">
                  <c:v>45.1</c:v>
                </c:pt>
                <c:pt idx="2060">
                  <c:v>44.9</c:v>
                </c:pt>
                <c:pt idx="2061">
                  <c:v>44.7</c:v>
                </c:pt>
                <c:pt idx="2062">
                  <c:v>44.6</c:v>
                </c:pt>
                <c:pt idx="2063">
                  <c:v>44.4</c:v>
                </c:pt>
                <c:pt idx="2064">
                  <c:v>44.3</c:v>
                </c:pt>
                <c:pt idx="2065">
                  <c:v>44.1</c:v>
                </c:pt>
                <c:pt idx="2066">
                  <c:v>44</c:v>
                </c:pt>
                <c:pt idx="2067">
                  <c:v>43.8</c:v>
                </c:pt>
                <c:pt idx="2068">
                  <c:v>43.6</c:v>
                </c:pt>
                <c:pt idx="2069">
                  <c:v>43.5</c:v>
                </c:pt>
                <c:pt idx="2070">
                  <c:v>43.3</c:v>
                </c:pt>
                <c:pt idx="2071">
                  <c:v>43.2</c:v>
                </c:pt>
                <c:pt idx="2072">
                  <c:v>43</c:v>
                </c:pt>
                <c:pt idx="2073">
                  <c:v>42.8</c:v>
                </c:pt>
                <c:pt idx="2074">
                  <c:v>42.7</c:v>
                </c:pt>
                <c:pt idx="2075">
                  <c:v>42.5</c:v>
                </c:pt>
                <c:pt idx="2076">
                  <c:v>42.3</c:v>
                </c:pt>
                <c:pt idx="2077">
                  <c:v>42.2</c:v>
                </c:pt>
                <c:pt idx="2078">
                  <c:v>42</c:v>
                </c:pt>
                <c:pt idx="2079">
                  <c:v>41.9</c:v>
                </c:pt>
                <c:pt idx="2080">
                  <c:v>41.7</c:v>
                </c:pt>
                <c:pt idx="2081">
                  <c:v>41.5</c:v>
                </c:pt>
                <c:pt idx="2082">
                  <c:v>41.4</c:v>
                </c:pt>
                <c:pt idx="2083">
                  <c:v>41.2</c:v>
                </c:pt>
                <c:pt idx="2084">
                  <c:v>41.1</c:v>
                </c:pt>
                <c:pt idx="2085">
                  <c:v>40.9</c:v>
                </c:pt>
                <c:pt idx="2086">
                  <c:v>40.700000000000003</c:v>
                </c:pt>
                <c:pt idx="2087">
                  <c:v>40.6</c:v>
                </c:pt>
                <c:pt idx="2088">
                  <c:v>40.4</c:v>
                </c:pt>
                <c:pt idx="2089">
                  <c:v>40.299999999999997</c:v>
                </c:pt>
                <c:pt idx="2090">
                  <c:v>40.1</c:v>
                </c:pt>
                <c:pt idx="2091">
                  <c:v>40</c:v>
                </c:pt>
                <c:pt idx="2092">
                  <c:v>39.799999999999997</c:v>
                </c:pt>
                <c:pt idx="2093">
                  <c:v>39.6</c:v>
                </c:pt>
                <c:pt idx="2094">
                  <c:v>39.5</c:v>
                </c:pt>
                <c:pt idx="2095">
                  <c:v>39.299999999999997</c:v>
                </c:pt>
                <c:pt idx="2096">
                  <c:v>39.200000000000003</c:v>
                </c:pt>
                <c:pt idx="2097">
                  <c:v>39</c:v>
                </c:pt>
                <c:pt idx="2098">
                  <c:v>38.9</c:v>
                </c:pt>
                <c:pt idx="2099">
                  <c:v>38.700000000000003</c:v>
                </c:pt>
                <c:pt idx="2100">
                  <c:v>38.6</c:v>
                </c:pt>
                <c:pt idx="2101">
                  <c:v>38.5</c:v>
                </c:pt>
                <c:pt idx="2102">
                  <c:v>38.299999999999997</c:v>
                </c:pt>
                <c:pt idx="2103">
                  <c:v>38.200000000000003</c:v>
                </c:pt>
                <c:pt idx="2104">
                  <c:v>38</c:v>
                </c:pt>
                <c:pt idx="2105">
                  <c:v>37.9</c:v>
                </c:pt>
                <c:pt idx="2106">
                  <c:v>37.700000000000003</c:v>
                </c:pt>
                <c:pt idx="2107">
                  <c:v>37.6</c:v>
                </c:pt>
                <c:pt idx="2108">
                  <c:v>37.5</c:v>
                </c:pt>
                <c:pt idx="2109">
                  <c:v>37.299999999999997</c:v>
                </c:pt>
                <c:pt idx="2110">
                  <c:v>37.200000000000003</c:v>
                </c:pt>
                <c:pt idx="2111">
                  <c:v>37.1</c:v>
                </c:pt>
                <c:pt idx="2112">
                  <c:v>36.9</c:v>
                </c:pt>
                <c:pt idx="2113">
                  <c:v>36.799999999999997</c:v>
                </c:pt>
                <c:pt idx="2114">
                  <c:v>36.700000000000003</c:v>
                </c:pt>
                <c:pt idx="2115">
                  <c:v>36.6</c:v>
                </c:pt>
                <c:pt idx="2116">
                  <c:v>36.5</c:v>
                </c:pt>
                <c:pt idx="2117">
                  <c:v>36.299999999999997</c:v>
                </c:pt>
                <c:pt idx="2118">
                  <c:v>36.200000000000003</c:v>
                </c:pt>
                <c:pt idx="2119">
                  <c:v>36.1</c:v>
                </c:pt>
                <c:pt idx="2120">
                  <c:v>36</c:v>
                </c:pt>
                <c:pt idx="2121">
                  <c:v>35.9</c:v>
                </c:pt>
                <c:pt idx="2122">
                  <c:v>35.799999999999997</c:v>
                </c:pt>
                <c:pt idx="2123">
                  <c:v>35.700000000000003</c:v>
                </c:pt>
                <c:pt idx="2124">
                  <c:v>35.6</c:v>
                </c:pt>
                <c:pt idx="2125">
                  <c:v>35.5</c:v>
                </c:pt>
                <c:pt idx="2126">
                  <c:v>35.4</c:v>
                </c:pt>
                <c:pt idx="2127">
                  <c:v>35.299999999999997</c:v>
                </c:pt>
                <c:pt idx="2128">
                  <c:v>35.200000000000003</c:v>
                </c:pt>
                <c:pt idx="2129">
                  <c:v>35.1</c:v>
                </c:pt>
                <c:pt idx="2130">
                  <c:v>35</c:v>
                </c:pt>
                <c:pt idx="2131">
                  <c:v>34.9</c:v>
                </c:pt>
                <c:pt idx="2132">
                  <c:v>34.799999999999997</c:v>
                </c:pt>
                <c:pt idx="2133">
                  <c:v>34.700000000000003</c:v>
                </c:pt>
                <c:pt idx="2134">
                  <c:v>34.6</c:v>
                </c:pt>
                <c:pt idx="2135">
                  <c:v>34.5</c:v>
                </c:pt>
                <c:pt idx="2136">
                  <c:v>34.5</c:v>
                </c:pt>
                <c:pt idx="2137">
                  <c:v>34.4</c:v>
                </c:pt>
                <c:pt idx="2138">
                  <c:v>34.299999999999997</c:v>
                </c:pt>
                <c:pt idx="2139">
                  <c:v>34.200000000000003</c:v>
                </c:pt>
                <c:pt idx="2140">
                  <c:v>34.1</c:v>
                </c:pt>
                <c:pt idx="2141">
                  <c:v>34.1</c:v>
                </c:pt>
                <c:pt idx="2142">
                  <c:v>34</c:v>
                </c:pt>
                <c:pt idx="2143">
                  <c:v>33.9</c:v>
                </c:pt>
                <c:pt idx="2144">
                  <c:v>33.9</c:v>
                </c:pt>
                <c:pt idx="2145">
                  <c:v>33.799999999999997</c:v>
                </c:pt>
                <c:pt idx="2146">
                  <c:v>33.700000000000003</c:v>
                </c:pt>
                <c:pt idx="2147">
                  <c:v>33.700000000000003</c:v>
                </c:pt>
                <c:pt idx="2148">
                  <c:v>33.6</c:v>
                </c:pt>
                <c:pt idx="2149">
                  <c:v>33.5</c:v>
                </c:pt>
                <c:pt idx="2150">
                  <c:v>33.5</c:v>
                </c:pt>
                <c:pt idx="2151">
                  <c:v>33.4</c:v>
                </c:pt>
                <c:pt idx="2152">
                  <c:v>33.4</c:v>
                </c:pt>
                <c:pt idx="2153">
                  <c:v>33.299999999999997</c:v>
                </c:pt>
                <c:pt idx="2154">
                  <c:v>33.299999999999997</c:v>
                </c:pt>
                <c:pt idx="2155">
                  <c:v>33.200000000000003</c:v>
                </c:pt>
                <c:pt idx="2156">
                  <c:v>33.200000000000003</c:v>
                </c:pt>
                <c:pt idx="2157">
                  <c:v>33.1</c:v>
                </c:pt>
                <c:pt idx="2158">
                  <c:v>33</c:v>
                </c:pt>
                <c:pt idx="2159">
                  <c:v>33</c:v>
                </c:pt>
                <c:pt idx="2160">
                  <c:v>32.9</c:v>
                </c:pt>
                <c:pt idx="2161">
                  <c:v>32.9</c:v>
                </c:pt>
                <c:pt idx="2162">
                  <c:v>32.799999999999997</c:v>
                </c:pt>
                <c:pt idx="2163">
                  <c:v>32.799999999999997</c:v>
                </c:pt>
                <c:pt idx="2164">
                  <c:v>32.700000000000003</c:v>
                </c:pt>
                <c:pt idx="2165">
                  <c:v>32.700000000000003</c:v>
                </c:pt>
                <c:pt idx="2166">
                  <c:v>32.6</c:v>
                </c:pt>
                <c:pt idx="2167">
                  <c:v>32.6</c:v>
                </c:pt>
                <c:pt idx="2168">
                  <c:v>32.5</c:v>
                </c:pt>
                <c:pt idx="2169">
                  <c:v>32.5</c:v>
                </c:pt>
                <c:pt idx="2170">
                  <c:v>32.4</c:v>
                </c:pt>
                <c:pt idx="2171">
                  <c:v>32.4</c:v>
                </c:pt>
                <c:pt idx="2172">
                  <c:v>32.299999999999997</c:v>
                </c:pt>
                <c:pt idx="2173">
                  <c:v>32.299999999999997</c:v>
                </c:pt>
                <c:pt idx="2174">
                  <c:v>32.200000000000003</c:v>
                </c:pt>
                <c:pt idx="2175">
                  <c:v>32.1</c:v>
                </c:pt>
                <c:pt idx="2176">
                  <c:v>32.1</c:v>
                </c:pt>
                <c:pt idx="2177">
                  <c:v>32</c:v>
                </c:pt>
                <c:pt idx="2178">
                  <c:v>32</c:v>
                </c:pt>
                <c:pt idx="2179">
                  <c:v>31.9</c:v>
                </c:pt>
                <c:pt idx="2180">
                  <c:v>31.9</c:v>
                </c:pt>
                <c:pt idx="2181">
                  <c:v>31.8</c:v>
                </c:pt>
                <c:pt idx="2182">
                  <c:v>31.7</c:v>
                </c:pt>
                <c:pt idx="2183">
                  <c:v>31.7</c:v>
                </c:pt>
                <c:pt idx="2184">
                  <c:v>31.6</c:v>
                </c:pt>
                <c:pt idx="2185">
                  <c:v>31.5</c:v>
                </c:pt>
                <c:pt idx="2186">
                  <c:v>31.5</c:v>
                </c:pt>
                <c:pt idx="2187">
                  <c:v>31.4</c:v>
                </c:pt>
                <c:pt idx="2188">
                  <c:v>31.3</c:v>
                </c:pt>
                <c:pt idx="2189">
                  <c:v>31.3</c:v>
                </c:pt>
                <c:pt idx="2190">
                  <c:v>31.2</c:v>
                </c:pt>
                <c:pt idx="2191">
                  <c:v>31.1</c:v>
                </c:pt>
                <c:pt idx="2192">
                  <c:v>31</c:v>
                </c:pt>
                <c:pt idx="2193">
                  <c:v>31</c:v>
                </c:pt>
                <c:pt idx="2194">
                  <c:v>30.9</c:v>
                </c:pt>
                <c:pt idx="2195">
                  <c:v>30.8</c:v>
                </c:pt>
                <c:pt idx="2196">
                  <c:v>30.7</c:v>
                </c:pt>
                <c:pt idx="2197">
                  <c:v>30.7</c:v>
                </c:pt>
                <c:pt idx="2198">
                  <c:v>30.6</c:v>
                </c:pt>
                <c:pt idx="2199">
                  <c:v>30.5</c:v>
                </c:pt>
                <c:pt idx="2200">
                  <c:v>30.4</c:v>
                </c:pt>
                <c:pt idx="2201">
                  <c:v>30.4</c:v>
                </c:pt>
                <c:pt idx="2202">
                  <c:v>30.3</c:v>
                </c:pt>
                <c:pt idx="2203">
                  <c:v>30.2</c:v>
                </c:pt>
                <c:pt idx="2204">
                  <c:v>30.1</c:v>
                </c:pt>
                <c:pt idx="2205">
                  <c:v>30</c:v>
                </c:pt>
                <c:pt idx="2206">
                  <c:v>30</c:v>
                </c:pt>
                <c:pt idx="2207">
                  <c:v>29.9</c:v>
                </c:pt>
                <c:pt idx="2208">
                  <c:v>29.8</c:v>
                </c:pt>
                <c:pt idx="2209">
                  <c:v>29.7</c:v>
                </c:pt>
                <c:pt idx="2210">
                  <c:v>29.6</c:v>
                </c:pt>
                <c:pt idx="2211">
                  <c:v>29.5</c:v>
                </c:pt>
                <c:pt idx="2212">
                  <c:v>29.4</c:v>
                </c:pt>
                <c:pt idx="2213">
                  <c:v>29.4</c:v>
                </c:pt>
                <c:pt idx="2214">
                  <c:v>29.3</c:v>
                </c:pt>
                <c:pt idx="2215">
                  <c:v>29.2</c:v>
                </c:pt>
                <c:pt idx="2216">
                  <c:v>29.1</c:v>
                </c:pt>
                <c:pt idx="2217">
                  <c:v>29</c:v>
                </c:pt>
                <c:pt idx="2218">
                  <c:v>28.9</c:v>
                </c:pt>
                <c:pt idx="2219">
                  <c:v>28.8</c:v>
                </c:pt>
                <c:pt idx="2220">
                  <c:v>28.8</c:v>
                </c:pt>
                <c:pt idx="2221">
                  <c:v>28.7</c:v>
                </c:pt>
                <c:pt idx="2222">
                  <c:v>28.6</c:v>
                </c:pt>
                <c:pt idx="2223">
                  <c:v>28.5</c:v>
                </c:pt>
                <c:pt idx="2224">
                  <c:v>28.4</c:v>
                </c:pt>
                <c:pt idx="2225">
                  <c:v>28.3</c:v>
                </c:pt>
                <c:pt idx="2226">
                  <c:v>28.2</c:v>
                </c:pt>
                <c:pt idx="2227">
                  <c:v>28.1</c:v>
                </c:pt>
                <c:pt idx="2228">
                  <c:v>28.1</c:v>
                </c:pt>
                <c:pt idx="2229">
                  <c:v>28</c:v>
                </c:pt>
                <c:pt idx="2230">
                  <c:v>27.9</c:v>
                </c:pt>
                <c:pt idx="2231">
                  <c:v>27.8</c:v>
                </c:pt>
                <c:pt idx="2232">
                  <c:v>27.7</c:v>
                </c:pt>
                <c:pt idx="2233">
                  <c:v>27.6</c:v>
                </c:pt>
                <c:pt idx="2234">
                  <c:v>27.5</c:v>
                </c:pt>
                <c:pt idx="2235">
                  <c:v>27.4</c:v>
                </c:pt>
                <c:pt idx="2236">
                  <c:v>27.3</c:v>
                </c:pt>
                <c:pt idx="2237">
                  <c:v>27.2</c:v>
                </c:pt>
                <c:pt idx="2238">
                  <c:v>27.1</c:v>
                </c:pt>
                <c:pt idx="2239">
                  <c:v>27</c:v>
                </c:pt>
                <c:pt idx="2240">
                  <c:v>27</c:v>
                </c:pt>
                <c:pt idx="2241">
                  <c:v>26.9</c:v>
                </c:pt>
                <c:pt idx="2242">
                  <c:v>26.8</c:v>
                </c:pt>
                <c:pt idx="2243">
                  <c:v>26.7</c:v>
                </c:pt>
                <c:pt idx="2244">
                  <c:v>26.6</c:v>
                </c:pt>
                <c:pt idx="2245">
                  <c:v>26.5</c:v>
                </c:pt>
                <c:pt idx="2246">
                  <c:v>26.4</c:v>
                </c:pt>
                <c:pt idx="2247">
                  <c:v>26.3</c:v>
                </c:pt>
                <c:pt idx="2248">
                  <c:v>26.2</c:v>
                </c:pt>
                <c:pt idx="2249">
                  <c:v>26.1</c:v>
                </c:pt>
                <c:pt idx="2250">
                  <c:v>26</c:v>
                </c:pt>
                <c:pt idx="2251">
                  <c:v>25.9</c:v>
                </c:pt>
                <c:pt idx="2252">
                  <c:v>25.7</c:v>
                </c:pt>
                <c:pt idx="2253">
                  <c:v>25.6</c:v>
                </c:pt>
                <c:pt idx="2254">
                  <c:v>25.5</c:v>
                </c:pt>
                <c:pt idx="2255">
                  <c:v>25.4</c:v>
                </c:pt>
                <c:pt idx="2256">
                  <c:v>25.3</c:v>
                </c:pt>
                <c:pt idx="2257">
                  <c:v>25.2</c:v>
                </c:pt>
                <c:pt idx="2258">
                  <c:v>25.1</c:v>
                </c:pt>
                <c:pt idx="2259">
                  <c:v>25</c:v>
                </c:pt>
                <c:pt idx="2260">
                  <c:v>24.9</c:v>
                </c:pt>
                <c:pt idx="2261">
                  <c:v>24.8</c:v>
                </c:pt>
                <c:pt idx="2262">
                  <c:v>24.7</c:v>
                </c:pt>
                <c:pt idx="2263">
                  <c:v>24.6</c:v>
                </c:pt>
                <c:pt idx="2264">
                  <c:v>24.4</c:v>
                </c:pt>
                <c:pt idx="2265">
                  <c:v>24.3</c:v>
                </c:pt>
                <c:pt idx="2266">
                  <c:v>24.2</c:v>
                </c:pt>
                <c:pt idx="2267">
                  <c:v>24.1</c:v>
                </c:pt>
                <c:pt idx="2268">
                  <c:v>24</c:v>
                </c:pt>
                <c:pt idx="2269">
                  <c:v>23.9</c:v>
                </c:pt>
                <c:pt idx="2270">
                  <c:v>23.8</c:v>
                </c:pt>
                <c:pt idx="2271">
                  <c:v>23.6</c:v>
                </c:pt>
                <c:pt idx="2272">
                  <c:v>23.5</c:v>
                </c:pt>
                <c:pt idx="2273">
                  <c:v>23.4</c:v>
                </c:pt>
                <c:pt idx="2274">
                  <c:v>23.3</c:v>
                </c:pt>
                <c:pt idx="2275">
                  <c:v>23.2</c:v>
                </c:pt>
                <c:pt idx="2276">
                  <c:v>23.1</c:v>
                </c:pt>
                <c:pt idx="2277">
                  <c:v>23</c:v>
                </c:pt>
                <c:pt idx="2278">
                  <c:v>22.8</c:v>
                </c:pt>
                <c:pt idx="2279">
                  <c:v>22.7</c:v>
                </c:pt>
                <c:pt idx="2280">
                  <c:v>22.6</c:v>
                </c:pt>
                <c:pt idx="2281">
                  <c:v>22.5</c:v>
                </c:pt>
                <c:pt idx="2282">
                  <c:v>22.4</c:v>
                </c:pt>
                <c:pt idx="2283">
                  <c:v>22.3</c:v>
                </c:pt>
                <c:pt idx="2284">
                  <c:v>22.2</c:v>
                </c:pt>
                <c:pt idx="2285">
                  <c:v>22.1</c:v>
                </c:pt>
                <c:pt idx="2286">
                  <c:v>21.9</c:v>
                </c:pt>
                <c:pt idx="2287">
                  <c:v>21.8</c:v>
                </c:pt>
                <c:pt idx="2288">
                  <c:v>21.7</c:v>
                </c:pt>
                <c:pt idx="2289">
                  <c:v>21.6</c:v>
                </c:pt>
                <c:pt idx="2290">
                  <c:v>21.5</c:v>
                </c:pt>
                <c:pt idx="2291">
                  <c:v>21.4</c:v>
                </c:pt>
                <c:pt idx="2292">
                  <c:v>21.3</c:v>
                </c:pt>
                <c:pt idx="2293">
                  <c:v>21.2</c:v>
                </c:pt>
                <c:pt idx="2294">
                  <c:v>21.1</c:v>
                </c:pt>
                <c:pt idx="2295">
                  <c:v>21</c:v>
                </c:pt>
                <c:pt idx="2296">
                  <c:v>20.9</c:v>
                </c:pt>
                <c:pt idx="2297">
                  <c:v>20.8</c:v>
                </c:pt>
                <c:pt idx="2298">
                  <c:v>20.7</c:v>
                </c:pt>
                <c:pt idx="2299">
                  <c:v>20.6</c:v>
                </c:pt>
                <c:pt idx="2300">
                  <c:v>20.5</c:v>
                </c:pt>
                <c:pt idx="2301">
                  <c:v>20.399999999999999</c:v>
                </c:pt>
                <c:pt idx="2302">
                  <c:v>20.3</c:v>
                </c:pt>
                <c:pt idx="2303">
                  <c:v>20.2</c:v>
                </c:pt>
                <c:pt idx="2304">
                  <c:v>20.100000000000001</c:v>
                </c:pt>
                <c:pt idx="2305">
                  <c:v>20.100000000000001</c:v>
                </c:pt>
                <c:pt idx="2306">
                  <c:v>20</c:v>
                </c:pt>
                <c:pt idx="2307">
                  <c:v>19.899999999999999</c:v>
                </c:pt>
                <c:pt idx="2308">
                  <c:v>19.8</c:v>
                </c:pt>
                <c:pt idx="2309">
                  <c:v>19.7</c:v>
                </c:pt>
                <c:pt idx="2310">
                  <c:v>19.600000000000001</c:v>
                </c:pt>
                <c:pt idx="2311">
                  <c:v>19.600000000000001</c:v>
                </c:pt>
                <c:pt idx="2312">
                  <c:v>19.5</c:v>
                </c:pt>
                <c:pt idx="2313">
                  <c:v>19.399999999999999</c:v>
                </c:pt>
                <c:pt idx="2314">
                  <c:v>19.3</c:v>
                </c:pt>
                <c:pt idx="2315">
                  <c:v>19.3</c:v>
                </c:pt>
                <c:pt idx="2316">
                  <c:v>19.2</c:v>
                </c:pt>
                <c:pt idx="2317">
                  <c:v>19.100000000000001</c:v>
                </c:pt>
                <c:pt idx="2318">
                  <c:v>19.100000000000001</c:v>
                </c:pt>
                <c:pt idx="2319">
                  <c:v>19</c:v>
                </c:pt>
                <c:pt idx="2320">
                  <c:v>18.899999999999999</c:v>
                </c:pt>
                <c:pt idx="2321">
                  <c:v>18.899999999999999</c:v>
                </c:pt>
                <c:pt idx="2322">
                  <c:v>18.8</c:v>
                </c:pt>
                <c:pt idx="2323">
                  <c:v>18.8</c:v>
                </c:pt>
                <c:pt idx="2324">
                  <c:v>18.7</c:v>
                </c:pt>
                <c:pt idx="2325">
                  <c:v>18.600000000000001</c:v>
                </c:pt>
                <c:pt idx="2326">
                  <c:v>18.600000000000001</c:v>
                </c:pt>
                <c:pt idx="2327">
                  <c:v>18.600000000000001</c:v>
                </c:pt>
                <c:pt idx="2328">
                  <c:v>18.5</c:v>
                </c:pt>
                <c:pt idx="2329">
                  <c:v>18.5</c:v>
                </c:pt>
                <c:pt idx="2330">
                  <c:v>18.399999999999999</c:v>
                </c:pt>
                <c:pt idx="2331">
                  <c:v>18.399999999999999</c:v>
                </c:pt>
                <c:pt idx="2332">
                  <c:v>18.3</c:v>
                </c:pt>
                <c:pt idx="2333">
                  <c:v>18.3</c:v>
                </c:pt>
                <c:pt idx="2334">
                  <c:v>18.3</c:v>
                </c:pt>
                <c:pt idx="2335">
                  <c:v>18.2</c:v>
                </c:pt>
                <c:pt idx="2336">
                  <c:v>18.2</c:v>
                </c:pt>
                <c:pt idx="2337">
                  <c:v>18.2</c:v>
                </c:pt>
                <c:pt idx="2338">
                  <c:v>18.2</c:v>
                </c:pt>
                <c:pt idx="2339">
                  <c:v>18.100000000000001</c:v>
                </c:pt>
                <c:pt idx="2340">
                  <c:v>18.100000000000001</c:v>
                </c:pt>
                <c:pt idx="2341">
                  <c:v>18.100000000000001</c:v>
                </c:pt>
                <c:pt idx="2342">
                  <c:v>18.100000000000001</c:v>
                </c:pt>
                <c:pt idx="2343">
                  <c:v>18.100000000000001</c:v>
                </c:pt>
                <c:pt idx="2344">
                  <c:v>18.100000000000001</c:v>
                </c:pt>
                <c:pt idx="2345">
                  <c:v>18</c:v>
                </c:pt>
                <c:pt idx="2346">
                  <c:v>18</c:v>
                </c:pt>
                <c:pt idx="2347">
                  <c:v>18</c:v>
                </c:pt>
                <c:pt idx="2348">
                  <c:v>18</c:v>
                </c:pt>
                <c:pt idx="2349">
                  <c:v>18</c:v>
                </c:pt>
                <c:pt idx="2350">
                  <c:v>18</c:v>
                </c:pt>
                <c:pt idx="2351">
                  <c:v>18.100000000000001</c:v>
                </c:pt>
                <c:pt idx="2352">
                  <c:v>18.100000000000001</c:v>
                </c:pt>
                <c:pt idx="2353">
                  <c:v>18.100000000000001</c:v>
                </c:pt>
                <c:pt idx="2354">
                  <c:v>18.100000000000001</c:v>
                </c:pt>
                <c:pt idx="2355">
                  <c:v>18.100000000000001</c:v>
                </c:pt>
                <c:pt idx="2356">
                  <c:v>18.100000000000001</c:v>
                </c:pt>
                <c:pt idx="2357">
                  <c:v>18.100000000000001</c:v>
                </c:pt>
                <c:pt idx="2358">
                  <c:v>18.2</c:v>
                </c:pt>
                <c:pt idx="2359">
                  <c:v>18.2</c:v>
                </c:pt>
                <c:pt idx="2360">
                  <c:v>18.2</c:v>
                </c:pt>
                <c:pt idx="2361">
                  <c:v>18.2</c:v>
                </c:pt>
                <c:pt idx="2362">
                  <c:v>18.3</c:v>
                </c:pt>
                <c:pt idx="2363">
                  <c:v>18.3</c:v>
                </c:pt>
                <c:pt idx="2364">
                  <c:v>18.3</c:v>
                </c:pt>
                <c:pt idx="2365">
                  <c:v>18.399999999999999</c:v>
                </c:pt>
                <c:pt idx="2366">
                  <c:v>18.399999999999999</c:v>
                </c:pt>
                <c:pt idx="2367">
                  <c:v>18.399999999999999</c:v>
                </c:pt>
                <c:pt idx="2368">
                  <c:v>18.5</c:v>
                </c:pt>
                <c:pt idx="2369">
                  <c:v>18.5</c:v>
                </c:pt>
                <c:pt idx="2370">
                  <c:v>18.600000000000001</c:v>
                </c:pt>
                <c:pt idx="2371">
                  <c:v>18.600000000000001</c:v>
                </c:pt>
                <c:pt idx="2372">
                  <c:v>18.600000000000001</c:v>
                </c:pt>
                <c:pt idx="2373">
                  <c:v>18.7</c:v>
                </c:pt>
                <c:pt idx="2374">
                  <c:v>18.7</c:v>
                </c:pt>
                <c:pt idx="2375">
                  <c:v>18.8</c:v>
                </c:pt>
                <c:pt idx="2376">
                  <c:v>18.8</c:v>
                </c:pt>
                <c:pt idx="2377">
                  <c:v>18.899999999999999</c:v>
                </c:pt>
                <c:pt idx="2378">
                  <c:v>18.899999999999999</c:v>
                </c:pt>
                <c:pt idx="2379">
                  <c:v>18.899999999999999</c:v>
                </c:pt>
                <c:pt idx="2380">
                  <c:v>19.3</c:v>
                </c:pt>
                <c:pt idx="2381">
                  <c:v>19.5</c:v>
                </c:pt>
                <c:pt idx="2382">
                  <c:v>19.600000000000001</c:v>
                </c:pt>
                <c:pt idx="2383">
                  <c:v>19.7</c:v>
                </c:pt>
                <c:pt idx="2384">
                  <c:v>19.899999999999999</c:v>
                </c:pt>
                <c:pt idx="2385">
                  <c:v>20</c:v>
                </c:pt>
                <c:pt idx="2386">
                  <c:v>20.2</c:v>
                </c:pt>
                <c:pt idx="2387">
                  <c:v>20.399999999999999</c:v>
                </c:pt>
                <c:pt idx="2388">
                  <c:v>20.5</c:v>
                </c:pt>
                <c:pt idx="2389">
                  <c:v>20.7</c:v>
                </c:pt>
                <c:pt idx="2390">
                  <c:v>20.8</c:v>
                </c:pt>
                <c:pt idx="2391">
                  <c:v>21</c:v>
                </c:pt>
                <c:pt idx="2392">
                  <c:v>21.1</c:v>
                </c:pt>
                <c:pt idx="2393">
                  <c:v>21.3</c:v>
                </c:pt>
                <c:pt idx="2394">
                  <c:v>21.4</c:v>
                </c:pt>
                <c:pt idx="2395">
                  <c:v>21.6</c:v>
                </c:pt>
                <c:pt idx="2396">
                  <c:v>21.7</c:v>
                </c:pt>
                <c:pt idx="2397">
                  <c:v>21.8</c:v>
                </c:pt>
                <c:pt idx="2398">
                  <c:v>21.9</c:v>
                </c:pt>
                <c:pt idx="2399">
                  <c:v>22</c:v>
                </c:pt>
                <c:pt idx="2400">
                  <c:v>22.1</c:v>
                </c:pt>
                <c:pt idx="2401">
                  <c:v>22.2</c:v>
                </c:pt>
                <c:pt idx="2402">
                  <c:v>22.3</c:v>
                </c:pt>
                <c:pt idx="2403">
                  <c:v>22.4</c:v>
                </c:pt>
                <c:pt idx="2404">
                  <c:v>22.6</c:v>
                </c:pt>
                <c:pt idx="2405">
                  <c:v>22.7</c:v>
                </c:pt>
                <c:pt idx="2406">
                  <c:v>22.8</c:v>
                </c:pt>
                <c:pt idx="2407">
                  <c:v>22.9</c:v>
                </c:pt>
                <c:pt idx="2408">
                  <c:v>23.1</c:v>
                </c:pt>
                <c:pt idx="2409">
                  <c:v>23.2</c:v>
                </c:pt>
                <c:pt idx="2410">
                  <c:v>23.3</c:v>
                </c:pt>
                <c:pt idx="2411">
                  <c:v>23.4</c:v>
                </c:pt>
                <c:pt idx="2412">
                  <c:v>23.5</c:v>
                </c:pt>
                <c:pt idx="2413">
                  <c:v>23.7</c:v>
                </c:pt>
                <c:pt idx="2414">
                  <c:v>23.8</c:v>
                </c:pt>
                <c:pt idx="2415">
                  <c:v>23.9</c:v>
                </c:pt>
                <c:pt idx="2416">
                  <c:v>23.9</c:v>
                </c:pt>
                <c:pt idx="2417">
                  <c:v>24</c:v>
                </c:pt>
                <c:pt idx="2418">
                  <c:v>24.1</c:v>
                </c:pt>
                <c:pt idx="2419">
                  <c:v>24.2</c:v>
                </c:pt>
                <c:pt idx="2420">
                  <c:v>24.3</c:v>
                </c:pt>
                <c:pt idx="2421">
                  <c:v>24.4</c:v>
                </c:pt>
                <c:pt idx="2422">
                  <c:v>24.5</c:v>
                </c:pt>
                <c:pt idx="2423">
                  <c:v>24.6</c:v>
                </c:pt>
                <c:pt idx="2424">
                  <c:v>24.7</c:v>
                </c:pt>
                <c:pt idx="2425">
                  <c:v>24.8</c:v>
                </c:pt>
                <c:pt idx="2426">
                  <c:v>24.8</c:v>
                </c:pt>
                <c:pt idx="2427">
                  <c:v>24.9</c:v>
                </c:pt>
                <c:pt idx="2428">
                  <c:v>25</c:v>
                </c:pt>
                <c:pt idx="2429">
                  <c:v>25.1</c:v>
                </c:pt>
                <c:pt idx="2430">
                  <c:v>25.2</c:v>
                </c:pt>
                <c:pt idx="2431">
                  <c:v>25.2</c:v>
                </c:pt>
                <c:pt idx="2432">
                  <c:v>25.3</c:v>
                </c:pt>
                <c:pt idx="2433">
                  <c:v>25.4</c:v>
                </c:pt>
                <c:pt idx="2434">
                  <c:v>25.4</c:v>
                </c:pt>
                <c:pt idx="2435">
                  <c:v>25.4</c:v>
                </c:pt>
                <c:pt idx="2436">
                  <c:v>25.4</c:v>
                </c:pt>
                <c:pt idx="2437">
                  <c:v>25.4</c:v>
                </c:pt>
                <c:pt idx="2438">
                  <c:v>25.4</c:v>
                </c:pt>
                <c:pt idx="2439">
                  <c:v>25.4</c:v>
                </c:pt>
                <c:pt idx="2440">
                  <c:v>25.4</c:v>
                </c:pt>
                <c:pt idx="2441">
                  <c:v>25.4</c:v>
                </c:pt>
                <c:pt idx="2442">
                  <c:v>25.4</c:v>
                </c:pt>
                <c:pt idx="2443">
                  <c:v>25.4</c:v>
                </c:pt>
                <c:pt idx="2444">
                  <c:v>25.5</c:v>
                </c:pt>
                <c:pt idx="2445">
                  <c:v>25.5</c:v>
                </c:pt>
                <c:pt idx="2446">
                  <c:v>25.5</c:v>
                </c:pt>
                <c:pt idx="2447">
                  <c:v>25.5</c:v>
                </c:pt>
                <c:pt idx="2448">
                  <c:v>25.6</c:v>
                </c:pt>
                <c:pt idx="2449">
                  <c:v>25.6</c:v>
                </c:pt>
                <c:pt idx="2450">
                  <c:v>25.6</c:v>
                </c:pt>
                <c:pt idx="2451">
                  <c:v>25.7</c:v>
                </c:pt>
                <c:pt idx="2452">
                  <c:v>25.7</c:v>
                </c:pt>
                <c:pt idx="2453">
                  <c:v>25.7</c:v>
                </c:pt>
                <c:pt idx="2454">
                  <c:v>25.7</c:v>
                </c:pt>
                <c:pt idx="2455">
                  <c:v>25.7</c:v>
                </c:pt>
                <c:pt idx="2456">
                  <c:v>25.7</c:v>
                </c:pt>
                <c:pt idx="2457">
                  <c:v>25.7</c:v>
                </c:pt>
                <c:pt idx="2458">
                  <c:v>25.6</c:v>
                </c:pt>
                <c:pt idx="2459">
                  <c:v>25.6</c:v>
                </c:pt>
                <c:pt idx="2460">
                  <c:v>25.6</c:v>
                </c:pt>
                <c:pt idx="2461">
                  <c:v>25.6</c:v>
                </c:pt>
                <c:pt idx="2462">
                  <c:v>25.6</c:v>
                </c:pt>
                <c:pt idx="2463">
                  <c:v>25.6</c:v>
                </c:pt>
                <c:pt idx="2464">
                  <c:v>25.7</c:v>
                </c:pt>
                <c:pt idx="2465">
                  <c:v>25.7</c:v>
                </c:pt>
                <c:pt idx="2466">
                  <c:v>25.8</c:v>
                </c:pt>
                <c:pt idx="2467">
                  <c:v>25.9</c:v>
                </c:pt>
                <c:pt idx="2468">
                  <c:v>25.9</c:v>
                </c:pt>
                <c:pt idx="2469">
                  <c:v>26</c:v>
                </c:pt>
                <c:pt idx="2470">
                  <c:v>26</c:v>
                </c:pt>
                <c:pt idx="2471">
                  <c:v>26.1</c:v>
                </c:pt>
                <c:pt idx="2472">
                  <c:v>26.1</c:v>
                </c:pt>
                <c:pt idx="2473">
                  <c:v>26.2</c:v>
                </c:pt>
                <c:pt idx="2474">
                  <c:v>26.3</c:v>
                </c:pt>
                <c:pt idx="2475">
                  <c:v>26.4</c:v>
                </c:pt>
                <c:pt idx="2476">
                  <c:v>26.5</c:v>
                </c:pt>
                <c:pt idx="2477">
                  <c:v>26.6</c:v>
                </c:pt>
                <c:pt idx="2478">
                  <c:v>26.7</c:v>
                </c:pt>
                <c:pt idx="2479">
                  <c:v>26.8</c:v>
                </c:pt>
                <c:pt idx="2480">
                  <c:v>26.9</c:v>
                </c:pt>
                <c:pt idx="2481">
                  <c:v>27</c:v>
                </c:pt>
                <c:pt idx="2482">
                  <c:v>27.1</c:v>
                </c:pt>
                <c:pt idx="2483">
                  <c:v>27.4</c:v>
                </c:pt>
                <c:pt idx="2484">
                  <c:v>27.7</c:v>
                </c:pt>
                <c:pt idx="2485">
                  <c:v>27.9</c:v>
                </c:pt>
                <c:pt idx="2486">
                  <c:v>28.2</c:v>
                </c:pt>
                <c:pt idx="2487">
                  <c:v>28.5</c:v>
                </c:pt>
                <c:pt idx="2488">
                  <c:v>28.8</c:v>
                </c:pt>
                <c:pt idx="2489">
                  <c:v>29.1</c:v>
                </c:pt>
                <c:pt idx="2490">
                  <c:v>29.4</c:v>
                </c:pt>
                <c:pt idx="2491">
                  <c:v>29.6</c:v>
                </c:pt>
                <c:pt idx="2492">
                  <c:v>30.1</c:v>
                </c:pt>
                <c:pt idx="2493">
                  <c:v>30.6</c:v>
                </c:pt>
                <c:pt idx="2494">
                  <c:v>31.1</c:v>
                </c:pt>
                <c:pt idx="2495">
                  <c:v>31.6</c:v>
                </c:pt>
                <c:pt idx="2496">
                  <c:v>32.1</c:v>
                </c:pt>
                <c:pt idx="2497">
                  <c:v>32.6</c:v>
                </c:pt>
                <c:pt idx="2498">
                  <c:v>33</c:v>
                </c:pt>
                <c:pt idx="2499">
                  <c:v>33.5</c:v>
                </c:pt>
              </c:numCache>
            </c:numRef>
          </c:yVal>
          <c:smooth val="1"/>
          <c:extLst>
            <c:ext xmlns:c16="http://schemas.microsoft.com/office/drawing/2014/chart" uri="{C3380CC4-5D6E-409C-BE32-E72D297353CC}">
              <c16:uniqueId val="{00000007-9DA7-BD44-BAE0-465A010B8F52}"/>
            </c:ext>
          </c:extLst>
        </c:ser>
        <c:ser>
          <c:idx val="8"/>
          <c:order val="8"/>
          <c:tx>
            <c:strRef>
              <c:f>Sheet1!$J$1</c:f>
              <c:strCache>
                <c:ptCount val="1"/>
                <c:pt idx="0">
                  <c:v>4 ul</c:v>
                </c:pt>
              </c:strCache>
            </c:strRef>
          </c:tx>
          <c:spPr>
            <a:ln w="18494">
              <a:solidFill>
                <a:srgbClr val="865357"/>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J$2:$J$2501</c:f>
              <c:numCache>
                <c:formatCode>General</c:formatCode>
                <c:ptCount val="2500"/>
                <c:pt idx="0">
                  <c:v>20.5</c:v>
                </c:pt>
                <c:pt idx="1">
                  <c:v>20.5</c:v>
                </c:pt>
                <c:pt idx="2">
                  <c:v>20.6</c:v>
                </c:pt>
                <c:pt idx="3">
                  <c:v>20.6</c:v>
                </c:pt>
                <c:pt idx="4">
                  <c:v>20.6</c:v>
                </c:pt>
                <c:pt idx="5">
                  <c:v>20.7</c:v>
                </c:pt>
                <c:pt idx="6">
                  <c:v>20.7</c:v>
                </c:pt>
                <c:pt idx="7">
                  <c:v>20.7</c:v>
                </c:pt>
                <c:pt idx="8">
                  <c:v>20.8</c:v>
                </c:pt>
                <c:pt idx="9">
                  <c:v>20.8</c:v>
                </c:pt>
                <c:pt idx="10">
                  <c:v>20.8</c:v>
                </c:pt>
                <c:pt idx="11">
                  <c:v>20.9</c:v>
                </c:pt>
                <c:pt idx="12">
                  <c:v>20.9</c:v>
                </c:pt>
                <c:pt idx="13">
                  <c:v>21</c:v>
                </c:pt>
                <c:pt idx="14">
                  <c:v>21</c:v>
                </c:pt>
                <c:pt idx="15">
                  <c:v>21</c:v>
                </c:pt>
                <c:pt idx="16">
                  <c:v>21.1</c:v>
                </c:pt>
                <c:pt idx="17">
                  <c:v>21.1</c:v>
                </c:pt>
                <c:pt idx="18">
                  <c:v>21.2</c:v>
                </c:pt>
                <c:pt idx="19">
                  <c:v>21.2</c:v>
                </c:pt>
                <c:pt idx="20">
                  <c:v>21.3</c:v>
                </c:pt>
                <c:pt idx="21">
                  <c:v>21.3</c:v>
                </c:pt>
                <c:pt idx="22">
                  <c:v>21.3</c:v>
                </c:pt>
                <c:pt idx="23">
                  <c:v>21.3</c:v>
                </c:pt>
                <c:pt idx="24">
                  <c:v>21.4</c:v>
                </c:pt>
                <c:pt idx="25">
                  <c:v>21.4</c:v>
                </c:pt>
                <c:pt idx="26">
                  <c:v>21.4</c:v>
                </c:pt>
                <c:pt idx="27">
                  <c:v>21.4</c:v>
                </c:pt>
                <c:pt idx="28">
                  <c:v>21.5</c:v>
                </c:pt>
                <c:pt idx="29">
                  <c:v>21.5</c:v>
                </c:pt>
                <c:pt idx="30">
                  <c:v>21.5</c:v>
                </c:pt>
                <c:pt idx="31">
                  <c:v>21.5</c:v>
                </c:pt>
                <c:pt idx="32">
                  <c:v>21.5</c:v>
                </c:pt>
                <c:pt idx="33">
                  <c:v>21.4</c:v>
                </c:pt>
                <c:pt idx="34">
                  <c:v>21.4</c:v>
                </c:pt>
                <c:pt idx="35">
                  <c:v>21.3</c:v>
                </c:pt>
                <c:pt idx="36">
                  <c:v>21.2</c:v>
                </c:pt>
                <c:pt idx="37">
                  <c:v>21.2</c:v>
                </c:pt>
                <c:pt idx="38">
                  <c:v>21.1</c:v>
                </c:pt>
                <c:pt idx="39">
                  <c:v>21.1</c:v>
                </c:pt>
                <c:pt idx="40">
                  <c:v>21</c:v>
                </c:pt>
                <c:pt idx="41">
                  <c:v>21</c:v>
                </c:pt>
                <c:pt idx="42">
                  <c:v>20.9</c:v>
                </c:pt>
                <c:pt idx="43">
                  <c:v>20.8</c:v>
                </c:pt>
                <c:pt idx="44">
                  <c:v>20.8</c:v>
                </c:pt>
                <c:pt idx="45">
                  <c:v>20.7</c:v>
                </c:pt>
                <c:pt idx="46">
                  <c:v>20.6</c:v>
                </c:pt>
                <c:pt idx="47">
                  <c:v>20.6</c:v>
                </c:pt>
                <c:pt idx="48">
                  <c:v>20.5</c:v>
                </c:pt>
                <c:pt idx="49">
                  <c:v>20.399999999999999</c:v>
                </c:pt>
                <c:pt idx="50">
                  <c:v>20.399999999999999</c:v>
                </c:pt>
                <c:pt idx="51">
                  <c:v>20.3</c:v>
                </c:pt>
                <c:pt idx="52">
                  <c:v>20.2</c:v>
                </c:pt>
                <c:pt idx="53">
                  <c:v>20.100000000000001</c:v>
                </c:pt>
                <c:pt idx="54">
                  <c:v>20</c:v>
                </c:pt>
                <c:pt idx="55">
                  <c:v>19.8</c:v>
                </c:pt>
                <c:pt idx="56">
                  <c:v>19.7</c:v>
                </c:pt>
                <c:pt idx="57">
                  <c:v>19.600000000000001</c:v>
                </c:pt>
                <c:pt idx="58">
                  <c:v>19.399999999999999</c:v>
                </c:pt>
                <c:pt idx="59">
                  <c:v>19.3</c:v>
                </c:pt>
                <c:pt idx="60">
                  <c:v>19.2</c:v>
                </c:pt>
                <c:pt idx="61">
                  <c:v>19</c:v>
                </c:pt>
                <c:pt idx="62">
                  <c:v>18.899999999999999</c:v>
                </c:pt>
                <c:pt idx="63">
                  <c:v>18.8</c:v>
                </c:pt>
                <c:pt idx="64">
                  <c:v>18.7</c:v>
                </c:pt>
                <c:pt idx="65">
                  <c:v>18.600000000000001</c:v>
                </c:pt>
                <c:pt idx="66">
                  <c:v>18.5</c:v>
                </c:pt>
                <c:pt idx="67">
                  <c:v>18.3</c:v>
                </c:pt>
                <c:pt idx="68">
                  <c:v>18.2</c:v>
                </c:pt>
                <c:pt idx="69">
                  <c:v>18.100000000000001</c:v>
                </c:pt>
                <c:pt idx="70">
                  <c:v>18</c:v>
                </c:pt>
                <c:pt idx="71">
                  <c:v>17.899999999999999</c:v>
                </c:pt>
                <c:pt idx="72">
                  <c:v>17.8</c:v>
                </c:pt>
                <c:pt idx="73">
                  <c:v>17.7</c:v>
                </c:pt>
                <c:pt idx="74">
                  <c:v>17.600000000000001</c:v>
                </c:pt>
                <c:pt idx="75">
                  <c:v>17.5</c:v>
                </c:pt>
                <c:pt idx="76">
                  <c:v>17.399999999999999</c:v>
                </c:pt>
                <c:pt idx="77">
                  <c:v>17.399999999999999</c:v>
                </c:pt>
                <c:pt idx="78">
                  <c:v>17.3</c:v>
                </c:pt>
                <c:pt idx="79">
                  <c:v>17.2</c:v>
                </c:pt>
                <c:pt idx="80">
                  <c:v>17.2</c:v>
                </c:pt>
                <c:pt idx="81">
                  <c:v>17.100000000000001</c:v>
                </c:pt>
                <c:pt idx="82">
                  <c:v>17</c:v>
                </c:pt>
                <c:pt idx="83">
                  <c:v>16.899999999999999</c:v>
                </c:pt>
                <c:pt idx="84">
                  <c:v>16.899999999999999</c:v>
                </c:pt>
                <c:pt idx="85">
                  <c:v>16.899999999999999</c:v>
                </c:pt>
                <c:pt idx="86">
                  <c:v>16.8</c:v>
                </c:pt>
                <c:pt idx="87">
                  <c:v>16.8</c:v>
                </c:pt>
                <c:pt idx="88">
                  <c:v>16.7</c:v>
                </c:pt>
                <c:pt idx="89">
                  <c:v>16.7</c:v>
                </c:pt>
                <c:pt idx="90">
                  <c:v>16.7</c:v>
                </c:pt>
                <c:pt idx="91">
                  <c:v>16.600000000000001</c:v>
                </c:pt>
                <c:pt idx="92">
                  <c:v>16.600000000000001</c:v>
                </c:pt>
                <c:pt idx="93">
                  <c:v>16.5</c:v>
                </c:pt>
                <c:pt idx="94">
                  <c:v>16.5</c:v>
                </c:pt>
                <c:pt idx="95">
                  <c:v>16.5</c:v>
                </c:pt>
                <c:pt idx="96">
                  <c:v>16.399999999999999</c:v>
                </c:pt>
                <c:pt idx="97">
                  <c:v>16.399999999999999</c:v>
                </c:pt>
                <c:pt idx="98">
                  <c:v>16.399999999999999</c:v>
                </c:pt>
                <c:pt idx="99">
                  <c:v>16.399999999999999</c:v>
                </c:pt>
                <c:pt idx="100">
                  <c:v>16.3</c:v>
                </c:pt>
                <c:pt idx="101">
                  <c:v>16.3</c:v>
                </c:pt>
                <c:pt idx="102">
                  <c:v>16.3</c:v>
                </c:pt>
                <c:pt idx="103">
                  <c:v>16.3</c:v>
                </c:pt>
                <c:pt idx="104">
                  <c:v>16.2</c:v>
                </c:pt>
                <c:pt idx="105">
                  <c:v>16.2</c:v>
                </c:pt>
                <c:pt idx="106">
                  <c:v>16.2</c:v>
                </c:pt>
                <c:pt idx="107">
                  <c:v>16.100000000000001</c:v>
                </c:pt>
                <c:pt idx="108">
                  <c:v>16.100000000000001</c:v>
                </c:pt>
                <c:pt idx="109">
                  <c:v>16.100000000000001</c:v>
                </c:pt>
                <c:pt idx="110">
                  <c:v>16.100000000000001</c:v>
                </c:pt>
                <c:pt idx="111">
                  <c:v>16</c:v>
                </c:pt>
                <c:pt idx="112">
                  <c:v>16</c:v>
                </c:pt>
                <c:pt idx="113">
                  <c:v>16</c:v>
                </c:pt>
                <c:pt idx="114">
                  <c:v>16</c:v>
                </c:pt>
                <c:pt idx="115">
                  <c:v>15.9</c:v>
                </c:pt>
                <c:pt idx="116">
                  <c:v>15.8</c:v>
                </c:pt>
                <c:pt idx="117">
                  <c:v>15.7</c:v>
                </c:pt>
                <c:pt idx="118">
                  <c:v>15.6</c:v>
                </c:pt>
                <c:pt idx="119">
                  <c:v>15.5</c:v>
                </c:pt>
                <c:pt idx="120">
                  <c:v>14.3</c:v>
                </c:pt>
                <c:pt idx="121">
                  <c:v>14.3</c:v>
                </c:pt>
                <c:pt idx="122">
                  <c:v>14.2</c:v>
                </c:pt>
                <c:pt idx="123">
                  <c:v>14.1</c:v>
                </c:pt>
                <c:pt idx="124">
                  <c:v>14</c:v>
                </c:pt>
                <c:pt idx="125">
                  <c:v>13.9</c:v>
                </c:pt>
                <c:pt idx="126">
                  <c:v>13.9</c:v>
                </c:pt>
                <c:pt idx="127">
                  <c:v>13.8</c:v>
                </c:pt>
                <c:pt idx="128">
                  <c:v>13.7</c:v>
                </c:pt>
                <c:pt idx="129">
                  <c:v>13.6</c:v>
                </c:pt>
                <c:pt idx="130">
                  <c:v>13.5</c:v>
                </c:pt>
                <c:pt idx="131">
                  <c:v>13.5</c:v>
                </c:pt>
                <c:pt idx="132">
                  <c:v>13.4</c:v>
                </c:pt>
                <c:pt idx="133">
                  <c:v>13.3</c:v>
                </c:pt>
                <c:pt idx="134">
                  <c:v>13.2</c:v>
                </c:pt>
                <c:pt idx="135">
                  <c:v>13.2</c:v>
                </c:pt>
                <c:pt idx="136">
                  <c:v>13.1</c:v>
                </c:pt>
                <c:pt idx="137">
                  <c:v>13</c:v>
                </c:pt>
                <c:pt idx="138">
                  <c:v>12.9</c:v>
                </c:pt>
                <c:pt idx="139">
                  <c:v>12.9</c:v>
                </c:pt>
                <c:pt idx="140">
                  <c:v>12.8</c:v>
                </c:pt>
                <c:pt idx="141">
                  <c:v>12.7</c:v>
                </c:pt>
                <c:pt idx="142">
                  <c:v>12.7</c:v>
                </c:pt>
                <c:pt idx="143">
                  <c:v>12.6</c:v>
                </c:pt>
                <c:pt idx="144">
                  <c:v>12.5</c:v>
                </c:pt>
                <c:pt idx="145">
                  <c:v>12.5</c:v>
                </c:pt>
                <c:pt idx="146">
                  <c:v>12.4</c:v>
                </c:pt>
                <c:pt idx="147">
                  <c:v>12.3</c:v>
                </c:pt>
                <c:pt idx="148">
                  <c:v>12.3</c:v>
                </c:pt>
                <c:pt idx="149">
                  <c:v>12.2</c:v>
                </c:pt>
                <c:pt idx="150">
                  <c:v>12.1</c:v>
                </c:pt>
                <c:pt idx="151">
                  <c:v>12.1</c:v>
                </c:pt>
                <c:pt idx="152">
                  <c:v>12</c:v>
                </c:pt>
                <c:pt idx="153">
                  <c:v>11.9</c:v>
                </c:pt>
                <c:pt idx="154">
                  <c:v>11.9</c:v>
                </c:pt>
                <c:pt idx="155">
                  <c:v>11.8</c:v>
                </c:pt>
                <c:pt idx="156">
                  <c:v>11.7</c:v>
                </c:pt>
                <c:pt idx="157">
                  <c:v>11.7</c:v>
                </c:pt>
                <c:pt idx="158">
                  <c:v>11.6</c:v>
                </c:pt>
                <c:pt idx="159">
                  <c:v>11.6</c:v>
                </c:pt>
                <c:pt idx="160">
                  <c:v>11.5</c:v>
                </c:pt>
                <c:pt idx="161">
                  <c:v>11.4</c:v>
                </c:pt>
                <c:pt idx="162">
                  <c:v>11.4</c:v>
                </c:pt>
                <c:pt idx="163">
                  <c:v>11.3</c:v>
                </c:pt>
                <c:pt idx="164">
                  <c:v>11.3</c:v>
                </c:pt>
                <c:pt idx="165">
                  <c:v>11.2</c:v>
                </c:pt>
                <c:pt idx="166">
                  <c:v>11.1</c:v>
                </c:pt>
                <c:pt idx="167">
                  <c:v>11.1</c:v>
                </c:pt>
                <c:pt idx="168">
                  <c:v>11</c:v>
                </c:pt>
                <c:pt idx="169">
                  <c:v>11</c:v>
                </c:pt>
                <c:pt idx="170">
                  <c:v>10.9</c:v>
                </c:pt>
                <c:pt idx="171">
                  <c:v>10.8</c:v>
                </c:pt>
                <c:pt idx="172">
                  <c:v>10.8</c:v>
                </c:pt>
                <c:pt idx="173">
                  <c:v>10.7</c:v>
                </c:pt>
                <c:pt idx="174">
                  <c:v>10.7</c:v>
                </c:pt>
                <c:pt idx="175">
                  <c:v>10.6</c:v>
                </c:pt>
                <c:pt idx="176">
                  <c:v>10.6</c:v>
                </c:pt>
                <c:pt idx="177">
                  <c:v>10.5</c:v>
                </c:pt>
                <c:pt idx="178">
                  <c:v>10.4</c:v>
                </c:pt>
                <c:pt idx="179">
                  <c:v>10.4</c:v>
                </c:pt>
                <c:pt idx="180">
                  <c:v>10.3</c:v>
                </c:pt>
                <c:pt idx="181">
                  <c:v>10.3</c:v>
                </c:pt>
                <c:pt idx="182">
                  <c:v>10.199999999999999</c:v>
                </c:pt>
                <c:pt idx="183">
                  <c:v>10.199999999999999</c:v>
                </c:pt>
                <c:pt idx="184">
                  <c:v>10.1</c:v>
                </c:pt>
                <c:pt idx="185">
                  <c:v>10.1</c:v>
                </c:pt>
                <c:pt idx="186">
                  <c:v>10</c:v>
                </c:pt>
                <c:pt idx="187">
                  <c:v>10</c:v>
                </c:pt>
                <c:pt idx="188">
                  <c:v>9.9</c:v>
                </c:pt>
                <c:pt idx="189">
                  <c:v>9.9</c:v>
                </c:pt>
                <c:pt idx="190">
                  <c:v>9.8000000000000007</c:v>
                </c:pt>
                <c:pt idx="191">
                  <c:v>9.8000000000000007</c:v>
                </c:pt>
                <c:pt idx="192">
                  <c:v>9.7000000000000011</c:v>
                </c:pt>
                <c:pt idx="193">
                  <c:v>9.7000000000000011</c:v>
                </c:pt>
                <c:pt idx="194">
                  <c:v>9.6</c:v>
                </c:pt>
                <c:pt idx="195">
                  <c:v>9.6</c:v>
                </c:pt>
                <c:pt idx="196">
                  <c:v>9.5</c:v>
                </c:pt>
                <c:pt idx="197">
                  <c:v>9.5</c:v>
                </c:pt>
                <c:pt idx="198">
                  <c:v>9.4</c:v>
                </c:pt>
                <c:pt idx="199">
                  <c:v>9.4</c:v>
                </c:pt>
                <c:pt idx="200">
                  <c:v>9.3000000000000007</c:v>
                </c:pt>
                <c:pt idx="201">
                  <c:v>9.3000000000000007</c:v>
                </c:pt>
                <c:pt idx="202">
                  <c:v>9.2000000000000011</c:v>
                </c:pt>
                <c:pt idx="203">
                  <c:v>9.2000000000000011</c:v>
                </c:pt>
                <c:pt idx="204">
                  <c:v>9.2000000000000011</c:v>
                </c:pt>
                <c:pt idx="205">
                  <c:v>9.1</c:v>
                </c:pt>
                <c:pt idx="206">
                  <c:v>9.1</c:v>
                </c:pt>
                <c:pt idx="207">
                  <c:v>9</c:v>
                </c:pt>
                <c:pt idx="208">
                  <c:v>9</c:v>
                </c:pt>
                <c:pt idx="209">
                  <c:v>9</c:v>
                </c:pt>
                <c:pt idx="210">
                  <c:v>8.9</c:v>
                </c:pt>
                <c:pt idx="211">
                  <c:v>8.9</c:v>
                </c:pt>
                <c:pt idx="212">
                  <c:v>8.9</c:v>
                </c:pt>
                <c:pt idx="213">
                  <c:v>8.8000000000000007</c:v>
                </c:pt>
                <c:pt idx="214">
                  <c:v>8.8000000000000007</c:v>
                </c:pt>
                <c:pt idx="215">
                  <c:v>8.8000000000000007</c:v>
                </c:pt>
                <c:pt idx="216">
                  <c:v>8.7000000000000011</c:v>
                </c:pt>
                <c:pt idx="217">
                  <c:v>8.7000000000000011</c:v>
                </c:pt>
                <c:pt idx="218">
                  <c:v>8.7000000000000011</c:v>
                </c:pt>
                <c:pt idx="219">
                  <c:v>8.6</c:v>
                </c:pt>
                <c:pt idx="220">
                  <c:v>8.6</c:v>
                </c:pt>
                <c:pt idx="221">
                  <c:v>8.6</c:v>
                </c:pt>
                <c:pt idx="222">
                  <c:v>8.6</c:v>
                </c:pt>
                <c:pt idx="223">
                  <c:v>8.5</c:v>
                </c:pt>
                <c:pt idx="224">
                  <c:v>8.5</c:v>
                </c:pt>
                <c:pt idx="225">
                  <c:v>8.5</c:v>
                </c:pt>
                <c:pt idx="226">
                  <c:v>8.5</c:v>
                </c:pt>
                <c:pt idx="227">
                  <c:v>8.5</c:v>
                </c:pt>
                <c:pt idx="228">
                  <c:v>8.4</c:v>
                </c:pt>
                <c:pt idx="229">
                  <c:v>8.4</c:v>
                </c:pt>
                <c:pt idx="230">
                  <c:v>8.4</c:v>
                </c:pt>
                <c:pt idx="231">
                  <c:v>8.4</c:v>
                </c:pt>
                <c:pt idx="232">
                  <c:v>8.4</c:v>
                </c:pt>
                <c:pt idx="233">
                  <c:v>8.4</c:v>
                </c:pt>
                <c:pt idx="234">
                  <c:v>8.4</c:v>
                </c:pt>
                <c:pt idx="235">
                  <c:v>8.3000000000000007</c:v>
                </c:pt>
                <c:pt idx="236">
                  <c:v>8.3000000000000007</c:v>
                </c:pt>
                <c:pt idx="237">
                  <c:v>8.3000000000000007</c:v>
                </c:pt>
                <c:pt idx="238">
                  <c:v>8.3000000000000007</c:v>
                </c:pt>
                <c:pt idx="239">
                  <c:v>8.3000000000000007</c:v>
                </c:pt>
                <c:pt idx="240">
                  <c:v>8.3000000000000007</c:v>
                </c:pt>
                <c:pt idx="241">
                  <c:v>8.3000000000000007</c:v>
                </c:pt>
                <c:pt idx="242">
                  <c:v>8.3000000000000007</c:v>
                </c:pt>
                <c:pt idx="243">
                  <c:v>8.3000000000000007</c:v>
                </c:pt>
                <c:pt idx="244">
                  <c:v>8.3000000000000007</c:v>
                </c:pt>
                <c:pt idx="245">
                  <c:v>8.3000000000000007</c:v>
                </c:pt>
                <c:pt idx="246">
                  <c:v>8.3000000000000007</c:v>
                </c:pt>
                <c:pt idx="247">
                  <c:v>8.3000000000000007</c:v>
                </c:pt>
                <c:pt idx="248">
                  <c:v>8.3000000000000007</c:v>
                </c:pt>
                <c:pt idx="249">
                  <c:v>8.3000000000000007</c:v>
                </c:pt>
                <c:pt idx="250">
                  <c:v>8.3000000000000007</c:v>
                </c:pt>
                <c:pt idx="251">
                  <c:v>8.2000000000000011</c:v>
                </c:pt>
                <c:pt idx="252">
                  <c:v>8.2000000000000011</c:v>
                </c:pt>
                <c:pt idx="253">
                  <c:v>8.2000000000000011</c:v>
                </c:pt>
                <c:pt idx="254">
                  <c:v>8.2000000000000011</c:v>
                </c:pt>
                <c:pt idx="255">
                  <c:v>8.2000000000000011</c:v>
                </c:pt>
                <c:pt idx="256">
                  <c:v>8.2000000000000011</c:v>
                </c:pt>
                <c:pt idx="257">
                  <c:v>8.2000000000000011</c:v>
                </c:pt>
                <c:pt idx="258">
                  <c:v>8.2000000000000011</c:v>
                </c:pt>
                <c:pt idx="259">
                  <c:v>8.2000000000000011</c:v>
                </c:pt>
                <c:pt idx="260">
                  <c:v>8.2000000000000011</c:v>
                </c:pt>
                <c:pt idx="261">
                  <c:v>8.2000000000000011</c:v>
                </c:pt>
                <c:pt idx="262">
                  <c:v>8.2000000000000011</c:v>
                </c:pt>
                <c:pt idx="263">
                  <c:v>8.2000000000000011</c:v>
                </c:pt>
                <c:pt idx="264">
                  <c:v>8.2000000000000011</c:v>
                </c:pt>
                <c:pt idx="265">
                  <c:v>8.2000000000000011</c:v>
                </c:pt>
                <c:pt idx="266">
                  <c:v>8.2000000000000011</c:v>
                </c:pt>
                <c:pt idx="267">
                  <c:v>8.2000000000000011</c:v>
                </c:pt>
                <c:pt idx="268">
                  <c:v>8.2000000000000011</c:v>
                </c:pt>
                <c:pt idx="269">
                  <c:v>8.2000000000000011</c:v>
                </c:pt>
                <c:pt idx="270">
                  <c:v>8.2000000000000011</c:v>
                </c:pt>
                <c:pt idx="271">
                  <c:v>8.2000000000000011</c:v>
                </c:pt>
                <c:pt idx="272">
                  <c:v>8.2000000000000011</c:v>
                </c:pt>
                <c:pt idx="273">
                  <c:v>8.2000000000000011</c:v>
                </c:pt>
                <c:pt idx="274">
                  <c:v>8.1</c:v>
                </c:pt>
                <c:pt idx="275">
                  <c:v>8.1</c:v>
                </c:pt>
                <c:pt idx="276">
                  <c:v>8.1</c:v>
                </c:pt>
                <c:pt idx="277">
                  <c:v>8.1</c:v>
                </c:pt>
                <c:pt idx="278">
                  <c:v>8.1</c:v>
                </c:pt>
                <c:pt idx="279">
                  <c:v>8.1</c:v>
                </c:pt>
                <c:pt idx="280">
                  <c:v>8.1</c:v>
                </c:pt>
                <c:pt idx="281">
                  <c:v>8.1</c:v>
                </c:pt>
                <c:pt idx="282">
                  <c:v>8.1</c:v>
                </c:pt>
                <c:pt idx="283">
                  <c:v>8.1</c:v>
                </c:pt>
                <c:pt idx="284">
                  <c:v>8.1</c:v>
                </c:pt>
                <c:pt idx="285">
                  <c:v>8.1</c:v>
                </c:pt>
                <c:pt idx="286">
                  <c:v>8.1</c:v>
                </c:pt>
                <c:pt idx="287">
                  <c:v>8</c:v>
                </c:pt>
                <c:pt idx="288">
                  <c:v>8</c:v>
                </c:pt>
                <c:pt idx="289">
                  <c:v>8</c:v>
                </c:pt>
                <c:pt idx="290">
                  <c:v>8</c:v>
                </c:pt>
                <c:pt idx="291">
                  <c:v>8</c:v>
                </c:pt>
                <c:pt idx="292">
                  <c:v>8</c:v>
                </c:pt>
                <c:pt idx="293">
                  <c:v>8</c:v>
                </c:pt>
                <c:pt idx="294">
                  <c:v>8</c:v>
                </c:pt>
                <c:pt idx="295">
                  <c:v>8</c:v>
                </c:pt>
                <c:pt idx="296">
                  <c:v>7.9</c:v>
                </c:pt>
                <c:pt idx="297">
                  <c:v>7.9</c:v>
                </c:pt>
                <c:pt idx="298">
                  <c:v>7.9</c:v>
                </c:pt>
                <c:pt idx="299">
                  <c:v>7.9</c:v>
                </c:pt>
                <c:pt idx="300">
                  <c:v>7.9</c:v>
                </c:pt>
                <c:pt idx="301">
                  <c:v>7.9</c:v>
                </c:pt>
                <c:pt idx="302">
                  <c:v>7.9</c:v>
                </c:pt>
                <c:pt idx="303">
                  <c:v>7.9</c:v>
                </c:pt>
                <c:pt idx="304">
                  <c:v>7.9</c:v>
                </c:pt>
                <c:pt idx="305">
                  <c:v>7.9</c:v>
                </c:pt>
                <c:pt idx="306">
                  <c:v>7.9</c:v>
                </c:pt>
                <c:pt idx="307">
                  <c:v>7.9</c:v>
                </c:pt>
                <c:pt idx="308">
                  <c:v>7.9</c:v>
                </c:pt>
                <c:pt idx="309">
                  <c:v>7.9</c:v>
                </c:pt>
                <c:pt idx="310">
                  <c:v>7.9</c:v>
                </c:pt>
                <c:pt idx="311">
                  <c:v>7.8</c:v>
                </c:pt>
                <c:pt idx="312">
                  <c:v>7.8</c:v>
                </c:pt>
                <c:pt idx="313">
                  <c:v>7.8</c:v>
                </c:pt>
                <c:pt idx="314">
                  <c:v>7.8</c:v>
                </c:pt>
                <c:pt idx="315">
                  <c:v>7.8</c:v>
                </c:pt>
                <c:pt idx="316">
                  <c:v>7.8</c:v>
                </c:pt>
                <c:pt idx="317">
                  <c:v>7.8</c:v>
                </c:pt>
                <c:pt idx="318">
                  <c:v>7.8</c:v>
                </c:pt>
                <c:pt idx="319">
                  <c:v>7.8</c:v>
                </c:pt>
                <c:pt idx="320">
                  <c:v>7.9</c:v>
                </c:pt>
                <c:pt idx="321">
                  <c:v>7.9</c:v>
                </c:pt>
                <c:pt idx="322">
                  <c:v>7.9</c:v>
                </c:pt>
                <c:pt idx="323">
                  <c:v>7.9</c:v>
                </c:pt>
                <c:pt idx="324">
                  <c:v>7.9</c:v>
                </c:pt>
                <c:pt idx="325">
                  <c:v>7.9</c:v>
                </c:pt>
                <c:pt idx="326">
                  <c:v>7.9</c:v>
                </c:pt>
                <c:pt idx="327">
                  <c:v>7.9</c:v>
                </c:pt>
                <c:pt idx="328">
                  <c:v>7.9</c:v>
                </c:pt>
                <c:pt idx="329">
                  <c:v>7.9</c:v>
                </c:pt>
                <c:pt idx="330">
                  <c:v>7.9</c:v>
                </c:pt>
                <c:pt idx="331">
                  <c:v>7.9</c:v>
                </c:pt>
                <c:pt idx="332">
                  <c:v>7.9</c:v>
                </c:pt>
                <c:pt idx="333">
                  <c:v>7.9</c:v>
                </c:pt>
                <c:pt idx="334">
                  <c:v>8</c:v>
                </c:pt>
                <c:pt idx="335">
                  <c:v>8</c:v>
                </c:pt>
                <c:pt idx="336">
                  <c:v>8</c:v>
                </c:pt>
                <c:pt idx="337">
                  <c:v>8</c:v>
                </c:pt>
                <c:pt idx="338">
                  <c:v>8</c:v>
                </c:pt>
                <c:pt idx="339">
                  <c:v>8</c:v>
                </c:pt>
                <c:pt idx="340">
                  <c:v>8</c:v>
                </c:pt>
                <c:pt idx="341">
                  <c:v>8.1</c:v>
                </c:pt>
                <c:pt idx="342">
                  <c:v>8.1</c:v>
                </c:pt>
                <c:pt idx="343">
                  <c:v>8.1</c:v>
                </c:pt>
                <c:pt idx="344">
                  <c:v>8.1</c:v>
                </c:pt>
                <c:pt idx="345">
                  <c:v>8.2000000000000011</c:v>
                </c:pt>
                <c:pt idx="346">
                  <c:v>8.2000000000000011</c:v>
                </c:pt>
                <c:pt idx="347">
                  <c:v>8.2000000000000011</c:v>
                </c:pt>
                <c:pt idx="348">
                  <c:v>8.2000000000000011</c:v>
                </c:pt>
                <c:pt idx="349">
                  <c:v>8.3000000000000007</c:v>
                </c:pt>
                <c:pt idx="350">
                  <c:v>8.3000000000000007</c:v>
                </c:pt>
                <c:pt idx="351">
                  <c:v>8.3000000000000007</c:v>
                </c:pt>
                <c:pt idx="352">
                  <c:v>8.3000000000000007</c:v>
                </c:pt>
                <c:pt idx="353">
                  <c:v>8.4</c:v>
                </c:pt>
                <c:pt idx="354">
                  <c:v>8.4</c:v>
                </c:pt>
                <c:pt idx="355">
                  <c:v>8.4</c:v>
                </c:pt>
                <c:pt idx="356">
                  <c:v>8.5</c:v>
                </c:pt>
                <c:pt idx="357">
                  <c:v>8.5</c:v>
                </c:pt>
                <c:pt idx="358">
                  <c:v>8.5</c:v>
                </c:pt>
                <c:pt idx="359">
                  <c:v>8.5</c:v>
                </c:pt>
                <c:pt idx="360">
                  <c:v>8.6</c:v>
                </c:pt>
                <c:pt idx="361">
                  <c:v>8.6</c:v>
                </c:pt>
                <c:pt idx="362">
                  <c:v>8.6</c:v>
                </c:pt>
                <c:pt idx="363">
                  <c:v>8.7000000000000011</c:v>
                </c:pt>
                <c:pt idx="364">
                  <c:v>8.7000000000000011</c:v>
                </c:pt>
                <c:pt idx="365">
                  <c:v>8.7000000000000011</c:v>
                </c:pt>
                <c:pt idx="366">
                  <c:v>8.8000000000000007</c:v>
                </c:pt>
                <c:pt idx="367">
                  <c:v>8.8000000000000007</c:v>
                </c:pt>
                <c:pt idx="368">
                  <c:v>8.9</c:v>
                </c:pt>
                <c:pt idx="369">
                  <c:v>8.9</c:v>
                </c:pt>
                <c:pt idx="370">
                  <c:v>8.9</c:v>
                </c:pt>
                <c:pt idx="371">
                  <c:v>9</c:v>
                </c:pt>
                <c:pt idx="372">
                  <c:v>9</c:v>
                </c:pt>
                <c:pt idx="373">
                  <c:v>9.1</c:v>
                </c:pt>
                <c:pt idx="374">
                  <c:v>9.1</c:v>
                </c:pt>
                <c:pt idx="375">
                  <c:v>9.2000000000000011</c:v>
                </c:pt>
                <c:pt idx="376">
                  <c:v>9.2000000000000011</c:v>
                </c:pt>
                <c:pt idx="377">
                  <c:v>9.3000000000000007</c:v>
                </c:pt>
                <c:pt idx="378">
                  <c:v>9.3000000000000007</c:v>
                </c:pt>
                <c:pt idx="379">
                  <c:v>9.4</c:v>
                </c:pt>
                <c:pt idx="380">
                  <c:v>9.4</c:v>
                </c:pt>
                <c:pt idx="381">
                  <c:v>9.5</c:v>
                </c:pt>
                <c:pt idx="382">
                  <c:v>9.5</c:v>
                </c:pt>
                <c:pt idx="383">
                  <c:v>9.6</c:v>
                </c:pt>
                <c:pt idx="384">
                  <c:v>9.6</c:v>
                </c:pt>
                <c:pt idx="385">
                  <c:v>9.7000000000000011</c:v>
                </c:pt>
                <c:pt idx="386">
                  <c:v>9.8000000000000007</c:v>
                </c:pt>
                <c:pt idx="387">
                  <c:v>9.8000000000000007</c:v>
                </c:pt>
                <c:pt idx="388">
                  <c:v>9.9</c:v>
                </c:pt>
                <c:pt idx="389">
                  <c:v>10</c:v>
                </c:pt>
                <c:pt idx="390">
                  <c:v>10</c:v>
                </c:pt>
                <c:pt idx="391">
                  <c:v>10.1</c:v>
                </c:pt>
                <c:pt idx="392">
                  <c:v>10.199999999999999</c:v>
                </c:pt>
                <c:pt idx="393">
                  <c:v>10.3</c:v>
                </c:pt>
                <c:pt idx="394">
                  <c:v>10.3</c:v>
                </c:pt>
                <c:pt idx="395">
                  <c:v>10.4</c:v>
                </c:pt>
                <c:pt idx="396">
                  <c:v>10.5</c:v>
                </c:pt>
                <c:pt idx="397">
                  <c:v>10.6</c:v>
                </c:pt>
                <c:pt idx="398">
                  <c:v>10.7</c:v>
                </c:pt>
                <c:pt idx="399">
                  <c:v>10.8</c:v>
                </c:pt>
                <c:pt idx="400">
                  <c:v>10.8</c:v>
                </c:pt>
                <c:pt idx="401">
                  <c:v>10.9</c:v>
                </c:pt>
                <c:pt idx="402">
                  <c:v>11</c:v>
                </c:pt>
                <c:pt idx="403">
                  <c:v>11.1</c:v>
                </c:pt>
                <c:pt idx="404">
                  <c:v>11.2</c:v>
                </c:pt>
                <c:pt idx="405">
                  <c:v>11.4</c:v>
                </c:pt>
                <c:pt idx="406">
                  <c:v>11.5</c:v>
                </c:pt>
                <c:pt idx="407">
                  <c:v>11.6</c:v>
                </c:pt>
                <c:pt idx="408">
                  <c:v>11.7</c:v>
                </c:pt>
                <c:pt idx="409">
                  <c:v>11.8</c:v>
                </c:pt>
                <c:pt idx="410">
                  <c:v>11.9</c:v>
                </c:pt>
                <c:pt idx="411">
                  <c:v>12</c:v>
                </c:pt>
                <c:pt idx="412">
                  <c:v>12.2</c:v>
                </c:pt>
                <c:pt idx="413">
                  <c:v>12.3</c:v>
                </c:pt>
                <c:pt idx="414">
                  <c:v>12.4</c:v>
                </c:pt>
                <c:pt idx="415">
                  <c:v>12.6</c:v>
                </c:pt>
                <c:pt idx="416">
                  <c:v>12.7</c:v>
                </c:pt>
                <c:pt idx="417">
                  <c:v>12.8</c:v>
                </c:pt>
                <c:pt idx="418">
                  <c:v>13</c:v>
                </c:pt>
                <c:pt idx="419">
                  <c:v>13.1</c:v>
                </c:pt>
                <c:pt idx="420">
                  <c:v>13.3</c:v>
                </c:pt>
                <c:pt idx="421">
                  <c:v>13.4</c:v>
                </c:pt>
                <c:pt idx="422">
                  <c:v>13.5</c:v>
                </c:pt>
                <c:pt idx="423">
                  <c:v>13.7</c:v>
                </c:pt>
                <c:pt idx="424">
                  <c:v>13.9</c:v>
                </c:pt>
                <c:pt idx="425">
                  <c:v>14</c:v>
                </c:pt>
                <c:pt idx="426">
                  <c:v>14.2</c:v>
                </c:pt>
                <c:pt idx="427">
                  <c:v>14.3</c:v>
                </c:pt>
                <c:pt idx="428">
                  <c:v>14.5</c:v>
                </c:pt>
                <c:pt idx="429">
                  <c:v>14.6</c:v>
                </c:pt>
                <c:pt idx="430">
                  <c:v>14.8</c:v>
                </c:pt>
                <c:pt idx="431">
                  <c:v>15</c:v>
                </c:pt>
                <c:pt idx="432">
                  <c:v>15.1</c:v>
                </c:pt>
                <c:pt idx="433">
                  <c:v>15.3</c:v>
                </c:pt>
                <c:pt idx="434">
                  <c:v>15.5</c:v>
                </c:pt>
                <c:pt idx="435">
                  <c:v>15.7</c:v>
                </c:pt>
                <c:pt idx="436">
                  <c:v>15.8</c:v>
                </c:pt>
                <c:pt idx="437">
                  <c:v>16</c:v>
                </c:pt>
                <c:pt idx="438">
                  <c:v>16.2</c:v>
                </c:pt>
                <c:pt idx="439">
                  <c:v>16.399999999999999</c:v>
                </c:pt>
                <c:pt idx="440">
                  <c:v>16.600000000000001</c:v>
                </c:pt>
                <c:pt idx="441">
                  <c:v>16.8</c:v>
                </c:pt>
                <c:pt idx="442">
                  <c:v>17</c:v>
                </c:pt>
                <c:pt idx="443">
                  <c:v>17.2</c:v>
                </c:pt>
                <c:pt idx="444">
                  <c:v>17.3</c:v>
                </c:pt>
                <c:pt idx="445">
                  <c:v>17.5</c:v>
                </c:pt>
                <c:pt idx="446">
                  <c:v>17.7</c:v>
                </c:pt>
                <c:pt idx="447">
                  <c:v>17.899999999999999</c:v>
                </c:pt>
                <c:pt idx="448">
                  <c:v>18.2</c:v>
                </c:pt>
                <c:pt idx="449">
                  <c:v>18.399999999999999</c:v>
                </c:pt>
                <c:pt idx="450">
                  <c:v>18.600000000000001</c:v>
                </c:pt>
                <c:pt idx="451">
                  <c:v>18.8</c:v>
                </c:pt>
                <c:pt idx="452">
                  <c:v>19</c:v>
                </c:pt>
                <c:pt idx="453">
                  <c:v>19.2</c:v>
                </c:pt>
                <c:pt idx="454">
                  <c:v>19.399999999999999</c:v>
                </c:pt>
                <c:pt idx="455">
                  <c:v>19.600000000000001</c:v>
                </c:pt>
                <c:pt idx="456">
                  <c:v>19.8</c:v>
                </c:pt>
                <c:pt idx="457">
                  <c:v>20.100000000000001</c:v>
                </c:pt>
                <c:pt idx="458">
                  <c:v>20.3</c:v>
                </c:pt>
                <c:pt idx="459">
                  <c:v>20.5</c:v>
                </c:pt>
                <c:pt idx="460">
                  <c:v>20.7</c:v>
                </c:pt>
                <c:pt idx="461">
                  <c:v>21</c:v>
                </c:pt>
                <c:pt idx="462">
                  <c:v>21.2</c:v>
                </c:pt>
                <c:pt idx="463">
                  <c:v>21.4</c:v>
                </c:pt>
                <c:pt idx="464">
                  <c:v>21.6</c:v>
                </c:pt>
                <c:pt idx="465">
                  <c:v>21.9</c:v>
                </c:pt>
                <c:pt idx="466">
                  <c:v>22.1</c:v>
                </c:pt>
                <c:pt idx="467">
                  <c:v>22.4</c:v>
                </c:pt>
                <c:pt idx="468">
                  <c:v>22.6</c:v>
                </c:pt>
                <c:pt idx="469">
                  <c:v>22.8</c:v>
                </c:pt>
                <c:pt idx="470">
                  <c:v>23.1</c:v>
                </c:pt>
                <c:pt idx="471">
                  <c:v>23.3</c:v>
                </c:pt>
                <c:pt idx="472">
                  <c:v>23.6</c:v>
                </c:pt>
                <c:pt idx="473">
                  <c:v>23.9</c:v>
                </c:pt>
                <c:pt idx="474">
                  <c:v>24.1</c:v>
                </c:pt>
                <c:pt idx="475">
                  <c:v>24.4</c:v>
                </c:pt>
                <c:pt idx="476">
                  <c:v>24.6</c:v>
                </c:pt>
                <c:pt idx="477">
                  <c:v>24.9</c:v>
                </c:pt>
                <c:pt idx="478">
                  <c:v>25.2</c:v>
                </c:pt>
                <c:pt idx="479">
                  <c:v>25.5</c:v>
                </c:pt>
                <c:pt idx="480">
                  <c:v>25.7</c:v>
                </c:pt>
                <c:pt idx="481">
                  <c:v>26</c:v>
                </c:pt>
                <c:pt idx="482">
                  <c:v>26.3</c:v>
                </c:pt>
                <c:pt idx="483">
                  <c:v>26.6</c:v>
                </c:pt>
                <c:pt idx="484">
                  <c:v>26.9</c:v>
                </c:pt>
                <c:pt idx="485">
                  <c:v>27.2</c:v>
                </c:pt>
                <c:pt idx="486">
                  <c:v>27.5</c:v>
                </c:pt>
                <c:pt idx="487">
                  <c:v>27.8</c:v>
                </c:pt>
                <c:pt idx="488">
                  <c:v>28.1</c:v>
                </c:pt>
                <c:pt idx="489">
                  <c:v>28.4</c:v>
                </c:pt>
                <c:pt idx="490">
                  <c:v>28.7</c:v>
                </c:pt>
                <c:pt idx="491">
                  <c:v>29</c:v>
                </c:pt>
                <c:pt idx="492">
                  <c:v>29.4</c:v>
                </c:pt>
                <c:pt idx="493">
                  <c:v>29.7</c:v>
                </c:pt>
                <c:pt idx="494">
                  <c:v>30</c:v>
                </c:pt>
                <c:pt idx="495">
                  <c:v>30.4</c:v>
                </c:pt>
                <c:pt idx="496">
                  <c:v>30.7</c:v>
                </c:pt>
                <c:pt idx="497">
                  <c:v>31</c:v>
                </c:pt>
                <c:pt idx="498">
                  <c:v>31.4</c:v>
                </c:pt>
                <c:pt idx="499">
                  <c:v>31.8</c:v>
                </c:pt>
                <c:pt idx="500">
                  <c:v>32.1</c:v>
                </c:pt>
                <c:pt idx="501">
                  <c:v>32.5</c:v>
                </c:pt>
                <c:pt idx="502">
                  <c:v>32.9</c:v>
                </c:pt>
                <c:pt idx="503">
                  <c:v>33.200000000000003</c:v>
                </c:pt>
                <c:pt idx="504">
                  <c:v>33.6</c:v>
                </c:pt>
                <c:pt idx="505">
                  <c:v>34</c:v>
                </c:pt>
                <c:pt idx="506">
                  <c:v>34.4</c:v>
                </c:pt>
                <c:pt idx="507">
                  <c:v>34.799999999999997</c:v>
                </c:pt>
                <c:pt idx="508">
                  <c:v>35.200000000000003</c:v>
                </c:pt>
                <c:pt idx="509">
                  <c:v>35.6</c:v>
                </c:pt>
                <c:pt idx="510">
                  <c:v>36.1</c:v>
                </c:pt>
                <c:pt idx="511">
                  <c:v>36.5</c:v>
                </c:pt>
                <c:pt idx="512">
                  <c:v>36.9</c:v>
                </c:pt>
                <c:pt idx="513">
                  <c:v>37.4</c:v>
                </c:pt>
                <c:pt idx="514">
                  <c:v>37.799999999999997</c:v>
                </c:pt>
                <c:pt idx="515">
                  <c:v>38.299999999999997</c:v>
                </c:pt>
                <c:pt idx="516">
                  <c:v>38.700000000000003</c:v>
                </c:pt>
                <c:pt idx="517">
                  <c:v>39.200000000000003</c:v>
                </c:pt>
                <c:pt idx="518">
                  <c:v>39.700000000000003</c:v>
                </c:pt>
                <c:pt idx="519">
                  <c:v>40.200000000000003</c:v>
                </c:pt>
                <c:pt idx="520">
                  <c:v>40.700000000000003</c:v>
                </c:pt>
                <c:pt idx="521">
                  <c:v>41.2</c:v>
                </c:pt>
                <c:pt idx="522">
                  <c:v>41.7</c:v>
                </c:pt>
                <c:pt idx="523">
                  <c:v>42.2</c:v>
                </c:pt>
                <c:pt idx="524">
                  <c:v>42.7</c:v>
                </c:pt>
                <c:pt idx="525">
                  <c:v>43.2</c:v>
                </c:pt>
                <c:pt idx="526">
                  <c:v>43.8</c:v>
                </c:pt>
                <c:pt idx="527">
                  <c:v>44.3</c:v>
                </c:pt>
                <c:pt idx="528">
                  <c:v>44.9</c:v>
                </c:pt>
                <c:pt idx="529">
                  <c:v>45.4</c:v>
                </c:pt>
                <c:pt idx="530">
                  <c:v>46</c:v>
                </c:pt>
                <c:pt idx="531">
                  <c:v>46.6</c:v>
                </c:pt>
                <c:pt idx="532">
                  <c:v>47.1</c:v>
                </c:pt>
                <c:pt idx="533">
                  <c:v>47.7</c:v>
                </c:pt>
                <c:pt idx="534">
                  <c:v>48.3</c:v>
                </c:pt>
                <c:pt idx="535">
                  <c:v>49</c:v>
                </c:pt>
                <c:pt idx="536">
                  <c:v>49.6</c:v>
                </c:pt>
                <c:pt idx="537">
                  <c:v>50.2</c:v>
                </c:pt>
                <c:pt idx="538">
                  <c:v>50.8</c:v>
                </c:pt>
                <c:pt idx="539">
                  <c:v>51.5</c:v>
                </c:pt>
                <c:pt idx="540">
                  <c:v>52.1</c:v>
                </c:pt>
                <c:pt idx="541">
                  <c:v>52.8</c:v>
                </c:pt>
                <c:pt idx="542">
                  <c:v>53.5</c:v>
                </c:pt>
                <c:pt idx="543">
                  <c:v>54.2</c:v>
                </c:pt>
                <c:pt idx="544">
                  <c:v>54.9</c:v>
                </c:pt>
                <c:pt idx="545">
                  <c:v>55.6</c:v>
                </c:pt>
                <c:pt idx="546">
                  <c:v>56.3</c:v>
                </c:pt>
                <c:pt idx="547">
                  <c:v>57</c:v>
                </c:pt>
                <c:pt idx="548">
                  <c:v>57.7</c:v>
                </c:pt>
                <c:pt idx="549">
                  <c:v>58.5</c:v>
                </c:pt>
                <c:pt idx="550">
                  <c:v>59.2</c:v>
                </c:pt>
                <c:pt idx="551">
                  <c:v>60</c:v>
                </c:pt>
                <c:pt idx="552">
                  <c:v>60.7</c:v>
                </c:pt>
                <c:pt idx="553">
                  <c:v>61.5</c:v>
                </c:pt>
                <c:pt idx="554">
                  <c:v>62.3</c:v>
                </c:pt>
                <c:pt idx="555">
                  <c:v>63.1</c:v>
                </c:pt>
                <c:pt idx="556">
                  <c:v>63.9</c:v>
                </c:pt>
                <c:pt idx="557">
                  <c:v>64.7</c:v>
                </c:pt>
                <c:pt idx="558">
                  <c:v>65.5</c:v>
                </c:pt>
                <c:pt idx="559">
                  <c:v>66.3</c:v>
                </c:pt>
                <c:pt idx="560">
                  <c:v>67.099999999999994</c:v>
                </c:pt>
                <c:pt idx="561">
                  <c:v>68</c:v>
                </c:pt>
                <c:pt idx="562">
                  <c:v>68.8</c:v>
                </c:pt>
                <c:pt idx="563">
                  <c:v>69.7</c:v>
                </c:pt>
                <c:pt idx="564">
                  <c:v>70.5</c:v>
                </c:pt>
                <c:pt idx="565">
                  <c:v>71.400000000000006</c:v>
                </c:pt>
                <c:pt idx="566">
                  <c:v>72.3</c:v>
                </c:pt>
                <c:pt idx="567">
                  <c:v>73.2</c:v>
                </c:pt>
                <c:pt idx="568">
                  <c:v>74.099999999999994</c:v>
                </c:pt>
                <c:pt idx="569">
                  <c:v>75</c:v>
                </c:pt>
                <c:pt idx="570">
                  <c:v>75.900000000000006</c:v>
                </c:pt>
                <c:pt idx="571">
                  <c:v>76.8</c:v>
                </c:pt>
                <c:pt idx="572">
                  <c:v>77.7</c:v>
                </c:pt>
                <c:pt idx="573">
                  <c:v>78.599999999999994</c:v>
                </c:pt>
                <c:pt idx="574">
                  <c:v>79.599999999999994</c:v>
                </c:pt>
                <c:pt idx="575">
                  <c:v>80.5</c:v>
                </c:pt>
                <c:pt idx="576">
                  <c:v>81.5</c:v>
                </c:pt>
                <c:pt idx="577">
                  <c:v>82.5</c:v>
                </c:pt>
                <c:pt idx="578">
                  <c:v>83.4</c:v>
                </c:pt>
                <c:pt idx="579">
                  <c:v>84.4</c:v>
                </c:pt>
                <c:pt idx="580">
                  <c:v>85.4</c:v>
                </c:pt>
                <c:pt idx="581">
                  <c:v>86.4</c:v>
                </c:pt>
                <c:pt idx="582">
                  <c:v>87.4</c:v>
                </c:pt>
                <c:pt idx="583">
                  <c:v>88.4</c:v>
                </c:pt>
                <c:pt idx="584">
                  <c:v>89.5</c:v>
                </c:pt>
                <c:pt idx="585">
                  <c:v>90.5</c:v>
                </c:pt>
                <c:pt idx="586">
                  <c:v>91.5</c:v>
                </c:pt>
                <c:pt idx="587">
                  <c:v>92.6</c:v>
                </c:pt>
                <c:pt idx="588">
                  <c:v>93.6</c:v>
                </c:pt>
                <c:pt idx="589">
                  <c:v>94.7</c:v>
                </c:pt>
                <c:pt idx="590">
                  <c:v>95.8</c:v>
                </c:pt>
                <c:pt idx="591">
                  <c:v>96.9</c:v>
                </c:pt>
                <c:pt idx="592">
                  <c:v>98</c:v>
                </c:pt>
                <c:pt idx="593">
                  <c:v>99.1</c:v>
                </c:pt>
                <c:pt idx="594">
                  <c:v>100.2</c:v>
                </c:pt>
                <c:pt idx="595">
                  <c:v>101.3</c:v>
                </c:pt>
                <c:pt idx="596">
                  <c:v>102.4</c:v>
                </c:pt>
                <c:pt idx="597">
                  <c:v>103.6</c:v>
                </c:pt>
                <c:pt idx="598">
                  <c:v>104.7</c:v>
                </c:pt>
                <c:pt idx="599">
                  <c:v>105.9</c:v>
                </c:pt>
                <c:pt idx="600">
                  <c:v>107.1</c:v>
                </c:pt>
                <c:pt idx="601">
                  <c:v>108.2</c:v>
                </c:pt>
                <c:pt idx="602">
                  <c:v>109.4</c:v>
                </c:pt>
                <c:pt idx="603">
                  <c:v>110.6</c:v>
                </c:pt>
                <c:pt idx="604">
                  <c:v>111.8</c:v>
                </c:pt>
                <c:pt idx="605">
                  <c:v>113</c:v>
                </c:pt>
                <c:pt idx="606">
                  <c:v>114.3</c:v>
                </c:pt>
                <c:pt idx="607">
                  <c:v>115.5</c:v>
                </c:pt>
                <c:pt idx="608">
                  <c:v>116.8</c:v>
                </c:pt>
                <c:pt idx="609">
                  <c:v>118</c:v>
                </c:pt>
                <c:pt idx="610">
                  <c:v>119.3</c:v>
                </c:pt>
                <c:pt idx="611">
                  <c:v>120.6</c:v>
                </c:pt>
                <c:pt idx="612">
                  <c:v>121.9</c:v>
                </c:pt>
                <c:pt idx="613">
                  <c:v>123.2</c:v>
                </c:pt>
                <c:pt idx="614">
                  <c:v>124.5</c:v>
                </c:pt>
                <c:pt idx="615">
                  <c:v>125.8</c:v>
                </c:pt>
                <c:pt idx="616">
                  <c:v>127.2</c:v>
                </c:pt>
                <c:pt idx="617">
                  <c:v>128.5</c:v>
                </c:pt>
                <c:pt idx="618">
                  <c:v>129.9</c:v>
                </c:pt>
                <c:pt idx="619">
                  <c:v>131.30000000000001</c:v>
                </c:pt>
                <c:pt idx="620">
                  <c:v>132.6</c:v>
                </c:pt>
                <c:pt idx="621">
                  <c:v>134</c:v>
                </c:pt>
                <c:pt idx="622">
                  <c:v>135.5</c:v>
                </c:pt>
                <c:pt idx="623">
                  <c:v>136.9</c:v>
                </c:pt>
                <c:pt idx="624">
                  <c:v>138.30000000000001</c:v>
                </c:pt>
                <c:pt idx="625">
                  <c:v>139.69999999999999</c:v>
                </c:pt>
                <c:pt idx="626">
                  <c:v>141.19999999999999</c:v>
                </c:pt>
                <c:pt idx="627">
                  <c:v>142.69999999999999</c:v>
                </c:pt>
                <c:pt idx="628">
                  <c:v>144.1</c:v>
                </c:pt>
                <c:pt idx="629">
                  <c:v>145.6</c:v>
                </c:pt>
                <c:pt idx="630">
                  <c:v>147.1</c:v>
                </c:pt>
                <c:pt idx="631">
                  <c:v>148.6</c:v>
                </c:pt>
                <c:pt idx="632">
                  <c:v>150.1</c:v>
                </c:pt>
                <c:pt idx="633">
                  <c:v>151.69999999999999</c:v>
                </c:pt>
                <c:pt idx="634">
                  <c:v>153.19999999999999</c:v>
                </c:pt>
                <c:pt idx="635">
                  <c:v>154.80000000000001</c:v>
                </c:pt>
                <c:pt idx="636">
                  <c:v>156.30000000000001</c:v>
                </c:pt>
                <c:pt idx="637">
                  <c:v>157.9</c:v>
                </c:pt>
                <c:pt idx="638">
                  <c:v>159.5</c:v>
                </c:pt>
                <c:pt idx="639">
                  <c:v>161.1</c:v>
                </c:pt>
                <c:pt idx="640">
                  <c:v>162.69999999999999</c:v>
                </c:pt>
                <c:pt idx="641">
                  <c:v>164.3</c:v>
                </c:pt>
                <c:pt idx="642">
                  <c:v>165.9</c:v>
                </c:pt>
                <c:pt idx="643">
                  <c:v>167.5</c:v>
                </c:pt>
                <c:pt idx="644">
                  <c:v>169.1</c:v>
                </c:pt>
                <c:pt idx="645">
                  <c:v>170.8</c:v>
                </c:pt>
                <c:pt idx="646">
                  <c:v>172.4</c:v>
                </c:pt>
                <c:pt idx="647">
                  <c:v>174.1</c:v>
                </c:pt>
                <c:pt idx="648">
                  <c:v>175.7</c:v>
                </c:pt>
                <c:pt idx="649">
                  <c:v>177.4</c:v>
                </c:pt>
                <c:pt idx="650">
                  <c:v>179.1</c:v>
                </c:pt>
                <c:pt idx="651">
                  <c:v>180.8</c:v>
                </c:pt>
                <c:pt idx="652">
                  <c:v>182.5</c:v>
                </c:pt>
                <c:pt idx="653">
                  <c:v>184.2</c:v>
                </c:pt>
                <c:pt idx="654">
                  <c:v>185.9</c:v>
                </c:pt>
                <c:pt idx="655">
                  <c:v>187.6</c:v>
                </c:pt>
                <c:pt idx="656">
                  <c:v>189.3</c:v>
                </c:pt>
                <c:pt idx="657">
                  <c:v>191</c:v>
                </c:pt>
                <c:pt idx="658">
                  <c:v>192.7</c:v>
                </c:pt>
                <c:pt idx="659">
                  <c:v>194.4</c:v>
                </c:pt>
                <c:pt idx="660">
                  <c:v>196.2</c:v>
                </c:pt>
                <c:pt idx="661">
                  <c:v>197.9</c:v>
                </c:pt>
                <c:pt idx="662">
                  <c:v>199.7</c:v>
                </c:pt>
                <c:pt idx="663">
                  <c:v>201.4</c:v>
                </c:pt>
                <c:pt idx="664">
                  <c:v>203.2</c:v>
                </c:pt>
                <c:pt idx="665">
                  <c:v>204.9</c:v>
                </c:pt>
                <c:pt idx="666">
                  <c:v>206.7</c:v>
                </c:pt>
                <c:pt idx="667">
                  <c:v>208.4</c:v>
                </c:pt>
                <c:pt idx="668">
                  <c:v>210.2</c:v>
                </c:pt>
                <c:pt idx="669">
                  <c:v>212</c:v>
                </c:pt>
                <c:pt idx="670">
                  <c:v>213.7</c:v>
                </c:pt>
                <c:pt idx="671">
                  <c:v>215.5</c:v>
                </c:pt>
                <c:pt idx="672">
                  <c:v>217.3</c:v>
                </c:pt>
                <c:pt idx="673">
                  <c:v>219</c:v>
                </c:pt>
                <c:pt idx="674">
                  <c:v>220.8</c:v>
                </c:pt>
                <c:pt idx="675">
                  <c:v>222.6</c:v>
                </c:pt>
                <c:pt idx="676">
                  <c:v>224.3</c:v>
                </c:pt>
                <c:pt idx="677">
                  <c:v>226.1</c:v>
                </c:pt>
                <c:pt idx="678">
                  <c:v>227.9</c:v>
                </c:pt>
                <c:pt idx="679">
                  <c:v>229.7</c:v>
                </c:pt>
                <c:pt idx="680">
                  <c:v>231.4</c:v>
                </c:pt>
                <c:pt idx="681">
                  <c:v>233.2</c:v>
                </c:pt>
                <c:pt idx="682">
                  <c:v>235</c:v>
                </c:pt>
                <c:pt idx="683">
                  <c:v>236.8</c:v>
                </c:pt>
                <c:pt idx="684">
                  <c:v>238.6</c:v>
                </c:pt>
                <c:pt idx="685">
                  <c:v>240.4</c:v>
                </c:pt>
                <c:pt idx="686">
                  <c:v>242.1</c:v>
                </c:pt>
                <c:pt idx="687">
                  <c:v>243.9</c:v>
                </c:pt>
                <c:pt idx="688">
                  <c:v>245.7</c:v>
                </c:pt>
                <c:pt idx="689">
                  <c:v>247.5</c:v>
                </c:pt>
                <c:pt idx="690">
                  <c:v>249.3</c:v>
                </c:pt>
                <c:pt idx="691">
                  <c:v>251</c:v>
                </c:pt>
                <c:pt idx="692">
                  <c:v>252.8</c:v>
                </c:pt>
                <c:pt idx="693">
                  <c:v>254.6</c:v>
                </c:pt>
                <c:pt idx="694">
                  <c:v>256.39999999999992</c:v>
                </c:pt>
                <c:pt idx="695">
                  <c:v>258.2</c:v>
                </c:pt>
                <c:pt idx="696">
                  <c:v>259.89999999999992</c:v>
                </c:pt>
                <c:pt idx="697">
                  <c:v>261.7</c:v>
                </c:pt>
                <c:pt idx="698">
                  <c:v>263.5</c:v>
                </c:pt>
                <c:pt idx="699">
                  <c:v>265.3</c:v>
                </c:pt>
                <c:pt idx="700">
                  <c:v>267.10000000000002</c:v>
                </c:pt>
                <c:pt idx="701">
                  <c:v>268.89999999999992</c:v>
                </c:pt>
                <c:pt idx="702">
                  <c:v>270.60000000000002</c:v>
                </c:pt>
                <c:pt idx="703">
                  <c:v>272.39999999999992</c:v>
                </c:pt>
                <c:pt idx="704">
                  <c:v>274.2</c:v>
                </c:pt>
                <c:pt idx="705">
                  <c:v>276</c:v>
                </c:pt>
                <c:pt idx="706">
                  <c:v>277.8</c:v>
                </c:pt>
                <c:pt idx="707">
                  <c:v>279.5</c:v>
                </c:pt>
                <c:pt idx="708">
                  <c:v>281.3</c:v>
                </c:pt>
                <c:pt idx="709">
                  <c:v>283.10000000000002</c:v>
                </c:pt>
                <c:pt idx="710">
                  <c:v>284.89999999999992</c:v>
                </c:pt>
                <c:pt idx="711">
                  <c:v>286.60000000000002</c:v>
                </c:pt>
                <c:pt idx="712">
                  <c:v>288.39999999999992</c:v>
                </c:pt>
                <c:pt idx="713">
                  <c:v>290.2</c:v>
                </c:pt>
                <c:pt idx="714">
                  <c:v>291.89999999999992</c:v>
                </c:pt>
                <c:pt idx="715">
                  <c:v>293.7</c:v>
                </c:pt>
                <c:pt idx="716">
                  <c:v>295.5</c:v>
                </c:pt>
                <c:pt idx="717">
                  <c:v>297.3</c:v>
                </c:pt>
                <c:pt idx="718">
                  <c:v>299</c:v>
                </c:pt>
                <c:pt idx="719">
                  <c:v>300.8</c:v>
                </c:pt>
                <c:pt idx="720">
                  <c:v>302.5</c:v>
                </c:pt>
                <c:pt idx="721">
                  <c:v>304.3</c:v>
                </c:pt>
                <c:pt idx="722">
                  <c:v>306.10000000000002</c:v>
                </c:pt>
                <c:pt idx="723">
                  <c:v>307.8</c:v>
                </c:pt>
                <c:pt idx="724">
                  <c:v>309.60000000000002</c:v>
                </c:pt>
                <c:pt idx="725">
                  <c:v>311.3</c:v>
                </c:pt>
                <c:pt idx="726">
                  <c:v>313.10000000000002</c:v>
                </c:pt>
                <c:pt idx="727">
                  <c:v>314.89999999999992</c:v>
                </c:pt>
                <c:pt idx="728">
                  <c:v>316.60000000000002</c:v>
                </c:pt>
                <c:pt idx="729">
                  <c:v>318.39999999999992</c:v>
                </c:pt>
                <c:pt idx="730">
                  <c:v>320.10000000000002</c:v>
                </c:pt>
                <c:pt idx="731">
                  <c:v>321.8</c:v>
                </c:pt>
                <c:pt idx="732">
                  <c:v>323.60000000000002</c:v>
                </c:pt>
                <c:pt idx="733">
                  <c:v>325.3</c:v>
                </c:pt>
                <c:pt idx="734">
                  <c:v>327.10000000000002</c:v>
                </c:pt>
                <c:pt idx="735">
                  <c:v>328.8</c:v>
                </c:pt>
                <c:pt idx="736">
                  <c:v>330.6</c:v>
                </c:pt>
                <c:pt idx="737">
                  <c:v>332.3</c:v>
                </c:pt>
                <c:pt idx="738">
                  <c:v>334</c:v>
                </c:pt>
                <c:pt idx="739">
                  <c:v>335.8</c:v>
                </c:pt>
                <c:pt idx="740">
                  <c:v>337.5</c:v>
                </c:pt>
                <c:pt idx="741">
                  <c:v>339.3</c:v>
                </c:pt>
                <c:pt idx="742">
                  <c:v>341</c:v>
                </c:pt>
                <c:pt idx="743">
                  <c:v>342.7</c:v>
                </c:pt>
                <c:pt idx="744">
                  <c:v>344.5</c:v>
                </c:pt>
                <c:pt idx="745">
                  <c:v>346.2</c:v>
                </c:pt>
                <c:pt idx="746">
                  <c:v>347.9</c:v>
                </c:pt>
                <c:pt idx="747">
                  <c:v>349.7</c:v>
                </c:pt>
                <c:pt idx="748">
                  <c:v>351.4</c:v>
                </c:pt>
                <c:pt idx="749">
                  <c:v>353.1</c:v>
                </c:pt>
                <c:pt idx="750">
                  <c:v>354.8</c:v>
                </c:pt>
                <c:pt idx="751">
                  <c:v>356.6</c:v>
                </c:pt>
                <c:pt idx="752">
                  <c:v>358.3</c:v>
                </c:pt>
                <c:pt idx="753">
                  <c:v>360</c:v>
                </c:pt>
                <c:pt idx="754">
                  <c:v>361.8</c:v>
                </c:pt>
                <c:pt idx="755">
                  <c:v>363.5</c:v>
                </c:pt>
                <c:pt idx="756">
                  <c:v>365.2</c:v>
                </c:pt>
                <c:pt idx="757">
                  <c:v>367</c:v>
                </c:pt>
                <c:pt idx="758">
                  <c:v>368.7</c:v>
                </c:pt>
                <c:pt idx="759">
                  <c:v>370.4</c:v>
                </c:pt>
                <c:pt idx="760">
                  <c:v>372.1</c:v>
                </c:pt>
                <c:pt idx="761">
                  <c:v>373.9</c:v>
                </c:pt>
                <c:pt idx="762">
                  <c:v>375.6</c:v>
                </c:pt>
                <c:pt idx="763">
                  <c:v>377.3</c:v>
                </c:pt>
                <c:pt idx="764">
                  <c:v>379</c:v>
                </c:pt>
                <c:pt idx="765">
                  <c:v>380.8</c:v>
                </c:pt>
                <c:pt idx="766">
                  <c:v>382.5</c:v>
                </c:pt>
                <c:pt idx="767">
                  <c:v>384.2</c:v>
                </c:pt>
                <c:pt idx="768">
                  <c:v>385.9</c:v>
                </c:pt>
                <c:pt idx="769">
                  <c:v>387.6</c:v>
                </c:pt>
                <c:pt idx="770">
                  <c:v>389.4</c:v>
                </c:pt>
                <c:pt idx="771">
                  <c:v>391.1</c:v>
                </c:pt>
                <c:pt idx="772">
                  <c:v>392.8</c:v>
                </c:pt>
                <c:pt idx="773">
                  <c:v>394.5</c:v>
                </c:pt>
                <c:pt idx="774">
                  <c:v>396.2</c:v>
                </c:pt>
                <c:pt idx="775">
                  <c:v>397.9</c:v>
                </c:pt>
                <c:pt idx="776">
                  <c:v>399.6</c:v>
                </c:pt>
                <c:pt idx="777">
                  <c:v>401.3</c:v>
                </c:pt>
                <c:pt idx="778">
                  <c:v>403</c:v>
                </c:pt>
                <c:pt idx="779">
                  <c:v>404.7</c:v>
                </c:pt>
                <c:pt idx="780">
                  <c:v>406.4</c:v>
                </c:pt>
                <c:pt idx="781">
                  <c:v>408.1</c:v>
                </c:pt>
                <c:pt idx="782">
                  <c:v>409.8</c:v>
                </c:pt>
                <c:pt idx="783">
                  <c:v>411.5</c:v>
                </c:pt>
                <c:pt idx="784">
                  <c:v>413.1</c:v>
                </c:pt>
                <c:pt idx="785">
                  <c:v>414.8</c:v>
                </c:pt>
                <c:pt idx="786">
                  <c:v>416.5</c:v>
                </c:pt>
                <c:pt idx="787">
                  <c:v>418.1</c:v>
                </c:pt>
                <c:pt idx="788">
                  <c:v>419.8</c:v>
                </c:pt>
                <c:pt idx="789">
                  <c:v>421.4</c:v>
                </c:pt>
                <c:pt idx="790">
                  <c:v>423.1</c:v>
                </c:pt>
                <c:pt idx="791">
                  <c:v>424.7</c:v>
                </c:pt>
                <c:pt idx="792">
                  <c:v>426.3</c:v>
                </c:pt>
                <c:pt idx="793">
                  <c:v>428</c:v>
                </c:pt>
                <c:pt idx="794">
                  <c:v>429.6</c:v>
                </c:pt>
                <c:pt idx="795">
                  <c:v>431.2</c:v>
                </c:pt>
                <c:pt idx="796">
                  <c:v>432.8</c:v>
                </c:pt>
                <c:pt idx="797">
                  <c:v>434.4</c:v>
                </c:pt>
                <c:pt idx="798">
                  <c:v>436</c:v>
                </c:pt>
                <c:pt idx="799">
                  <c:v>437.5</c:v>
                </c:pt>
                <c:pt idx="800">
                  <c:v>439.1</c:v>
                </c:pt>
                <c:pt idx="801">
                  <c:v>440.7</c:v>
                </c:pt>
                <c:pt idx="802">
                  <c:v>442.2</c:v>
                </c:pt>
                <c:pt idx="803">
                  <c:v>443.8</c:v>
                </c:pt>
                <c:pt idx="804">
                  <c:v>445.3</c:v>
                </c:pt>
                <c:pt idx="805">
                  <c:v>446.9</c:v>
                </c:pt>
                <c:pt idx="806">
                  <c:v>448.4</c:v>
                </c:pt>
                <c:pt idx="807">
                  <c:v>449.9</c:v>
                </c:pt>
                <c:pt idx="808">
                  <c:v>451.4</c:v>
                </c:pt>
                <c:pt idx="809">
                  <c:v>452.9</c:v>
                </c:pt>
                <c:pt idx="810">
                  <c:v>454.4</c:v>
                </c:pt>
                <c:pt idx="811">
                  <c:v>455.9</c:v>
                </c:pt>
                <c:pt idx="812">
                  <c:v>457.4</c:v>
                </c:pt>
                <c:pt idx="813">
                  <c:v>458.8</c:v>
                </c:pt>
                <c:pt idx="814">
                  <c:v>460.3</c:v>
                </c:pt>
                <c:pt idx="815">
                  <c:v>461.7</c:v>
                </c:pt>
                <c:pt idx="816">
                  <c:v>463.2</c:v>
                </c:pt>
                <c:pt idx="817">
                  <c:v>464.6</c:v>
                </c:pt>
                <c:pt idx="818">
                  <c:v>466</c:v>
                </c:pt>
                <c:pt idx="819">
                  <c:v>467.4</c:v>
                </c:pt>
                <c:pt idx="820">
                  <c:v>468.9</c:v>
                </c:pt>
                <c:pt idx="821">
                  <c:v>470.2</c:v>
                </c:pt>
                <c:pt idx="822">
                  <c:v>471.6</c:v>
                </c:pt>
                <c:pt idx="823">
                  <c:v>473</c:v>
                </c:pt>
                <c:pt idx="824">
                  <c:v>474.4</c:v>
                </c:pt>
                <c:pt idx="825">
                  <c:v>475.7</c:v>
                </c:pt>
                <c:pt idx="826">
                  <c:v>477.1</c:v>
                </c:pt>
                <c:pt idx="827">
                  <c:v>478.4</c:v>
                </c:pt>
                <c:pt idx="828">
                  <c:v>479.8</c:v>
                </c:pt>
                <c:pt idx="829">
                  <c:v>481.1</c:v>
                </c:pt>
                <c:pt idx="830">
                  <c:v>482.5</c:v>
                </c:pt>
                <c:pt idx="831">
                  <c:v>483.8</c:v>
                </c:pt>
                <c:pt idx="832">
                  <c:v>485.1</c:v>
                </c:pt>
                <c:pt idx="833">
                  <c:v>486.4</c:v>
                </c:pt>
                <c:pt idx="834">
                  <c:v>487.7</c:v>
                </c:pt>
                <c:pt idx="835">
                  <c:v>489</c:v>
                </c:pt>
                <c:pt idx="836">
                  <c:v>490.3</c:v>
                </c:pt>
                <c:pt idx="837">
                  <c:v>491.6</c:v>
                </c:pt>
                <c:pt idx="838">
                  <c:v>492.9</c:v>
                </c:pt>
                <c:pt idx="839">
                  <c:v>494.2</c:v>
                </c:pt>
                <c:pt idx="840">
                  <c:v>495.5</c:v>
                </c:pt>
                <c:pt idx="841">
                  <c:v>496.8</c:v>
                </c:pt>
                <c:pt idx="842">
                  <c:v>498</c:v>
                </c:pt>
                <c:pt idx="843">
                  <c:v>499.3</c:v>
                </c:pt>
                <c:pt idx="844">
                  <c:v>500.6</c:v>
                </c:pt>
                <c:pt idx="845">
                  <c:v>501.8</c:v>
                </c:pt>
                <c:pt idx="846">
                  <c:v>503.1</c:v>
                </c:pt>
                <c:pt idx="847">
                  <c:v>504.3</c:v>
                </c:pt>
                <c:pt idx="848">
                  <c:v>505.6</c:v>
                </c:pt>
                <c:pt idx="849">
                  <c:v>506.8</c:v>
                </c:pt>
                <c:pt idx="850">
                  <c:v>508.1</c:v>
                </c:pt>
                <c:pt idx="851">
                  <c:v>509.3</c:v>
                </c:pt>
                <c:pt idx="852">
                  <c:v>510.5</c:v>
                </c:pt>
                <c:pt idx="853">
                  <c:v>511.7</c:v>
                </c:pt>
                <c:pt idx="854">
                  <c:v>513</c:v>
                </c:pt>
                <c:pt idx="855">
                  <c:v>514.20000000000005</c:v>
                </c:pt>
                <c:pt idx="856">
                  <c:v>515.4</c:v>
                </c:pt>
                <c:pt idx="857">
                  <c:v>516.6</c:v>
                </c:pt>
                <c:pt idx="858">
                  <c:v>517.79999999999995</c:v>
                </c:pt>
                <c:pt idx="859">
                  <c:v>519</c:v>
                </c:pt>
                <c:pt idx="860">
                  <c:v>520.20000000000005</c:v>
                </c:pt>
                <c:pt idx="861">
                  <c:v>521.4</c:v>
                </c:pt>
                <c:pt idx="862">
                  <c:v>522.6</c:v>
                </c:pt>
                <c:pt idx="863">
                  <c:v>523.79999999999995</c:v>
                </c:pt>
                <c:pt idx="864">
                  <c:v>525</c:v>
                </c:pt>
                <c:pt idx="865">
                  <c:v>526.1</c:v>
                </c:pt>
                <c:pt idx="866">
                  <c:v>527.29999999999995</c:v>
                </c:pt>
                <c:pt idx="867">
                  <c:v>528.5</c:v>
                </c:pt>
                <c:pt idx="868">
                  <c:v>529.6</c:v>
                </c:pt>
                <c:pt idx="869">
                  <c:v>530.79999999999995</c:v>
                </c:pt>
                <c:pt idx="870">
                  <c:v>531.9</c:v>
                </c:pt>
                <c:pt idx="871">
                  <c:v>533.1</c:v>
                </c:pt>
                <c:pt idx="872">
                  <c:v>534.20000000000005</c:v>
                </c:pt>
                <c:pt idx="873">
                  <c:v>535.29999999999995</c:v>
                </c:pt>
                <c:pt idx="874">
                  <c:v>536.4</c:v>
                </c:pt>
                <c:pt idx="875">
                  <c:v>537.5</c:v>
                </c:pt>
                <c:pt idx="876">
                  <c:v>538.6</c:v>
                </c:pt>
                <c:pt idx="877">
                  <c:v>539.70000000000005</c:v>
                </c:pt>
                <c:pt idx="878">
                  <c:v>540.79999999999995</c:v>
                </c:pt>
                <c:pt idx="879">
                  <c:v>541.79999999999995</c:v>
                </c:pt>
                <c:pt idx="880">
                  <c:v>542.9</c:v>
                </c:pt>
                <c:pt idx="881">
                  <c:v>543.9</c:v>
                </c:pt>
                <c:pt idx="882">
                  <c:v>545</c:v>
                </c:pt>
                <c:pt idx="883">
                  <c:v>546</c:v>
                </c:pt>
                <c:pt idx="884">
                  <c:v>547</c:v>
                </c:pt>
                <c:pt idx="885">
                  <c:v>548</c:v>
                </c:pt>
                <c:pt idx="886">
                  <c:v>549</c:v>
                </c:pt>
                <c:pt idx="887">
                  <c:v>549.9</c:v>
                </c:pt>
                <c:pt idx="888">
                  <c:v>550.9</c:v>
                </c:pt>
                <c:pt idx="889">
                  <c:v>551.79999999999995</c:v>
                </c:pt>
                <c:pt idx="890">
                  <c:v>552.79999999999995</c:v>
                </c:pt>
                <c:pt idx="891">
                  <c:v>553.70000000000005</c:v>
                </c:pt>
                <c:pt idx="892">
                  <c:v>554.6</c:v>
                </c:pt>
                <c:pt idx="893">
                  <c:v>555.5</c:v>
                </c:pt>
                <c:pt idx="894">
                  <c:v>556.4</c:v>
                </c:pt>
                <c:pt idx="895">
                  <c:v>557.29999999999995</c:v>
                </c:pt>
                <c:pt idx="896">
                  <c:v>558.20000000000005</c:v>
                </c:pt>
                <c:pt idx="897">
                  <c:v>559</c:v>
                </c:pt>
                <c:pt idx="898">
                  <c:v>559.9</c:v>
                </c:pt>
                <c:pt idx="899">
                  <c:v>560.70000000000005</c:v>
                </c:pt>
                <c:pt idx="900">
                  <c:v>561.5</c:v>
                </c:pt>
                <c:pt idx="901">
                  <c:v>562.29999999999995</c:v>
                </c:pt>
                <c:pt idx="902">
                  <c:v>563.1</c:v>
                </c:pt>
                <c:pt idx="903">
                  <c:v>563.9</c:v>
                </c:pt>
                <c:pt idx="904">
                  <c:v>564.70000000000005</c:v>
                </c:pt>
                <c:pt idx="905">
                  <c:v>565.4</c:v>
                </c:pt>
                <c:pt idx="906">
                  <c:v>566.20000000000005</c:v>
                </c:pt>
                <c:pt idx="907">
                  <c:v>566.9</c:v>
                </c:pt>
                <c:pt idx="908">
                  <c:v>567.6</c:v>
                </c:pt>
                <c:pt idx="909">
                  <c:v>568.29999999999995</c:v>
                </c:pt>
                <c:pt idx="910">
                  <c:v>569</c:v>
                </c:pt>
                <c:pt idx="911">
                  <c:v>569.70000000000005</c:v>
                </c:pt>
                <c:pt idx="912">
                  <c:v>570.4</c:v>
                </c:pt>
                <c:pt idx="913">
                  <c:v>571</c:v>
                </c:pt>
                <c:pt idx="914">
                  <c:v>571.70000000000005</c:v>
                </c:pt>
                <c:pt idx="915">
                  <c:v>572.29999999999995</c:v>
                </c:pt>
                <c:pt idx="916">
                  <c:v>573</c:v>
                </c:pt>
                <c:pt idx="917">
                  <c:v>573.6</c:v>
                </c:pt>
                <c:pt idx="918">
                  <c:v>574.20000000000005</c:v>
                </c:pt>
                <c:pt idx="919">
                  <c:v>574.79999999999995</c:v>
                </c:pt>
                <c:pt idx="920">
                  <c:v>575.4</c:v>
                </c:pt>
                <c:pt idx="921">
                  <c:v>575.9</c:v>
                </c:pt>
                <c:pt idx="922">
                  <c:v>576.5</c:v>
                </c:pt>
                <c:pt idx="923">
                  <c:v>577.1</c:v>
                </c:pt>
                <c:pt idx="924">
                  <c:v>577.6</c:v>
                </c:pt>
                <c:pt idx="925">
                  <c:v>578.1</c:v>
                </c:pt>
                <c:pt idx="926">
                  <c:v>578.70000000000005</c:v>
                </c:pt>
                <c:pt idx="927">
                  <c:v>579.20000000000005</c:v>
                </c:pt>
                <c:pt idx="928">
                  <c:v>579.70000000000005</c:v>
                </c:pt>
                <c:pt idx="929">
                  <c:v>580.20000000000005</c:v>
                </c:pt>
                <c:pt idx="930">
                  <c:v>580.70000000000005</c:v>
                </c:pt>
                <c:pt idx="931">
                  <c:v>581.1</c:v>
                </c:pt>
                <c:pt idx="932">
                  <c:v>581.6</c:v>
                </c:pt>
                <c:pt idx="933">
                  <c:v>582.1</c:v>
                </c:pt>
                <c:pt idx="934">
                  <c:v>582.5</c:v>
                </c:pt>
                <c:pt idx="935">
                  <c:v>583</c:v>
                </c:pt>
                <c:pt idx="936">
                  <c:v>583.4</c:v>
                </c:pt>
                <c:pt idx="937">
                  <c:v>583.79999999999995</c:v>
                </c:pt>
                <c:pt idx="938">
                  <c:v>584.20000000000005</c:v>
                </c:pt>
                <c:pt idx="939">
                  <c:v>584.70000000000005</c:v>
                </c:pt>
                <c:pt idx="940">
                  <c:v>585.1</c:v>
                </c:pt>
                <c:pt idx="941">
                  <c:v>585.4</c:v>
                </c:pt>
                <c:pt idx="942">
                  <c:v>585.79999999999995</c:v>
                </c:pt>
                <c:pt idx="943">
                  <c:v>586.20000000000005</c:v>
                </c:pt>
                <c:pt idx="944">
                  <c:v>586.6</c:v>
                </c:pt>
                <c:pt idx="945">
                  <c:v>586.9</c:v>
                </c:pt>
                <c:pt idx="946">
                  <c:v>587.29999999999995</c:v>
                </c:pt>
                <c:pt idx="947">
                  <c:v>587.6</c:v>
                </c:pt>
                <c:pt idx="948">
                  <c:v>587.9</c:v>
                </c:pt>
                <c:pt idx="949">
                  <c:v>588.29999999999995</c:v>
                </c:pt>
                <c:pt idx="950">
                  <c:v>588.6</c:v>
                </c:pt>
                <c:pt idx="951">
                  <c:v>588.9</c:v>
                </c:pt>
                <c:pt idx="952">
                  <c:v>589.20000000000005</c:v>
                </c:pt>
                <c:pt idx="953">
                  <c:v>589.5</c:v>
                </c:pt>
                <c:pt idx="954">
                  <c:v>589.79999999999995</c:v>
                </c:pt>
                <c:pt idx="955">
                  <c:v>590.1</c:v>
                </c:pt>
                <c:pt idx="956">
                  <c:v>590.4</c:v>
                </c:pt>
                <c:pt idx="957">
                  <c:v>590.6</c:v>
                </c:pt>
                <c:pt idx="958">
                  <c:v>590.9</c:v>
                </c:pt>
                <c:pt idx="959">
                  <c:v>591.20000000000005</c:v>
                </c:pt>
                <c:pt idx="960">
                  <c:v>591.4</c:v>
                </c:pt>
                <c:pt idx="961">
                  <c:v>591.70000000000005</c:v>
                </c:pt>
                <c:pt idx="962">
                  <c:v>591.9</c:v>
                </c:pt>
                <c:pt idx="963">
                  <c:v>592.1</c:v>
                </c:pt>
                <c:pt idx="964">
                  <c:v>592.4</c:v>
                </c:pt>
                <c:pt idx="965">
                  <c:v>592.6</c:v>
                </c:pt>
                <c:pt idx="966">
                  <c:v>592.79999999999995</c:v>
                </c:pt>
                <c:pt idx="967">
                  <c:v>593.1</c:v>
                </c:pt>
                <c:pt idx="968">
                  <c:v>593.29999999999995</c:v>
                </c:pt>
                <c:pt idx="969">
                  <c:v>593.5</c:v>
                </c:pt>
                <c:pt idx="970">
                  <c:v>593.70000000000005</c:v>
                </c:pt>
                <c:pt idx="971">
                  <c:v>593.9</c:v>
                </c:pt>
                <c:pt idx="972">
                  <c:v>594.1</c:v>
                </c:pt>
                <c:pt idx="973">
                  <c:v>594.29999999999995</c:v>
                </c:pt>
                <c:pt idx="974">
                  <c:v>594.5</c:v>
                </c:pt>
                <c:pt idx="975">
                  <c:v>594.70000000000005</c:v>
                </c:pt>
                <c:pt idx="976">
                  <c:v>594.9</c:v>
                </c:pt>
                <c:pt idx="977">
                  <c:v>595</c:v>
                </c:pt>
                <c:pt idx="978">
                  <c:v>595.20000000000005</c:v>
                </c:pt>
                <c:pt idx="979">
                  <c:v>595.4</c:v>
                </c:pt>
                <c:pt idx="980">
                  <c:v>595.6</c:v>
                </c:pt>
                <c:pt idx="981">
                  <c:v>595.70000000000005</c:v>
                </c:pt>
                <c:pt idx="982">
                  <c:v>595.9</c:v>
                </c:pt>
                <c:pt idx="983">
                  <c:v>596.1</c:v>
                </c:pt>
                <c:pt idx="984">
                  <c:v>596.20000000000005</c:v>
                </c:pt>
                <c:pt idx="985">
                  <c:v>596.4</c:v>
                </c:pt>
                <c:pt idx="986">
                  <c:v>596.5</c:v>
                </c:pt>
                <c:pt idx="987">
                  <c:v>596.70000000000005</c:v>
                </c:pt>
                <c:pt idx="988">
                  <c:v>596.79999999999995</c:v>
                </c:pt>
                <c:pt idx="989">
                  <c:v>597</c:v>
                </c:pt>
                <c:pt idx="990">
                  <c:v>597.1</c:v>
                </c:pt>
                <c:pt idx="991">
                  <c:v>597.29999999999995</c:v>
                </c:pt>
                <c:pt idx="992">
                  <c:v>597.4</c:v>
                </c:pt>
                <c:pt idx="993">
                  <c:v>597.5</c:v>
                </c:pt>
                <c:pt idx="994">
                  <c:v>597.70000000000005</c:v>
                </c:pt>
                <c:pt idx="995">
                  <c:v>597.79999999999995</c:v>
                </c:pt>
                <c:pt idx="996">
                  <c:v>597.9</c:v>
                </c:pt>
                <c:pt idx="997">
                  <c:v>598</c:v>
                </c:pt>
                <c:pt idx="998">
                  <c:v>598.1</c:v>
                </c:pt>
                <c:pt idx="999">
                  <c:v>598.29999999999995</c:v>
                </c:pt>
                <c:pt idx="1000">
                  <c:v>598.4</c:v>
                </c:pt>
                <c:pt idx="1001">
                  <c:v>598.5</c:v>
                </c:pt>
                <c:pt idx="1002">
                  <c:v>598.5</c:v>
                </c:pt>
                <c:pt idx="1003">
                  <c:v>598.6</c:v>
                </c:pt>
                <c:pt idx="1004">
                  <c:v>598.70000000000005</c:v>
                </c:pt>
                <c:pt idx="1005">
                  <c:v>598.79999999999995</c:v>
                </c:pt>
                <c:pt idx="1006">
                  <c:v>598.9</c:v>
                </c:pt>
                <c:pt idx="1007">
                  <c:v>598.9</c:v>
                </c:pt>
                <c:pt idx="1008">
                  <c:v>599</c:v>
                </c:pt>
                <c:pt idx="1009">
                  <c:v>599</c:v>
                </c:pt>
                <c:pt idx="1010">
                  <c:v>599.1</c:v>
                </c:pt>
                <c:pt idx="1011">
                  <c:v>599.1</c:v>
                </c:pt>
                <c:pt idx="1012">
                  <c:v>599.20000000000005</c:v>
                </c:pt>
                <c:pt idx="1013">
                  <c:v>599.20000000000005</c:v>
                </c:pt>
                <c:pt idx="1014">
                  <c:v>599.20000000000005</c:v>
                </c:pt>
                <c:pt idx="1015">
                  <c:v>599.20000000000005</c:v>
                </c:pt>
                <c:pt idx="1016">
                  <c:v>599.20000000000005</c:v>
                </c:pt>
                <c:pt idx="1017">
                  <c:v>599.20000000000005</c:v>
                </c:pt>
                <c:pt idx="1018">
                  <c:v>599.20000000000005</c:v>
                </c:pt>
                <c:pt idx="1019">
                  <c:v>599.20000000000005</c:v>
                </c:pt>
                <c:pt idx="1020">
                  <c:v>599.20000000000005</c:v>
                </c:pt>
                <c:pt idx="1021">
                  <c:v>599.1</c:v>
                </c:pt>
                <c:pt idx="1022">
                  <c:v>599.1</c:v>
                </c:pt>
                <c:pt idx="1023">
                  <c:v>599</c:v>
                </c:pt>
                <c:pt idx="1024">
                  <c:v>599</c:v>
                </c:pt>
                <c:pt idx="1025">
                  <c:v>598.9</c:v>
                </c:pt>
                <c:pt idx="1026">
                  <c:v>598.79999999999995</c:v>
                </c:pt>
                <c:pt idx="1027">
                  <c:v>598.70000000000005</c:v>
                </c:pt>
                <c:pt idx="1028">
                  <c:v>598.6</c:v>
                </c:pt>
                <c:pt idx="1029">
                  <c:v>598.5</c:v>
                </c:pt>
                <c:pt idx="1030">
                  <c:v>598.4</c:v>
                </c:pt>
                <c:pt idx="1031">
                  <c:v>598.20000000000005</c:v>
                </c:pt>
                <c:pt idx="1032">
                  <c:v>598.1</c:v>
                </c:pt>
                <c:pt idx="1033">
                  <c:v>597.9</c:v>
                </c:pt>
                <c:pt idx="1034">
                  <c:v>597.79999999999995</c:v>
                </c:pt>
                <c:pt idx="1035">
                  <c:v>597.6</c:v>
                </c:pt>
                <c:pt idx="1036">
                  <c:v>597.4</c:v>
                </c:pt>
                <c:pt idx="1037">
                  <c:v>597.20000000000005</c:v>
                </c:pt>
                <c:pt idx="1038">
                  <c:v>597</c:v>
                </c:pt>
                <c:pt idx="1039">
                  <c:v>596.79999999999995</c:v>
                </c:pt>
                <c:pt idx="1040">
                  <c:v>596.6</c:v>
                </c:pt>
                <c:pt idx="1041">
                  <c:v>596.4</c:v>
                </c:pt>
                <c:pt idx="1042">
                  <c:v>596.1</c:v>
                </c:pt>
                <c:pt idx="1043">
                  <c:v>595.9</c:v>
                </c:pt>
                <c:pt idx="1044">
                  <c:v>595.6</c:v>
                </c:pt>
                <c:pt idx="1045">
                  <c:v>595.4</c:v>
                </c:pt>
                <c:pt idx="1046">
                  <c:v>595.1</c:v>
                </c:pt>
                <c:pt idx="1047">
                  <c:v>594.79999999999995</c:v>
                </c:pt>
                <c:pt idx="1048">
                  <c:v>594.5</c:v>
                </c:pt>
                <c:pt idx="1049">
                  <c:v>594.29999999999995</c:v>
                </c:pt>
                <c:pt idx="1050">
                  <c:v>594</c:v>
                </c:pt>
                <c:pt idx="1051">
                  <c:v>593.70000000000005</c:v>
                </c:pt>
                <c:pt idx="1052">
                  <c:v>593.4</c:v>
                </c:pt>
                <c:pt idx="1053">
                  <c:v>593</c:v>
                </c:pt>
                <c:pt idx="1054">
                  <c:v>592.70000000000005</c:v>
                </c:pt>
                <c:pt idx="1055">
                  <c:v>592.4</c:v>
                </c:pt>
                <c:pt idx="1056">
                  <c:v>592.1</c:v>
                </c:pt>
                <c:pt idx="1057">
                  <c:v>591.70000000000005</c:v>
                </c:pt>
                <c:pt idx="1058">
                  <c:v>591.4</c:v>
                </c:pt>
                <c:pt idx="1059">
                  <c:v>591</c:v>
                </c:pt>
                <c:pt idx="1060">
                  <c:v>590.70000000000005</c:v>
                </c:pt>
                <c:pt idx="1061">
                  <c:v>590.29999999999995</c:v>
                </c:pt>
                <c:pt idx="1062">
                  <c:v>590</c:v>
                </c:pt>
                <c:pt idx="1063">
                  <c:v>589.6</c:v>
                </c:pt>
                <c:pt idx="1064">
                  <c:v>589.20000000000005</c:v>
                </c:pt>
                <c:pt idx="1065">
                  <c:v>588.9</c:v>
                </c:pt>
                <c:pt idx="1066">
                  <c:v>588.5</c:v>
                </c:pt>
                <c:pt idx="1067">
                  <c:v>588.1</c:v>
                </c:pt>
                <c:pt idx="1068">
                  <c:v>587.70000000000005</c:v>
                </c:pt>
                <c:pt idx="1069">
                  <c:v>587.29999999999995</c:v>
                </c:pt>
                <c:pt idx="1070">
                  <c:v>586.9</c:v>
                </c:pt>
                <c:pt idx="1071">
                  <c:v>586.5</c:v>
                </c:pt>
                <c:pt idx="1072">
                  <c:v>586.1</c:v>
                </c:pt>
                <c:pt idx="1073">
                  <c:v>585.70000000000005</c:v>
                </c:pt>
                <c:pt idx="1074">
                  <c:v>585.29999999999995</c:v>
                </c:pt>
                <c:pt idx="1075">
                  <c:v>584.9</c:v>
                </c:pt>
                <c:pt idx="1076">
                  <c:v>584.5</c:v>
                </c:pt>
                <c:pt idx="1077">
                  <c:v>584.1</c:v>
                </c:pt>
                <c:pt idx="1078">
                  <c:v>583.70000000000005</c:v>
                </c:pt>
                <c:pt idx="1079">
                  <c:v>583.20000000000005</c:v>
                </c:pt>
                <c:pt idx="1080">
                  <c:v>582.79999999999995</c:v>
                </c:pt>
                <c:pt idx="1081">
                  <c:v>582.4</c:v>
                </c:pt>
                <c:pt idx="1082">
                  <c:v>582</c:v>
                </c:pt>
                <c:pt idx="1083">
                  <c:v>581.5</c:v>
                </c:pt>
                <c:pt idx="1084">
                  <c:v>581.1</c:v>
                </c:pt>
                <c:pt idx="1085">
                  <c:v>580.70000000000005</c:v>
                </c:pt>
                <c:pt idx="1086">
                  <c:v>580.20000000000005</c:v>
                </c:pt>
                <c:pt idx="1087">
                  <c:v>579.79999999999995</c:v>
                </c:pt>
                <c:pt idx="1088">
                  <c:v>579.29999999999995</c:v>
                </c:pt>
                <c:pt idx="1089">
                  <c:v>578.9</c:v>
                </c:pt>
                <c:pt idx="1090">
                  <c:v>578.4</c:v>
                </c:pt>
                <c:pt idx="1091">
                  <c:v>578</c:v>
                </c:pt>
                <c:pt idx="1092">
                  <c:v>577.5</c:v>
                </c:pt>
                <c:pt idx="1093">
                  <c:v>577</c:v>
                </c:pt>
                <c:pt idx="1094">
                  <c:v>576.6</c:v>
                </c:pt>
                <c:pt idx="1095">
                  <c:v>576.1</c:v>
                </c:pt>
                <c:pt idx="1096">
                  <c:v>575.6</c:v>
                </c:pt>
                <c:pt idx="1097">
                  <c:v>575.20000000000005</c:v>
                </c:pt>
                <c:pt idx="1098">
                  <c:v>574.70000000000005</c:v>
                </c:pt>
                <c:pt idx="1099">
                  <c:v>574.20000000000005</c:v>
                </c:pt>
                <c:pt idx="1100">
                  <c:v>573.70000000000005</c:v>
                </c:pt>
                <c:pt idx="1101">
                  <c:v>573.20000000000005</c:v>
                </c:pt>
                <c:pt idx="1102">
                  <c:v>572.70000000000005</c:v>
                </c:pt>
                <c:pt idx="1103">
                  <c:v>572.20000000000005</c:v>
                </c:pt>
                <c:pt idx="1104">
                  <c:v>571.70000000000005</c:v>
                </c:pt>
                <c:pt idx="1105">
                  <c:v>571.20000000000005</c:v>
                </c:pt>
                <c:pt idx="1106">
                  <c:v>570.70000000000005</c:v>
                </c:pt>
                <c:pt idx="1107">
                  <c:v>570.20000000000005</c:v>
                </c:pt>
                <c:pt idx="1108">
                  <c:v>569.6</c:v>
                </c:pt>
                <c:pt idx="1109">
                  <c:v>569.1</c:v>
                </c:pt>
                <c:pt idx="1110">
                  <c:v>568.6</c:v>
                </c:pt>
                <c:pt idx="1111">
                  <c:v>568</c:v>
                </c:pt>
                <c:pt idx="1112">
                  <c:v>567.5</c:v>
                </c:pt>
                <c:pt idx="1113">
                  <c:v>566.9</c:v>
                </c:pt>
                <c:pt idx="1114">
                  <c:v>566.4</c:v>
                </c:pt>
                <c:pt idx="1115">
                  <c:v>565.79999999999995</c:v>
                </c:pt>
                <c:pt idx="1116">
                  <c:v>565.20000000000005</c:v>
                </c:pt>
                <c:pt idx="1117">
                  <c:v>564.70000000000005</c:v>
                </c:pt>
                <c:pt idx="1118">
                  <c:v>564.1</c:v>
                </c:pt>
                <c:pt idx="1119">
                  <c:v>563.5</c:v>
                </c:pt>
                <c:pt idx="1120">
                  <c:v>562.9</c:v>
                </c:pt>
                <c:pt idx="1121">
                  <c:v>562.4</c:v>
                </c:pt>
                <c:pt idx="1122">
                  <c:v>561.79999999999995</c:v>
                </c:pt>
                <c:pt idx="1123">
                  <c:v>561.20000000000005</c:v>
                </c:pt>
                <c:pt idx="1124">
                  <c:v>560.6</c:v>
                </c:pt>
                <c:pt idx="1125">
                  <c:v>560</c:v>
                </c:pt>
                <c:pt idx="1126">
                  <c:v>559.4</c:v>
                </c:pt>
                <c:pt idx="1127">
                  <c:v>558.79999999999995</c:v>
                </c:pt>
                <c:pt idx="1128">
                  <c:v>558.20000000000005</c:v>
                </c:pt>
                <c:pt idx="1129">
                  <c:v>557.5</c:v>
                </c:pt>
                <c:pt idx="1130">
                  <c:v>556.9</c:v>
                </c:pt>
                <c:pt idx="1131">
                  <c:v>556.29999999999995</c:v>
                </c:pt>
                <c:pt idx="1132">
                  <c:v>555.70000000000005</c:v>
                </c:pt>
                <c:pt idx="1133">
                  <c:v>555</c:v>
                </c:pt>
                <c:pt idx="1134">
                  <c:v>554.4</c:v>
                </c:pt>
                <c:pt idx="1135">
                  <c:v>553.70000000000005</c:v>
                </c:pt>
                <c:pt idx="1136">
                  <c:v>553.1</c:v>
                </c:pt>
                <c:pt idx="1137">
                  <c:v>552.4</c:v>
                </c:pt>
                <c:pt idx="1138">
                  <c:v>551.79999999999995</c:v>
                </c:pt>
                <c:pt idx="1139">
                  <c:v>551.1</c:v>
                </c:pt>
                <c:pt idx="1140">
                  <c:v>550.4</c:v>
                </c:pt>
                <c:pt idx="1141">
                  <c:v>549.79999999999995</c:v>
                </c:pt>
                <c:pt idx="1142">
                  <c:v>549.1</c:v>
                </c:pt>
                <c:pt idx="1143">
                  <c:v>548.4</c:v>
                </c:pt>
                <c:pt idx="1144">
                  <c:v>547.70000000000005</c:v>
                </c:pt>
                <c:pt idx="1145">
                  <c:v>547</c:v>
                </c:pt>
                <c:pt idx="1146">
                  <c:v>546.29999999999995</c:v>
                </c:pt>
                <c:pt idx="1147">
                  <c:v>545.6</c:v>
                </c:pt>
                <c:pt idx="1148">
                  <c:v>544.9</c:v>
                </c:pt>
                <c:pt idx="1149">
                  <c:v>544.20000000000005</c:v>
                </c:pt>
                <c:pt idx="1150">
                  <c:v>543.5</c:v>
                </c:pt>
                <c:pt idx="1151">
                  <c:v>542.79999999999995</c:v>
                </c:pt>
                <c:pt idx="1152">
                  <c:v>542.1</c:v>
                </c:pt>
                <c:pt idx="1153">
                  <c:v>541.29999999999995</c:v>
                </c:pt>
                <c:pt idx="1154">
                  <c:v>540.6</c:v>
                </c:pt>
                <c:pt idx="1155">
                  <c:v>539.9</c:v>
                </c:pt>
                <c:pt idx="1156">
                  <c:v>539.1</c:v>
                </c:pt>
                <c:pt idx="1157">
                  <c:v>538.4</c:v>
                </c:pt>
                <c:pt idx="1158">
                  <c:v>537.70000000000005</c:v>
                </c:pt>
                <c:pt idx="1159">
                  <c:v>536.9</c:v>
                </c:pt>
                <c:pt idx="1160">
                  <c:v>536.20000000000005</c:v>
                </c:pt>
                <c:pt idx="1161">
                  <c:v>535.4</c:v>
                </c:pt>
                <c:pt idx="1162">
                  <c:v>534.70000000000005</c:v>
                </c:pt>
                <c:pt idx="1163">
                  <c:v>533.9</c:v>
                </c:pt>
                <c:pt idx="1164">
                  <c:v>533.20000000000005</c:v>
                </c:pt>
                <c:pt idx="1165">
                  <c:v>532.4</c:v>
                </c:pt>
                <c:pt idx="1166">
                  <c:v>531.70000000000005</c:v>
                </c:pt>
                <c:pt idx="1167">
                  <c:v>530.9</c:v>
                </c:pt>
                <c:pt idx="1168">
                  <c:v>530.1</c:v>
                </c:pt>
                <c:pt idx="1169">
                  <c:v>529.4</c:v>
                </c:pt>
                <c:pt idx="1170">
                  <c:v>528.6</c:v>
                </c:pt>
                <c:pt idx="1171">
                  <c:v>527.79999999999995</c:v>
                </c:pt>
                <c:pt idx="1172">
                  <c:v>527.1</c:v>
                </c:pt>
                <c:pt idx="1173">
                  <c:v>526.29999999999995</c:v>
                </c:pt>
                <c:pt idx="1174">
                  <c:v>525.5</c:v>
                </c:pt>
                <c:pt idx="1175">
                  <c:v>524.70000000000005</c:v>
                </c:pt>
                <c:pt idx="1176">
                  <c:v>523.9</c:v>
                </c:pt>
                <c:pt idx="1177">
                  <c:v>523.1</c:v>
                </c:pt>
                <c:pt idx="1178">
                  <c:v>522.4</c:v>
                </c:pt>
                <c:pt idx="1179">
                  <c:v>521.6</c:v>
                </c:pt>
                <c:pt idx="1180">
                  <c:v>520.79999999999995</c:v>
                </c:pt>
                <c:pt idx="1181">
                  <c:v>520</c:v>
                </c:pt>
                <c:pt idx="1182">
                  <c:v>519.20000000000005</c:v>
                </c:pt>
                <c:pt idx="1183">
                  <c:v>518.4</c:v>
                </c:pt>
                <c:pt idx="1184">
                  <c:v>517.6</c:v>
                </c:pt>
                <c:pt idx="1185">
                  <c:v>516.79999999999995</c:v>
                </c:pt>
                <c:pt idx="1186">
                  <c:v>516.1</c:v>
                </c:pt>
                <c:pt idx="1187">
                  <c:v>515.29999999999995</c:v>
                </c:pt>
                <c:pt idx="1188">
                  <c:v>514.5</c:v>
                </c:pt>
                <c:pt idx="1189">
                  <c:v>513.70000000000005</c:v>
                </c:pt>
                <c:pt idx="1190">
                  <c:v>512.9</c:v>
                </c:pt>
                <c:pt idx="1191">
                  <c:v>512.1</c:v>
                </c:pt>
                <c:pt idx="1192">
                  <c:v>511.4</c:v>
                </c:pt>
                <c:pt idx="1193">
                  <c:v>510.6</c:v>
                </c:pt>
                <c:pt idx="1194">
                  <c:v>509.8</c:v>
                </c:pt>
                <c:pt idx="1195">
                  <c:v>509</c:v>
                </c:pt>
                <c:pt idx="1196">
                  <c:v>508.2</c:v>
                </c:pt>
                <c:pt idx="1197">
                  <c:v>507.5</c:v>
                </c:pt>
                <c:pt idx="1198">
                  <c:v>506.7</c:v>
                </c:pt>
                <c:pt idx="1199">
                  <c:v>505.9</c:v>
                </c:pt>
                <c:pt idx="1200">
                  <c:v>505.2</c:v>
                </c:pt>
                <c:pt idx="1201">
                  <c:v>504.4</c:v>
                </c:pt>
                <c:pt idx="1202">
                  <c:v>503.7</c:v>
                </c:pt>
                <c:pt idx="1203">
                  <c:v>502.9</c:v>
                </c:pt>
                <c:pt idx="1204">
                  <c:v>502.2</c:v>
                </c:pt>
                <c:pt idx="1205">
                  <c:v>501.4</c:v>
                </c:pt>
                <c:pt idx="1206">
                  <c:v>500.7</c:v>
                </c:pt>
                <c:pt idx="1207">
                  <c:v>499.9</c:v>
                </c:pt>
                <c:pt idx="1208">
                  <c:v>499.2</c:v>
                </c:pt>
                <c:pt idx="1209">
                  <c:v>498.5</c:v>
                </c:pt>
                <c:pt idx="1210">
                  <c:v>497.7</c:v>
                </c:pt>
                <c:pt idx="1211">
                  <c:v>497</c:v>
                </c:pt>
                <c:pt idx="1212">
                  <c:v>496.2</c:v>
                </c:pt>
                <c:pt idx="1213">
                  <c:v>495.5</c:v>
                </c:pt>
                <c:pt idx="1214">
                  <c:v>494.8</c:v>
                </c:pt>
                <c:pt idx="1215">
                  <c:v>494.1</c:v>
                </c:pt>
                <c:pt idx="1216">
                  <c:v>493.3</c:v>
                </c:pt>
                <c:pt idx="1217">
                  <c:v>492.6</c:v>
                </c:pt>
                <c:pt idx="1218">
                  <c:v>491.9</c:v>
                </c:pt>
                <c:pt idx="1219">
                  <c:v>491.2</c:v>
                </c:pt>
                <c:pt idx="1220">
                  <c:v>490.4</c:v>
                </c:pt>
                <c:pt idx="1221">
                  <c:v>489.7</c:v>
                </c:pt>
                <c:pt idx="1222">
                  <c:v>489</c:v>
                </c:pt>
                <c:pt idx="1223">
                  <c:v>488.3</c:v>
                </c:pt>
                <c:pt idx="1224">
                  <c:v>487.6</c:v>
                </c:pt>
                <c:pt idx="1225">
                  <c:v>486.8</c:v>
                </c:pt>
                <c:pt idx="1226">
                  <c:v>486.1</c:v>
                </c:pt>
                <c:pt idx="1227">
                  <c:v>485.4</c:v>
                </c:pt>
                <c:pt idx="1228">
                  <c:v>484.7</c:v>
                </c:pt>
                <c:pt idx="1229">
                  <c:v>484</c:v>
                </c:pt>
                <c:pt idx="1230">
                  <c:v>483.2</c:v>
                </c:pt>
                <c:pt idx="1231">
                  <c:v>482.5</c:v>
                </c:pt>
                <c:pt idx="1232">
                  <c:v>481.8</c:v>
                </c:pt>
                <c:pt idx="1233">
                  <c:v>481</c:v>
                </c:pt>
                <c:pt idx="1234">
                  <c:v>480.3</c:v>
                </c:pt>
                <c:pt idx="1235">
                  <c:v>479.6</c:v>
                </c:pt>
                <c:pt idx="1236">
                  <c:v>478.8</c:v>
                </c:pt>
                <c:pt idx="1237">
                  <c:v>478.1</c:v>
                </c:pt>
                <c:pt idx="1238">
                  <c:v>477.4</c:v>
                </c:pt>
                <c:pt idx="1239">
                  <c:v>476.6</c:v>
                </c:pt>
                <c:pt idx="1240">
                  <c:v>475.9</c:v>
                </c:pt>
                <c:pt idx="1241">
                  <c:v>475.1</c:v>
                </c:pt>
                <c:pt idx="1242">
                  <c:v>474.4</c:v>
                </c:pt>
                <c:pt idx="1243">
                  <c:v>473.6</c:v>
                </c:pt>
                <c:pt idx="1244">
                  <c:v>472.8</c:v>
                </c:pt>
                <c:pt idx="1245">
                  <c:v>472.1</c:v>
                </c:pt>
                <c:pt idx="1246">
                  <c:v>471.3</c:v>
                </c:pt>
                <c:pt idx="1247">
                  <c:v>470.5</c:v>
                </c:pt>
                <c:pt idx="1248">
                  <c:v>469.8</c:v>
                </c:pt>
                <c:pt idx="1249">
                  <c:v>469</c:v>
                </c:pt>
                <c:pt idx="1250">
                  <c:v>468.2</c:v>
                </c:pt>
                <c:pt idx="1251">
                  <c:v>467.4</c:v>
                </c:pt>
                <c:pt idx="1252">
                  <c:v>466.6</c:v>
                </c:pt>
                <c:pt idx="1253">
                  <c:v>465.8</c:v>
                </c:pt>
                <c:pt idx="1254">
                  <c:v>465</c:v>
                </c:pt>
                <c:pt idx="1255">
                  <c:v>464.2</c:v>
                </c:pt>
                <c:pt idx="1256">
                  <c:v>463.3</c:v>
                </c:pt>
                <c:pt idx="1257">
                  <c:v>462.5</c:v>
                </c:pt>
                <c:pt idx="1258">
                  <c:v>461.7</c:v>
                </c:pt>
                <c:pt idx="1259">
                  <c:v>460.8</c:v>
                </c:pt>
                <c:pt idx="1260">
                  <c:v>460</c:v>
                </c:pt>
                <c:pt idx="1261">
                  <c:v>459.1</c:v>
                </c:pt>
                <c:pt idx="1262">
                  <c:v>458.3</c:v>
                </c:pt>
                <c:pt idx="1263">
                  <c:v>457.4</c:v>
                </c:pt>
                <c:pt idx="1264">
                  <c:v>456.5</c:v>
                </c:pt>
                <c:pt idx="1265">
                  <c:v>455.7</c:v>
                </c:pt>
                <c:pt idx="1266">
                  <c:v>454.8</c:v>
                </c:pt>
                <c:pt idx="1267">
                  <c:v>453.9</c:v>
                </c:pt>
                <c:pt idx="1268">
                  <c:v>453</c:v>
                </c:pt>
                <c:pt idx="1269">
                  <c:v>452.1</c:v>
                </c:pt>
                <c:pt idx="1270">
                  <c:v>451.2</c:v>
                </c:pt>
                <c:pt idx="1271">
                  <c:v>450.3</c:v>
                </c:pt>
                <c:pt idx="1272">
                  <c:v>449.4</c:v>
                </c:pt>
                <c:pt idx="1273">
                  <c:v>448.5</c:v>
                </c:pt>
                <c:pt idx="1274">
                  <c:v>447.6</c:v>
                </c:pt>
                <c:pt idx="1275">
                  <c:v>446.7</c:v>
                </c:pt>
                <c:pt idx="1276">
                  <c:v>445.8</c:v>
                </c:pt>
                <c:pt idx="1277">
                  <c:v>444.9</c:v>
                </c:pt>
                <c:pt idx="1278">
                  <c:v>444</c:v>
                </c:pt>
                <c:pt idx="1279">
                  <c:v>443.1</c:v>
                </c:pt>
                <c:pt idx="1280">
                  <c:v>442.2</c:v>
                </c:pt>
                <c:pt idx="1281">
                  <c:v>441.3</c:v>
                </c:pt>
                <c:pt idx="1282">
                  <c:v>440.3</c:v>
                </c:pt>
                <c:pt idx="1283">
                  <c:v>439.4</c:v>
                </c:pt>
                <c:pt idx="1284">
                  <c:v>438.5</c:v>
                </c:pt>
                <c:pt idx="1285">
                  <c:v>437.6</c:v>
                </c:pt>
                <c:pt idx="1286">
                  <c:v>436.6</c:v>
                </c:pt>
                <c:pt idx="1287">
                  <c:v>435.7</c:v>
                </c:pt>
                <c:pt idx="1288">
                  <c:v>434.8</c:v>
                </c:pt>
                <c:pt idx="1289">
                  <c:v>433.8</c:v>
                </c:pt>
                <c:pt idx="1290">
                  <c:v>432.9</c:v>
                </c:pt>
                <c:pt idx="1291">
                  <c:v>432</c:v>
                </c:pt>
                <c:pt idx="1292">
                  <c:v>431.1</c:v>
                </c:pt>
                <c:pt idx="1293">
                  <c:v>430.1</c:v>
                </c:pt>
                <c:pt idx="1294">
                  <c:v>429.2</c:v>
                </c:pt>
                <c:pt idx="1295">
                  <c:v>428.2</c:v>
                </c:pt>
                <c:pt idx="1296">
                  <c:v>427.3</c:v>
                </c:pt>
                <c:pt idx="1297">
                  <c:v>426.4</c:v>
                </c:pt>
                <c:pt idx="1298">
                  <c:v>425.4</c:v>
                </c:pt>
                <c:pt idx="1299">
                  <c:v>424.5</c:v>
                </c:pt>
                <c:pt idx="1300">
                  <c:v>423.6</c:v>
                </c:pt>
                <c:pt idx="1301">
                  <c:v>422.7</c:v>
                </c:pt>
                <c:pt idx="1302">
                  <c:v>421.7</c:v>
                </c:pt>
                <c:pt idx="1303">
                  <c:v>420.8</c:v>
                </c:pt>
                <c:pt idx="1304">
                  <c:v>419.9</c:v>
                </c:pt>
                <c:pt idx="1305">
                  <c:v>419</c:v>
                </c:pt>
                <c:pt idx="1306">
                  <c:v>418.1</c:v>
                </c:pt>
                <c:pt idx="1307">
                  <c:v>417.2</c:v>
                </c:pt>
                <c:pt idx="1308">
                  <c:v>416.2</c:v>
                </c:pt>
                <c:pt idx="1309">
                  <c:v>415.3</c:v>
                </c:pt>
                <c:pt idx="1310">
                  <c:v>414.4</c:v>
                </c:pt>
                <c:pt idx="1311">
                  <c:v>413.5</c:v>
                </c:pt>
                <c:pt idx="1312">
                  <c:v>412.6</c:v>
                </c:pt>
                <c:pt idx="1313">
                  <c:v>411.8</c:v>
                </c:pt>
                <c:pt idx="1314">
                  <c:v>410.9</c:v>
                </c:pt>
                <c:pt idx="1315">
                  <c:v>410</c:v>
                </c:pt>
                <c:pt idx="1316">
                  <c:v>409.1</c:v>
                </c:pt>
                <c:pt idx="1317">
                  <c:v>408.2</c:v>
                </c:pt>
                <c:pt idx="1318">
                  <c:v>407.3</c:v>
                </c:pt>
                <c:pt idx="1319">
                  <c:v>406.4</c:v>
                </c:pt>
                <c:pt idx="1320">
                  <c:v>405.5</c:v>
                </c:pt>
                <c:pt idx="1321">
                  <c:v>404.7</c:v>
                </c:pt>
                <c:pt idx="1322">
                  <c:v>403.8</c:v>
                </c:pt>
                <c:pt idx="1323">
                  <c:v>402.9</c:v>
                </c:pt>
                <c:pt idx="1324">
                  <c:v>402</c:v>
                </c:pt>
                <c:pt idx="1325">
                  <c:v>401.2</c:v>
                </c:pt>
                <c:pt idx="1326">
                  <c:v>400.3</c:v>
                </c:pt>
                <c:pt idx="1327">
                  <c:v>399.4</c:v>
                </c:pt>
                <c:pt idx="1328">
                  <c:v>398.5</c:v>
                </c:pt>
                <c:pt idx="1329">
                  <c:v>397.7</c:v>
                </c:pt>
                <c:pt idx="1330">
                  <c:v>396.8</c:v>
                </c:pt>
                <c:pt idx="1331">
                  <c:v>395.9</c:v>
                </c:pt>
                <c:pt idx="1332">
                  <c:v>395</c:v>
                </c:pt>
                <c:pt idx="1333">
                  <c:v>394.2</c:v>
                </c:pt>
                <c:pt idx="1334">
                  <c:v>393.3</c:v>
                </c:pt>
                <c:pt idx="1335">
                  <c:v>392.4</c:v>
                </c:pt>
                <c:pt idx="1336">
                  <c:v>391.6</c:v>
                </c:pt>
                <c:pt idx="1337">
                  <c:v>390.7</c:v>
                </c:pt>
                <c:pt idx="1338">
                  <c:v>389.8</c:v>
                </c:pt>
                <c:pt idx="1339">
                  <c:v>388.9</c:v>
                </c:pt>
                <c:pt idx="1340">
                  <c:v>388</c:v>
                </c:pt>
                <c:pt idx="1341">
                  <c:v>387.2</c:v>
                </c:pt>
                <c:pt idx="1342">
                  <c:v>386.3</c:v>
                </c:pt>
                <c:pt idx="1343">
                  <c:v>385.4</c:v>
                </c:pt>
                <c:pt idx="1344">
                  <c:v>384.5</c:v>
                </c:pt>
                <c:pt idx="1345">
                  <c:v>383.6</c:v>
                </c:pt>
                <c:pt idx="1346">
                  <c:v>382.7</c:v>
                </c:pt>
                <c:pt idx="1347">
                  <c:v>381.8</c:v>
                </c:pt>
                <c:pt idx="1348">
                  <c:v>380.9</c:v>
                </c:pt>
                <c:pt idx="1349">
                  <c:v>380</c:v>
                </c:pt>
                <c:pt idx="1350">
                  <c:v>379.1</c:v>
                </c:pt>
                <c:pt idx="1351">
                  <c:v>378.2</c:v>
                </c:pt>
                <c:pt idx="1352">
                  <c:v>377.2</c:v>
                </c:pt>
                <c:pt idx="1353">
                  <c:v>376.3</c:v>
                </c:pt>
                <c:pt idx="1354">
                  <c:v>375.4</c:v>
                </c:pt>
                <c:pt idx="1355">
                  <c:v>374.5</c:v>
                </c:pt>
                <c:pt idx="1356">
                  <c:v>373.5</c:v>
                </c:pt>
                <c:pt idx="1357">
                  <c:v>372.6</c:v>
                </c:pt>
                <c:pt idx="1358">
                  <c:v>371.7</c:v>
                </c:pt>
                <c:pt idx="1359">
                  <c:v>370.7</c:v>
                </c:pt>
                <c:pt idx="1360">
                  <c:v>369.8</c:v>
                </c:pt>
                <c:pt idx="1361">
                  <c:v>368.8</c:v>
                </c:pt>
                <c:pt idx="1362">
                  <c:v>367.9</c:v>
                </c:pt>
                <c:pt idx="1363">
                  <c:v>366.9</c:v>
                </c:pt>
                <c:pt idx="1364">
                  <c:v>365.9</c:v>
                </c:pt>
                <c:pt idx="1365">
                  <c:v>365</c:v>
                </c:pt>
                <c:pt idx="1366">
                  <c:v>364</c:v>
                </c:pt>
                <c:pt idx="1367">
                  <c:v>363</c:v>
                </c:pt>
                <c:pt idx="1368">
                  <c:v>362</c:v>
                </c:pt>
                <c:pt idx="1369">
                  <c:v>361</c:v>
                </c:pt>
                <c:pt idx="1370">
                  <c:v>360</c:v>
                </c:pt>
                <c:pt idx="1371">
                  <c:v>359</c:v>
                </c:pt>
                <c:pt idx="1372">
                  <c:v>358</c:v>
                </c:pt>
                <c:pt idx="1373">
                  <c:v>357</c:v>
                </c:pt>
                <c:pt idx="1374">
                  <c:v>356</c:v>
                </c:pt>
                <c:pt idx="1375">
                  <c:v>354.9</c:v>
                </c:pt>
                <c:pt idx="1376">
                  <c:v>353.9</c:v>
                </c:pt>
                <c:pt idx="1377">
                  <c:v>352.8</c:v>
                </c:pt>
                <c:pt idx="1378">
                  <c:v>351.8</c:v>
                </c:pt>
                <c:pt idx="1379">
                  <c:v>350.7</c:v>
                </c:pt>
                <c:pt idx="1380">
                  <c:v>349.7</c:v>
                </c:pt>
                <c:pt idx="1381">
                  <c:v>348.6</c:v>
                </c:pt>
                <c:pt idx="1382">
                  <c:v>347.6</c:v>
                </c:pt>
                <c:pt idx="1383">
                  <c:v>346.5</c:v>
                </c:pt>
                <c:pt idx="1384">
                  <c:v>345.4</c:v>
                </c:pt>
                <c:pt idx="1385">
                  <c:v>344.4</c:v>
                </c:pt>
                <c:pt idx="1386">
                  <c:v>343.3</c:v>
                </c:pt>
                <c:pt idx="1387">
                  <c:v>342.2</c:v>
                </c:pt>
                <c:pt idx="1388">
                  <c:v>341.2</c:v>
                </c:pt>
                <c:pt idx="1389">
                  <c:v>340.1</c:v>
                </c:pt>
                <c:pt idx="1390">
                  <c:v>339</c:v>
                </c:pt>
                <c:pt idx="1391">
                  <c:v>337.9</c:v>
                </c:pt>
                <c:pt idx="1392">
                  <c:v>336.8</c:v>
                </c:pt>
                <c:pt idx="1393">
                  <c:v>335.8</c:v>
                </c:pt>
                <c:pt idx="1394">
                  <c:v>334.7</c:v>
                </c:pt>
                <c:pt idx="1395">
                  <c:v>333.6</c:v>
                </c:pt>
                <c:pt idx="1396">
                  <c:v>332.5</c:v>
                </c:pt>
                <c:pt idx="1397">
                  <c:v>331.4</c:v>
                </c:pt>
                <c:pt idx="1398">
                  <c:v>330.4</c:v>
                </c:pt>
                <c:pt idx="1399">
                  <c:v>329.3</c:v>
                </c:pt>
                <c:pt idx="1400">
                  <c:v>328.2</c:v>
                </c:pt>
                <c:pt idx="1401">
                  <c:v>327.10000000000002</c:v>
                </c:pt>
                <c:pt idx="1402">
                  <c:v>326</c:v>
                </c:pt>
                <c:pt idx="1403">
                  <c:v>325</c:v>
                </c:pt>
                <c:pt idx="1404">
                  <c:v>323.89999999999992</c:v>
                </c:pt>
                <c:pt idx="1405">
                  <c:v>322.8</c:v>
                </c:pt>
                <c:pt idx="1406">
                  <c:v>321.7</c:v>
                </c:pt>
                <c:pt idx="1407">
                  <c:v>320.7</c:v>
                </c:pt>
                <c:pt idx="1408">
                  <c:v>319.60000000000002</c:v>
                </c:pt>
                <c:pt idx="1409">
                  <c:v>318.5</c:v>
                </c:pt>
                <c:pt idx="1410">
                  <c:v>317.39999999999992</c:v>
                </c:pt>
                <c:pt idx="1411">
                  <c:v>316.39999999999992</c:v>
                </c:pt>
                <c:pt idx="1412">
                  <c:v>315.3</c:v>
                </c:pt>
                <c:pt idx="1413">
                  <c:v>314.3</c:v>
                </c:pt>
                <c:pt idx="1414">
                  <c:v>313.2</c:v>
                </c:pt>
                <c:pt idx="1415">
                  <c:v>312.2</c:v>
                </c:pt>
                <c:pt idx="1416">
                  <c:v>311.10000000000002</c:v>
                </c:pt>
                <c:pt idx="1417">
                  <c:v>310.10000000000002</c:v>
                </c:pt>
                <c:pt idx="1418">
                  <c:v>309</c:v>
                </c:pt>
                <c:pt idx="1419">
                  <c:v>308</c:v>
                </c:pt>
                <c:pt idx="1420">
                  <c:v>307</c:v>
                </c:pt>
                <c:pt idx="1421">
                  <c:v>306</c:v>
                </c:pt>
                <c:pt idx="1422">
                  <c:v>304.89999999999992</c:v>
                </c:pt>
                <c:pt idx="1423">
                  <c:v>303.89999999999992</c:v>
                </c:pt>
                <c:pt idx="1424">
                  <c:v>302.89999999999992</c:v>
                </c:pt>
                <c:pt idx="1425">
                  <c:v>301.89999999999992</c:v>
                </c:pt>
                <c:pt idx="1426">
                  <c:v>300.89999999999992</c:v>
                </c:pt>
                <c:pt idx="1427">
                  <c:v>299.89999999999992</c:v>
                </c:pt>
                <c:pt idx="1428">
                  <c:v>299</c:v>
                </c:pt>
                <c:pt idx="1429">
                  <c:v>298</c:v>
                </c:pt>
                <c:pt idx="1430">
                  <c:v>297</c:v>
                </c:pt>
                <c:pt idx="1431">
                  <c:v>296</c:v>
                </c:pt>
                <c:pt idx="1432">
                  <c:v>295.10000000000002</c:v>
                </c:pt>
                <c:pt idx="1433">
                  <c:v>294.10000000000002</c:v>
                </c:pt>
                <c:pt idx="1434">
                  <c:v>293.2</c:v>
                </c:pt>
                <c:pt idx="1435">
                  <c:v>292.2</c:v>
                </c:pt>
                <c:pt idx="1436">
                  <c:v>291.3</c:v>
                </c:pt>
                <c:pt idx="1437">
                  <c:v>290.3</c:v>
                </c:pt>
                <c:pt idx="1438">
                  <c:v>289.39999999999992</c:v>
                </c:pt>
                <c:pt idx="1439">
                  <c:v>288.5</c:v>
                </c:pt>
                <c:pt idx="1440">
                  <c:v>287.5</c:v>
                </c:pt>
                <c:pt idx="1441">
                  <c:v>286.60000000000002</c:v>
                </c:pt>
                <c:pt idx="1442">
                  <c:v>285.7</c:v>
                </c:pt>
                <c:pt idx="1443">
                  <c:v>284.8</c:v>
                </c:pt>
                <c:pt idx="1444">
                  <c:v>283.89999999999992</c:v>
                </c:pt>
                <c:pt idx="1445">
                  <c:v>282.89999999999992</c:v>
                </c:pt>
                <c:pt idx="1446">
                  <c:v>282</c:v>
                </c:pt>
                <c:pt idx="1447">
                  <c:v>281.10000000000002</c:v>
                </c:pt>
                <c:pt idx="1448">
                  <c:v>280.2</c:v>
                </c:pt>
                <c:pt idx="1449">
                  <c:v>279.3</c:v>
                </c:pt>
                <c:pt idx="1450">
                  <c:v>278.39999999999992</c:v>
                </c:pt>
                <c:pt idx="1451">
                  <c:v>277.60000000000002</c:v>
                </c:pt>
                <c:pt idx="1452">
                  <c:v>276.7</c:v>
                </c:pt>
                <c:pt idx="1453">
                  <c:v>275.8</c:v>
                </c:pt>
                <c:pt idx="1454">
                  <c:v>274.89999999999992</c:v>
                </c:pt>
                <c:pt idx="1455">
                  <c:v>274</c:v>
                </c:pt>
                <c:pt idx="1456">
                  <c:v>273.2</c:v>
                </c:pt>
                <c:pt idx="1457">
                  <c:v>272.3</c:v>
                </c:pt>
                <c:pt idx="1458">
                  <c:v>271.39999999999992</c:v>
                </c:pt>
                <c:pt idx="1459">
                  <c:v>270.60000000000002</c:v>
                </c:pt>
                <c:pt idx="1460">
                  <c:v>269.7</c:v>
                </c:pt>
                <c:pt idx="1461">
                  <c:v>268.8</c:v>
                </c:pt>
                <c:pt idx="1462">
                  <c:v>268</c:v>
                </c:pt>
                <c:pt idx="1463">
                  <c:v>267.10000000000002</c:v>
                </c:pt>
                <c:pt idx="1464">
                  <c:v>266.3</c:v>
                </c:pt>
                <c:pt idx="1465">
                  <c:v>265.39999999999992</c:v>
                </c:pt>
                <c:pt idx="1466">
                  <c:v>264.5</c:v>
                </c:pt>
                <c:pt idx="1467">
                  <c:v>263.7</c:v>
                </c:pt>
                <c:pt idx="1468">
                  <c:v>262.8</c:v>
                </c:pt>
                <c:pt idx="1469">
                  <c:v>262</c:v>
                </c:pt>
                <c:pt idx="1470">
                  <c:v>261.10000000000002</c:v>
                </c:pt>
                <c:pt idx="1471">
                  <c:v>260.3</c:v>
                </c:pt>
                <c:pt idx="1472">
                  <c:v>259.5</c:v>
                </c:pt>
                <c:pt idx="1473">
                  <c:v>258.60000000000002</c:v>
                </c:pt>
                <c:pt idx="1474">
                  <c:v>257.8</c:v>
                </c:pt>
                <c:pt idx="1475">
                  <c:v>256.89999999999992</c:v>
                </c:pt>
                <c:pt idx="1476">
                  <c:v>256.10000000000002</c:v>
                </c:pt>
                <c:pt idx="1477">
                  <c:v>255.3</c:v>
                </c:pt>
                <c:pt idx="1478">
                  <c:v>254.4</c:v>
                </c:pt>
                <c:pt idx="1479">
                  <c:v>253.6</c:v>
                </c:pt>
                <c:pt idx="1480">
                  <c:v>252.8</c:v>
                </c:pt>
                <c:pt idx="1481">
                  <c:v>252</c:v>
                </c:pt>
                <c:pt idx="1482">
                  <c:v>251.1</c:v>
                </c:pt>
                <c:pt idx="1483">
                  <c:v>250.3</c:v>
                </c:pt>
                <c:pt idx="1484">
                  <c:v>249.5</c:v>
                </c:pt>
                <c:pt idx="1485">
                  <c:v>248.7</c:v>
                </c:pt>
                <c:pt idx="1486">
                  <c:v>247.9</c:v>
                </c:pt>
                <c:pt idx="1487">
                  <c:v>247.1</c:v>
                </c:pt>
                <c:pt idx="1488">
                  <c:v>246.3</c:v>
                </c:pt>
                <c:pt idx="1489">
                  <c:v>245.5</c:v>
                </c:pt>
                <c:pt idx="1490">
                  <c:v>244.7</c:v>
                </c:pt>
                <c:pt idx="1491">
                  <c:v>243.9</c:v>
                </c:pt>
                <c:pt idx="1492">
                  <c:v>243.1</c:v>
                </c:pt>
                <c:pt idx="1493">
                  <c:v>242.3</c:v>
                </c:pt>
                <c:pt idx="1494">
                  <c:v>241.5</c:v>
                </c:pt>
                <c:pt idx="1495">
                  <c:v>240.7</c:v>
                </c:pt>
                <c:pt idx="1496">
                  <c:v>239.9</c:v>
                </c:pt>
                <c:pt idx="1497">
                  <c:v>239.2</c:v>
                </c:pt>
                <c:pt idx="1498">
                  <c:v>238.4</c:v>
                </c:pt>
                <c:pt idx="1499">
                  <c:v>237.6</c:v>
                </c:pt>
                <c:pt idx="1500">
                  <c:v>236.9</c:v>
                </c:pt>
                <c:pt idx="1501">
                  <c:v>236.1</c:v>
                </c:pt>
                <c:pt idx="1502">
                  <c:v>235.3</c:v>
                </c:pt>
                <c:pt idx="1503">
                  <c:v>234.6</c:v>
                </c:pt>
                <c:pt idx="1504">
                  <c:v>233.9</c:v>
                </c:pt>
                <c:pt idx="1505">
                  <c:v>233.1</c:v>
                </c:pt>
                <c:pt idx="1506">
                  <c:v>232.4</c:v>
                </c:pt>
                <c:pt idx="1507">
                  <c:v>231.7</c:v>
                </c:pt>
                <c:pt idx="1508">
                  <c:v>230.9</c:v>
                </c:pt>
                <c:pt idx="1509">
                  <c:v>230.2</c:v>
                </c:pt>
                <c:pt idx="1510">
                  <c:v>229.5</c:v>
                </c:pt>
                <c:pt idx="1511">
                  <c:v>228.8</c:v>
                </c:pt>
                <c:pt idx="1512">
                  <c:v>228.1</c:v>
                </c:pt>
                <c:pt idx="1513">
                  <c:v>227.4</c:v>
                </c:pt>
                <c:pt idx="1514">
                  <c:v>226.7</c:v>
                </c:pt>
                <c:pt idx="1515">
                  <c:v>226</c:v>
                </c:pt>
                <c:pt idx="1516">
                  <c:v>225.3</c:v>
                </c:pt>
                <c:pt idx="1517">
                  <c:v>224.7</c:v>
                </c:pt>
                <c:pt idx="1518">
                  <c:v>224</c:v>
                </c:pt>
                <c:pt idx="1519">
                  <c:v>223.3</c:v>
                </c:pt>
                <c:pt idx="1520">
                  <c:v>222.7</c:v>
                </c:pt>
                <c:pt idx="1521">
                  <c:v>222</c:v>
                </c:pt>
                <c:pt idx="1522">
                  <c:v>221.4</c:v>
                </c:pt>
                <c:pt idx="1523">
                  <c:v>220.7</c:v>
                </c:pt>
                <c:pt idx="1524">
                  <c:v>220.1</c:v>
                </c:pt>
                <c:pt idx="1525">
                  <c:v>219.4</c:v>
                </c:pt>
                <c:pt idx="1526">
                  <c:v>218.8</c:v>
                </c:pt>
                <c:pt idx="1527">
                  <c:v>218.2</c:v>
                </c:pt>
                <c:pt idx="1528">
                  <c:v>217.6</c:v>
                </c:pt>
                <c:pt idx="1529">
                  <c:v>216.9</c:v>
                </c:pt>
                <c:pt idx="1530">
                  <c:v>216.3</c:v>
                </c:pt>
                <c:pt idx="1531">
                  <c:v>215.7</c:v>
                </c:pt>
                <c:pt idx="1532">
                  <c:v>215.1</c:v>
                </c:pt>
                <c:pt idx="1533">
                  <c:v>214.5</c:v>
                </c:pt>
                <c:pt idx="1534">
                  <c:v>214</c:v>
                </c:pt>
                <c:pt idx="1535">
                  <c:v>213.4</c:v>
                </c:pt>
                <c:pt idx="1536">
                  <c:v>212.8</c:v>
                </c:pt>
                <c:pt idx="1537">
                  <c:v>212.2</c:v>
                </c:pt>
                <c:pt idx="1538">
                  <c:v>211.6</c:v>
                </c:pt>
                <c:pt idx="1539">
                  <c:v>211.1</c:v>
                </c:pt>
                <c:pt idx="1540">
                  <c:v>210.5</c:v>
                </c:pt>
                <c:pt idx="1541">
                  <c:v>210</c:v>
                </c:pt>
                <c:pt idx="1542">
                  <c:v>209.4</c:v>
                </c:pt>
                <c:pt idx="1543">
                  <c:v>208.9</c:v>
                </c:pt>
                <c:pt idx="1544">
                  <c:v>208.3</c:v>
                </c:pt>
                <c:pt idx="1545">
                  <c:v>207.8</c:v>
                </c:pt>
                <c:pt idx="1546">
                  <c:v>207.2</c:v>
                </c:pt>
                <c:pt idx="1547">
                  <c:v>206.7</c:v>
                </c:pt>
                <c:pt idx="1548">
                  <c:v>206.2</c:v>
                </c:pt>
                <c:pt idx="1549">
                  <c:v>205.6</c:v>
                </c:pt>
                <c:pt idx="1550">
                  <c:v>205.1</c:v>
                </c:pt>
                <c:pt idx="1551">
                  <c:v>204.6</c:v>
                </c:pt>
                <c:pt idx="1552">
                  <c:v>204</c:v>
                </c:pt>
                <c:pt idx="1553">
                  <c:v>203.5</c:v>
                </c:pt>
                <c:pt idx="1554">
                  <c:v>203</c:v>
                </c:pt>
                <c:pt idx="1555">
                  <c:v>202.4</c:v>
                </c:pt>
                <c:pt idx="1556">
                  <c:v>201.9</c:v>
                </c:pt>
                <c:pt idx="1557">
                  <c:v>201.4</c:v>
                </c:pt>
                <c:pt idx="1558">
                  <c:v>200.9</c:v>
                </c:pt>
                <c:pt idx="1559">
                  <c:v>200.3</c:v>
                </c:pt>
                <c:pt idx="1560">
                  <c:v>199.8</c:v>
                </c:pt>
                <c:pt idx="1561">
                  <c:v>199.3</c:v>
                </c:pt>
                <c:pt idx="1562">
                  <c:v>198.8</c:v>
                </c:pt>
                <c:pt idx="1563">
                  <c:v>198.3</c:v>
                </c:pt>
                <c:pt idx="1564">
                  <c:v>197.7</c:v>
                </c:pt>
                <c:pt idx="1565">
                  <c:v>197.2</c:v>
                </c:pt>
                <c:pt idx="1566">
                  <c:v>196.7</c:v>
                </c:pt>
                <c:pt idx="1567">
                  <c:v>196.2</c:v>
                </c:pt>
                <c:pt idx="1568">
                  <c:v>195.6</c:v>
                </c:pt>
                <c:pt idx="1569">
                  <c:v>195.1</c:v>
                </c:pt>
                <c:pt idx="1570">
                  <c:v>194.6</c:v>
                </c:pt>
                <c:pt idx="1571">
                  <c:v>194</c:v>
                </c:pt>
                <c:pt idx="1572">
                  <c:v>193.5</c:v>
                </c:pt>
                <c:pt idx="1573">
                  <c:v>193</c:v>
                </c:pt>
                <c:pt idx="1574">
                  <c:v>192.5</c:v>
                </c:pt>
                <c:pt idx="1575">
                  <c:v>191.9</c:v>
                </c:pt>
                <c:pt idx="1576">
                  <c:v>191.4</c:v>
                </c:pt>
                <c:pt idx="1577">
                  <c:v>190.9</c:v>
                </c:pt>
                <c:pt idx="1578">
                  <c:v>190.3</c:v>
                </c:pt>
                <c:pt idx="1579">
                  <c:v>189.8</c:v>
                </c:pt>
                <c:pt idx="1580">
                  <c:v>189.2</c:v>
                </c:pt>
                <c:pt idx="1581">
                  <c:v>188.7</c:v>
                </c:pt>
                <c:pt idx="1582">
                  <c:v>188.2</c:v>
                </c:pt>
                <c:pt idx="1583">
                  <c:v>187.6</c:v>
                </c:pt>
                <c:pt idx="1584">
                  <c:v>187.1</c:v>
                </c:pt>
                <c:pt idx="1585">
                  <c:v>186.5</c:v>
                </c:pt>
                <c:pt idx="1586">
                  <c:v>186</c:v>
                </c:pt>
                <c:pt idx="1587">
                  <c:v>185.4</c:v>
                </c:pt>
                <c:pt idx="1588">
                  <c:v>184.9</c:v>
                </c:pt>
                <c:pt idx="1589">
                  <c:v>184.3</c:v>
                </c:pt>
                <c:pt idx="1590">
                  <c:v>183.7</c:v>
                </c:pt>
                <c:pt idx="1591">
                  <c:v>183.2</c:v>
                </c:pt>
                <c:pt idx="1592">
                  <c:v>182.6</c:v>
                </c:pt>
                <c:pt idx="1593">
                  <c:v>182</c:v>
                </c:pt>
                <c:pt idx="1594">
                  <c:v>181.5</c:v>
                </c:pt>
                <c:pt idx="1595">
                  <c:v>180.9</c:v>
                </c:pt>
                <c:pt idx="1596">
                  <c:v>180.3</c:v>
                </c:pt>
                <c:pt idx="1597">
                  <c:v>179.7</c:v>
                </c:pt>
                <c:pt idx="1598">
                  <c:v>179.2</c:v>
                </c:pt>
                <c:pt idx="1599">
                  <c:v>178.6</c:v>
                </c:pt>
                <c:pt idx="1600">
                  <c:v>178</c:v>
                </c:pt>
                <c:pt idx="1601">
                  <c:v>177.4</c:v>
                </c:pt>
                <c:pt idx="1602">
                  <c:v>176.8</c:v>
                </c:pt>
                <c:pt idx="1603">
                  <c:v>176.2</c:v>
                </c:pt>
                <c:pt idx="1604">
                  <c:v>175.6</c:v>
                </c:pt>
                <c:pt idx="1605">
                  <c:v>175</c:v>
                </c:pt>
                <c:pt idx="1606">
                  <c:v>174.5</c:v>
                </c:pt>
                <c:pt idx="1607">
                  <c:v>173.9</c:v>
                </c:pt>
                <c:pt idx="1608">
                  <c:v>173.3</c:v>
                </c:pt>
                <c:pt idx="1609">
                  <c:v>172.7</c:v>
                </c:pt>
                <c:pt idx="1610">
                  <c:v>172.1</c:v>
                </c:pt>
                <c:pt idx="1611">
                  <c:v>171.5</c:v>
                </c:pt>
                <c:pt idx="1612">
                  <c:v>170.9</c:v>
                </c:pt>
                <c:pt idx="1613">
                  <c:v>170.3</c:v>
                </c:pt>
                <c:pt idx="1614">
                  <c:v>169.7</c:v>
                </c:pt>
                <c:pt idx="1615">
                  <c:v>169.1</c:v>
                </c:pt>
                <c:pt idx="1616">
                  <c:v>168.5</c:v>
                </c:pt>
                <c:pt idx="1617">
                  <c:v>167.9</c:v>
                </c:pt>
                <c:pt idx="1618">
                  <c:v>167.3</c:v>
                </c:pt>
                <c:pt idx="1619">
                  <c:v>166.7</c:v>
                </c:pt>
                <c:pt idx="1620">
                  <c:v>166.1</c:v>
                </c:pt>
                <c:pt idx="1621">
                  <c:v>165.5</c:v>
                </c:pt>
                <c:pt idx="1622">
                  <c:v>164.9</c:v>
                </c:pt>
                <c:pt idx="1623">
                  <c:v>164.4</c:v>
                </c:pt>
                <c:pt idx="1624">
                  <c:v>163.80000000000001</c:v>
                </c:pt>
                <c:pt idx="1625">
                  <c:v>163.19999999999999</c:v>
                </c:pt>
                <c:pt idx="1626">
                  <c:v>162.6</c:v>
                </c:pt>
                <c:pt idx="1627">
                  <c:v>162</c:v>
                </c:pt>
                <c:pt idx="1628">
                  <c:v>161.5</c:v>
                </c:pt>
                <c:pt idx="1629">
                  <c:v>160.9</c:v>
                </c:pt>
                <c:pt idx="1630">
                  <c:v>160.30000000000001</c:v>
                </c:pt>
                <c:pt idx="1631">
                  <c:v>159.69999999999999</c:v>
                </c:pt>
                <c:pt idx="1632">
                  <c:v>159.19999999999999</c:v>
                </c:pt>
                <c:pt idx="1633">
                  <c:v>158.6</c:v>
                </c:pt>
                <c:pt idx="1634">
                  <c:v>158.1</c:v>
                </c:pt>
                <c:pt idx="1635">
                  <c:v>157.5</c:v>
                </c:pt>
                <c:pt idx="1636">
                  <c:v>157</c:v>
                </c:pt>
                <c:pt idx="1637">
                  <c:v>156.4</c:v>
                </c:pt>
                <c:pt idx="1638">
                  <c:v>155.9</c:v>
                </c:pt>
                <c:pt idx="1639">
                  <c:v>155.30000000000001</c:v>
                </c:pt>
                <c:pt idx="1640">
                  <c:v>154.80000000000001</c:v>
                </c:pt>
                <c:pt idx="1641">
                  <c:v>154.19999999999999</c:v>
                </c:pt>
                <c:pt idx="1642">
                  <c:v>153.69999999999999</c:v>
                </c:pt>
                <c:pt idx="1643">
                  <c:v>153.19999999999999</c:v>
                </c:pt>
                <c:pt idx="1644">
                  <c:v>152.69999999999999</c:v>
                </c:pt>
                <c:pt idx="1645">
                  <c:v>152.1</c:v>
                </c:pt>
                <c:pt idx="1646">
                  <c:v>151.6</c:v>
                </c:pt>
                <c:pt idx="1647">
                  <c:v>151.1</c:v>
                </c:pt>
                <c:pt idx="1648">
                  <c:v>150.6</c:v>
                </c:pt>
                <c:pt idx="1649">
                  <c:v>150.1</c:v>
                </c:pt>
                <c:pt idx="1650">
                  <c:v>149.6</c:v>
                </c:pt>
                <c:pt idx="1651">
                  <c:v>149.1</c:v>
                </c:pt>
                <c:pt idx="1652">
                  <c:v>148.6</c:v>
                </c:pt>
                <c:pt idx="1653">
                  <c:v>148.1</c:v>
                </c:pt>
                <c:pt idx="1654">
                  <c:v>147.6</c:v>
                </c:pt>
                <c:pt idx="1655">
                  <c:v>147.1</c:v>
                </c:pt>
                <c:pt idx="1656">
                  <c:v>146.69999999999999</c:v>
                </c:pt>
                <c:pt idx="1657">
                  <c:v>146.19999999999999</c:v>
                </c:pt>
                <c:pt idx="1658">
                  <c:v>145.69999999999999</c:v>
                </c:pt>
                <c:pt idx="1659">
                  <c:v>145.19999999999999</c:v>
                </c:pt>
                <c:pt idx="1660">
                  <c:v>144.80000000000001</c:v>
                </c:pt>
                <c:pt idx="1661">
                  <c:v>144.30000000000001</c:v>
                </c:pt>
                <c:pt idx="1662">
                  <c:v>143.80000000000001</c:v>
                </c:pt>
                <c:pt idx="1663">
                  <c:v>143.4</c:v>
                </c:pt>
                <c:pt idx="1664">
                  <c:v>142.9</c:v>
                </c:pt>
                <c:pt idx="1665">
                  <c:v>142.5</c:v>
                </c:pt>
                <c:pt idx="1666">
                  <c:v>142</c:v>
                </c:pt>
                <c:pt idx="1667">
                  <c:v>141.6</c:v>
                </c:pt>
                <c:pt idx="1668">
                  <c:v>141.19999999999999</c:v>
                </c:pt>
                <c:pt idx="1669">
                  <c:v>140.69999999999999</c:v>
                </c:pt>
                <c:pt idx="1670">
                  <c:v>140.30000000000001</c:v>
                </c:pt>
                <c:pt idx="1671">
                  <c:v>139.80000000000001</c:v>
                </c:pt>
                <c:pt idx="1672">
                  <c:v>139.4</c:v>
                </c:pt>
                <c:pt idx="1673">
                  <c:v>139</c:v>
                </c:pt>
                <c:pt idx="1674">
                  <c:v>138.5</c:v>
                </c:pt>
                <c:pt idx="1675">
                  <c:v>138.1</c:v>
                </c:pt>
                <c:pt idx="1676">
                  <c:v>137.69999999999999</c:v>
                </c:pt>
                <c:pt idx="1677">
                  <c:v>137.30000000000001</c:v>
                </c:pt>
                <c:pt idx="1678">
                  <c:v>136.9</c:v>
                </c:pt>
                <c:pt idx="1679">
                  <c:v>136.4</c:v>
                </c:pt>
                <c:pt idx="1680">
                  <c:v>136</c:v>
                </c:pt>
                <c:pt idx="1681">
                  <c:v>135.6</c:v>
                </c:pt>
                <c:pt idx="1682">
                  <c:v>135.19999999999999</c:v>
                </c:pt>
                <c:pt idx="1683">
                  <c:v>134.80000000000001</c:v>
                </c:pt>
                <c:pt idx="1684">
                  <c:v>134.4</c:v>
                </c:pt>
                <c:pt idx="1685">
                  <c:v>134</c:v>
                </c:pt>
                <c:pt idx="1686">
                  <c:v>133.6</c:v>
                </c:pt>
                <c:pt idx="1687">
                  <c:v>133.19999999999999</c:v>
                </c:pt>
                <c:pt idx="1688">
                  <c:v>132.80000000000001</c:v>
                </c:pt>
                <c:pt idx="1689">
                  <c:v>132.4</c:v>
                </c:pt>
                <c:pt idx="1690">
                  <c:v>132</c:v>
                </c:pt>
                <c:pt idx="1691">
                  <c:v>131.6</c:v>
                </c:pt>
                <c:pt idx="1692">
                  <c:v>131.19999999999999</c:v>
                </c:pt>
                <c:pt idx="1693">
                  <c:v>130.80000000000001</c:v>
                </c:pt>
                <c:pt idx="1694">
                  <c:v>130.4</c:v>
                </c:pt>
                <c:pt idx="1695">
                  <c:v>130</c:v>
                </c:pt>
                <c:pt idx="1696">
                  <c:v>129.6</c:v>
                </c:pt>
                <c:pt idx="1697">
                  <c:v>129.30000000000001</c:v>
                </c:pt>
                <c:pt idx="1698">
                  <c:v>128.9</c:v>
                </c:pt>
                <c:pt idx="1699">
                  <c:v>128.5</c:v>
                </c:pt>
                <c:pt idx="1700">
                  <c:v>128.1</c:v>
                </c:pt>
                <c:pt idx="1701">
                  <c:v>127.7</c:v>
                </c:pt>
                <c:pt idx="1702">
                  <c:v>127.4</c:v>
                </c:pt>
                <c:pt idx="1703">
                  <c:v>127</c:v>
                </c:pt>
                <c:pt idx="1704">
                  <c:v>126.6</c:v>
                </c:pt>
                <c:pt idx="1705">
                  <c:v>126.3</c:v>
                </c:pt>
                <c:pt idx="1706">
                  <c:v>125.9</c:v>
                </c:pt>
                <c:pt idx="1707">
                  <c:v>125.6</c:v>
                </c:pt>
                <c:pt idx="1708">
                  <c:v>125.2</c:v>
                </c:pt>
                <c:pt idx="1709">
                  <c:v>124.8</c:v>
                </c:pt>
                <c:pt idx="1710">
                  <c:v>124.5</c:v>
                </c:pt>
                <c:pt idx="1711">
                  <c:v>124.1</c:v>
                </c:pt>
                <c:pt idx="1712">
                  <c:v>123.8</c:v>
                </c:pt>
                <c:pt idx="1713">
                  <c:v>123.4</c:v>
                </c:pt>
                <c:pt idx="1714">
                  <c:v>123.1</c:v>
                </c:pt>
                <c:pt idx="1715">
                  <c:v>122.8</c:v>
                </c:pt>
                <c:pt idx="1716">
                  <c:v>122.4</c:v>
                </c:pt>
                <c:pt idx="1717">
                  <c:v>122.1</c:v>
                </c:pt>
                <c:pt idx="1718">
                  <c:v>121.8</c:v>
                </c:pt>
                <c:pt idx="1719">
                  <c:v>121.4</c:v>
                </c:pt>
                <c:pt idx="1720">
                  <c:v>121.1</c:v>
                </c:pt>
                <c:pt idx="1721">
                  <c:v>120.8</c:v>
                </c:pt>
                <c:pt idx="1722">
                  <c:v>120.5</c:v>
                </c:pt>
                <c:pt idx="1723">
                  <c:v>120.1</c:v>
                </c:pt>
                <c:pt idx="1724">
                  <c:v>119.8</c:v>
                </c:pt>
                <c:pt idx="1725">
                  <c:v>119.5</c:v>
                </c:pt>
                <c:pt idx="1726">
                  <c:v>119.2</c:v>
                </c:pt>
                <c:pt idx="1727">
                  <c:v>118.9</c:v>
                </c:pt>
                <c:pt idx="1728">
                  <c:v>118.6</c:v>
                </c:pt>
                <c:pt idx="1729">
                  <c:v>118.3</c:v>
                </c:pt>
                <c:pt idx="1730">
                  <c:v>117.9</c:v>
                </c:pt>
                <c:pt idx="1731">
                  <c:v>117.6</c:v>
                </c:pt>
                <c:pt idx="1732">
                  <c:v>117.3</c:v>
                </c:pt>
                <c:pt idx="1733">
                  <c:v>117</c:v>
                </c:pt>
                <c:pt idx="1734">
                  <c:v>116.7</c:v>
                </c:pt>
                <c:pt idx="1735">
                  <c:v>116.4</c:v>
                </c:pt>
                <c:pt idx="1736">
                  <c:v>116.1</c:v>
                </c:pt>
                <c:pt idx="1737">
                  <c:v>115.9</c:v>
                </c:pt>
                <c:pt idx="1738">
                  <c:v>115.6</c:v>
                </c:pt>
                <c:pt idx="1739">
                  <c:v>115.3</c:v>
                </c:pt>
                <c:pt idx="1740">
                  <c:v>115</c:v>
                </c:pt>
                <c:pt idx="1741">
                  <c:v>114.7</c:v>
                </c:pt>
                <c:pt idx="1742">
                  <c:v>114.4</c:v>
                </c:pt>
                <c:pt idx="1743">
                  <c:v>114.1</c:v>
                </c:pt>
                <c:pt idx="1744">
                  <c:v>113.9</c:v>
                </c:pt>
                <c:pt idx="1745">
                  <c:v>113.6</c:v>
                </c:pt>
                <c:pt idx="1746">
                  <c:v>113.3</c:v>
                </c:pt>
                <c:pt idx="1747">
                  <c:v>113</c:v>
                </c:pt>
                <c:pt idx="1748">
                  <c:v>112.8</c:v>
                </c:pt>
                <c:pt idx="1749">
                  <c:v>112.5</c:v>
                </c:pt>
                <c:pt idx="1750">
                  <c:v>112.2</c:v>
                </c:pt>
                <c:pt idx="1751">
                  <c:v>111.9</c:v>
                </c:pt>
                <c:pt idx="1752">
                  <c:v>111.7</c:v>
                </c:pt>
                <c:pt idx="1753">
                  <c:v>111.4</c:v>
                </c:pt>
                <c:pt idx="1754">
                  <c:v>111.1</c:v>
                </c:pt>
                <c:pt idx="1755">
                  <c:v>110.9</c:v>
                </c:pt>
                <c:pt idx="1756">
                  <c:v>110.6</c:v>
                </c:pt>
                <c:pt idx="1757">
                  <c:v>110.3</c:v>
                </c:pt>
                <c:pt idx="1758">
                  <c:v>110.1</c:v>
                </c:pt>
                <c:pt idx="1759">
                  <c:v>109.8</c:v>
                </c:pt>
                <c:pt idx="1760">
                  <c:v>109.6</c:v>
                </c:pt>
                <c:pt idx="1761">
                  <c:v>109.3</c:v>
                </c:pt>
                <c:pt idx="1762">
                  <c:v>109</c:v>
                </c:pt>
                <c:pt idx="1763">
                  <c:v>108.8</c:v>
                </c:pt>
                <c:pt idx="1764">
                  <c:v>108.5</c:v>
                </c:pt>
                <c:pt idx="1765">
                  <c:v>108.2</c:v>
                </c:pt>
                <c:pt idx="1766">
                  <c:v>108</c:v>
                </c:pt>
                <c:pt idx="1767">
                  <c:v>107.7</c:v>
                </c:pt>
                <c:pt idx="1768">
                  <c:v>107.4</c:v>
                </c:pt>
                <c:pt idx="1769">
                  <c:v>107.2</c:v>
                </c:pt>
                <c:pt idx="1770">
                  <c:v>106.9</c:v>
                </c:pt>
                <c:pt idx="1771">
                  <c:v>106.6</c:v>
                </c:pt>
                <c:pt idx="1772">
                  <c:v>106.4</c:v>
                </c:pt>
                <c:pt idx="1773">
                  <c:v>106.1</c:v>
                </c:pt>
                <c:pt idx="1774">
                  <c:v>105.8</c:v>
                </c:pt>
                <c:pt idx="1775">
                  <c:v>105.6</c:v>
                </c:pt>
                <c:pt idx="1776">
                  <c:v>105.3</c:v>
                </c:pt>
                <c:pt idx="1777">
                  <c:v>105</c:v>
                </c:pt>
                <c:pt idx="1778">
                  <c:v>104.8</c:v>
                </c:pt>
                <c:pt idx="1779">
                  <c:v>104.5</c:v>
                </c:pt>
                <c:pt idx="1780">
                  <c:v>104.2</c:v>
                </c:pt>
                <c:pt idx="1781">
                  <c:v>103.9</c:v>
                </c:pt>
                <c:pt idx="1782">
                  <c:v>103.7</c:v>
                </c:pt>
                <c:pt idx="1783">
                  <c:v>103.4</c:v>
                </c:pt>
                <c:pt idx="1784">
                  <c:v>103.1</c:v>
                </c:pt>
                <c:pt idx="1785">
                  <c:v>102.8</c:v>
                </c:pt>
                <c:pt idx="1786">
                  <c:v>102.6</c:v>
                </c:pt>
                <c:pt idx="1787">
                  <c:v>102.3</c:v>
                </c:pt>
                <c:pt idx="1788">
                  <c:v>102</c:v>
                </c:pt>
                <c:pt idx="1789">
                  <c:v>101.7</c:v>
                </c:pt>
                <c:pt idx="1790">
                  <c:v>101.4</c:v>
                </c:pt>
                <c:pt idx="1791">
                  <c:v>101.2</c:v>
                </c:pt>
                <c:pt idx="1792">
                  <c:v>100.9</c:v>
                </c:pt>
                <c:pt idx="1793">
                  <c:v>100.6</c:v>
                </c:pt>
                <c:pt idx="1794">
                  <c:v>100.3</c:v>
                </c:pt>
                <c:pt idx="1795">
                  <c:v>100</c:v>
                </c:pt>
                <c:pt idx="1796">
                  <c:v>99.7</c:v>
                </c:pt>
                <c:pt idx="1797">
                  <c:v>99.4</c:v>
                </c:pt>
                <c:pt idx="1798">
                  <c:v>99.1</c:v>
                </c:pt>
                <c:pt idx="1799">
                  <c:v>98.8</c:v>
                </c:pt>
                <c:pt idx="1800">
                  <c:v>98.5</c:v>
                </c:pt>
                <c:pt idx="1801">
                  <c:v>98.2</c:v>
                </c:pt>
                <c:pt idx="1802">
                  <c:v>97.9</c:v>
                </c:pt>
                <c:pt idx="1803">
                  <c:v>97.6</c:v>
                </c:pt>
                <c:pt idx="1804">
                  <c:v>97.3</c:v>
                </c:pt>
                <c:pt idx="1805">
                  <c:v>97</c:v>
                </c:pt>
                <c:pt idx="1806">
                  <c:v>96.7</c:v>
                </c:pt>
                <c:pt idx="1807">
                  <c:v>96.4</c:v>
                </c:pt>
                <c:pt idx="1808">
                  <c:v>96</c:v>
                </c:pt>
                <c:pt idx="1809">
                  <c:v>95.7</c:v>
                </c:pt>
                <c:pt idx="1810">
                  <c:v>95.4</c:v>
                </c:pt>
                <c:pt idx="1811">
                  <c:v>95.1</c:v>
                </c:pt>
                <c:pt idx="1812">
                  <c:v>94.8</c:v>
                </c:pt>
                <c:pt idx="1813">
                  <c:v>94.5</c:v>
                </c:pt>
                <c:pt idx="1814">
                  <c:v>94.2</c:v>
                </c:pt>
                <c:pt idx="1815">
                  <c:v>93.8</c:v>
                </c:pt>
                <c:pt idx="1816">
                  <c:v>93.5</c:v>
                </c:pt>
                <c:pt idx="1817">
                  <c:v>93.2</c:v>
                </c:pt>
                <c:pt idx="1818">
                  <c:v>92.9</c:v>
                </c:pt>
                <c:pt idx="1819">
                  <c:v>92.5</c:v>
                </c:pt>
                <c:pt idx="1820">
                  <c:v>92.2</c:v>
                </c:pt>
                <c:pt idx="1821">
                  <c:v>91.9</c:v>
                </c:pt>
                <c:pt idx="1822">
                  <c:v>91.6</c:v>
                </c:pt>
                <c:pt idx="1823">
                  <c:v>91.2</c:v>
                </c:pt>
                <c:pt idx="1824">
                  <c:v>90.9</c:v>
                </c:pt>
                <c:pt idx="1825">
                  <c:v>90.6</c:v>
                </c:pt>
                <c:pt idx="1826">
                  <c:v>90.3</c:v>
                </c:pt>
                <c:pt idx="1827">
                  <c:v>89.9</c:v>
                </c:pt>
                <c:pt idx="1828">
                  <c:v>89.6</c:v>
                </c:pt>
                <c:pt idx="1829">
                  <c:v>89.3</c:v>
                </c:pt>
                <c:pt idx="1830">
                  <c:v>89</c:v>
                </c:pt>
                <c:pt idx="1831">
                  <c:v>88.6</c:v>
                </c:pt>
                <c:pt idx="1832">
                  <c:v>88.3</c:v>
                </c:pt>
                <c:pt idx="1833">
                  <c:v>88</c:v>
                </c:pt>
                <c:pt idx="1834">
                  <c:v>87.7</c:v>
                </c:pt>
                <c:pt idx="1835">
                  <c:v>87.4</c:v>
                </c:pt>
                <c:pt idx="1836">
                  <c:v>87</c:v>
                </c:pt>
                <c:pt idx="1837">
                  <c:v>86.7</c:v>
                </c:pt>
                <c:pt idx="1838">
                  <c:v>86.4</c:v>
                </c:pt>
                <c:pt idx="1839">
                  <c:v>86.1</c:v>
                </c:pt>
                <c:pt idx="1840">
                  <c:v>85.8</c:v>
                </c:pt>
                <c:pt idx="1841">
                  <c:v>85.5</c:v>
                </c:pt>
                <c:pt idx="1842">
                  <c:v>85.2</c:v>
                </c:pt>
                <c:pt idx="1843">
                  <c:v>84.8</c:v>
                </c:pt>
                <c:pt idx="1844">
                  <c:v>84.5</c:v>
                </c:pt>
                <c:pt idx="1845">
                  <c:v>84.2</c:v>
                </c:pt>
                <c:pt idx="1846">
                  <c:v>83.9</c:v>
                </c:pt>
                <c:pt idx="1847">
                  <c:v>83.6</c:v>
                </c:pt>
                <c:pt idx="1848">
                  <c:v>83.3</c:v>
                </c:pt>
                <c:pt idx="1849">
                  <c:v>83</c:v>
                </c:pt>
                <c:pt idx="1850">
                  <c:v>82.7</c:v>
                </c:pt>
                <c:pt idx="1851">
                  <c:v>82.5</c:v>
                </c:pt>
                <c:pt idx="1852">
                  <c:v>82.2</c:v>
                </c:pt>
                <c:pt idx="1853">
                  <c:v>81.900000000000006</c:v>
                </c:pt>
                <c:pt idx="1854">
                  <c:v>81.599999999999994</c:v>
                </c:pt>
                <c:pt idx="1855">
                  <c:v>81.3</c:v>
                </c:pt>
                <c:pt idx="1856">
                  <c:v>81</c:v>
                </c:pt>
                <c:pt idx="1857">
                  <c:v>80.7</c:v>
                </c:pt>
                <c:pt idx="1858">
                  <c:v>80.5</c:v>
                </c:pt>
                <c:pt idx="1859">
                  <c:v>80.2</c:v>
                </c:pt>
                <c:pt idx="1860">
                  <c:v>79.900000000000006</c:v>
                </c:pt>
                <c:pt idx="1861">
                  <c:v>79.599999999999994</c:v>
                </c:pt>
                <c:pt idx="1862">
                  <c:v>79.3</c:v>
                </c:pt>
                <c:pt idx="1863">
                  <c:v>79.099999999999994</c:v>
                </c:pt>
                <c:pt idx="1864">
                  <c:v>78.8</c:v>
                </c:pt>
                <c:pt idx="1865">
                  <c:v>78.5</c:v>
                </c:pt>
                <c:pt idx="1866">
                  <c:v>78.3</c:v>
                </c:pt>
                <c:pt idx="1867">
                  <c:v>78</c:v>
                </c:pt>
                <c:pt idx="1868">
                  <c:v>77.7</c:v>
                </c:pt>
                <c:pt idx="1869">
                  <c:v>77.5</c:v>
                </c:pt>
                <c:pt idx="1870">
                  <c:v>77.2</c:v>
                </c:pt>
                <c:pt idx="1871">
                  <c:v>76.900000000000006</c:v>
                </c:pt>
                <c:pt idx="1872">
                  <c:v>76.7</c:v>
                </c:pt>
                <c:pt idx="1873">
                  <c:v>76.400000000000006</c:v>
                </c:pt>
                <c:pt idx="1874">
                  <c:v>76.2</c:v>
                </c:pt>
                <c:pt idx="1875">
                  <c:v>75.900000000000006</c:v>
                </c:pt>
                <c:pt idx="1876">
                  <c:v>75.599999999999994</c:v>
                </c:pt>
                <c:pt idx="1877">
                  <c:v>75.400000000000006</c:v>
                </c:pt>
                <c:pt idx="1878">
                  <c:v>75.099999999999994</c:v>
                </c:pt>
                <c:pt idx="1879">
                  <c:v>74.900000000000006</c:v>
                </c:pt>
                <c:pt idx="1880">
                  <c:v>74.599999999999994</c:v>
                </c:pt>
                <c:pt idx="1881">
                  <c:v>74.3</c:v>
                </c:pt>
                <c:pt idx="1882">
                  <c:v>74.099999999999994</c:v>
                </c:pt>
                <c:pt idx="1883">
                  <c:v>73.8</c:v>
                </c:pt>
                <c:pt idx="1884">
                  <c:v>73.599999999999994</c:v>
                </c:pt>
                <c:pt idx="1885">
                  <c:v>73.3</c:v>
                </c:pt>
                <c:pt idx="1886">
                  <c:v>73</c:v>
                </c:pt>
                <c:pt idx="1887">
                  <c:v>72.8</c:v>
                </c:pt>
                <c:pt idx="1888">
                  <c:v>72.5</c:v>
                </c:pt>
                <c:pt idx="1889">
                  <c:v>72.3</c:v>
                </c:pt>
                <c:pt idx="1890">
                  <c:v>72</c:v>
                </c:pt>
                <c:pt idx="1891">
                  <c:v>71.8</c:v>
                </c:pt>
                <c:pt idx="1892">
                  <c:v>71.5</c:v>
                </c:pt>
                <c:pt idx="1893">
                  <c:v>71.3</c:v>
                </c:pt>
                <c:pt idx="1894">
                  <c:v>71</c:v>
                </c:pt>
                <c:pt idx="1895">
                  <c:v>70.8</c:v>
                </c:pt>
                <c:pt idx="1896">
                  <c:v>70.5</c:v>
                </c:pt>
                <c:pt idx="1897">
                  <c:v>70.3</c:v>
                </c:pt>
                <c:pt idx="1898">
                  <c:v>70</c:v>
                </c:pt>
                <c:pt idx="1899">
                  <c:v>69.8</c:v>
                </c:pt>
                <c:pt idx="1900">
                  <c:v>69.5</c:v>
                </c:pt>
                <c:pt idx="1901">
                  <c:v>69.3</c:v>
                </c:pt>
                <c:pt idx="1902">
                  <c:v>69</c:v>
                </c:pt>
                <c:pt idx="1903">
                  <c:v>68.8</c:v>
                </c:pt>
                <c:pt idx="1904">
                  <c:v>68.5</c:v>
                </c:pt>
                <c:pt idx="1905">
                  <c:v>68.3</c:v>
                </c:pt>
                <c:pt idx="1906">
                  <c:v>68</c:v>
                </c:pt>
                <c:pt idx="1907">
                  <c:v>67.8</c:v>
                </c:pt>
                <c:pt idx="1908">
                  <c:v>67.599999999999994</c:v>
                </c:pt>
                <c:pt idx="1909">
                  <c:v>67.3</c:v>
                </c:pt>
                <c:pt idx="1910">
                  <c:v>67.099999999999994</c:v>
                </c:pt>
                <c:pt idx="1911">
                  <c:v>66.8</c:v>
                </c:pt>
                <c:pt idx="1912">
                  <c:v>66.599999999999994</c:v>
                </c:pt>
                <c:pt idx="1913">
                  <c:v>66.400000000000006</c:v>
                </c:pt>
                <c:pt idx="1914">
                  <c:v>66.099999999999994</c:v>
                </c:pt>
                <c:pt idx="1915">
                  <c:v>65.900000000000006</c:v>
                </c:pt>
                <c:pt idx="1916">
                  <c:v>65.7</c:v>
                </c:pt>
                <c:pt idx="1917">
                  <c:v>65.5</c:v>
                </c:pt>
                <c:pt idx="1918">
                  <c:v>65.3</c:v>
                </c:pt>
                <c:pt idx="1919">
                  <c:v>65</c:v>
                </c:pt>
                <c:pt idx="1920">
                  <c:v>64.8</c:v>
                </c:pt>
                <c:pt idx="1921">
                  <c:v>64.599999999999994</c:v>
                </c:pt>
                <c:pt idx="1922">
                  <c:v>64.400000000000006</c:v>
                </c:pt>
                <c:pt idx="1923">
                  <c:v>64.2</c:v>
                </c:pt>
                <c:pt idx="1924">
                  <c:v>64</c:v>
                </c:pt>
                <c:pt idx="1925">
                  <c:v>63.8</c:v>
                </c:pt>
                <c:pt idx="1926">
                  <c:v>63.6</c:v>
                </c:pt>
                <c:pt idx="1927">
                  <c:v>63.4</c:v>
                </c:pt>
                <c:pt idx="1928">
                  <c:v>63.2</c:v>
                </c:pt>
                <c:pt idx="1929">
                  <c:v>63</c:v>
                </c:pt>
                <c:pt idx="1930">
                  <c:v>62.8</c:v>
                </c:pt>
                <c:pt idx="1931">
                  <c:v>62.6</c:v>
                </c:pt>
                <c:pt idx="1932">
                  <c:v>62.5</c:v>
                </c:pt>
                <c:pt idx="1933">
                  <c:v>62.3</c:v>
                </c:pt>
                <c:pt idx="1934">
                  <c:v>62.1</c:v>
                </c:pt>
                <c:pt idx="1935">
                  <c:v>61.9</c:v>
                </c:pt>
                <c:pt idx="1936">
                  <c:v>61.8</c:v>
                </c:pt>
                <c:pt idx="1937">
                  <c:v>61.6</c:v>
                </c:pt>
                <c:pt idx="1938">
                  <c:v>61.4</c:v>
                </c:pt>
                <c:pt idx="1939">
                  <c:v>61.3</c:v>
                </c:pt>
                <c:pt idx="1940">
                  <c:v>61.1</c:v>
                </c:pt>
                <c:pt idx="1941">
                  <c:v>61</c:v>
                </c:pt>
                <c:pt idx="1942">
                  <c:v>60.8</c:v>
                </c:pt>
                <c:pt idx="1943">
                  <c:v>60.7</c:v>
                </c:pt>
                <c:pt idx="1944">
                  <c:v>60.5</c:v>
                </c:pt>
                <c:pt idx="1945">
                  <c:v>60.4</c:v>
                </c:pt>
                <c:pt idx="1946">
                  <c:v>60.2</c:v>
                </c:pt>
                <c:pt idx="1947">
                  <c:v>60.1</c:v>
                </c:pt>
                <c:pt idx="1948">
                  <c:v>59.9</c:v>
                </c:pt>
                <c:pt idx="1949">
                  <c:v>59.8</c:v>
                </c:pt>
                <c:pt idx="1950">
                  <c:v>59.6</c:v>
                </c:pt>
                <c:pt idx="1951">
                  <c:v>59.5</c:v>
                </c:pt>
                <c:pt idx="1952">
                  <c:v>59.4</c:v>
                </c:pt>
                <c:pt idx="1953">
                  <c:v>59.2</c:v>
                </c:pt>
                <c:pt idx="1954">
                  <c:v>59.1</c:v>
                </c:pt>
                <c:pt idx="1955">
                  <c:v>59</c:v>
                </c:pt>
                <c:pt idx="1956">
                  <c:v>58.8</c:v>
                </c:pt>
                <c:pt idx="1957">
                  <c:v>58.7</c:v>
                </c:pt>
                <c:pt idx="1958">
                  <c:v>58.6</c:v>
                </c:pt>
                <c:pt idx="1959">
                  <c:v>58.4</c:v>
                </c:pt>
                <c:pt idx="1960">
                  <c:v>58.3</c:v>
                </c:pt>
                <c:pt idx="1961">
                  <c:v>58.2</c:v>
                </c:pt>
                <c:pt idx="1962">
                  <c:v>58</c:v>
                </c:pt>
                <c:pt idx="1963">
                  <c:v>57.9</c:v>
                </c:pt>
                <c:pt idx="1964">
                  <c:v>57.8</c:v>
                </c:pt>
                <c:pt idx="1965">
                  <c:v>57.6</c:v>
                </c:pt>
                <c:pt idx="1966">
                  <c:v>57.5</c:v>
                </c:pt>
                <c:pt idx="1967">
                  <c:v>57.4</c:v>
                </c:pt>
                <c:pt idx="1968">
                  <c:v>57.2</c:v>
                </c:pt>
                <c:pt idx="1969">
                  <c:v>57.1</c:v>
                </c:pt>
                <c:pt idx="1970">
                  <c:v>57</c:v>
                </c:pt>
                <c:pt idx="1971">
                  <c:v>56.8</c:v>
                </c:pt>
                <c:pt idx="1972">
                  <c:v>56.7</c:v>
                </c:pt>
                <c:pt idx="1973">
                  <c:v>56.6</c:v>
                </c:pt>
                <c:pt idx="1974">
                  <c:v>56.4</c:v>
                </c:pt>
                <c:pt idx="1975">
                  <c:v>56.3</c:v>
                </c:pt>
                <c:pt idx="1976">
                  <c:v>56.1</c:v>
                </c:pt>
                <c:pt idx="1977">
                  <c:v>56</c:v>
                </c:pt>
                <c:pt idx="1978">
                  <c:v>55.9</c:v>
                </c:pt>
                <c:pt idx="1979">
                  <c:v>55.7</c:v>
                </c:pt>
                <c:pt idx="1980">
                  <c:v>55.6</c:v>
                </c:pt>
                <c:pt idx="1981">
                  <c:v>55.4</c:v>
                </c:pt>
                <c:pt idx="1982">
                  <c:v>55.3</c:v>
                </c:pt>
                <c:pt idx="1983">
                  <c:v>55.1</c:v>
                </c:pt>
                <c:pt idx="1984">
                  <c:v>54.9</c:v>
                </c:pt>
                <c:pt idx="1985">
                  <c:v>54.8</c:v>
                </c:pt>
                <c:pt idx="1986">
                  <c:v>54.6</c:v>
                </c:pt>
                <c:pt idx="1987">
                  <c:v>54.5</c:v>
                </c:pt>
                <c:pt idx="1988">
                  <c:v>54.3</c:v>
                </c:pt>
                <c:pt idx="1989">
                  <c:v>54.2</c:v>
                </c:pt>
                <c:pt idx="1990">
                  <c:v>54</c:v>
                </c:pt>
                <c:pt idx="1991">
                  <c:v>53.8</c:v>
                </c:pt>
                <c:pt idx="1992">
                  <c:v>53.7</c:v>
                </c:pt>
                <c:pt idx="1993">
                  <c:v>53.5</c:v>
                </c:pt>
                <c:pt idx="1994">
                  <c:v>53.3</c:v>
                </c:pt>
                <c:pt idx="1995">
                  <c:v>53.1</c:v>
                </c:pt>
                <c:pt idx="1996">
                  <c:v>53</c:v>
                </c:pt>
                <c:pt idx="1997">
                  <c:v>52.8</c:v>
                </c:pt>
                <c:pt idx="1998">
                  <c:v>52.6</c:v>
                </c:pt>
                <c:pt idx="1999">
                  <c:v>52.4</c:v>
                </c:pt>
                <c:pt idx="2000">
                  <c:v>52.3</c:v>
                </c:pt>
                <c:pt idx="2001">
                  <c:v>52.1</c:v>
                </c:pt>
                <c:pt idx="2002">
                  <c:v>51.9</c:v>
                </c:pt>
                <c:pt idx="2003">
                  <c:v>51.7</c:v>
                </c:pt>
                <c:pt idx="2004">
                  <c:v>51.5</c:v>
                </c:pt>
                <c:pt idx="2005">
                  <c:v>51.4</c:v>
                </c:pt>
                <c:pt idx="2006">
                  <c:v>51.2</c:v>
                </c:pt>
                <c:pt idx="2007">
                  <c:v>51</c:v>
                </c:pt>
                <c:pt idx="2008">
                  <c:v>50.8</c:v>
                </c:pt>
                <c:pt idx="2009">
                  <c:v>50.6</c:v>
                </c:pt>
                <c:pt idx="2010">
                  <c:v>50.4</c:v>
                </c:pt>
                <c:pt idx="2011">
                  <c:v>50.2</c:v>
                </c:pt>
                <c:pt idx="2012">
                  <c:v>50.1</c:v>
                </c:pt>
                <c:pt idx="2013">
                  <c:v>49.9</c:v>
                </c:pt>
                <c:pt idx="2014">
                  <c:v>49.7</c:v>
                </c:pt>
                <c:pt idx="2015">
                  <c:v>49.5</c:v>
                </c:pt>
                <c:pt idx="2016">
                  <c:v>49.3</c:v>
                </c:pt>
                <c:pt idx="2017">
                  <c:v>49.1</c:v>
                </c:pt>
                <c:pt idx="2018">
                  <c:v>49</c:v>
                </c:pt>
                <c:pt idx="2019">
                  <c:v>48.8</c:v>
                </c:pt>
                <c:pt idx="2020">
                  <c:v>48.6</c:v>
                </c:pt>
                <c:pt idx="2021">
                  <c:v>48.4</c:v>
                </c:pt>
                <c:pt idx="2022">
                  <c:v>48.2</c:v>
                </c:pt>
                <c:pt idx="2023">
                  <c:v>48</c:v>
                </c:pt>
                <c:pt idx="2024">
                  <c:v>47.8</c:v>
                </c:pt>
                <c:pt idx="2025">
                  <c:v>47.7</c:v>
                </c:pt>
                <c:pt idx="2026">
                  <c:v>47.5</c:v>
                </c:pt>
                <c:pt idx="2027">
                  <c:v>47.3</c:v>
                </c:pt>
                <c:pt idx="2028">
                  <c:v>47.1</c:v>
                </c:pt>
                <c:pt idx="2029">
                  <c:v>46.9</c:v>
                </c:pt>
                <c:pt idx="2030">
                  <c:v>46.7</c:v>
                </c:pt>
                <c:pt idx="2031">
                  <c:v>46.5</c:v>
                </c:pt>
                <c:pt idx="2032">
                  <c:v>46.3</c:v>
                </c:pt>
                <c:pt idx="2033">
                  <c:v>46.2</c:v>
                </c:pt>
                <c:pt idx="2034">
                  <c:v>46</c:v>
                </c:pt>
                <c:pt idx="2035">
                  <c:v>45.8</c:v>
                </c:pt>
                <c:pt idx="2036">
                  <c:v>45.6</c:v>
                </c:pt>
                <c:pt idx="2037">
                  <c:v>45.4</c:v>
                </c:pt>
                <c:pt idx="2038">
                  <c:v>45.2</c:v>
                </c:pt>
                <c:pt idx="2039">
                  <c:v>45</c:v>
                </c:pt>
                <c:pt idx="2040">
                  <c:v>44.9</c:v>
                </c:pt>
                <c:pt idx="2041">
                  <c:v>44.7</c:v>
                </c:pt>
                <c:pt idx="2042">
                  <c:v>44.5</c:v>
                </c:pt>
                <c:pt idx="2043">
                  <c:v>44.3</c:v>
                </c:pt>
                <c:pt idx="2044">
                  <c:v>44.1</c:v>
                </c:pt>
                <c:pt idx="2045">
                  <c:v>43.9</c:v>
                </c:pt>
                <c:pt idx="2046">
                  <c:v>43.8</c:v>
                </c:pt>
                <c:pt idx="2047">
                  <c:v>43.6</c:v>
                </c:pt>
                <c:pt idx="2048">
                  <c:v>43.4</c:v>
                </c:pt>
                <c:pt idx="2049">
                  <c:v>43.2</c:v>
                </c:pt>
                <c:pt idx="2050">
                  <c:v>43.1</c:v>
                </c:pt>
                <c:pt idx="2051">
                  <c:v>42.9</c:v>
                </c:pt>
                <c:pt idx="2052">
                  <c:v>42.7</c:v>
                </c:pt>
                <c:pt idx="2053">
                  <c:v>42.5</c:v>
                </c:pt>
                <c:pt idx="2054">
                  <c:v>42.4</c:v>
                </c:pt>
                <c:pt idx="2055">
                  <c:v>42.2</c:v>
                </c:pt>
                <c:pt idx="2056">
                  <c:v>42</c:v>
                </c:pt>
                <c:pt idx="2057">
                  <c:v>41.8</c:v>
                </c:pt>
                <c:pt idx="2058">
                  <c:v>41.7</c:v>
                </c:pt>
                <c:pt idx="2059">
                  <c:v>41.5</c:v>
                </c:pt>
                <c:pt idx="2060">
                  <c:v>41.3</c:v>
                </c:pt>
                <c:pt idx="2061">
                  <c:v>41.2</c:v>
                </c:pt>
                <c:pt idx="2062">
                  <c:v>41</c:v>
                </c:pt>
                <c:pt idx="2063">
                  <c:v>40.799999999999997</c:v>
                </c:pt>
                <c:pt idx="2064">
                  <c:v>40.700000000000003</c:v>
                </c:pt>
                <c:pt idx="2065">
                  <c:v>40.5</c:v>
                </c:pt>
                <c:pt idx="2066">
                  <c:v>40.4</c:v>
                </c:pt>
                <c:pt idx="2067">
                  <c:v>40.200000000000003</c:v>
                </c:pt>
                <c:pt idx="2068">
                  <c:v>40</c:v>
                </c:pt>
                <c:pt idx="2069">
                  <c:v>39.9</c:v>
                </c:pt>
                <c:pt idx="2070">
                  <c:v>39.700000000000003</c:v>
                </c:pt>
                <c:pt idx="2071">
                  <c:v>39.6</c:v>
                </c:pt>
                <c:pt idx="2072">
                  <c:v>39.4</c:v>
                </c:pt>
                <c:pt idx="2073">
                  <c:v>39.299999999999997</c:v>
                </c:pt>
                <c:pt idx="2074">
                  <c:v>39.1</c:v>
                </c:pt>
                <c:pt idx="2075">
                  <c:v>39</c:v>
                </c:pt>
                <c:pt idx="2076">
                  <c:v>38.799999999999997</c:v>
                </c:pt>
                <c:pt idx="2077">
                  <c:v>38.700000000000003</c:v>
                </c:pt>
                <c:pt idx="2078">
                  <c:v>38.6</c:v>
                </c:pt>
                <c:pt idx="2079">
                  <c:v>38.4</c:v>
                </c:pt>
                <c:pt idx="2080">
                  <c:v>38.299999999999997</c:v>
                </c:pt>
                <c:pt idx="2081">
                  <c:v>38.200000000000003</c:v>
                </c:pt>
                <c:pt idx="2082">
                  <c:v>38</c:v>
                </c:pt>
                <c:pt idx="2083">
                  <c:v>37.9</c:v>
                </c:pt>
                <c:pt idx="2084">
                  <c:v>37.799999999999997</c:v>
                </c:pt>
                <c:pt idx="2085">
                  <c:v>37.6</c:v>
                </c:pt>
                <c:pt idx="2086">
                  <c:v>37.5</c:v>
                </c:pt>
                <c:pt idx="2087">
                  <c:v>37.4</c:v>
                </c:pt>
                <c:pt idx="2088">
                  <c:v>37.299999999999997</c:v>
                </c:pt>
                <c:pt idx="2089">
                  <c:v>37.1</c:v>
                </c:pt>
                <c:pt idx="2090">
                  <c:v>37</c:v>
                </c:pt>
                <c:pt idx="2091">
                  <c:v>36.9</c:v>
                </c:pt>
                <c:pt idx="2092">
                  <c:v>36.799999999999997</c:v>
                </c:pt>
                <c:pt idx="2093">
                  <c:v>36.700000000000003</c:v>
                </c:pt>
                <c:pt idx="2094">
                  <c:v>36.5</c:v>
                </c:pt>
                <c:pt idx="2095">
                  <c:v>36.4</c:v>
                </c:pt>
                <c:pt idx="2096">
                  <c:v>36.299999999999997</c:v>
                </c:pt>
                <c:pt idx="2097">
                  <c:v>36.200000000000003</c:v>
                </c:pt>
                <c:pt idx="2098">
                  <c:v>36.1</c:v>
                </c:pt>
                <c:pt idx="2099">
                  <c:v>36</c:v>
                </c:pt>
                <c:pt idx="2100">
                  <c:v>35.9</c:v>
                </c:pt>
                <c:pt idx="2101">
                  <c:v>35.799999999999997</c:v>
                </c:pt>
                <c:pt idx="2102">
                  <c:v>35.700000000000003</c:v>
                </c:pt>
                <c:pt idx="2103">
                  <c:v>35.5</c:v>
                </c:pt>
                <c:pt idx="2104">
                  <c:v>35.4</c:v>
                </c:pt>
                <c:pt idx="2105">
                  <c:v>35.299999999999997</c:v>
                </c:pt>
                <c:pt idx="2106">
                  <c:v>35.200000000000003</c:v>
                </c:pt>
                <c:pt idx="2107">
                  <c:v>35.1</c:v>
                </c:pt>
                <c:pt idx="2108">
                  <c:v>35</c:v>
                </c:pt>
                <c:pt idx="2109">
                  <c:v>34.9</c:v>
                </c:pt>
                <c:pt idx="2110">
                  <c:v>34.799999999999997</c:v>
                </c:pt>
                <c:pt idx="2111">
                  <c:v>34.700000000000003</c:v>
                </c:pt>
                <c:pt idx="2112">
                  <c:v>34.6</c:v>
                </c:pt>
                <c:pt idx="2113">
                  <c:v>34.5</c:v>
                </c:pt>
                <c:pt idx="2114">
                  <c:v>34.5</c:v>
                </c:pt>
                <c:pt idx="2115">
                  <c:v>34.4</c:v>
                </c:pt>
                <c:pt idx="2116">
                  <c:v>34.299999999999997</c:v>
                </c:pt>
                <c:pt idx="2117">
                  <c:v>34.200000000000003</c:v>
                </c:pt>
                <c:pt idx="2118">
                  <c:v>34.1</c:v>
                </c:pt>
                <c:pt idx="2119">
                  <c:v>34</c:v>
                </c:pt>
                <c:pt idx="2120">
                  <c:v>33.9</c:v>
                </c:pt>
                <c:pt idx="2121">
                  <c:v>33.799999999999997</c:v>
                </c:pt>
                <c:pt idx="2122">
                  <c:v>33.799999999999997</c:v>
                </c:pt>
                <c:pt idx="2123">
                  <c:v>33.700000000000003</c:v>
                </c:pt>
                <c:pt idx="2124">
                  <c:v>33.6</c:v>
                </c:pt>
                <c:pt idx="2125">
                  <c:v>33.5</c:v>
                </c:pt>
                <c:pt idx="2126">
                  <c:v>33.5</c:v>
                </c:pt>
                <c:pt idx="2127">
                  <c:v>33.4</c:v>
                </c:pt>
                <c:pt idx="2128">
                  <c:v>33.299999999999997</c:v>
                </c:pt>
                <c:pt idx="2129">
                  <c:v>33.299999999999997</c:v>
                </c:pt>
                <c:pt idx="2130">
                  <c:v>33.200000000000003</c:v>
                </c:pt>
                <c:pt idx="2131">
                  <c:v>33.1</c:v>
                </c:pt>
                <c:pt idx="2132">
                  <c:v>33.1</c:v>
                </c:pt>
                <c:pt idx="2133">
                  <c:v>33</c:v>
                </c:pt>
                <c:pt idx="2134">
                  <c:v>32.9</c:v>
                </c:pt>
                <c:pt idx="2135">
                  <c:v>32.9</c:v>
                </c:pt>
                <c:pt idx="2136">
                  <c:v>32.799999999999997</c:v>
                </c:pt>
                <c:pt idx="2137">
                  <c:v>32.799999999999997</c:v>
                </c:pt>
                <c:pt idx="2138">
                  <c:v>32.700000000000003</c:v>
                </c:pt>
                <c:pt idx="2139">
                  <c:v>32.700000000000003</c:v>
                </c:pt>
                <c:pt idx="2140">
                  <c:v>32.6</c:v>
                </c:pt>
                <c:pt idx="2141">
                  <c:v>32.6</c:v>
                </c:pt>
                <c:pt idx="2142">
                  <c:v>32.5</c:v>
                </c:pt>
                <c:pt idx="2143">
                  <c:v>32.5</c:v>
                </c:pt>
                <c:pt idx="2144">
                  <c:v>32.5</c:v>
                </c:pt>
                <c:pt idx="2145">
                  <c:v>32.4</c:v>
                </c:pt>
                <c:pt idx="2146">
                  <c:v>32.4</c:v>
                </c:pt>
                <c:pt idx="2147">
                  <c:v>32.299999999999997</c:v>
                </c:pt>
                <c:pt idx="2148">
                  <c:v>32.299999999999997</c:v>
                </c:pt>
                <c:pt idx="2149">
                  <c:v>32.299999999999997</c:v>
                </c:pt>
                <c:pt idx="2150">
                  <c:v>32.299999999999997</c:v>
                </c:pt>
                <c:pt idx="2151">
                  <c:v>32.200000000000003</c:v>
                </c:pt>
                <c:pt idx="2152">
                  <c:v>32.200000000000003</c:v>
                </c:pt>
                <c:pt idx="2153">
                  <c:v>32.200000000000003</c:v>
                </c:pt>
                <c:pt idx="2154">
                  <c:v>32.200000000000003</c:v>
                </c:pt>
                <c:pt idx="2155">
                  <c:v>32.200000000000003</c:v>
                </c:pt>
                <c:pt idx="2156">
                  <c:v>32.200000000000003</c:v>
                </c:pt>
                <c:pt idx="2157">
                  <c:v>32.1</c:v>
                </c:pt>
                <c:pt idx="2158">
                  <c:v>32.1</c:v>
                </c:pt>
                <c:pt idx="2159">
                  <c:v>32.1</c:v>
                </c:pt>
                <c:pt idx="2160">
                  <c:v>32.1</c:v>
                </c:pt>
                <c:pt idx="2161">
                  <c:v>32.1</c:v>
                </c:pt>
                <c:pt idx="2162">
                  <c:v>32.1</c:v>
                </c:pt>
                <c:pt idx="2163">
                  <c:v>32.1</c:v>
                </c:pt>
                <c:pt idx="2164">
                  <c:v>32.1</c:v>
                </c:pt>
                <c:pt idx="2165">
                  <c:v>32.1</c:v>
                </c:pt>
                <c:pt idx="2166">
                  <c:v>32.1</c:v>
                </c:pt>
                <c:pt idx="2167">
                  <c:v>32.1</c:v>
                </c:pt>
                <c:pt idx="2168">
                  <c:v>32.1</c:v>
                </c:pt>
                <c:pt idx="2169">
                  <c:v>32.1</c:v>
                </c:pt>
                <c:pt idx="2170">
                  <c:v>32.1</c:v>
                </c:pt>
                <c:pt idx="2171">
                  <c:v>32.1</c:v>
                </c:pt>
                <c:pt idx="2172">
                  <c:v>32.1</c:v>
                </c:pt>
                <c:pt idx="2173">
                  <c:v>32.1</c:v>
                </c:pt>
                <c:pt idx="2174">
                  <c:v>32.1</c:v>
                </c:pt>
                <c:pt idx="2175">
                  <c:v>32.1</c:v>
                </c:pt>
                <c:pt idx="2176">
                  <c:v>32.1</c:v>
                </c:pt>
                <c:pt idx="2177">
                  <c:v>32.1</c:v>
                </c:pt>
                <c:pt idx="2178">
                  <c:v>32.1</c:v>
                </c:pt>
                <c:pt idx="2179">
                  <c:v>32.1</c:v>
                </c:pt>
                <c:pt idx="2180">
                  <c:v>32.1</c:v>
                </c:pt>
                <c:pt idx="2181">
                  <c:v>32.1</c:v>
                </c:pt>
                <c:pt idx="2182">
                  <c:v>32.1</c:v>
                </c:pt>
                <c:pt idx="2183">
                  <c:v>32.1</c:v>
                </c:pt>
                <c:pt idx="2184">
                  <c:v>32.1</c:v>
                </c:pt>
                <c:pt idx="2185">
                  <c:v>32.1</c:v>
                </c:pt>
                <c:pt idx="2186">
                  <c:v>32.1</c:v>
                </c:pt>
                <c:pt idx="2187">
                  <c:v>32.1</c:v>
                </c:pt>
                <c:pt idx="2188">
                  <c:v>32.1</c:v>
                </c:pt>
                <c:pt idx="2189">
                  <c:v>32.1</c:v>
                </c:pt>
                <c:pt idx="2190">
                  <c:v>32.1</c:v>
                </c:pt>
                <c:pt idx="2191">
                  <c:v>32.1</c:v>
                </c:pt>
                <c:pt idx="2192">
                  <c:v>32.1</c:v>
                </c:pt>
                <c:pt idx="2193">
                  <c:v>32</c:v>
                </c:pt>
                <c:pt idx="2194">
                  <c:v>32</c:v>
                </c:pt>
                <c:pt idx="2195">
                  <c:v>32</c:v>
                </c:pt>
                <c:pt idx="2196">
                  <c:v>32</c:v>
                </c:pt>
                <c:pt idx="2197">
                  <c:v>32</c:v>
                </c:pt>
                <c:pt idx="2198">
                  <c:v>32</c:v>
                </c:pt>
                <c:pt idx="2199">
                  <c:v>32</c:v>
                </c:pt>
                <c:pt idx="2200">
                  <c:v>31.9</c:v>
                </c:pt>
                <c:pt idx="2201">
                  <c:v>31.9</c:v>
                </c:pt>
                <c:pt idx="2202">
                  <c:v>31.9</c:v>
                </c:pt>
                <c:pt idx="2203">
                  <c:v>31.8</c:v>
                </c:pt>
                <c:pt idx="2204">
                  <c:v>31.8</c:v>
                </c:pt>
                <c:pt idx="2205">
                  <c:v>31.8</c:v>
                </c:pt>
                <c:pt idx="2206">
                  <c:v>31.8</c:v>
                </c:pt>
                <c:pt idx="2207">
                  <c:v>31.7</c:v>
                </c:pt>
                <c:pt idx="2208">
                  <c:v>31.7</c:v>
                </c:pt>
                <c:pt idx="2209">
                  <c:v>31.6</c:v>
                </c:pt>
                <c:pt idx="2210">
                  <c:v>31.6</c:v>
                </c:pt>
                <c:pt idx="2211">
                  <c:v>31.6</c:v>
                </c:pt>
                <c:pt idx="2212">
                  <c:v>31.5</c:v>
                </c:pt>
                <c:pt idx="2213">
                  <c:v>31.5</c:v>
                </c:pt>
                <c:pt idx="2214">
                  <c:v>31.4</c:v>
                </c:pt>
                <c:pt idx="2215">
                  <c:v>31.4</c:v>
                </c:pt>
                <c:pt idx="2216">
                  <c:v>31.3</c:v>
                </c:pt>
                <c:pt idx="2217">
                  <c:v>31.3</c:v>
                </c:pt>
                <c:pt idx="2218">
                  <c:v>31.2</c:v>
                </c:pt>
                <c:pt idx="2219">
                  <c:v>31.2</c:v>
                </c:pt>
                <c:pt idx="2220">
                  <c:v>31.1</c:v>
                </c:pt>
                <c:pt idx="2221">
                  <c:v>31.1</c:v>
                </c:pt>
                <c:pt idx="2222">
                  <c:v>31</c:v>
                </c:pt>
                <c:pt idx="2223">
                  <c:v>30.9</c:v>
                </c:pt>
                <c:pt idx="2224">
                  <c:v>30.9</c:v>
                </c:pt>
                <c:pt idx="2225">
                  <c:v>30.8</c:v>
                </c:pt>
                <c:pt idx="2226">
                  <c:v>30.7</c:v>
                </c:pt>
                <c:pt idx="2227">
                  <c:v>30.7</c:v>
                </c:pt>
                <c:pt idx="2228">
                  <c:v>30.6</c:v>
                </c:pt>
                <c:pt idx="2229">
                  <c:v>30.5</c:v>
                </c:pt>
                <c:pt idx="2230">
                  <c:v>30.4</c:v>
                </c:pt>
                <c:pt idx="2231">
                  <c:v>30.4</c:v>
                </c:pt>
                <c:pt idx="2232">
                  <c:v>30.3</c:v>
                </c:pt>
                <c:pt idx="2233">
                  <c:v>30.2</c:v>
                </c:pt>
                <c:pt idx="2234">
                  <c:v>30.1</c:v>
                </c:pt>
                <c:pt idx="2235">
                  <c:v>30.1</c:v>
                </c:pt>
                <c:pt idx="2236">
                  <c:v>30</c:v>
                </c:pt>
                <c:pt idx="2237">
                  <c:v>29.9</c:v>
                </c:pt>
                <c:pt idx="2238">
                  <c:v>29.8</c:v>
                </c:pt>
                <c:pt idx="2239">
                  <c:v>29.7</c:v>
                </c:pt>
                <c:pt idx="2240">
                  <c:v>29.6</c:v>
                </c:pt>
                <c:pt idx="2241">
                  <c:v>29.5</c:v>
                </c:pt>
                <c:pt idx="2242">
                  <c:v>29.5</c:v>
                </c:pt>
                <c:pt idx="2243">
                  <c:v>29.4</c:v>
                </c:pt>
                <c:pt idx="2244">
                  <c:v>29.3</c:v>
                </c:pt>
                <c:pt idx="2245">
                  <c:v>29.2</c:v>
                </c:pt>
                <c:pt idx="2246">
                  <c:v>29.1</c:v>
                </c:pt>
                <c:pt idx="2247">
                  <c:v>29</c:v>
                </c:pt>
                <c:pt idx="2248">
                  <c:v>28.9</c:v>
                </c:pt>
                <c:pt idx="2249">
                  <c:v>28.8</c:v>
                </c:pt>
                <c:pt idx="2250">
                  <c:v>28.7</c:v>
                </c:pt>
                <c:pt idx="2251">
                  <c:v>28.6</c:v>
                </c:pt>
                <c:pt idx="2252">
                  <c:v>28.5</c:v>
                </c:pt>
                <c:pt idx="2253">
                  <c:v>28.4</c:v>
                </c:pt>
                <c:pt idx="2254">
                  <c:v>28.3</c:v>
                </c:pt>
                <c:pt idx="2255">
                  <c:v>28.2</c:v>
                </c:pt>
                <c:pt idx="2256">
                  <c:v>28</c:v>
                </c:pt>
                <c:pt idx="2257">
                  <c:v>27.9</c:v>
                </c:pt>
                <c:pt idx="2258">
                  <c:v>27.8</c:v>
                </c:pt>
                <c:pt idx="2259">
                  <c:v>27.7</c:v>
                </c:pt>
                <c:pt idx="2260">
                  <c:v>27.6</c:v>
                </c:pt>
                <c:pt idx="2261">
                  <c:v>27.5</c:v>
                </c:pt>
                <c:pt idx="2262">
                  <c:v>27.4</c:v>
                </c:pt>
                <c:pt idx="2263">
                  <c:v>27.3</c:v>
                </c:pt>
                <c:pt idx="2264">
                  <c:v>27.1</c:v>
                </c:pt>
                <c:pt idx="2265">
                  <c:v>27</c:v>
                </c:pt>
                <c:pt idx="2266">
                  <c:v>26.9</c:v>
                </c:pt>
                <c:pt idx="2267">
                  <c:v>26.8</c:v>
                </c:pt>
                <c:pt idx="2268">
                  <c:v>26.7</c:v>
                </c:pt>
                <c:pt idx="2269">
                  <c:v>26.6</c:v>
                </c:pt>
                <c:pt idx="2270">
                  <c:v>26.4</c:v>
                </c:pt>
                <c:pt idx="2271">
                  <c:v>26.3</c:v>
                </c:pt>
                <c:pt idx="2272">
                  <c:v>26.2</c:v>
                </c:pt>
                <c:pt idx="2273">
                  <c:v>26.1</c:v>
                </c:pt>
                <c:pt idx="2274">
                  <c:v>26</c:v>
                </c:pt>
                <c:pt idx="2275">
                  <c:v>25.9</c:v>
                </c:pt>
                <c:pt idx="2276">
                  <c:v>25.7</c:v>
                </c:pt>
                <c:pt idx="2277">
                  <c:v>25.6</c:v>
                </c:pt>
                <c:pt idx="2278">
                  <c:v>25.5</c:v>
                </c:pt>
                <c:pt idx="2279">
                  <c:v>25.4</c:v>
                </c:pt>
                <c:pt idx="2280">
                  <c:v>25.3</c:v>
                </c:pt>
                <c:pt idx="2281">
                  <c:v>25.2</c:v>
                </c:pt>
                <c:pt idx="2282">
                  <c:v>25</c:v>
                </c:pt>
                <c:pt idx="2283">
                  <c:v>24.9</c:v>
                </c:pt>
                <c:pt idx="2284">
                  <c:v>24.8</c:v>
                </c:pt>
                <c:pt idx="2285">
                  <c:v>24.7</c:v>
                </c:pt>
                <c:pt idx="2286">
                  <c:v>24.6</c:v>
                </c:pt>
                <c:pt idx="2287">
                  <c:v>24.5</c:v>
                </c:pt>
                <c:pt idx="2288">
                  <c:v>24.4</c:v>
                </c:pt>
                <c:pt idx="2289">
                  <c:v>24.3</c:v>
                </c:pt>
                <c:pt idx="2290">
                  <c:v>24.2</c:v>
                </c:pt>
                <c:pt idx="2291">
                  <c:v>24</c:v>
                </c:pt>
                <c:pt idx="2292">
                  <c:v>23.9</c:v>
                </c:pt>
                <c:pt idx="2293">
                  <c:v>23.8</c:v>
                </c:pt>
                <c:pt idx="2294">
                  <c:v>23.7</c:v>
                </c:pt>
                <c:pt idx="2295">
                  <c:v>23.6</c:v>
                </c:pt>
                <c:pt idx="2296">
                  <c:v>23.5</c:v>
                </c:pt>
                <c:pt idx="2297">
                  <c:v>23.4</c:v>
                </c:pt>
                <c:pt idx="2298">
                  <c:v>23.3</c:v>
                </c:pt>
                <c:pt idx="2299">
                  <c:v>23.2</c:v>
                </c:pt>
                <c:pt idx="2300">
                  <c:v>23.1</c:v>
                </c:pt>
                <c:pt idx="2301">
                  <c:v>23</c:v>
                </c:pt>
                <c:pt idx="2302">
                  <c:v>22.9</c:v>
                </c:pt>
                <c:pt idx="2303">
                  <c:v>22.8</c:v>
                </c:pt>
                <c:pt idx="2304">
                  <c:v>22.7</c:v>
                </c:pt>
                <c:pt idx="2305">
                  <c:v>22.7</c:v>
                </c:pt>
                <c:pt idx="2306">
                  <c:v>22.6</c:v>
                </c:pt>
                <c:pt idx="2307">
                  <c:v>22.5</c:v>
                </c:pt>
                <c:pt idx="2308">
                  <c:v>22.4</c:v>
                </c:pt>
                <c:pt idx="2309">
                  <c:v>22.3</c:v>
                </c:pt>
                <c:pt idx="2310">
                  <c:v>22.2</c:v>
                </c:pt>
                <c:pt idx="2311">
                  <c:v>22.1</c:v>
                </c:pt>
                <c:pt idx="2312">
                  <c:v>22</c:v>
                </c:pt>
                <c:pt idx="2313">
                  <c:v>22</c:v>
                </c:pt>
                <c:pt idx="2314">
                  <c:v>21.9</c:v>
                </c:pt>
                <c:pt idx="2315">
                  <c:v>21.8</c:v>
                </c:pt>
                <c:pt idx="2316">
                  <c:v>21.7</c:v>
                </c:pt>
                <c:pt idx="2317">
                  <c:v>21.6</c:v>
                </c:pt>
                <c:pt idx="2318">
                  <c:v>21.6</c:v>
                </c:pt>
                <c:pt idx="2319">
                  <c:v>21.5</c:v>
                </c:pt>
                <c:pt idx="2320">
                  <c:v>21.4</c:v>
                </c:pt>
                <c:pt idx="2321">
                  <c:v>21.3</c:v>
                </c:pt>
                <c:pt idx="2322">
                  <c:v>21.3</c:v>
                </c:pt>
                <c:pt idx="2323">
                  <c:v>21.2</c:v>
                </c:pt>
                <c:pt idx="2324">
                  <c:v>21.1</c:v>
                </c:pt>
                <c:pt idx="2325">
                  <c:v>21.1</c:v>
                </c:pt>
                <c:pt idx="2326">
                  <c:v>21</c:v>
                </c:pt>
                <c:pt idx="2327">
                  <c:v>20.9</c:v>
                </c:pt>
                <c:pt idx="2328">
                  <c:v>20.9</c:v>
                </c:pt>
                <c:pt idx="2329">
                  <c:v>20.8</c:v>
                </c:pt>
                <c:pt idx="2330">
                  <c:v>20.7</c:v>
                </c:pt>
                <c:pt idx="2331">
                  <c:v>20.7</c:v>
                </c:pt>
                <c:pt idx="2332">
                  <c:v>20.6</c:v>
                </c:pt>
                <c:pt idx="2333">
                  <c:v>20.5</c:v>
                </c:pt>
                <c:pt idx="2334">
                  <c:v>20.5</c:v>
                </c:pt>
                <c:pt idx="2335">
                  <c:v>20.399999999999999</c:v>
                </c:pt>
                <c:pt idx="2336">
                  <c:v>20.399999999999999</c:v>
                </c:pt>
                <c:pt idx="2337">
                  <c:v>20.3</c:v>
                </c:pt>
                <c:pt idx="2338">
                  <c:v>20.2</c:v>
                </c:pt>
                <c:pt idx="2339">
                  <c:v>20.2</c:v>
                </c:pt>
                <c:pt idx="2340">
                  <c:v>20.100000000000001</c:v>
                </c:pt>
                <c:pt idx="2341">
                  <c:v>20.100000000000001</c:v>
                </c:pt>
                <c:pt idx="2342">
                  <c:v>20</c:v>
                </c:pt>
                <c:pt idx="2343">
                  <c:v>20</c:v>
                </c:pt>
                <c:pt idx="2344">
                  <c:v>19.899999999999999</c:v>
                </c:pt>
                <c:pt idx="2345">
                  <c:v>19.899999999999999</c:v>
                </c:pt>
                <c:pt idx="2346">
                  <c:v>19.8</c:v>
                </c:pt>
                <c:pt idx="2347">
                  <c:v>19.8</c:v>
                </c:pt>
                <c:pt idx="2348">
                  <c:v>19.7</c:v>
                </c:pt>
                <c:pt idx="2349">
                  <c:v>19.7</c:v>
                </c:pt>
                <c:pt idx="2350">
                  <c:v>19.600000000000001</c:v>
                </c:pt>
                <c:pt idx="2351">
                  <c:v>19.600000000000001</c:v>
                </c:pt>
                <c:pt idx="2352">
                  <c:v>19.600000000000001</c:v>
                </c:pt>
                <c:pt idx="2353">
                  <c:v>19.5</c:v>
                </c:pt>
                <c:pt idx="2354">
                  <c:v>19.5</c:v>
                </c:pt>
                <c:pt idx="2355">
                  <c:v>19.399999999999999</c:v>
                </c:pt>
                <c:pt idx="2356">
                  <c:v>19.399999999999999</c:v>
                </c:pt>
                <c:pt idx="2357">
                  <c:v>19.399999999999999</c:v>
                </c:pt>
                <c:pt idx="2358">
                  <c:v>19.3</c:v>
                </c:pt>
                <c:pt idx="2359">
                  <c:v>19.3</c:v>
                </c:pt>
                <c:pt idx="2360">
                  <c:v>19.3</c:v>
                </c:pt>
                <c:pt idx="2361">
                  <c:v>19.2</c:v>
                </c:pt>
                <c:pt idx="2362">
                  <c:v>19.2</c:v>
                </c:pt>
                <c:pt idx="2363">
                  <c:v>19.2</c:v>
                </c:pt>
                <c:pt idx="2364">
                  <c:v>19.100000000000001</c:v>
                </c:pt>
                <c:pt idx="2365">
                  <c:v>19.100000000000001</c:v>
                </c:pt>
                <c:pt idx="2366">
                  <c:v>19.100000000000001</c:v>
                </c:pt>
                <c:pt idx="2367">
                  <c:v>19.100000000000001</c:v>
                </c:pt>
                <c:pt idx="2368">
                  <c:v>19</c:v>
                </c:pt>
                <c:pt idx="2369">
                  <c:v>19</c:v>
                </c:pt>
                <c:pt idx="2370">
                  <c:v>19</c:v>
                </c:pt>
                <c:pt idx="2371">
                  <c:v>19</c:v>
                </c:pt>
                <c:pt idx="2372">
                  <c:v>18.899999999999999</c:v>
                </c:pt>
                <c:pt idx="2373">
                  <c:v>18.899999999999999</c:v>
                </c:pt>
                <c:pt idx="2374">
                  <c:v>18.899999999999999</c:v>
                </c:pt>
                <c:pt idx="2375">
                  <c:v>18.899999999999999</c:v>
                </c:pt>
                <c:pt idx="2376">
                  <c:v>18.899999999999999</c:v>
                </c:pt>
                <c:pt idx="2377">
                  <c:v>18.8</c:v>
                </c:pt>
                <c:pt idx="2378">
                  <c:v>18.8</c:v>
                </c:pt>
                <c:pt idx="2379">
                  <c:v>18.8</c:v>
                </c:pt>
                <c:pt idx="2380">
                  <c:v>20.6</c:v>
                </c:pt>
                <c:pt idx="2381">
                  <c:v>20.7</c:v>
                </c:pt>
                <c:pt idx="2382">
                  <c:v>20.8</c:v>
                </c:pt>
                <c:pt idx="2383">
                  <c:v>20.9</c:v>
                </c:pt>
                <c:pt idx="2384">
                  <c:v>21</c:v>
                </c:pt>
                <c:pt idx="2385">
                  <c:v>21</c:v>
                </c:pt>
                <c:pt idx="2386">
                  <c:v>21.1</c:v>
                </c:pt>
                <c:pt idx="2387">
                  <c:v>21.1</c:v>
                </c:pt>
                <c:pt idx="2388">
                  <c:v>21.2</c:v>
                </c:pt>
                <c:pt idx="2389">
                  <c:v>21.2</c:v>
                </c:pt>
                <c:pt idx="2390">
                  <c:v>21.3</c:v>
                </c:pt>
                <c:pt idx="2391">
                  <c:v>21.3</c:v>
                </c:pt>
                <c:pt idx="2392">
                  <c:v>21.4</c:v>
                </c:pt>
                <c:pt idx="2393">
                  <c:v>21.4</c:v>
                </c:pt>
                <c:pt idx="2394">
                  <c:v>21.5</c:v>
                </c:pt>
                <c:pt idx="2395">
                  <c:v>21.5</c:v>
                </c:pt>
                <c:pt idx="2396">
                  <c:v>21.6</c:v>
                </c:pt>
                <c:pt idx="2397">
                  <c:v>21.6</c:v>
                </c:pt>
                <c:pt idx="2398">
                  <c:v>21.6</c:v>
                </c:pt>
                <c:pt idx="2399">
                  <c:v>21.7</c:v>
                </c:pt>
                <c:pt idx="2400">
                  <c:v>21.7</c:v>
                </c:pt>
                <c:pt idx="2401">
                  <c:v>21.8</c:v>
                </c:pt>
                <c:pt idx="2402">
                  <c:v>21.8</c:v>
                </c:pt>
                <c:pt idx="2403">
                  <c:v>21.8</c:v>
                </c:pt>
                <c:pt idx="2404">
                  <c:v>21.8</c:v>
                </c:pt>
                <c:pt idx="2405">
                  <c:v>21.9</c:v>
                </c:pt>
                <c:pt idx="2406">
                  <c:v>21.9</c:v>
                </c:pt>
                <c:pt idx="2407">
                  <c:v>21.9</c:v>
                </c:pt>
                <c:pt idx="2408">
                  <c:v>21.9</c:v>
                </c:pt>
                <c:pt idx="2409">
                  <c:v>21.9</c:v>
                </c:pt>
                <c:pt idx="2410">
                  <c:v>21.9</c:v>
                </c:pt>
                <c:pt idx="2411">
                  <c:v>21.9</c:v>
                </c:pt>
                <c:pt idx="2412">
                  <c:v>22</c:v>
                </c:pt>
                <c:pt idx="2413">
                  <c:v>22</c:v>
                </c:pt>
                <c:pt idx="2414">
                  <c:v>22</c:v>
                </c:pt>
                <c:pt idx="2415">
                  <c:v>21.9</c:v>
                </c:pt>
                <c:pt idx="2416">
                  <c:v>21.9</c:v>
                </c:pt>
                <c:pt idx="2417">
                  <c:v>21.9</c:v>
                </c:pt>
                <c:pt idx="2418">
                  <c:v>21.9</c:v>
                </c:pt>
                <c:pt idx="2419">
                  <c:v>21.8</c:v>
                </c:pt>
                <c:pt idx="2420">
                  <c:v>21.8</c:v>
                </c:pt>
                <c:pt idx="2421">
                  <c:v>21.8</c:v>
                </c:pt>
                <c:pt idx="2422">
                  <c:v>21.8</c:v>
                </c:pt>
                <c:pt idx="2423">
                  <c:v>21.7</c:v>
                </c:pt>
                <c:pt idx="2424">
                  <c:v>21.7</c:v>
                </c:pt>
                <c:pt idx="2425">
                  <c:v>21.7</c:v>
                </c:pt>
                <c:pt idx="2426">
                  <c:v>21.7</c:v>
                </c:pt>
                <c:pt idx="2427">
                  <c:v>21.7</c:v>
                </c:pt>
                <c:pt idx="2428">
                  <c:v>21.6</c:v>
                </c:pt>
                <c:pt idx="2429">
                  <c:v>21.6</c:v>
                </c:pt>
                <c:pt idx="2430">
                  <c:v>21.6</c:v>
                </c:pt>
                <c:pt idx="2431">
                  <c:v>21.6</c:v>
                </c:pt>
                <c:pt idx="2432">
                  <c:v>21.6</c:v>
                </c:pt>
                <c:pt idx="2433">
                  <c:v>21.5</c:v>
                </c:pt>
                <c:pt idx="2434">
                  <c:v>21.5</c:v>
                </c:pt>
                <c:pt idx="2435">
                  <c:v>21.5</c:v>
                </c:pt>
                <c:pt idx="2436">
                  <c:v>21.5</c:v>
                </c:pt>
                <c:pt idx="2437">
                  <c:v>21.4</c:v>
                </c:pt>
                <c:pt idx="2438">
                  <c:v>21.4</c:v>
                </c:pt>
                <c:pt idx="2439">
                  <c:v>21.4</c:v>
                </c:pt>
                <c:pt idx="2440">
                  <c:v>21.4</c:v>
                </c:pt>
                <c:pt idx="2441">
                  <c:v>21.3</c:v>
                </c:pt>
                <c:pt idx="2442">
                  <c:v>21.3</c:v>
                </c:pt>
                <c:pt idx="2443">
                  <c:v>21.3</c:v>
                </c:pt>
                <c:pt idx="2444">
                  <c:v>21.3</c:v>
                </c:pt>
                <c:pt idx="2445">
                  <c:v>21.4</c:v>
                </c:pt>
                <c:pt idx="2446">
                  <c:v>21.5</c:v>
                </c:pt>
                <c:pt idx="2447">
                  <c:v>21.5</c:v>
                </c:pt>
                <c:pt idx="2448">
                  <c:v>21.6</c:v>
                </c:pt>
                <c:pt idx="2449">
                  <c:v>21.6</c:v>
                </c:pt>
                <c:pt idx="2450">
                  <c:v>21.7</c:v>
                </c:pt>
                <c:pt idx="2451">
                  <c:v>21.8</c:v>
                </c:pt>
                <c:pt idx="2452">
                  <c:v>21.8</c:v>
                </c:pt>
                <c:pt idx="2453">
                  <c:v>21.9</c:v>
                </c:pt>
                <c:pt idx="2454">
                  <c:v>21.9</c:v>
                </c:pt>
                <c:pt idx="2455">
                  <c:v>21.9</c:v>
                </c:pt>
                <c:pt idx="2456">
                  <c:v>22</c:v>
                </c:pt>
                <c:pt idx="2457">
                  <c:v>22</c:v>
                </c:pt>
                <c:pt idx="2458">
                  <c:v>22.1</c:v>
                </c:pt>
                <c:pt idx="2459">
                  <c:v>22.1</c:v>
                </c:pt>
                <c:pt idx="2460">
                  <c:v>22.1</c:v>
                </c:pt>
                <c:pt idx="2461">
                  <c:v>22.2</c:v>
                </c:pt>
                <c:pt idx="2462">
                  <c:v>22.2</c:v>
                </c:pt>
                <c:pt idx="2463">
                  <c:v>22.3</c:v>
                </c:pt>
                <c:pt idx="2464">
                  <c:v>22.4</c:v>
                </c:pt>
                <c:pt idx="2465">
                  <c:v>22.5</c:v>
                </c:pt>
                <c:pt idx="2466">
                  <c:v>22.6</c:v>
                </c:pt>
                <c:pt idx="2467">
                  <c:v>22.6</c:v>
                </c:pt>
                <c:pt idx="2468">
                  <c:v>22.7</c:v>
                </c:pt>
                <c:pt idx="2469">
                  <c:v>22.8</c:v>
                </c:pt>
                <c:pt idx="2470">
                  <c:v>22.9</c:v>
                </c:pt>
                <c:pt idx="2471">
                  <c:v>23</c:v>
                </c:pt>
                <c:pt idx="2472">
                  <c:v>23.1</c:v>
                </c:pt>
                <c:pt idx="2473">
                  <c:v>23.3</c:v>
                </c:pt>
                <c:pt idx="2474">
                  <c:v>23.5</c:v>
                </c:pt>
                <c:pt idx="2475">
                  <c:v>23.7</c:v>
                </c:pt>
                <c:pt idx="2476">
                  <c:v>23.9</c:v>
                </c:pt>
                <c:pt idx="2477">
                  <c:v>24.1</c:v>
                </c:pt>
                <c:pt idx="2478">
                  <c:v>24.3</c:v>
                </c:pt>
                <c:pt idx="2479">
                  <c:v>24.5</c:v>
                </c:pt>
                <c:pt idx="2480">
                  <c:v>24.7</c:v>
                </c:pt>
                <c:pt idx="2481">
                  <c:v>24.9</c:v>
                </c:pt>
                <c:pt idx="2482">
                  <c:v>25.1</c:v>
                </c:pt>
                <c:pt idx="2483">
                  <c:v>25.5</c:v>
                </c:pt>
                <c:pt idx="2484">
                  <c:v>25.8</c:v>
                </c:pt>
                <c:pt idx="2485">
                  <c:v>26.2</c:v>
                </c:pt>
                <c:pt idx="2486">
                  <c:v>26.5</c:v>
                </c:pt>
                <c:pt idx="2487">
                  <c:v>26.9</c:v>
                </c:pt>
                <c:pt idx="2488">
                  <c:v>27.3</c:v>
                </c:pt>
                <c:pt idx="2489">
                  <c:v>27.6</c:v>
                </c:pt>
                <c:pt idx="2490">
                  <c:v>28</c:v>
                </c:pt>
                <c:pt idx="2491">
                  <c:v>28.3</c:v>
                </c:pt>
                <c:pt idx="2492">
                  <c:v>28.7</c:v>
                </c:pt>
                <c:pt idx="2493">
                  <c:v>29.1</c:v>
                </c:pt>
                <c:pt idx="2494">
                  <c:v>29.5</c:v>
                </c:pt>
                <c:pt idx="2495">
                  <c:v>29.9</c:v>
                </c:pt>
                <c:pt idx="2496">
                  <c:v>30.3</c:v>
                </c:pt>
                <c:pt idx="2497">
                  <c:v>30.8</c:v>
                </c:pt>
                <c:pt idx="2498">
                  <c:v>31.2</c:v>
                </c:pt>
                <c:pt idx="2499">
                  <c:v>31.6</c:v>
                </c:pt>
              </c:numCache>
            </c:numRef>
          </c:yVal>
          <c:smooth val="1"/>
          <c:extLst>
            <c:ext xmlns:c16="http://schemas.microsoft.com/office/drawing/2014/chart" uri="{C3380CC4-5D6E-409C-BE32-E72D297353CC}">
              <c16:uniqueId val="{00000008-9DA7-BD44-BAE0-465A010B8F52}"/>
            </c:ext>
          </c:extLst>
        </c:ser>
        <c:ser>
          <c:idx val="9"/>
          <c:order val="9"/>
          <c:tx>
            <c:strRef>
              <c:f>Sheet1!$K$1</c:f>
              <c:strCache>
                <c:ptCount val="1"/>
                <c:pt idx="0">
                  <c:v>5 ul</c:v>
                </c:pt>
              </c:strCache>
            </c:strRef>
          </c:tx>
          <c:spPr>
            <a:ln w="18494">
              <a:solidFill>
                <a:srgbClr val="DD0806"/>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K$2:$K$2501</c:f>
              <c:numCache>
                <c:formatCode>General</c:formatCode>
                <c:ptCount val="2500"/>
                <c:pt idx="0">
                  <c:v>19.5</c:v>
                </c:pt>
                <c:pt idx="1">
                  <c:v>19.399999999999999</c:v>
                </c:pt>
                <c:pt idx="2">
                  <c:v>19.3</c:v>
                </c:pt>
                <c:pt idx="3">
                  <c:v>19.2</c:v>
                </c:pt>
                <c:pt idx="4">
                  <c:v>19.100000000000001</c:v>
                </c:pt>
                <c:pt idx="5">
                  <c:v>19</c:v>
                </c:pt>
                <c:pt idx="6">
                  <c:v>18.899999999999999</c:v>
                </c:pt>
                <c:pt idx="7">
                  <c:v>18.8</c:v>
                </c:pt>
                <c:pt idx="8">
                  <c:v>18.7</c:v>
                </c:pt>
                <c:pt idx="9">
                  <c:v>18.600000000000001</c:v>
                </c:pt>
                <c:pt idx="10">
                  <c:v>18.600000000000001</c:v>
                </c:pt>
                <c:pt idx="11">
                  <c:v>18.600000000000001</c:v>
                </c:pt>
                <c:pt idx="12">
                  <c:v>18.600000000000001</c:v>
                </c:pt>
                <c:pt idx="13">
                  <c:v>18.7</c:v>
                </c:pt>
                <c:pt idx="14">
                  <c:v>18.7</c:v>
                </c:pt>
                <c:pt idx="15">
                  <c:v>18.8</c:v>
                </c:pt>
                <c:pt idx="16">
                  <c:v>18.8</c:v>
                </c:pt>
                <c:pt idx="17">
                  <c:v>18.899999999999999</c:v>
                </c:pt>
                <c:pt idx="18">
                  <c:v>18.899999999999999</c:v>
                </c:pt>
                <c:pt idx="19">
                  <c:v>19</c:v>
                </c:pt>
                <c:pt idx="20">
                  <c:v>19</c:v>
                </c:pt>
                <c:pt idx="21">
                  <c:v>19.100000000000001</c:v>
                </c:pt>
                <c:pt idx="22">
                  <c:v>19.2</c:v>
                </c:pt>
                <c:pt idx="23">
                  <c:v>19.399999999999999</c:v>
                </c:pt>
                <c:pt idx="24">
                  <c:v>19.5</c:v>
                </c:pt>
                <c:pt idx="25">
                  <c:v>19.600000000000001</c:v>
                </c:pt>
                <c:pt idx="26">
                  <c:v>19.8</c:v>
                </c:pt>
                <c:pt idx="27">
                  <c:v>19.899999999999999</c:v>
                </c:pt>
                <c:pt idx="28">
                  <c:v>20</c:v>
                </c:pt>
                <c:pt idx="29">
                  <c:v>20.100000000000001</c:v>
                </c:pt>
                <c:pt idx="30">
                  <c:v>20.3</c:v>
                </c:pt>
                <c:pt idx="31">
                  <c:v>20.399999999999999</c:v>
                </c:pt>
                <c:pt idx="32">
                  <c:v>20.5</c:v>
                </c:pt>
                <c:pt idx="33">
                  <c:v>20.5</c:v>
                </c:pt>
                <c:pt idx="34">
                  <c:v>20.6</c:v>
                </c:pt>
                <c:pt idx="35">
                  <c:v>20.6</c:v>
                </c:pt>
                <c:pt idx="36">
                  <c:v>20.6</c:v>
                </c:pt>
                <c:pt idx="37">
                  <c:v>20.7</c:v>
                </c:pt>
                <c:pt idx="38">
                  <c:v>20.7</c:v>
                </c:pt>
                <c:pt idx="39">
                  <c:v>20.8</c:v>
                </c:pt>
                <c:pt idx="40">
                  <c:v>20.8</c:v>
                </c:pt>
                <c:pt idx="41">
                  <c:v>20.9</c:v>
                </c:pt>
                <c:pt idx="42">
                  <c:v>20.8</c:v>
                </c:pt>
                <c:pt idx="43">
                  <c:v>20.8</c:v>
                </c:pt>
                <c:pt idx="44">
                  <c:v>20.7</c:v>
                </c:pt>
                <c:pt idx="45">
                  <c:v>20.7</c:v>
                </c:pt>
                <c:pt idx="46">
                  <c:v>20.6</c:v>
                </c:pt>
                <c:pt idx="47">
                  <c:v>20.6</c:v>
                </c:pt>
                <c:pt idx="48">
                  <c:v>20.5</c:v>
                </c:pt>
                <c:pt idx="49">
                  <c:v>20.399999999999999</c:v>
                </c:pt>
                <c:pt idx="50">
                  <c:v>20.399999999999999</c:v>
                </c:pt>
                <c:pt idx="51">
                  <c:v>20.3</c:v>
                </c:pt>
                <c:pt idx="52">
                  <c:v>20.3</c:v>
                </c:pt>
                <c:pt idx="53">
                  <c:v>20.2</c:v>
                </c:pt>
                <c:pt idx="54">
                  <c:v>20.100000000000001</c:v>
                </c:pt>
                <c:pt idx="55">
                  <c:v>20</c:v>
                </c:pt>
                <c:pt idx="56">
                  <c:v>19.899999999999999</c:v>
                </c:pt>
                <c:pt idx="57">
                  <c:v>19.8</c:v>
                </c:pt>
                <c:pt idx="58">
                  <c:v>19.7</c:v>
                </c:pt>
                <c:pt idx="59">
                  <c:v>19.600000000000001</c:v>
                </c:pt>
                <c:pt idx="60">
                  <c:v>19.5</c:v>
                </c:pt>
                <c:pt idx="61">
                  <c:v>19.399999999999999</c:v>
                </c:pt>
                <c:pt idx="62">
                  <c:v>19.3</c:v>
                </c:pt>
                <c:pt idx="63">
                  <c:v>19.2</c:v>
                </c:pt>
                <c:pt idx="64">
                  <c:v>19.100000000000001</c:v>
                </c:pt>
                <c:pt idx="65">
                  <c:v>19</c:v>
                </c:pt>
                <c:pt idx="66">
                  <c:v>18.899999999999999</c:v>
                </c:pt>
                <c:pt idx="67">
                  <c:v>18.8</c:v>
                </c:pt>
                <c:pt idx="68">
                  <c:v>18.7</c:v>
                </c:pt>
                <c:pt idx="69">
                  <c:v>18.600000000000001</c:v>
                </c:pt>
                <c:pt idx="70">
                  <c:v>18.5</c:v>
                </c:pt>
                <c:pt idx="71">
                  <c:v>18.399999999999999</c:v>
                </c:pt>
                <c:pt idx="72">
                  <c:v>18.3</c:v>
                </c:pt>
                <c:pt idx="73">
                  <c:v>18.2</c:v>
                </c:pt>
                <c:pt idx="74">
                  <c:v>18</c:v>
                </c:pt>
                <c:pt idx="75">
                  <c:v>17.8</c:v>
                </c:pt>
                <c:pt idx="76">
                  <c:v>17.600000000000001</c:v>
                </c:pt>
                <c:pt idx="77">
                  <c:v>17.5</c:v>
                </c:pt>
                <c:pt idx="78">
                  <c:v>17.3</c:v>
                </c:pt>
                <c:pt idx="79">
                  <c:v>17.100000000000001</c:v>
                </c:pt>
                <c:pt idx="80">
                  <c:v>17</c:v>
                </c:pt>
                <c:pt idx="81">
                  <c:v>16.8</c:v>
                </c:pt>
                <c:pt idx="82">
                  <c:v>16.600000000000001</c:v>
                </c:pt>
                <c:pt idx="83">
                  <c:v>16.5</c:v>
                </c:pt>
                <c:pt idx="84">
                  <c:v>16.399999999999999</c:v>
                </c:pt>
                <c:pt idx="85">
                  <c:v>16.3</c:v>
                </c:pt>
                <c:pt idx="86">
                  <c:v>16.3</c:v>
                </c:pt>
                <c:pt idx="87">
                  <c:v>16.2</c:v>
                </c:pt>
                <c:pt idx="88">
                  <c:v>16.100000000000001</c:v>
                </c:pt>
                <c:pt idx="89">
                  <c:v>16.100000000000001</c:v>
                </c:pt>
                <c:pt idx="90">
                  <c:v>16</c:v>
                </c:pt>
                <c:pt idx="91">
                  <c:v>15.9</c:v>
                </c:pt>
                <c:pt idx="92">
                  <c:v>15.9</c:v>
                </c:pt>
                <c:pt idx="93">
                  <c:v>15.8</c:v>
                </c:pt>
                <c:pt idx="94">
                  <c:v>15.7</c:v>
                </c:pt>
                <c:pt idx="95">
                  <c:v>15.7</c:v>
                </c:pt>
                <c:pt idx="96">
                  <c:v>15.7</c:v>
                </c:pt>
                <c:pt idx="97">
                  <c:v>15.7</c:v>
                </c:pt>
                <c:pt idx="98">
                  <c:v>15.7</c:v>
                </c:pt>
                <c:pt idx="99">
                  <c:v>15.7</c:v>
                </c:pt>
                <c:pt idx="100">
                  <c:v>15.7</c:v>
                </c:pt>
                <c:pt idx="101">
                  <c:v>15.7</c:v>
                </c:pt>
                <c:pt idx="102">
                  <c:v>15.7</c:v>
                </c:pt>
                <c:pt idx="103">
                  <c:v>15.7</c:v>
                </c:pt>
                <c:pt idx="104">
                  <c:v>15.6</c:v>
                </c:pt>
                <c:pt idx="105">
                  <c:v>15.6</c:v>
                </c:pt>
                <c:pt idx="106">
                  <c:v>15.7</c:v>
                </c:pt>
                <c:pt idx="107">
                  <c:v>15.7</c:v>
                </c:pt>
                <c:pt idx="108">
                  <c:v>15.7</c:v>
                </c:pt>
                <c:pt idx="109">
                  <c:v>15.7</c:v>
                </c:pt>
                <c:pt idx="110">
                  <c:v>15.7</c:v>
                </c:pt>
                <c:pt idx="111">
                  <c:v>15.7</c:v>
                </c:pt>
                <c:pt idx="112">
                  <c:v>15.7</c:v>
                </c:pt>
                <c:pt idx="113">
                  <c:v>15.7</c:v>
                </c:pt>
                <c:pt idx="114">
                  <c:v>15.7</c:v>
                </c:pt>
                <c:pt idx="115">
                  <c:v>15.7</c:v>
                </c:pt>
                <c:pt idx="116">
                  <c:v>15.7</c:v>
                </c:pt>
                <c:pt idx="117">
                  <c:v>15.7</c:v>
                </c:pt>
                <c:pt idx="118">
                  <c:v>15.7</c:v>
                </c:pt>
                <c:pt idx="119">
                  <c:v>15.6</c:v>
                </c:pt>
                <c:pt idx="120">
                  <c:v>15.5</c:v>
                </c:pt>
                <c:pt idx="121">
                  <c:v>15.5</c:v>
                </c:pt>
                <c:pt idx="122">
                  <c:v>15.4</c:v>
                </c:pt>
                <c:pt idx="123">
                  <c:v>15.4</c:v>
                </c:pt>
                <c:pt idx="124">
                  <c:v>15.3</c:v>
                </c:pt>
                <c:pt idx="125">
                  <c:v>15.2</c:v>
                </c:pt>
                <c:pt idx="126">
                  <c:v>15.2</c:v>
                </c:pt>
                <c:pt idx="127">
                  <c:v>15.1</c:v>
                </c:pt>
                <c:pt idx="128">
                  <c:v>15.1</c:v>
                </c:pt>
                <c:pt idx="129">
                  <c:v>15</c:v>
                </c:pt>
                <c:pt idx="130">
                  <c:v>14.9</c:v>
                </c:pt>
                <c:pt idx="131">
                  <c:v>14.9</c:v>
                </c:pt>
                <c:pt idx="132">
                  <c:v>14.8</c:v>
                </c:pt>
                <c:pt idx="133">
                  <c:v>14.8</c:v>
                </c:pt>
                <c:pt idx="134">
                  <c:v>14.7</c:v>
                </c:pt>
                <c:pt idx="135">
                  <c:v>14.6</c:v>
                </c:pt>
                <c:pt idx="136">
                  <c:v>14.6</c:v>
                </c:pt>
                <c:pt idx="137">
                  <c:v>14.5</c:v>
                </c:pt>
                <c:pt idx="138">
                  <c:v>14.4</c:v>
                </c:pt>
                <c:pt idx="139">
                  <c:v>14.4</c:v>
                </c:pt>
                <c:pt idx="140">
                  <c:v>14.3</c:v>
                </c:pt>
                <c:pt idx="141">
                  <c:v>14.3</c:v>
                </c:pt>
                <c:pt idx="142">
                  <c:v>14.2</c:v>
                </c:pt>
                <c:pt idx="143">
                  <c:v>14.1</c:v>
                </c:pt>
                <c:pt idx="144">
                  <c:v>14.1</c:v>
                </c:pt>
                <c:pt idx="145">
                  <c:v>14</c:v>
                </c:pt>
                <c:pt idx="146">
                  <c:v>14</c:v>
                </c:pt>
                <c:pt idx="147">
                  <c:v>13.9</c:v>
                </c:pt>
                <c:pt idx="148">
                  <c:v>13.8</c:v>
                </c:pt>
                <c:pt idx="149">
                  <c:v>13.8</c:v>
                </c:pt>
                <c:pt idx="150">
                  <c:v>13.7</c:v>
                </c:pt>
                <c:pt idx="151">
                  <c:v>13.7</c:v>
                </c:pt>
                <c:pt idx="152">
                  <c:v>13.6</c:v>
                </c:pt>
                <c:pt idx="153">
                  <c:v>13.6</c:v>
                </c:pt>
                <c:pt idx="154">
                  <c:v>13.5</c:v>
                </c:pt>
                <c:pt idx="155">
                  <c:v>13.5</c:v>
                </c:pt>
                <c:pt idx="156">
                  <c:v>13.4</c:v>
                </c:pt>
                <c:pt idx="157">
                  <c:v>13.4</c:v>
                </c:pt>
                <c:pt idx="158">
                  <c:v>13.3</c:v>
                </c:pt>
                <c:pt idx="159">
                  <c:v>13.3</c:v>
                </c:pt>
                <c:pt idx="160">
                  <c:v>13.2</c:v>
                </c:pt>
                <c:pt idx="161">
                  <c:v>13.2</c:v>
                </c:pt>
                <c:pt idx="162">
                  <c:v>13.1</c:v>
                </c:pt>
                <c:pt idx="163">
                  <c:v>13.1</c:v>
                </c:pt>
                <c:pt idx="164">
                  <c:v>13</c:v>
                </c:pt>
                <c:pt idx="165">
                  <c:v>13</c:v>
                </c:pt>
                <c:pt idx="166">
                  <c:v>12.9</c:v>
                </c:pt>
                <c:pt idx="167">
                  <c:v>12.9</c:v>
                </c:pt>
                <c:pt idx="168">
                  <c:v>12.9</c:v>
                </c:pt>
                <c:pt idx="169">
                  <c:v>12.8</c:v>
                </c:pt>
                <c:pt idx="170">
                  <c:v>12.8</c:v>
                </c:pt>
                <c:pt idx="171">
                  <c:v>12.7</c:v>
                </c:pt>
                <c:pt idx="172">
                  <c:v>12.7</c:v>
                </c:pt>
                <c:pt idx="173">
                  <c:v>12.6</c:v>
                </c:pt>
                <c:pt idx="174">
                  <c:v>12.6</c:v>
                </c:pt>
                <c:pt idx="175">
                  <c:v>12.5</c:v>
                </c:pt>
                <c:pt idx="176">
                  <c:v>12.5</c:v>
                </c:pt>
                <c:pt idx="177">
                  <c:v>12.5</c:v>
                </c:pt>
                <c:pt idx="178">
                  <c:v>12.4</c:v>
                </c:pt>
                <c:pt idx="179">
                  <c:v>12.4</c:v>
                </c:pt>
                <c:pt idx="180">
                  <c:v>12.3</c:v>
                </c:pt>
                <c:pt idx="181">
                  <c:v>12.3</c:v>
                </c:pt>
                <c:pt idx="182">
                  <c:v>12.3</c:v>
                </c:pt>
                <c:pt idx="183">
                  <c:v>12.2</c:v>
                </c:pt>
                <c:pt idx="184">
                  <c:v>12.2</c:v>
                </c:pt>
                <c:pt idx="185">
                  <c:v>12.1</c:v>
                </c:pt>
                <c:pt idx="186">
                  <c:v>12.1</c:v>
                </c:pt>
                <c:pt idx="187">
                  <c:v>12.1</c:v>
                </c:pt>
                <c:pt idx="188">
                  <c:v>12</c:v>
                </c:pt>
                <c:pt idx="189">
                  <c:v>12</c:v>
                </c:pt>
                <c:pt idx="190">
                  <c:v>12</c:v>
                </c:pt>
                <c:pt idx="191">
                  <c:v>11.9</c:v>
                </c:pt>
                <c:pt idx="192">
                  <c:v>11.9</c:v>
                </c:pt>
                <c:pt idx="193">
                  <c:v>11.8</c:v>
                </c:pt>
                <c:pt idx="194">
                  <c:v>11.8</c:v>
                </c:pt>
                <c:pt idx="195">
                  <c:v>11.8</c:v>
                </c:pt>
                <c:pt idx="196">
                  <c:v>11.7</c:v>
                </c:pt>
                <c:pt idx="197">
                  <c:v>11.7</c:v>
                </c:pt>
                <c:pt idx="198">
                  <c:v>11.7</c:v>
                </c:pt>
                <c:pt idx="199">
                  <c:v>11.6</c:v>
                </c:pt>
                <c:pt idx="200">
                  <c:v>11.6</c:v>
                </c:pt>
                <c:pt idx="201">
                  <c:v>11.6</c:v>
                </c:pt>
                <c:pt idx="202">
                  <c:v>11.5</c:v>
                </c:pt>
                <c:pt idx="203">
                  <c:v>11.5</c:v>
                </c:pt>
                <c:pt idx="204">
                  <c:v>11.4</c:v>
                </c:pt>
                <c:pt idx="205">
                  <c:v>11.4</c:v>
                </c:pt>
                <c:pt idx="206">
                  <c:v>11.4</c:v>
                </c:pt>
                <c:pt idx="207">
                  <c:v>11.3</c:v>
                </c:pt>
                <c:pt idx="208">
                  <c:v>11.3</c:v>
                </c:pt>
                <c:pt idx="209">
                  <c:v>11.2</c:v>
                </c:pt>
                <c:pt idx="210">
                  <c:v>11.2</c:v>
                </c:pt>
                <c:pt idx="211">
                  <c:v>11.2</c:v>
                </c:pt>
                <c:pt idx="212">
                  <c:v>11.1</c:v>
                </c:pt>
                <c:pt idx="213">
                  <c:v>11.1</c:v>
                </c:pt>
                <c:pt idx="214">
                  <c:v>11</c:v>
                </c:pt>
                <c:pt idx="215">
                  <c:v>11</c:v>
                </c:pt>
                <c:pt idx="216">
                  <c:v>11</c:v>
                </c:pt>
                <c:pt idx="217">
                  <c:v>10.9</c:v>
                </c:pt>
                <c:pt idx="218">
                  <c:v>10.9</c:v>
                </c:pt>
                <c:pt idx="219">
                  <c:v>10.9</c:v>
                </c:pt>
                <c:pt idx="220">
                  <c:v>10.8</c:v>
                </c:pt>
                <c:pt idx="221">
                  <c:v>10.8</c:v>
                </c:pt>
                <c:pt idx="222">
                  <c:v>10.7</c:v>
                </c:pt>
                <c:pt idx="223">
                  <c:v>10.7</c:v>
                </c:pt>
                <c:pt idx="224">
                  <c:v>10.7</c:v>
                </c:pt>
                <c:pt idx="225">
                  <c:v>10.6</c:v>
                </c:pt>
                <c:pt idx="226">
                  <c:v>10.6</c:v>
                </c:pt>
                <c:pt idx="227">
                  <c:v>10.6</c:v>
                </c:pt>
                <c:pt idx="228">
                  <c:v>10.6</c:v>
                </c:pt>
                <c:pt idx="229">
                  <c:v>10.5</c:v>
                </c:pt>
                <c:pt idx="230">
                  <c:v>10.5</c:v>
                </c:pt>
                <c:pt idx="231">
                  <c:v>10.5</c:v>
                </c:pt>
                <c:pt idx="232">
                  <c:v>10.4</c:v>
                </c:pt>
                <c:pt idx="233">
                  <c:v>10.4</c:v>
                </c:pt>
                <c:pt idx="234">
                  <c:v>10.4</c:v>
                </c:pt>
                <c:pt idx="235">
                  <c:v>10.3</c:v>
                </c:pt>
                <c:pt idx="236">
                  <c:v>10.3</c:v>
                </c:pt>
                <c:pt idx="237">
                  <c:v>10.3</c:v>
                </c:pt>
                <c:pt idx="238">
                  <c:v>10.3</c:v>
                </c:pt>
                <c:pt idx="239">
                  <c:v>10.199999999999999</c:v>
                </c:pt>
                <c:pt idx="240">
                  <c:v>10.199999999999999</c:v>
                </c:pt>
                <c:pt idx="241">
                  <c:v>10.199999999999999</c:v>
                </c:pt>
                <c:pt idx="242">
                  <c:v>10.199999999999999</c:v>
                </c:pt>
                <c:pt idx="243">
                  <c:v>10.1</c:v>
                </c:pt>
                <c:pt idx="244">
                  <c:v>10.1</c:v>
                </c:pt>
                <c:pt idx="245">
                  <c:v>10.1</c:v>
                </c:pt>
                <c:pt idx="246">
                  <c:v>10.1</c:v>
                </c:pt>
                <c:pt idx="247">
                  <c:v>10</c:v>
                </c:pt>
                <c:pt idx="248">
                  <c:v>10</c:v>
                </c:pt>
                <c:pt idx="249">
                  <c:v>10</c:v>
                </c:pt>
                <c:pt idx="250">
                  <c:v>10</c:v>
                </c:pt>
                <c:pt idx="251">
                  <c:v>10</c:v>
                </c:pt>
                <c:pt idx="252">
                  <c:v>10</c:v>
                </c:pt>
                <c:pt idx="253">
                  <c:v>9.9</c:v>
                </c:pt>
                <c:pt idx="254">
                  <c:v>9.9</c:v>
                </c:pt>
                <c:pt idx="255">
                  <c:v>9.9</c:v>
                </c:pt>
                <c:pt idx="256">
                  <c:v>9.9</c:v>
                </c:pt>
                <c:pt idx="257">
                  <c:v>9.9</c:v>
                </c:pt>
                <c:pt idx="258">
                  <c:v>9.9</c:v>
                </c:pt>
                <c:pt idx="259">
                  <c:v>9.9</c:v>
                </c:pt>
                <c:pt idx="260">
                  <c:v>9.9</c:v>
                </c:pt>
                <c:pt idx="261">
                  <c:v>9.9</c:v>
                </c:pt>
                <c:pt idx="262">
                  <c:v>9.9</c:v>
                </c:pt>
                <c:pt idx="263">
                  <c:v>9.9</c:v>
                </c:pt>
                <c:pt idx="264">
                  <c:v>9.9</c:v>
                </c:pt>
                <c:pt idx="265">
                  <c:v>9.9</c:v>
                </c:pt>
                <c:pt idx="266">
                  <c:v>9.9</c:v>
                </c:pt>
                <c:pt idx="267">
                  <c:v>9.9</c:v>
                </c:pt>
                <c:pt idx="268">
                  <c:v>9.9</c:v>
                </c:pt>
                <c:pt idx="269">
                  <c:v>9.9</c:v>
                </c:pt>
                <c:pt idx="270">
                  <c:v>9.9</c:v>
                </c:pt>
                <c:pt idx="271">
                  <c:v>9.9</c:v>
                </c:pt>
                <c:pt idx="272">
                  <c:v>9.9</c:v>
                </c:pt>
                <c:pt idx="273">
                  <c:v>9.9</c:v>
                </c:pt>
                <c:pt idx="274">
                  <c:v>9.9</c:v>
                </c:pt>
                <c:pt idx="275">
                  <c:v>9.9</c:v>
                </c:pt>
                <c:pt idx="276">
                  <c:v>9.9</c:v>
                </c:pt>
                <c:pt idx="277">
                  <c:v>9.9</c:v>
                </c:pt>
                <c:pt idx="278">
                  <c:v>9.9</c:v>
                </c:pt>
                <c:pt idx="279">
                  <c:v>9.9</c:v>
                </c:pt>
                <c:pt idx="280">
                  <c:v>9.9</c:v>
                </c:pt>
                <c:pt idx="281">
                  <c:v>9.9</c:v>
                </c:pt>
                <c:pt idx="282">
                  <c:v>9.9</c:v>
                </c:pt>
                <c:pt idx="283">
                  <c:v>9.9</c:v>
                </c:pt>
                <c:pt idx="284">
                  <c:v>9.9</c:v>
                </c:pt>
                <c:pt idx="285">
                  <c:v>9.9</c:v>
                </c:pt>
                <c:pt idx="286">
                  <c:v>9.9</c:v>
                </c:pt>
                <c:pt idx="287">
                  <c:v>9.9</c:v>
                </c:pt>
                <c:pt idx="288">
                  <c:v>9.9</c:v>
                </c:pt>
                <c:pt idx="289">
                  <c:v>9.9</c:v>
                </c:pt>
                <c:pt idx="290">
                  <c:v>9.9</c:v>
                </c:pt>
                <c:pt idx="291">
                  <c:v>9.9</c:v>
                </c:pt>
                <c:pt idx="292">
                  <c:v>9.9</c:v>
                </c:pt>
                <c:pt idx="293">
                  <c:v>9.9</c:v>
                </c:pt>
                <c:pt idx="294">
                  <c:v>9.9</c:v>
                </c:pt>
                <c:pt idx="295">
                  <c:v>9.9</c:v>
                </c:pt>
                <c:pt idx="296">
                  <c:v>9.9</c:v>
                </c:pt>
                <c:pt idx="297">
                  <c:v>10</c:v>
                </c:pt>
                <c:pt idx="298">
                  <c:v>10</c:v>
                </c:pt>
                <c:pt idx="299">
                  <c:v>10</c:v>
                </c:pt>
                <c:pt idx="300">
                  <c:v>10</c:v>
                </c:pt>
                <c:pt idx="301">
                  <c:v>10</c:v>
                </c:pt>
                <c:pt idx="302">
                  <c:v>10</c:v>
                </c:pt>
                <c:pt idx="303">
                  <c:v>10</c:v>
                </c:pt>
                <c:pt idx="304">
                  <c:v>10</c:v>
                </c:pt>
                <c:pt idx="305">
                  <c:v>10.1</c:v>
                </c:pt>
                <c:pt idx="306">
                  <c:v>10.1</c:v>
                </c:pt>
                <c:pt idx="307">
                  <c:v>10.1</c:v>
                </c:pt>
                <c:pt idx="308">
                  <c:v>10.1</c:v>
                </c:pt>
                <c:pt idx="309">
                  <c:v>10.1</c:v>
                </c:pt>
                <c:pt idx="310">
                  <c:v>10.1</c:v>
                </c:pt>
                <c:pt idx="311">
                  <c:v>10.199999999999999</c:v>
                </c:pt>
                <c:pt idx="312">
                  <c:v>10.199999999999999</c:v>
                </c:pt>
                <c:pt idx="313">
                  <c:v>10.199999999999999</c:v>
                </c:pt>
                <c:pt idx="314">
                  <c:v>10.199999999999999</c:v>
                </c:pt>
                <c:pt idx="315">
                  <c:v>10.199999999999999</c:v>
                </c:pt>
                <c:pt idx="316">
                  <c:v>10.3</c:v>
                </c:pt>
                <c:pt idx="317">
                  <c:v>10.3</c:v>
                </c:pt>
                <c:pt idx="318">
                  <c:v>10.3</c:v>
                </c:pt>
                <c:pt idx="319">
                  <c:v>10.3</c:v>
                </c:pt>
                <c:pt idx="320">
                  <c:v>10.4</c:v>
                </c:pt>
                <c:pt idx="321">
                  <c:v>10.4</c:v>
                </c:pt>
                <c:pt idx="322">
                  <c:v>10.4</c:v>
                </c:pt>
                <c:pt idx="323">
                  <c:v>10.4</c:v>
                </c:pt>
                <c:pt idx="324">
                  <c:v>10.5</c:v>
                </c:pt>
                <c:pt idx="325">
                  <c:v>10.5</c:v>
                </c:pt>
                <c:pt idx="326">
                  <c:v>10.5</c:v>
                </c:pt>
                <c:pt idx="327">
                  <c:v>10.6</c:v>
                </c:pt>
                <c:pt idx="328">
                  <c:v>10.6</c:v>
                </c:pt>
                <c:pt idx="329">
                  <c:v>10.6</c:v>
                </c:pt>
                <c:pt idx="330">
                  <c:v>10.7</c:v>
                </c:pt>
                <c:pt idx="331">
                  <c:v>10.7</c:v>
                </c:pt>
                <c:pt idx="332">
                  <c:v>10.7</c:v>
                </c:pt>
                <c:pt idx="333">
                  <c:v>10.8</c:v>
                </c:pt>
                <c:pt idx="334">
                  <c:v>10.8</c:v>
                </c:pt>
                <c:pt idx="335">
                  <c:v>10.8</c:v>
                </c:pt>
                <c:pt idx="336">
                  <c:v>10.9</c:v>
                </c:pt>
                <c:pt idx="337">
                  <c:v>10.9</c:v>
                </c:pt>
                <c:pt idx="338">
                  <c:v>11</c:v>
                </c:pt>
                <c:pt idx="339">
                  <c:v>11</c:v>
                </c:pt>
                <c:pt idx="340">
                  <c:v>11</c:v>
                </c:pt>
                <c:pt idx="341">
                  <c:v>11.1</c:v>
                </c:pt>
                <c:pt idx="342">
                  <c:v>11.1</c:v>
                </c:pt>
                <c:pt idx="343">
                  <c:v>11.2</c:v>
                </c:pt>
                <c:pt idx="344">
                  <c:v>11.2</c:v>
                </c:pt>
                <c:pt idx="345">
                  <c:v>11.2</c:v>
                </c:pt>
                <c:pt idx="346">
                  <c:v>11.3</c:v>
                </c:pt>
                <c:pt idx="347">
                  <c:v>11.3</c:v>
                </c:pt>
                <c:pt idx="348">
                  <c:v>11.4</c:v>
                </c:pt>
                <c:pt idx="349">
                  <c:v>11.4</c:v>
                </c:pt>
                <c:pt idx="350">
                  <c:v>11.4</c:v>
                </c:pt>
                <c:pt idx="351">
                  <c:v>11.5</c:v>
                </c:pt>
                <c:pt idx="352">
                  <c:v>11.5</c:v>
                </c:pt>
                <c:pt idx="353">
                  <c:v>11.6</c:v>
                </c:pt>
                <c:pt idx="354">
                  <c:v>11.6</c:v>
                </c:pt>
                <c:pt idx="355">
                  <c:v>11.6</c:v>
                </c:pt>
                <c:pt idx="356">
                  <c:v>11.7</c:v>
                </c:pt>
                <c:pt idx="357">
                  <c:v>11.7</c:v>
                </c:pt>
                <c:pt idx="358">
                  <c:v>11.7</c:v>
                </c:pt>
                <c:pt idx="359">
                  <c:v>11.8</c:v>
                </c:pt>
                <c:pt idx="360">
                  <c:v>11.8</c:v>
                </c:pt>
                <c:pt idx="361">
                  <c:v>11.9</c:v>
                </c:pt>
                <c:pt idx="362">
                  <c:v>11.9</c:v>
                </c:pt>
                <c:pt idx="363">
                  <c:v>11.9</c:v>
                </c:pt>
                <c:pt idx="364">
                  <c:v>12</c:v>
                </c:pt>
                <c:pt idx="365">
                  <c:v>12</c:v>
                </c:pt>
                <c:pt idx="366">
                  <c:v>12</c:v>
                </c:pt>
                <c:pt idx="367">
                  <c:v>12.1</c:v>
                </c:pt>
                <c:pt idx="368">
                  <c:v>12.1</c:v>
                </c:pt>
                <c:pt idx="369">
                  <c:v>12.1</c:v>
                </c:pt>
                <c:pt idx="370">
                  <c:v>12.2</c:v>
                </c:pt>
                <c:pt idx="371">
                  <c:v>12.2</c:v>
                </c:pt>
                <c:pt idx="372">
                  <c:v>12.2</c:v>
                </c:pt>
                <c:pt idx="373">
                  <c:v>12.3</c:v>
                </c:pt>
                <c:pt idx="374">
                  <c:v>12.3</c:v>
                </c:pt>
                <c:pt idx="375">
                  <c:v>12.3</c:v>
                </c:pt>
                <c:pt idx="376">
                  <c:v>12.4</c:v>
                </c:pt>
                <c:pt idx="377">
                  <c:v>12.4</c:v>
                </c:pt>
                <c:pt idx="378">
                  <c:v>12.5</c:v>
                </c:pt>
                <c:pt idx="379">
                  <c:v>12.5</c:v>
                </c:pt>
                <c:pt idx="380">
                  <c:v>12.5</c:v>
                </c:pt>
                <c:pt idx="381">
                  <c:v>12.6</c:v>
                </c:pt>
                <c:pt idx="382">
                  <c:v>12.6</c:v>
                </c:pt>
                <c:pt idx="383">
                  <c:v>12.6</c:v>
                </c:pt>
                <c:pt idx="384">
                  <c:v>12.7</c:v>
                </c:pt>
                <c:pt idx="385">
                  <c:v>12.7</c:v>
                </c:pt>
                <c:pt idx="386">
                  <c:v>12.7</c:v>
                </c:pt>
                <c:pt idx="387">
                  <c:v>12.8</c:v>
                </c:pt>
                <c:pt idx="388">
                  <c:v>12.8</c:v>
                </c:pt>
                <c:pt idx="389">
                  <c:v>12.9</c:v>
                </c:pt>
                <c:pt idx="390">
                  <c:v>12.9</c:v>
                </c:pt>
                <c:pt idx="391">
                  <c:v>12.9</c:v>
                </c:pt>
                <c:pt idx="392">
                  <c:v>13</c:v>
                </c:pt>
                <c:pt idx="393">
                  <c:v>13</c:v>
                </c:pt>
                <c:pt idx="394">
                  <c:v>13.1</c:v>
                </c:pt>
                <c:pt idx="395">
                  <c:v>13.1</c:v>
                </c:pt>
                <c:pt idx="396">
                  <c:v>13.1</c:v>
                </c:pt>
                <c:pt idx="397">
                  <c:v>13.2</c:v>
                </c:pt>
                <c:pt idx="398">
                  <c:v>13.2</c:v>
                </c:pt>
                <c:pt idx="399">
                  <c:v>13.3</c:v>
                </c:pt>
                <c:pt idx="400">
                  <c:v>13.3</c:v>
                </c:pt>
                <c:pt idx="401">
                  <c:v>13.4</c:v>
                </c:pt>
                <c:pt idx="402">
                  <c:v>13.4</c:v>
                </c:pt>
                <c:pt idx="403">
                  <c:v>13.5</c:v>
                </c:pt>
                <c:pt idx="404">
                  <c:v>13.5</c:v>
                </c:pt>
                <c:pt idx="405">
                  <c:v>13.6</c:v>
                </c:pt>
                <c:pt idx="406">
                  <c:v>13.7</c:v>
                </c:pt>
                <c:pt idx="407">
                  <c:v>13.7</c:v>
                </c:pt>
                <c:pt idx="408">
                  <c:v>13.8</c:v>
                </c:pt>
                <c:pt idx="409">
                  <c:v>13.8</c:v>
                </c:pt>
                <c:pt idx="410">
                  <c:v>13.9</c:v>
                </c:pt>
                <c:pt idx="411">
                  <c:v>14</c:v>
                </c:pt>
                <c:pt idx="412">
                  <c:v>14</c:v>
                </c:pt>
                <c:pt idx="413">
                  <c:v>14.1</c:v>
                </c:pt>
                <c:pt idx="414">
                  <c:v>14.2</c:v>
                </c:pt>
                <c:pt idx="415">
                  <c:v>14.2</c:v>
                </c:pt>
                <c:pt idx="416">
                  <c:v>14.3</c:v>
                </c:pt>
                <c:pt idx="417">
                  <c:v>14.4</c:v>
                </c:pt>
                <c:pt idx="418">
                  <c:v>14.4</c:v>
                </c:pt>
                <c:pt idx="419">
                  <c:v>14.5</c:v>
                </c:pt>
                <c:pt idx="420">
                  <c:v>14.6</c:v>
                </c:pt>
                <c:pt idx="421">
                  <c:v>14.7</c:v>
                </c:pt>
                <c:pt idx="422">
                  <c:v>14.7</c:v>
                </c:pt>
                <c:pt idx="423">
                  <c:v>14.8</c:v>
                </c:pt>
                <c:pt idx="424">
                  <c:v>14.9</c:v>
                </c:pt>
                <c:pt idx="425">
                  <c:v>15</c:v>
                </c:pt>
                <c:pt idx="426">
                  <c:v>15.1</c:v>
                </c:pt>
                <c:pt idx="427">
                  <c:v>15.1</c:v>
                </c:pt>
                <c:pt idx="428">
                  <c:v>15.2</c:v>
                </c:pt>
                <c:pt idx="429">
                  <c:v>15.3</c:v>
                </c:pt>
                <c:pt idx="430">
                  <c:v>15.4</c:v>
                </c:pt>
                <c:pt idx="431">
                  <c:v>15.5</c:v>
                </c:pt>
                <c:pt idx="432">
                  <c:v>15.6</c:v>
                </c:pt>
                <c:pt idx="433">
                  <c:v>15.6</c:v>
                </c:pt>
                <c:pt idx="434">
                  <c:v>15.7</c:v>
                </c:pt>
                <c:pt idx="435">
                  <c:v>15.8</c:v>
                </c:pt>
                <c:pt idx="436">
                  <c:v>15.9</c:v>
                </c:pt>
                <c:pt idx="437">
                  <c:v>16</c:v>
                </c:pt>
                <c:pt idx="438">
                  <c:v>16.100000000000001</c:v>
                </c:pt>
                <c:pt idx="439">
                  <c:v>16.2</c:v>
                </c:pt>
                <c:pt idx="440">
                  <c:v>16.3</c:v>
                </c:pt>
                <c:pt idx="441">
                  <c:v>16.399999999999999</c:v>
                </c:pt>
                <c:pt idx="442">
                  <c:v>16.5</c:v>
                </c:pt>
                <c:pt idx="443">
                  <c:v>16.600000000000001</c:v>
                </c:pt>
                <c:pt idx="444">
                  <c:v>16.7</c:v>
                </c:pt>
                <c:pt idx="445">
                  <c:v>16.8</c:v>
                </c:pt>
                <c:pt idx="446">
                  <c:v>16.899999999999999</c:v>
                </c:pt>
                <c:pt idx="447">
                  <c:v>17</c:v>
                </c:pt>
                <c:pt idx="448">
                  <c:v>17.100000000000001</c:v>
                </c:pt>
                <c:pt idx="449">
                  <c:v>17.2</c:v>
                </c:pt>
                <c:pt idx="450">
                  <c:v>17.3</c:v>
                </c:pt>
                <c:pt idx="451">
                  <c:v>17.5</c:v>
                </c:pt>
                <c:pt idx="452">
                  <c:v>17.600000000000001</c:v>
                </c:pt>
                <c:pt idx="453">
                  <c:v>17.7</c:v>
                </c:pt>
                <c:pt idx="454">
                  <c:v>17.8</c:v>
                </c:pt>
                <c:pt idx="455">
                  <c:v>18</c:v>
                </c:pt>
                <c:pt idx="456">
                  <c:v>18.100000000000001</c:v>
                </c:pt>
                <c:pt idx="457">
                  <c:v>18.2</c:v>
                </c:pt>
                <c:pt idx="458">
                  <c:v>18.399999999999999</c:v>
                </c:pt>
                <c:pt idx="459">
                  <c:v>18.5</c:v>
                </c:pt>
                <c:pt idx="460">
                  <c:v>18.600000000000001</c:v>
                </c:pt>
                <c:pt idx="461">
                  <c:v>18.8</c:v>
                </c:pt>
                <c:pt idx="462">
                  <c:v>18.899999999999999</c:v>
                </c:pt>
                <c:pt idx="463">
                  <c:v>19</c:v>
                </c:pt>
                <c:pt idx="464">
                  <c:v>19.2</c:v>
                </c:pt>
                <c:pt idx="465">
                  <c:v>19.3</c:v>
                </c:pt>
                <c:pt idx="466">
                  <c:v>19.5</c:v>
                </c:pt>
                <c:pt idx="467">
                  <c:v>19.600000000000001</c:v>
                </c:pt>
                <c:pt idx="468">
                  <c:v>19.8</c:v>
                </c:pt>
                <c:pt idx="469">
                  <c:v>20</c:v>
                </c:pt>
                <c:pt idx="470">
                  <c:v>20.100000000000001</c:v>
                </c:pt>
                <c:pt idx="471">
                  <c:v>20.3</c:v>
                </c:pt>
                <c:pt idx="472">
                  <c:v>20.5</c:v>
                </c:pt>
                <c:pt idx="473">
                  <c:v>20.6</c:v>
                </c:pt>
                <c:pt idx="474">
                  <c:v>20.8</c:v>
                </c:pt>
                <c:pt idx="475">
                  <c:v>21</c:v>
                </c:pt>
                <c:pt idx="476">
                  <c:v>21.2</c:v>
                </c:pt>
                <c:pt idx="477">
                  <c:v>21.4</c:v>
                </c:pt>
                <c:pt idx="478">
                  <c:v>21.6</c:v>
                </c:pt>
                <c:pt idx="479">
                  <c:v>21.8</c:v>
                </c:pt>
                <c:pt idx="480">
                  <c:v>22</c:v>
                </c:pt>
                <c:pt idx="481">
                  <c:v>22.2</c:v>
                </c:pt>
                <c:pt idx="482">
                  <c:v>22.4</c:v>
                </c:pt>
                <c:pt idx="483">
                  <c:v>22.6</c:v>
                </c:pt>
                <c:pt idx="484">
                  <c:v>22.8</c:v>
                </c:pt>
                <c:pt idx="485">
                  <c:v>23</c:v>
                </c:pt>
                <c:pt idx="486">
                  <c:v>23.3</c:v>
                </c:pt>
                <c:pt idx="487">
                  <c:v>23.5</c:v>
                </c:pt>
                <c:pt idx="488">
                  <c:v>23.8</c:v>
                </c:pt>
                <c:pt idx="489">
                  <c:v>24</c:v>
                </c:pt>
                <c:pt idx="490">
                  <c:v>24.3</c:v>
                </c:pt>
                <c:pt idx="491">
                  <c:v>24.5</c:v>
                </c:pt>
                <c:pt idx="492">
                  <c:v>24.8</c:v>
                </c:pt>
                <c:pt idx="493">
                  <c:v>25</c:v>
                </c:pt>
                <c:pt idx="494">
                  <c:v>25.3</c:v>
                </c:pt>
                <c:pt idx="495">
                  <c:v>25.6</c:v>
                </c:pt>
                <c:pt idx="496">
                  <c:v>25.9</c:v>
                </c:pt>
                <c:pt idx="497">
                  <c:v>26.2</c:v>
                </c:pt>
                <c:pt idx="498">
                  <c:v>26.4</c:v>
                </c:pt>
                <c:pt idx="499">
                  <c:v>26.7</c:v>
                </c:pt>
                <c:pt idx="500">
                  <c:v>27</c:v>
                </c:pt>
                <c:pt idx="501">
                  <c:v>27.3</c:v>
                </c:pt>
                <c:pt idx="502">
                  <c:v>27.6</c:v>
                </c:pt>
                <c:pt idx="503">
                  <c:v>28</c:v>
                </c:pt>
                <c:pt idx="504">
                  <c:v>28.3</c:v>
                </c:pt>
                <c:pt idx="505">
                  <c:v>28.6</c:v>
                </c:pt>
                <c:pt idx="506">
                  <c:v>28.9</c:v>
                </c:pt>
                <c:pt idx="507">
                  <c:v>29.3</c:v>
                </c:pt>
                <c:pt idx="508">
                  <c:v>29.6</c:v>
                </c:pt>
                <c:pt idx="509">
                  <c:v>29.9</c:v>
                </c:pt>
                <c:pt idx="510">
                  <c:v>30.3</c:v>
                </c:pt>
                <c:pt idx="511">
                  <c:v>30.7</c:v>
                </c:pt>
                <c:pt idx="512">
                  <c:v>31</c:v>
                </c:pt>
                <c:pt idx="513">
                  <c:v>31.4</c:v>
                </c:pt>
                <c:pt idx="514">
                  <c:v>31.8</c:v>
                </c:pt>
                <c:pt idx="515">
                  <c:v>32.200000000000003</c:v>
                </c:pt>
                <c:pt idx="516">
                  <c:v>32.6</c:v>
                </c:pt>
                <c:pt idx="517">
                  <c:v>33</c:v>
                </c:pt>
                <c:pt idx="518">
                  <c:v>33.4</c:v>
                </c:pt>
                <c:pt idx="519">
                  <c:v>33.799999999999997</c:v>
                </c:pt>
                <c:pt idx="520">
                  <c:v>34.200000000000003</c:v>
                </c:pt>
                <c:pt idx="521">
                  <c:v>34.6</c:v>
                </c:pt>
                <c:pt idx="522">
                  <c:v>35.1</c:v>
                </c:pt>
                <c:pt idx="523">
                  <c:v>35.5</c:v>
                </c:pt>
                <c:pt idx="524">
                  <c:v>36</c:v>
                </c:pt>
                <c:pt idx="525">
                  <c:v>36.4</c:v>
                </c:pt>
                <c:pt idx="526">
                  <c:v>36.9</c:v>
                </c:pt>
                <c:pt idx="527">
                  <c:v>37.4</c:v>
                </c:pt>
                <c:pt idx="528">
                  <c:v>37.799999999999997</c:v>
                </c:pt>
                <c:pt idx="529">
                  <c:v>38.299999999999997</c:v>
                </c:pt>
                <c:pt idx="530">
                  <c:v>38.799999999999997</c:v>
                </c:pt>
                <c:pt idx="531">
                  <c:v>39.299999999999997</c:v>
                </c:pt>
                <c:pt idx="532">
                  <c:v>39.799999999999997</c:v>
                </c:pt>
                <c:pt idx="533">
                  <c:v>40.299999999999997</c:v>
                </c:pt>
                <c:pt idx="534">
                  <c:v>40.9</c:v>
                </c:pt>
                <c:pt idx="535">
                  <c:v>41.4</c:v>
                </c:pt>
                <c:pt idx="536">
                  <c:v>41.9</c:v>
                </c:pt>
                <c:pt idx="537">
                  <c:v>42.5</c:v>
                </c:pt>
                <c:pt idx="538">
                  <c:v>43</c:v>
                </c:pt>
                <c:pt idx="539">
                  <c:v>43.6</c:v>
                </c:pt>
                <c:pt idx="540">
                  <c:v>44.1</c:v>
                </c:pt>
                <c:pt idx="541">
                  <c:v>44.7</c:v>
                </c:pt>
                <c:pt idx="542">
                  <c:v>45.3</c:v>
                </c:pt>
                <c:pt idx="543">
                  <c:v>45.9</c:v>
                </c:pt>
                <c:pt idx="544">
                  <c:v>46.5</c:v>
                </c:pt>
                <c:pt idx="545">
                  <c:v>47.1</c:v>
                </c:pt>
                <c:pt idx="546">
                  <c:v>47.7</c:v>
                </c:pt>
                <c:pt idx="547">
                  <c:v>48.3</c:v>
                </c:pt>
                <c:pt idx="548">
                  <c:v>49</c:v>
                </c:pt>
                <c:pt idx="549">
                  <c:v>49.6</c:v>
                </c:pt>
                <c:pt idx="550">
                  <c:v>50.2</c:v>
                </c:pt>
                <c:pt idx="551">
                  <c:v>50.9</c:v>
                </c:pt>
                <c:pt idx="552">
                  <c:v>51.6</c:v>
                </c:pt>
                <c:pt idx="553">
                  <c:v>52.3</c:v>
                </c:pt>
                <c:pt idx="554">
                  <c:v>52.9</c:v>
                </c:pt>
                <c:pt idx="555">
                  <c:v>53.6</c:v>
                </c:pt>
                <c:pt idx="556">
                  <c:v>54.3</c:v>
                </c:pt>
                <c:pt idx="557">
                  <c:v>55</c:v>
                </c:pt>
                <c:pt idx="558">
                  <c:v>55.8</c:v>
                </c:pt>
                <c:pt idx="559">
                  <c:v>56.5</c:v>
                </c:pt>
                <c:pt idx="560">
                  <c:v>57.2</c:v>
                </c:pt>
                <c:pt idx="561">
                  <c:v>58</c:v>
                </c:pt>
                <c:pt idx="562">
                  <c:v>58.7</c:v>
                </c:pt>
                <c:pt idx="563">
                  <c:v>59.5</c:v>
                </c:pt>
                <c:pt idx="564">
                  <c:v>60.2</c:v>
                </c:pt>
                <c:pt idx="565">
                  <c:v>61</c:v>
                </c:pt>
                <c:pt idx="566">
                  <c:v>61.8</c:v>
                </c:pt>
                <c:pt idx="567">
                  <c:v>62.6</c:v>
                </c:pt>
                <c:pt idx="568">
                  <c:v>63.4</c:v>
                </c:pt>
                <c:pt idx="569">
                  <c:v>64.2</c:v>
                </c:pt>
                <c:pt idx="570">
                  <c:v>65</c:v>
                </c:pt>
                <c:pt idx="571">
                  <c:v>65.8</c:v>
                </c:pt>
                <c:pt idx="572">
                  <c:v>66.599999999999994</c:v>
                </c:pt>
                <c:pt idx="573">
                  <c:v>67.5</c:v>
                </c:pt>
                <c:pt idx="574">
                  <c:v>68.3</c:v>
                </c:pt>
                <c:pt idx="575">
                  <c:v>69.2</c:v>
                </c:pt>
                <c:pt idx="576">
                  <c:v>70.099999999999994</c:v>
                </c:pt>
                <c:pt idx="577">
                  <c:v>70.900000000000006</c:v>
                </c:pt>
                <c:pt idx="578">
                  <c:v>71.8</c:v>
                </c:pt>
                <c:pt idx="579">
                  <c:v>72.7</c:v>
                </c:pt>
                <c:pt idx="580">
                  <c:v>73.599999999999994</c:v>
                </c:pt>
                <c:pt idx="581">
                  <c:v>74.5</c:v>
                </c:pt>
                <c:pt idx="582">
                  <c:v>75.5</c:v>
                </c:pt>
                <c:pt idx="583">
                  <c:v>76.400000000000006</c:v>
                </c:pt>
                <c:pt idx="584">
                  <c:v>77.3</c:v>
                </c:pt>
                <c:pt idx="585">
                  <c:v>78.3</c:v>
                </c:pt>
                <c:pt idx="586">
                  <c:v>79.3</c:v>
                </c:pt>
                <c:pt idx="587">
                  <c:v>80.2</c:v>
                </c:pt>
                <c:pt idx="588">
                  <c:v>81.2</c:v>
                </c:pt>
                <c:pt idx="589">
                  <c:v>82.2</c:v>
                </c:pt>
                <c:pt idx="590">
                  <c:v>83.2</c:v>
                </c:pt>
                <c:pt idx="591">
                  <c:v>84.3</c:v>
                </c:pt>
                <c:pt idx="592">
                  <c:v>85.3</c:v>
                </c:pt>
                <c:pt idx="593">
                  <c:v>86.3</c:v>
                </c:pt>
                <c:pt idx="594">
                  <c:v>87.4</c:v>
                </c:pt>
                <c:pt idx="595">
                  <c:v>88.4</c:v>
                </c:pt>
                <c:pt idx="596">
                  <c:v>89.5</c:v>
                </c:pt>
                <c:pt idx="597">
                  <c:v>90.6</c:v>
                </c:pt>
                <c:pt idx="598">
                  <c:v>91.7</c:v>
                </c:pt>
                <c:pt idx="599">
                  <c:v>92.8</c:v>
                </c:pt>
                <c:pt idx="600">
                  <c:v>93.9</c:v>
                </c:pt>
                <c:pt idx="601">
                  <c:v>95</c:v>
                </c:pt>
                <c:pt idx="602">
                  <c:v>96.1</c:v>
                </c:pt>
                <c:pt idx="603">
                  <c:v>97.2</c:v>
                </c:pt>
                <c:pt idx="604">
                  <c:v>98.4</c:v>
                </c:pt>
                <c:pt idx="605">
                  <c:v>99.6</c:v>
                </c:pt>
                <c:pt idx="606">
                  <c:v>100.7</c:v>
                </c:pt>
                <c:pt idx="607">
                  <c:v>101.9</c:v>
                </c:pt>
                <c:pt idx="608">
                  <c:v>103.1</c:v>
                </c:pt>
                <c:pt idx="609">
                  <c:v>104.3</c:v>
                </c:pt>
                <c:pt idx="610">
                  <c:v>105.5</c:v>
                </c:pt>
                <c:pt idx="611">
                  <c:v>106.7</c:v>
                </c:pt>
                <c:pt idx="612">
                  <c:v>107.9</c:v>
                </c:pt>
                <c:pt idx="613">
                  <c:v>109.1</c:v>
                </c:pt>
                <c:pt idx="614">
                  <c:v>110.4</c:v>
                </c:pt>
                <c:pt idx="615">
                  <c:v>111.6</c:v>
                </c:pt>
                <c:pt idx="616">
                  <c:v>112.9</c:v>
                </c:pt>
                <c:pt idx="617">
                  <c:v>114.2</c:v>
                </c:pt>
                <c:pt idx="618">
                  <c:v>115.5</c:v>
                </c:pt>
                <c:pt idx="619">
                  <c:v>116.7</c:v>
                </c:pt>
                <c:pt idx="620">
                  <c:v>118</c:v>
                </c:pt>
                <c:pt idx="621">
                  <c:v>119.4</c:v>
                </c:pt>
                <c:pt idx="622">
                  <c:v>120.7</c:v>
                </c:pt>
                <c:pt idx="623">
                  <c:v>122</c:v>
                </c:pt>
                <c:pt idx="624">
                  <c:v>123.3</c:v>
                </c:pt>
                <c:pt idx="625">
                  <c:v>124.7</c:v>
                </c:pt>
                <c:pt idx="626">
                  <c:v>126</c:v>
                </c:pt>
                <c:pt idx="627">
                  <c:v>127.4</c:v>
                </c:pt>
                <c:pt idx="628">
                  <c:v>128.80000000000001</c:v>
                </c:pt>
                <c:pt idx="629">
                  <c:v>130.1</c:v>
                </c:pt>
                <c:pt idx="630">
                  <c:v>131.5</c:v>
                </c:pt>
                <c:pt idx="631">
                  <c:v>132.9</c:v>
                </c:pt>
                <c:pt idx="632">
                  <c:v>134.30000000000001</c:v>
                </c:pt>
                <c:pt idx="633">
                  <c:v>135.69999999999999</c:v>
                </c:pt>
                <c:pt idx="634">
                  <c:v>137.1</c:v>
                </c:pt>
                <c:pt idx="635">
                  <c:v>138.5</c:v>
                </c:pt>
                <c:pt idx="636">
                  <c:v>140</c:v>
                </c:pt>
                <c:pt idx="637">
                  <c:v>141.4</c:v>
                </c:pt>
                <c:pt idx="638">
                  <c:v>142.80000000000001</c:v>
                </c:pt>
                <c:pt idx="639">
                  <c:v>144.30000000000001</c:v>
                </c:pt>
                <c:pt idx="640">
                  <c:v>145.69999999999999</c:v>
                </c:pt>
                <c:pt idx="641">
                  <c:v>147.19999999999999</c:v>
                </c:pt>
                <c:pt idx="642">
                  <c:v>148.69999999999999</c:v>
                </c:pt>
                <c:pt idx="643">
                  <c:v>150.1</c:v>
                </c:pt>
                <c:pt idx="644">
                  <c:v>151.6</c:v>
                </c:pt>
                <c:pt idx="645">
                  <c:v>153.1</c:v>
                </c:pt>
                <c:pt idx="646">
                  <c:v>154.6</c:v>
                </c:pt>
                <c:pt idx="647">
                  <c:v>156.1</c:v>
                </c:pt>
                <c:pt idx="648">
                  <c:v>157.6</c:v>
                </c:pt>
                <c:pt idx="649">
                  <c:v>159.1</c:v>
                </c:pt>
                <c:pt idx="650">
                  <c:v>160.6</c:v>
                </c:pt>
                <c:pt idx="651">
                  <c:v>162.1</c:v>
                </c:pt>
                <c:pt idx="652">
                  <c:v>163.6</c:v>
                </c:pt>
                <c:pt idx="653">
                  <c:v>165.1</c:v>
                </c:pt>
                <c:pt idx="654">
                  <c:v>166.6</c:v>
                </c:pt>
                <c:pt idx="655">
                  <c:v>168.1</c:v>
                </c:pt>
                <c:pt idx="656">
                  <c:v>169.7</c:v>
                </c:pt>
                <c:pt idx="657">
                  <c:v>171.2</c:v>
                </c:pt>
                <c:pt idx="658">
                  <c:v>172.7</c:v>
                </c:pt>
                <c:pt idx="659">
                  <c:v>174.3</c:v>
                </c:pt>
                <c:pt idx="660">
                  <c:v>175.8</c:v>
                </c:pt>
                <c:pt idx="661">
                  <c:v>177.3</c:v>
                </c:pt>
                <c:pt idx="662">
                  <c:v>178.9</c:v>
                </c:pt>
                <c:pt idx="663">
                  <c:v>180.4</c:v>
                </c:pt>
                <c:pt idx="664">
                  <c:v>182</c:v>
                </c:pt>
                <c:pt idx="665">
                  <c:v>183.5</c:v>
                </c:pt>
                <c:pt idx="666">
                  <c:v>185</c:v>
                </c:pt>
                <c:pt idx="667">
                  <c:v>186.6</c:v>
                </c:pt>
                <c:pt idx="668">
                  <c:v>188.1</c:v>
                </c:pt>
                <c:pt idx="669">
                  <c:v>189.7</c:v>
                </c:pt>
                <c:pt idx="670">
                  <c:v>191.2</c:v>
                </c:pt>
                <c:pt idx="671">
                  <c:v>192.8</c:v>
                </c:pt>
                <c:pt idx="672">
                  <c:v>194.3</c:v>
                </c:pt>
                <c:pt idx="673">
                  <c:v>195.9</c:v>
                </c:pt>
                <c:pt idx="674">
                  <c:v>197.4</c:v>
                </c:pt>
                <c:pt idx="675">
                  <c:v>198.9</c:v>
                </c:pt>
                <c:pt idx="676">
                  <c:v>200.5</c:v>
                </c:pt>
                <c:pt idx="677">
                  <c:v>202</c:v>
                </c:pt>
                <c:pt idx="678">
                  <c:v>203.6</c:v>
                </c:pt>
                <c:pt idx="679">
                  <c:v>205.1</c:v>
                </c:pt>
                <c:pt idx="680">
                  <c:v>206.6</c:v>
                </c:pt>
                <c:pt idx="681">
                  <c:v>208.2</c:v>
                </c:pt>
                <c:pt idx="682">
                  <c:v>209.7</c:v>
                </c:pt>
                <c:pt idx="683">
                  <c:v>211.3</c:v>
                </c:pt>
                <c:pt idx="684">
                  <c:v>212.8</c:v>
                </c:pt>
                <c:pt idx="685">
                  <c:v>214.3</c:v>
                </c:pt>
                <c:pt idx="686">
                  <c:v>215.9</c:v>
                </c:pt>
                <c:pt idx="687">
                  <c:v>217.4</c:v>
                </c:pt>
                <c:pt idx="688">
                  <c:v>219</c:v>
                </c:pt>
                <c:pt idx="689">
                  <c:v>220.5</c:v>
                </c:pt>
                <c:pt idx="690">
                  <c:v>222</c:v>
                </c:pt>
                <c:pt idx="691">
                  <c:v>223.6</c:v>
                </c:pt>
                <c:pt idx="692">
                  <c:v>225.1</c:v>
                </c:pt>
                <c:pt idx="693">
                  <c:v>226.6</c:v>
                </c:pt>
                <c:pt idx="694">
                  <c:v>228.2</c:v>
                </c:pt>
                <c:pt idx="695">
                  <c:v>229.7</c:v>
                </c:pt>
                <c:pt idx="696">
                  <c:v>231.2</c:v>
                </c:pt>
                <c:pt idx="697">
                  <c:v>232.7</c:v>
                </c:pt>
                <c:pt idx="698">
                  <c:v>234.3</c:v>
                </c:pt>
                <c:pt idx="699">
                  <c:v>235.8</c:v>
                </c:pt>
                <c:pt idx="700">
                  <c:v>237.3</c:v>
                </c:pt>
                <c:pt idx="701">
                  <c:v>238.9</c:v>
                </c:pt>
                <c:pt idx="702">
                  <c:v>240.4</c:v>
                </c:pt>
                <c:pt idx="703">
                  <c:v>241.9</c:v>
                </c:pt>
                <c:pt idx="704">
                  <c:v>243.4</c:v>
                </c:pt>
                <c:pt idx="705">
                  <c:v>245</c:v>
                </c:pt>
                <c:pt idx="706">
                  <c:v>246.5</c:v>
                </c:pt>
                <c:pt idx="707">
                  <c:v>248</c:v>
                </c:pt>
                <c:pt idx="708">
                  <c:v>249.6</c:v>
                </c:pt>
                <c:pt idx="709">
                  <c:v>251.1</c:v>
                </c:pt>
                <c:pt idx="710">
                  <c:v>252.6</c:v>
                </c:pt>
                <c:pt idx="711">
                  <c:v>254.1</c:v>
                </c:pt>
                <c:pt idx="712">
                  <c:v>255.7</c:v>
                </c:pt>
                <c:pt idx="713">
                  <c:v>257.2</c:v>
                </c:pt>
                <c:pt idx="714">
                  <c:v>258.7</c:v>
                </c:pt>
                <c:pt idx="715">
                  <c:v>260.3</c:v>
                </c:pt>
                <c:pt idx="716">
                  <c:v>261.8</c:v>
                </c:pt>
                <c:pt idx="717">
                  <c:v>263.3</c:v>
                </c:pt>
                <c:pt idx="718">
                  <c:v>264.8</c:v>
                </c:pt>
                <c:pt idx="719">
                  <c:v>266.39999999999992</c:v>
                </c:pt>
                <c:pt idx="720">
                  <c:v>267.89999999999992</c:v>
                </c:pt>
                <c:pt idx="721">
                  <c:v>269.39999999999992</c:v>
                </c:pt>
                <c:pt idx="722">
                  <c:v>271</c:v>
                </c:pt>
                <c:pt idx="723">
                  <c:v>272.5</c:v>
                </c:pt>
                <c:pt idx="724">
                  <c:v>274</c:v>
                </c:pt>
                <c:pt idx="725">
                  <c:v>275.5</c:v>
                </c:pt>
                <c:pt idx="726">
                  <c:v>277.10000000000002</c:v>
                </c:pt>
                <c:pt idx="727">
                  <c:v>278.60000000000002</c:v>
                </c:pt>
                <c:pt idx="728">
                  <c:v>280.10000000000002</c:v>
                </c:pt>
                <c:pt idx="729">
                  <c:v>281.7</c:v>
                </c:pt>
                <c:pt idx="730">
                  <c:v>283.2</c:v>
                </c:pt>
                <c:pt idx="731">
                  <c:v>284.7</c:v>
                </c:pt>
                <c:pt idx="732">
                  <c:v>286.3</c:v>
                </c:pt>
                <c:pt idx="733">
                  <c:v>287.8</c:v>
                </c:pt>
                <c:pt idx="734">
                  <c:v>289.3</c:v>
                </c:pt>
                <c:pt idx="735">
                  <c:v>290.89999999999992</c:v>
                </c:pt>
                <c:pt idx="736">
                  <c:v>292.39999999999992</c:v>
                </c:pt>
                <c:pt idx="737">
                  <c:v>293.89999999999992</c:v>
                </c:pt>
                <c:pt idx="738">
                  <c:v>295.5</c:v>
                </c:pt>
                <c:pt idx="739">
                  <c:v>297</c:v>
                </c:pt>
                <c:pt idx="740">
                  <c:v>298.5</c:v>
                </c:pt>
                <c:pt idx="741">
                  <c:v>300</c:v>
                </c:pt>
                <c:pt idx="742">
                  <c:v>301.60000000000002</c:v>
                </c:pt>
                <c:pt idx="743">
                  <c:v>303.10000000000002</c:v>
                </c:pt>
                <c:pt idx="744">
                  <c:v>304.60000000000002</c:v>
                </c:pt>
                <c:pt idx="745">
                  <c:v>306.10000000000002</c:v>
                </c:pt>
                <c:pt idx="746">
                  <c:v>307.7</c:v>
                </c:pt>
                <c:pt idx="747">
                  <c:v>309.2</c:v>
                </c:pt>
                <c:pt idx="748">
                  <c:v>310.7</c:v>
                </c:pt>
                <c:pt idx="749">
                  <c:v>312.2</c:v>
                </c:pt>
                <c:pt idx="750">
                  <c:v>313.7</c:v>
                </c:pt>
                <c:pt idx="751">
                  <c:v>315.3</c:v>
                </c:pt>
                <c:pt idx="752">
                  <c:v>316.8</c:v>
                </c:pt>
                <c:pt idx="753">
                  <c:v>318.3</c:v>
                </c:pt>
                <c:pt idx="754">
                  <c:v>319.8</c:v>
                </c:pt>
                <c:pt idx="755">
                  <c:v>321.3</c:v>
                </c:pt>
                <c:pt idx="756">
                  <c:v>322.8</c:v>
                </c:pt>
                <c:pt idx="757">
                  <c:v>324.3</c:v>
                </c:pt>
                <c:pt idx="758">
                  <c:v>325.8</c:v>
                </c:pt>
                <c:pt idx="759">
                  <c:v>327.39999999999992</c:v>
                </c:pt>
                <c:pt idx="760">
                  <c:v>328.9</c:v>
                </c:pt>
                <c:pt idx="761">
                  <c:v>330.4</c:v>
                </c:pt>
                <c:pt idx="762">
                  <c:v>331.9</c:v>
                </c:pt>
                <c:pt idx="763">
                  <c:v>333.4</c:v>
                </c:pt>
                <c:pt idx="764">
                  <c:v>334.9</c:v>
                </c:pt>
                <c:pt idx="765">
                  <c:v>336.4</c:v>
                </c:pt>
                <c:pt idx="766">
                  <c:v>337.9</c:v>
                </c:pt>
                <c:pt idx="767">
                  <c:v>339.4</c:v>
                </c:pt>
                <c:pt idx="768">
                  <c:v>340.9</c:v>
                </c:pt>
                <c:pt idx="769">
                  <c:v>342.4</c:v>
                </c:pt>
                <c:pt idx="770">
                  <c:v>343.9</c:v>
                </c:pt>
                <c:pt idx="771">
                  <c:v>345.4</c:v>
                </c:pt>
                <c:pt idx="772">
                  <c:v>346.9</c:v>
                </c:pt>
                <c:pt idx="773">
                  <c:v>348.4</c:v>
                </c:pt>
                <c:pt idx="774">
                  <c:v>349.8</c:v>
                </c:pt>
                <c:pt idx="775">
                  <c:v>351.3</c:v>
                </c:pt>
                <c:pt idx="776">
                  <c:v>352.8</c:v>
                </c:pt>
                <c:pt idx="777">
                  <c:v>354.3</c:v>
                </c:pt>
                <c:pt idx="778">
                  <c:v>355.8</c:v>
                </c:pt>
                <c:pt idx="779">
                  <c:v>357.3</c:v>
                </c:pt>
                <c:pt idx="780">
                  <c:v>358.8</c:v>
                </c:pt>
                <c:pt idx="781">
                  <c:v>360.3</c:v>
                </c:pt>
                <c:pt idx="782">
                  <c:v>361.7</c:v>
                </c:pt>
                <c:pt idx="783">
                  <c:v>363.2</c:v>
                </c:pt>
                <c:pt idx="784">
                  <c:v>364.7</c:v>
                </c:pt>
                <c:pt idx="785">
                  <c:v>366.2</c:v>
                </c:pt>
                <c:pt idx="786">
                  <c:v>367.7</c:v>
                </c:pt>
                <c:pt idx="787">
                  <c:v>369.1</c:v>
                </c:pt>
                <c:pt idx="788">
                  <c:v>370.6</c:v>
                </c:pt>
                <c:pt idx="789">
                  <c:v>372.1</c:v>
                </c:pt>
                <c:pt idx="790">
                  <c:v>373.5</c:v>
                </c:pt>
                <c:pt idx="791">
                  <c:v>375</c:v>
                </c:pt>
                <c:pt idx="792">
                  <c:v>376.5</c:v>
                </c:pt>
                <c:pt idx="793">
                  <c:v>377.9</c:v>
                </c:pt>
                <c:pt idx="794">
                  <c:v>379.4</c:v>
                </c:pt>
                <c:pt idx="795">
                  <c:v>380.9</c:v>
                </c:pt>
                <c:pt idx="796">
                  <c:v>382.3</c:v>
                </c:pt>
                <c:pt idx="797">
                  <c:v>383.8</c:v>
                </c:pt>
                <c:pt idx="798">
                  <c:v>385.2</c:v>
                </c:pt>
                <c:pt idx="799">
                  <c:v>386.7</c:v>
                </c:pt>
                <c:pt idx="800">
                  <c:v>388.1</c:v>
                </c:pt>
                <c:pt idx="801">
                  <c:v>389.6</c:v>
                </c:pt>
                <c:pt idx="802">
                  <c:v>391</c:v>
                </c:pt>
                <c:pt idx="803">
                  <c:v>392.4</c:v>
                </c:pt>
                <c:pt idx="804">
                  <c:v>393.9</c:v>
                </c:pt>
                <c:pt idx="805">
                  <c:v>395.3</c:v>
                </c:pt>
                <c:pt idx="806">
                  <c:v>396.8</c:v>
                </c:pt>
                <c:pt idx="807">
                  <c:v>398.2</c:v>
                </c:pt>
                <c:pt idx="808">
                  <c:v>399.6</c:v>
                </c:pt>
                <c:pt idx="809">
                  <c:v>401</c:v>
                </c:pt>
                <c:pt idx="810">
                  <c:v>402.5</c:v>
                </c:pt>
                <c:pt idx="811">
                  <c:v>403.9</c:v>
                </c:pt>
                <c:pt idx="812">
                  <c:v>405.3</c:v>
                </c:pt>
                <c:pt idx="813">
                  <c:v>406.7</c:v>
                </c:pt>
                <c:pt idx="814">
                  <c:v>408.1</c:v>
                </c:pt>
                <c:pt idx="815">
                  <c:v>409.5</c:v>
                </c:pt>
                <c:pt idx="816">
                  <c:v>410.9</c:v>
                </c:pt>
                <c:pt idx="817">
                  <c:v>412.3</c:v>
                </c:pt>
                <c:pt idx="818">
                  <c:v>413.7</c:v>
                </c:pt>
                <c:pt idx="819">
                  <c:v>415.1</c:v>
                </c:pt>
                <c:pt idx="820">
                  <c:v>416.5</c:v>
                </c:pt>
                <c:pt idx="821">
                  <c:v>417.9</c:v>
                </c:pt>
                <c:pt idx="822">
                  <c:v>419.2</c:v>
                </c:pt>
                <c:pt idx="823">
                  <c:v>420.6</c:v>
                </c:pt>
                <c:pt idx="824">
                  <c:v>421.9</c:v>
                </c:pt>
                <c:pt idx="825">
                  <c:v>423.3</c:v>
                </c:pt>
                <c:pt idx="826">
                  <c:v>424.6</c:v>
                </c:pt>
                <c:pt idx="827">
                  <c:v>425.9</c:v>
                </c:pt>
                <c:pt idx="828">
                  <c:v>427.3</c:v>
                </c:pt>
                <c:pt idx="829">
                  <c:v>428.6</c:v>
                </c:pt>
                <c:pt idx="830">
                  <c:v>429.9</c:v>
                </c:pt>
                <c:pt idx="831">
                  <c:v>431.2</c:v>
                </c:pt>
                <c:pt idx="832">
                  <c:v>432.5</c:v>
                </c:pt>
                <c:pt idx="833">
                  <c:v>433.8</c:v>
                </c:pt>
                <c:pt idx="834">
                  <c:v>435</c:v>
                </c:pt>
                <c:pt idx="835">
                  <c:v>436.3</c:v>
                </c:pt>
                <c:pt idx="836">
                  <c:v>437.6</c:v>
                </c:pt>
                <c:pt idx="837">
                  <c:v>438.9</c:v>
                </c:pt>
                <c:pt idx="838">
                  <c:v>440.1</c:v>
                </c:pt>
                <c:pt idx="839">
                  <c:v>441.4</c:v>
                </c:pt>
                <c:pt idx="840">
                  <c:v>442.6</c:v>
                </c:pt>
                <c:pt idx="841">
                  <c:v>443.9</c:v>
                </c:pt>
                <c:pt idx="842">
                  <c:v>445.1</c:v>
                </c:pt>
                <c:pt idx="843">
                  <c:v>446.3</c:v>
                </c:pt>
                <c:pt idx="844">
                  <c:v>447.5</c:v>
                </c:pt>
                <c:pt idx="845">
                  <c:v>448.7</c:v>
                </c:pt>
                <c:pt idx="846">
                  <c:v>449.9</c:v>
                </c:pt>
                <c:pt idx="847">
                  <c:v>451.1</c:v>
                </c:pt>
                <c:pt idx="848">
                  <c:v>452.3</c:v>
                </c:pt>
                <c:pt idx="849">
                  <c:v>453.5</c:v>
                </c:pt>
                <c:pt idx="850">
                  <c:v>454.7</c:v>
                </c:pt>
                <c:pt idx="851">
                  <c:v>455.9</c:v>
                </c:pt>
                <c:pt idx="852">
                  <c:v>457</c:v>
                </c:pt>
                <c:pt idx="853">
                  <c:v>458.2</c:v>
                </c:pt>
                <c:pt idx="854">
                  <c:v>459.3</c:v>
                </c:pt>
                <c:pt idx="855">
                  <c:v>460.5</c:v>
                </c:pt>
                <c:pt idx="856">
                  <c:v>461.6</c:v>
                </c:pt>
                <c:pt idx="857">
                  <c:v>462.7</c:v>
                </c:pt>
                <c:pt idx="858">
                  <c:v>463.9</c:v>
                </c:pt>
                <c:pt idx="859">
                  <c:v>465</c:v>
                </c:pt>
                <c:pt idx="860">
                  <c:v>466.1</c:v>
                </c:pt>
                <c:pt idx="861">
                  <c:v>467.2</c:v>
                </c:pt>
                <c:pt idx="862">
                  <c:v>468.2</c:v>
                </c:pt>
                <c:pt idx="863">
                  <c:v>469.3</c:v>
                </c:pt>
                <c:pt idx="864">
                  <c:v>470.4</c:v>
                </c:pt>
                <c:pt idx="865">
                  <c:v>471.4</c:v>
                </c:pt>
                <c:pt idx="866">
                  <c:v>472.5</c:v>
                </c:pt>
                <c:pt idx="867">
                  <c:v>473.6</c:v>
                </c:pt>
                <c:pt idx="868">
                  <c:v>474.6</c:v>
                </c:pt>
                <c:pt idx="869">
                  <c:v>475.6</c:v>
                </c:pt>
                <c:pt idx="870">
                  <c:v>476.7</c:v>
                </c:pt>
                <c:pt idx="871">
                  <c:v>477.7</c:v>
                </c:pt>
                <c:pt idx="872">
                  <c:v>478.7</c:v>
                </c:pt>
                <c:pt idx="873">
                  <c:v>479.7</c:v>
                </c:pt>
                <c:pt idx="874">
                  <c:v>480.7</c:v>
                </c:pt>
                <c:pt idx="875">
                  <c:v>481.7</c:v>
                </c:pt>
                <c:pt idx="876">
                  <c:v>482.7</c:v>
                </c:pt>
                <c:pt idx="877">
                  <c:v>483.7</c:v>
                </c:pt>
                <c:pt idx="878">
                  <c:v>484.7</c:v>
                </c:pt>
                <c:pt idx="879">
                  <c:v>485.7</c:v>
                </c:pt>
                <c:pt idx="880">
                  <c:v>486.6</c:v>
                </c:pt>
                <c:pt idx="881">
                  <c:v>487.6</c:v>
                </c:pt>
                <c:pt idx="882">
                  <c:v>488.6</c:v>
                </c:pt>
                <c:pt idx="883">
                  <c:v>489.5</c:v>
                </c:pt>
                <c:pt idx="884">
                  <c:v>490.4</c:v>
                </c:pt>
                <c:pt idx="885">
                  <c:v>491.3</c:v>
                </c:pt>
                <c:pt idx="886">
                  <c:v>492.3</c:v>
                </c:pt>
                <c:pt idx="887">
                  <c:v>493.2</c:v>
                </c:pt>
                <c:pt idx="888">
                  <c:v>494.1</c:v>
                </c:pt>
                <c:pt idx="889">
                  <c:v>495</c:v>
                </c:pt>
                <c:pt idx="890">
                  <c:v>495.8</c:v>
                </c:pt>
                <c:pt idx="891">
                  <c:v>496.7</c:v>
                </c:pt>
                <c:pt idx="892">
                  <c:v>497.6</c:v>
                </c:pt>
                <c:pt idx="893">
                  <c:v>498.4</c:v>
                </c:pt>
                <c:pt idx="894">
                  <c:v>499.3</c:v>
                </c:pt>
                <c:pt idx="895">
                  <c:v>500.1</c:v>
                </c:pt>
                <c:pt idx="896">
                  <c:v>500.9</c:v>
                </c:pt>
                <c:pt idx="897">
                  <c:v>501.8</c:v>
                </c:pt>
                <c:pt idx="898">
                  <c:v>502.6</c:v>
                </c:pt>
                <c:pt idx="899">
                  <c:v>503.4</c:v>
                </c:pt>
                <c:pt idx="900">
                  <c:v>504.1</c:v>
                </c:pt>
                <c:pt idx="901">
                  <c:v>504.9</c:v>
                </c:pt>
                <c:pt idx="902">
                  <c:v>505.7</c:v>
                </c:pt>
                <c:pt idx="903">
                  <c:v>506.5</c:v>
                </c:pt>
                <c:pt idx="904">
                  <c:v>507.2</c:v>
                </c:pt>
                <c:pt idx="905">
                  <c:v>507.9</c:v>
                </c:pt>
                <c:pt idx="906">
                  <c:v>508.7</c:v>
                </c:pt>
                <c:pt idx="907">
                  <c:v>509.4</c:v>
                </c:pt>
                <c:pt idx="908">
                  <c:v>510.1</c:v>
                </c:pt>
                <c:pt idx="909">
                  <c:v>510.8</c:v>
                </c:pt>
                <c:pt idx="910">
                  <c:v>511.5</c:v>
                </c:pt>
                <c:pt idx="911">
                  <c:v>512.20000000000005</c:v>
                </c:pt>
                <c:pt idx="912">
                  <c:v>512.9</c:v>
                </c:pt>
                <c:pt idx="913">
                  <c:v>513.6</c:v>
                </c:pt>
                <c:pt idx="914">
                  <c:v>514.29999999999995</c:v>
                </c:pt>
                <c:pt idx="915">
                  <c:v>514.9</c:v>
                </c:pt>
                <c:pt idx="916">
                  <c:v>515.6</c:v>
                </c:pt>
                <c:pt idx="917">
                  <c:v>516.20000000000005</c:v>
                </c:pt>
                <c:pt idx="918">
                  <c:v>516.9</c:v>
                </c:pt>
                <c:pt idx="919">
                  <c:v>517.5</c:v>
                </c:pt>
                <c:pt idx="920">
                  <c:v>518.1</c:v>
                </c:pt>
                <c:pt idx="921">
                  <c:v>518.70000000000005</c:v>
                </c:pt>
                <c:pt idx="922">
                  <c:v>519.29999999999995</c:v>
                </c:pt>
                <c:pt idx="923">
                  <c:v>519.9</c:v>
                </c:pt>
                <c:pt idx="924">
                  <c:v>520.5</c:v>
                </c:pt>
                <c:pt idx="925">
                  <c:v>521.1</c:v>
                </c:pt>
                <c:pt idx="926">
                  <c:v>521.70000000000005</c:v>
                </c:pt>
                <c:pt idx="927">
                  <c:v>522.20000000000005</c:v>
                </c:pt>
                <c:pt idx="928">
                  <c:v>522.79999999999995</c:v>
                </c:pt>
                <c:pt idx="929">
                  <c:v>523.29999999999995</c:v>
                </c:pt>
                <c:pt idx="930">
                  <c:v>523.9</c:v>
                </c:pt>
                <c:pt idx="931">
                  <c:v>524.4</c:v>
                </c:pt>
                <c:pt idx="932">
                  <c:v>524.9</c:v>
                </c:pt>
                <c:pt idx="933">
                  <c:v>525.4</c:v>
                </c:pt>
                <c:pt idx="934">
                  <c:v>525.9</c:v>
                </c:pt>
                <c:pt idx="935">
                  <c:v>526.4</c:v>
                </c:pt>
                <c:pt idx="936">
                  <c:v>526.9</c:v>
                </c:pt>
                <c:pt idx="937">
                  <c:v>527.4</c:v>
                </c:pt>
                <c:pt idx="938">
                  <c:v>527.9</c:v>
                </c:pt>
                <c:pt idx="939">
                  <c:v>528.4</c:v>
                </c:pt>
                <c:pt idx="940">
                  <c:v>528.79999999999995</c:v>
                </c:pt>
                <c:pt idx="941">
                  <c:v>529.29999999999995</c:v>
                </c:pt>
                <c:pt idx="942">
                  <c:v>529.70000000000005</c:v>
                </c:pt>
                <c:pt idx="943">
                  <c:v>530.20000000000005</c:v>
                </c:pt>
                <c:pt idx="944">
                  <c:v>530.6</c:v>
                </c:pt>
                <c:pt idx="945">
                  <c:v>531</c:v>
                </c:pt>
                <c:pt idx="946">
                  <c:v>531.5</c:v>
                </c:pt>
                <c:pt idx="947">
                  <c:v>531.9</c:v>
                </c:pt>
                <c:pt idx="948">
                  <c:v>532.29999999999995</c:v>
                </c:pt>
                <c:pt idx="949">
                  <c:v>532.70000000000005</c:v>
                </c:pt>
                <c:pt idx="950">
                  <c:v>533.1</c:v>
                </c:pt>
                <c:pt idx="951">
                  <c:v>533.5</c:v>
                </c:pt>
                <c:pt idx="952">
                  <c:v>533.9</c:v>
                </c:pt>
                <c:pt idx="953">
                  <c:v>534.29999999999995</c:v>
                </c:pt>
                <c:pt idx="954">
                  <c:v>534.70000000000005</c:v>
                </c:pt>
                <c:pt idx="955">
                  <c:v>535</c:v>
                </c:pt>
                <c:pt idx="956">
                  <c:v>535.4</c:v>
                </c:pt>
                <c:pt idx="957">
                  <c:v>535.79999999999995</c:v>
                </c:pt>
                <c:pt idx="958">
                  <c:v>536.1</c:v>
                </c:pt>
                <c:pt idx="959">
                  <c:v>536.5</c:v>
                </c:pt>
                <c:pt idx="960">
                  <c:v>536.79999999999995</c:v>
                </c:pt>
                <c:pt idx="961">
                  <c:v>537.20000000000005</c:v>
                </c:pt>
                <c:pt idx="962">
                  <c:v>537.5</c:v>
                </c:pt>
                <c:pt idx="963">
                  <c:v>537.79999999999995</c:v>
                </c:pt>
                <c:pt idx="964">
                  <c:v>538.1</c:v>
                </c:pt>
                <c:pt idx="965">
                  <c:v>538.4</c:v>
                </c:pt>
                <c:pt idx="966">
                  <c:v>538.70000000000005</c:v>
                </c:pt>
                <c:pt idx="967">
                  <c:v>539</c:v>
                </c:pt>
                <c:pt idx="968">
                  <c:v>539.29999999999995</c:v>
                </c:pt>
                <c:pt idx="969">
                  <c:v>539.6</c:v>
                </c:pt>
                <c:pt idx="970">
                  <c:v>539.9</c:v>
                </c:pt>
                <c:pt idx="971">
                  <c:v>540.20000000000005</c:v>
                </c:pt>
                <c:pt idx="972">
                  <c:v>540.4</c:v>
                </c:pt>
                <c:pt idx="973">
                  <c:v>540.70000000000005</c:v>
                </c:pt>
                <c:pt idx="974">
                  <c:v>540.9</c:v>
                </c:pt>
                <c:pt idx="975">
                  <c:v>541.1</c:v>
                </c:pt>
                <c:pt idx="976">
                  <c:v>541.4</c:v>
                </c:pt>
                <c:pt idx="977">
                  <c:v>541.6</c:v>
                </c:pt>
                <c:pt idx="978">
                  <c:v>541.79999999999995</c:v>
                </c:pt>
                <c:pt idx="979">
                  <c:v>542.1</c:v>
                </c:pt>
                <c:pt idx="980">
                  <c:v>542.29999999999995</c:v>
                </c:pt>
                <c:pt idx="981">
                  <c:v>542.5</c:v>
                </c:pt>
                <c:pt idx="982">
                  <c:v>542.70000000000005</c:v>
                </c:pt>
                <c:pt idx="983">
                  <c:v>542.9</c:v>
                </c:pt>
                <c:pt idx="984">
                  <c:v>543.1</c:v>
                </c:pt>
                <c:pt idx="985">
                  <c:v>543.20000000000005</c:v>
                </c:pt>
                <c:pt idx="986">
                  <c:v>543.4</c:v>
                </c:pt>
                <c:pt idx="987">
                  <c:v>543.6</c:v>
                </c:pt>
                <c:pt idx="988">
                  <c:v>543.70000000000005</c:v>
                </c:pt>
                <c:pt idx="989">
                  <c:v>543.9</c:v>
                </c:pt>
                <c:pt idx="990">
                  <c:v>544.1</c:v>
                </c:pt>
                <c:pt idx="991">
                  <c:v>544.20000000000005</c:v>
                </c:pt>
                <c:pt idx="992">
                  <c:v>544.29999999999995</c:v>
                </c:pt>
                <c:pt idx="993">
                  <c:v>544.5</c:v>
                </c:pt>
                <c:pt idx="994">
                  <c:v>544.6</c:v>
                </c:pt>
                <c:pt idx="995">
                  <c:v>544.70000000000005</c:v>
                </c:pt>
                <c:pt idx="996">
                  <c:v>544.79999999999995</c:v>
                </c:pt>
                <c:pt idx="997">
                  <c:v>545</c:v>
                </c:pt>
                <c:pt idx="998">
                  <c:v>545.1</c:v>
                </c:pt>
                <c:pt idx="999">
                  <c:v>545.1</c:v>
                </c:pt>
                <c:pt idx="1000">
                  <c:v>545.20000000000005</c:v>
                </c:pt>
                <c:pt idx="1001">
                  <c:v>545.29999999999995</c:v>
                </c:pt>
                <c:pt idx="1002">
                  <c:v>545.4</c:v>
                </c:pt>
                <c:pt idx="1003">
                  <c:v>545.4</c:v>
                </c:pt>
                <c:pt idx="1004">
                  <c:v>545.5</c:v>
                </c:pt>
                <c:pt idx="1005">
                  <c:v>545.5</c:v>
                </c:pt>
                <c:pt idx="1006">
                  <c:v>545.6</c:v>
                </c:pt>
                <c:pt idx="1007">
                  <c:v>545.6</c:v>
                </c:pt>
                <c:pt idx="1008">
                  <c:v>545.6</c:v>
                </c:pt>
                <c:pt idx="1009">
                  <c:v>545.6</c:v>
                </c:pt>
                <c:pt idx="1010">
                  <c:v>545.6</c:v>
                </c:pt>
                <c:pt idx="1011">
                  <c:v>545.6</c:v>
                </c:pt>
                <c:pt idx="1012">
                  <c:v>545.6</c:v>
                </c:pt>
                <c:pt idx="1013">
                  <c:v>545.6</c:v>
                </c:pt>
                <c:pt idx="1014">
                  <c:v>545.5</c:v>
                </c:pt>
                <c:pt idx="1015">
                  <c:v>545.5</c:v>
                </c:pt>
                <c:pt idx="1016">
                  <c:v>545.4</c:v>
                </c:pt>
                <c:pt idx="1017">
                  <c:v>545.4</c:v>
                </c:pt>
                <c:pt idx="1018">
                  <c:v>545.29999999999995</c:v>
                </c:pt>
                <c:pt idx="1019">
                  <c:v>545.29999999999995</c:v>
                </c:pt>
                <c:pt idx="1020">
                  <c:v>545.20000000000005</c:v>
                </c:pt>
                <c:pt idx="1021">
                  <c:v>545.1</c:v>
                </c:pt>
                <c:pt idx="1022">
                  <c:v>545</c:v>
                </c:pt>
                <c:pt idx="1023">
                  <c:v>544.9</c:v>
                </c:pt>
                <c:pt idx="1024">
                  <c:v>544.79999999999995</c:v>
                </c:pt>
                <c:pt idx="1025">
                  <c:v>544.70000000000005</c:v>
                </c:pt>
                <c:pt idx="1026">
                  <c:v>544.6</c:v>
                </c:pt>
                <c:pt idx="1027">
                  <c:v>544.4</c:v>
                </c:pt>
                <c:pt idx="1028">
                  <c:v>544.29999999999995</c:v>
                </c:pt>
                <c:pt idx="1029">
                  <c:v>544.1</c:v>
                </c:pt>
                <c:pt idx="1030">
                  <c:v>543.9</c:v>
                </c:pt>
                <c:pt idx="1031">
                  <c:v>543.79999999999995</c:v>
                </c:pt>
                <c:pt idx="1032">
                  <c:v>543.6</c:v>
                </c:pt>
                <c:pt idx="1033">
                  <c:v>543.4</c:v>
                </c:pt>
                <c:pt idx="1034">
                  <c:v>543.20000000000005</c:v>
                </c:pt>
                <c:pt idx="1035">
                  <c:v>543</c:v>
                </c:pt>
                <c:pt idx="1036">
                  <c:v>542.79999999999995</c:v>
                </c:pt>
                <c:pt idx="1037">
                  <c:v>542.5</c:v>
                </c:pt>
                <c:pt idx="1038">
                  <c:v>542.29999999999995</c:v>
                </c:pt>
                <c:pt idx="1039">
                  <c:v>542</c:v>
                </c:pt>
                <c:pt idx="1040">
                  <c:v>541.79999999999995</c:v>
                </c:pt>
                <c:pt idx="1041">
                  <c:v>541.5</c:v>
                </c:pt>
                <c:pt idx="1042">
                  <c:v>541.20000000000005</c:v>
                </c:pt>
                <c:pt idx="1043">
                  <c:v>540.9</c:v>
                </c:pt>
                <c:pt idx="1044">
                  <c:v>540.6</c:v>
                </c:pt>
                <c:pt idx="1045">
                  <c:v>540.29999999999995</c:v>
                </c:pt>
                <c:pt idx="1046">
                  <c:v>540</c:v>
                </c:pt>
                <c:pt idx="1047">
                  <c:v>539.70000000000005</c:v>
                </c:pt>
                <c:pt idx="1048">
                  <c:v>539.4</c:v>
                </c:pt>
                <c:pt idx="1049">
                  <c:v>539</c:v>
                </c:pt>
                <c:pt idx="1050">
                  <c:v>538.70000000000005</c:v>
                </c:pt>
                <c:pt idx="1051">
                  <c:v>538.29999999999995</c:v>
                </c:pt>
                <c:pt idx="1052">
                  <c:v>538</c:v>
                </c:pt>
                <c:pt idx="1053">
                  <c:v>537.6</c:v>
                </c:pt>
                <c:pt idx="1054">
                  <c:v>537.29999999999995</c:v>
                </c:pt>
                <c:pt idx="1055">
                  <c:v>536.9</c:v>
                </c:pt>
                <c:pt idx="1056">
                  <c:v>536.5</c:v>
                </c:pt>
                <c:pt idx="1057">
                  <c:v>536.1</c:v>
                </c:pt>
                <c:pt idx="1058">
                  <c:v>535.70000000000005</c:v>
                </c:pt>
                <c:pt idx="1059">
                  <c:v>535.29999999999995</c:v>
                </c:pt>
                <c:pt idx="1060">
                  <c:v>534.9</c:v>
                </c:pt>
                <c:pt idx="1061">
                  <c:v>534.5</c:v>
                </c:pt>
                <c:pt idx="1062">
                  <c:v>534.1</c:v>
                </c:pt>
                <c:pt idx="1063">
                  <c:v>533.70000000000005</c:v>
                </c:pt>
                <c:pt idx="1064">
                  <c:v>533.29999999999995</c:v>
                </c:pt>
                <c:pt idx="1065">
                  <c:v>532.9</c:v>
                </c:pt>
                <c:pt idx="1066">
                  <c:v>532.4</c:v>
                </c:pt>
                <c:pt idx="1067">
                  <c:v>532</c:v>
                </c:pt>
                <c:pt idx="1068">
                  <c:v>531.6</c:v>
                </c:pt>
                <c:pt idx="1069">
                  <c:v>531.1</c:v>
                </c:pt>
                <c:pt idx="1070">
                  <c:v>530.70000000000005</c:v>
                </c:pt>
                <c:pt idx="1071">
                  <c:v>530.20000000000005</c:v>
                </c:pt>
                <c:pt idx="1072">
                  <c:v>529.79999999999995</c:v>
                </c:pt>
                <c:pt idx="1073">
                  <c:v>529.29999999999995</c:v>
                </c:pt>
                <c:pt idx="1074">
                  <c:v>528.9</c:v>
                </c:pt>
                <c:pt idx="1075">
                  <c:v>528.4</c:v>
                </c:pt>
                <c:pt idx="1076">
                  <c:v>527.9</c:v>
                </c:pt>
                <c:pt idx="1077">
                  <c:v>527.5</c:v>
                </c:pt>
                <c:pt idx="1078">
                  <c:v>527</c:v>
                </c:pt>
                <c:pt idx="1079">
                  <c:v>526.5</c:v>
                </c:pt>
                <c:pt idx="1080">
                  <c:v>526</c:v>
                </c:pt>
                <c:pt idx="1081">
                  <c:v>525.5</c:v>
                </c:pt>
                <c:pt idx="1082">
                  <c:v>525.1</c:v>
                </c:pt>
                <c:pt idx="1083">
                  <c:v>524.6</c:v>
                </c:pt>
                <c:pt idx="1084">
                  <c:v>524.1</c:v>
                </c:pt>
                <c:pt idx="1085">
                  <c:v>523.6</c:v>
                </c:pt>
                <c:pt idx="1086">
                  <c:v>523.1</c:v>
                </c:pt>
                <c:pt idx="1087">
                  <c:v>522.6</c:v>
                </c:pt>
                <c:pt idx="1088">
                  <c:v>522.1</c:v>
                </c:pt>
                <c:pt idx="1089">
                  <c:v>521.6</c:v>
                </c:pt>
                <c:pt idx="1090">
                  <c:v>521.1</c:v>
                </c:pt>
                <c:pt idx="1091">
                  <c:v>520.6</c:v>
                </c:pt>
                <c:pt idx="1092">
                  <c:v>520.1</c:v>
                </c:pt>
                <c:pt idx="1093">
                  <c:v>519.70000000000005</c:v>
                </c:pt>
                <c:pt idx="1094">
                  <c:v>519.20000000000005</c:v>
                </c:pt>
                <c:pt idx="1095">
                  <c:v>518.70000000000005</c:v>
                </c:pt>
                <c:pt idx="1096">
                  <c:v>518.20000000000005</c:v>
                </c:pt>
                <c:pt idx="1097">
                  <c:v>517.70000000000005</c:v>
                </c:pt>
                <c:pt idx="1098">
                  <c:v>517.20000000000005</c:v>
                </c:pt>
                <c:pt idx="1099">
                  <c:v>516.70000000000005</c:v>
                </c:pt>
                <c:pt idx="1100">
                  <c:v>516.20000000000005</c:v>
                </c:pt>
                <c:pt idx="1101">
                  <c:v>515.70000000000005</c:v>
                </c:pt>
                <c:pt idx="1102">
                  <c:v>515.20000000000005</c:v>
                </c:pt>
                <c:pt idx="1103">
                  <c:v>514.70000000000005</c:v>
                </c:pt>
                <c:pt idx="1104">
                  <c:v>514.29999999999995</c:v>
                </c:pt>
                <c:pt idx="1105">
                  <c:v>513.79999999999995</c:v>
                </c:pt>
                <c:pt idx="1106">
                  <c:v>513.29999999999995</c:v>
                </c:pt>
                <c:pt idx="1107">
                  <c:v>512.79999999999995</c:v>
                </c:pt>
                <c:pt idx="1108">
                  <c:v>512.29999999999995</c:v>
                </c:pt>
                <c:pt idx="1109">
                  <c:v>511.8</c:v>
                </c:pt>
                <c:pt idx="1110">
                  <c:v>511.3</c:v>
                </c:pt>
                <c:pt idx="1111">
                  <c:v>510.9</c:v>
                </c:pt>
                <c:pt idx="1112">
                  <c:v>510.4</c:v>
                </c:pt>
                <c:pt idx="1113">
                  <c:v>509.9</c:v>
                </c:pt>
                <c:pt idx="1114">
                  <c:v>509.4</c:v>
                </c:pt>
                <c:pt idx="1115">
                  <c:v>508.9</c:v>
                </c:pt>
                <c:pt idx="1116">
                  <c:v>508.4</c:v>
                </c:pt>
                <c:pt idx="1117">
                  <c:v>507.9</c:v>
                </c:pt>
                <c:pt idx="1118">
                  <c:v>507.4</c:v>
                </c:pt>
                <c:pt idx="1119">
                  <c:v>506.9</c:v>
                </c:pt>
                <c:pt idx="1120">
                  <c:v>506.4</c:v>
                </c:pt>
                <c:pt idx="1121">
                  <c:v>505.9</c:v>
                </c:pt>
                <c:pt idx="1122">
                  <c:v>505.4</c:v>
                </c:pt>
                <c:pt idx="1123">
                  <c:v>504.9</c:v>
                </c:pt>
                <c:pt idx="1124">
                  <c:v>504.4</c:v>
                </c:pt>
                <c:pt idx="1125">
                  <c:v>503.9</c:v>
                </c:pt>
                <c:pt idx="1126">
                  <c:v>503.4</c:v>
                </c:pt>
                <c:pt idx="1127">
                  <c:v>503</c:v>
                </c:pt>
                <c:pt idx="1128">
                  <c:v>502.5</c:v>
                </c:pt>
                <c:pt idx="1129">
                  <c:v>502</c:v>
                </c:pt>
                <c:pt idx="1130">
                  <c:v>501.5</c:v>
                </c:pt>
                <c:pt idx="1131">
                  <c:v>501</c:v>
                </c:pt>
                <c:pt idx="1132">
                  <c:v>500.5</c:v>
                </c:pt>
                <c:pt idx="1133">
                  <c:v>500</c:v>
                </c:pt>
                <c:pt idx="1134">
                  <c:v>499.5</c:v>
                </c:pt>
                <c:pt idx="1135">
                  <c:v>498.9</c:v>
                </c:pt>
                <c:pt idx="1136">
                  <c:v>498.4</c:v>
                </c:pt>
                <c:pt idx="1137">
                  <c:v>497.9</c:v>
                </c:pt>
                <c:pt idx="1138">
                  <c:v>497.4</c:v>
                </c:pt>
                <c:pt idx="1139">
                  <c:v>496.9</c:v>
                </c:pt>
                <c:pt idx="1140">
                  <c:v>496.4</c:v>
                </c:pt>
                <c:pt idx="1141">
                  <c:v>495.9</c:v>
                </c:pt>
                <c:pt idx="1142">
                  <c:v>495.4</c:v>
                </c:pt>
                <c:pt idx="1143">
                  <c:v>494.8</c:v>
                </c:pt>
                <c:pt idx="1144">
                  <c:v>494.3</c:v>
                </c:pt>
                <c:pt idx="1145">
                  <c:v>493.8</c:v>
                </c:pt>
                <c:pt idx="1146">
                  <c:v>493.2</c:v>
                </c:pt>
                <c:pt idx="1147">
                  <c:v>492.7</c:v>
                </c:pt>
                <c:pt idx="1148">
                  <c:v>492.2</c:v>
                </c:pt>
                <c:pt idx="1149">
                  <c:v>491.6</c:v>
                </c:pt>
                <c:pt idx="1150">
                  <c:v>491.1</c:v>
                </c:pt>
                <c:pt idx="1151">
                  <c:v>490.5</c:v>
                </c:pt>
                <c:pt idx="1152">
                  <c:v>490</c:v>
                </c:pt>
                <c:pt idx="1153">
                  <c:v>489.4</c:v>
                </c:pt>
                <c:pt idx="1154">
                  <c:v>488.9</c:v>
                </c:pt>
                <c:pt idx="1155">
                  <c:v>488.3</c:v>
                </c:pt>
                <c:pt idx="1156">
                  <c:v>487.7</c:v>
                </c:pt>
                <c:pt idx="1157">
                  <c:v>487.2</c:v>
                </c:pt>
                <c:pt idx="1158">
                  <c:v>486.6</c:v>
                </c:pt>
                <c:pt idx="1159">
                  <c:v>486</c:v>
                </c:pt>
                <c:pt idx="1160">
                  <c:v>485.4</c:v>
                </c:pt>
                <c:pt idx="1161">
                  <c:v>484.9</c:v>
                </c:pt>
                <c:pt idx="1162">
                  <c:v>484.3</c:v>
                </c:pt>
                <c:pt idx="1163">
                  <c:v>483.7</c:v>
                </c:pt>
                <c:pt idx="1164">
                  <c:v>483.1</c:v>
                </c:pt>
                <c:pt idx="1165">
                  <c:v>482.5</c:v>
                </c:pt>
                <c:pt idx="1166">
                  <c:v>481.9</c:v>
                </c:pt>
                <c:pt idx="1167">
                  <c:v>481.4</c:v>
                </c:pt>
                <c:pt idx="1168">
                  <c:v>480.8</c:v>
                </c:pt>
                <c:pt idx="1169">
                  <c:v>480.2</c:v>
                </c:pt>
                <c:pt idx="1170">
                  <c:v>479.6</c:v>
                </c:pt>
                <c:pt idx="1171">
                  <c:v>478.9</c:v>
                </c:pt>
                <c:pt idx="1172">
                  <c:v>478.3</c:v>
                </c:pt>
                <c:pt idx="1173">
                  <c:v>477.7</c:v>
                </c:pt>
                <c:pt idx="1174">
                  <c:v>477.1</c:v>
                </c:pt>
                <c:pt idx="1175">
                  <c:v>476.5</c:v>
                </c:pt>
                <c:pt idx="1176">
                  <c:v>475.9</c:v>
                </c:pt>
                <c:pt idx="1177">
                  <c:v>475.3</c:v>
                </c:pt>
                <c:pt idx="1178">
                  <c:v>474.6</c:v>
                </c:pt>
                <c:pt idx="1179">
                  <c:v>474</c:v>
                </c:pt>
                <c:pt idx="1180">
                  <c:v>473.4</c:v>
                </c:pt>
                <c:pt idx="1181">
                  <c:v>472.8</c:v>
                </c:pt>
                <c:pt idx="1182">
                  <c:v>472.1</c:v>
                </c:pt>
                <c:pt idx="1183">
                  <c:v>471.5</c:v>
                </c:pt>
                <c:pt idx="1184">
                  <c:v>470.9</c:v>
                </c:pt>
                <c:pt idx="1185">
                  <c:v>470.2</c:v>
                </c:pt>
                <c:pt idx="1186">
                  <c:v>469.6</c:v>
                </c:pt>
                <c:pt idx="1187">
                  <c:v>469</c:v>
                </c:pt>
                <c:pt idx="1188">
                  <c:v>468.3</c:v>
                </c:pt>
                <c:pt idx="1189">
                  <c:v>467.7</c:v>
                </c:pt>
                <c:pt idx="1190">
                  <c:v>467.1</c:v>
                </c:pt>
                <c:pt idx="1191">
                  <c:v>466.4</c:v>
                </c:pt>
                <c:pt idx="1192">
                  <c:v>465.8</c:v>
                </c:pt>
                <c:pt idx="1193">
                  <c:v>465.1</c:v>
                </c:pt>
                <c:pt idx="1194">
                  <c:v>464.5</c:v>
                </c:pt>
                <c:pt idx="1195">
                  <c:v>463.8</c:v>
                </c:pt>
                <c:pt idx="1196">
                  <c:v>463.1</c:v>
                </c:pt>
                <c:pt idx="1197">
                  <c:v>462.5</c:v>
                </c:pt>
                <c:pt idx="1198">
                  <c:v>461.8</c:v>
                </c:pt>
                <c:pt idx="1199">
                  <c:v>461.2</c:v>
                </c:pt>
                <c:pt idx="1200">
                  <c:v>460.5</c:v>
                </c:pt>
                <c:pt idx="1201">
                  <c:v>459.8</c:v>
                </c:pt>
                <c:pt idx="1202">
                  <c:v>459.1</c:v>
                </c:pt>
                <c:pt idx="1203">
                  <c:v>458.5</c:v>
                </c:pt>
                <c:pt idx="1204">
                  <c:v>457.8</c:v>
                </c:pt>
                <c:pt idx="1205">
                  <c:v>457.1</c:v>
                </c:pt>
                <c:pt idx="1206">
                  <c:v>456.4</c:v>
                </c:pt>
                <c:pt idx="1207">
                  <c:v>455.8</c:v>
                </c:pt>
                <c:pt idx="1208">
                  <c:v>455.1</c:v>
                </c:pt>
                <c:pt idx="1209">
                  <c:v>454.4</c:v>
                </c:pt>
                <c:pt idx="1210">
                  <c:v>453.7</c:v>
                </c:pt>
                <c:pt idx="1211">
                  <c:v>453</c:v>
                </c:pt>
                <c:pt idx="1212">
                  <c:v>452.4</c:v>
                </c:pt>
                <c:pt idx="1213">
                  <c:v>451.7</c:v>
                </c:pt>
                <c:pt idx="1214">
                  <c:v>451</c:v>
                </c:pt>
                <c:pt idx="1215">
                  <c:v>450.3</c:v>
                </c:pt>
                <c:pt idx="1216">
                  <c:v>449.6</c:v>
                </c:pt>
                <c:pt idx="1217">
                  <c:v>448.9</c:v>
                </c:pt>
                <c:pt idx="1218">
                  <c:v>448.2</c:v>
                </c:pt>
                <c:pt idx="1219">
                  <c:v>447.5</c:v>
                </c:pt>
                <c:pt idx="1220">
                  <c:v>446.8</c:v>
                </c:pt>
                <c:pt idx="1221">
                  <c:v>446.1</c:v>
                </c:pt>
                <c:pt idx="1222">
                  <c:v>445.4</c:v>
                </c:pt>
                <c:pt idx="1223">
                  <c:v>444.7</c:v>
                </c:pt>
                <c:pt idx="1224">
                  <c:v>444</c:v>
                </c:pt>
                <c:pt idx="1225">
                  <c:v>443.3</c:v>
                </c:pt>
                <c:pt idx="1226">
                  <c:v>442.5</c:v>
                </c:pt>
                <c:pt idx="1227">
                  <c:v>441.8</c:v>
                </c:pt>
                <c:pt idx="1228">
                  <c:v>441.1</c:v>
                </c:pt>
                <c:pt idx="1229">
                  <c:v>440.4</c:v>
                </c:pt>
                <c:pt idx="1230">
                  <c:v>439.6</c:v>
                </c:pt>
                <c:pt idx="1231">
                  <c:v>438.9</c:v>
                </c:pt>
                <c:pt idx="1232">
                  <c:v>438.2</c:v>
                </c:pt>
                <c:pt idx="1233">
                  <c:v>437.4</c:v>
                </c:pt>
                <c:pt idx="1234">
                  <c:v>436.7</c:v>
                </c:pt>
                <c:pt idx="1235">
                  <c:v>435.9</c:v>
                </c:pt>
                <c:pt idx="1236">
                  <c:v>435.2</c:v>
                </c:pt>
                <c:pt idx="1237">
                  <c:v>434.4</c:v>
                </c:pt>
                <c:pt idx="1238">
                  <c:v>433.6</c:v>
                </c:pt>
                <c:pt idx="1239">
                  <c:v>432.9</c:v>
                </c:pt>
                <c:pt idx="1240">
                  <c:v>432.1</c:v>
                </c:pt>
                <c:pt idx="1241">
                  <c:v>431.3</c:v>
                </c:pt>
                <c:pt idx="1242">
                  <c:v>430.6</c:v>
                </c:pt>
                <c:pt idx="1243">
                  <c:v>429.8</c:v>
                </c:pt>
                <c:pt idx="1244">
                  <c:v>429</c:v>
                </c:pt>
                <c:pt idx="1245">
                  <c:v>428.2</c:v>
                </c:pt>
                <c:pt idx="1246">
                  <c:v>427.4</c:v>
                </c:pt>
                <c:pt idx="1247">
                  <c:v>426.6</c:v>
                </c:pt>
                <c:pt idx="1248">
                  <c:v>425.9</c:v>
                </c:pt>
                <c:pt idx="1249">
                  <c:v>425.1</c:v>
                </c:pt>
                <c:pt idx="1250">
                  <c:v>424.3</c:v>
                </c:pt>
                <c:pt idx="1251">
                  <c:v>423.5</c:v>
                </c:pt>
                <c:pt idx="1252">
                  <c:v>422.7</c:v>
                </c:pt>
                <c:pt idx="1253">
                  <c:v>421.9</c:v>
                </c:pt>
                <c:pt idx="1254">
                  <c:v>421.1</c:v>
                </c:pt>
                <c:pt idx="1255">
                  <c:v>420.2</c:v>
                </c:pt>
                <c:pt idx="1256">
                  <c:v>419.4</c:v>
                </c:pt>
                <c:pt idx="1257">
                  <c:v>418.6</c:v>
                </c:pt>
                <c:pt idx="1258">
                  <c:v>417.8</c:v>
                </c:pt>
                <c:pt idx="1259">
                  <c:v>417</c:v>
                </c:pt>
                <c:pt idx="1260">
                  <c:v>416.1</c:v>
                </c:pt>
                <c:pt idx="1261">
                  <c:v>415.3</c:v>
                </c:pt>
                <c:pt idx="1262">
                  <c:v>414.4</c:v>
                </c:pt>
                <c:pt idx="1263">
                  <c:v>413.6</c:v>
                </c:pt>
                <c:pt idx="1264">
                  <c:v>412.7</c:v>
                </c:pt>
                <c:pt idx="1265">
                  <c:v>411.9</c:v>
                </c:pt>
                <c:pt idx="1266">
                  <c:v>411</c:v>
                </c:pt>
                <c:pt idx="1267">
                  <c:v>410.2</c:v>
                </c:pt>
                <c:pt idx="1268">
                  <c:v>409.3</c:v>
                </c:pt>
                <c:pt idx="1269">
                  <c:v>408.4</c:v>
                </c:pt>
                <c:pt idx="1270">
                  <c:v>407.6</c:v>
                </c:pt>
                <c:pt idx="1271">
                  <c:v>406.7</c:v>
                </c:pt>
                <c:pt idx="1272">
                  <c:v>405.8</c:v>
                </c:pt>
                <c:pt idx="1273">
                  <c:v>404.9</c:v>
                </c:pt>
                <c:pt idx="1274">
                  <c:v>404.1</c:v>
                </c:pt>
                <c:pt idx="1275">
                  <c:v>403.2</c:v>
                </c:pt>
                <c:pt idx="1276">
                  <c:v>402.3</c:v>
                </c:pt>
                <c:pt idx="1277">
                  <c:v>401.4</c:v>
                </c:pt>
                <c:pt idx="1278">
                  <c:v>400.5</c:v>
                </c:pt>
                <c:pt idx="1279">
                  <c:v>399.6</c:v>
                </c:pt>
                <c:pt idx="1280">
                  <c:v>398.7</c:v>
                </c:pt>
                <c:pt idx="1281">
                  <c:v>397.8</c:v>
                </c:pt>
                <c:pt idx="1282">
                  <c:v>397</c:v>
                </c:pt>
                <c:pt idx="1283">
                  <c:v>396.1</c:v>
                </c:pt>
                <c:pt idx="1284">
                  <c:v>395.2</c:v>
                </c:pt>
                <c:pt idx="1285">
                  <c:v>394.3</c:v>
                </c:pt>
                <c:pt idx="1286">
                  <c:v>393.4</c:v>
                </c:pt>
                <c:pt idx="1287">
                  <c:v>392.5</c:v>
                </c:pt>
                <c:pt idx="1288">
                  <c:v>391.6</c:v>
                </c:pt>
                <c:pt idx="1289">
                  <c:v>390.7</c:v>
                </c:pt>
                <c:pt idx="1290">
                  <c:v>389.8</c:v>
                </c:pt>
                <c:pt idx="1291">
                  <c:v>388.9</c:v>
                </c:pt>
                <c:pt idx="1292">
                  <c:v>387.9</c:v>
                </c:pt>
                <c:pt idx="1293">
                  <c:v>387</c:v>
                </c:pt>
                <c:pt idx="1294">
                  <c:v>386.1</c:v>
                </c:pt>
                <c:pt idx="1295">
                  <c:v>385.2</c:v>
                </c:pt>
                <c:pt idx="1296">
                  <c:v>384.3</c:v>
                </c:pt>
                <c:pt idx="1297">
                  <c:v>383.4</c:v>
                </c:pt>
                <c:pt idx="1298">
                  <c:v>382.5</c:v>
                </c:pt>
                <c:pt idx="1299">
                  <c:v>381.5</c:v>
                </c:pt>
                <c:pt idx="1300">
                  <c:v>380.6</c:v>
                </c:pt>
                <c:pt idx="1301">
                  <c:v>379.7</c:v>
                </c:pt>
                <c:pt idx="1302">
                  <c:v>378.8</c:v>
                </c:pt>
                <c:pt idx="1303">
                  <c:v>377.8</c:v>
                </c:pt>
                <c:pt idx="1304">
                  <c:v>376.9</c:v>
                </c:pt>
                <c:pt idx="1305">
                  <c:v>376</c:v>
                </c:pt>
                <c:pt idx="1306">
                  <c:v>375</c:v>
                </c:pt>
                <c:pt idx="1307">
                  <c:v>374.1</c:v>
                </c:pt>
                <c:pt idx="1308">
                  <c:v>373.2</c:v>
                </c:pt>
                <c:pt idx="1309">
                  <c:v>372.2</c:v>
                </c:pt>
                <c:pt idx="1310">
                  <c:v>371.3</c:v>
                </c:pt>
                <c:pt idx="1311">
                  <c:v>370.4</c:v>
                </c:pt>
                <c:pt idx="1312">
                  <c:v>369.4</c:v>
                </c:pt>
                <c:pt idx="1313">
                  <c:v>368.5</c:v>
                </c:pt>
                <c:pt idx="1314">
                  <c:v>367.6</c:v>
                </c:pt>
                <c:pt idx="1315">
                  <c:v>366.7</c:v>
                </c:pt>
                <c:pt idx="1316">
                  <c:v>365.7</c:v>
                </c:pt>
                <c:pt idx="1317">
                  <c:v>364.8</c:v>
                </c:pt>
                <c:pt idx="1318">
                  <c:v>363.9</c:v>
                </c:pt>
                <c:pt idx="1319">
                  <c:v>363</c:v>
                </c:pt>
                <c:pt idx="1320">
                  <c:v>362</c:v>
                </c:pt>
                <c:pt idx="1321">
                  <c:v>361.1</c:v>
                </c:pt>
                <c:pt idx="1322">
                  <c:v>360.2</c:v>
                </c:pt>
                <c:pt idx="1323">
                  <c:v>359.3</c:v>
                </c:pt>
                <c:pt idx="1324">
                  <c:v>358.3</c:v>
                </c:pt>
                <c:pt idx="1325">
                  <c:v>357.4</c:v>
                </c:pt>
                <c:pt idx="1326">
                  <c:v>356.5</c:v>
                </c:pt>
                <c:pt idx="1327">
                  <c:v>355.6</c:v>
                </c:pt>
                <c:pt idx="1328">
                  <c:v>354.6</c:v>
                </c:pt>
                <c:pt idx="1329">
                  <c:v>353.7</c:v>
                </c:pt>
                <c:pt idx="1330">
                  <c:v>352.8</c:v>
                </c:pt>
                <c:pt idx="1331">
                  <c:v>351.8</c:v>
                </c:pt>
                <c:pt idx="1332">
                  <c:v>350.9</c:v>
                </c:pt>
                <c:pt idx="1333">
                  <c:v>350</c:v>
                </c:pt>
                <c:pt idx="1334">
                  <c:v>349.1</c:v>
                </c:pt>
                <c:pt idx="1335">
                  <c:v>348.1</c:v>
                </c:pt>
                <c:pt idx="1336">
                  <c:v>347.2</c:v>
                </c:pt>
                <c:pt idx="1337">
                  <c:v>346.2</c:v>
                </c:pt>
                <c:pt idx="1338">
                  <c:v>345.3</c:v>
                </c:pt>
                <c:pt idx="1339">
                  <c:v>344.4</c:v>
                </c:pt>
                <c:pt idx="1340">
                  <c:v>343.4</c:v>
                </c:pt>
                <c:pt idx="1341">
                  <c:v>342.5</c:v>
                </c:pt>
                <c:pt idx="1342">
                  <c:v>341.6</c:v>
                </c:pt>
                <c:pt idx="1343">
                  <c:v>340.6</c:v>
                </c:pt>
                <c:pt idx="1344">
                  <c:v>339.7</c:v>
                </c:pt>
                <c:pt idx="1345">
                  <c:v>338.7</c:v>
                </c:pt>
                <c:pt idx="1346">
                  <c:v>337.8</c:v>
                </c:pt>
                <c:pt idx="1347">
                  <c:v>336.9</c:v>
                </c:pt>
                <c:pt idx="1348">
                  <c:v>335.9</c:v>
                </c:pt>
                <c:pt idx="1349">
                  <c:v>335</c:v>
                </c:pt>
                <c:pt idx="1350">
                  <c:v>334</c:v>
                </c:pt>
                <c:pt idx="1351">
                  <c:v>333.1</c:v>
                </c:pt>
                <c:pt idx="1352">
                  <c:v>332.2</c:v>
                </c:pt>
                <c:pt idx="1353">
                  <c:v>331.2</c:v>
                </c:pt>
                <c:pt idx="1354">
                  <c:v>330.3</c:v>
                </c:pt>
                <c:pt idx="1355">
                  <c:v>329.4</c:v>
                </c:pt>
                <c:pt idx="1356">
                  <c:v>328.4</c:v>
                </c:pt>
                <c:pt idx="1357">
                  <c:v>327.5</c:v>
                </c:pt>
                <c:pt idx="1358">
                  <c:v>326.60000000000002</c:v>
                </c:pt>
                <c:pt idx="1359">
                  <c:v>325.60000000000002</c:v>
                </c:pt>
                <c:pt idx="1360">
                  <c:v>324.7</c:v>
                </c:pt>
                <c:pt idx="1361">
                  <c:v>323.8</c:v>
                </c:pt>
                <c:pt idx="1362">
                  <c:v>322.8</c:v>
                </c:pt>
                <c:pt idx="1363">
                  <c:v>321.89999999999992</c:v>
                </c:pt>
                <c:pt idx="1364">
                  <c:v>321</c:v>
                </c:pt>
                <c:pt idx="1365">
                  <c:v>320</c:v>
                </c:pt>
                <c:pt idx="1366">
                  <c:v>319.10000000000002</c:v>
                </c:pt>
                <c:pt idx="1367">
                  <c:v>318.2</c:v>
                </c:pt>
                <c:pt idx="1368">
                  <c:v>317.2</c:v>
                </c:pt>
                <c:pt idx="1369">
                  <c:v>316.3</c:v>
                </c:pt>
                <c:pt idx="1370">
                  <c:v>315.39999999999992</c:v>
                </c:pt>
                <c:pt idx="1371">
                  <c:v>314.5</c:v>
                </c:pt>
                <c:pt idx="1372">
                  <c:v>313.5</c:v>
                </c:pt>
                <c:pt idx="1373">
                  <c:v>312.60000000000002</c:v>
                </c:pt>
                <c:pt idx="1374">
                  <c:v>311.7</c:v>
                </c:pt>
                <c:pt idx="1375">
                  <c:v>310.8</c:v>
                </c:pt>
                <c:pt idx="1376">
                  <c:v>309.8</c:v>
                </c:pt>
                <c:pt idx="1377">
                  <c:v>308.89999999999992</c:v>
                </c:pt>
                <c:pt idx="1378">
                  <c:v>308</c:v>
                </c:pt>
                <c:pt idx="1379">
                  <c:v>307.10000000000002</c:v>
                </c:pt>
                <c:pt idx="1380">
                  <c:v>306.2</c:v>
                </c:pt>
                <c:pt idx="1381">
                  <c:v>305.3</c:v>
                </c:pt>
                <c:pt idx="1382">
                  <c:v>304.3</c:v>
                </c:pt>
                <c:pt idx="1383">
                  <c:v>303.39999999999992</c:v>
                </c:pt>
                <c:pt idx="1384">
                  <c:v>302.5</c:v>
                </c:pt>
                <c:pt idx="1385">
                  <c:v>301.60000000000002</c:v>
                </c:pt>
                <c:pt idx="1386">
                  <c:v>300.7</c:v>
                </c:pt>
                <c:pt idx="1387">
                  <c:v>299.8</c:v>
                </c:pt>
                <c:pt idx="1388">
                  <c:v>298.89999999999992</c:v>
                </c:pt>
                <c:pt idx="1389">
                  <c:v>298</c:v>
                </c:pt>
                <c:pt idx="1390">
                  <c:v>297.10000000000002</c:v>
                </c:pt>
                <c:pt idx="1391">
                  <c:v>296.2</c:v>
                </c:pt>
                <c:pt idx="1392">
                  <c:v>295.3</c:v>
                </c:pt>
                <c:pt idx="1393">
                  <c:v>294.5</c:v>
                </c:pt>
                <c:pt idx="1394">
                  <c:v>293.60000000000002</c:v>
                </c:pt>
                <c:pt idx="1395">
                  <c:v>292.7</c:v>
                </c:pt>
                <c:pt idx="1396">
                  <c:v>291.8</c:v>
                </c:pt>
                <c:pt idx="1397">
                  <c:v>291</c:v>
                </c:pt>
                <c:pt idx="1398">
                  <c:v>290.10000000000002</c:v>
                </c:pt>
                <c:pt idx="1399">
                  <c:v>289.3</c:v>
                </c:pt>
                <c:pt idx="1400">
                  <c:v>288.39999999999992</c:v>
                </c:pt>
                <c:pt idx="1401">
                  <c:v>287.60000000000002</c:v>
                </c:pt>
                <c:pt idx="1402">
                  <c:v>286.7</c:v>
                </c:pt>
                <c:pt idx="1403">
                  <c:v>285.89999999999992</c:v>
                </c:pt>
                <c:pt idx="1404">
                  <c:v>285</c:v>
                </c:pt>
                <c:pt idx="1405">
                  <c:v>284.2</c:v>
                </c:pt>
                <c:pt idx="1406">
                  <c:v>283.39999999999992</c:v>
                </c:pt>
                <c:pt idx="1407">
                  <c:v>282.5</c:v>
                </c:pt>
                <c:pt idx="1408">
                  <c:v>281.7</c:v>
                </c:pt>
                <c:pt idx="1409">
                  <c:v>280.89999999999992</c:v>
                </c:pt>
                <c:pt idx="1410">
                  <c:v>280.10000000000002</c:v>
                </c:pt>
                <c:pt idx="1411">
                  <c:v>279.3</c:v>
                </c:pt>
                <c:pt idx="1412">
                  <c:v>278.5</c:v>
                </c:pt>
                <c:pt idx="1413">
                  <c:v>277.7</c:v>
                </c:pt>
                <c:pt idx="1414">
                  <c:v>276.89999999999992</c:v>
                </c:pt>
                <c:pt idx="1415">
                  <c:v>276.10000000000002</c:v>
                </c:pt>
                <c:pt idx="1416">
                  <c:v>275.3</c:v>
                </c:pt>
                <c:pt idx="1417">
                  <c:v>274.5</c:v>
                </c:pt>
                <c:pt idx="1418">
                  <c:v>273.7</c:v>
                </c:pt>
                <c:pt idx="1419">
                  <c:v>273</c:v>
                </c:pt>
                <c:pt idx="1420">
                  <c:v>272.2</c:v>
                </c:pt>
                <c:pt idx="1421">
                  <c:v>271.39999999999992</c:v>
                </c:pt>
                <c:pt idx="1422">
                  <c:v>270.60000000000002</c:v>
                </c:pt>
                <c:pt idx="1423">
                  <c:v>269.89999999999992</c:v>
                </c:pt>
                <c:pt idx="1424">
                  <c:v>269.10000000000002</c:v>
                </c:pt>
                <c:pt idx="1425">
                  <c:v>268.39999999999992</c:v>
                </c:pt>
                <c:pt idx="1426">
                  <c:v>267.60000000000002</c:v>
                </c:pt>
                <c:pt idx="1427">
                  <c:v>266.89999999999992</c:v>
                </c:pt>
                <c:pt idx="1428">
                  <c:v>266.10000000000002</c:v>
                </c:pt>
                <c:pt idx="1429">
                  <c:v>265.39999999999992</c:v>
                </c:pt>
                <c:pt idx="1430">
                  <c:v>264.7</c:v>
                </c:pt>
                <c:pt idx="1431">
                  <c:v>263.89999999999992</c:v>
                </c:pt>
                <c:pt idx="1432">
                  <c:v>263.2</c:v>
                </c:pt>
                <c:pt idx="1433">
                  <c:v>262.5</c:v>
                </c:pt>
                <c:pt idx="1434">
                  <c:v>261.8</c:v>
                </c:pt>
                <c:pt idx="1435">
                  <c:v>261.10000000000002</c:v>
                </c:pt>
                <c:pt idx="1436">
                  <c:v>260.39999999999992</c:v>
                </c:pt>
                <c:pt idx="1437">
                  <c:v>259.7</c:v>
                </c:pt>
                <c:pt idx="1438">
                  <c:v>258.89999999999992</c:v>
                </c:pt>
                <c:pt idx="1439">
                  <c:v>258.2</c:v>
                </c:pt>
                <c:pt idx="1440">
                  <c:v>257.5</c:v>
                </c:pt>
                <c:pt idx="1441">
                  <c:v>256.89999999999992</c:v>
                </c:pt>
                <c:pt idx="1442">
                  <c:v>256.2</c:v>
                </c:pt>
                <c:pt idx="1443">
                  <c:v>255.5</c:v>
                </c:pt>
                <c:pt idx="1444">
                  <c:v>254.8</c:v>
                </c:pt>
                <c:pt idx="1445">
                  <c:v>254.1</c:v>
                </c:pt>
                <c:pt idx="1446">
                  <c:v>253.4</c:v>
                </c:pt>
                <c:pt idx="1447">
                  <c:v>252.7</c:v>
                </c:pt>
                <c:pt idx="1448">
                  <c:v>252.1</c:v>
                </c:pt>
                <c:pt idx="1449">
                  <c:v>251.4</c:v>
                </c:pt>
                <c:pt idx="1450">
                  <c:v>250.7</c:v>
                </c:pt>
                <c:pt idx="1451">
                  <c:v>250</c:v>
                </c:pt>
                <c:pt idx="1452">
                  <c:v>249.4</c:v>
                </c:pt>
                <c:pt idx="1453">
                  <c:v>248.7</c:v>
                </c:pt>
                <c:pt idx="1454">
                  <c:v>248</c:v>
                </c:pt>
                <c:pt idx="1455">
                  <c:v>247.4</c:v>
                </c:pt>
                <c:pt idx="1456">
                  <c:v>246.7</c:v>
                </c:pt>
                <c:pt idx="1457">
                  <c:v>246</c:v>
                </c:pt>
                <c:pt idx="1458">
                  <c:v>245.4</c:v>
                </c:pt>
                <c:pt idx="1459">
                  <c:v>244.7</c:v>
                </c:pt>
                <c:pt idx="1460">
                  <c:v>244</c:v>
                </c:pt>
                <c:pt idx="1461">
                  <c:v>243.4</c:v>
                </c:pt>
                <c:pt idx="1462">
                  <c:v>242.7</c:v>
                </c:pt>
                <c:pt idx="1463">
                  <c:v>242.1</c:v>
                </c:pt>
                <c:pt idx="1464">
                  <c:v>241.4</c:v>
                </c:pt>
                <c:pt idx="1465">
                  <c:v>240.7</c:v>
                </c:pt>
                <c:pt idx="1466">
                  <c:v>240.1</c:v>
                </c:pt>
                <c:pt idx="1467">
                  <c:v>239.4</c:v>
                </c:pt>
                <c:pt idx="1468">
                  <c:v>238.8</c:v>
                </c:pt>
                <c:pt idx="1469">
                  <c:v>238.1</c:v>
                </c:pt>
                <c:pt idx="1470">
                  <c:v>237.5</c:v>
                </c:pt>
                <c:pt idx="1471">
                  <c:v>236.8</c:v>
                </c:pt>
                <c:pt idx="1472">
                  <c:v>236.2</c:v>
                </c:pt>
                <c:pt idx="1473">
                  <c:v>235.5</c:v>
                </c:pt>
                <c:pt idx="1474">
                  <c:v>234.9</c:v>
                </c:pt>
                <c:pt idx="1475">
                  <c:v>234.2</c:v>
                </c:pt>
                <c:pt idx="1476">
                  <c:v>233.6</c:v>
                </c:pt>
                <c:pt idx="1477">
                  <c:v>232.9</c:v>
                </c:pt>
                <c:pt idx="1478">
                  <c:v>232.3</c:v>
                </c:pt>
                <c:pt idx="1479">
                  <c:v>231.7</c:v>
                </c:pt>
                <c:pt idx="1480">
                  <c:v>231</c:v>
                </c:pt>
                <c:pt idx="1481">
                  <c:v>230.4</c:v>
                </c:pt>
                <c:pt idx="1482">
                  <c:v>229.7</c:v>
                </c:pt>
                <c:pt idx="1483">
                  <c:v>229.1</c:v>
                </c:pt>
                <c:pt idx="1484">
                  <c:v>228.5</c:v>
                </c:pt>
                <c:pt idx="1485">
                  <c:v>227.8</c:v>
                </c:pt>
                <c:pt idx="1486">
                  <c:v>227.2</c:v>
                </c:pt>
                <c:pt idx="1487">
                  <c:v>226.6</c:v>
                </c:pt>
                <c:pt idx="1488">
                  <c:v>226</c:v>
                </c:pt>
                <c:pt idx="1489">
                  <c:v>225.3</c:v>
                </c:pt>
                <c:pt idx="1490">
                  <c:v>224.7</c:v>
                </c:pt>
                <c:pt idx="1491">
                  <c:v>224.1</c:v>
                </c:pt>
                <c:pt idx="1492">
                  <c:v>223.5</c:v>
                </c:pt>
                <c:pt idx="1493">
                  <c:v>222.8</c:v>
                </c:pt>
                <c:pt idx="1494">
                  <c:v>222.2</c:v>
                </c:pt>
                <c:pt idx="1495">
                  <c:v>221.6</c:v>
                </c:pt>
                <c:pt idx="1496">
                  <c:v>221</c:v>
                </c:pt>
                <c:pt idx="1497">
                  <c:v>220.3</c:v>
                </c:pt>
                <c:pt idx="1498">
                  <c:v>219.7</c:v>
                </c:pt>
                <c:pt idx="1499">
                  <c:v>219.1</c:v>
                </c:pt>
                <c:pt idx="1500">
                  <c:v>218.5</c:v>
                </c:pt>
                <c:pt idx="1501">
                  <c:v>217.9</c:v>
                </c:pt>
                <c:pt idx="1502">
                  <c:v>217.3</c:v>
                </c:pt>
                <c:pt idx="1503">
                  <c:v>216.6</c:v>
                </c:pt>
                <c:pt idx="1504">
                  <c:v>216</c:v>
                </c:pt>
                <c:pt idx="1505">
                  <c:v>215.4</c:v>
                </c:pt>
                <c:pt idx="1506">
                  <c:v>214.8</c:v>
                </c:pt>
                <c:pt idx="1507">
                  <c:v>214.2</c:v>
                </c:pt>
                <c:pt idx="1508">
                  <c:v>213.6</c:v>
                </c:pt>
                <c:pt idx="1509">
                  <c:v>213</c:v>
                </c:pt>
                <c:pt idx="1510">
                  <c:v>212.4</c:v>
                </c:pt>
                <c:pt idx="1511">
                  <c:v>211.8</c:v>
                </c:pt>
                <c:pt idx="1512">
                  <c:v>211.2</c:v>
                </c:pt>
                <c:pt idx="1513">
                  <c:v>210.6</c:v>
                </c:pt>
                <c:pt idx="1514">
                  <c:v>210</c:v>
                </c:pt>
                <c:pt idx="1515">
                  <c:v>209.4</c:v>
                </c:pt>
                <c:pt idx="1516">
                  <c:v>208.9</c:v>
                </c:pt>
                <c:pt idx="1517">
                  <c:v>208.3</c:v>
                </c:pt>
                <c:pt idx="1518">
                  <c:v>207.7</c:v>
                </c:pt>
                <c:pt idx="1519">
                  <c:v>207.1</c:v>
                </c:pt>
                <c:pt idx="1520">
                  <c:v>206.5</c:v>
                </c:pt>
                <c:pt idx="1521">
                  <c:v>205.9</c:v>
                </c:pt>
                <c:pt idx="1522">
                  <c:v>205.3</c:v>
                </c:pt>
                <c:pt idx="1523">
                  <c:v>204.7</c:v>
                </c:pt>
                <c:pt idx="1524">
                  <c:v>204.1</c:v>
                </c:pt>
                <c:pt idx="1525">
                  <c:v>203.6</c:v>
                </c:pt>
                <c:pt idx="1526">
                  <c:v>203</c:v>
                </c:pt>
                <c:pt idx="1527">
                  <c:v>202.4</c:v>
                </c:pt>
                <c:pt idx="1528">
                  <c:v>201.8</c:v>
                </c:pt>
                <c:pt idx="1529">
                  <c:v>201.3</c:v>
                </c:pt>
                <c:pt idx="1530">
                  <c:v>200.7</c:v>
                </c:pt>
                <c:pt idx="1531">
                  <c:v>200.1</c:v>
                </c:pt>
                <c:pt idx="1532">
                  <c:v>199.5</c:v>
                </c:pt>
                <c:pt idx="1533">
                  <c:v>199</c:v>
                </c:pt>
                <c:pt idx="1534">
                  <c:v>198.4</c:v>
                </c:pt>
                <c:pt idx="1535">
                  <c:v>197.8</c:v>
                </c:pt>
                <c:pt idx="1536">
                  <c:v>197.3</c:v>
                </c:pt>
                <c:pt idx="1537">
                  <c:v>196.7</c:v>
                </c:pt>
                <c:pt idx="1538">
                  <c:v>196.1</c:v>
                </c:pt>
                <c:pt idx="1539">
                  <c:v>195.6</c:v>
                </c:pt>
                <c:pt idx="1540">
                  <c:v>195</c:v>
                </c:pt>
                <c:pt idx="1541">
                  <c:v>194.4</c:v>
                </c:pt>
                <c:pt idx="1542">
                  <c:v>193.9</c:v>
                </c:pt>
                <c:pt idx="1543">
                  <c:v>193.3</c:v>
                </c:pt>
                <c:pt idx="1544">
                  <c:v>192.8</c:v>
                </c:pt>
                <c:pt idx="1545">
                  <c:v>192.2</c:v>
                </c:pt>
                <c:pt idx="1546">
                  <c:v>191.7</c:v>
                </c:pt>
                <c:pt idx="1547">
                  <c:v>191.1</c:v>
                </c:pt>
                <c:pt idx="1548">
                  <c:v>190.6</c:v>
                </c:pt>
                <c:pt idx="1549">
                  <c:v>190</c:v>
                </c:pt>
                <c:pt idx="1550">
                  <c:v>189.5</c:v>
                </c:pt>
                <c:pt idx="1551">
                  <c:v>188.9</c:v>
                </c:pt>
                <c:pt idx="1552">
                  <c:v>188.4</c:v>
                </c:pt>
                <c:pt idx="1553">
                  <c:v>187.8</c:v>
                </c:pt>
                <c:pt idx="1554">
                  <c:v>187.3</c:v>
                </c:pt>
                <c:pt idx="1555">
                  <c:v>186.7</c:v>
                </c:pt>
                <c:pt idx="1556">
                  <c:v>186.2</c:v>
                </c:pt>
                <c:pt idx="1557">
                  <c:v>185.6</c:v>
                </c:pt>
                <c:pt idx="1558">
                  <c:v>185.1</c:v>
                </c:pt>
                <c:pt idx="1559">
                  <c:v>184.5</c:v>
                </c:pt>
                <c:pt idx="1560">
                  <c:v>184</c:v>
                </c:pt>
                <c:pt idx="1561">
                  <c:v>183.4</c:v>
                </c:pt>
                <c:pt idx="1562">
                  <c:v>182.9</c:v>
                </c:pt>
                <c:pt idx="1563">
                  <c:v>182.3</c:v>
                </c:pt>
                <c:pt idx="1564">
                  <c:v>181.8</c:v>
                </c:pt>
                <c:pt idx="1565">
                  <c:v>181.2</c:v>
                </c:pt>
                <c:pt idx="1566">
                  <c:v>180.7</c:v>
                </c:pt>
                <c:pt idx="1567">
                  <c:v>180.1</c:v>
                </c:pt>
                <c:pt idx="1568">
                  <c:v>179.6</c:v>
                </c:pt>
                <c:pt idx="1569">
                  <c:v>179</c:v>
                </c:pt>
                <c:pt idx="1570">
                  <c:v>178.5</c:v>
                </c:pt>
                <c:pt idx="1571">
                  <c:v>177.9</c:v>
                </c:pt>
                <c:pt idx="1572">
                  <c:v>177.4</c:v>
                </c:pt>
                <c:pt idx="1573">
                  <c:v>176.8</c:v>
                </c:pt>
                <c:pt idx="1574">
                  <c:v>176.3</c:v>
                </c:pt>
                <c:pt idx="1575">
                  <c:v>175.7</c:v>
                </c:pt>
                <c:pt idx="1576">
                  <c:v>175.2</c:v>
                </c:pt>
                <c:pt idx="1577">
                  <c:v>174.7</c:v>
                </c:pt>
                <c:pt idx="1578">
                  <c:v>174.1</c:v>
                </c:pt>
                <c:pt idx="1579">
                  <c:v>173.6</c:v>
                </c:pt>
                <c:pt idx="1580">
                  <c:v>173</c:v>
                </c:pt>
                <c:pt idx="1581">
                  <c:v>172.5</c:v>
                </c:pt>
                <c:pt idx="1582">
                  <c:v>172</c:v>
                </c:pt>
                <c:pt idx="1583">
                  <c:v>171.4</c:v>
                </c:pt>
                <c:pt idx="1584">
                  <c:v>170.9</c:v>
                </c:pt>
                <c:pt idx="1585">
                  <c:v>170.4</c:v>
                </c:pt>
                <c:pt idx="1586">
                  <c:v>169.8</c:v>
                </c:pt>
                <c:pt idx="1587">
                  <c:v>169.3</c:v>
                </c:pt>
                <c:pt idx="1588">
                  <c:v>168.8</c:v>
                </c:pt>
                <c:pt idx="1589">
                  <c:v>168.3</c:v>
                </c:pt>
                <c:pt idx="1590">
                  <c:v>167.7</c:v>
                </c:pt>
                <c:pt idx="1591">
                  <c:v>167.2</c:v>
                </c:pt>
                <c:pt idx="1592">
                  <c:v>166.7</c:v>
                </c:pt>
                <c:pt idx="1593">
                  <c:v>166.2</c:v>
                </c:pt>
                <c:pt idx="1594">
                  <c:v>165.6</c:v>
                </c:pt>
                <c:pt idx="1595">
                  <c:v>165.1</c:v>
                </c:pt>
                <c:pt idx="1596">
                  <c:v>164.6</c:v>
                </c:pt>
                <c:pt idx="1597">
                  <c:v>164.1</c:v>
                </c:pt>
                <c:pt idx="1598">
                  <c:v>163.6</c:v>
                </c:pt>
                <c:pt idx="1599">
                  <c:v>163.1</c:v>
                </c:pt>
                <c:pt idx="1600">
                  <c:v>162.6</c:v>
                </c:pt>
                <c:pt idx="1601">
                  <c:v>162.1</c:v>
                </c:pt>
                <c:pt idx="1602">
                  <c:v>161.6</c:v>
                </c:pt>
                <c:pt idx="1603">
                  <c:v>161.1</c:v>
                </c:pt>
                <c:pt idx="1604">
                  <c:v>160.6</c:v>
                </c:pt>
                <c:pt idx="1605">
                  <c:v>160.1</c:v>
                </c:pt>
                <c:pt idx="1606">
                  <c:v>159.6</c:v>
                </c:pt>
                <c:pt idx="1607">
                  <c:v>159.1</c:v>
                </c:pt>
                <c:pt idx="1608">
                  <c:v>158.6</c:v>
                </c:pt>
                <c:pt idx="1609">
                  <c:v>158.1</c:v>
                </c:pt>
                <c:pt idx="1610">
                  <c:v>157.6</c:v>
                </c:pt>
                <c:pt idx="1611">
                  <c:v>157.1</c:v>
                </c:pt>
                <c:pt idx="1612">
                  <c:v>156.69999999999999</c:v>
                </c:pt>
                <c:pt idx="1613">
                  <c:v>156.19999999999999</c:v>
                </c:pt>
                <c:pt idx="1614">
                  <c:v>155.69999999999999</c:v>
                </c:pt>
                <c:pt idx="1615">
                  <c:v>155.19999999999999</c:v>
                </c:pt>
                <c:pt idx="1616">
                  <c:v>154.80000000000001</c:v>
                </c:pt>
                <c:pt idx="1617">
                  <c:v>154.30000000000001</c:v>
                </c:pt>
                <c:pt idx="1618">
                  <c:v>153.9</c:v>
                </c:pt>
                <c:pt idx="1619">
                  <c:v>153.4</c:v>
                </c:pt>
                <c:pt idx="1620">
                  <c:v>153</c:v>
                </c:pt>
                <c:pt idx="1621">
                  <c:v>152.5</c:v>
                </c:pt>
                <c:pt idx="1622">
                  <c:v>152.1</c:v>
                </c:pt>
                <c:pt idx="1623">
                  <c:v>151.6</c:v>
                </c:pt>
                <c:pt idx="1624">
                  <c:v>151.19999999999999</c:v>
                </c:pt>
                <c:pt idx="1625">
                  <c:v>150.80000000000001</c:v>
                </c:pt>
                <c:pt idx="1626">
                  <c:v>150.30000000000001</c:v>
                </c:pt>
                <c:pt idx="1627">
                  <c:v>149.9</c:v>
                </c:pt>
                <c:pt idx="1628">
                  <c:v>149.5</c:v>
                </c:pt>
                <c:pt idx="1629">
                  <c:v>149.1</c:v>
                </c:pt>
                <c:pt idx="1630">
                  <c:v>148.6</c:v>
                </c:pt>
                <c:pt idx="1631">
                  <c:v>148.19999999999999</c:v>
                </c:pt>
                <c:pt idx="1632">
                  <c:v>147.80000000000001</c:v>
                </c:pt>
                <c:pt idx="1633">
                  <c:v>147.4</c:v>
                </c:pt>
                <c:pt idx="1634">
                  <c:v>147</c:v>
                </c:pt>
                <c:pt idx="1635">
                  <c:v>146.6</c:v>
                </c:pt>
                <c:pt idx="1636">
                  <c:v>146.19999999999999</c:v>
                </c:pt>
                <c:pt idx="1637">
                  <c:v>145.80000000000001</c:v>
                </c:pt>
                <c:pt idx="1638">
                  <c:v>145.4</c:v>
                </c:pt>
                <c:pt idx="1639">
                  <c:v>145</c:v>
                </c:pt>
                <c:pt idx="1640">
                  <c:v>144.6</c:v>
                </c:pt>
                <c:pt idx="1641">
                  <c:v>144.19999999999999</c:v>
                </c:pt>
                <c:pt idx="1642">
                  <c:v>143.80000000000001</c:v>
                </c:pt>
                <c:pt idx="1643">
                  <c:v>143.4</c:v>
                </c:pt>
                <c:pt idx="1644">
                  <c:v>143</c:v>
                </c:pt>
                <c:pt idx="1645">
                  <c:v>142.6</c:v>
                </c:pt>
                <c:pt idx="1646">
                  <c:v>142.19999999999999</c:v>
                </c:pt>
                <c:pt idx="1647">
                  <c:v>141.80000000000001</c:v>
                </c:pt>
                <c:pt idx="1648">
                  <c:v>141.4</c:v>
                </c:pt>
                <c:pt idx="1649">
                  <c:v>141.1</c:v>
                </c:pt>
                <c:pt idx="1650">
                  <c:v>140.69999999999999</c:v>
                </c:pt>
                <c:pt idx="1651">
                  <c:v>140.30000000000001</c:v>
                </c:pt>
                <c:pt idx="1652">
                  <c:v>139.9</c:v>
                </c:pt>
                <c:pt idx="1653">
                  <c:v>139.5</c:v>
                </c:pt>
                <c:pt idx="1654">
                  <c:v>139.1</c:v>
                </c:pt>
                <c:pt idx="1655">
                  <c:v>138.80000000000001</c:v>
                </c:pt>
                <c:pt idx="1656">
                  <c:v>138.4</c:v>
                </c:pt>
                <c:pt idx="1657">
                  <c:v>138</c:v>
                </c:pt>
                <c:pt idx="1658">
                  <c:v>137.6</c:v>
                </c:pt>
                <c:pt idx="1659">
                  <c:v>137.30000000000001</c:v>
                </c:pt>
                <c:pt idx="1660">
                  <c:v>136.9</c:v>
                </c:pt>
                <c:pt idx="1661">
                  <c:v>136.5</c:v>
                </c:pt>
                <c:pt idx="1662">
                  <c:v>136.19999999999999</c:v>
                </c:pt>
                <c:pt idx="1663">
                  <c:v>135.80000000000001</c:v>
                </c:pt>
                <c:pt idx="1664">
                  <c:v>135.4</c:v>
                </c:pt>
                <c:pt idx="1665">
                  <c:v>135</c:v>
                </c:pt>
                <c:pt idx="1666">
                  <c:v>134.69999999999999</c:v>
                </c:pt>
                <c:pt idx="1667">
                  <c:v>134.30000000000001</c:v>
                </c:pt>
                <c:pt idx="1668">
                  <c:v>133.9</c:v>
                </c:pt>
                <c:pt idx="1669">
                  <c:v>133.5</c:v>
                </c:pt>
                <c:pt idx="1670">
                  <c:v>133.19999999999999</c:v>
                </c:pt>
                <c:pt idx="1671">
                  <c:v>132.80000000000001</c:v>
                </c:pt>
                <c:pt idx="1672">
                  <c:v>132.4</c:v>
                </c:pt>
                <c:pt idx="1673">
                  <c:v>132</c:v>
                </c:pt>
                <c:pt idx="1674">
                  <c:v>131.69999999999999</c:v>
                </c:pt>
                <c:pt idx="1675">
                  <c:v>131.30000000000001</c:v>
                </c:pt>
                <c:pt idx="1676">
                  <c:v>130.9</c:v>
                </c:pt>
                <c:pt idx="1677">
                  <c:v>130.6</c:v>
                </c:pt>
                <c:pt idx="1678">
                  <c:v>130.19999999999999</c:v>
                </c:pt>
                <c:pt idx="1679">
                  <c:v>129.80000000000001</c:v>
                </c:pt>
                <c:pt idx="1680">
                  <c:v>129.4</c:v>
                </c:pt>
                <c:pt idx="1681">
                  <c:v>129.1</c:v>
                </c:pt>
                <c:pt idx="1682">
                  <c:v>128.69999999999999</c:v>
                </c:pt>
                <c:pt idx="1683">
                  <c:v>128.30000000000001</c:v>
                </c:pt>
                <c:pt idx="1684">
                  <c:v>127.9</c:v>
                </c:pt>
                <c:pt idx="1685">
                  <c:v>127.6</c:v>
                </c:pt>
                <c:pt idx="1686">
                  <c:v>127.2</c:v>
                </c:pt>
                <c:pt idx="1687">
                  <c:v>126.8</c:v>
                </c:pt>
                <c:pt idx="1688">
                  <c:v>126.5</c:v>
                </c:pt>
                <c:pt idx="1689">
                  <c:v>126.1</c:v>
                </c:pt>
                <c:pt idx="1690">
                  <c:v>125.7</c:v>
                </c:pt>
                <c:pt idx="1691">
                  <c:v>125.3</c:v>
                </c:pt>
                <c:pt idx="1692">
                  <c:v>125</c:v>
                </c:pt>
                <c:pt idx="1693">
                  <c:v>124.6</c:v>
                </c:pt>
                <c:pt idx="1694">
                  <c:v>124.2</c:v>
                </c:pt>
                <c:pt idx="1695">
                  <c:v>123.9</c:v>
                </c:pt>
                <c:pt idx="1696">
                  <c:v>123.5</c:v>
                </c:pt>
                <c:pt idx="1697">
                  <c:v>123.2</c:v>
                </c:pt>
                <c:pt idx="1698">
                  <c:v>122.8</c:v>
                </c:pt>
                <c:pt idx="1699">
                  <c:v>122.4</c:v>
                </c:pt>
                <c:pt idx="1700">
                  <c:v>122.1</c:v>
                </c:pt>
                <c:pt idx="1701">
                  <c:v>121.7</c:v>
                </c:pt>
                <c:pt idx="1702">
                  <c:v>121.3</c:v>
                </c:pt>
                <c:pt idx="1703">
                  <c:v>121</c:v>
                </c:pt>
                <c:pt idx="1704">
                  <c:v>120.6</c:v>
                </c:pt>
                <c:pt idx="1705">
                  <c:v>120.3</c:v>
                </c:pt>
                <c:pt idx="1706">
                  <c:v>119.9</c:v>
                </c:pt>
                <c:pt idx="1707">
                  <c:v>119.6</c:v>
                </c:pt>
                <c:pt idx="1708">
                  <c:v>119.2</c:v>
                </c:pt>
                <c:pt idx="1709">
                  <c:v>118.8</c:v>
                </c:pt>
                <c:pt idx="1710">
                  <c:v>118.5</c:v>
                </c:pt>
                <c:pt idx="1711">
                  <c:v>118.1</c:v>
                </c:pt>
                <c:pt idx="1712">
                  <c:v>117.8</c:v>
                </c:pt>
                <c:pt idx="1713">
                  <c:v>117.4</c:v>
                </c:pt>
                <c:pt idx="1714">
                  <c:v>117.1</c:v>
                </c:pt>
                <c:pt idx="1715">
                  <c:v>116.7</c:v>
                </c:pt>
                <c:pt idx="1716">
                  <c:v>116.4</c:v>
                </c:pt>
                <c:pt idx="1717">
                  <c:v>116</c:v>
                </c:pt>
                <c:pt idx="1718">
                  <c:v>115.7</c:v>
                </c:pt>
                <c:pt idx="1719">
                  <c:v>115.3</c:v>
                </c:pt>
                <c:pt idx="1720">
                  <c:v>115</c:v>
                </c:pt>
                <c:pt idx="1721">
                  <c:v>114.6</c:v>
                </c:pt>
                <c:pt idx="1722">
                  <c:v>114.3</c:v>
                </c:pt>
                <c:pt idx="1723">
                  <c:v>113.9</c:v>
                </c:pt>
                <c:pt idx="1724">
                  <c:v>113.6</c:v>
                </c:pt>
                <c:pt idx="1725">
                  <c:v>113.3</c:v>
                </c:pt>
                <c:pt idx="1726">
                  <c:v>112.9</c:v>
                </c:pt>
                <c:pt idx="1727">
                  <c:v>112.6</c:v>
                </c:pt>
                <c:pt idx="1728">
                  <c:v>112.2</c:v>
                </c:pt>
                <c:pt idx="1729">
                  <c:v>111.9</c:v>
                </c:pt>
                <c:pt idx="1730">
                  <c:v>111.6</c:v>
                </c:pt>
                <c:pt idx="1731">
                  <c:v>111.2</c:v>
                </c:pt>
                <c:pt idx="1732">
                  <c:v>110.9</c:v>
                </c:pt>
                <c:pt idx="1733">
                  <c:v>110.6</c:v>
                </c:pt>
                <c:pt idx="1734">
                  <c:v>110.2</c:v>
                </c:pt>
                <c:pt idx="1735">
                  <c:v>109.9</c:v>
                </c:pt>
                <c:pt idx="1736">
                  <c:v>109.6</c:v>
                </c:pt>
                <c:pt idx="1737">
                  <c:v>109.2</c:v>
                </c:pt>
                <c:pt idx="1738">
                  <c:v>108.9</c:v>
                </c:pt>
                <c:pt idx="1739">
                  <c:v>108.6</c:v>
                </c:pt>
                <c:pt idx="1740">
                  <c:v>108.3</c:v>
                </c:pt>
                <c:pt idx="1741">
                  <c:v>107.9</c:v>
                </c:pt>
                <c:pt idx="1742">
                  <c:v>107.6</c:v>
                </c:pt>
                <c:pt idx="1743">
                  <c:v>107.3</c:v>
                </c:pt>
                <c:pt idx="1744">
                  <c:v>107</c:v>
                </c:pt>
                <c:pt idx="1745">
                  <c:v>106.7</c:v>
                </c:pt>
                <c:pt idx="1746">
                  <c:v>106.4</c:v>
                </c:pt>
                <c:pt idx="1747">
                  <c:v>106.1</c:v>
                </c:pt>
                <c:pt idx="1748">
                  <c:v>105.7</c:v>
                </c:pt>
                <c:pt idx="1749">
                  <c:v>105.4</c:v>
                </c:pt>
                <c:pt idx="1750">
                  <c:v>105.1</c:v>
                </c:pt>
                <c:pt idx="1751">
                  <c:v>104.8</c:v>
                </c:pt>
                <c:pt idx="1752">
                  <c:v>104.5</c:v>
                </c:pt>
                <c:pt idx="1753">
                  <c:v>104.3</c:v>
                </c:pt>
                <c:pt idx="1754">
                  <c:v>104</c:v>
                </c:pt>
                <c:pt idx="1755">
                  <c:v>103.7</c:v>
                </c:pt>
                <c:pt idx="1756">
                  <c:v>103.4</c:v>
                </c:pt>
                <c:pt idx="1757">
                  <c:v>103.1</c:v>
                </c:pt>
                <c:pt idx="1758">
                  <c:v>102.8</c:v>
                </c:pt>
                <c:pt idx="1759">
                  <c:v>102.6</c:v>
                </c:pt>
                <c:pt idx="1760">
                  <c:v>102.3</c:v>
                </c:pt>
                <c:pt idx="1761">
                  <c:v>102</c:v>
                </c:pt>
                <c:pt idx="1762">
                  <c:v>101.8</c:v>
                </c:pt>
                <c:pt idx="1763">
                  <c:v>101.5</c:v>
                </c:pt>
                <c:pt idx="1764">
                  <c:v>101.3</c:v>
                </c:pt>
                <c:pt idx="1765">
                  <c:v>101</c:v>
                </c:pt>
                <c:pt idx="1766">
                  <c:v>100.7</c:v>
                </c:pt>
                <c:pt idx="1767">
                  <c:v>100.5</c:v>
                </c:pt>
                <c:pt idx="1768">
                  <c:v>100.2</c:v>
                </c:pt>
                <c:pt idx="1769">
                  <c:v>100</c:v>
                </c:pt>
                <c:pt idx="1770">
                  <c:v>99.7</c:v>
                </c:pt>
                <c:pt idx="1771">
                  <c:v>99.5</c:v>
                </c:pt>
                <c:pt idx="1772">
                  <c:v>99.3</c:v>
                </c:pt>
                <c:pt idx="1773">
                  <c:v>99</c:v>
                </c:pt>
                <c:pt idx="1774">
                  <c:v>98.8</c:v>
                </c:pt>
                <c:pt idx="1775">
                  <c:v>98.5</c:v>
                </c:pt>
                <c:pt idx="1776">
                  <c:v>98.3</c:v>
                </c:pt>
                <c:pt idx="1777">
                  <c:v>98.1</c:v>
                </c:pt>
                <c:pt idx="1778">
                  <c:v>97.8</c:v>
                </c:pt>
                <c:pt idx="1779">
                  <c:v>97.6</c:v>
                </c:pt>
                <c:pt idx="1780">
                  <c:v>97.4</c:v>
                </c:pt>
                <c:pt idx="1781">
                  <c:v>97.1</c:v>
                </c:pt>
                <c:pt idx="1782">
                  <c:v>96.9</c:v>
                </c:pt>
                <c:pt idx="1783">
                  <c:v>96.7</c:v>
                </c:pt>
                <c:pt idx="1784">
                  <c:v>96.4</c:v>
                </c:pt>
                <c:pt idx="1785">
                  <c:v>96.2</c:v>
                </c:pt>
                <c:pt idx="1786">
                  <c:v>96</c:v>
                </c:pt>
                <c:pt idx="1787">
                  <c:v>95.7</c:v>
                </c:pt>
                <c:pt idx="1788">
                  <c:v>95.5</c:v>
                </c:pt>
                <c:pt idx="1789">
                  <c:v>95.3</c:v>
                </c:pt>
                <c:pt idx="1790">
                  <c:v>95</c:v>
                </c:pt>
                <c:pt idx="1791">
                  <c:v>94.8</c:v>
                </c:pt>
                <c:pt idx="1792">
                  <c:v>94.5</c:v>
                </c:pt>
                <c:pt idx="1793">
                  <c:v>94.3</c:v>
                </c:pt>
                <c:pt idx="1794">
                  <c:v>94.1</c:v>
                </c:pt>
                <c:pt idx="1795">
                  <c:v>93.8</c:v>
                </c:pt>
                <c:pt idx="1796">
                  <c:v>93.6</c:v>
                </c:pt>
                <c:pt idx="1797">
                  <c:v>93.3</c:v>
                </c:pt>
                <c:pt idx="1798">
                  <c:v>93.1</c:v>
                </c:pt>
                <c:pt idx="1799">
                  <c:v>92.9</c:v>
                </c:pt>
                <c:pt idx="1800">
                  <c:v>92.6</c:v>
                </c:pt>
                <c:pt idx="1801">
                  <c:v>92.4</c:v>
                </c:pt>
                <c:pt idx="1802">
                  <c:v>92.1</c:v>
                </c:pt>
                <c:pt idx="1803">
                  <c:v>91.9</c:v>
                </c:pt>
                <c:pt idx="1804">
                  <c:v>91.6</c:v>
                </c:pt>
                <c:pt idx="1805">
                  <c:v>91.4</c:v>
                </c:pt>
                <c:pt idx="1806">
                  <c:v>91.1</c:v>
                </c:pt>
                <c:pt idx="1807">
                  <c:v>90.9</c:v>
                </c:pt>
                <c:pt idx="1808">
                  <c:v>90.6</c:v>
                </c:pt>
                <c:pt idx="1809">
                  <c:v>90.4</c:v>
                </c:pt>
                <c:pt idx="1810">
                  <c:v>90.1</c:v>
                </c:pt>
                <c:pt idx="1811">
                  <c:v>89.8</c:v>
                </c:pt>
                <c:pt idx="1812">
                  <c:v>89.6</c:v>
                </c:pt>
                <c:pt idx="1813">
                  <c:v>89.3</c:v>
                </c:pt>
                <c:pt idx="1814">
                  <c:v>89.1</c:v>
                </c:pt>
                <c:pt idx="1815">
                  <c:v>88.8</c:v>
                </c:pt>
                <c:pt idx="1816">
                  <c:v>88.5</c:v>
                </c:pt>
                <c:pt idx="1817">
                  <c:v>88.3</c:v>
                </c:pt>
                <c:pt idx="1818">
                  <c:v>88</c:v>
                </c:pt>
                <c:pt idx="1819">
                  <c:v>87.8</c:v>
                </c:pt>
                <c:pt idx="1820">
                  <c:v>87.5</c:v>
                </c:pt>
                <c:pt idx="1821">
                  <c:v>87.2</c:v>
                </c:pt>
                <c:pt idx="1822">
                  <c:v>87</c:v>
                </c:pt>
                <c:pt idx="1823">
                  <c:v>86.7</c:v>
                </c:pt>
                <c:pt idx="1824">
                  <c:v>86.5</c:v>
                </c:pt>
                <c:pt idx="1825">
                  <c:v>86.2</c:v>
                </c:pt>
                <c:pt idx="1826">
                  <c:v>86</c:v>
                </c:pt>
                <c:pt idx="1827">
                  <c:v>85.7</c:v>
                </c:pt>
                <c:pt idx="1828">
                  <c:v>85.4</c:v>
                </c:pt>
                <c:pt idx="1829">
                  <c:v>85.2</c:v>
                </c:pt>
                <c:pt idx="1830">
                  <c:v>84.9</c:v>
                </c:pt>
                <c:pt idx="1831">
                  <c:v>84.7</c:v>
                </c:pt>
                <c:pt idx="1832">
                  <c:v>84.4</c:v>
                </c:pt>
                <c:pt idx="1833">
                  <c:v>84.2</c:v>
                </c:pt>
                <c:pt idx="1834">
                  <c:v>83.9</c:v>
                </c:pt>
                <c:pt idx="1835">
                  <c:v>83.7</c:v>
                </c:pt>
                <c:pt idx="1836">
                  <c:v>83.4</c:v>
                </c:pt>
                <c:pt idx="1837">
                  <c:v>83.2</c:v>
                </c:pt>
                <c:pt idx="1838">
                  <c:v>83</c:v>
                </c:pt>
                <c:pt idx="1839">
                  <c:v>82.7</c:v>
                </c:pt>
                <c:pt idx="1840">
                  <c:v>82.5</c:v>
                </c:pt>
                <c:pt idx="1841">
                  <c:v>82.2</c:v>
                </c:pt>
                <c:pt idx="1842">
                  <c:v>82</c:v>
                </c:pt>
                <c:pt idx="1843">
                  <c:v>81.8</c:v>
                </c:pt>
                <c:pt idx="1844">
                  <c:v>81.599999999999994</c:v>
                </c:pt>
                <c:pt idx="1845">
                  <c:v>81.3</c:v>
                </c:pt>
                <c:pt idx="1846">
                  <c:v>81.099999999999994</c:v>
                </c:pt>
                <c:pt idx="1847">
                  <c:v>80.900000000000006</c:v>
                </c:pt>
                <c:pt idx="1848">
                  <c:v>80.7</c:v>
                </c:pt>
                <c:pt idx="1849">
                  <c:v>80.5</c:v>
                </c:pt>
                <c:pt idx="1850">
                  <c:v>80.3</c:v>
                </c:pt>
                <c:pt idx="1851">
                  <c:v>80</c:v>
                </c:pt>
                <c:pt idx="1852">
                  <c:v>79.8</c:v>
                </c:pt>
                <c:pt idx="1853">
                  <c:v>79.599999999999994</c:v>
                </c:pt>
                <c:pt idx="1854">
                  <c:v>79.400000000000006</c:v>
                </c:pt>
                <c:pt idx="1855">
                  <c:v>79.2</c:v>
                </c:pt>
                <c:pt idx="1856">
                  <c:v>79</c:v>
                </c:pt>
                <c:pt idx="1857">
                  <c:v>78.8</c:v>
                </c:pt>
                <c:pt idx="1858">
                  <c:v>78.599999999999994</c:v>
                </c:pt>
                <c:pt idx="1859">
                  <c:v>78.400000000000006</c:v>
                </c:pt>
                <c:pt idx="1860">
                  <c:v>78.2</c:v>
                </c:pt>
                <c:pt idx="1861">
                  <c:v>78</c:v>
                </c:pt>
                <c:pt idx="1862">
                  <c:v>77.8</c:v>
                </c:pt>
                <c:pt idx="1863">
                  <c:v>77.599999999999994</c:v>
                </c:pt>
                <c:pt idx="1864">
                  <c:v>77.400000000000006</c:v>
                </c:pt>
                <c:pt idx="1865">
                  <c:v>77.2</c:v>
                </c:pt>
                <c:pt idx="1866">
                  <c:v>77</c:v>
                </c:pt>
                <c:pt idx="1867">
                  <c:v>76.8</c:v>
                </c:pt>
                <c:pt idx="1868">
                  <c:v>76.599999999999994</c:v>
                </c:pt>
                <c:pt idx="1869">
                  <c:v>76.400000000000006</c:v>
                </c:pt>
                <c:pt idx="1870">
                  <c:v>76.2</c:v>
                </c:pt>
                <c:pt idx="1871">
                  <c:v>76</c:v>
                </c:pt>
                <c:pt idx="1872">
                  <c:v>75.8</c:v>
                </c:pt>
                <c:pt idx="1873">
                  <c:v>75.599999999999994</c:v>
                </c:pt>
                <c:pt idx="1874">
                  <c:v>75.400000000000006</c:v>
                </c:pt>
                <c:pt idx="1875">
                  <c:v>75.2</c:v>
                </c:pt>
                <c:pt idx="1876">
                  <c:v>75</c:v>
                </c:pt>
                <c:pt idx="1877">
                  <c:v>74.8</c:v>
                </c:pt>
                <c:pt idx="1878">
                  <c:v>74.599999999999994</c:v>
                </c:pt>
                <c:pt idx="1879">
                  <c:v>74.400000000000006</c:v>
                </c:pt>
                <c:pt idx="1880">
                  <c:v>74.2</c:v>
                </c:pt>
                <c:pt idx="1881">
                  <c:v>74</c:v>
                </c:pt>
                <c:pt idx="1882">
                  <c:v>73.900000000000006</c:v>
                </c:pt>
                <c:pt idx="1883">
                  <c:v>73.7</c:v>
                </c:pt>
                <c:pt idx="1884">
                  <c:v>73.5</c:v>
                </c:pt>
                <c:pt idx="1885">
                  <c:v>73.3</c:v>
                </c:pt>
                <c:pt idx="1886">
                  <c:v>73.099999999999994</c:v>
                </c:pt>
                <c:pt idx="1887">
                  <c:v>72.900000000000006</c:v>
                </c:pt>
                <c:pt idx="1888">
                  <c:v>72.7</c:v>
                </c:pt>
                <c:pt idx="1889">
                  <c:v>72.5</c:v>
                </c:pt>
                <c:pt idx="1890">
                  <c:v>72.2</c:v>
                </c:pt>
                <c:pt idx="1891">
                  <c:v>72</c:v>
                </c:pt>
                <c:pt idx="1892">
                  <c:v>71.8</c:v>
                </c:pt>
                <c:pt idx="1893">
                  <c:v>71.599999999999994</c:v>
                </c:pt>
                <c:pt idx="1894">
                  <c:v>71.400000000000006</c:v>
                </c:pt>
                <c:pt idx="1895">
                  <c:v>71.2</c:v>
                </c:pt>
                <c:pt idx="1896">
                  <c:v>71</c:v>
                </c:pt>
                <c:pt idx="1897">
                  <c:v>70.8</c:v>
                </c:pt>
                <c:pt idx="1898">
                  <c:v>70.599999999999994</c:v>
                </c:pt>
                <c:pt idx="1899">
                  <c:v>70.3</c:v>
                </c:pt>
                <c:pt idx="1900">
                  <c:v>70.099999999999994</c:v>
                </c:pt>
                <c:pt idx="1901">
                  <c:v>69.900000000000006</c:v>
                </c:pt>
                <c:pt idx="1902">
                  <c:v>69.7</c:v>
                </c:pt>
                <c:pt idx="1903">
                  <c:v>69.5</c:v>
                </c:pt>
                <c:pt idx="1904">
                  <c:v>69.2</c:v>
                </c:pt>
                <c:pt idx="1905">
                  <c:v>69</c:v>
                </c:pt>
                <c:pt idx="1906">
                  <c:v>68.8</c:v>
                </c:pt>
                <c:pt idx="1907">
                  <c:v>68.599999999999994</c:v>
                </c:pt>
                <c:pt idx="1908">
                  <c:v>68.3</c:v>
                </c:pt>
                <c:pt idx="1909">
                  <c:v>68.099999999999994</c:v>
                </c:pt>
                <c:pt idx="1910">
                  <c:v>67.900000000000006</c:v>
                </c:pt>
                <c:pt idx="1911">
                  <c:v>67.7</c:v>
                </c:pt>
                <c:pt idx="1912">
                  <c:v>67.400000000000006</c:v>
                </c:pt>
                <c:pt idx="1913">
                  <c:v>67.2</c:v>
                </c:pt>
                <c:pt idx="1914">
                  <c:v>67</c:v>
                </c:pt>
                <c:pt idx="1915">
                  <c:v>66.7</c:v>
                </c:pt>
                <c:pt idx="1916">
                  <c:v>66.5</c:v>
                </c:pt>
                <c:pt idx="1917">
                  <c:v>66.3</c:v>
                </c:pt>
                <c:pt idx="1918">
                  <c:v>66</c:v>
                </c:pt>
                <c:pt idx="1919">
                  <c:v>65.8</c:v>
                </c:pt>
                <c:pt idx="1920">
                  <c:v>65.599999999999994</c:v>
                </c:pt>
                <c:pt idx="1921">
                  <c:v>65.3</c:v>
                </c:pt>
                <c:pt idx="1922">
                  <c:v>65.099999999999994</c:v>
                </c:pt>
                <c:pt idx="1923">
                  <c:v>64.8</c:v>
                </c:pt>
                <c:pt idx="1924">
                  <c:v>64.599999999999994</c:v>
                </c:pt>
                <c:pt idx="1925">
                  <c:v>64.400000000000006</c:v>
                </c:pt>
                <c:pt idx="1926">
                  <c:v>64.099999999999994</c:v>
                </c:pt>
                <c:pt idx="1927">
                  <c:v>63.9</c:v>
                </c:pt>
                <c:pt idx="1928">
                  <c:v>63.6</c:v>
                </c:pt>
                <c:pt idx="1929">
                  <c:v>63.4</c:v>
                </c:pt>
                <c:pt idx="1930">
                  <c:v>63.1</c:v>
                </c:pt>
                <c:pt idx="1931">
                  <c:v>62.9</c:v>
                </c:pt>
                <c:pt idx="1932">
                  <c:v>62.6</c:v>
                </c:pt>
                <c:pt idx="1933">
                  <c:v>62.4</c:v>
                </c:pt>
                <c:pt idx="1934">
                  <c:v>62.1</c:v>
                </c:pt>
                <c:pt idx="1935">
                  <c:v>61.9</c:v>
                </c:pt>
                <c:pt idx="1936">
                  <c:v>61.6</c:v>
                </c:pt>
                <c:pt idx="1937">
                  <c:v>61.4</c:v>
                </c:pt>
                <c:pt idx="1938">
                  <c:v>61.1</c:v>
                </c:pt>
                <c:pt idx="1939">
                  <c:v>60.9</c:v>
                </c:pt>
                <c:pt idx="1940">
                  <c:v>60.7</c:v>
                </c:pt>
                <c:pt idx="1941">
                  <c:v>60.4</c:v>
                </c:pt>
                <c:pt idx="1942">
                  <c:v>60.2</c:v>
                </c:pt>
                <c:pt idx="1943">
                  <c:v>59.9</c:v>
                </c:pt>
                <c:pt idx="1944">
                  <c:v>59.7</c:v>
                </c:pt>
                <c:pt idx="1945">
                  <c:v>59.4</c:v>
                </c:pt>
                <c:pt idx="1946">
                  <c:v>59.2</c:v>
                </c:pt>
                <c:pt idx="1947">
                  <c:v>58.9</c:v>
                </c:pt>
                <c:pt idx="1948">
                  <c:v>58.7</c:v>
                </c:pt>
                <c:pt idx="1949">
                  <c:v>58.5</c:v>
                </c:pt>
                <c:pt idx="1950">
                  <c:v>58.2</c:v>
                </c:pt>
                <c:pt idx="1951">
                  <c:v>58</c:v>
                </c:pt>
                <c:pt idx="1952">
                  <c:v>57.7</c:v>
                </c:pt>
                <c:pt idx="1953">
                  <c:v>57.5</c:v>
                </c:pt>
                <c:pt idx="1954">
                  <c:v>57.3</c:v>
                </c:pt>
                <c:pt idx="1955">
                  <c:v>57</c:v>
                </c:pt>
                <c:pt idx="1956">
                  <c:v>56.8</c:v>
                </c:pt>
                <c:pt idx="1957">
                  <c:v>56.5</c:v>
                </c:pt>
                <c:pt idx="1958">
                  <c:v>56.3</c:v>
                </c:pt>
                <c:pt idx="1959">
                  <c:v>56.1</c:v>
                </c:pt>
                <c:pt idx="1960">
                  <c:v>55.8</c:v>
                </c:pt>
                <c:pt idx="1961">
                  <c:v>55.6</c:v>
                </c:pt>
                <c:pt idx="1962">
                  <c:v>55.4</c:v>
                </c:pt>
                <c:pt idx="1963">
                  <c:v>55.1</c:v>
                </c:pt>
                <c:pt idx="1964">
                  <c:v>54.9</c:v>
                </c:pt>
                <c:pt idx="1965">
                  <c:v>54.7</c:v>
                </c:pt>
                <c:pt idx="1966">
                  <c:v>54.5</c:v>
                </c:pt>
                <c:pt idx="1967">
                  <c:v>54.2</c:v>
                </c:pt>
                <c:pt idx="1968">
                  <c:v>54</c:v>
                </c:pt>
                <c:pt idx="1969">
                  <c:v>53.8</c:v>
                </c:pt>
                <c:pt idx="1970">
                  <c:v>53.6</c:v>
                </c:pt>
                <c:pt idx="1971">
                  <c:v>53.4</c:v>
                </c:pt>
                <c:pt idx="1972">
                  <c:v>53.1</c:v>
                </c:pt>
                <c:pt idx="1973">
                  <c:v>52.9</c:v>
                </c:pt>
                <c:pt idx="1974">
                  <c:v>52.7</c:v>
                </c:pt>
                <c:pt idx="1975">
                  <c:v>52.5</c:v>
                </c:pt>
                <c:pt idx="1976">
                  <c:v>52.3</c:v>
                </c:pt>
                <c:pt idx="1977">
                  <c:v>52.1</c:v>
                </c:pt>
                <c:pt idx="1978">
                  <c:v>51.9</c:v>
                </c:pt>
                <c:pt idx="1979">
                  <c:v>51.7</c:v>
                </c:pt>
                <c:pt idx="1980">
                  <c:v>51.5</c:v>
                </c:pt>
                <c:pt idx="1981">
                  <c:v>51.3</c:v>
                </c:pt>
                <c:pt idx="1982">
                  <c:v>51.1</c:v>
                </c:pt>
                <c:pt idx="1983">
                  <c:v>50.9</c:v>
                </c:pt>
                <c:pt idx="1984">
                  <c:v>50.7</c:v>
                </c:pt>
                <c:pt idx="1985">
                  <c:v>50.5</c:v>
                </c:pt>
                <c:pt idx="1986">
                  <c:v>50.3</c:v>
                </c:pt>
                <c:pt idx="1987">
                  <c:v>50.1</c:v>
                </c:pt>
                <c:pt idx="1988">
                  <c:v>49.9</c:v>
                </c:pt>
                <c:pt idx="1989">
                  <c:v>49.7</c:v>
                </c:pt>
                <c:pt idx="1990">
                  <c:v>49.5</c:v>
                </c:pt>
                <c:pt idx="1991">
                  <c:v>49.3</c:v>
                </c:pt>
                <c:pt idx="1992">
                  <c:v>49.2</c:v>
                </c:pt>
                <c:pt idx="1993">
                  <c:v>49</c:v>
                </c:pt>
                <c:pt idx="1994">
                  <c:v>48.8</c:v>
                </c:pt>
                <c:pt idx="1995">
                  <c:v>48.6</c:v>
                </c:pt>
                <c:pt idx="1996">
                  <c:v>48.4</c:v>
                </c:pt>
                <c:pt idx="1997">
                  <c:v>48.2</c:v>
                </c:pt>
                <c:pt idx="1998">
                  <c:v>48</c:v>
                </c:pt>
                <c:pt idx="1999">
                  <c:v>47.8</c:v>
                </c:pt>
                <c:pt idx="2000">
                  <c:v>47.6</c:v>
                </c:pt>
                <c:pt idx="2001">
                  <c:v>47.5</c:v>
                </c:pt>
                <c:pt idx="2002">
                  <c:v>47.3</c:v>
                </c:pt>
                <c:pt idx="2003">
                  <c:v>47.1</c:v>
                </c:pt>
                <c:pt idx="2004">
                  <c:v>46.9</c:v>
                </c:pt>
                <c:pt idx="2005">
                  <c:v>46.7</c:v>
                </c:pt>
                <c:pt idx="2006">
                  <c:v>46.5</c:v>
                </c:pt>
                <c:pt idx="2007">
                  <c:v>46.3</c:v>
                </c:pt>
                <c:pt idx="2008">
                  <c:v>46.1</c:v>
                </c:pt>
                <c:pt idx="2009">
                  <c:v>45.9</c:v>
                </c:pt>
                <c:pt idx="2010">
                  <c:v>45.8</c:v>
                </c:pt>
                <c:pt idx="2011">
                  <c:v>45.6</c:v>
                </c:pt>
                <c:pt idx="2012">
                  <c:v>45.4</c:v>
                </c:pt>
                <c:pt idx="2013">
                  <c:v>45.2</c:v>
                </c:pt>
                <c:pt idx="2014">
                  <c:v>45</c:v>
                </c:pt>
                <c:pt idx="2015">
                  <c:v>44.8</c:v>
                </c:pt>
                <c:pt idx="2016">
                  <c:v>44.6</c:v>
                </c:pt>
                <c:pt idx="2017">
                  <c:v>44.5</c:v>
                </c:pt>
                <c:pt idx="2018">
                  <c:v>44.3</c:v>
                </c:pt>
                <c:pt idx="2019">
                  <c:v>44.1</c:v>
                </c:pt>
                <c:pt idx="2020">
                  <c:v>43.9</c:v>
                </c:pt>
                <c:pt idx="2021">
                  <c:v>43.7</c:v>
                </c:pt>
                <c:pt idx="2022">
                  <c:v>43.5</c:v>
                </c:pt>
                <c:pt idx="2023">
                  <c:v>43.3</c:v>
                </c:pt>
                <c:pt idx="2024">
                  <c:v>43.2</c:v>
                </c:pt>
                <c:pt idx="2025">
                  <c:v>43</c:v>
                </c:pt>
                <c:pt idx="2026">
                  <c:v>42.8</c:v>
                </c:pt>
                <c:pt idx="2027">
                  <c:v>42.6</c:v>
                </c:pt>
                <c:pt idx="2028">
                  <c:v>42.4</c:v>
                </c:pt>
                <c:pt idx="2029">
                  <c:v>42.3</c:v>
                </c:pt>
                <c:pt idx="2030">
                  <c:v>42.1</c:v>
                </c:pt>
                <c:pt idx="2031">
                  <c:v>41.9</c:v>
                </c:pt>
                <c:pt idx="2032">
                  <c:v>41.7</c:v>
                </c:pt>
                <c:pt idx="2033">
                  <c:v>41.6</c:v>
                </c:pt>
                <c:pt idx="2034">
                  <c:v>41.4</c:v>
                </c:pt>
                <c:pt idx="2035">
                  <c:v>41.2</c:v>
                </c:pt>
                <c:pt idx="2036">
                  <c:v>41</c:v>
                </c:pt>
                <c:pt idx="2037">
                  <c:v>40.9</c:v>
                </c:pt>
                <c:pt idx="2038">
                  <c:v>40.700000000000003</c:v>
                </c:pt>
                <c:pt idx="2039">
                  <c:v>40.5</c:v>
                </c:pt>
                <c:pt idx="2040">
                  <c:v>40.4</c:v>
                </c:pt>
                <c:pt idx="2041">
                  <c:v>40.200000000000003</c:v>
                </c:pt>
                <c:pt idx="2042">
                  <c:v>40.1</c:v>
                </c:pt>
                <c:pt idx="2043">
                  <c:v>39.9</c:v>
                </c:pt>
                <c:pt idx="2044">
                  <c:v>39.700000000000003</c:v>
                </c:pt>
                <c:pt idx="2045">
                  <c:v>39.6</c:v>
                </c:pt>
                <c:pt idx="2046">
                  <c:v>39.4</c:v>
                </c:pt>
                <c:pt idx="2047">
                  <c:v>39.299999999999997</c:v>
                </c:pt>
                <c:pt idx="2048">
                  <c:v>39.1</c:v>
                </c:pt>
                <c:pt idx="2049">
                  <c:v>39</c:v>
                </c:pt>
                <c:pt idx="2050">
                  <c:v>38.9</c:v>
                </c:pt>
                <c:pt idx="2051">
                  <c:v>38.700000000000003</c:v>
                </c:pt>
                <c:pt idx="2052">
                  <c:v>38.6</c:v>
                </c:pt>
                <c:pt idx="2053">
                  <c:v>38.4</c:v>
                </c:pt>
                <c:pt idx="2054">
                  <c:v>38.299999999999997</c:v>
                </c:pt>
                <c:pt idx="2055">
                  <c:v>38.200000000000003</c:v>
                </c:pt>
                <c:pt idx="2056">
                  <c:v>38.1</c:v>
                </c:pt>
                <c:pt idx="2057">
                  <c:v>37.9</c:v>
                </c:pt>
                <c:pt idx="2058">
                  <c:v>37.799999999999997</c:v>
                </c:pt>
                <c:pt idx="2059">
                  <c:v>37.700000000000003</c:v>
                </c:pt>
                <c:pt idx="2060">
                  <c:v>37.6</c:v>
                </c:pt>
                <c:pt idx="2061">
                  <c:v>37.5</c:v>
                </c:pt>
                <c:pt idx="2062">
                  <c:v>37.4</c:v>
                </c:pt>
                <c:pt idx="2063">
                  <c:v>37.200000000000003</c:v>
                </c:pt>
                <c:pt idx="2064">
                  <c:v>37.1</c:v>
                </c:pt>
                <c:pt idx="2065">
                  <c:v>37</c:v>
                </c:pt>
                <c:pt idx="2066">
                  <c:v>36.9</c:v>
                </c:pt>
                <c:pt idx="2067">
                  <c:v>36.799999999999997</c:v>
                </c:pt>
                <c:pt idx="2068">
                  <c:v>36.700000000000003</c:v>
                </c:pt>
                <c:pt idx="2069">
                  <c:v>36.6</c:v>
                </c:pt>
                <c:pt idx="2070">
                  <c:v>36.5</c:v>
                </c:pt>
                <c:pt idx="2071">
                  <c:v>36.4</c:v>
                </c:pt>
                <c:pt idx="2072">
                  <c:v>36.4</c:v>
                </c:pt>
                <c:pt idx="2073">
                  <c:v>36.299999999999997</c:v>
                </c:pt>
                <c:pt idx="2074">
                  <c:v>36.200000000000003</c:v>
                </c:pt>
                <c:pt idx="2075">
                  <c:v>36.1</c:v>
                </c:pt>
                <c:pt idx="2076">
                  <c:v>36</c:v>
                </c:pt>
                <c:pt idx="2077">
                  <c:v>35.9</c:v>
                </c:pt>
                <c:pt idx="2078">
                  <c:v>35.799999999999997</c:v>
                </c:pt>
                <c:pt idx="2079">
                  <c:v>35.799999999999997</c:v>
                </c:pt>
                <c:pt idx="2080">
                  <c:v>35.700000000000003</c:v>
                </c:pt>
                <c:pt idx="2081">
                  <c:v>35.6</c:v>
                </c:pt>
                <c:pt idx="2082">
                  <c:v>35.5</c:v>
                </c:pt>
                <c:pt idx="2083">
                  <c:v>35.5</c:v>
                </c:pt>
                <c:pt idx="2084">
                  <c:v>35.4</c:v>
                </c:pt>
                <c:pt idx="2085">
                  <c:v>35.299999999999997</c:v>
                </c:pt>
                <c:pt idx="2086">
                  <c:v>35.200000000000003</c:v>
                </c:pt>
                <c:pt idx="2087">
                  <c:v>35.200000000000003</c:v>
                </c:pt>
                <c:pt idx="2088">
                  <c:v>35.1</c:v>
                </c:pt>
                <c:pt idx="2089">
                  <c:v>35</c:v>
                </c:pt>
                <c:pt idx="2090">
                  <c:v>35</c:v>
                </c:pt>
                <c:pt idx="2091">
                  <c:v>34.9</c:v>
                </c:pt>
                <c:pt idx="2092">
                  <c:v>34.799999999999997</c:v>
                </c:pt>
                <c:pt idx="2093">
                  <c:v>34.799999999999997</c:v>
                </c:pt>
                <c:pt idx="2094">
                  <c:v>34.700000000000003</c:v>
                </c:pt>
                <c:pt idx="2095">
                  <c:v>34.700000000000003</c:v>
                </c:pt>
                <c:pt idx="2096">
                  <c:v>34.6</c:v>
                </c:pt>
                <c:pt idx="2097">
                  <c:v>34.5</c:v>
                </c:pt>
                <c:pt idx="2098">
                  <c:v>34.5</c:v>
                </c:pt>
                <c:pt idx="2099">
                  <c:v>34.4</c:v>
                </c:pt>
                <c:pt idx="2100">
                  <c:v>34.4</c:v>
                </c:pt>
                <c:pt idx="2101">
                  <c:v>34.299999999999997</c:v>
                </c:pt>
                <c:pt idx="2102">
                  <c:v>34.299999999999997</c:v>
                </c:pt>
                <c:pt idx="2103">
                  <c:v>34.200000000000003</c:v>
                </c:pt>
                <c:pt idx="2104">
                  <c:v>34.200000000000003</c:v>
                </c:pt>
                <c:pt idx="2105">
                  <c:v>34.1</c:v>
                </c:pt>
                <c:pt idx="2106">
                  <c:v>34.1</c:v>
                </c:pt>
                <c:pt idx="2107">
                  <c:v>34</c:v>
                </c:pt>
                <c:pt idx="2108">
                  <c:v>34</c:v>
                </c:pt>
                <c:pt idx="2109">
                  <c:v>33.9</c:v>
                </c:pt>
                <c:pt idx="2110">
                  <c:v>33.9</c:v>
                </c:pt>
                <c:pt idx="2111">
                  <c:v>33.799999999999997</c:v>
                </c:pt>
                <c:pt idx="2112">
                  <c:v>33.799999999999997</c:v>
                </c:pt>
                <c:pt idx="2113">
                  <c:v>33.700000000000003</c:v>
                </c:pt>
                <c:pt idx="2114">
                  <c:v>33.700000000000003</c:v>
                </c:pt>
                <c:pt idx="2115">
                  <c:v>33.6</c:v>
                </c:pt>
                <c:pt idx="2116">
                  <c:v>33.6</c:v>
                </c:pt>
                <c:pt idx="2117">
                  <c:v>33.5</c:v>
                </c:pt>
                <c:pt idx="2118">
                  <c:v>33.5</c:v>
                </c:pt>
                <c:pt idx="2119">
                  <c:v>33.4</c:v>
                </c:pt>
                <c:pt idx="2120">
                  <c:v>33.4</c:v>
                </c:pt>
                <c:pt idx="2121">
                  <c:v>33.299999999999997</c:v>
                </c:pt>
                <c:pt idx="2122">
                  <c:v>33.299999999999997</c:v>
                </c:pt>
                <c:pt idx="2123">
                  <c:v>33.200000000000003</c:v>
                </c:pt>
                <c:pt idx="2124">
                  <c:v>33.200000000000003</c:v>
                </c:pt>
                <c:pt idx="2125">
                  <c:v>33.1</c:v>
                </c:pt>
                <c:pt idx="2126">
                  <c:v>33.1</c:v>
                </c:pt>
                <c:pt idx="2127">
                  <c:v>33</c:v>
                </c:pt>
                <c:pt idx="2128">
                  <c:v>33</c:v>
                </c:pt>
                <c:pt idx="2129">
                  <c:v>32.9</c:v>
                </c:pt>
                <c:pt idx="2130">
                  <c:v>32.9</c:v>
                </c:pt>
                <c:pt idx="2131">
                  <c:v>32.799999999999997</c:v>
                </c:pt>
                <c:pt idx="2132">
                  <c:v>32.799999999999997</c:v>
                </c:pt>
                <c:pt idx="2133">
                  <c:v>32.700000000000003</c:v>
                </c:pt>
                <c:pt idx="2134">
                  <c:v>32.700000000000003</c:v>
                </c:pt>
                <c:pt idx="2135">
                  <c:v>32.6</c:v>
                </c:pt>
                <c:pt idx="2136">
                  <c:v>32.6</c:v>
                </c:pt>
                <c:pt idx="2137">
                  <c:v>32.5</c:v>
                </c:pt>
                <c:pt idx="2138">
                  <c:v>32.5</c:v>
                </c:pt>
                <c:pt idx="2139">
                  <c:v>32.4</c:v>
                </c:pt>
                <c:pt idx="2140">
                  <c:v>32.299999999999997</c:v>
                </c:pt>
                <c:pt idx="2141">
                  <c:v>32.299999999999997</c:v>
                </c:pt>
                <c:pt idx="2142">
                  <c:v>32.200000000000003</c:v>
                </c:pt>
                <c:pt idx="2143">
                  <c:v>32.200000000000003</c:v>
                </c:pt>
                <c:pt idx="2144">
                  <c:v>32.1</c:v>
                </c:pt>
                <c:pt idx="2145">
                  <c:v>32</c:v>
                </c:pt>
                <c:pt idx="2146">
                  <c:v>32</c:v>
                </c:pt>
                <c:pt idx="2147">
                  <c:v>31.9</c:v>
                </c:pt>
                <c:pt idx="2148">
                  <c:v>31.9</c:v>
                </c:pt>
                <c:pt idx="2149">
                  <c:v>31.8</c:v>
                </c:pt>
                <c:pt idx="2150">
                  <c:v>31.7</c:v>
                </c:pt>
                <c:pt idx="2151">
                  <c:v>31.7</c:v>
                </c:pt>
                <c:pt idx="2152">
                  <c:v>31.6</c:v>
                </c:pt>
                <c:pt idx="2153">
                  <c:v>31.5</c:v>
                </c:pt>
                <c:pt idx="2154">
                  <c:v>31.4</c:v>
                </c:pt>
                <c:pt idx="2155">
                  <c:v>31.4</c:v>
                </c:pt>
                <c:pt idx="2156">
                  <c:v>31.3</c:v>
                </c:pt>
                <c:pt idx="2157">
                  <c:v>31.2</c:v>
                </c:pt>
                <c:pt idx="2158">
                  <c:v>31.2</c:v>
                </c:pt>
                <c:pt idx="2159">
                  <c:v>31.1</c:v>
                </c:pt>
                <c:pt idx="2160">
                  <c:v>31</c:v>
                </c:pt>
                <c:pt idx="2161">
                  <c:v>30.9</c:v>
                </c:pt>
                <c:pt idx="2162">
                  <c:v>30.8</c:v>
                </c:pt>
                <c:pt idx="2163">
                  <c:v>30.8</c:v>
                </c:pt>
                <c:pt idx="2164">
                  <c:v>30.7</c:v>
                </c:pt>
                <c:pt idx="2165">
                  <c:v>30.6</c:v>
                </c:pt>
                <c:pt idx="2166">
                  <c:v>30.5</c:v>
                </c:pt>
                <c:pt idx="2167">
                  <c:v>30.5</c:v>
                </c:pt>
                <c:pt idx="2168">
                  <c:v>30.4</c:v>
                </c:pt>
                <c:pt idx="2169">
                  <c:v>30.3</c:v>
                </c:pt>
                <c:pt idx="2170">
                  <c:v>30.2</c:v>
                </c:pt>
                <c:pt idx="2171">
                  <c:v>30.1</c:v>
                </c:pt>
                <c:pt idx="2172">
                  <c:v>30.1</c:v>
                </c:pt>
                <c:pt idx="2173">
                  <c:v>30</c:v>
                </c:pt>
                <c:pt idx="2174">
                  <c:v>29.9</c:v>
                </c:pt>
                <c:pt idx="2175">
                  <c:v>29.8</c:v>
                </c:pt>
                <c:pt idx="2176">
                  <c:v>29.8</c:v>
                </c:pt>
                <c:pt idx="2177">
                  <c:v>29.7</c:v>
                </c:pt>
                <c:pt idx="2178">
                  <c:v>29.6</c:v>
                </c:pt>
                <c:pt idx="2179">
                  <c:v>29.5</c:v>
                </c:pt>
                <c:pt idx="2180">
                  <c:v>29.4</c:v>
                </c:pt>
                <c:pt idx="2181">
                  <c:v>29.4</c:v>
                </c:pt>
                <c:pt idx="2182">
                  <c:v>29.3</c:v>
                </c:pt>
                <c:pt idx="2183">
                  <c:v>29.2</c:v>
                </c:pt>
                <c:pt idx="2184">
                  <c:v>29.1</c:v>
                </c:pt>
                <c:pt idx="2185">
                  <c:v>29</c:v>
                </c:pt>
                <c:pt idx="2186">
                  <c:v>28.9</c:v>
                </c:pt>
                <c:pt idx="2187">
                  <c:v>28.9</c:v>
                </c:pt>
                <c:pt idx="2188">
                  <c:v>28.8</c:v>
                </c:pt>
                <c:pt idx="2189">
                  <c:v>28.7</c:v>
                </c:pt>
                <c:pt idx="2190">
                  <c:v>28.6</c:v>
                </c:pt>
                <c:pt idx="2191">
                  <c:v>28.5</c:v>
                </c:pt>
                <c:pt idx="2192">
                  <c:v>28.5</c:v>
                </c:pt>
                <c:pt idx="2193">
                  <c:v>28.4</c:v>
                </c:pt>
                <c:pt idx="2194">
                  <c:v>28.3</c:v>
                </c:pt>
                <c:pt idx="2195">
                  <c:v>28.2</c:v>
                </c:pt>
                <c:pt idx="2196">
                  <c:v>28.1</c:v>
                </c:pt>
                <c:pt idx="2197">
                  <c:v>28</c:v>
                </c:pt>
                <c:pt idx="2198">
                  <c:v>28</c:v>
                </c:pt>
                <c:pt idx="2199">
                  <c:v>27.9</c:v>
                </c:pt>
                <c:pt idx="2200">
                  <c:v>27.8</c:v>
                </c:pt>
                <c:pt idx="2201">
                  <c:v>27.7</c:v>
                </c:pt>
                <c:pt idx="2202">
                  <c:v>27.6</c:v>
                </c:pt>
                <c:pt idx="2203">
                  <c:v>27.5</c:v>
                </c:pt>
                <c:pt idx="2204">
                  <c:v>27.4</c:v>
                </c:pt>
                <c:pt idx="2205">
                  <c:v>27.4</c:v>
                </c:pt>
                <c:pt idx="2206">
                  <c:v>27.3</c:v>
                </c:pt>
                <c:pt idx="2207">
                  <c:v>27.2</c:v>
                </c:pt>
                <c:pt idx="2208">
                  <c:v>27.1</c:v>
                </c:pt>
                <c:pt idx="2209">
                  <c:v>27</c:v>
                </c:pt>
                <c:pt idx="2210">
                  <c:v>26.9</c:v>
                </c:pt>
                <c:pt idx="2211">
                  <c:v>26.8</c:v>
                </c:pt>
                <c:pt idx="2212">
                  <c:v>26.7</c:v>
                </c:pt>
                <c:pt idx="2213">
                  <c:v>26.6</c:v>
                </c:pt>
                <c:pt idx="2214">
                  <c:v>26.5</c:v>
                </c:pt>
                <c:pt idx="2215">
                  <c:v>26.4</c:v>
                </c:pt>
                <c:pt idx="2216">
                  <c:v>26.3</c:v>
                </c:pt>
                <c:pt idx="2217">
                  <c:v>26.2</c:v>
                </c:pt>
                <c:pt idx="2218">
                  <c:v>26.1</c:v>
                </c:pt>
                <c:pt idx="2219">
                  <c:v>26</c:v>
                </c:pt>
                <c:pt idx="2220">
                  <c:v>25.9</c:v>
                </c:pt>
                <c:pt idx="2221">
                  <c:v>25.8</c:v>
                </c:pt>
                <c:pt idx="2222">
                  <c:v>25.7</c:v>
                </c:pt>
                <c:pt idx="2223">
                  <c:v>25.6</c:v>
                </c:pt>
                <c:pt idx="2224">
                  <c:v>25.5</c:v>
                </c:pt>
                <c:pt idx="2225">
                  <c:v>25.4</c:v>
                </c:pt>
                <c:pt idx="2226">
                  <c:v>25.3</c:v>
                </c:pt>
                <c:pt idx="2227">
                  <c:v>25.2</c:v>
                </c:pt>
                <c:pt idx="2228">
                  <c:v>25.1</c:v>
                </c:pt>
                <c:pt idx="2229">
                  <c:v>25</c:v>
                </c:pt>
                <c:pt idx="2230">
                  <c:v>24.8</c:v>
                </c:pt>
                <c:pt idx="2231">
                  <c:v>24.7</c:v>
                </c:pt>
                <c:pt idx="2232">
                  <c:v>24.6</c:v>
                </c:pt>
                <c:pt idx="2233">
                  <c:v>24.5</c:v>
                </c:pt>
                <c:pt idx="2234">
                  <c:v>24.4</c:v>
                </c:pt>
                <c:pt idx="2235">
                  <c:v>24.3</c:v>
                </c:pt>
                <c:pt idx="2236">
                  <c:v>24.2</c:v>
                </c:pt>
                <c:pt idx="2237">
                  <c:v>24</c:v>
                </c:pt>
                <c:pt idx="2238">
                  <c:v>23.9</c:v>
                </c:pt>
                <c:pt idx="2239">
                  <c:v>23.8</c:v>
                </c:pt>
                <c:pt idx="2240">
                  <c:v>23.7</c:v>
                </c:pt>
                <c:pt idx="2241">
                  <c:v>23.6</c:v>
                </c:pt>
                <c:pt idx="2242">
                  <c:v>23.5</c:v>
                </c:pt>
                <c:pt idx="2243">
                  <c:v>23.3</c:v>
                </c:pt>
                <c:pt idx="2244">
                  <c:v>23.2</c:v>
                </c:pt>
                <c:pt idx="2245">
                  <c:v>23.1</c:v>
                </c:pt>
                <c:pt idx="2246">
                  <c:v>23</c:v>
                </c:pt>
                <c:pt idx="2247">
                  <c:v>22.9</c:v>
                </c:pt>
                <c:pt idx="2248">
                  <c:v>22.8</c:v>
                </c:pt>
                <c:pt idx="2249">
                  <c:v>22.7</c:v>
                </c:pt>
                <c:pt idx="2250">
                  <c:v>22.5</c:v>
                </c:pt>
                <c:pt idx="2251">
                  <c:v>22.4</c:v>
                </c:pt>
                <c:pt idx="2252">
                  <c:v>22.3</c:v>
                </c:pt>
                <c:pt idx="2253">
                  <c:v>22.2</c:v>
                </c:pt>
                <c:pt idx="2254">
                  <c:v>22.1</c:v>
                </c:pt>
                <c:pt idx="2255">
                  <c:v>22</c:v>
                </c:pt>
                <c:pt idx="2256">
                  <c:v>21.9</c:v>
                </c:pt>
                <c:pt idx="2257">
                  <c:v>21.8</c:v>
                </c:pt>
                <c:pt idx="2258">
                  <c:v>21.7</c:v>
                </c:pt>
                <c:pt idx="2259">
                  <c:v>21.6</c:v>
                </c:pt>
                <c:pt idx="2260">
                  <c:v>21.5</c:v>
                </c:pt>
                <c:pt idx="2261">
                  <c:v>21.4</c:v>
                </c:pt>
                <c:pt idx="2262">
                  <c:v>21.3</c:v>
                </c:pt>
                <c:pt idx="2263">
                  <c:v>21.2</c:v>
                </c:pt>
                <c:pt idx="2264">
                  <c:v>21.1</c:v>
                </c:pt>
                <c:pt idx="2265">
                  <c:v>21</c:v>
                </c:pt>
                <c:pt idx="2266">
                  <c:v>20.9</c:v>
                </c:pt>
                <c:pt idx="2267">
                  <c:v>20.8</c:v>
                </c:pt>
                <c:pt idx="2268">
                  <c:v>20.7</c:v>
                </c:pt>
                <c:pt idx="2269">
                  <c:v>20.6</c:v>
                </c:pt>
                <c:pt idx="2270">
                  <c:v>20.5</c:v>
                </c:pt>
                <c:pt idx="2271">
                  <c:v>20.399999999999999</c:v>
                </c:pt>
                <c:pt idx="2272">
                  <c:v>20.3</c:v>
                </c:pt>
                <c:pt idx="2273">
                  <c:v>20.2</c:v>
                </c:pt>
                <c:pt idx="2274">
                  <c:v>20.100000000000001</c:v>
                </c:pt>
                <c:pt idx="2275">
                  <c:v>20.100000000000001</c:v>
                </c:pt>
                <c:pt idx="2276">
                  <c:v>20</c:v>
                </c:pt>
                <c:pt idx="2277">
                  <c:v>19.899999999999999</c:v>
                </c:pt>
                <c:pt idx="2278">
                  <c:v>19.8</c:v>
                </c:pt>
                <c:pt idx="2279">
                  <c:v>19.7</c:v>
                </c:pt>
                <c:pt idx="2280">
                  <c:v>19.7</c:v>
                </c:pt>
                <c:pt idx="2281">
                  <c:v>19.600000000000001</c:v>
                </c:pt>
                <c:pt idx="2282">
                  <c:v>19.5</c:v>
                </c:pt>
                <c:pt idx="2283">
                  <c:v>19.399999999999999</c:v>
                </c:pt>
                <c:pt idx="2284">
                  <c:v>19.399999999999999</c:v>
                </c:pt>
                <c:pt idx="2285">
                  <c:v>19.3</c:v>
                </c:pt>
                <c:pt idx="2286">
                  <c:v>19.2</c:v>
                </c:pt>
                <c:pt idx="2287">
                  <c:v>19.2</c:v>
                </c:pt>
                <c:pt idx="2288">
                  <c:v>19.100000000000001</c:v>
                </c:pt>
                <c:pt idx="2289">
                  <c:v>19</c:v>
                </c:pt>
                <c:pt idx="2290">
                  <c:v>19</c:v>
                </c:pt>
                <c:pt idx="2291">
                  <c:v>18.899999999999999</c:v>
                </c:pt>
                <c:pt idx="2292">
                  <c:v>18.8</c:v>
                </c:pt>
                <c:pt idx="2293">
                  <c:v>18.8</c:v>
                </c:pt>
                <c:pt idx="2294">
                  <c:v>18.7</c:v>
                </c:pt>
                <c:pt idx="2295">
                  <c:v>18.7</c:v>
                </c:pt>
                <c:pt idx="2296">
                  <c:v>18.600000000000001</c:v>
                </c:pt>
                <c:pt idx="2297">
                  <c:v>18.5</c:v>
                </c:pt>
                <c:pt idx="2298">
                  <c:v>18.5</c:v>
                </c:pt>
                <c:pt idx="2299">
                  <c:v>18.399999999999999</c:v>
                </c:pt>
                <c:pt idx="2300">
                  <c:v>18.399999999999999</c:v>
                </c:pt>
                <c:pt idx="2301">
                  <c:v>18.3</c:v>
                </c:pt>
                <c:pt idx="2302">
                  <c:v>18.3</c:v>
                </c:pt>
                <c:pt idx="2303">
                  <c:v>18.2</c:v>
                </c:pt>
                <c:pt idx="2304">
                  <c:v>18.2</c:v>
                </c:pt>
                <c:pt idx="2305">
                  <c:v>18.100000000000001</c:v>
                </c:pt>
                <c:pt idx="2306">
                  <c:v>18</c:v>
                </c:pt>
                <c:pt idx="2307">
                  <c:v>18</c:v>
                </c:pt>
                <c:pt idx="2308">
                  <c:v>17.899999999999999</c:v>
                </c:pt>
                <c:pt idx="2309">
                  <c:v>17.899999999999999</c:v>
                </c:pt>
                <c:pt idx="2310">
                  <c:v>17.899999999999999</c:v>
                </c:pt>
                <c:pt idx="2311">
                  <c:v>17.8</c:v>
                </c:pt>
                <c:pt idx="2312">
                  <c:v>17.8</c:v>
                </c:pt>
                <c:pt idx="2313">
                  <c:v>17.7</c:v>
                </c:pt>
                <c:pt idx="2314">
                  <c:v>17.7</c:v>
                </c:pt>
                <c:pt idx="2315">
                  <c:v>17.600000000000001</c:v>
                </c:pt>
                <c:pt idx="2316">
                  <c:v>17.600000000000001</c:v>
                </c:pt>
                <c:pt idx="2317">
                  <c:v>17.5</c:v>
                </c:pt>
                <c:pt idx="2318">
                  <c:v>17.5</c:v>
                </c:pt>
                <c:pt idx="2319">
                  <c:v>17.5</c:v>
                </c:pt>
                <c:pt idx="2320">
                  <c:v>17.399999999999999</c:v>
                </c:pt>
                <c:pt idx="2321">
                  <c:v>17.399999999999999</c:v>
                </c:pt>
                <c:pt idx="2322">
                  <c:v>17.399999999999999</c:v>
                </c:pt>
                <c:pt idx="2323">
                  <c:v>17.3</c:v>
                </c:pt>
                <c:pt idx="2324">
                  <c:v>17.3</c:v>
                </c:pt>
                <c:pt idx="2325">
                  <c:v>17.2</c:v>
                </c:pt>
                <c:pt idx="2326">
                  <c:v>17.2</c:v>
                </c:pt>
                <c:pt idx="2327">
                  <c:v>17.2</c:v>
                </c:pt>
                <c:pt idx="2328">
                  <c:v>17.2</c:v>
                </c:pt>
                <c:pt idx="2329">
                  <c:v>17.100000000000001</c:v>
                </c:pt>
                <c:pt idx="2330">
                  <c:v>17.100000000000001</c:v>
                </c:pt>
                <c:pt idx="2331">
                  <c:v>17.100000000000001</c:v>
                </c:pt>
                <c:pt idx="2332">
                  <c:v>17</c:v>
                </c:pt>
                <c:pt idx="2333">
                  <c:v>17</c:v>
                </c:pt>
                <c:pt idx="2334">
                  <c:v>17</c:v>
                </c:pt>
                <c:pt idx="2335">
                  <c:v>17</c:v>
                </c:pt>
                <c:pt idx="2336">
                  <c:v>16.899999999999999</c:v>
                </c:pt>
                <c:pt idx="2337">
                  <c:v>16.899999999999999</c:v>
                </c:pt>
                <c:pt idx="2338">
                  <c:v>16.899999999999999</c:v>
                </c:pt>
                <c:pt idx="2339">
                  <c:v>16.899999999999999</c:v>
                </c:pt>
                <c:pt idx="2340">
                  <c:v>16.8</c:v>
                </c:pt>
                <c:pt idx="2341">
                  <c:v>16.8</c:v>
                </c:pt>
                <c:pt idx="2342">
                  <c:v>16.8</c:v>
                </c:pt>
                <c:pt idx="2343">
                  <c:v>16.8</c:v>
                </c:pt>
                <c:pt idx="2344">
                  <c:v>16.7</c:v>
                </c:pt>
                <c:pt idx="2345">
                  <c:v>16.7</c:v>
                </c:pt>
                <c:pt idx="2346">
                  <c:v>16.7</c:v>
                </c:pt>
                <c:pt idx="2347">
                  <c:v>16.7</c:v>
                </c:pt>
                <c:pt idx="2348">
                  <c:v>16.600000000000001</c:v>
                </c:pt>
                <c:pt idx="2349">
                  <c:v>16.600000000000001</c:v>
                </c:pt>
                <c:pt idx="2350">
                  <c:v>16.600000000000001</c:v>
                </c:pt>
                <c:pt idx="2351">
                  <c:v>16.600000000000001</c:v>
                </c:pt>
                <c:pt idx="2352">
                  <c:v>16.5</c:v>
                </c:pt>
                <c:pt idx="2353">
                  <c:v>16.5</c:v>
                </c:pt>
                <c:pt idx="2354">
                  <c:v>16.5</c:v>
                </c:pt>
                <c:pt idx="2355">
                  <c:v>16.5</c:v>
                </c:pt>
                <c:pt idx="2356">
                  <c:v>16.399999999999999</c:v>
                </c:pt>
                <c:pt idx="2357">
                  <c:v>16.399999999999999</c:v>
                </c:pt>
                <c:pt idx="2358">
                  <c:v>16.399999999999999</c:v>
                </c:pt>
                <c:pt idx="2359">
                  <c:v>16.399999999999999</c:v>
                </c:pt>
                <c:pt idx="2360">
                  <c:v>16.3</c:v>
                </c:pt>
                <c:pt idx="2361">
                  <c:v>16.3</c:v>
                </c:pt>
                <c:pt idx="2362">
                  <c:v>16.3</c:v>
                </c:pt>
                <c:pt idx="2363">
                  <c:v>16.3</c:v>
                </c:pt>
                <c:pt idx="2364">
                  <c:v>16.2</c:v>
                </c:pt>
                <c:pt idx="2365">
                  <c:v>16.2</c:v>
                </c:pt>
                <c:pt idx="2366">
                  <c:v>16.2</c:v>
                </c:pt>
                <c:pt idx="2367">
                  <c:v>16.100000000000001</c:v>
                </c:pt>
                <c:pt idx="2368">
                  <c:v>16.100000000000001</c:v>
                </c:pt>
                <c:pt idx="2369">
                  <c:v>16</c:v>
                </c:pt>
                <c:pt idx="2370">
                  <c:v>16</c:v>
                </c:pt>
                <c:pt idx="2371">
                  <c:v>16</c:v>
                </c:pt>
                <c:pt idx="2372">
                  <c:v>15.9</c:v>
                </c:pt>
                <c:pt idx="2373">
                  <c:v>15.9</c:v>
                </c:pt>
                <c:pt idx="2374">
                  <c:v>15.8</c:v>
                </c:pt>
                <c:pt idx="2375">
                  <c:v>15.8</c:v>
                </c:pt>
                <c:pt idx="2376">
                  <c:v>15.8</c:v>
                </c:pt>
                <c:pt idx="2377">
                  <c:v>15.7</c:v>
                </c:pt>
                <c:pt idx="2378">
                  <c:v>15.7</c:v>
                </c:pt>
                <c:pt idx="2379">
                  <c:v>15.6</c:v>
                </c:pt>
                <c:pt idx="2380">
                  <c:v>16.899999999999999</c:v>
                </c:pt>
                <c:pt idx="2381">
                  <c:v>16.899999999999999</c:v>
                </c:pt>
                <c:pt idx="2382">
                  <c:v>16.899999999999999</c:v>
                </c:pt>
                <c:pt idx="2383">
                  <c:v>16.899999999999999</c:v>
                </c:pt>
                <c:pt idx="2384">
                  <c:v>16.899999999999999</c:v>
                </c:pt>
                <c:pt idx="2385">
                  <c:v>16.8</c:v>
                </c:pt>
                <c:pt idx="2386">
                  <c:v>16.8</c:v>
                </c:pt>
                <c:pt idx="2387">
                  <c:v>16.8</c:v>
                </c:pt>
                <c:pt idx="2388">
                  <c:v>16.8</c:v>
                </c:pt>
                <c:pt idx="2389">
                  <c:v>16.8</c:v>
                </c:pt>
                <c:pt idx="2390">
                  <c:v>16.7</c:v>
                </c:pt>
                <c:pt idx="2391">
                  <c:v>16.7</c:v>
                </c:pt>
                <c:pt idx="2392">
                  <c:v>16.7</c:v>
                </c:pt>
                <c:pt idx="2393">
                  <c:v>16.7</c:v>
                </c:pt>
                <c:pt idx="2394">
                  <c:v>16.7</c:v>
                </c:pt>
                <c:pt idx="2395">
                  <c:v>16.600000000000001</c:v>
                </c:pt>
                <c:pt idx="2396">
                  <c:v>16.600000000000001</c:v>
                </c:pt>
                <c:pt idx="2397">
                  <c:v>16.600000000000001</c:v>
                </c:pt>
                <c:pt idx="2398">
                  <c:v>16.5</c:v>
                </c:pt>
                <c:pt idx="2399">
                  <c:v>16.5</c:v>
                </c:pt>
                <c:pt idx="2400">
                  <c:v>16.5</c:v>
                </c:pt>
                <c:pt idx="2401">
                  <c:v>16.5</c:v>
                </c:pt>
                <c:pt idx="2402">
                  <c:v>16.399999999999999</c:v>
                </c:pt>
                <c:pt idx="2403">
                  <c:v>16.399999999999999</c:v>
                </c:pt>
                <c:pt idx="2404">
                  <c:v>16.399999999999999</c:v>
                </c:pt>
                <c:pt idx="2405">
                  <c:v>16.399999999999999</c:v>
                </c:pt>
                <c:pt idx="2406">
                  <c:v>16.3</c:v>
                </c:pt>
                <c:pt idx="2407">
                  <c:v>16.3</c:v>
                </c:pt>
                <c:pt idx="2408">
                  <c:v>16.3</c:v>
                </c:pt>
                <c:pt idx="2409">
                  <c:v>16.3</c:v>
                </c:pt>
                <c:pt idx="2410">
                  <c:v>16.3</c:v>
                </c:pt>
                <c:pt idx="2411">
                  <c:v>16.2</c:v>
                </c:pt>
                <c:pt idx="2412">
                  <c:v>16.2</c:v>
                </c:pt>
                <c:pt idx="2413">
                  <c:v>16.2</c:v>
                </c:pt>
                <c:pt idx="2414">
                  <c:v>16.2</c:v>
                </c:pt>
                <c:pt idx="2415">
                  <c:v>16.3</c:v>
                </c:pt>
                <c:pt idx="2416">
                  <c:v>16.3</c:v>
                </c:pt>
                <c:pt idx="2417">
                  <c:v>16.399999999999999</c:v>
                </c:pt>
                <c:pt idx="2418">
                  <c:v>16.399999999999999</c:v>
                </c:pt>
                <c:pt idx="2419">
                  <c:v>16.5</c:v>
                </c:pt>
                <c:pt idx="2420">
                  <c:v>16.5</c:v>
                </c:pt>
                <c:pt idx="2421">
                  <c:v>16.600000000000001</c:v>
                </c:pt>
                <c:pt idx="2422">
                  <c:v>16.600000000000001</c:v>
                </c:pt>
                <c:pt idx="2423">
                  <c:v>16.600000000000001</c:v>
                </c:pt>
                <c:pt idx="2424">
                  <c:v>16.7</c:v>
                </c:pt>
                <c:pt idx="2425">
                  <c:v>16.7</c:v>
                </c:pt>
                <c:pt idx="2426">
                  <c:v>16.7</c:v>
                </c:pt>
                <c:pt idx="2427">
                  <c:v>16.7</c:v>
                </c:pt>
                <c:pt idx="2428">
                  <c:v>16.7</c:v>
                </c:pt>
                <c:pt idx="2429">
                  <c:v>16.7</c:v>
                </c:pt>
                <c:pt idx="2430">
                  <c:v>16.7</c:v>
                </c:pt>
                <c:pt idx="2431">
                  <c:v>16.7</c:v>
                </c:pt>
                <c:pt idx="2432">
                  <c:v>16.7</c:v>
                </c:pt>
                <c:pt idx="2433">
                  <c:v>16.7</c:v>
                </c:pt>
                <c:pt idx="2434">
                  <c:v>16.7</c:v>
                </c:pt>
                <c:pt idx="2435">
                  <c:v>16.7</c:v>
                </c:pt>
                <c:pt idx="2436">
                  <c:v>16.7</c:v>
                </c:pt>
                <c:pt idx="2437">
                  <c:v>16.7</c:v>
                </c:pt>
                <c:pt idx="2438">
                  <c:v>16.7</c:v>
                </c:pt>
                <c:pt idx="2439">
                  <c:v>16.7</c:v>
                </c:pt>
                <c:pt idx="2440">
                  <c:v>16.7</c:v>
                </c:pt>
                <c:pt idx="2441">
                  <c:v>16.7</c:v>
                </c:pt>
                <c:pt idx="2442">
                  <c:v>16.7</c:v>
                </c:pt>
                <c:pt idx="2443">
                  <c:v>16.7</c:v>
                </c:pt>
                <c:pt idx="2444">
                  <c:v>16.7</c:v>
                </c:pt>
                <c:pt idx="2445">
                  <c:v>16.7</c:v>
                </c:pt>
                <c:pt idx="2446">
                  <c:v>16.7</c:v>
                </c:pt>
                <c:pt idx="2447">
                  <c:v>16.7</c:v>
                </c:pt>
                <c:pt idx="2448">
                  <c:v>16.7</c:v>
                </c:pt>
                <c:pt idx="2449">
                  <c:v>16.7</c:v>
                </c:pt>
                <c:pt idx="2450">
                  <c:v>16.7</c:v>
                </c:pt>
                <c:pt idx="2451">
                  <c:v>16.7</c:v>
                </c:pt>
                <c:pt idx="2452">
                  <c:v>16.7</c:v>
                </c:pt>
                <c:pt idx="2453">
                  <c:v>16.7</c:v>
                </c:pt>
                <c:pt idx="2454">
                  <c:v>16.8</c:v>
                </c:pt>
                <c:pt idx="2455">
                  <c:v>16.899999999999999</c:v>
                </c:pt>
                <c:pt idx="2456">
                  <c:v>16.899999999999999</c:v>
                </c:pt>
                <c:pt idx="2457">
                  <c:v>17</c:v>
                </c:pt>
                <c:pt idx="2458">
                  <c:v>17</c:v>
                </c:pt>
                <c:pt idx="2459">
                  <c:v>17.100000000000001</c:v>
                </c:pt>
                <c:pt idx="2460">
                  <c:v>17.100000000000001</c:v>
                </c:pt>
                <c:pt idx="2461">
                  <c:v>17.2</c:v>
                </c:pt>
                <c:pt idx="2462">
                  <c:v>17.2</c:v>
                </c:pt>
                <c:pt idx="2463">
                  <c:v>17.3</c:v>
                </c:pt>
                <c:pt idx="2464">
                  <c:v>17.399999999999999</c:v>
                </c:pt>
                <c:pt idx="2465">
                  <c:v>17.5</c:v>
                </c:pt>
                <c:pt idx="2466">
                  <c:v>17.600000000000001</c:v>
                </c:pt>
                <c:pt idx="2467">
                  <c:v>17.7</c:v>
                </c:pt>
                <c:pt idx="2468">
                  <c:v>17.8</c:v>
                </c:pt>
                <c:pt idx="2469">
                  <c:v>17.899999999999999</c:v>
                </c:pt>
                <c:pt idx="2470">
                  <c:v>17.899999999999999</c:v>
                </c:pt>
                <c:pt idx="2471">
                  <c:v>18</c:v>
                </c:pt>
                <c:pt idx="2472">
                  <c:v>18.100000000000001</c:v>
                </c:pt>
                <c:pt idx="2473">
                  <c:v>18.399999999999999</c:v>
                </c:pt>
                <c:pt idx="2474">
                  <c:v>18.600000000000001</c:v>
                </c:pt>
                <c:pt idx="2475">
                  <c:v>18.8</c:v>
                </c:pt>
                <c:pt idx="2476">
                  <c:v>19.100000000000001</c:v>
                </c:pt>
                <c:pt idx="2477">
                  <c:v>19.3</c:v>
                </c:pt>
                <c:pt idx="2478">
                  <c:v>19.5</c:v>
                </c:pt>
                <c:pt idx="2479">
                  <c:v>19.8</c:v>
                </c:pt>
                <c:pt idx="2480">
                  <c:v>20</c:v>
                </c:pt>
                <c:pt idx="2481">
                  <c:v>20.3</c:v>
                </c:pt>
                <c:pt idx="2482">
                  <c:v>20.5</c:v>
                </c:pt>
                <c:pt idx="2483">
                  <c:v>20.9</c:v>
                </c:pt>
                <c:pt idx="2484">
                  <c:v>21.4</c:v>
                </c:pt>
                <c:pt idx="2485">
                  <c:v>21.8</c:v>
                </c:pt>
                <c:pt idx="2486">
                  <c:v>22.2</c:v>
                </c:pt>
                <c:pt idx="2487">
                  <c:v>22.7</c:v>
                </c:pt>
                <c:pt idx="2488">
                  <c:v>23.1</c:v>
                </c:pt>
                <c:pt idx="2489">
                  <c:v>23.5</c:v>
                </c:pt>
                <c:pt idx="2490">
                  <c:v>24</c:v>
                </c:pt>
                <c:pt idx="2491">
                  <c:v>24.4</c:v>
                </c:pt>
                <c:pt idx="2492">
                  <c:v>25</c:v>
                </c:pt>
                <c:pt idx="2493">
                  <c:v>25.7</c:v>
                </c:pt>
                <c:pt idx="2494">
                  <c:v>26.3</c:v>
                </c:pt>
                <c:pt idx="2495">
                  <c:v>26.9</c:v>
                </c:pt>
                <c:pt idx="2496">
                  <c:v>27.6</c:v>
                </c:pt>
                <c:pt idx="2497">
                  <c:v>28.2</c:v>
                </c:pt>
                <c:pt idx="2498">
                  <c:v>28.8</c:v>
                </c:pt>
                <c:pt idx="2499">
                  <c:v>29.5</c:v>
                </c:pt>
              </c:numCache>
            </c:numRef>
          </c:yVal>
          <c:smooth val="1"/>
          <c:extLst>
            <c:ext xmlns:c16="http://schemas.microsoft.com/office/drawing/2014/chart" uri="{C3380CC4-5D6E-409C-BE32-E72D297353CC}">
              <c16:uniqueId val="{00000009-9DA7-BD44-BAE0-465A010B8F52}"/>
            </c:ext>
          </c:extLst>
        </c:ser>
        <c:ser>
          <c:idx val="10"/>
          <c:order val="10"/>
          <c:tx>
            <c:strRef>
              <c:f>Sheet1!$L$1</c:f>
              <c:strCache>
                <c:ptCount val="1"/>
                <c:pt idx="0">
                  <c:v>6 ul</c:v>
                </c:pt>
              </c:strCache>
            </c:strRef>
          </c:tx>
          <c:spPr>
            <a:ln w="18494">
              <a:solidFill>
                <a:srgbClr val="4600A5"/>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L$2:$L$2501</c:f>
              <c:numCache>
                <c:formatCode>General</c:formatCode>
                <c:ptCount val="2500"/>
                <c:pt idx="0">
                  <c:v>15.9</c:v>
                </c:pt>
                <c:pt idx="1">
                  <c:v>16.100000000000001</c:v>
                </c:pt>
                <c:pt idx="2">
                  <c:v>16.2</c:v>
                </c:pt>
                <c:pt idx="3">
                  <c:v>16.399999999999999</c:v>
                </c:pt>
                <c:pt idx="4">
                  <c:v>16.5</c:v>
                </c:pt>
                <c:pt idx="5">
                  <c:v>16.7</c:v>
                </c:pt>
                <c:pt idx="6">
                  <c:v>16.8</c:v>
                </c:pt>
                <c:pt idx="7">
                  <c:v>17</c:v>
                </c:pt>
                <c:pt idx="8">
                  <c:v>17.100000000000001</c:v>
                </c:pt>
                <c:pt idx="9">
                  <c:v>17.3</c:v>
                </c:pt>
                <c:pt idx="10">
                  <c:v>17.399999999999999</c:v>
                </c:pt>
                <c:pt idx="11">
                  <c:v>17.600000000000001</c:v>
                </c:pt>
                <c:pt idx="12">
                  <c:v>17.7</c:v>
                </c:pt>
                <c:pt idx="13">
                  <c:v>17.899999999999999</c:v>
                </c:pt>
                <c:pt idx="14">
                  <c:v>18</c:v>
                </c:pt>
                <c:pt idx="15">
                  <c:v>18.2</c:v>
                </c:pt>
                <c:pt idx="16">
                  <c:v>18.3</c:v>
                </c:pt>
                <c:pt idx="17">
                  <c:v>18.5</c:v>
                </c:pt>
                <c:pt idx="18">
                  <c:v>18.600000000000001</c:v>
                </c:pt>
                <c:pt idx="19">
                  <c:v>18.8</c:v>
                </c:pt>
                <c:pt idx="20">
                  <c:v>18.899999999999999</c:v>
                </c:pt>
                <c:pt idx="21">
                  <c:v>19.100000000000001</c:v>
                </c:pt>
                <c:pt idx="22">
                  <c:v>19.2</c:v>
                </c:pt>
                <c:pt idx="23">
                  <c:v>19.399999999999999</c:v>
                </c:pt>
                <c:pt idx="24">
                  <c:v>19.600000000000001</c:v>
                </c:pt>
                <c:pt idx="25">
                  <c:v>19.7</c:v>
                </c:pt>
                <c:pt idx="26">
                  <c:v>19.899999999999999</c:v>
                </c:pt>
                <c:pt idx="27">
                  <c:v>20.100000000000001</c:v>
                </c:pt>
                <c:pt idx="28">
                  <c:v>20.2</c:v>
                </c:pt>
                <c:pt idx="29">
                  <c:v>20.399999999999999</c:v>
                </c:pt>
                <c:pt idx="30">
                  <c:v>20.6</c:v>
                </c:pt>
                <c:pt idx="31">
                  <c:v>20.7</c:v>
                </c:pt>
                <c:pt idx="32">
                  <c:v>20.9</c:v>
                </c:pt>
                <c:pt idx="33">
                  <c:v>21</c:v>
                </c:pt>
                <c:pt idx="34">
                  <c:v>21.1</c:v>
                </c:pt>
                <c:pt idx="35">
                  <c:v>21.2</c:v>
                </c:pt>
                <c:pt idx="36">
                  <c:v>21.3</c:v>
                </c:pt>
                <c:pt idx="37">
                  <c:v>21.4</c:v>
                </c:pt>
                <c:pt idx="38">
                  <c:v>21.5</c:v>
                </c:pt>
                <c:pt idx="39">
                  <c:v>21.6</c:v>
                </c:pt>
                <c:pt idx="40">
                  <c:v>21.7</c:v>
                </c:pt>
                <c:pt idx="41">
                  <c:v>21.8</c:v>
                </c:pt>
                <c:pt idx="42">
                  <c:v>21.8</c:v>
                </c:pt>
                <c:pt idx="43">
                  <c:v>21.9</c:v>
                </c:pt>
                <c:pt idx="44">
                  <c:v>21.9</c:v>
                </c:pt>
                <c:pt idx="45">
                  <c:v>21.9</c:v>
                </c:pt>
                <c:pt idx="46">
                  <c:v>21.9</c:v>
                </c:pt>
                <c:pt idx="47">
                  <c:v>22</c:v>
                </c:pt>
                <c:pt idx="48">
                  <c:v>22</c:v>
                </c:pt>
                <c:pt idx="49">
                  <c:v>22</c:v>
                </c:pt>
                <c:pt idx="50">
                  <c:v>22</c:v>
                </c:pt>
                <c:pt idx="51">
                  <c:v>22</c:v>
                </c:pt>
                <c:pt idx="52">
                  <c:v>22.1</c:v>
                </c:pt>
                <c:pt idx="53">
                  <c:v>22</c:v>
                </c:pt>
                <c:pt idx="54">
                  <c:v>21.9</c:v>
                </c:pt>
                <c:pt idx="55">
                  <c:v>21.8</c:v>
                </c:pt>
                <c:pt idx="56">
                  <c:v>21.8</c:v>
                </c:pt>
                <c:pt idx="57">
                  <c:v>21.7</c:v>
                </c:pt>
                <c:pt idx="58">
                  <c:v>21.6</c:v>
                </c:pt>
                <c:pt idx="59">
                  <c:v>21.5</c:v>
                </c:pt>
                <c:pt idx="60">
                  <c:v>21.5</c:v>
                </c:pt>
                <c:pt idx="61">
                  <c:v>21.4</c:v>
                </c:pt>
                <c:pt idx="62">
                  <c:v>21.3</c:v>
                </c:pt>
                <c:pt idx="63">
                  <c:v>21.2</c:v>
                </c:pt>
                <c:pt idx="64">
                  <c:v>21.1</c:v>
                </c:pt>
                <c:pt idx="65">
                  <c:v>21</c:v>
                </c:pt>
                <c:pt idx="66">
                  <c:v>20.9</c:v>
                </c:pt>
                <c:pt idx="67">
                  <c:v>20.8</c:v>
                </c:pt>
                <c:pt idx="68">
                  <c:v>20.7</c:v>
                </c:pt>
                <c:pt idx="69">
                  <c:v>20.5</c:v>
                </c:pt>
                <c:pt idx="70">
                  <c:v>20.399999999999999</c:v>
                </c:pt>
                <c:pt idx="71">
                  <c:v>20.3</c:v>
                </c:pt>
                <c:pt idx="72">
                  <c:v>20.2</c:v>
                </c:pt>
                <c:pt idx="73">
                  <c:v>20.100000000000001</c:v>
                </c:pt>
                <c:pt idx="74">
                  <c:v>20</c:v>
                </c:pt>
                <c:pt idx="75">
                  <c:v>19.8</c:v>
                </c:pt>
                <c:pt idx="76">
                  <c:v>19.7</c:v>
                </c:pt>
                <c:pt idx="77">
                  <c:v>19.5</c:v>
                </c:pt>
                <c:pt idx="78">
                  <c:v>19.399999999999999</c:v>
                </c:pt>
                <c:pt idx="79">
                  <c:v>19.2</c:v>
                </c:pt>
                <c:pt idx="80">
                  <c:v>19.100000000000001</c:v>
                </c:pt>
                <c:pt idx="81">
                  <c:v>18.899999999999999</c:v>
                </c:pt>
                <c:pt idx="82">
                  <c:v>18.8</c:v>
                </c:pt>
                <c:pt idx="83">
                  <c:v>18.600000000000001</c:v>
                </c:pt>
                <c:pt idx="84">
                  <c:v>18.5</c:v>
                </c:pt>
                <c:pt idx="85">
                  <c:v>18.399999999999999</c:v>
                </c:pt>
                <c:pt idx="86">
                  <c:v>18.2</c:v>
                </c:pt>
                <c:pt idx="87">
                  <c:v>18.100000000000001</c:v>
                </c:pt>
                <c:pt idx="88">
                  <c:v>18</c:v>
                </c:pt>
                <c:pt idx="89">
                  <c:v>17.8</c:v>
                </c:pt>
                <c:pt idx="90">
                  <c:v>17.7</c:v>
                </c:pt>
                <c:pt idx="91">
                  <c:v>17.5</c:v>
                </c:pt>
                <c:pt idx="92">
                  <c:v>17.399999999999999</c:v>
                </c:pt>
                <c:pt idx="93">
                  <c:v>17.3</c:v>
                </c:pt>
                <c:pt idx="94">
                  <c:v>17.100000000000001</c:v>
                </c:pt>
                <c:pt idx="95">
                  <c:v>17</c:v>
                </c:pt>
                <c:pt idx="96">
                  <c:v>16.899999999999999</c:v>
                </c:pt>
                <c:pt idx="97">
                  <c:v>16.8</c:v>
                </c:pt>
                <c:pt idx="98">
                  <c:v>16.600000000000001</c:v>
                </c:pt>
                <c:pt idx="99">
                  <c:v>16.5</c:v>
                </c:pt>
                <c:pt idx="100">
                  <c:v>16.399999999999999</c:v>
                </c:pt>
                <c:pt idx="101">
                  <c:v>16.2</c:v>
                </c:pt>
                <c:pt idx="102">
                  <c:v>16.100000000000001</c:v>
                </c:pt>
                <c:pt idx="103">
                  <c:v>16</c:v>
                </c:pt>
                <c:pt idx="104">
                  <c:v>15.9</c:v>
                </c:pt>
                <c:pt idx="105">
                  <c:v>15.8</c:v>
                </c:pt>
                <c:pt idx="106">
                  <c:v>15.7</c:v>
                </c:pt>
                <c:pt idx="107">
                  <c:v>15.7</c:v>
                </c:pt>
                <c:pt idx="108">
                  <c:v>15.6</c:v>
                </c:pt>
                <c:pt idx="109">
                  <c:v>15.5</c:v>
                </c:pt>
                <c:pt idx="110">
                  <c:v>15.5</c:v>
                </c:pt>
                <c:pt idx="111">
                  <c:v>15.4</c:v>
                </c:pt>
                <c:pt idx="112">
                  <c:v>15.3</c:v>
                </c:pt>
                <c:pt idx="113">
                  <c:v>15.2</c:v>
                </c:pt>
                <c:pt idx="114">
                  <c:v>15.2</c:v>
                </c:pt>
                <c:pt idx="115">
                  <c:v>15.1</c:v>
                </c:pt>
                <c:pt idx="116">
                  <c:v>15</c:v>
                </c:pt>
                <c:pt idx="117">
                  <c:v>14.9</c:v>
                </c:pt>
                <c:pt idx="118">
                  <c:v>14.9</c:v>
                </c:pt>
                <c:pt idx="119">
                  <c:v>14.8</c:v>
                </c:pt>
                <c:pt idx="120">
                  <c:v>15.9</c:v>
                </c:pt>
                <c:pt idx="121">
                  <c:v>15.8</c:v>
                </c:pt>
                <c:pt idx="122">
                  <c:v>15.7</c:v>
                </c:pt>
                <c:pt idx="123">
                  <c:v>15.6</c:v>
                </c:pt>
                <c:pt idx="124">
                  <c:v>15.5</c:v>
                </c:pt>
                <c:pt idx="125">
                  <c:v>15.5</c:v>
                </c:pt>
                <c:pt idx="126">
                  <c:v>15.4</c:v>
                </c:pt>
                <c:pt idx="127">
                  <c:v>15.3</c:v>
                </c:pt>
                <c:pt idx="128">
                  <c:v>15.2</c:v>
                </c:pt>
                <c:pt idx="129">
                  <c:v>15.1</c:v>
                </c:pt>
                <c:pt idx="130">
                  <c:v>15.1</c:v>
                </c:pt>
                <c:pt idx="131">
                  <c:v>15</c:v>
                </c:pt>
                <c:pt idx="132">
                  <c:v>14.9</c:v>
                </c:pt>
                <c:pt idx="133">
                  <c:v>14.8</c:v>
                </c:pt>
                <c:pt idx="134">
                  <c:v>14.8</c:v>
                </c:pt>
                <c:pt idx="135">
                  <c:v>14.7</c:v>
                </c:pt>
                <c:pt idx="136">
                  <c:v>14.6</c:v>
                </c:pt>
                <c:pt idx="137">
                  <c:v>14.6</c:v>
                </c:pt>
                <c:pt idx="138">
                  <c:v>14.5</c:v>
                </c:pt>
                <c:pt idx="139">
                  <c:v>14.4</c:v>
                </c:pt>
                <c:pt idx="140">
                  <c:v>14.3</c:v>
                </c:pt>
                <c:pt idx="141">
                  <c:v>14.3</c:v>
                </c:pt>
                <c:pt idx="142">
                  <c:v>14.2</c:v>
                </c:pt>
                <c:pt idx="143">
                  <c:v>14.1</c:v>
                </c:pt>
                <c:pt idx="144">
                  <c:v>14.1</c:v>
                </c:pt>
                <c:pt idx="145">
                  <c:v>14</c:v>
                </c:pt>
                <c:pt idx="146">
                  <c:v>13.9</c:v>
                </c:pt>
                <c:pt idx="147">
                  <c:v>13.9</c:v>
                </c:pt>
                <c:pt idx="148">
                  <c:v>13.8</c:v>
                </c:pt>
                <c:pt idx="149">
                  <c:v>13.8</c:v>
                </c:pt>
                <c:pt idx="150">
                  <c:v>13.7</c:v>
                </c:pt>
                <c:pt idx="151">
                  <c:v>13.6</c:v>
                </c:pt>
                <c:pt idx="152">
                  <c:v>13.6</c:v>
                </c:pt>
                <c:pt idx="153">
                  <c:v>13.5</c:v>
                </c:pt>
                <c:pt idx="154">
                  <c:v>13.5</c:v>
                </c:pt>
                <c:pt idx="155">
                  <c:v>13.4</c:v>
                </c:pt>
                <c:pt idx="156">
                  <c:v>13.4</c:v>
                </c:pt>
                <c:pt idx="157">
                  <c:v>13.3</c:v>
                </c:pt>
                <c:pt idx="158">
                  <c:v>13.3</c:v>
                </c:pt>
                <c:pt idx="159">
                  <c:v>13.2</c:v>
                </c:pt>
                <c:pt idx="160">
                  <c:v>13.2</c:v>
                </c:pt>
                <c:pt idx="161">
                  <c:v>13.1</c:v>
                </c:pt>
                <c:pt idx="162">
                  <c:v>13.1</c:v>
                </c:pt>
                <c:pt idx="163">
                  <c:v>13.1</c:v>
                </c:pt>
                <c:pt idx="164">
                  <c:v>13</c:v>
                </c:pt>
                <c:pt idx="165">
                  <c:v>13</c:v>
                </c:pt>
                <c:pt idx="166">
                  <c:v>13</c:v>
                </c:pt>
                <c:pt idx="167">
                  <c:v>12.9</c:v>
                </c:pt>
                <c:pt idx="168">
                  <c:v>12.9</c:v>
                </c:pt>
                <c:pt idx="169">
                  <c:v>12.9</c:v>
                </c:pt>
                <c:pt idx="170">
                  <c:v>12.8</c:v>
                </c:pt>
                <c:pt idx="171">
                  <c:v>12.8</c:v>
                </c:pt>
                <c:pt idx="172">
                  <c:v>12.8</c:v>
                </c:pt>
                <c:pt idx="173">
                  <c:v>12.7</c:v>
                </c:pt>
                <c:pt idx="174">
                  <c:v>12.7</c:v>
                </c:pt>
                <c:pt idx="175">
                  <c:v>12.7</c:v>
                </c:pt>
                <c:pt idx="176">
                  <c:v>12.7</c:v>
                </c:pt>
                <c:pt idx="177">
                  <c:v>12.7</c:v>
                </c:pt>
                <c:pt idx="178">
                  <c:v>12.6</c:v>
                </c:pt>
                <c:pt idx="179">
                  <c:v>12.6</c:v>
                </c:pt>
                <c:pt idx="180">
                  <c:v>12.6</c:v>
                </c:pt>
                <c:pt idx="181">
                  <c:v>12.6</c:v>
                </c:pt>
                <c:pt idx="182">
                  <c:v>12.5</c:v>
                </c:pt>
                <c:pt idx="183">
                  <c:v>12.5</c:v>
                </c:pt>
                <c:pt idx="184">
                  <c:v>12.5</c:v>
                </c:pt>
                <c:pt idx="185">
                  <c:v>12.5</c:v>
                </c:pt>
                <c:pt idx="186">
                  <c:v>12.5</c:v>
                </c:pt>
                <c:pt idx="187">
                  <c:v>12.4</c:v>
                </c:pt>
                <c:pt idx="188">
                  <c:v>12.4</c:v>
                </c:pt>
                <c:pt idx="189">
                  <c:v>12.4</c:v>
                </c:pt>
                <c:pt idx="190">
                  <c:v>12.4</c:v>
                </c:pt>
                <c:pt idx="191">
                  <c:v>12.4</c:v>
                </c:pt>
                <c:pt idx="192">
                  <c:v>12.3</c:v>
                </c:pt>
                <c:pt idx="193">
                  <c:v>12.3</c:v>
                </c:pt>
                <c:pt idx="194">
                  <c:v>12.3</c:v>
                </c:pt>
                <c:pt idx="195">
                  <c:v>12.3</c:v>
                </c:pt>
                <c:pt idx="196">
                  <c:v>12.3</c:v>
                </c:pt>
                <c:pt idx="197">
                  <c:v>12.2</c:v>
                </c:pt>
                <c:pt idx="198">
                  <c:v>12.2</c:v>
                </c:pt>
                <c:pt idx="199">
                  <c:v>12.2</c:v>
                </c:pt>
                <c:pt idx="200">
                  <c:v>12.2</c:v>
                </c:pt>
                <c:pt idx="201">
                  <c:v>12.2</c:v>
                </c:pt>
                <c:pt idx="202">
                  <c:v>12.1</c:v>
                </c:pt>
                <c:pt idx="203">
                  <c:v>12.1</c:v>
                </c:pt>
                <c:pt idx="204">
                  <c:v>12.1</c:v>
                </c:pt>
                <c:pt idx="205">
                  <c:v>12.1</c:v>
                </c:pt>
                <c:pt idx="206">
                  <c:v>12</c:v>
                </c:pt>
                <c:pt idx="207">
                  <c:v>12</c:v>
                </c:pt>
                <c:pt idx="208">
                  <c:v>12</c:v>
                </c:pt>
                <c:pt idx="209">
                  <c:v>11.9</c:v>
                </c:pt>
                <c:pt idx="210">
                  <c:v>11.9</c:v>
                </c:pt>
                <c:pt idx="211">
                  <c:v>11.9</c:v>
                </c:pt>
                <c:pt idx="212">
                  <c:v>11.8</c:v>
                </c:pt>
                <c:pt idx="213">
                  <c:v>11.8</c:v>
                </c:pt>
                <c:pt idx="214">
                  <c:v>11.8</c:v>
                </c:pt>
                <c:pt idx="215">
                  <c:v>11.7</c:v>
                </c:pt>
                <c:pt idx="216">
                  <c:v>11.7</c:v>
                </c:pt>
                <c:pt idx="217">
                  <c:v>11.7</c:v>
                </c:pt>
                <c:pt idx="218">
                  <c:v>11.6</c:v>
                </c:pt>
                <c:pt idx="219">
                  <c:v>11.6</c:v>
                </c:pt>
                <c:pt idx="220">
                  <c:v>11.5</c:v>
                </c:pt>
                <c:pt idx="221">
                  <c:v>11.5</c:v>
                </c:pt>
                <c:pt idx="222">
                  <c:v>11.5</c:v>
                </c:pt>
                <c:pt idx="223">
                  <c:v>11.4</c:v>
                </c:pt>
                <c:pt idx="224">
                  <c:v>11.4</c:v>
                </c:pt>
                <c:pt idx="225">
                  <c:v>11.3</c:v>
                </c:pt>
                <c:pt idx="226">
                  <c:v>11.3</c:v>
                </c:pt>
                <c:pt idx="227">
                  <c:v>11.2</c:v>
                </c:pt>
                <c:pt idx="228">
                  <c:v>11.2</c:v>
                </c:pt>
                <c:pt idx="229">
                  <c:v>11.2</c:v>
                </c:pt>
                <c:pt idx="230">
                  <c:v>11.1</c:v>
                </c:pt>
                <c:pt idx="231">
                  <c:v>11.1</c:v>
                </c:pt>
                <c:pt idx="232">
                  <c:v>11</c:v>
                </c:pt>
                <c:pt idx="233">
                  <c:v>11</c:v>
                </c:pt>
                <c:pt idx="234">
                  <c:v>10.9</c:v>
                </c:pt>
                <c:pt idx="235">
                  <c:v>10.9</c:v>
                </c:pt>
                <c:pt idx="236">
                  <c:v>10.8</c:v>
                </c:pt>
                <c:pt idx="237">
                  <c:v>10.8</c:v>
                </c:pt>
                <c:pt idx="238">
                  <c:v>10.7</c:v>
                </c:pt>
                <c:pt idx="239">
                  <c:v>10.7</c:v>
                </c:pt>
                <c:pt idx="240">
                  <c:v>10.6</c:v>
                </c:pt>
                <c:pt idx="241">
                  <c:v>10.6</c:v>
                </c:pt>
                <c:pt idx="242">
                  <c:v>10.5</c:v>
                </c:pt>
                <c:pt idx="243">
                  <c:v>10.5</c:v>
                </c:pt>
                <c:pt idx="244">
                  <c:v>10.4</c:v>
                </c:pt>
                <c:pt idx="245">
                  <c:v>10.4</c:v>
                </c:pt>
                <c:pt idx="246">
                  <c:v>10.3</c:v>
                </c:pt>
                <c:pt idx="247">
                  <c:v>10.3</c:v>
                </c:pt>
                <c:pt idx="248">
                  <c:v>10.199999999999999</c:v>
                </c:pt>
                <c:pt idx="249">
                  <c:v>10.199999999999999</c:v>
                </c:pt>
                <c:pt idx="250">
                  <c:v>10.1</c:v>
                </c:pt>
                <c:pt idx="251">
                  <c:v>10.1</c:v>
                </c:pt>
                <c:pt idx="252">
                  <c:v>10</c:v>
                </c:pt>
                <c:pt idx="253">
                  <c:v>10</c:v>
                </c:pt>
                <c:pt idx="254">
                  <c:v>9.9</c:v>
                </c:pt>
                <c:pt idx="255">
                  <c:v>9.9</c:v>
                </c:pt>
                <c:pt idx="256">
                  <c:v>9.8000000000000007</c:v>
                </c:pt>
                <c:pt idx="257">
                  <c:v>9.8000000000000007</c:v>
                </c:pt>
                <c:pt idx="258">
                  <c:v>9.7000000000000011</c:v>
                </c:pt>
                <c:pt idx="259">
                  <c:v>9.7000000000000011</c:v>
                </c:pt>
                <c:pt idx="260">
                  <c:v>9.7000000000000011</c:v>
                </c:pt>
                <c:pt idx="261">
                  <c:v>9.6</c:v>
                </c:pt>
                <c:pt idx="262">
                  <c:v>9.6</c:v>
                </c:pt>
                <c:pt idx="263">
                  <c:v>9.5</c:v>
                </c:pt>
                <c:pt idx="264">
                  <c:v>9.5</c:v>
                </c:pt>
                <c:pt idx="265">
                  <c:v>9.4</c:v>
                </c:pt>
                <c:pt idx="266">
                  <c:v>9.4</c:v>
                </c:pt>
                <c:pt idx="267">
                  <c:v>9.3000000000000007</c:v>
                </c:pt>
                <c:pt idx="268">
                  <c:v>9.3000000000000007</c:v>
                </c:pt>
                <c:pt idx="269">
                  <c:v>9.2000000000000011</c:v>
                </c:pt>
                <c:pt idx="270">
                  <c:v>9.2000000000000011</c:v>
                </c:pt>
                <c:pt idx="271">
                  <c:v>9.1</c:v>
                </c:pt>
                <c:pt idx="272">
                  <c:v>9.1</c:v>
                </c:pt>
                <c:pt idx="273">
                  <c:v>9</c:v>
                </c:pt>
                <c:pt idx="274">
                  <c:v>9</c:v>
                </c:pt>
                <c:pt idx="275">
                  <c:v>8.9</c:v>
                </c:pt>
                <c:pt idx="276">
                  <c:v>8.9</c:v>
                </c:pt>
                <c:pt idx="277">
                  <c:v>8.8000000000000007</c:v>
                </c:pt>
                <c:pt idx="278">
                  <c:v>8.8000000000000007</c:v>
                </c:pt>
                <c:pt idx="279">
                  <c:v>8.7000000000000011</c:v>
                </c:pt>
                <c:pt idx="280">
                  <c:v>8.7000000000000011</c:v>
                </c:pt>
                <c:pt idx="281">
                  <c:v>8.6</c:v>
                </c:pt>
                <c:pt idx="282">
                  <c:v>8.6</c:v>
                </c:pt>
                <c:pt idx="283">
                  <c:v>8.5</c:v>
                </c:pt>
                <c:pt idx="284">
                  <c:v>8.5</c:v>
                </c:pt>
                <c:pt idx="285">
                  <c:v>8.4</c:v>
                </c:pt>
                <c:pt idx="286">
                  <c:v>8.4</c:v>
                </c:pt>
                <c:pt idx="287">
                  <c:v>8.3000000000000007</c:v>
                </c:pt>
                <c:pt idx="288">
                  <c:v>8.3000000000000007</c:v>
                </c:pt>
                <c:pt idx="289">
                  <c:v>8.2000000000000011</c:v>
                </c:pt>
                <c:pt idx="290">
                  <c:v>8.1</c:v>
                </c:pt>
                <c:pt idx="291">
                  <c:v>8.1</c:v>
                </c:pt>
                <c:pt idx="292">
                  <c:v>8</c:v>
                </c:pt>
                <c:pt idx="293">
                  <c:v>8</c:v>
                </c:pt>
                <c:pt idx="294">
                  <c:v>7.9</c:v>
                </c:pt>
                <c:pt idx="295">
                  <c:v>7.9</c:v>
                </c:pt>
                <c:pt idx="296">
                  <c:v>7.9</c:v>
                </c:pt>
                <c:pt idx="297">
                  <c:v>7.8</c:v>
                </c:pt>
                <c:pt idx="298">
                  <c:v>7.8</c:v>
                </c:pt>
                <c:pt idx="299">
                  <c:v>7.7</c:v>
                </c:pt>
                <c:pt idx="300">
                  <c:v>7.7</c:v>
                </c:pt>
                <c:pt idx="301">
                  <c:v>7.6</c:v>
                </c:pt>
                <c:pt idx="302">
                  <c:v>7.6</c:v>
                </c:pt>
                <c:pt idx="303">
                  <c:v>7.5</c:v>
                </c:pt>
                <c:pt idx="304">
                  <c:v>7.5</c:v>
                </c:pt>
                <c:pt idx="305">
                  <c:v>7.4</c:v>
                </c:pt>
                <c:pt idx="306">
                  <c:v>7.4</c:v>
                </c:pt>
                <c:pt idx="307">
                  <c:v>7.3</c:v>
                </c:pt>
                <c:pt idx="308">
                  <c:v>7.3</c:v>
                </c:pt>
                <c:pt idx="309">
                  <c:v>7.2</c:v>
                </c:pt>
                <c:pt idx="310">
                  <c:v>7.2</c:v>
                </c:pt>
                <c:pt idx="311">
                  <c:v>7.1</c:v>
                </c:pt>
                <c:pt idx="312">
                  <c:v>7.1</c:v>
                </c:pt>
                <c:pt idx="313">
                  <c:v>7.1</c:v>
                </c:pt>
                <c:pt idx="314">
                  <c:v>7</c:v>
                </c:pt>
                <c:pt idx="315">
                  <c:v>7</c:v>
                </c:pt>
                <c:pt idx="316">
                  <c:v>6.9</c:v>
                </c:pt>
                <c:pt idx="317">
                  <c:v>6.9</c:v>
                </c:pt>
                <c:pt idx="318">
                  <c:v>6.8</c:v>
                </c:pt>
                <c:pt idx="319">
                  <c:v>6.8</c:v>
                </c:pt>
                <c:pt idx="320">
                  <c:v>6.8</c:v>
                </c:pt>
                <c:pt idx="321">
                  <c:v>6.7</c:v>
                </c:pt>
                <c:pt idx="322">
                  <c:v>6.7</c:v>
                </c:pt>
                <c:pt idx="323">
                  <c:v>6.6</c:v>
                </c:pt>
                <c:pt idx="324">
                  <c:v>6.6</c:v>
                </c:pt>
                <c:pt idx="325">
                  <c:v>6.6</c:v>
                </c:pt>
                <c:pt idx="326">
                  <c:v>6.6</c:v>
                </c:pt>
                <c:pt idx="327">
                  <c:v>6.5</c:v>
                </c:pt>
                <c:pt idx="328">
                  <c:v>6.5</c:v>
                </c:pt>
                <c:pt idx="329">
                  <c:v>6.5</c:v>
                </c:pt>
                <c:pt idx="330">
                  <c:v>6.5</c:v>
                </c:pt>
                <c:pt idx="331">
                  <c:v>6.4</c:v>
                </c:pt>
                <c:pt idx="332">
                  <c:v>6.4</c:v>
                </c:pt>
                <c:pt idx="333">
                  <c:v>6.4</c:v>
                </c:pt>
                <c:pt idx="334">
                  <c:v>6.4</c:v>
                </c:pt>
                <c:pt idx="335">
                  <c:v>6.4</c:v>
                </c:pt>
                <c:pt idx="336">
                  <c:v>6.3</c:v>
                </c:pt>
                <c:pt idx="337">
                  <c:v>6.3</c:v>
                </c:pt>
                <c:pt idx="338">
                  <c:v>6.3</c:v>
                </c:pt>
                <c:pt idx="339">
                  <c:v>6.3</c:v>
                </c:pt>
                <c:pt idx="340">
                  <c:v>6.3</c:v>
                </c:pt>
                <c:pt idx="341">
                  <c:v>6.3</c:v>
                </c:pt>
                <c:pt idx="342">
                  <c:v>6.3</c:v>
                </c:pt>
                <c:pt idx="343">
                  <c:v>6.3</c:v>
                </c:pt>
                <c:pt idx="344">
                  <c:v>6.3</c:v>
                </c:pt>
                <c:pt idx="345">
                  <c:v>6.3</c:v>
                </c:pt>
                <c:pt idx="346">
                  <c:v>6.3</c:v>
                </c:pt>
                <c:pt idx="347">
                  <c:v>6.3</c:v>
                </c:pt>
                <c:pt idx="348">
                  <c:v>6.3</c:v>
                </c:pt>
                <c:pt idx="349">
                  <c:v>6.3</c:v>
                </c:pt>
                <c:pt idx="350">
                  <c:v>6.3</c:v>
                </c:pt>
                <c:pt idx="351">
                  <c:v>6.3</c:v>
                </c:pt>
                <c:pt idx="352">
                  <c:v>6.3</c:v>
                </c:pt>
                <c:pt idx="353">
                  <c:v>6.3</c:v>
                </c:pt>
                <c:pt idx="354">
                  <c:v>6.3</c:v>
                </c:pt>
                <c:pt idx="355">
                  <c:v>6.3</c:v>
                </c:pt>
                <c:pt idx="356">
                  <c:v>6.4</c:v>
                </c:pt>
                <c:pt idx="357">
                  <c:v>6.4</c:v>
                </c:pt>
                <c:pt idx="358">
                  <c:v>6.4</c:v>
                </c:pt>
                <c:pt idx="359">
                  <c:v>6.4</c:v>
                </c:pt>
                <c:pt idx="360">
                  <c:v>6.5</c:v>
                </c:pt>
                <c:pt idx="361">
                  <c:v>6.5</c:v>
                </c:pt>
                <c:pt idx="362">
                  <c:v>6.5</c:v>
                </c:pt>
                <c:pt idx="363">
                  <c:v>6.6</c:v>
                </c:pt>
                <c:pt idx="364">
                  <c:v>6.6</c:v>
                </c:pt>
                <c:pt idx="365">
                  <c:v>6.7</c:v>
                </c:pt>
                <c:pt idx="366">
                  <c:v>6.7</c:v>
                </c:pt>
                <c:pt idx="367">
                  <c:v>6.7</c:v>
                </c:pt>
                <c:pt idx="368">
                  <c:v>6.8</c:v>
                </c:pt>
                <c:pt idx="369">
                  <c:v>6.8</c:v>
                </c:pt>
                <c:pt idx="370">
                  <c:v>6.9</c:v>
                </c:pt>
                <c:pt idx="371">
                  <c:v>6.9</c:v>
                </c:pt>
                <c:pt idx="372">
                  <c:v>7</c:v>
                </c:pt>
                <c:pt idx="373">
                  <c:v>7</c:v>
                </c:pt>
                <c:pt idx="374">
                  <c:v>7.1</c:v>
                </c:pt>
                <c:pt idx="375">
                  <c:v>7.1</c:v>
                </c:pt>
                <c:pt idx="376">
                  <c:v>7.2</c:v>
                </c:pt>
                <c:pt idx="377">
                  <c:v>7.3</c:v>
                </c:pt>
                <c:pt idx="378">
                  <c:v>7.3</c:v>
                </c:pt>
                <c:pt idx="379">
                  <c:v>7.4</c:v>
                </c:pt>
                <c:pt idx="380">
                  <c:v>7.5</c:v>
                </c:pt>
                <c:pt idx="381">
                  <c:v>7.5</c:v>
                </c:pt>
                <c:pt idx="382">
                  <c:v>7.6</c:v>
                </c:pt>
                <c:pt idx="383">
                  <c:v>7.7</c:v>
                </c:pt>
                <c:pt idx="384">
                  <c:v>7.7</c:v>
                </c:pt>
                <c:pt idx="385">
                  <c:v>7.8</c:v>
                </c:pt>
                <c:pt idx="386">
                  <c:v>7.9</c:v>
                </c:pt>
                <c:pt idx="387">
                  <c:v>8</c:v>
                </c:pt>
                <c:pt idx="388">
                  <c:v>8.1</c:v>
                </c:pt>
                <c:pt idx="389">
                  <c:v>8.1</c:v>
                </c:pt>
                <c:pt idx="390">
                  <c:v>8.2000000000000011</c:v>
                </c:pt>
                <c:pt idx="391">
                  <c:v>8.3000000000000007</c:v>
                </c:pt>
                <c:pt idx="392">
                  <c:v>8.4</c:v>
                </c:pt>
                <c:pt idx="393">
                  <c:v>8.5</c:v>
                </c:pt>
                <c:pt idx="394">
                  <c:v>8.6</c:v>
                </c:pt>
                <c:pt idx="395">
                  <c:v>8.7000000000000011</c:v>
                </c:pt>
                <c:pt idx="396">
                  <c:v>8.8000000000000007</c:v>
                </c:pt>
                <c:pt idx="397">
                  <c:v>8.9</c:v>
                </c:pt>
                <c:pt idx="398">
                  <c:v>9</c:v>
                </c:pt>
                <c:pt idx="399">
                  <c:v>9.1</c:v>
                </c:pt>
                <c:pt idx="400">
                  <c:v>9.2000000000000011</c:v>
                </c:pt>
                <c:pt idx="401">
                  <c:v>9.3000000000000007</c:v>
                </c:pt>
                <c:pt idx="402">
                  <c:v>9.4</c:v>
                </c:pt>
                <c:pt idx="403">
                  <c:v>9.5</c:v>
                </c:pt>
                <c:pt idx="404">
                  <c:v>9.6</c:v>
                </c:pt>
                <c:pt idx="405">
                  <c:v>9.7000000000000011</c:v>
                </c:pt>
                <c:pt idx="406">
                  <c:v>9.8000000000000007</c:v>
                </c:pt>
                <c:pt idx="407">
                  <c:v>9.9</c:v>
                </c:pt>
                <c:pt idx="408">
                  <c:v>10</c:v>
                </c:pt>
                <c:pt idx="409">
                  <c:v>10.1</c:v>
                </c:pt>
                <c:pt idx="410">
                  <c:v>10.199999999999999</c:v>
                </c:pt>
                <c:pt idx="411">
                  <c:v>10.3</c:v>
                </c:pt>
                <c:pt idx="412">
                  <c:v>10.4</c:v>
                </c:pt>
                <c:pt idx="413">
                  <c:v>10.6</c:v>
                </c:pt>
                <c:pt idx="414">
                  <c:v>10.7</c:v>
                </c:pt>
                <c:pt idx="415">
                  <c:v>10.8</c:v>
                </c:pt>
                <c:pt idx="416">
                  <c:v>10.9</c:v>
                </c:pt>
                <c:pt idx="417">
                  <c:v>11</c:v>
                </c:pt>
                <c:pt idx="418">
                  <c:v>11.1</c:v>
                </c:pt>
                <c:pt idx="419">
                  <c:v>11.3</c:v>
                </c:pt>
                <c:pt idx="420">
                  <c:v>11.4</c:v>
                </c:pt>
                <c:pt idx="421">
                  <c:v>11.5</c:v>
                </c:pt>
                <c:pt idx="422">
                  <c:v>11.6</c:v>
                </c:pt>
                <c:pt idx="423">
                  <c:v>11.7</c:v>
                </c:pt>
                <c:pt idx="424">
                  <c:v>11.9</c:v>
                </c:pt>
                <c:pt idx="425">
                  <c:v>12</c:v>
                </c:pt>
                <c:pt idx="426">
                  <c:v>12.1</c:v>
                </c:pt>
                <c:pt idx="427">
                  <c:v>12.3</c:v>
                </c:pt>
                <c:pt idx="428">
                  <c:v>12.4</c:v>
                </c:pt>
                <c:pt idx="429">
                  <c:v>12.5</c:v>
                </c:pt>
                <c:pt idx="430">
                  <c:v>12.7</c:v>
                </c:pt>
                <c:pt idx="431">
                  <c:v>12.8</c:v>
                </c:pt>
                <c:pt idx="432">
                  <c:v>12.9</c:v>
                </c:pt>
                <c:pt idx="433">
                  <c:v>13.1</c:v>
                </c:pt>
                <c:pt idx="434">
                  <c:v>13.2</c:v>
                </c:pt>
                <c:pt idx="435">
                  <c:v>13.4</c:v>
                </c:pt>
                <c:pt idx="436">
                  <c:v>13.5</c:v>
                </c:pt>
                <c:pt idx="437">
                  <c:v>13.7</c:v>
                </c:pt>
                <c:pt idx="438">
                  <c:v>13.8</c:v>
                </c:pt>
                <c:pt idx="439">
                  <c:v>14</c:v>
                </c:pt>
                <c:pt idx="440">
                  <c:v>14.1</c:v>
                </c:pt>
                <c:pt idx="441">
                  <c:v>14.3</c:v>
                </c:pt>
                <c:pt idx="442">
                  <c:v>14.4</c:v>
                </c:pt>
                <c:pt idx="443">
                  <c:v>14.6</c:v>
                </c:pt>
                <c:pt idx="444">
                  <c:v>14.8</c:v>
                </c:pt>
                <c:pt idx="445">
                  <c:v>14.9</c:v>
                </c:pt>
                <c:pt idx="446">
                  <c:v>15.1</c:v>
                </c:pt>
                <c:pt idx="447">
                  <c:v>15.3</c:v>
                </c:pt>
                <c:pt idx="448">
                  <c:v>15.4</c:v>
                </c:pt>
                <c:pt idx="449">
                  <c:v>15.6</c:v>
                </c:pt>
                <c:pt idx="450">
                  <c:v>15.8</c:v>
                </c:pt>
                <c:pt idx="451">
                  <c:v>16</c:v>
                </c:pt>
                <c:pt idx="452">
                  <c:v>16.2</c:v>
                </c:pt>
                <c:pt idx="453">
                  <c:v>16.3</c:v>
                </c:pt>
                <c:pt idx="454">
                  <c:v>16.5</c:v>
                </c:pt>
                <c:pt idx="455">
                  <c:v>16.7</c:v>
                </c:pt>
                <c:pt idx="456">
                  <c:v>16.899999999999999</c:v>
                </c:pt>
                <c:pt idx="457">
                  <c:v>17.100000000000001</c:v>
                </c:pt>
                <c:pt idx="458">
                  <c:v>17.3</c:v>
                </c:pt>
                <c:pt idx="459">
                  <c:v>17.5</c:v>
                </c:pt>
                <c:pt idx="460">
                  <c:v>17.7</c:v>
                </c:pt>
                <c:pt idx="461">
                  <c:v>18</c:v>
                </c:pt>
                <c:pt idx="462">
                  <c:v>18.2</c:v>
                </c:pt>
                <c:pt idx="463">
                  <c:v>18.399999999999999</c:v>
                </c:pt>
                <c:pt idx="464">
                  <c:v>18.600000000000001</c:v>
                </c:pt>
                <c:pt idx="465">
                  <c:v>18.8</c:v>
                </c:pt>
                <c:pt idx="466">
                  <c:v>19.100000000000001</c:v>
                </c:pt>
                <c:pt idx="467">
                  <c:v>19.3</c:v>
                </c:pt>
                <c:pt idx="468">
                  <c:v>19.5</c:v>
                </c:pt>
                <c:pt idx="469">
                  <c:v>19.8</c:v>
                </c:pt>
                <c:pt idx="470">
                  <c:v>20</c:v>
                </c:pt>
                <c:pt idx="471">
                  <c:v>20.3</c:v>
                </c:pt>
                <c:pt idx="472">
                  <c:v>20.5</c:v>
                </c:pt>
                <c:pt idx="473">
                  <c:v>20.8</c:v>
                </c:pt>
                <c:pt idx="474">
                  <c:v>21</c:v>
                </c:pt>
                <c:pt idx="475">
                  <c:v>21.3</c:v>
                </c:pt>
                <c:pt idx="476">
                  <c:v>21.5</c:v>
                </c:pt>
                <c:pt idx="477">
                  <c:v>21.8</c:v>
                </c:pt>
                <c:pt idx="478">
                  <c:v>22.1</c:v>
                </c:pt>
                <c:pt idx="479">
                  <c:v>22.3</c:v>
                </c:pt>
                <c:pt idx="480">
                  <c:v>22.6</c:v>
                </c:pt>
                <c:pt idx="481">
                  <c:v>22.9</c:v>
                </c:pt>
                <c:pt idx="482">
                  <c:v>23.2</c:v>
                </c:pt>
                <c:pt idx="483">
                  <c:v>23.5</c:v>
                </c:pt>
                <c:pt idx="484">
                  <c:v>23.8</c:v>
                </c:pt>
                <c:pt idx="485">
                  <c:v>24.1</c:v>
                </c:pt>
                <c:pt idx="486">
                  <c:v>24.4</c:v>
                </c:pt>
                <c:pt idx="487">
                  <c:v>24.7</c:v>
                </c:pt>
                <c:pt idx="488">
                  <c:v>25</c:v>
                </c:pt>
                <c:pt idx="489">
                  <c:v>25.3</c:v>
                </c:pt>
                <c:pt idx="490">
                  <c:v>25.6</c:v>
                </c:pt>
                <c:pt idx="491">
                  <c:v>25.9</c:v>
                </c:pt>
                <c:pt idx="492">
                  <c:v>26.2</c:v>
                </c:pt>
                <c:pt idx="493">
                  <c:v>26.5</c:v>
                </c:pt>
                <c:pt idx="494">
                  <c:v>26.8</c:v>
                </c:pt>
                <c:pt idx="495">
                  <c:v>27.2</c:v>
                </c:pt>
                <c:pt idx="496">
                  <c:v>27.5</c:v>
                </c:pt>
                <c:pt idx="497">
                  <c:v>27.8</c:v>
                </c:pt>
                <c:pt idx="498">
                  <c:v>28.2</c:v>
                </c:pt>
                <c:pt idx="499">
                  <c:v>28.5</c:v>
                </c:pt>
                <c:pt idx="500">
                  <c:v>28.8</c:v>
                </c:pt>
                <c:pt idx="501">
                  <c:v>29.2</c:v>
                </c:pt>
                <c:pt idx="502">
                  <c:v>29.5</c:v>
                </c:pt>
                <c:pt idx="503">
                  <c:v>29.9</c:v>
                </c:pt>
                <c:pt idx="504">
                  <c:v>30.2</c:v>
                </c:pt>
                <c:pt idx="505">
                  <c:v>30.6</c:v>
                </c:pt>
                <c:pt idx="506">
                  <c:v>30.9</c:v>
                </c:pt>
                <c:pt idx="507">
                  <c:v>31.3</c:v>
                </c:pt>
                <c:pt idx="508">
                  <c:v>31.7</c:v>
                </c:pt>
                <c:pt idx="509">
                  <c:v>32</c:v>
                </c:pt>
                <c:pt idx="510">
                  <c:v>32.4</c:v>
                </c:pt>
                <c:pt idx="511">
                  <c:v>32.799999999999997</c:v>
                </c:pt>
                <c:pt idx="512">
                  <c:v>33.1</c:v>
                </c:pt>
                <c:pt idx="513">
                  <c:v>33.5</c:v>
                </c:pt>
                <c:pt idx="514">
                  <c:v>33.9</c:v>
                </c:pt>
                <c:pt idx="515">
                  <c:v>34.299999999999997</c:v>
                </c:pt>
                <c:pt idx="516">
                  <c:v>34.700000000000003</c:v>
                </c:pt>
                <c:pt idx="517">
                  <c:v>35.1</c:v>
                </c:pt>
                <c:pt idx="518">
                  <c:v>35.5</c:v>
                </c:pt>
                <c:pt idx="519">
                  <c:v>35.9</c:v>
                </c:pt>
                <c:pt idx="520">
                  <c:v>36.299999999999997</c:v>
                </c:pt>
                <c:pt idx="521">
                  <c:v>36.700000000000003</c:v>
                </c:pt>
                <c:pt idx="522">
                  <c:v>37.1</c:v>
                </c:pt>
                <c:pt idx="523">
                  <c:v>37.5</c:v>
                </c:pt>
                <c:pt idx="524">
                  <c:v>37.9</c:v>
                </c:pt>
                <c:pt idx="525">
                  <c:v>38.4</c:v>
                </c:pt>
                <c:pt idx="526">
                  <c:v>38.799999999999997</c:v>
                </c:pt>
                <c:pt idx="527">
                  <c:v>39.200000000000003</c:v>
                </c:pt>
                <c:pt idx="528">
                  <c:v>39.700000000000003</c:v>
                </c:pt>
                <c:pt idx="529">
                  <c:v>40.1</c:v>
                </c:pt>
                <c:pt idx="530">
                  <c:v>40.5</c:v>
                </c:pt>
                <c:pt idx="531">
                  <c:v>41</c:v>
                </c:pt>
                <c:pt idx="532">
                  <c:v>41.5</c:v>
                </c:pt>
                <c:pt idx="533">
                  <c:v>41.9</c:v>
                </c:pt>
                <c:pt idx="534">
                  <c:v>42.4</c:v>
                </c:pt>
                <c:pt idx="535">
                  <c:v>42.9</c:v>
                </c:pt>
                <c:pt idx="536">
                  <c:v>43.3</c:v>
                </c:pt>
                <c:pt idx="537">
                  <c:v>43.8</c:v>
                </c:pt>
                <c:pt idx="538">
                  <c:v>44.3</c:v>
                </c:pt>
                <c:pt idx="539">
                  <c:v>44.8</c:v>
                </c:pt>
                <c:pt idx="540">
                  <c:v>45.3</c:v>
                </c:pt>
                <c:pt idx="541">
                  <c:v>45.8</c:v>
                </c:pt>
                <c:pt idx="542">
                  <c:v>46.3</c:v>
                </c:pt>
                <c:pt idx="543">
                  <c:v>46.9</c:v>
                </c:pt>
                <c:pt idx="544">
                  <c:v>47.4</c:v>
                </c:pt>
                <c:pt idx="545">
                  <c:v>48</c:v>
                </c:pt>
                <c:pt idx="546">
                  <c:v>48.5</c:v>
                </c:pt>
                <c:pt idx="547">
                  <c:v>49.1</c:v>
                </c:pt>
                <c:pt idx="548">
                  <c:v>49.6</c:v>
                </c:pt>
                <c:pt idx="549">
                  <c:v>50.2</c:v>
                </c:pt>
                <c:pt idx="550">
                  <c:v>50.8</c:v>
                </c:pt>
                <c:pt idx="551">
                  <c:v>51.4</c:v>
                </c:pt>
                <c:pt idx="552">
                  <c:v>52</c:v>
                </c:pt>
                <c:pt idx="553">
                  <c:v>52.6</c:v>
                </c:pt>
                <c:pt idx="554">
                  <c:v>53.2</c:v>
                </c:pt>
                <c:pt idx="555">
                  <c:v>53.8</c:v>
                </c:pt>
                <c:pt idx="556">
                  <c:v>54.5</c:v>
                </c:pt>
                <c:pt idx="557">
                  <c:v>55.1</c:v>
                </c:pt>
                <c:pt idx="558">
                  <c:v>55.8</c:v>
                </c:pt>
                <c:pt idx="559">
                  <c:v>56.4</c:v>
                </c:pt>
                <c:pt idx="560">
                  <c:v>57.1</c:v>
                </c:pt>
                <c:pt idx="561">
                  <c:v>57.8</c:v>
                </c:pt>
                <c:pt idx="562">
                  <c:v>58.4</c:v>
                </c:pt>
                <c:pt idx="563">
                  <c:v>59.1</c:v>
                </c:pt>
                <c:pt idx="564">
                  <c:v>59.8</c:v>
                </c:pt>
                <c:pt idx="565">
                  <c:v>60.5</c:v>
                </c:pt>
                <c:pt idx="566">
                  <c:v>61.3</c:v>
                </c:pt>
                <c:pt idx="567">
                  <c:v>62</c:v>
                </c:pt>
                <c:pt idx="568">
                  <c:v>62.7</c:v>
                </c:pt>
                <c:pt idx="569">
                  <c:v>63.5</c:v>
                </c:pt>
                <c:pt idx="570">
                  <c:v>64.2</c:v>
                </c:pt>
                <c:pt idx="571">
                  <c:v>65</c:v>
                </c:pt>
                <c:pt idx="572">
                  <c:v>65.8</c:v>
                </c:pt>
                <c:pt idx="573">
                  <c:v>66.599999999999994</c:v>
                </c:pt>
                <c:pt idx="574">
                  <c:v>67.400000000000006</c:v>
                </c:pt>
                <c:pt idx="575">
                  <c:v>68.2</c:v>
                </c:pt>
                <c:pt idx="576">
                  <c:v>69</c:v>
                </c:pt>
                <c:pt idx="577">
                  <c:v>69.8</c:v>
                </c:pt>
                <c:pt idx="578">
                  <c:v>70.7</c:v>
                </c:pt>
                <c:pt idx="579">
                  <c:v>71.5</c:v>
                </c:pt>
                <c:pt idx="580">
                  <c:v>72.400000000000006</c:v>
                </c:pt>
                <c:pt idx="581">
                  <c:v>73.2</c:v>
                </c:pt>
                <c:pt idx="582">
                  <c:v>74.099999999999994</c:v>
                </c:pt>
                <c:pt idx="583">
                  <c:v>75</c:v>
                </c:pt>
                <c:pt idx="584">
                  <c:v>75.900000000000006</c:v>
                </c:pt>
                <c:pt idx="585">
                  <c:v>76.8</c:v>
                </c:pt>
                <c:pt idx="586">
                  <c:v>77.7</c:v>
                </c:pt>
                <c:pt idx="587">
                  <c:v>78.599999999999994</c:v>
                </c:pt>
                <c:pt idx="588">
                  <c:v>79.5</c:v>
                </c:pt>
                <c:pt idx="589">
                  <c:v>80.400000000000006</c:v>
                </c:pt>
                <c:pt idx="590">
                  <c:v>81.400000000000006</c:v>
                </c:pt>
                <c:pt idx="591">
                  <c:v>82.3</c:v>
                </c:pt>
                <c:pt idx="592">
                  <c:v>83.3</c:v>
                </c:pt>
                <c:pt idx="593">
                  <c:v>84.2</c:v>
                </c:pt>
                <c:pt idx="594">
                  <c:v>85.2</c:v>
                </c:pt>
                <c:pt idx="595">
                  <c:v>86.2</c:v>
                </c:pt>
                <c:pt idx="596">
                  <c:v>87.2</c:v>
                </c:pt>
                <c:pt idx="597">
                  <c:v>88.1</c:v>
                </c:pt>
                <c:pt idx="598">
                  <c:v>89.1</c:v>
                </c:pt>
                <c:pt idx="599">
                  <c:v>90.1</c:v>
                </c:pt>
                <c:pt idx="600">
                  <c:v>91.1</c:v>
                </c:pt>
                <c:pt idx="601">
                  <c:v>92.2</c:v>
                </c:pt>
                <c:pt idx="602">
                  <c:v>93.2</c:v>
                </c:pt>
                <c:pt idx="603">
                  <c:v>94.2</c:v>
                </c:pt>
                <c:pt idx="604">
                  <c:v>95.2</c:v>
                </c:pt>
                <c:pt idx="605">
                  <c:v>96.3</c:v>
                </c:pt>
                <c:pt idx="606">
                  <c:v>97.3</c:v>
                </c:pt>
                <c:pt idx="607">
                  <c:v>98.4</c:v>
                </c:pt>
                <c:pt idx="608">
                  <c:v>99.4</c:v>
                </c:pt>
                <c:pt idx="609">
                  <c:v>100.5</c:v>
                </c:pt>
                <c:pt idx="610">
                  <c:v>101.5</c:v>
                </c:pt>
                <c:pt idx="611">
                  <c:v>102.6</c:v>
                </c:pt>
                <c:pt idx="612">
                  <c:v>103.7</c:v>
                </c:pt>
                <c:pt idx="613">
                  <c:v>104.8</c:v>
                </c:pt>
                <c:pt idx="614">
                  <c:v>105.8</c:v>
                </c:pt>
                <c:pt idx="615">
                  <c:v>106.9</c:v>
                </c:pt>
                <c:pt idx="616">
                  <c:v>108</c:v>
                </c:pt>
                <c:pt idx="617">
                  <c:v>109.1</c:v>
                </c:pt>
                <c:pt idx="618">
                  <c:v>110.2</c:v>
                </c:pt>
                <c:pt idx="619">
                  <c:v>111.3</c:v>
                </c:pt>
                <c:pt idx="620">
                  <c:v>112.5</c:v>
                </c:pt>
                <c:pt idx="621">
                  <c:v>113.6</c:v>
                </c:pt>
                <c:pt idx="622">
                  <c:v>114.7</c:v>
                </c:pt>
                <c:pt idx="623">
                  <c:v>115.8</c:v>
                </c:pt>
                <c:pt idx="624">
                  <c:v>116.9</c:v>
                </c:pt>
                <c:pt idx="625">
                  <c:v>118.1</c:v>
                </c:pt>
                <c:pt idx="626">
                  <c:v>119.2</c:v>
                </c:pt>
                <c:pt idx="627">
                  <c:v>120.4</c:v>
                </c:pt>
                <c:pt idx="628">
                  <c:v>121.5</c:v>
                </c:pt>
                <c:pt idx="629">
                  <c:v>122.6</c:v>
                </c:pt>
                <c:pt idx="630">
                  <c:v>123.8</c:v>
                </c:pt>
                <c:pt idx="631">
                  <c:v>124.9</c:v>
                </c:pt>
                <c:pt idx="632">
                  <c:v>126.1</c:v>
                </c:pt>
                <c:pt idx="633">
                  <c:v>127.3</c:v>
                </c:pt>
                <c:pt idx="634">
                  <c:v>128.4</c:v>
                </c:pt>
                <c:pt idx="635">
                  <c:v>129.6</c:v>
                </c:pt>
                <c:pt idx="636">
                  <c:v>130.80000000000001</c:v>
                </c:pt>
                <c:pt idx="637">
                  <c:v>132</c:v>
                </c:pt>
                <c:pt idx="638">
                  <c:v>133.1</c:v>
                </c:pt>
                <c:pt idx="639">
                  <c:v>134.30000000000001</c:v>
                </c:pt>
                <c:pt idx="640">
                  <c:v>135.5</c:v>
                </c:pt>
                <c:pt idx="641">
                  <c:v>136.69999999999999</c:v>
                </c:pt>
                <c:pt idx="642">
                  <c:v>137.9</c:v>
                </c:pt>
                <c:pt idx="643">
                  <c:v>139.1</c:v>
                </c:pt>
                <c:pt idx="644">
                  <c:v>140.30000000000001</c:v>
                </c:pt>
                <c:pt idx="645">
                  <c:v>141.5</c:v>
                </c:pt>
                <c:pt idx="646">
                  <c:v>142.69999999999999</c:v>
                </c:pt>
                <c:pt idx="647">
                  <c:v>143.9</c:v>
                </c:pt>
                <c:pt idx="648">
                  <c:v>145.1</c:v>
                </c:pt>
                <c:pt idx="649">
                  <c:v>146.30000000000001</c:v>
                </c:pt>
                <c:pt idx="650">
                  <c:v>147.6</c:v>
                </c:pt>
                <c:pt idx="651">
                  <c:v>148.80000000000001</c:v>
                </c:pt>
                <c:pt idx="652">
                  <c:v>150</c:v>
                </c:pt>
                <c:pt idx="653">
                  <c:v>151.30000000000001</c:v>
                </c:pt>
                <c:pt idx="654">
                  <c:v>152.5</c:v>
                </c:pt>
                <c:pt idx="655">
                  <c:v>153.80000000000001</c:v>
                </c:pt>
                <c:pt idx="656">
                  <c:v>155</c:v>
                </c:pt>
                <c:pt idx="657">
                  <c:v>156.30000000000001</c:v>
                </c:pt>
                <c:pt idx="658">
                  <c:v>157.5</c:v>
                </c:pt>
                <c:pt idx="659">
                  <c:v>158.80000000000001</c:v>
                </c:pt>
                <c:pt idx="660">
                  <c:v>160.1</c:v>
                </c:pt>
                <c:pt idx="661">
                  <c:v>161.30000000000001</c:v>
                </c:pt>
                <c:pt idx="662">
                  <c:v>162.6</c:v>
                </c:pt>
                <c:pt idx="663">
                  <c:v>163.9</c:v>
                </c:pt>
                <c:pt idx="664">
                  <c:v>165.2</c:v>
                </c:pt>
                <c:pt idx="665">
                  <c:v>166.5</c:v>
                </c:pt>
                <c:pt idx="666">
                  <c:v>167.8</c:v>
                </c:pt>
                <c:pt idx="667">
                  <c:v>169.1</c:v>
                </c:pt>
                <c:pt idx="668">
                  <c:v>170.4</c:v>
                </c:pt>
                <c:pt idx="669">
                  <c:v>171.7</c:v>
                </c:pt>
                <c:pt idx="670">
                  <c:v>173</c:v>
                </c:pt>
                <c:pt idx="671">
                  <c:v>174.3</c:v>
                </c:pt>
                <c:pt idx="672">
                  <c:v>175.6</c:v>
                </c:pt>
                <c:pt idx="673">
                  <c:v>177</c:v>
                </c:pt>
                <c:pt idx="674">
                  <c:v>178.3</c:v>
                </c:pt>
                <c:pt idx="675">
                  <c:v>179.6</c:v>
                </c:pt>
                <c:pt idx="676">
                  <c:v>181</c:v>
                </c:pt>
                <c:pt idx="677">
                  <c:v>182.3</c:v>
                </c:pt>
                <c:pt idx="678">
                  <c:v>183.7</c:v>
                </c:pt>
                <c:pt idx="679">
                  <c:v>185</c:v>
                </c:pt>
                <c:pt idx="680">
                  <c:v>186.4</c:v>
                </c:pt>
                <c:pt idx="681">
                  <c:v>187.8</c:v>
                </c:pt>
                <c:pt idx="682">
                  <c:v>189.2</c:v>
                </c:pt>
                <c:pt idx="683">
                  <c:v>190.5</c:v>
                </c:pt>
                <c:pt idx="684">
                  <c:v>191.9</c:v>
                </c:pt>
                <c:pt idx="685">
                  <c:v>193.3</c:v>
                </c:pt>
                <c:pt idx="686">
                  <c:v>194.7</c:v>
                </c:pt>
                <c:pt idx="687">
                  <c:v>196.1</c:v>
                </c:pt>
                <c:pt idx="688">
                  <c:v>197.5</c:v>
                </c:pt>
                <c:pt idx="689">
                  <c:v>198.9</c:v>
                </c:pt>
                <c:pt idx="690">
                  <c:v>200.3</c:v>
                </c:pt>
                <c:pt idx="691">
                  <c:v>201.7</c:v>
                </c:pt>
                <c:pt idx="692">
                  <c:v>203.1</c:v>
                </c:pt>
                <c:pt idx="693">
                  <c:v>204.6</c:v>
                </c:pt>
                <c:pt idx="694">
                  <c:v>206</c:v>
                </c:pt>
                <c:pt idx="695">
                  <c:v>207.4</c:v>
                </c:pt>
                <c:pt idx="696">
                  <c:v>208.9</c:v>
                </c:pt>
                <c:pt idx="697">
                  <c:v>210.3</c:v>
                </c:pt>
                <c:pt idx="698">
                  <c:v>211.7</c:v>
                </c:pt>
                <c:pt idx="699">
                  <c:v>213.2</c:v>
                </c:pt>
                <c:pt idx="700">
                  <c:v>214.6</c:v>
                </c:pt>
                <c:pt idx="701">
                  <c:v>216.1</c:v>
                </c:pt>
                <c:pt idx="702">
                  <c:v>217.5</c:v>
                </c:pt>
                <c:pt idx="703">
                  <c:v>219</c:v>
                </c:pt>
                <c:pt idx="704">
                  <c:v>220.5</c:v>
                </c:pt>
                <c:pt idx="705">
                  <c:v>221.9</c:v>
                </c:pt>
                <c:pt idx="706">
                  <c:v>223.4</c:v>
                </c:pt>
                <c:pt idx="707">
                  <c:v>224.9</c:v>
                </c:pt>
                <c:pt idx="708">
                  <c:v>226.4</c:v>
                </c:pt>
                <c:pt idx="709">
                  <c:v>227.8</c:v>
                </c:pt>
                <c:pt idx="710">
                  <c:v>229.3</c:v>
                </c:pt>
                <c:pt idx="711">
                  <c:v>230.8</c:v>
                </c:pt>
                <c:pt idx="712">
                  <c:v>232.3</c:v>
                </c:pt>
                <c:pt idx="713">
                  <c:v>233.8</c:v>
                </c:pt>
                <c:pt idx="714">
                  <c:v>235.2</c:v>
                </c:pt>
                <c:pt idx="715">
                  <c:v>236.7</c:v>
                </c:pt>
                <c:pt idx="716">
                  <c:v>238.2</c:v>
                </c:pt>
                <c:pt idx="717">
                  <c:v>239.7</c:v>
                </c:pt>
                <c:pt idx="718">
                  <c:v>241.2</c:v>
                </c:pt>
                <c:pt idx="719">
                  <c:v>242.7</c:v>
                </c:pt>
                <c:pt idx="720">
                  <c:v>244.2</c:v>
                </c:pt>
                <c:pt idx="721">
                  <c:v>245.7</c:v>
                </c:pt>
                <c:pt idx="722">
                  <c:v>247.2</c:v>
                </c:pt>
                <c:pt idx="723">
                  <c:v>248.7</c:v>
                </c:pt>
                <c:pt idx="724">
                  <c:v>250.2</c:v>
                </c:pt>
                <c:pt idx="725">
                  <c:v>251.7</c:v>
                </c:pt>
                <c:pt idx="726">
                  <c:v>253.2</c:v>
                </c:pt>
                <c:pt idx="727">
                  <c:v>254.7</c:v>
                </c:pt>
                <c:pt idx="728">
                  <c:v>256.2</c:v>
                </c:pt>
                <c:pt idx="729">
                  <c:v>257.7</c:v>
                </c:pt>
                <c:pt idx="730">
                  <c:v>259.2</c:v>
                </c:pt>
                <c:pt idx="731">
                  <c:v>260.7</c:v>
                </c:pt>
                <c:pt idx="732">
                  <c:v>262.2</c:v>
                </c:pt>
                <c:pt idx="733">
                  <c:v>263.7</c:v>
                </c:pt>
                <c:pt idx="734">
                  <c:v>265.2</c:v>
                </c:pt>
                <c:pt idx="735">
                  <c:v>266.7</c:v>
                </c:pt>
                <c:pt idx="736">
                  <c:v>268.3</c:v>
                </c:pt>
                <c:pt idx="737">
                  <c:v>269.8</c:v>
                </c:pt>
                <c:pt idx="738">
                  <c:v>271.3</c:v>
                </c:pt>
                <c:pt idx="739">
                  <c:v>272.8</c:v>
                </c:pt>
                <c:pt idx="740">
                  <c:v>274.3</c:v>
                </c:pt>
                <c:pt idx="741">
                  <c:v>275.89999999999992</c:v>
                </c:pt>
                <c:pt idx="742">
                  <c:v>277.39999999999992</c:v>
                </c:pt>
                <c:pt idx="743">
                  <c:v>278.89999999999992</c:v>
                </c:pt>
                <c:pt idx="744">
                  <c:v>280.5</c:v>
                </c:pt>
                <c:pt idx="745">
                  <c:v>282</c:v>
                </c:pt>
                <c:pt idx="746">
                  <c:v>283.5</c:v>
                </c:pt>
                <c:pt idx="747">
                  <c:v>285.10000000000002</c:v>
                </c:pt>
                <c:pt idx="748">
                  <c:v>286.60000000000002</c:v>
                </c:pt>
                <c:pt idx="749">
                  <c:v>288.2</c:v>
                </c:pt>
                <c:pt idx="750">
                  <c:v>289.7</c:v>
                </c:pt>
                <c:pt idx="751">
                  <c:v>291.2</c:v>
                </c:pt>
                <c:pt idx="752">
                  <c:v>292.8</c:v>
                </c:pt>
                <c:pt idx="753">
                  <c:v>294.39999999999992</c:v>
                </c:pt>
                <c:pt idx="754">
                  <c:v>295.89999999999992</c:v>
                </c:pt>
                <c:pt idx="755">
                  <c:v>297.5</c:v>
                </c:pt>
                <c:pt idx="756">
                  <c:v>299</c:v>
                </c:pt>
                <c:pt idx="757">
                  <c:v>300.60000000000002</c:v>
                </c:pt>
                <c:pt idx="758">
                  <c:v>302.10000000000002</c:v>
                </c:pt>
                <c:pt idx="759">
                  <c:v>303.7</c:v>
                </c:pt>
                <c:pt idx="760">
                  <c:v>305.3</c:v>
                </c:pt>
                <c:pt idx="761">
                  <c:v>306.8</c:v>
                </c:pt>
                <c:pt idx="762">
                  <c:v>308.39999999999992</c:v>
                </c:pt>
                <c:pt idx="763">
                  <c:v>310</c:v>
                </c:pt>
                <c:pt idx="764">
                  <c:v>311.60000000000002</c:v>
                </c:pt>
                <c:pt idx="765">
                  <c:v>313.10000000000002</c:v>
                </c:pt>
                <c:pt idx="766">
                  <c:v>314.7</c:v>
                </c:pt>
                <c:pt idx="767">
                  <c:v>316.3</c:v>
                </c:pt>
                <c:pt idx="768">
                  <c:v>317.89999999999992</c:v>
                </c:pt>
                <c:pt idx="769">
                  <c:v>319.5</c:v>
                </c:pt>
                <c:pt idx="770">
                  <c:v>321.10000000000002</c:v>
                </c:pt>
                <c:pt idx="771">
                  <c:v>322.7</c:v>
                </c:pt>
                <c:pt idx="772">
                  <c:v>324.3</c:v>
                </c:pt>
                <c:pt idx="773">
                  <c:v>325.8</c:v>
                </c:pt>
                <c:pt idx="774">
                  <c:v>327.39999999999992</c:v>
                </c:pt>
                <c:pt idx="775">
                  <c:v>329</c:v>
                </c:pt>
                <c:pt idx="776">
                  <c:v>330.6</c:v>
                </c:pt>
                <c:pt idx="777">
                  <c:v>332.2</c:v>
                </c:pt>
                <c:pt idx="778">
                  <c:v>333.8</c:v>
                </c:pt>
                <c:pt idx="779">
                  <c:v>335.4</c:v>
                </c:pt>
                <c:pt idx="780">
                  <c:v>337</c:v>
                </c:pt>
                <c:pt idx="781">
                  <c:v>338.6</c:v>
                </c:pt>
                <c:pt idx="782">
                  <c:v>340.2</c:v>
                </c:pt>
                <c:pt idx="783">
                  <c:v>341.8</c:v>
                </c:pt>
                <c:pt idx="784">
                  <c:v>343.4</c:v>
                </c:pt>
                <c:pt idx="785">
                  <c:v>345</c:v>
                </c:pt>
                <c:pt idx="786">
                  <c:v>346.6</c:v>
                </c:pt>
                <c:pt idx="787">
                  <c:v>348.2</c:v>
                </c:pt>
                <c:pt idx="788">
                  <c:v>349.7</c:v>
                </c:pt>
                <c:pt idx="789">
                  <c:v>351.3</c:v>
                </c:pt>
                <c:pt idx="790">
                  <c:v>352.9</c:v>
                </c:pt>
                <c:pt idx="791">
                  <c:v>354.5</c:v>
                </c:pt>
                <c:pt idx="792">
                  <c:v>356</c:v>
                </c:pt>
                <c:pt idx="793">
                  <c:v>357.6</c:v>
                </c:pt>
                <c:pt idx="794">
                  <c:v>359.2</c:v>
                </c:pt>
                <c:pt idx="795">
                  <c:v>360.7</c:v>
                </c:pt>
                <c:pt idx="796">
                  <c:v>362.3</c:v>
                </c:pt>
                <c:pt idx="797">
                  <c:v>363.8</c:v>
                </c:pt>
                <c:pt idx="798">
                  <c:v>365.4</c:v>
                </c:pt>
                <c:pt idx="799">
                  <c:v>366.9</c:v>
                </c:pt>
                <c:pt idx="800">
                  <c:v>368.4</c:v>
                </c:pt>
                <c:pt idx="801">
                  <c:v>369.9</c:v>
                </c:pt>
                <c:pt idx="802">
                  <c:v>371.5</c:v>
                </c:pt>
                <c:pt idx="803">
                  <c:v>373</c:v>
                </c:pt>
                <c:pt idx="804">
                  <c:v>374.5</c:v>
                </c:pt>
                <c:pt idx="805">
                  <c:v>376</c:v>
                </c:pt>
                <c:pt idx="806">
                  <c:v>377.5</c:v>
                </c:pt>
                <c:pt idx="807">
                  <c:v>378.9</c:v>
                </c:pt>
                <c:pt idx="808">
                  <c:v>380.4</c:v>
                </c:pt>
                <c:pt idx="809">
                  <c:v>381.9</c:v>
                </c:pt>
                <c:pt idx="810">
                  <c:v>383.3</c:v>
                </c:pt>
                <c:pt idx="811">
                  <c:v>384.8</c:v>
                </c:pt>
                <c:pt idx="812">
                  <c:v>386.2</c:v>
                </c:pt>
                <c:pt idx="813">
                  <c:v>387.6</c:v>
                </c:pt>
                <c:pt idx="814">
                  <c:v>389</c:v>
                </c:pt>
                <c:pt idx="815">
                  <c:v>390.4</c:v>
                </c:pt>
                <c:pt idx="816">
                  <c:v>391.8</c:v>
                </c:pt>
                <c:pt idx="817">
                  <c:v>393.2</c:v>
                </c:pt>
                <c:pt idx="818">
                  <c:v>394.6</c:v>
                </c:pt>
                <c:pt idx="819">
                  <c:v>395.9</c:v>
                </c:pt>
                <c:pt idx="820">
                  <c:v>397.3</c:v>
                </c:pt>
                <c:pt idx="821">
                  <c:v>398.6</c:v>
                </c:pt>
                <c:pt idx="822">
                  <c:v>399.9</c:v>
                </c:pt>
                <c:pt idx="823">
                  <c:v>401.3</c:v>
                </c:pt>
                <c:pt idx="824">
                  <c:v>402.6</c:v>
                </c:pt>
                <c:pt idx="825">
                  <c:v>403.8</c:v>
                </c:pt>
                <c:pt idx="826">
                  <c:v>405.1</c:v>
                </c:pt>
                <c:pt idx="827">
                  <c:v>406.4</c:v>
                </c:pt>
                <c:pt idx="828">
                  <c:v>407.6</c:v>
                </c:pt>
                <c:pt idx="829">
                  <c:v>408.9</c:v>
                </c:pt>
                <c:pt idx="830">
                  <c:v>410.1</c:v>
                </c:pt>
                <c:pt idx="831">
                  <c:v>411.3</c:v>
                </c:pt>
                <c:pt idx="832">
                  <c:v>412.5</c:v>
                </c:pt>
                <c:pt idx="833">
                  <c:v>413.7</c:v>
                </c:pt>
                <c:pt idx="834">
                  <c:v>414.9</c:v>
                </c:pt>
                <c:pt idx="835">
                  <c:v>416.1</c:v>
                </c:pt>
                <c:pt idx="836">
                  <c:v>417.2</c:v>
                </c:pt>
                <c:pt idx="837">
                  <c:v>418.4</c:v>
                </c:pt>
                <c:pt idx="838">
                  <c:v>419.5</c:v>
                </c:pt>
                <c:pt idx="839">
                  <c:v>420.6</c:v>
                </c:pt>
                <c:pt idx="840">
                  <c:v>421.7</c:v>
                </c:pt>
                <c:pt idx="841">
                  <c:v>422.8</c:v>
                </c:pt>
                <c:pt idx="842">
                  <c:v>423.9</c:v>
                </c:pt>
                <c:pt idx="843">
                  <c:v>425</c:v>
                </c:pt>
                <c:pt idx="844">
                  <c:v>426.1</c:v>
                </c:pt>
                <c:pt idx="845">
                  <c:v>427.1</c:v>
                </c:pt>
                <c:pt idx="846">
                  <c:v>428.2</c:v>
                </c:pt>
                <c:pt idx="847">
                  <c:v>429.2</c:v>
                </c:pt>
                <c:pt idx="848">
                  <c:v>430.2</c:v>
                </c:pt>
                <c:pt idx="849">
                  <c:v>431.2</c:v>
                </c:pt>
                <c:pt idx="850">
                  <c:v>432.2</c:v>
                </c:pt>
                <c:pt idx="851">
                  <c:v>433.2</c:v>
                </c:pt>
                <c:pt idx="852">
                  <c:v>434.2</c:v>
                </c:pt>
                <c:pt idx="853">
                  <c:v>435.1</c:v>
                </c:pt>
                <c:pt idx="854">
                  <c:v>436.1</c:v>
                </c:pt>
                <c:pt idx="855">
                  <c:v>437</c:v>
                </c:pt>
                <c:pt idx="856">
                  <c:v>438</c:v>
                </c:pt>
                <c:pt idx="857">
                  <c:v>438.9</c:v>
                </c:pt>
                <c:pt idx="858">
                  <c:v>439.8</c:v>
                </c:pt>
                <c:pt idx="859">
                  <c:v>440.7</c:v>
                </c:pt>
                <c:pt idx="860">
                  <c:v>441.6</c:v>
                </c:pt>
                <c:pt idx="861">
                  <c:v>442.5</c:v>
                </c:pt>
                <c:pt idx="862">
                  <c:v>443.4</c:v>
                </c:pt>
                <c:pt idx="863">
                  <c:v>444.2</c:v>
                </c:pt>
                <c:pt idx="864">
                  <c:v>445.1</c:v>
                </c:pt>
                <c:pt idx="865">
                  <c:v>446</c:v>
                </c:pt>
                <c:pt idx="866">
                  <c:v>446.8</c:v>
                </c:pt>
                <c:pt idx="867">
                  <c:v>447.6</c:v>
                </c:pt>
                <c:pt idx="868">
                  <c:v>448.5</c:v>
                </c:pt>
                <c:pt idx="869">
                  <c:v>449.3</c:v>
                </c:pt>
                <c:pt idx="870">
                  <c:v>450.1</c:v>
                </c:pt>
                <c:pt idx="871">
                  <c:v>450.9</c:v>
                </c:pt>
                <c:pt idx="872">
                  <c:v>451.7</c:v>
                </c:pt>
                <c:pt idx="873">
                  <c:v>452.5</c:v>
                </c:pt>
                <c:pt idx="874">
                  <c:v>453.3</c:v>
                </c:pt>
                <c:pt idx="875">
                  <c:v>454</c:v>
                </c:pt>
                <c:pt idx="876">
                  <c:v>454.8</c:v>
                </c:pt>
                <c:pt idx="877">
                  <c:v>455.5</c:v>
                </c:pt>
                <c:pt idx="878">
                  <c:v>456.3</c:v>
                </c:pt>
                <c:pt idx="879">
                  <c:v>457</c:v>
                </c:pt>
                <c:pt idx="880">
                  <c:v>457.8</c:v>
                </c:pt>
                <c:pt idx="881">
                  <c:v>458.5</c:v>
                </c:pt>
                <c:pt idx="882">
                  <c:v>459.2</c:v>
                </c:pt>
                <c:pt idx="883">
                  <c:v>459.9</c:v>
                </c:pt>
                <c:pt idx="884">
                  <c:v>460.6</c:v>
                </c:pt>
                <c:pt idx="885">
                  <c:v>461.3</c:v>
                </c:pt>
                <c:pt idx="886">
                  <c:v>462</c:v>
                </c:pt>
                <c:pt idx="887">
                  <c:v>462.7</c:v>
                </c:pt>
                <c:pt idx="888">
                  <c:v>463.4</c:v>
                </c:pt>
                <c:pt idx="889">
                  <c:v>464.1</c:v>
                </c:pt>
                <c:pt idx="890">
                  <c:v>464.7</c:v>
                </c:pt>
                <c:pt idx="891">
                  <c:v>465.4</c:v>
                </c:pt>
                <c:pt idx="892">
                  <c:v>466.1</c:v>
                </c:pt>
                <c:pt idx="893">
                  <c:v>466.7</c:v>
                </c:pt>
                <c:pt idx="894">
                  <c:v>467.4</c:v>
                </c:pt>
                <c:pt idx="895">
                  <c:v>468</c:v>
                </c:pt>
                <c:pt idx="896">
                  <c:v>468.6</c:v>
                </c:pt>
                <c:pt idx="897">
                  <c:v>469.3</c:v>
                </c:pt>
                <c:pt idx="898">
                  <c:v>469.9</c:v>
                </c:pt>
                <c:pt idx="899">
                  <c:v>470.5</c:v>
                </c:pt>
                <c:pt idx="900">
                  <c:v>471.2</c:v>
                </c:pt>
                <c:pt idx="901">
                  <c:v>471.8</c:v>
                </c:pt>
                <c:pt idx="902">
                  <c:v>472.4</c:v>
                </c:pt>
                <c:pt idx="903">
                  <c:v>473</c:v>
                </c:pt>
                <c:pt idx="904">
                  <c:v>473.6</c:v>
                </c:pt>
                <c:pt idx="905">
                  <c:v>474.2</c:v>
                </c:pt>
                <c:pt idx="906">
                  <c:v>474.7</c:v>
                </c:pt>
                <c:pt idx="907">
                  <c:v>475.3</c:v>
                </c:pt>
                <c:pt idx="908">
                  <c:v>475.9</c:v>
                </c:pt>
                <c:pt idx="909">
                  <c:v>476.5</c:v>
                </c:pt>
                <c:pt idx="910">
                  <c:v>477</c:v>
                </c:pt>
                <c:pt idx="911">
                  <c:v>477.6</c:v>
                </c:pt>
                <c:pt idx="912">
                  <c:v>478.1</c:v>
                </c:pt>
                <c:pt idx="913">
                  <c:v>478.7</c:v>
                </c:pt>
                <c:pt idx="914">
                  <c:v>479.2</c:v>
                </c:pt>
                <c:pt idx="915">
                  <c:v>479.8</c:v>
                </c:pt>
                <c:pt idx="916">
                  <c:v>480.3</c:v>
                </c:pt>
                <c:pt idx="917">
                  <c:v>480.8</c:v>
                </c:pt>
                <c:pt idx="918">
                  <c:v>481.4</c:v>
                </c:pt>
                <c:pt idx="919">
                  <c:v>481.9</c:v>
                </c:pt>
                <c:pt idx="920">
                  <c:v>482.4</c:v>
                </c:pt>
                <c:pt idx="921">
                  <c:v>482.9</c:v>
                </c:pt>
                <c:pt idx="922">
                  <c:v>483.4</c:v>
                </c:pt>
                <c:pt idx="923">
                  <c:v>483.9</c:v>
                </c:pt>
                <c:pt idx="924">
                  <c:v>484.4</c:v>
                </c:pt>
                <c:pt idx="925">
                  <c:v>484.9</c:v>
                </c:pt>
                <c:pt idx="926">
                  <c:v>485.4</c:v>
                </c:pt>
                <c:pt idx="927">
                  <c:v>485.9</c:v>
                </c:pt>
                <c:pt idx="928">
                  <c:v>486.4</c:v>
                </c:pt>
                <c:pt idx="929">
                  <c:v>486.8</c:v>
                </c:pt>
                <c:pt idx="930">
                  <c:v>487.3</c:v>
                </c:pt>
                <c:pt idx="931">
                  <c:v>487.8</c:v>
                </c:pt>
                <c:pt idx="932">
                  <c:v>488.2</c:v>
                </c:pt>
                <c:pt idx="933">
                  <c:v>488.7</c:v>
                </c:pt>
                <c:pt idx="934">
                  <c:v>489.1</c:v>
                </c:pt>
                <c:pt idx="935">
                  <c:v>489.6</c:v>
                </c:pt>
                <c:pt idx="936">
                  <c:v>490</c:v>
                </c:pt>
                <c:pt idx="937">
                  <c:v>490.4</c:v>
                </c:pt>
                <c:pt idx="938">
                  <c:v>490.8</c:v>
                </c:pt>
                <c:pt idx="939">
                  <c:v>491.3</c:v>
                </c:pt>
                <c:pt idx="940">
                  <c:v>491.7</c:v>
                </c:pt>
                <c:pt idx="941">
                  <c:v>492.1</c:v>
                </c:pt>
                <c:pt idx="942">
                  <c:v>492.5</c:v>
                </c:pt>
                <c:pt idx="943">
                  <c:v>492.9</c:v>
                </c:pt>
                <c:pt idx="944">
                  <c:v>493.3</c:v>
                </c:pt>
                <c:pt idx="945">
                  <c:v>493.7</c:v>
                </c:pt>
                <c:pt idx="946">
                  <c:v>494.1</c:v>
                </c:pt>
                <c:pt idx="947">
                  <c:v>494.4</c:v>
                </c:pt>
                <c:pt idx="948">
                  <c:v>494.8</c:v>
                </c:pt>
                <c:pt idx="949">
                  <c:v>495.2</c:v>
                </c:pt>
                <c:pt idx="950">
                  <c:v>495.5</c:v>
                </c:pt>
                <c:pt idx="951">
                  <c:v>495.9</c:v>
                </c:pt>
                <c:pt idx="952">
                  <c:v>496.3</c:v>
                </c:pt>
                <c:pt idx="953">
                  <c:v>496.6</c:v>
                </c:pt>
                <c:pt idx="954">
                  <c:v>497</c:v>
                </c:pt>
                <c:pt idx="955">
                  <c:v>497.3</c:v>
                </c:pt>
                <c:pt idx="956">
                  <c:v>497.7</c:v>
                </c:pt>
                <c:pt idx="957">
                  <c:v>498</c:v>
                </c:pt>
                <c:pt idx="958">
                  <c:v>498.3</c:v>
                </c:pt>
                <c:pt idx="959">
                  <c:v>498.7</c:v>
                </c:pt>
                <c:pt idx="960">
                  <c:v>499</c:v>
                </c:pt>
                <c:pt idx="961">
                  <c:v>499.3</c:v>
                </c:pt>
                <c:pt idx="962">
                  <c:v>499.6</c:v>
                </c:pt>
                <c:pt idx="963">
                  <c:v>499.9</c:v>
                </c:pt>
                <c:pt idx="964">
                  <c:v>500.3</c:v>
                </c:pt>
                <c:pt idx="965">
                  <c:v>500.6</c:v>
                </c:pt>
                <c:pt idx="966">
                  <c:v>500.9</c:v>
                </c:pt>
                <c:pt idx="967">
                  <c:v>501.2</c:v>
                </c:pt>
                <c:pt idx="968">
                  <c:v>501.5</c:v>
                </c:pt>
                <c:pt idx="969">
                  <c:v>501.8</c:v>
                </c:pt>
                <c:pt idx="970">
                  <c:v>502.1</c:v>
                </c:pt>
                <c:pt idx="971">
                  <c:v>502.4</c:v>
                </c:pt>
                <c:pt idx="972">
                  <c:v>502.6</c:v>
                </c:pt>
                <c:pt idx="973">
                  <c:v>502.9</c:v>
                </c:pt>
                <c:pt idx="974">
                  <c:v>503.2</c:v>
                </c:pt>
                <c:pt idx="975">
                  <c:v>503.4</c:v>
                </c:pt>
                <c:pt idx="976">
                  <c:v>503.7</c:v>
                </c:pt>
                <c:pt idx="977">
                  <c:v>504</c:v>
                </c:pt>
                <c:pt idx="978">
                  <c:v>504.2</c:v>
                </c:pt>
                <c:pt idx="979">
                  <c:v>504.5</c:v>
                </c:pt>
                <c:pt idx="980">
                  <c:v>504.7</c:v>
                </c:pt>
                <c:pt idx="981">
                  <c:v>505</c:v>
                </c:pt>
                <c:pt idx="982">
                  <c:v>505.2</c:v>
                </c:pt>
                <c:pt idx="983">
                  <c:v>505.4</c:v>
                </c:pt>
                <c:pt idx="984">
                  <c:v>505.6</c:v>
                </c:pt>
                <c:pt idx="985">
                  <c:v>505.8</c:v>
                </c:pt>
                <c:pt idx="986">
                  <c:v>506</c:v>
                </c:pt>
                <c:pt idx="987">
                  <c:v>506.2</c:v>
                </c:pt>
                <c:pt idx="988">
                  <c:v>506.4</c:v>
                </c:pt>
                <c:pt idx="989">
                  <c:v>506.6</c:v>
                </c:pt>
                <c:pt idx="990">
                  <c:v>506.8</c:v>
                </c:pt>
                <c:pt idx="991">
                  <c:v>507</c:v>
                </c:pt>
                <c:pt idx="992">
                  <c:v>507.1</c:v>
                </c:pt>
                <c:pt idx="993">
                  <c:v>507.3</c:v>
                </c:pt>
                <c:pt idx="994">
                  <c:v>507.4</c:v>
                </c:pt>
                <c:pt idx="995">
                  <c:v>507.6</c:v>
                </c:pt>
                <c:pt idx="996">
                  <c:v>507.7</c:v>
                </c:pt>
                <c:pt idx="997">
                  <c:v>507.8</c:v>
                </c:pt>
                <c:pt idx="998">
                  <c:v>507.9</c:v>
                </c:pt>
                <c:pt idx="999">
                  <c:v>508</c:v>
                </c:pt>
                <c:pt idx="1000">
                  <c:v>508.1</c:v>
                </c:pt>
                <c:pt idx="1001">
                  <c:v>508.2</c:v>
                </c:pt>
                <c:pt idx="1002">
                  <c:v>508.3</c:v>
                </c:pt>
                <c:pt idx="1003">
                  <c:v>508.4</c:v>
                </c:pt>
                <c:pt idx="1004">
                  <c:v>508.4</c:v>
                </c:pt>
                <c:pt idx="1005">
                  <c:v>508.5</c:v>
                </c:pt>
                <c:pt idx="1006">
                  <c:v>508.5</c:v>
                </c:pt>
                <c:pt idx="1007">
                  <c:v>508.6</c:v>
                </c:pt>
                <c:pt idx="1008">
                  <c:v>508.6</c:v>
                </c:pt>
                <c:pt idx="1009">
                  <c:v>508.6</c:v>
                </c:pt>
                <c:pt idx="1010">
                  <c:v>508.6</c:v>
                </c:pt>
                <c:pt idx="1011">
                  <c:v>508.6</c:v>
                </c:pt>
                <c:pt idx="1012">
                  <c:v>508.6</c:v>
                </c:pt>
                <c:pt idx="1013">
                  <c:v>508.6</c:v>
                </c:pt>
                <c:pt idx="1014">
                  <c:v>508.6</c:v>
                </c:pt>
                <c:pt idx="1015">
                  <c:v>508.5</c:v>
                </c:pt>
                <c:pt idx="1016">
                  <c:v>508.5</c:v>
                </c:pt>
                <c:pt idx="1017">
                  <c:v>508.4</c:v>
                </c:pt>
                <c:pt idx="1018">
                  <c:v>508.3</c:v>
                </c:pt>
                <c:pt idx="1019">
                  <c:v>508.3</c:v>
                </c:pt>
                <c:pt idx="1020">
                  <c:v>508.2</c:v>
                </c:pt>
                <c:pt idx="1021">
                  <c:v>508.1</c:v>
                </c:pt>
                <c:pt idx="1022">
                  <c:v>508</c:v>
                </c:pt>
                <c:pt idx="1023">
                  <c:v>507.9</c:v>
                </c:pt>
                <c:pt idx="1024">
                  <c:v>507.8</c:v>
                </c:pt>
                <c:pt idx="1025">
                  <c:v>507.6</c:v>
                </c:pt>
                <c:pt idx="1026">
                  <c:v>507.5</c:v>
                </c:pt>
                <c:pt idx="1027">
                  <c:v>507.4</c:v>
                </c:pt>
                <c:pt idx="1028">
                  <c:v>507.2</c:v>
                </c:pt>
                <c:pt idx="1029">
                  <c:v>507</c:v>
                </c:pt>
                <c:pt idx="1030">
                  <c:v>506.9</c:v>
                </c:pt>
                <c:pt idx="1031">
                  <c:v>506.7</c:v>
                </c:pt>
                <c:pt idx="1032">
                  <c:v>506.5</c:v>
                </c:pt>
                <c:pt idx="1033">
                  <c:v>506.3</c:v>
                </c:pt>
                <c:pt idx="1034">
                  <c:v>506.1</c:v>
                </c:pt>
                <c:pt idx="1035">
                  <c:v>505.9</c:v>
                </c:pt>
                <c:pt idx="1036">
                  <c:v>505.7</c:v>
                </c:pt>
                <c:pt idx="1037">
                  <c:v>505.5</c:v>
                </c:pt>
                <c:pt idx="1038">
                  <c:v>505.2</c:v>
                </c:pt>
                <c:pt idx="1039">
                  <c:v>505</c:v>
                </c:pt>
                <c:pt idx="1040">
                  <c:v>504.7</c:v>
                </c:pt>
                <c:pt idx="1041">
                  <c:v>504.5</c:v>
                </c:pt>
                <c:pt idx="1042">
                  <c:v>504.3</c:v>
                </c:pt>
                <c:pt idx="1043">
                  <c:v>504</c:v>
                </c:pt>
                <c:pt idx="1044">
                  <c:v>503.7</c:v>
                </c:pt>
                <c:pt idx="1045">
                  <c:v>503.5</c:v>
                </c:pt>
                <c:pt idx="1046">
                  <c:v>503.2</c:v>
                </c:pt>
                <c:pt idx="1047">
                  <c:v>502.9</c:v>
                </c:pt>
                <c:pt idx="1048">
                  <c:v>502.6</c:v>
                </c:pt>
                <c:pt idx="1049">
                  <c:v>502.3</c:v>
                </c:pt>
                <c:pt idx="1050">
                  <c:v>502.1</c:v>
                </c:pt>
                <c:pt idx="1051">
                  <c:v>501.8</c:v>
                </c:pt>
                <c:pt idx="1052">
                  <c:v>501.5</c:v>
                </c:pt>
                <c:pt idx="1053">
                  <c:v>501.2</c:v>
                </c:pt>
                <c:pt idx="1054">
                  <c:v>500.9</c:v>
                </c:pt>
                <c:pt idx="1055">
                  <c:v>500.5</c:v>
                </c:pt>
                <c:pt idx="1056">
                  <c:v>500.2</c:v>
                </c:pt>
                <c:pt idx="1057">
                  <c:v>499.9</c:v>
                </c:pt>
                <c:pt idx="1058">
                  <c:v>499.6</c:v>
                </c:pt>
                <c:pt idx="1059">
                  <c:v>499.3</c:v>
                </c:pt>
                <c:pt idx="1060">
                  <c:v>498.9</c:v>
                </c:pt>
                <c:pt idx="1061">
                  <c:v>498.6</c:v>
                </c:pt>
                <c:pt idx="1062">
                  <c:v>498.3</c:v>
                </c:pt>
                <c:pt idx="1063">
                  <c:v>497.9</c:v>
                </c:pt>
                <c:pt idx="1064">
                  <c:v>497.6</c:v>
                </c:pt>
                <c:pt idx="1065">
                  <c:v>497.2</c:v>
                </c:pt>
                <c:pt idx="1066">
                  <c:v>496.9</c:v>
                </c:pt>
                <c:pt idx="1067">
                  <c:v>496.5</c:v>
                </c:pt>
                <c:pt idx="1068">
                  <c:v>496.1</c:v>
                </c:pt>
                <c:pt idx="1069">
                  <c:v>495.8</c:v>
                </c:pt>
                <c:pt idx="1070">
                  <c:v>495.4</c:v>
                </c:pt>
                <c:pt idx="1071">
                  <c:v>495</c:v>
                </c:pt>
                <c:pt idx="1072">
                  <c:v>494.7</c:v>
                </c:pt>
                <c:pt idx="1073">
                  <c:v>494.3</c:v>
                </c:pt>
                <c:pt idx="1074">
                  <c:v>493.9</c:v>
                </c:pt>
                <c:pt idx="1075">
                  <c:v>493.5</c:v>
                </c:pt>
                <c:pt idx="1076">
                  <c:v>493.1</c:v>
                </c:pt>
                <c:pt idx="1077">
                  <c:v>492.8</c:v>
                </c:pt>
                <c:pt idx="1078">
                  <c:v>492.4</c:v>
                </c:pt>
                <c:pt idx="1079">
                  <c:v>492</c:v>
                </c:pt>
                <c:pt idx="1080">
                  <c:v>491.6</c:v>
                </c:pt>
                <c:pt idx="1081">
                  <c:v>491.2</c:v>
                </c:pt>
                <c:pt idx="1082">
                  <c:v>490.8</c:v>
                </c:pt>
                <c:pt idx="1083">
                  <c:v>490.3</c:v>
                </c:pt>
                <c:pt idx="1084">
                  <c:v>489.9</c:v>
                </c:pt>
                <c:pt idx="1085">
                  <c:v>489.5</c:v>
                </c:pt>
                <c:pt idx="1086">
                  <c:v>489.1</c:v>
                </c:pt>
                <c:pt idx="1087">
                  <c:v>488.7</c:v>
                </c:pt>
                <c:pt idx="1088">
                  <c:v>488.3</c:v>
                </c:pt>
                <c:pt idx="1089">
                  <c:v>487.8</c:v>
                </c:pt>
                <c:pt idx="1090">
                  <c:v>487.4</c:v>
                </c:pt>
                <c:pt idx="1091">
                  <c:v>487</c:v>
                </c:pt>
                <c:pt idx="1092">
                  <c:v>486.5</c:v>
                </c:pt>
                <c:pt idx="1093">
                  <c:v>486.1</c:v>
                </c:pt>
                <c:pt idx="1094">
                  <c:v>485.7</c:v>
                </c:pt>
                <c:pt idx="1095">
                  <c:v>485.2</c:v>
                </c:pt>
                <c:pt idx="1096">
                  <c:v>484.8</c:v>
                </c:pt>
                <c:pt idx="1097">
                  <c:v>484.3</c:v>
                </c:pt>
                <c:pt idx="1098">
                  <c:v>483.9</c:v>
                </c:pt>
                <c:pt idx="1099">
                  <c:v>483.4</c:v>
                </c:pt>
                <c:pt idx="1100">
                  <c:v>482.9</c:v>
                </c:pt>
                <c:pt idx="1101">
                  <c:v>482.5</c:v>
                </c:pt>
                <c:pt idx="1102">
                  <c:v>482</c:v>
                </c:pt>
                <c:pt idx="1103">
                  <c:v>481.5</c:v>
                </c:pt>
                <c:pt idx="1104">
                  <c:v>481</c:v>
                </c:pt>
                <c:pt idx="1105">
                  <c:v>480.6</c:v>
                </c:pt>
                <c:pt idx="1106">
                  <c:v>480.1</c:v>
                </c:pt>
                <c:pt idx="1107">
                  <c:v>479.6</c:v>
                </c:pt>
                <c:pt idx="1108">
                  <c:v>479.1</c:v>
                </c:pt>
                <c:pt idx="1109">
                  <c:v>478.6</c:v>
                </c:pt>
                <c:pt idx="1110">
                  <c:v>478.1</c:v>
                </c:pt>
                <c:pt idx="1111">
                  <c:v>477.6</c:v>
                </c:pt>
                <c:pt idx="1112">
                  <c:v>477.1</c:v>
                </c:pt>
                <c:pt idx="1113">
                  <c:v>476.6</c:v>
                </c:pt>
                <c:pt idx="1114">
                  <c:v>476.1</c:v>
                </c:pt>
                <c:pt idx="1115">
                  <c:v>475.6</c:v>
                </c:pt>
                <c:pt idx="1116">
                  <c:v>475.1</c:v>
                </c:pt>
                <c:pt idx="1117">
                  <c:v>474.6</c:v>
                </c:pt>
                <c:pt idx="1118">
                  <c:v>474.1</c:v>
                </c:pt>
                <c:pt idx="1119">
                  <c:v>473.6</c:v>
                </c:pt>
                <c:pt idx="1120">
                  <c:v>473.1</c:v>
                </c:pt>
                <c:pt idx="1121">
                  <c:v>472.6</c:v>
                </c:pt>
                <c:pt idx="1122">
                  <c:v>472.1</c:v>
                </c:pt>
                <c:pt idx="1123">
                  <c:v>471.6</c:v>
                </c:pt>
                <c:pt idx="1124">
                  <c:v>471.1</c:v>
                </c:pt>
                <c:pt idx="1125">
                  <c:v>470.6</c:v>
                </c:pt>
                <c:pt idx="1126">
                  <c:v>470.1</c:v>
                </c:pt>
                <c:pt idx="1127">
                  <c:v>469.6</c:v>
                </c:pt>
                <c:pt idx="1128">
                  <c:v>469.1</c:v>
                </c:pt>
                <c:pt idx="1129">
                  <c:v>468.6</c:v>
                </c:pt>
                <c:pt idx="1130">
                  <c:v>468.1</c:v>
                </c:pt>
                <c:pt idx="1131">
                  <c:v>467.6</c:v>
                </c:pt>
                <c:pt idx="1132">
                  <c:v>467.1</c:v>
                </c:pt>
                <c:pt idx="1133">
                  <c:v>466.6</c:v>
                </c:pt>
                <c:pt idx="1134">
                  <c:v>466.1</c:v>
                </c:pt>
                <c:pt idx="1135">
                  <c:v>465.6</c:v>
                </c:pt>
                <c:pt idx="1136">
                  <c:v>465.1</c:v>
                </c:pt>
                <c:pt idx="1137">
                  <c:v>464.7</c:v>
                </c:pt>
                <c:pt idx="1138">
                  <c:v>464.2</c:v>
                </c:pt>
                <c:pt idx="1139">
                  <c:v>463.7</c:v>
                </c:pt>
                <c:pt idx="1140">
                  <c:v>463.2</c:v>
                </c:pt>
                <c:pt idx="1141">
                  <c:v>462.7</c:v>
                </c:pt>
                <c:pt idx="1142">
                  <c:v>462.2</c:v>
                </c:pt>
                <c:pt idx="1143">
                  <c:v>461.7</c:v>
                </c:pt>
                <c:pt idx="1144">
                  <c:v>461.2</c:v>
                </c:pt>
                <c:pt idx="1145">
                  <c:v>460.8</c:v>
                </c:pt>
                <c:pt idx="1146">
                  <c:v>460.3</c:v>
                </c:pt>
                <c:pt idx="1147">
                  <c:v>459.8</c:v>
                </c:pt>
                <c:pt idx="1148">
                  <c:v>459.4</c:v>
                </c:pt>
                <c:pt idx="1149">
                  <c:v>458.9</c:v>
                </c:pt>
                <c:pt idx="1150">
                  <c:v>458.4</c:v>
                </c:pt>
                <c:pt idx="1151">
                  <c:v>458</c:v>
                </c:pt>
                <c:pt idx="1152">
                  <c:v>457.5</c:v>
                </c:pt>
                <c:pt idx="1153">
                  <c:v>457.1</c:v>
                </c:pt>
                <c:pt idx="1154">
                  <c:v>456.6</c:v>
                </c:pt>
                <c:pt idx="1155">
                  <c:v>456.2</c:v>
                </c:pt>
                <c:pt idx="1156">
                  <c:v>455.7</c:v>
                </c:pt>
                <c:pt idx="1157">
                  <c:v>455.3</c:v>
                </c:pt>
                <c:pt idx="1158">
                  <c:v>454.8</c:v>
                </c:pt>
                <c:pt idx="1159">
                  <c:v>454.4</c:v>
                </c:pt>
                <c:pt idx="1160">
                  <c:v>453.9</c:v>
                </c:pt>
                <c:pt idx="1161">
                  <c:v>453.5</c:v>
                </c:pt>
                <c:pt idx="1162">
                  <c:v>453</c:v>
                </c:pt>
                <c:pt idx="1163">
                  <c:v>452.6</c:v>
                </c:pt>
                <c:pt idx="1164">
                  <c:v>452.2</c:v>
                </c:pt>
                <c:pt idx="1165">
                  <c:v>451.7</c:v>
                </c:pt>
                <c:pt idx="1166">
                  <c:v>451.3</c:v>
                </c:pt>
                <c:pt idx="1167">
                  <c:v>450.8</c:v>
                </c:pt>
                <c:pt idx="1168">
                  <c:v>450.4</c:v>
                </c:pt>
                <c:pt idx="1169">
                  <c:v>450</c:v>
                </c:pt>
                <c:pt idx="1170">
                  <c:v>449.5</c:v>
                </c:pt>
                <c:pt idx="1171">
                  <c:v>449.1</c:v>
                </c:pt>
                <c:pt idx="1172">
                  <c:v>448.7</c:v>
                </c:pt>
                <c:pt idx="1173">
                  <c:v>448.2</c:v>
                </c:pt>
                <c:pt idx="1174">
                  <c:v>447.8</c:v>
                </c:pt>
                <c:pt idx="1175">
                  <c:v>447.4</c:v>
                </c:pt>
                <c:pt idx="1176">
                  <c:v>446.9</c:v>
                </c:pt>
                <c:pt idx="1177">
                  <c:v>446.5</c:v>
                </c:pt>
                <c:pt idx="1178">
                  <c:v>446.1</c:v>
                </c:pt>
                <c:pt idx="1179">
                  <c:v>445.6</c:v>
                </c:pt>
                <c:pt idx="1180">
                  <c:v>445.2</c:v>
                </c:pt>
                <c:pt idx="1181">
                  <c:v>444.7</c:v>
                </c:pt>
                <c:pt idx="1182">
                  <c:v>444.3</c:v>
                </c:pt>
                <c:pt idx="1183">
                  <c:v>443.9</c:v>
                </c:pt>
                <c:pt idx="1184">
                  <c:v>443.4</c:v>
                </c:pt>
                <c:pt idx="1185">
                  <c:v>443</c:v>
                </c:pt>
                <c:pt idx="1186">
                  <c:v>442.6</c:v>
                </c:pt>
                <c:pt idx="1187">
                  <c:v>442.1</c:v>
                </c:pt>
                <c:pt idx="1188">
                  <c:v>441.7</c:v>
                </c:pt>
                <c:pt idx="1189">
                  <c:v>441.2</c:v>
                </c:pt>
                <c:pt idx="1190">
                  <c:v>440.7</c:v>
                </c:pt>
                <c:pt idx="1191">
                  <c:v>440.3</c:v>
                </c:pt>
                <c:pt idx="1192">
                  <c:v>439.8</c:v>
                </c:pt>
                <c:pt idx="1193">
                  <c:v>439.4</c:v>
                </c:pt>
                <c:pt idx="1194">
                  <c:v>438.9</c:v>
                </c:pt>
                <c:pt idx="1195">
                  <c:v>438.4</c:v>
                </c:pt>
                <c:pt idx="1196">
                  <c:v>437.9</c:v>
                </c:pt>
                <c:pt idx="1197">
                  <c:v>437.4</c:v>
                </c:pt>
                <c:pt idx="1198">
                  <c:v>437</c:v>
                </c:pt>
                <c:pt idx="1199">
                  <c:v>436.5</c:v>
                </c:pt>
                <c:pt idx="1200">
                  <c:v>436</c:v>
                </c:pt>
                <c:pt idx="1201">
                  <c:v>435.5</c:v>
                </c:pt>
                <c:pt idx="1202">
                  <c:v>435</c:v>
                </c:pt>
                <c:pt idx="1203">
                  <c:v>434.5</c:v>
                </c:pt>
                <c:pt idx="1204">
                  <c:v>433.9</c:v>
                </c:pt>
                <c:pt idx="1205">
                  <c:v>433.4</c:v>
                </c:pt>
                <c:pt idx="1206">
                  <c:v>432.9</c:v>
                </c:pt>
                <c:pt idx="1207">
                  <c:v>432.4</c:v>
                </c:pt>
                <c:pt idx="1208">
                  <c:v>431.8</c:v>
                </c:pt>
                <c:pt idx="1209">
                  <c:v>431.3</c:v>
                </c:pt>
                <c:pt idx="1210">
                  <c:v>430.8</c:v>
                </c:pt>
                <c:pt idx="1211">
                  <c:v>430.2</c:v>
                </c:pt>
                <c:pt idx="1212">
                  <c:v>429.7</c:v>
                </c:pt>
                <c:pt idx="1213">
                  <c:v>429.1</c:v>
                </c:pt>
                <c:pt idx="1214">
                  <c:v>428.6</c:v>
                </c:pt>
                <c:pt idx="1215">
                  <c:v>428</c:v>
                </c:pt>
                <c:pt idx="1216">
                  <c:v>427.4</c:v>
                </c:pt>
                <c:pt idx="1217">
                  <c:v>426.9</c:v>
                </c:pt>
                <c:pt idx="1218">
                  <c:v>426.3</c:v>
                </c:pt>
                <c:pt idx="1219">
                  <c:v>425.7</c:v>
                </c:pt>
                <c:pt idx="1220">
                  <c:v>425.1</c:v>
                </c:pt>
                <c:pt idx="1221">
                  <c:v>424.5</c:v>
                </c:pt>
                <c:pt idx="1222">
                  <c:v>424</c:v>
                </c:pt>
                <c:pt idx="1223">
                  <c:v>423.4</c:v>
                </c:pt>
                <c:pt idx="1224">
                  <c:v>422.8</c:v>
                </c:pt>
                <c:pt idx="1225">
                  <c:v>422.1</c:v>
                </c:pt>
                <c:pt idx="1226">
                  <c:v>421.5</c:v>
                </c:pt>
                <c:pt idx="1227">
                  <c:v>420.9</c:v>
                </c:pt>
                <c:pt idx="1228">
                  <c:v>420.3</c:v>
                </c:pt>
                <c:pt idx="1229">
                  <c:v>419.7</c:v>
                </c:pt>
                <c:pt idx="1230">
                  <c:v>419.1</c:v>
                </c:pt>
                <c:pt idx="1231">
                  <c:v>418.4</c:v>
                </c:pt>
                <c:pt idx="1232">
                  <c:v>417.8</c:v>
                </c:pt>
                <c:pt idx="1233">
                  <c:v>417.1</c:v>
                </c:pt>
                <c:pt idx="1234">
                  <c:v>416.5</c:v>
                </c:pt>
                <c:pt idx="1235">
                  <c:v>415.8</c:v>
                </c:pt>
                <c:pt idx="1236">
                  <c:v>415.2</c:v>
                </c:pt>
                <c:pt idx="1237">
                  <c:v>414.5</c:v>
                </c:pt>
                <c:pt idx="1238">
                  <c:v>413.8</c:v>
                </c:pt>
                <c:pt idx="1239">
                  <c:v>413.2</c:v>
                </c:pt>
                <c:pt idx="1240">
                  <c:v>412.5</c:v>
                </c:pt>
                <c:pt idx="1241">
                  <c:v>411.8</c:v>
                </c:pt>
                <c:pt idx="1242">
                  <c:v>411.2</c:v>
                </c:pt>
                <c:pt idx="1243">
                  <c:v>410.5</c:v>
                </c:pt>
                <c:pt idx="1244">
                  <c:v>409.8</c:v>
                </c:pt>
                <c:pt idx="1245">
                  <c:v>409.1</c:v>
                </c:pt>
                <c:pt idx="1246">
                  <c:v>408.4</c:v>
                </c:pt>
                <c:pt idx="1247">
                  <c:v>407.7</c:v>
                </c:pt>
                <c:pt idx="1248">
                  <c:v>407</c:v>
                </c:pt>
                <c:pt idx="1249">
                  <c:v>406.3</c:v>
                </c:pt>
                <c:pt idx="1250">
                  <c:v>405.6</c:v>
                </c:pt>
                <c:pt idx="1251">
                  <c:v>404.9</c:v>
                </c:pt>
                <c:pt idx="1252">
                  <c:v>404.2</c:v>
                </c:pt>
                <c:pt idx="1253">
                  <c:v>403.5</c:v>
                </c:pt>
                <c:pt idx="1254">
                  <c:v>402.8</c:v>
                </c:pt>
                <c:pt idx="1255">
                  <c:v>402.1</c:v>
                </c:pt>
                <c:pt idx="1256">
                  <c:v>401.4</c:v>
                </c:pt>
                <c:pt idx="1257">
                  <c:v>400.7</c:v>
                </c:pt>
                <c:pt idx="1258">
                  <c:v>400</c:v>
                </c:pt>
                <c:pt idx="1259">
                  <c:v>399.3</c:v>
                </c:pt>
                <c:pt idx="1260">
                  <c:v>398.5</c:v>
                </c:pt>
                <c:pt idx="1261">
                  <c:v>397.8</c:v>
                </c:pt>
                <c:pt idx="1262">
                  <c:v>397.1</c:v>
                </c:pt>
                <c:pt idx="1263">
                  <c:v>396.4</c:v>
                </c:pt>
                <c:pt idx="1264">
                  <c:v>395.6</c:v>
                </c:pt>
                <c:pt idx="1265">
                  <c:v>394.9</c:v>
                </c:pt>
                <c:pt idx="1266">
                  <c:v>394.2</c:v>
                </c:pt>
                <c:pt idx="1267">
                  <c:v>393.4</c:v>
                </c:pt>
                <c:pt idx="1268">
                  <c:v>392.7</c:v>
                </c:pt>
                <c:pt idx="1269">
                  <c:v>391.9</c:v>
                </c:pt>
                <c:pt idx="1270">
                  <c:v>391.2</c:v>
                </c:pt>
                <c:pt idx="1271">
                  <c:v>390.5</c:v>
                </c:pt>
                <c:pt idx="1272">
                  <c:v>389.7</c:v>
                </c:pt>
                <c:pt idx="1273">
                  <c:v>389</c:v>
                </c:pt>
                <c:pt idx="1274">
                  <c:v>388.2</c:v>
                </c:pt>
                <c:pt idx="1275">
                  <c:v>387.5</c:v>
                </c:pt>
                <c:pt idx="1276">
                  <c:v>386.7</c:v>
                </c:pt>
                <c:pt idx="1277">
                  <c:v>386</c:v>
                </c:pt>
                <c:pt idx="1278">
                  <c:v>385.2</c:v>
                </c:pt>
                <c:pt idx="1279">
                  <c:v>384.5</c:v>
                </c:pt>
                <c:pt idx="1280">
                  <c:v>383.7</c:v>
                </c:pt>
                <c:pt idx="1281">
                  <c:v>382.9</c:v>
                </c:pt>
                <c:pt idx="1282">
                  <c:v>382.2</c:v>
                </c:pt>
                <c:pt idx="1283">
                  <c:v>381.4</c:v>
                </c:pt>
                <c:pt idx="1284">
                  <c:v>380.6</c:v>
                </c:pt>
                <c:pt idx="1285">
                  <c:v>379.9</c:v>
                </c:pt>
                <c:pt idx="1286">
                  <c:v>379.1</c:v>
                </c:pt>
                <c:pt idx="1287">
                  <c:v>378.3</c:v>
                </c:pt>
                <c:pt idx="1288">
                  <c:v>377.5</c:v>
                </c:pt>
                <c:pt idx="1289">
                  <c:v>376.8</c:v>
                </c:pt>
                <c:pt idx="1290">
                  <c:v>376</c:v>
                </c:pt>
                <c:pt idx="1291">
                  <c:v>375.2</c:v>
                </c:pt>
                <c:pt idx="1292">
                  <c:v>374.4</c:v>
                </c:pt>
                <c:pt idx="1293">
                  <c:v>373.6</c:v>
                </c:pt>
                <c:pt idx="1294">
                  <c:v>372.8</c:v>
                </c:pt>
                <c:pt idx="1295">
                  <c:v>372</c:v>
                </c:pt>
                <c:pt idx="1296">
                  <c:v>371.2</c:v>
                </c:pt>
                <c:pt idx="1297">
                  <c:v>370.4</c:v>
                </c:pt>
                <c:pt idx="1298">
                  <c:v>369.6</c:v>
                </c:pt>
                <c:pt idx="1299">
                  <c:v>368.8</c:v>
                </c:pt>
                <c:pt idx="1300">
                  <c:v>368</c:v>
                </c:pt>
                <c:pt idx="1301">
                  <c:v>367.1</c:v>
                </c:pt>
                <c:pt idx="1302">
                  <c:v>366.3</c:v>
                </c:pt>
                <c:pt idx="1303">
                  <c:v>365.5</c:v>
                </c:pt>
                <c:pt idx="1304">
                  <c:v>364.7</c:v>
                </c:pt>
                <c:pt idx="1305">
                  <c:v>363.9</c:v>
                </c:pt>
                <c:pt idx="1306">
                  <c:v>363</c:v>
                </c:pt>
                <c:pt idx="1307">
                  <c:v>362.2</c:v>
                </c:pt>
                <c:pt idx="1308">
                  <c:v>361.4</c:v>
                </c:pt>
                <c:pt idx="1309">
                  <c:v>360.5</c:v>
                </c:pt>
                <c:pt idx="1310">
                  <c:v>359.7</c:v>
                </c:pt>
                <c:pt idx="1311">
                  <c:v>358.8</c:v>
                </c:pt>
                <c:pt idx="1312">
                  <c:v>358</c:v>
                </c:pt>
                <c:pt idx="1313">
                  <c:v>357.2</c:v>
                </c:pt>
                <c:pt idx="1314">
                  <c:v>356.3</c:v>
                </c:pt>
                <c:pt idx="1315">
                  <c:v>355.5</c:v>
                </c:pt>
                <c:pt idx="1316">
                  <c:v>354.6</c:v>
                </c:pt>
                <c:pt idx="1317">
                  <c:v>353.7</c:v>
                </c:pt>
                <c:pt idx="1318">
                  <c:v>352.9</c:v>
                </c:pt>
                <c:pt idx="1319">
                  <c:v>352</c:v>
                </c:pt>
                <c:pt idx="1320">
                  <c:v>351.2</c:v>
                </c:pt>
                <c:pt idx="1321">
                  <c:v>350.3</c:v>
                </c:pt>
                <c:pt idx="1322">
                  <c:v>349.4</c:v>
                </c:pt>
                <c:pt idx="1323">
                  <c:v>348.6</c:v>
                </c:pt>
                <c:pt idx="1324">
                  <c:v>347.7</c:v>
                </c:pt>
                <c:pt idx="1325">
                  <c:v>346.8</c:v>
                </c:pt>
                <c:pt idx="1326">
                  <c:v>346</c:v>
                </c:pt>
                <c:pt idx="1327">
                  <c:v>345.1</c:v>
                </c:pt>
                <c:pt idx="1328">
                  <c:v>344.2</c:v>
                </c:pt>
                <c:pt idx="1329">
                  <c:v>343.3</c:v>
                </c:pt>
                <c:pt idx="1330">
                  <c:v>342.5</c:v>
                </c:pt>
                <c:pt idx="1331">
                  <c:v>341.6</c:v>
                </c:pt>
                <c:pt idx="1332">
                  <c:v>340.7</c:v>
                </c:pt>
                <c:pt idx="1333">
                  <c:v>339.8</c:v>
                </c:pt>
                <c:pt idx="1334">
                  <c:v>338.9</c:v>
                </c:pt>
                <c:pt idx="1335">
                  <c:v>338.1</c:v>
                </c:pt>
                <c:pt idx="1336">
                  <c:v>337.2</c:v>
                </c:pt>
                <c:pt idx="1337">
                  <c:v>336.3</c:v>
                </c:pt>
                <c:pt idx="1338">
                  <c:v>335.4</c:v>
                </c:pt>
                <c:pt idx="1339">
                  <c:v>334.5</c:v>
                </c:pt>
                <c:pt idx="1340">
                  <c:v>333.7</c:v>
                </c:pt>
                <c:pt idx="1341">
                  <c:v>332.8</c:v>
                </c:pt>
                <c:pt idx="1342">
                  <c:v>331.9</c:v>
                </c:pt>
                <c:pt idx="1343">
                  <c:v>331</c:v>
                </c:pt>
                <c:pt idx="1344">
                  <c:v>330.2</c:v>
                </c:pt>
                <c:pt idx="1345">
                  <c:v>329.3</c:v>
                </c:pt>
                <c:pt idx="1346">
                  <c:v>328.4</c:v>
                </c:pt>
                <c:pt idx="1347">
                  <c:v>327.60000000000002</c:v>
                </c:pt>
                <c:pt idx="1348">
                  <c:v>326.7</c:v>
                </c:pt>
                <c:pt idx="1349">
                  <c:v>325.8</c:v>
                </c:pt>
                <c:pt idx="1350">
                  <c:v>325</c:v>
                </c:pt>
                <c:pt idx="1351">
                  <c:v>324.10000000000002</c:v>
                </c:pt>
                <c:pt idx="1352">
                  <c:v>323.3</c:v>
                </c:pt>
                <c:pt idx="1353">
                  <c:v>322.39999999999992</c:v>
                </c:pt>
                <c:pt idx="1354">
                  <c:v>321.60000000000002</c:v>
                </c:pt>
                <c:pt idx="1355">
                  <c:v>320.7</c:v>
                </c:pt>
                <c:pt idx="1356">
                  <c:v>319.8</c:v>
                </c:pt>
                <c:pt idx="1357">
                  <c:v>319</c:v>
                </c:pt>
                <c:pt idx="1358">
                  <c:v>318.2</c:v>
                </c:pt>
                <c:pt idx="1359">
                  <c:v>317.3</c:v>
                </c:pt>
                <c:pt idx="1360">
                  <c:v>316.5</c:v>
                </c:pt>
                <c:pt idx="1361">
                  <c:v>315.60000000000002</c:v>
                </c:pt>
                <c:pt idx="1362">
                  <c:v>314.8</c:v>
                </c:pt>
                <c:pt idx="1363">
                  <c:v>314</c:v>
                </c:pt>
                <c:pt idx="1364">
                  <c:v>313.10000000000002</c:v>
                </c:pt>
                <c:pt idx="1365">
                  <c:v>312.3</c:v>
                </c:pt>
                <c:pt idx="1366">
                  <c:v>311.5</c:v>
                </c:pt>
                <c:pt idx="1367">
                  <c:v>310.60000000000002</c:v>
                </c:pt>
                <c:pt idx="1368">
                  <c:v>309.8</c:v>
                </c:pt>
                <c:pt idx="1369">
                  <c:v>309</c:v>
                </c:pt>
                <c:pt idx="1370">
                  <c:v>308.2</c:v>
                </c:pt>
                <c:pt idx="1371">
                  <c:v>307.39999999999992</c:v>
                </c:pt>
                <c:pt idx="1372">
                  <c:v>306.5</c:v>
                </c:pt>
                <c:pt idx="1373">
                  <c:v>305.7</c:v>
                </c:pt>
                <c:pt idx="1374">
                  <c:v>304.89999999999992</c:v>
                </c:pt>
                <c:pt idx="1375">
                  <c:v>304.10000000000002</c:v>
                </c:pt>
                <c:pt idx="1376">
                  <c:v>303.3</c:v>
                </c:pt>
                <c:pt idx="1377">
                  <c:v>302.5</c:v>
                </c:pt>
                <c:pt idx="1378">
                  <c:v>301.7</c:v>
                </c:pt>
                <c:pt idx="1379">
                  <c:v>300.89999999999992</c:v>
                </c:pt>
                <c:pt idx="1380">
                  <c:v>300.10000000000002</c:v>
                </c:pt>
                <c:pt idx="1381">
                  <c:v>299.3</c:v>
                </c:pt>
                <c:pt idx="1382">
                  <c:v>298.5</c:v>
                </c:pt>
                <c:pt idx="1383">
                  <c:v>297.7</c:v>
                </c:pt>
                <c:pt idx="1384">
                  <c:v>296.89999999999992</c:v>
                </c:pt>
                <c:pt idx="1385">
                  <c:v>296.10000000000002</c:v>
                </c:pt>
                <c:pt idx="1386">
                  <c:v>295.3</c:v>
                </c:pt>
                <c:pt idx="1387">
                  <c:v>294.5</c:v>
                </c:pt>
                <c:pt idx="1388">
                  <c:v>293.8</c:v>
                </c:pt>
                <c:pt idx="1389">
                  <c:v>293</c:v>
                </c:pt>
                <c:pt idx="1390">
                  <c:v>292.2</c:v>
                </c:pt>
                <c:pt idx="1391">
                  <c:v>291.39999999999992</c:v>
                </c:pt>
                <c:pt idx="1392">
                  <c:v>290.60000000000002</c:v>
                </c:pt>
                <c:pt idx="1393">
                  <c:v>289.8</c:v>
                </c:pt>
                <c:pt idx="1394">
                  <c:v>289</c:v>
                </c:pt>
                <c:pt idx="1395">
                  <c:v>288.2</c:v>
                </c:pt>
                <c:pt idx="1396">
                  <c:v>287.5</c:v>
                </c:pt>
                <c:pt idx="1397">
                  <c:v>286.7</c:v>
                </c:pt>
                <c:pt idx="1398">
                  <c:v>285.89999999999992</c:v>
                </c:pt>
                <c:pt idx="1399">
                  <c:v>285.10000000000002</c:v>
                </c:pt>
                <c:pt idx="1400">
                  <c:v>284.3</c:v>
                </c:pt>
                <c:pt idx="1401">
                  <c:v>283.5</c:v>
                </c:pt>
                <c:pt idx="1402">
                  <c:v>282.8</c:v>
                </c:pt>
                <c:pt idx="1403">
                  <c:v>282</c:v>
                </c:pt>
                <c:pt idx="1404">
                  <c:v>281.2</c:v>
                </c:pt>
                <c:pt idx="1405">
                  <c:v>280.39999999999992</c:v>
                </c:pt>
                <c:pt idx="1406">
                  <c:v>279.7</c:v>
                </c:pt>
                <c:pt idx="1407">
                  <c:v>278.89999999999992</c:v>
                </c:pt>
                <c:pt idx="1408">
                  <c:v>278.10000000000002</c:v>
                </c:pt>
                <c:pt idx="1409">
                  <c:v>277.3</c:v>
                </c:pt>
                <c:pt idx="1410">
                  <c:v>276.60000000000002</c:v>
                </c:pt>
                <c:pt idx="1411">
                  <c:v>275.8</c:v>
                </c:pt>
                <c:pt idx="1412">
                  <c:v>275</c:v>
                </c:pt>
                <c:pt idx="1413">
                  <c:v>274.2</c:v>
                </c:pt>
                <c:pt idx="1414">
                  <c:v>273.5</c:v>
                </c:pt>
                <c:pt idx="1415">
                  <c:v>272.7</c:v>
                </c:pt>
                <c:pt idx="1416">
                  <c:v>271.89999999999992</c:v>
                </c:pt>
                <c:pt idx="1417">
                  <c:v>271.2</c:v>
                </c:pt>
                <c:pt idx="1418">
                  <c:v>270.39999999999992</c:v>
                </c:pt>
                <c:pt idx="1419">
                  <c:v>269.60000000000002</c:v>
                </c:pt>
                <c:pt idx="1420">
                  <c:v>268.8</c:v>
                </c:pt>
                <c:pt idx="1421">
                  <c:v>268.10000000000002</c:v>
                </c:pt>
                <c:pt idx="1422">
                  <c:v>267.3</c:v>
                </c:pt>
                <c:pt idx="1423">
                  <c:v>266.5</c:v>
                </c:pt>
                <c:pt idx="1424">
                  <c:v>265.7</c:v>
                </c:pt>
                <c:pt idx="1425">
                  <c:v>264.89999999999992</c:v>
                </c:pt>
                <c:pt idx="1426">
                  <c:v>264.2</c:v>
                </c:pt>
                <c:pt idx="1427">
                  <c:v>263.39999999999992</c:v>
                </c:pt>
                <c:pt idx="1428">
                  <c:v>262.60000000000002</c:v>
                </c:pt>
                <c:pt idx="1429">
                  <c:v>261.8</c:v>
                </c:pt>
                <c:pt idx="1430">
                  <c:v>261</c:v>
                </c:pt>
                <c:pt idx="1431">
                  <c:v>260.2</c:v>
                </c:pt>
                <c:pt idx="1432">
                  <c:v>259.5</c:v>
                </c:pt>
                <c:pt idx="1433">
                  <c:v>258.7</c:v>
                </c:pt>
                <c:pt idx="1434">
                  <c:v>257.89999999999992</c:v>
                </c:pt>
                <c:pt idx="1435">
                  <c:v>257.10000000000002</c:v>
                </c:pt>
                <c:pt idx="1436">
                  <c:v>256.3</c:v>
                </c:pt>
                <c:pt idx="1437">
                  <c:v>255.6</c:v>
                </c:pt>
                <c:pt idx="1438">
                  <c:v>254.8</c:v>
                </c:pt>
                <c:pt idx="1439">
                  <c:v>254</c:v>
                </c:pt>
                <c:pt idx="1440">
                  <c:v>253.2</c:v>
                </c:pt>
                <c:pt idx="1441">
                  <c:v>252.5</c:v>
                </c:pt>
                <c:pt idx="1442">
                  <c:v>251.7</c:v>
                </c:pt>
                <c:pt idx="1443">
                  <c:v>250.9</c:v>
                </c:pt>
                <c:pt idx="1444">
                  <c:v>250.1</c:v>
                </c:pt>
                <c:pt idx="1445">
                  <c:v>249.4</c:v>
                </c:pt>
                <c:pt idx="1446">
                  <c:v>248.6</c:v>
                </c:pt>
                <c:pt idx="1447">
                  <c:v>247.8</c:v>
                </c:pt>
                <c:pt idx="1448">
                  <c:v>247</c:v>
                </c:pt>
                <c:pt idx="1449">
                  <c:v>246.3</c:v>
                </c:pt>
                <c:pt idx="1450">
                  <c:v>245.5</c:v>
                </c:pt>
                <c:pt idx="1451">
                  <c:v>244.7</c:v>
                </c:pt>
                <c:pt idx="1452">
                  <c:v>244</c:v>
                </c:pt>
                <c:pt idx="1453">
                  <c:v>243.2</c:v>
                </c:pt>
                <c:pt idx="1454">
                  <c:v>242.4</c:v>
                </c:pt>
                <c:pt idx="1455">
                  <c:v>241.6</c:v>
                </c:pt>
                <c:pt idx="1456">
                  <c:v>240.9</c:v>
                </c:pt>
                <c:pt idx="1457">
                  <c:v>240.1</c:v>
                </c:pt>
                <c:pt idx="1458">
                  <c:v>239.3</c:v>
                </c:pt>
                <c:pt idx="1459">
                  <c:v>238.5</c:v>
                </c:pt>
                <c:pt idx="1460">
                  <c:v>237.8</c:v>
                </c:pt>
                <c:pt idx="1461">
                  <c:v>237</c:v>
                </c:pt>
                <c:pt idx="1462">
                  <c:v>236.2</c:v>
                </c:pt>
                <c:pt idx="1463">
                  <c:v>235.4</c:v>
                </c:pt>
                <c:pt idx="1464">
                  <c:v>234.7</c:v>
                </c:pt>
                <c:pt idx="1465">
                  <c:v>233.9</c:v>
                </c:pt>
                <c:pt idx="1466">
                  <c:v>233.1</c:v>
                </c:pt>
                <c:pt idx="1467">
                  <c:v>232.3</c:v>
                </c:pt>
                <c:pt idx="1468">
                  <c:v>231.6</c:v>
                </c:pt>
                <c:pt idx="1469">
                  <c:v>230.8</c:v>
                </c:pt>
                <c:pt idx="1470">
                  <c:v>230</c:v>
                </c:pt>
                <c:pt idx="1471">
                  <c:v>229.2</c:v>
                </c:pt>
                <c:pt idx="1472">
                  <c:v>228.5</c:v>
                </c:pt>
                <c:pt idx="1473">
                  <c:v>227.7</c:v>
                </c:pt>
                <c:pt idx="1474">
                  <c:v>226.9</c:v>
                </c:pt>
                <c:pt idx="1475">
                  <c:v>226.2</c:v>
                </c:pt>
                <c:pt idx="1476">
                  <c:v>225.4</c:v>
                </c:pt>
                <c:pt idx="1477">
                  <c:v>224.7</c:v>
                </c:pt>
                <c:pt idx="1478">
                  <c:v>223.9</c:v>
                </c:pt>
                <c:pt idx="1479">
                  <c:v>223.2</c:v>
                </c:pt>
                <c:pt idx="1480">
                  <c:v>222.4</c:v>
                </c:pt>
                <c:pt idx="1481">
                  <c:v>221.7</c:v>
                </c:pt>
                <c:pt idx="1482">
                  <c:v>220.9</c:v>
                </c:pt>
                <c:pt idx="1483">
                  <c:v>220.2</c:v>
                </c:pt>
                <c:pt idx="1484">
                  <c:v>219.4</c:v>
                </c:pt>
                <c:pt idx="1485">
                  <c:v>218.7</c:v>
                </c:pt>
                <c:pt idx="1486">
                  <c:v>217.9</c:v>
                </c:pt>
                <c:pt idx="1487">
                  <c:v>217.2</c:v>
                </c:pt>
                <c:pt idx="1488">
                  <c:v>216.5</c:v>
                </c:pt>
                <c:pt idx="1489">
                  <c:v>215.7</c:v>
                </c:pt>
                <c:pt idx="1490">
                  <c:v>215</c:v>
                </c:pt>
                <c:pt idx="1491">
                  <c:v>214.3</c:v>
                </c:pt>
                <c:pt idx="1492">
                  <c:v>213.5</c:v>
                </c:pt>
                <c:pt idx="1493">
                  <c:v>212.8</c:v>
                </c:pt>
                <c:pt idx="1494">
                  <c:v>212.1</c:v>
                </c:pt>
                <c:pt idx="1495">
                  <c:v>211.4</c:v>
                </c:pt>
                <c:pt idx="1496">
                  <c:v>210.7</c:v>
                </c:pt>
                <c:pt idx="1497">
                  <c:v>209.9</c:v>
                </c:pt>
                <c:pt idx="1498">
                  <c:v>209.2</c:v>
                </c:pt>
                <c:pt idx="1499">
                  <c:v>208.5</c:v>
                </c:pt>
                <c:pt idx="1500">
                  <c:v>207.8</c:v>
                </c:pt>
                <c:pt idx="1501">
                  <c:v>207.1</c:v>
                </c:pt>
                <c:pt idx="1502">
                  <c:v>206.4</c:v>
                </c:pt>
                <c:pt idx="1503">
                  <c:v>205.7</c:v>
                </c:pt>
                <c:pt idx="1504">
                  <c:v>205</c:v>
                </c:pt>
                <c:pt idx="1505">
                  <c:v>204.3</c:v>
                </c:pt>
                <c:pt idx="1506">
                  <c:v>203.7</c:v>
                </c:pt>
                <c:pt idx="1507">
                  <c:v>203</c:v>
                </c:pt>
                <c:pt idx="1508">
                  <c:v>202.3</c:v>
                </c:pt>
                <c:pt idx="1509">
                  <c:v>201.6</c:v>
                </c:pt>
                <c:pt idx="1510">
                  <c:v>201</c:v>
                </c:pt>
                <c:pt idx="1511">
                  <c:v>200.3</c:v>
                </c:pt>
                <c:pt idx="1512">
                  <c:v>199.6</c:v>
                </c:pt>
                <c:pt idx="1513">
                  <c:v>199</c:v>
                </c:pt>
                <c:pt idx="1514">
                  <c:v>198.3</c:v>
                </c:pt>
                <c:pt idx="1515">
                  <c:v>197.7</c:v>
                </c:pt>
                <c:pt idx="1516">
                  <c:v>197</c:v>
                </c:pt>
                <c:pt idx="1517">
                  <c:v>196.4</c:v>
                </c:pt>
                <c:pt idx="1518">
                  <c:v>195.8</c:v>
                </c:pt>
                <c:pt idx="1519">
                  <c:v>195.1</c:v>
                </c:pt>
                <c:pt idx="1520">
                  <c:v>194.5</c:v>
                </c:pt>
                <c:pt idx="1521">
                  <c:v>193.9</c:v>
                </c:pt>
                <c:pt idx="1522">
                  <c:v>193.2</c:v>
                </c:pt>
                <c:pt idx="1523">
                  <c:v>192.6</c:v>
                </c:pt>
                <c:pt idx="1524">
                  <c:v>192</c:v>
                </c:pt>
                <c:pt idx="1525">
                  <c:v>191.4</c:v>
                </c:pt>
                <c:pt idx="1526">
                  <c:v>190.8</c:v>
                </c:pt>
                <c:pt idx="1527">
                  <c:v>190.2</c:v>
                </c:pt>
                <c:pt idx="1528">
                  <c:v>189.6</c:v>
                </c:pt>
                <c:pt idx="1529">
                  <c:v>189</c:v>
                </c:pt>
                <c:pt idx="1530">
                  <c:v>188.4</c:v>
                </c:pt>
                <c:pt idx="1531">
                  <c:v>187.8</c:v>
                </c:pt>
                <c:pt idx="1532">
                  <c:v>187.2</c:v>
                </c:pt>
                <c:pt idx="1533">
                  <c:v>186.6</c:v>
                </c:pt>
                <c:pt idx="1534">
                  <c:v>186</c:v>
                </c:pt>
                <c:pt idx="1535">
                  <c:v>185.4</c:v>
                </c:pt>
                <c:pt idx="1536">
                  <c:v>184.9</c:v>
                </c:pt>
                <c:pt idx="1537">
                  <c:v>184.3</c:v>
                </c:pt>
                <c:pt idx="1538">
                  <c:v>183.7</c:v>
                </c:pt>
                <c:pt idx="1539">
                  <c:v>183.1</c:v>
                </c:pt>
                <c:pt idx="1540">
                  <c:v>182.6</c:v>
                </c:pt>
                <c:pt idx="1541">
                  <c:v>182</c:v>
                </c:pt>
                <c:pt idx="1542">
                  <c:v>181.5</c:v>
                </c:pt>
                <c:pt idx="1543">
                  <c:v>180.9</c:v>
                </c:pt>
                <c:pt idx="1544">
                  <c:v>180.4</c:v>
                </c:pt>
                <c:pt idx="1545">
                  <c:v>179.8</c:v>
                </c:pt>
                <c:pt idx="1546">
                  <c:v>179.3</c:v>
                </c:pt>
                <c:pt idx="1547">
                  <c:v>178.7</c:v>
                </c:pt>
                <c:pt idx="1548">
                  <c:v>178.2</c:v>
                </c:pt>
                <c:pt idx="1549">
                  <c:v>177.6</c:v>
                </c:pt>
                <c:pt idx="1550">
                  <c:v>177.1</c:v>
                </c:pt>
                <c:pt idx="1551">
                  <c:v>176.6</c:v>
                </c:pt>
                <c:pt idx="1552">
                  <c:v>176</c:v>
                </c:pt>
                <c:pt idx="1553">
                  <c:v>175.5</c:v>
                </c:pt>
                <c:pt idx="1554">
                  <c:v>175</c:v>
                </c:pt>
                <c:pt idx="1555">
                  <c:v>174.4</c:v>
                </c:pt>
                <c:pt idx="1556">
                  <c:v>173.9</c:v>
                </c:pt>
                <c:pt idx="1557">
                  <c:v>173.4</c:v>
                </c:pt>
                <c:pt idx="1558">
                  <c:v>172.9</c:v>
                </c:pt>
                <c:pt idx="1559">
                  <c:v>172.3</c:v>
                </c:pt>
                <c:pt idx="1560">
                  <c:v>171.8</c:v>
                </c:pt>
                <c:pt idx="1561">
                  <c:v>171.3</c:v>
                </c:pt>
                <c:pt idx="1562">
                  <c:v>170.8</c:v>
                </c:pt>
                <c:pt idx="1563">
                  <c:v>170.3</c:v>
                </c:pt>
                <c:pt idx="1564">
                  <c:v>169.8</c:v>
                </c:pt>
                <c:pt idx="1565">
                  <c:v>169.3</c:v>
                </c:pt>
                <c:pt idx="1566">
                  <c:v>168.8</c:v>
                </c:pt>
                <c:pt idx="1567">
                  <c:v>168.3</c:v>
                </c:pt>
                <c:pt idx="1568">
                  <c:v>167.8</c:v>
                </c:pt>
                <c:pt idx="1569">
                  <c:v>167.3</c:v>
                </c:pt>
                <c:pt idx="1570">
                  <c:v>166.9</c:v>
                </c:pt>
                <c:pt idx="1571">
                  <c:v>166.4</c:v>
                </c:pt>
                <c:pt idx="1572">
                  <c:v>165.9</c:v>
                </c:pt>
                <c:pt idx="1573">
                  <c:v>165.4</c:v>
                </c:pt>
                <c:pt idx="1574">
                  <c:v>165</c:v>
                </c:pt>
                <c:pt idx="1575">
                  <c:v>164.5</c:v>
                </c:pt>
                <c:pt idx="1576">
                  <c:v>164</c:v>
                </c:pt>
                <c:pt idx="1577">
                  <c:v>163.6</c:v>
                </c:pt>
                <c:pt idx="1578">
                  <c:v>163.1</c:v>
                </c:pt>
                <c:pt idx="1579">
                  <c:v>162.69999999999999</c:v>
                </c:pt>
                <c:pt idx="1580">
                  <c:v>162.19999999999999</c:v>
                </c:pt>
                <c:pt idx="1581">
                  <c:v>161.80000000000001</c:v>
                </c:pt>
                <c:pt idx="1582">
                  <c:v>161.30000000000001</c:v>
                </c:pt>
                <c:pt idx="1583">
                  <c:v>160.9</c:v>
                </c:pt>
                <c:pt idx="1584">
                  <c:v>160.4</c:v>
                </c:pt>
                <c:pt idx="1585">
                  <c:v>160</c:v>
                </c:pt>
                <c:pt idx="1586">
                  <c:v>159.6</c:v>
                </c:pt>
                <c:pt idx="1587">
                  <c:v>159.1</c:v>
                </c:pt>
                <c:pt idx="1588">
                  <c:v>158.69999999999999</c:v>
                </c:pt>
                <c:pt idx="1589">
                  <c:v>158.30000000000001</c:v>
                </c:pt>
                <c:pt idx="1590">
                  <c:v>157.9</c:v>
                </c:pt>
                <c:pt idx="1591">
                  <c:v>157.5</c:v>
                </c:pt>
                <c:pt idx="1592">
                  <c:v>157</c:v>
                </c:pt>
                <c:pt idx="1593">
                  <c:v>156.6</c:v>
                </c:pt>
                <c:pt idx="1594">
                  <c:v>156.19999999999999</c:v>
                </c:pt>
                <c:pt idx="1595">
                  <c:v>155.80000000000001</c:v>
                </c:pt>
                <c:pt idx="1596">
                  <c:v>155.4</c:v>
                </c:pt>
                <c:pt idx="1597">
                  <c:v>155</c:v>
                </c:pt>
                <c:pt idx="1598">
                  <c:v>154.6</c:v>
                </c:pt>
                <c:pt idx="1599">
                  <c:v>154.19999999999999</c:v>
                </c:pt>
                <c:pt idx="1600">
                  <c:v>153.80000000000001</c:v>
                </c:pt>
                <c:pt idx="1601">
                  <c:v>153.4</c:v>
                </c:pt>
                <c:pt idx="1602">
                  <c:v>153</c:v>
                </c:pt>
                <c:pt idx="1603">
                  <c:v>152.6</c:v>
                </c:pt>
                <c:pt idx="1604">
                  <c:v>152.19999999999999</c:v>
                </c:pt>
                <c:pt idx="1605">
                  <c:v>151.80000000000001</c:v>
                </c:pt>
                <c:pt idx="1606">
                  <c:v>151.4</c:v>
                </c:pt>
                <c:pt idx="1607">
                  <c:v>151.1</c:v>
                </c:pt>
                <c:pt idx="1608">
                  <c:v>150.69999999999999</c:v>
                </c:pt>
                <c:pt idx="1609">
                  <c:v>150.30000000000001</c:v>
                </c:pt>
                <c:pt idx="1610">
                  <c:v>149.9</c:v>
                </c:pt>
                <c:pt idx="1611">
                  <c:v>149.5</c:v>
                </c:pt>
                <c:pt idx="1612">
                  <c:v>149.1</c:v>
                </c:pt>
                <c:pt idx="1613">
                  <c:v>148.69999999999999</c:v>
                </c:pt>
                <c:pt idx="1614">
                  <c:v>148.4</c:v>
                </c:pt>
                <c:pt idx="1615">
                  <c:v>148</c:v>
                </c:pt>
                <c:pt idx="1616">
                  <c:v>147.6</c:v>
                </c:pt>
                <c:pt idx="1617">
                  <c:v>147.19999999999999</c:v>
                </c:pt>
                <c:pt idx="1618">
                  <c:v>146.80000000000001</c:v>
                </c:pt>
                <c:pt idx="1619">
                  <c:v>146.5</c:v>
                </c:pt>
                <c:pt idx="1620">
                  <c:v>146.1</c:v>
                </c:pt>
                <c:pt idx="1621">
                  <c:v>145.69999999999999</c:v>
                </c:pt>
                <c:pt idx="1622">
                  <c:v>145.30000000000001</c:v>
                </c:pt>
                <c:pt idx="1623">
                  <c:v>144.9</c:v>
                </c:pt>
                <c:pt idx="1624">
                  <c:v>144.5</c:v>
                </c:pt>
                <c:pt idx="1625">
                  <c:v>144.1</c:v>
                </c:pt>
                <c:pt idx="1626">
                  <c:v>143.80000000000001</c:v>
                </c:pt>
                <c:pt idx="1627">
                  <c:v>143.4</c:v>
                </c:pt>
                <c:pt idx="1628">
                  <c:v>143</c:v>
                </c:pt>
                <c:pt idx="1629">
                  <c:v>142.6</c:v>
                </c:pt>
                <c:pt idx="1630">
                  <c:v>142.19999999999999</c:v>
                </c:pt>
                <c:pt idx="1631">
                  <c:v>141.80000000000001</c:v>
                </c:pt>
                <c:pt idx="1632">
                  <c:v>141.4</c:v>
                </c:pt>
                <c:pt idx="1633">
                  <c:v>141</c:v>
                </c:pt>
                <c:pt idx="1634">
                  <c:v>140.6</c:v>
                </c:pt>
                <c:pt idx="1635">
                  <c:v>140.30000000000001</c:v>
                </c:pt>
                <c:pt idx="1636">
                  <c:v>139.9</c:v>
                </c:pt>
                <c:pt idx="1637">
                  <c:v>139.5</c:v>
                </c:pt>
                <c:pt idx="1638">
                  <c:v>139.1</c:v>
                </c:pt>
                <c:pt idx="1639">
                  <c:v>138.69999999999999</c:v>
                </c:pt>
                <c:pt idx="1640">
                  <c:v>138.30000000000001</c:v>
                </c:pt>
                <c:pt idx="1641">
                  <c:v>137.9</c:v>
                </c:pt>
                <c:pt idx="1642">
                  <c:v>137.5</c:v>
                </c:pt>
                <c:pt idx="1643">
                  <c:v>137.1</c:v>
                </c:pt>
                <c:pt idx="1644">
                  <c:v>136.69999999999999</c:v>
                </c:pt>
                <c:pt idx="1645">
                  <c:v>136.30000000000001</c:v>
                </c:pt>
                <c:pt idx="1646">
                  <c:v>135.9</c:v>
                </c:pt>
                <c:pt idx="1647">
                  <c:v>135.5</c:v>
                </c:pt>
                <c:pt idx="1648">
                  <c:v>135.1</c:v>
                </c:pt>
                <c:pt idx="1649">
                  <c:v>134.69999999999999</c:v>
                </c:pt>
                <c:pt idx="1650">
                  <c:v>134.19999999999999</c:v>
                </c:pt>
                <c:pt idx="1651">
                  <c:v>133.80000000000001</c:v>
                </c:pt>
                <c:pt idx="1652">
                  <c:v>133.4</c:v>
                </c:pt>
                <c:pt idx="1653">
                  <c:v>133</c:v>
                </c:pt>
                <c:pt idx="1654">
                  <c:v>132.6</c:v>
                </c:pt>
                <c:pt idx="1655">
                  <c:v>132.19999999999999</c:v>
                </c:pt>
                <c:pt idx="1656">
                  <c:v>131.80000000000001</c:v>
                </c:pt>
                <c:pt idx="1657">
                  <c:v>131.4</c:v>
                </c:pt>
                <c:pt idx="1658">
                  <c:v>131</c:v>
                </c:pt>
                <c:pt idx="1659">
                  <c:v>130.6</c:v>
                </c:pt>
                <c:pt idx="1660">
                  <c:v>130.19999999999999</c:v>
                </c:pt>
                <c:pt idx="1661">
                  <c:v>129.80000000000001</c:v>
                </c:pt>
                <c:pt idx="1662">
                  <c:v>129.4</c:v>
                </c:pt>
                <c:pt idx="1663">
                  <c:v>129</c:v>
                </c:pt>
                <c:pt idx="1664">
                  <c:v>128.6</c:v>
                </c:pt>
                <c:pt idx="1665">
                  <c:v>128.19999999999999</c:v>
                </c:pt>
                <c:pt idx="1666">
                  <c:v>127.8</c:v>
                </c:pt>
                <c:pt idx="1667">
                  <c:v>127.4</c:v>
                </c:pt>
                <c:pt idx="1668">
                  <c:v>127</c:v>
                </c:pt>
                <c:pt idx="1669">
                  <c:v>126.6</c:v>
                </c:pt>
                <c:pt idx="1670">
                  <c:v>126.2</c:v>
                </c:pt>
                <c:pt idx="1671">
                  <c:v>125.8</c:v>
                </c:pt>
                <c:pt idx="1672">
                  <c:v>125.4</c:v>
                </c:pt>
                <c:pt idx="1673">
                  <c:v>125</c:v>
                </c:pt>
                <c:pt idx="1674">
                  <c:v>124.7</c:v>
                </c:pt>
                <c:pt idx="1675">
                  <c:v>124.3</c:v>
                </c:pt>
                <c:pt idx="1676">
                  <c:v>123.9</c:v>
                </c:pt>
                <c:pt idx="1677">
                  <c:v>123.5</c:v>
                </c:pt>
                <c:pt idx="1678">
                  <c:v>123.1</c:v>
                </c:pt>
                <c:pt idx="1679">
                  <c:v>122.7</c:v>
                </c:pt>
                <c:pt idx="1680">
                  <c:v>122.4</c:v>
                </c:pt>
                <c:pt idx="1681">
                  <c:v>122</c:v>
                </c:pt>
                <c:pt idx="1682">
                  <c:v>121.6</c:v>
                </c:pt>
                <c:pt idx="1683">
                  <c:v>121.2</c:v>
                </c:pt>
                <c:pt idx="1684">
                  <c:v>120.9</c:v>
                </c:pt>
                <c:pt idx="1685">
                  <c:v>120.5</c:v>
                </c:pt>
                <c:pt idx="1686">
                  <c:v>120.1</c:v>
                </c:pt>
                <c:pt idx="1687">
                  <c:v>119.8</c:v>
                </c:pt>
                <c:pt idx="1688">
                  <c:v>119.4</c:v>
                </c:pt>
                <c:pt idx="1689">
                  <c:v>119.1</c:v>
                </c:pt>
                <c:pt idx="1690">
                  <c:v>118.7</c:v>
                </c:pt>
                <c:pt idx="1691">
                  <c:v>118.3</c:v>
                </c:pt>
                <c:pt idx="1692">
                  <c:v>118</c:v>
                </c:pt>
                <c:pt idx="1693">
                  <c:v>117.6</c:v>
                </c:pt>
                <c:pt idx="1694">
                  <c:v>117.3</c:v>
                </c:pt>
                <c:pt idx="1695">
                  <c:v>116.9</c:v>
                </c:pt>
                <c:pt idx="1696">
                  <c:v>116.6</c:v>
                </c:pt>
                <c:pt idx="1697">
                  <c:v>116.3</c:v>
                </c:pt>
                <c:pt idx="1698">
                  <c:v>115.9</c:v>
                </c:pt>
                <c:pt idx="1699">
                  <c:v>115.6</c:v>
                </c:pt>
                <c:pt idx="1700">
                  <c:v>115.3</c:v>
                </c:pt>
                <c:pt idx="1701">
                  <c:v>114.9</c:v>
                </c:pt>
                <c:pt idx="1702">
                  <c:v>114.6</c:v>
                </c:pt>
                <c:pt idx="1703">
                  <c:v>114.3</c:v>
                </c:pt>
                <c:pt idx="1704">
                  <c:v>114</c:v>
                </c:pt>
                <c:pt idx="1705">
                  <c:v>113.6</c:v>
                </c:pt>
                <c:pt idx="1706">
                  <c:v>113.3</c:v>
                </c:pt>
                <c:pt idx="1707">
                  <c:v>113</c:v>
                </c:pt>
                <c:pt idx="1708">
                  <c:v>112.7</c:v>
                </c:pt>
                <c:pt idx="1709">
                  <c:v>112.4</c:v>
                </c:pt>
                <c:pt idx="1710">
                  <c:v>112.1</c:v>
                </c:pt>
                <c:pt idx="1711">
                  <c:v>111.8</c:v>
                </c:pt>
                <c:pt idx="1712">
                  <c:v>111.5</c:v>
                </c:pt>
                <c:pt idx="1713">
                  <c:v>111.2</c:v>
                </c:pt>
                <c:pt idx="1714">
                  <c:v>110.9</c:v>
                </c:pt>
                <c:pt idx="1715">
                  <c:v>110.6</c:v>
                </c:pt>
                <c:pt idx="1716">
                  <c:v>110.3</c:v>
                </c:pt>
                <c:pt idx="1717">
                  <c:v>110</c:v>
                </c:pt>
                <c:pt idx="1718">
                  <c:v>109.7</c:v>
                </c:pt>
                <c:pt idx="1719">
                  <c:v>109.4</c:v>
                </c:pt>
                <c:pt idx="1720">
                  <c:v>109.2</c:v>
                </c:pt>
                <c:pt idx="1721">
                  <c:v>108.9</c:v>
                </c:pt>
                <c:pt idx="1722">
                  <c:v>108.6</c:v>
                </c:pt>
                <c:pt idx="1723">
                  <c:v>108.3</c:v>
                </c:pt>
                <c:pt idx="1724">
                  <c:v>108</c:v>
                </c:pt>
                <c:pt idx="1725">
                  <c:v>107.7</c:v>
                </c:pt>
                <c:pt idx="1726">
                  <c:v>107.5</c:v>
                </c:pt>
                <c:pt idx="1727">
                  <c:v>107.2</c:v>
                </c:pt>
                <c:pt idx="1728">
                  <c:v>106.9</c:v>
                </c:pt>
                <c:pt idx="1729">
                  <c:v>106.7</c:v>
                </c:pt>
                <c:pt idx="1730">
                  <c:v>106.4</c:v>
                </c:pt>
                <c:pt idx="1731">
                  <c:v>106.1</c:v>
                </c:pt>
                <c:pt idx="1732">
                  <c:v>105.9</c:v>
                </c:pt>
                <c:pt idx="1733">
                  <c:v>105.6</c:v>
                </c:pt>
                <c:pt idx="1734">
                  <c:v>105.3</c:v>
                </c:pt>
                <c:pt idx="1735">
                  <c:v>105.1</c:v>
                </c:pt>
                <c:pt idx="1736">
                  <c:v>104.8</c:v>
                </c:pt>
                <c:pt idx="1737">
                  <c:v>104.6</c:v>
                </c:pt>
                <c:pt idx="1738">
                  <c:v>104.3</c:v>
                </c:pt>
                <c:pt idx="1739">
                  <c:v>104</c:v>
                </c:pt>
                <c:pt idx="1740">
                  <c:v>103.8</c:v>
                </c:pt>
                <c:pt idx="1741">
                  <c:v>103.5</c:v>
                </c:pt>
                <c:pt idx="1742">
                  <c:v>103.3</c:v>
                </c:pt>
                <c:pt idx="1743">
                  <c:v>103</c:v>
                </c:pt>
                <c:pt idx="1744">
                  <c:v>102.8</c:v>
                </c:pt>
                <c:pt idx="1745">
                  <c:v>102.5</c:v>
                </c:pt>
                <c:pt idx="1746">
                  <c:v>102.3</c:v>
                </c:pt>
                <c:pt idx="1747">
                  <c:v>102</c:v>
                </c:pt>
                <c:pt idx="1748">
                  <c:v>101.7</c:v>
                </c:pt>
                <c:pt idx="1749">
                  <c:v>101.5</c:v>
                </c:pt>
                <c:pt idx="1750">
                  <c:v>101.2</c:v>
                </c:pt>
                <c:pt idx="1751">
                  <c:v>101</c:v>
                </c:pt>
                <c:pt idx="1752">
                  <c:v>100.7</c:v>
                </c:pt>
                <c:pt idx="1753">
                  <c:v>100.5</c:v>
                </c:pt>
                <c:pt idx="1754">
                  <c:v>100.2</c:v>
                </c:pt>
                <c:pt idx="1755">
                  <c:v>100</c:v>
                </c:pt>
                <c:pt idx="1756">
                  <c:v>99.7</c:v>
                </c:pt>
                <c:pt idx="1757">
                  <c:v>99.5</c:v>
                </c:pt>
                <c:pt idx="1758">
                  <c:v>99.2</c:v>
                </c:pt>
                <c:pt idx="1759">
                  <c:v>99</c:v>
                </c:pt>
                <c:pt idx="1760">
                  <c:v>98.7</c:v>
                </c:pt>
                <c:pt idx="1761">
                  <c:v>98.5</c:v>
                </c:pt>
                <c:pt idx="1762">
                  <c:v>98.2</c:v>
                </c:pt>
                <c:pt idx="1763">
                  <c:v>98</c:v>
                </c:pt>
                <c:pt idx="1764">
                  <c:v>97.7</c:v>
                </c:pt>
                <c:pt idx="1765">
                  <c:v>97.5</c:v>
                </c:pt>
                <c:pt idx="1766">
                  <c:v>97.2</c:v>
                </c:pt>
                <c:pt idx="1767">
                  <c:v>97</c:v>
                </c:pt>
                <c:pt idx="1768">
                  <c:v>96.7</c:v>
                </c:pt>
                <c:pt idx="1769">
                  <c:v>96.5</c:v>
                </c:pt>
                <c:pt idx="1770">
                  <c:v>96.2</c:v>
                </c:pt>
                <c:pt idx="1771">
                  <c:v>96</c:v>
                </c:pt>
                <c:pt idx="1772">
                  <c:v>95.8</c:v>
                </c:pt>
                <c:pt idx="1773">
                  <c:v>95.5</c:v>
                </c:pt>
                <c:pt idx="1774">
                  <c:v>95.3</c:v>
                </c:pt>
                <c:pt idx="1775">
                  <c:v>95</c:v>
                </c:pt>
                <c:pt idx="1776">
                  <c:v>94.8</c:v>
                </c:pt>
                <c:pt idx="1777">
                  <c:v>94.5</c:v>
                </c:pt>
                <c:pt idx="1778">
                  <c:v>94.3</c:v>
                </c:pt>
                <c:pt idx="1779">
                  <c:v>94.1</c:v>
                </c:pt>
                <c:pt idx="1780">
                  <c:v>93.8</c:v>
                </c:pt>
                <c:pt idx="1781">
                  <c:v>93.6</c:v>
                </c:pt>
                <c:pt idx="1782">
                  <c:v>93.3</c:v>
                </c:pt>
                <c:pt idx="1783">
                  <c:v>93.1</c:v>
                </c:pt>
                <c:pt idx="1784">
                  <c:v>92.8</c:v>
                </c:pt>
                <c:pt idx="1785">
                  <c:v>92.6</c:v>
                </c:pt>
                <c:pt idx="1786">
                  <c:v>92.4</c:v>
                </c:pt>
                <c:pt idx="1787">
                  <c:v>92.1</c:v>
                </c:pt>
                <c:pt idx="1788">
                  <c:v>91.9</c:v>
                </c:pt>
                <c:pt idx="1789">
                  <c:v>91.7</c:v>
                </c:pt>
                <c:pt idx="1790">
                  <c:v>91.4</c:v>
                </c:pt>
                <c:pt idx="1791">
                  <c:v>91.2</c:v>
                </c:pt>
                <c:pt idx="1792">
                  <c:v>91</c:v>
                </c:pt>
                <c:pt idx="1793">
                  <c:v>90.8</c:v>
                </c:pt>
                <c:pt idx="1794">
                  <c:v>90.5</c:v>
                </c:pt>
                <c:pt idx="1795">
                  <c:v>90.3</c:v>
                </c:pt>
                <c:pt idx="1796">
                  <c:v>90.1</c:v>
                </c:pt>
                <c:pt idx="1797">
                  <c:v>89.9</c:v>
                </c:pt>
                <c:pt idx="1798">
                  <c:v>89.7</c:v>
                </c:pt>
                <c:pt idx="1799">
                  <c:v>89.4</c:v>
                </c:pt>
                <c:pt idx="1800">
                  <c:v>89.2</c:v>
                </c:pt>
                <c:pt idx="1801">
                  <c:v>89</c:v>
                </c:pt>
                <c:pt idx="1802">
                  <c:v>88.8</c:v>
                </c:pt>
                <c:pt idx="1803">
                  <c:v>88.6</c:v>
                </c:pt>
                <c:pt idx="1804">
                  <c:v>88.4</c:v>
                </c:pt>
                <c:pt idx="1805">
                  <c:v>88.2</c:v>
                </c:pt>
                <c:pt idx="1806">
                  <c:v>88</c:v>
                </c:pt>
                <c:pt idx="1807">
                  <c:v>87.8</c:v>
                </c:pt>
                <c:pt idx="1808">
                  <c:v>87.6</c:v>
                </c:pt>
                <c:pt idx="1809">
                  <c:v>87.4</c:v>
                </c:pt>
                <c:pt idx="1810">
                  <c:v>87.2</c:v>
                </c:pt>
                <c:pt idx="1811">
                  <c:v>87</c:v>
                </c:pt>
                <c:pt idx="1812">
                  <c:v>86.8</c:v>
                </c:pt>
                <c:pt idx="1813">
                  <c:v>86.6</c:v>
                </c:pt>
                <c:pt idx="1814">
                  <c:v>86.4</c:v>
                </c:pt>
                <c:pt idx="1815">
                  <c:v>86.2</c:v>
                </c:pt>
                <c:pt idx="1816">
                  <c:v>86</c:v>
                </c:pt>
                <c:pt idx="1817">
                  <c:v>85.8</c:v>
                </c:pt>
                <c:pt idx="1818">
                  <c:v>85.6</c:v>
                </c:pt>
                <c:pt idx="1819">
                  <c:v>85.4</c:v>
                </c:pt>
                <c:pt idx="1820">
                  <c:v>85.1</c:v>
                </c:pt>
                <c:pt idx="1821">
                  <c:v>84.9</c:v>
                </c:pt>
                <c:pt idx="1822">
                  <c:v>84.7</c:v>
                </c:pt>
                <c:pt idx="1823">
                  <c:v>84.5</c:v>
                </c:pt>
                <c:pt idx="1824">
                  <c:v>84.3</c:v>
                </c:pt>
                <c:pt idx="1825">
                  <c:v>84.1</c:v>
                </c:pt>
                <c:pt idx="1826">
                  <c:v>83.9</c:v>
                </c:pt>
                <c:pt idx="1827">
                  <c:v>83.7</c:v>
                </c:pt>
                <c:pt idx="1828">
                  <c:v>83.5</c:v>
                </c:pt>
                <c:pt idx="1829">
                  <c:v>83.3</c:v>
                </c:pt>
                <c:pt idx="1830">
                  <c:v>83.1</c:v>
                </c:pt>
                <c:pt idx="1831">
                  <c:v>82.9</c:v>
                </c:pt>
                <c:pt idx="1832">
                  <c:v>82.7</c:v>
                </c:pt>
                <c:pt idx="1833">
                  <c:v>82.5</c:v>
                </c:pt>
                <c:pt idx="1834">
                  <c:v>82.2</c:v>
                </c:pt>
                <c:pt idx="1835">
                  <c:v>82</c:v>
                </c:pt>
                <c:pt idx="1836">
                  <c:v>81.8</c:v>
                </c:pt>
                <c:pt idx="1837">
                  <c:v>81.599999999999994</c:v>
                </c:pt>
                <c:pt idx="1838">
                  <c:v>81.3</c:v>
                </c:pt>
                <c:pt idx="1839">
                  <c:v>81.099999999999994</c:v>
                </c:pt>
                <c:pt idx="1840">
                  <c:v>80.900000000000006</c:v>
                </c:pt>
                <c:pt idx="1841">
                  <c:v>80.7</c:v>
                </c:pt>
                <c:pt idx="1842">
                  <c:v>80.400000000000006</c:v>
                </c:pt>
                <c:pt idx="1843">
                  <c:v>80.2</c:v>
                </c:pt>
                <c:pt idx="1844">
                  <c:v>79.900000000000006</c:v>
                </c:pt>
                <c:pt idx="1845">
                  <c:v>79.7</c:v>
                </c:pt>
                <c:pt idx="1846">
                  <c:v>79.400000000000006</c:v>
                </c:pt>
                <c:pt idx="1847">
                  <c:v>79.2</c:v>
                </c:pt>
                <c:pt idx="1848">
                  <c:v>78.900000000000006</c:v>
                </c:pt>
                <c:pt idx="1849">
                  <c:v>78.7</c:v>
                </c:pt>
                <c:pt idx="1850">
                  <c:v>78.400000000000006</c:v>
                </c:pt>
                <c:pt idx="1851">
                  <c:v>78.2</c:v>
                </c:pt>
                <c:pt idx="1852">
                  <c:v>77.900000000000006</c:v>
                </c:pt>
                <c:pt idx="1853">
                  <c:v>77.599999999999994</c:v>
                </c:pt>
                <c:pt idx="1854">
                  <c:v>77.400000000000006</c:v>
                </c:pt>
                <c:pt idx="1855">
                  <c:v>77.099999999999994</c:v>
                </c:pt>
                <c:pt idx="1856">
                  <c:v>76.8</c:v>
                </c:pt>
                <c:pt idx="1857">
                  <c:v>76.5</c:v>
                </c:pt>
                <c:pt idx="1858">
                  <c:v>76.2</c:v>
                </c:pt>
                <c:pt idx="1859">
                  <c:v>76</c:v>
                </c:pt>
                <c:pt idx="1860">
                  <c:v>75.7</c:v>
                </c:pt>
                <c:pt idx="1861">
                  <c:v>75.400000000000006</c:v>
                </c:pt>
                <c:pt idx="1862">
                  <c:v>75.099999999999994</c:v>
                </c:pt>
                <c:pt idx="1863">
                  <c:v>74.8</c:v>
                </c:pt>
                <c:pt idx="1864">
                  <c:v>74.5</c:v>
                </c:pt>
                <c:pt idx="1865">
                  <c:v>74.2</c:v>
                </c:pt>
                <c:pt idx="1866">
                  <c:v>73.900000000000006</c:v>
                </c:pt>
                <c:pt idx="1867">
                  <c:v>73.599999999999994</c:v>
                </c:pt>
                <c:pt idx="1868">
                  <c:v>73.3</c:v>
                </c:pt>
                <c:pt idx="1869">
                  <c:v>73</c:v>
                </c:pt>
                <c:pt idx="1870">
                  <c:v>72.7</c:v>
                </c:pt>
                <c:pt idx="1871">
                  <c:v>72.400000000000006</c:v>
                </c:pt>
                <c:pt idx="1872">
                  <c:v>72.099999999999994</c:v>
                </c:pt>
                <c:pt idx="1873">
                  <c:v>71.8</c:v>
                </c:pt>
                <c:pt idx="1874">
                  <c:v>71.5</c:v>
                </c:pt>
                <c:pt idx="1875">
                  <c:v>71.099999999999994</c:v>
                </c:pt>
                <c:pt idx="1876">
                  <c:v>70.8</c:v>
                </c:pt>
                <c:pt idx="1877">
                  <c:v>70.5</c:v>
                </c:pt>
                <c:pt idx="1878">
                  <c:v>70.2</c:v>
                </c:pt>
                <c:pt idx="1879">
                  <c:v>69.900000000000006</c:v>
                </c:pt>
                <c:pt idx="1880">
                  <c:v>69.599999999999994</c:v>
                </c:pt>
                <c:pt idx="1881">
                  <c:v>69.3</c:v>
                </c:pt>
                <c:pt idx="1882">
                  <c:v>69</c:v>
                </c:pt>
                <c:pt idx="1883">
                  <c:v>68.7</c:v>
                </c:pt>
                <c:pt idx="1884">
                  <c:v>68.3</c:v>
                </c:pt>
                <c:pt idx="1885">
                  <c:v>68</c:v>
                </c:pt>
                <c:pt idx="1886">
                  <c:v>67.7</c:v>
                </c:pt>
                <c:pt idx="1887">
                  <c:v>67.400000000000006</c:v>
                </c:pt>
                <c:pt idx="1888">
                  <c:v>67.099999999999994</c:v>
                </c:pt>
                <c:pt idx="1889">
                  <c:v>66.8</c:v>
                </c:pt>
                <c:pt idx="1890">
                  <c:v>66.5</c:v>
                </c:pt>
                <c:pt idx="1891">
                  <c:v>66.2</c:v>
                </c:pt>
                <c:pt idx="1892">
                  <c:v>65.900000000000006</c:v>
                </c:pt>
                <c:pt idx="1893">
                  <c:v>65.599999999999994</c:v>
                </c:pt>
                <c:pt idx="1894">
                  <c:v>65.3</c:v>
                </c:pt>
                <c:pt idx="1895">
                  <c:v>65</c:v>
                </c:pt>
                <c:pt idx="1896">
                  <c:v>64.7</c:v>
                </c:pt>
                <c:pt idx="1897">
                  <c:v>64.400000000000006</c:v>
                </c:pt>
                <c:pt idx="1898">
                  <c:v>64.099999999999994</c:v>
                </c:pt>
                <c:pt idx="1899">
                  <c:v>63.8</c:v>
                </c:pt>
                <c:pt idx="1900">
                  <c:v>63.5</c:v>
                </c:pt>
                <c:pt idx="1901">
                  <c:v>63.2</c:v>
                </c:pt>
                <c:pt idx="1902">
                  <c:v>62.9</c:v>
                </c:pt>
                <c:pt idx="1903">
                  <c:v>62.6</c:v>
                </c:pt>
                <c:pt idx="1904">
                  <c:v>62.3</c:v>
                </c:pt>
                <c:pt idx="1905">
                  <c:v>62</c:v>
                </c:pt>
                <c:pt idx="1906">
                  <c:v>61.7</c:v>
                </c:pt>
                <c:pt idx="1907">
                  <c:v>61.4</c:v>
                </c:pt>
                <c:pt idx="1908">
                  <c:v>61.1</c:v>
                </c:pt>
                <c:pt idx="1909">
                  <c:v>60.8</c:v>
                </c:pt>
                <c:pt idx="1910">
                  <c:v>60.5</c:v>
                </c:pt>
                <c:pt idx="1911">
                  <c:v>60.3</c:v>
                </c:pt>
                <c:pt idx="1912">
                  <c:v>60</c:v>
                </c:pt>
                <c:pt idx="1913">
                  <c:v>59.7</c:v>
                </c:pt>
                <c:pt idx="1914">
                  <c:v>59.4</c:v>
                </c:pt>
                <c:pt idx="1915">
                  <c:v>59.1</c:v>
                </c:pt>
                <c:pt idx="1916">
                  <c:v>58.9</c:v>
                </c:pt>
                <c:pt idx="1917">
                  <c:v>58.6</c:v>
                </c:pt>
                <c:pt idx="1918">
                  <c:v>58.3</c:v>
                </c:pt>
                <c:pt idx="1919">
                  <c:v>58.1</c:v>
                </c:pt>
                <c:pt idx="1920">
                  <c:v>57.8</c:v>
                </c:pt>
                <c:pt idx="1921">
                  <c:v>57.5</c:v>
                </c:pt>
                <c:pt idx="1922">
                  <c:v>57.3</c:v>
                </c:pt>
                <c:pt idx="1923">
                  <c:v>57</c:v>
                </c:pt>
                <c:pt idx="1924">
                  <c:v>56.7</c:v>
                </c:pt>
                <c:pt idx="1925">
                  <c:v>56.5</c:v>
                </c:pt>
                <c:pt idx="1926">
                  <c:v>56.2</c:v>
                </c:pt>
                <c:pt idx="1927">
                  <c:v>56</c:v>
                </c:pt>
                <c:pt idx="1928">
                  <c:v>55.7</c:v>
                </c:pt>
                <c:pt idx="1929">
                  <c:v>55.5</c:v>
                </c:pt>
                <c:pt idx="1930">
                  <c:v>55.2</c:v>
                </c:pt>
                <c:pt idx="1931">
                  <c:v>55</c:v>
                </c:pt>
                <c:pt idx="1932">
                  <c:v>54.8</c:v>
                </c:pt>
                <c:pt idx="1933">
                  <c:v>54.5</c:v>
                </c:pt>
                <c:pt idx="1934">
                  <c:v>54.3</c:v>
                </c:pt>
                <c:pt idx="1935">
                  <c:v>54.1</c:v>
                </c:pt>
                <c:pt idx="1936">
                  <c:v>53.8</c:v>
                </c:pt>
                <c:pt idx="1937">
                  <c:v>53.6</c:v>
                </c:pt>
                <c:pt idx="1938">
                  <c:v>53.4</c:v>
                </c:pt>
                <c:pt idx="1939">
                  <c:v>53.1</c:v>
                </c:pt>
                <c:pt idx="1940">
                  <c:v>52.9</c:v>
                </c:pt>
                <c:pt idx="1941">
                  <c:v>52.7</c:v>
                </c:pt>
                <c:pt idx="1942">
                  <c:v>52.5</c:v>
                </c:pt>
                <c:pt idx="1943">
                  <c:v>52.3</c:v>
                </c:pt>
                <c:pt idx="1944">
                  <c:v>52</c:v>
                </c:pt>
                <c:pt idx="1945">
                  <c:v>51.8</c:v>
                </c:pt>
                <c:pt idx="1946">
                  <c:v>51.6</c:v>
                </c:pt>
                <c:pt idx="1947">
                  <c:v>51.4</c:v>
                </c:pt>
                <c:pt idx="1948">
                  <c:v>51.2</c:v>
                </c:pt>
                <c:pt idx="1949">
                  <c:v>51</c:v>
                </c:pt>
                <c:pt idx="1950">
                  <c:v>50.8</c:v>
                </c:pt>
                <c:pt idx="1951">
                  <c:v>50.6</c:v>
                </c:pt>
                <c:pt idx="1952">
                  <c:v>50.4</c:v>
                </c:pt>
                <c:pt idx="1953">
                  <c:v>50.2</c:v>
                </c:pt>
                <c:pt idx="1954">
                  <c:v>50</c:v>
                </c:pt>
                <c:pt idx="1955">
                  <c:v>49.8</c:v>
                </c:pt>
                <c:pt idx="1956">
                  <c:v>49.6</c:v>
                </c:pt>
                <c:pt idx="1957">
                  <c:v>49.4</c:v>
                </c:pt>
                <c:pt idx="1958">
                  <c:v>49.2</c:v>
                </c:pt>
                <c:pt idx="1959">
                  <c:v>49.1</c:v>
                </c:pt>
                <c:pt idx="1960">
                  <c:v>48.9</c:v>
                </c:pt>
                <c:pt idx="1961">
                  <c:v>48.7</c:v>
                </c:pt>
                <c:pt idx="1962">
                  <c:v>48.5</c:v>
                </c:pt>
                <c:pt idx="1963">
                  <c:v>48.3</c:v>
                </c:pt>
                <c:pt idx="1964">
                  <c:v>48.2</c:v>
                </c:pt>
                <c:pt idx="1965">
                  <c:v>48</c:v>
                </c:pt>
                <c:pt idx="1966">
                  <c:v>47.8</c:v>
                </c:pt>
                <c:pt idx="1967">
                  <c:v>47.6</c:v>
                </c:pt>
                <c:pt idx="1968">
                  <c:v>47.5</c:v>
                </c:pt>
                <c:pt idx="1969">
                  <c:v>47.3</c:v>
                </c:pt>
                <c:pt idx="1970">
                  <c:v>47.1</c:v>
                </c:pt>
                <c:pt idx="1971">
                  <c:v>47</c:v>
                </c:pt>
                <c:pt idx="1972">
                  <c:v>46.8</c:v>
                </c:pt>
                <c:pt idx="1973">
                  <c:v>46.6</c:v>
                </c:pt>
                <c:pt idx="1974">
                  <c:v>46.5</c:v>
                </c:pt>
                <c:pt idx="1975">
                  <c:v>46.3</c:v>
                </c:pt>
                <c:pt idx="1976">
                  <c:v>46.1</c:v>
                </c:pt>
                <c:pt idx="1977">
                  <c:v>46</c:v>
                </c:pt>
                <c:pt idx="1978">
                  <c:v>45.8</c:v>
                </c:pt>
                <c:pt idx="1979">
                  <c:v>45.7</c:v>
                </c:pt>
                <c:pt idx="1980">
                  <c:v>45.5</c:v>
                </c:pt>
                <c:pt idx="1981">
                  <c:v>45.3</c:v>
                </c:pt>
                <c:pt idx="1982">
                  <c:v>45.2</c:v>
                </c:pt>
                <c:pt idx="1983">
                  <c:v>45</c:v>
                </c:pt>
                <c:pt idx="1984">
                  <c:v>44.9</c:v>
                </c:pt>
                <c:pt idx="1985">
                  <c:v>44.7</c:v>
                </c:pt>
                <c:pt idx="1986">
                  <c:v>44.6</c:v>
                </c:pt>
                <c:pt idx="1987">
                  <c:v>44.4</c:v>
                </c:pt>
                <c:pt idx="1988">
                  <c:v>44.3</c:v>
                </c:pt>
                <c:pt idx="1989">
                  <c:v>44.1</c:v>
                </c:pt>
                <c:pt idx="1990">
                  <c:v>44</c:v>
                </c:pt>
                <c:pt idx="1991">
                  <c:v>43.8</c:v>
                </c:pt>
                <c:pt idx="1992">
                  <c:v>43.7</c:v>
                </c:pt>
                <c:pt idx="1993">
                  <c:v>43.5</c:v>
                </c:pt>
                <c:pt idx="1994">
                  <c:v>43.4</c:v>
                </c:pt>
                <c:pt idx="1995">
                  <c:v>43.2</c:v>
                </c:pt>
                <c:pt idx="1996">
                  <c:v>43.1</c:v>
                </c:pt>
                <c:pt idx="1997">
                  <c:v>42.9</c:v>
                </c:pt>
                <c:pt idx="1998">
                  <c:v>42.8</c:v>
                </c:pt>
                <c:pt idx="1999">
                  <c:v>42.7</c:v>
                </c:pt>
                <c:pt idx="2000">
                  <c:v>42.5</c:v>
                </c:pt>
                <c:pt idx="2001">
                  <c:v>42.4</c:v>
                </c:pt>
                <c:pt idx="2002">
                  <c:v>42.2</c:v>
                </c:pt>
                <c:pt idx="2003">
                  <c:v>42.1</c:v>
                </c:pt>
                <c:pt idx="2004">
                  <c:v>42</c:v>
                </c:pt>
                <c:pt idx="2005">
                  <c:v>41.9</c:v>
                </c:pt>
                <c:pt idx="2006">
                  <c:v>41.7</c:v>
                </c:pt>
                <c:pt idx="2007">
                  <c:v>41.6</c:v>
                </c:pt>
                <c:pt idx="2008">
                  <c:v>41.5</c:v>
                </c:pt>
                <c:pt idx="2009">
                  <c:v>41.4</c:v>
                </c:pt>
                <c:pt idx="2010">
                  <c:v>41.2</c:v>
                </c:pt>
                <c:pt idx="2011">
                  <c:v>41.1</c:v>
                </c:pt>
                <c:pt idx="2012">
                  <c:v>41</c:v>
                </c:pt>
                <c:pt idx="2013">
                  <c:v>40.9</c:v>
                </c:pt>
                <c:pt idx="2014">
                  <c:v>40.799999999999997</c:v>
                </c:pt>
                <c:pt idx="2015">
                  <c:v>40.6</c:v>
                </c:pt>
                <c:pt idx="2016">
                  <c:v>40.5</c:v>
                </c:pt>
                <c:pt idx="2017">
                  <c:v>40.4</c:v>
                </c:pt>
                <c:pt idx="2018">
                  <c:v>40.299999999999997</c:v>
                </c:pt>
                <c:pt idx="2019">
                  <c:v>40.200000000000003</c:v>
                </c:pt>
                <c:pt idx="2020">
                  <c:v>40.1</c:v>
                </c:pt>
                <c:pt idx="2021">
                  <c:v>40</c:v>
                </c:pt>
                <c:pt idx="2022">
                  <c:v>39.9</c:v>
                </c:pt>
                <c:pt idx="2023">
                  <c:v>39.799999999999997</c:v>
                </c:pt>
                <c:pt idx="2024">
                  <c:v>39.700000000000003</c:v>
                </c:pt>
                <c:pt idx="2025">
                  <c:v>39.6</c:v>
                </c:pt>
                <c:pt idx="2026">
                  <c:v>39.5</c:v>
                </c:pt>
                <c:pt idx="2027">
                  <c:v>39.4</c:v>
                </c:pt>
                <c:pt idx="2028">
                  <c:v>39.299999999999997</c:v>
                </c:pt>
                <c:pt idx="2029">
                  <c:v>39.200000000000003</c:v>
                </c:pt>
                <c:pt idx="2030">
                  <c:v>39.1</c:v>
                </c:pt>
                <c:pt idx="2031">
                  <c:v>39</c:v>
                </c:pt>
                <c:pt idx="2032">
                  <c:v>39</c:v>
                </c:pt>
                <c:pt idx="2033">
                  <c:v>38.9</c:v>
                </c:pt>
                <c:pt idx="2034">
                  <c:v>38.799999999999997</c:v>
                </c:pt>
                <c:pt idx="2035">
                  <c:v>38.700000000000003</c:v>
                </c:pt>
                <c:pt idx="2036">
                  <c:v>38.6</c:v>
                </c:pt>
                <c:pt idx="2037">
                  <c:v>38.6</c:v>
                </c:pt>
                <c:pt idx="2038">
                  <c:v>38.5</c:v>
                </c:pt>
                <c:pt idx="2039">
                  <c:v>38.4</c:v>
                </c:pt>
                <c:pt idx="2040">
                  <c:v>38.299999999999997</c:v>
                </c:pt>
                <c:pt idx="2041">
                  <c:v>38.200000000000003</c:v>
                </c:pt>
                <c:pt idx="2042">
                  <c:v>38.200000000000003</c:v>
                </c:pt>
                <c:pt idx="2043">
                  <c:v>38.1</c:v>
                </c:pt>
                <c:pt idx="2044">
                  <c:v>38</c:v>
                </c:pt>
                <c:pt idx="2045">
                  <c:v>38</c:v>
                </c:pt>
                <c:pt idx="2046">
                  <c:v>37.9</c:v>
                </c:pt>
                <c:pt idx="2047">
                  <c:v>37.799999999999997</c:v>
                </c:pt>
                <c:pt idx="2048">
                  <c:v>37.799999999999997</c:v>
                </c:pt>
                <c:pt idx="2049">
                  <c:v>37.700000000000003</c:v>
                </c:pt>
                <c:pt idx="2050">
                  <c:v>37.6</c:v>
                </c:pt>
                <c:pt idx="2051">
                  <c:v>37.5</c:v>
                </c:pt>
                <c:pt idx="2052">
                  <c:v>37.5</c:v>
                </c:pt>
                <c:pt idx="2053">
                  <c:v>37.4</c:v>
                </c:pt>
                <c:pt idx="2054">
                  <c:v>37.299999999999997</c:v>
                </c:pt>
                <c:pt idx="2055">
                  <c:v>37.299999999999997</c:v>
                </c:pt>
                <c:pt idx="2056">
                  <c:v>37.200000000000003</c:v>
                </c:pt>
                <c:pt idx="2057">
                  <c:v>37.1</c:v>
                </c:pt>
                <c:pt idx="2058">
                  <c:v>37.1</c:v>
                </c:pt>
                <c:pt idx="2059">
                  <c:v>37</c:v>
                </c:pt>
                <c:pt idx="2060">
                  <c:v>36.9</c:v>
                </c:pt>
                <c:pt idx="2061">
                  <c:v>36.799999999999997</c:v>
                </c:pt>
                <c:pt idx="2062">
                  <c:v>36.799999999999997</c:v>
                </c:pt>
                <c:pt idx="2063">
                  <c:v>36.700000000000003</c:v>
                </c:pt>
                <c:pt idx="2064">
                  <c:v>36.6</c:v>
                </c:pt>
                <c:pt idx="2065">
                  <c:v>36.6</c:v>
                </c:pt>
                <c:pt idx="2066">
                  <c:v>36.5</c:v>
                </c:pt>
                <c:pt idx="2067">
                  <c:v>36.4</c:v>
                </c:pt>
                <c:pt idx="2068">
                  <c:v>36.4</c:v>
                </c:pt>
                <c:pt idx="2069">
                  <c:v>36.299999999999997</c:v>
                </c:pt>
                <c:pt idx="2070">
                  <c:v>36.200000000000003</c:v>
                </c:pt>
                <c:pt idx="2071">
                  <c:v>36.1</c:v>
                </c:pt>
                <c:pt idx="2072">
                  <c:v>36.1</c:v>
                </c:pt>
                <c:pt idx="2073">
                  <c:v>36</c:v>
                </c:pt>
                <c:pt idx="2074">
                  <c:v>35.9</c:v>
                </c:pt>
                <c:pt idx="2075">
                  <c:v>35.799999999999997</c:v>
                </c:pt>
                <c:pt idx="2076">
                  <c:v>35.700000000000003</c:v>
                </c:pt>
                <c:pt idx="2077">
                  <c:v>35.700000000000003</c:v>
                </c:pt>
                <c:pt idx="2078">
                  <c:v>35.6</c:v>
                </c:pt>
                <c:pt idx="2079">
                  <c:v>35.5</c:v>
                </c:pt>
                <c:pt idx="2080">
                  <c:v>35.4</c:v>
                </c:pt>
                <c:pt idx="2081">
                  <c:v>35.299999999999997</c:v>
                </c:pt>
                <c:pt idx="2082">
                  <c:v>35.200000000000003</c:v>
                </c:pt>
                <c:pt idx="2083">
                  <c:v>35.200000000000003</c:v>
                </c:pt>
                <c:pt idx="2084">
                  <c:v>35.1</c:v>
                </c:pt>
                <c:pt idx="2085">
                  <c:v>35</c:v>
                </c:pt>
                <c:pt idx="2086">
                  <c:v>34.9</c:v>
                </c:pt>
                <c:pt idx="2087">
                  <c:v>34.799999999999997</c:v>
                </c:pt>
                <c:pt idx="2088">
                  <c:v>34.700000000000003</c:v>
                </c:pt>
                <c:pt idx="2089">
                  <c:v>34.6</c:v>
                </c:pt>
                <c:pt idx="2090">
                  <c:v>34.5</c:v>
                </c:pt>
                <c:pt idx="2091">
                  <c:v>34.4</c:v>
                </c:pt>
                <c:pt idx="2092">
                  <c:v>34.4</c:v>
                </c:pt>
                <c:pt idx="2093">
                  <c:v>34.299999999999997</c:v>
                </c:pt>
                <c:pt idx="2094">
                  <c:v>34.200000000000003</c:v>
                </c:pt>
                <c:pt idx="2095">
                  <c:v>34.1</c:v>
                </c:pt>
                <c:pt idx="2096">
                  <c:v>34</c:v>
                </c:pt>
                <c:pt idx="2097">
                  <c:v>33.9</c:v>
                </c:pt>
                <c:pt idx="2098">
                  <c:v>33.799999999999997</c:v>
                </c:pt>
                <c:pt idx="2099">
                  <c:v>33.700000000000003</c:v>
                </c:pt>
                <c:pt idx="2100">
                  <c:v>33.6</c:v>
                </c:pt>
                <c:pt idx="2101">
                  <c:v>33.5</c:v>
                </c:pt>
                <c:pt idx="2102">
                  <c:v>33.4</c:v>
                </c:pt>
                <c:pt idx="2103">
                  <c:v>33.299999999999997</c:v>
                </c:pt>
                <c:pt idx="2104">
                  <c:v>33.200000000000003</c:v>
                </c:pt>
                <c:pt idx="2105">
                  <c:v>33.1</c:v>
                </c:pt>
                <c:pt idx="2106">
                  <c:v>33</c:v>
                </c:pt>
                <c:pt idx="2107">
                  <c:v>32.9</c:v>
                </c:pt>
                <c:pt idx="2108">
                  <c:v>32.799999999999997</c:v>
                </c:pt>
                <c:pt idx="2109">
                  <c:v>32.700000000000003</c:v>
                </c:pt>
                <c:pt idx="2110">
                  <c:v>32.6</c:v>
                </c:pt>
                <c:pt idx="2111">
                  <c:v>32.5</c:v>
                </c:pt>
                <c:pt idx="2112">
                  <c:v>32.4</c:v>
                </c:pt>
                <c:pt idx="2113">
                  <c:v>32.299999999999997</c:v>
                </c:pt>
                <c:pt idx="2114">
                  <c:v>32.200000000000003</c:v>
                </c:pt>
                <c:pt idx="2115">
                  <c:v>32.1</c:v>
                </c:pt>
                <c:pt idx="2116">
                  <c:v>32</c:v>
                </c:pt>
                <c:pt idx="2117">
                  <c:v>31.9</c:v>
                </c:pt>
                <c:pt idx="2118">
                  <c:v>31.8</c:v>
                </c:pt>
                <c:pt idx="2119">
                  <c:v>31.7</c:v>
                </c:pt>
                <c:pt idx="2120">
                  <c:v>31.5</c:v>
                </c:pt>
                <c:pt idx="2121">
                  <c:v>31.4</c:v>
                </c:pt>
                <c:pt idx="2122">
                  <c:v>31.3</c:v>
                </c:pt>
                <c:pt idx="2123">
                  <c:v>31.2</c:v>
                </c:pt>
                <c:pt idx="2124">
                  <c:v>31.1</c:v>
                </c:pt>
                <c:pt idx="2125">
                  <c:v>31</c:v>
                </c:pt>
                <c:pt idx="2126">
                  <c:v>30.9</c:v>
                </c:pt>
                <c:pt idx="2127">
                  <c:v>30.8</c:v>
                </c:pt>
                <c:pt idx="2128">
                  <c:v>30.7</c:v>
                </c:pt>
                <c:pt idx="2129">
                  <c:v>30.6</c:v>
                </c:pt>
                <c:pt idx="2130">
                  <c:v>30.4</c:v>
                </c:pt>
                <c:pt idx="2131">
                  <c:v>30.3</c:v>
                </c:pt>
                <c:pt idx="2132">
                  <c:v>30.2</c:v>
                </c:pt>
                <c:pt idx="2133">
                  <c:v>30.1</c:v>
                </c:pt>
                <c:pt idx="2134">
                  <c:v>30</c:v>
                </c:pt>
                <c:pt idx="2135">
                  <c:v>29.8</c:v>
                </c:pt>
                <c:pt idx="2136">
                  <c:v>29.7</c:v>
                </c:pt>
                <c:pt idx="2137">
                  <c:v>29.6</c:v>
                </c:pt>
                <c:pt idx="2138">
                  <c:v>29.5</c:v>
                </c:pt>
                <c:pt idx="2139">
                  <c:v>29.4</c:v>
                </c:pt>
                <c:pt idx="2140">
                  <c:v>29.2</c:v>
                </c:pt>
                <c:pt idx="2141">
                  <c:v>29.1</c:v>
                </c:pt>
                <c:pt idx="2142">
                  <c:v>29</c:v>
                </c:pt>
                <c:pt idx="2143">
                  <c:v>28.9</c:v>
                </c:pt>
                <c:pt idx="2144">
                  <c:v>28.8</c:v>
                </c:pt>
                <c:pt idx="2145">
                  <c:v>28.6</c:v>
                </c:pt>
                <c:pt idx="2146">
                  <c:v>28.5</c:v>
                </c:pt>
                <c:pt idx="2147">
                  <c:v>28.4</c:v>
                </c:pt>
                <c:pt idx="2148">
                  <c:v>28.2</c:v>
                </c:pt>
                <c:pt idx="2149">
                  <c:v>28.1</c:v>
                </c:pt>
                <c:pt idx="2150">
                  <c:v>28</c:v>
                </c:pt>
                <c:pt idx="2151">
                  <c:v>27.9</c:v>
                </c:pt>
                <c:pt idx="2152">
                  <c:v>27.7</c:v>
                </c:pt>
                <c:pt idx="2153">
                  <c:v>27.6</c:v>
                </c:pt>
                <c:pt idx="2154">
                  <c:v>27.5</c:v>
                </c:pt>
                <c:pt idx="2155">
                  <c:v>27.3</c:v>
                </c:pt>
                <c:pt idx="2156">
                  <c:v>27.2</c:v>
                </c:pt>
                <c:pt idx="2157">
                  <c:v>27.1</c:v>
                </c:pt>
                <c:pt idx="2158">
                  <c:v>26.9</c:v>
                </c:pt>
                <c:pt idx="2159">
                  <c:v>26.8</c:v>
                </c:pt>
                <c:pt idx="2160">
                  <c:v>26.7</c:v>
                </c:pt>
                <c:pt idx="2161">
                  <c:v>26.6</c:v>
                </c:pt>
                <c:pt idx="2162">
                  <c:v>26.4</c:v>
                </c:pt>
                <c:pt idx="2163">
                  <c:v>26.3</c:v>
                </c:pt>
                <c:pt idx="2164">
                  <c:v>26.2</c:v>
                </c:pt>
                <c:pt idx="2165">
                  <c:v>26</c:v>
                </c:pt>
                <c:pt idx="2166">
                  <c:v>25.9</c:v>
                </c:pt>
                <c:pt idx="2167">
                  <c:v>25.8</c:v>
                </c:pt>
                <c:pt idx="2168">
                  <c:v>25.6</c:v>
                </c:pt>
                <c:pt idx="2169">
                  <c:v>25.5</c:v>
                </c:pt>
                <c:pt idx="2170">
                  <c:v>25.4</c:v>
                </c:pt>
                <c:pt idx="2171">
                  <c:v>25.2</c:v>
                </c:pt>
                <c:pt idx="2172">
                  <c:v>25.1</c:v>
                </c:pt>
                <c:pt idx="2173">
                  <c:v>25</c:v>
                </c:pt>
                <c:pt idx="2174">
                  <c:v>24.8</c:v>
                </c:pt>
                <c:pt idx="2175">
                  <c:v>24.7</c:v>
                </c:pt>
                <c:pt idx="2176">
                  <c:v>24.6</c:v>
                </c:pt>
                <c:pt idx="2177">
                  <c:v>24.5</c:v>
                </c:pt>
                <c:pt idx="2178">
                  <c:v>24.3</c:v>
                </c:pt>
                <c:pt idx="2179">
                  <c:v>24.2</c:v>
                </c:pt>
                <c:pt idx="2180">
                  <c:v>24.1</c:v>
                </c:pt>
                <c:pt idx="2181">
                  <c:v>23.9</c:v>
                </c:pt>
                <c:pt idx="2182">
                  <c:v>23.8</c:v>
                </c:pt>
                <c:pt idx="2183">
                  <c:v>23.7</c:v>
                </c:pt>
                <c:pt idx="2184">
                  <c:v>23.6</c:v>
                </c:pt>
                <c:pt idx="2185">
                  <c:v>23.4</c:v>
                </c:pt>
                <c:pt idx="2186">
                  <c:v>23.3</c:v>
                </c:pt>
                <c:pt idx="2187">
                  <c:v>23.2</c:v>
                </c:pt>
                <c:pt idx="2188">
                  <c:v>23.1</c:v>
                </c:pt>
                <c:pt idx="2189">
                  <c:v>23</c:v>
                </c:pt>
                <c:pt idx="2190">
                  <c:v>22.8</c:v>
                </c:pt>
                <c:pt idx="2191">
                  <c:v>22.7</c:v>
                </c:pt>
                <c:pt idx="2192">
                  <c:v>22.6</c:v>
                </c:pt>
                <c:pt idx="2193">
                  <c:v>22.5</c:v>
                </c:pt>
                <c:pt idx="2194">
                  <c:v>22.4</c:v>
                </c:pt>
                <c:pt idx="2195">
                  <c:v>22.2</c:v>
                </c:pt>
                <c:pt idx="2196">
                  <c:v>22.1</c:v>
                </c:pt>
                <c:pt idx="2197">
                  <c:v>22</c:v>
                </c:pt>
                <c:pt idx="2198">
                  <c:v>21.9</c:v>
                </c:pt>
                <c:pt idx="2199">
                  <c:v>21.8</c:v>
                </c:pt>
                <c:pt idx="2200">
                  <c:v>21.7</c:v>
                </c:pt>
                <c:pt idx="2201">
                  <c:v>21.6</c:v>
                </c:pt>
                <c:pt idx="2202">
                  <c:v>21.5</c:v>
                </c:pt>
                <c:pt idx="2203">
                  <c:v>21.4</c:v>
                </c:pt>
                <c:pt idx="2204">
                  <c:v>21.3</c:v>
                </c:pt>
                <c:pt idx="2205">
                  <c:v>21.2</c:v>
                </c:pt>
                <c:pt idx="2206">
                  <c:v>21.1</c:v>
                </c:pt>
                <c:pt idx="2207">
                  <c:v>21</c:v>
                </c:pt>
                <c:pt idx="2208">
                  <c:v>20.9</c:v>
                </c:pt>
                <c:pt idx="2209">
                  <c:v>20.8</c:v>
                </c:pt>
                <c:pt idx="2210">
                  <c:v>20.7</c:v>
                </c:pt>
                <c:pt idx="2211">
                  <c:v>20.6</c:v>
                </c:pt>
                <c:pt idx="2212">
                  <c:v>20.5</c:v>
                </c:pt>
                <c:pt idx="2213">
                  <c:v>20.399999999999999</c:v>
                </c:pt>
                <c:pt idx="2214">
                  <c:v>20.3</c:v>
                </c:pt>
                <c:pt idx="2215">
                  <c:v>20.2</c:v>
                </c:pt>
                <c:pt idx="2216">
                  <c:v>20.100000000000001</c:v>
                </c:pt>
                <c:pt idx="2217">
                  <c:v>20</c:v>
                </c:pt>
                <c:pt idx="2218">
                  <c:v>19.899999999999999</c:v>
                </c:pt>
                <c:pt idx="2219">
                  <c:v>19.8</c:v>
                </c:pt>
                <c:pt idx="2220">
                  <c:v>19.7</c:v>
                </c:pt>
                <c:pt idx="2221">
                  <c:v>19.7</c:v>
                </c:pt>
                <c:pt idx="2222">
                  <c:v>19.600000000000001</c:v>
                </c:pt>
                <c:pt idx="2223">
                  <c:v>19.5</c:v>
                </c:pt>
                <c:pt idx="2224">
                  <c:v>19.399999999999999</c:v>
                </c:pt>
                <c:pt idx="2225">
                  <c:v>19.399999999999999</c:v>
                </c:pt>
                <c:pt idx="2226">
                  <c:v>19.3</c:v>
                </c:pt>
                <c:pt idx="2227">
                  <c:v>19.2</c:v>
                </c:pt>
                <c:pt idx="2228">
                  <c:v>19.100000000000001</c:v>
                </c:pt>
                <c:pt idx="2229">
                  <c:v>19.100000000000001</c:v>
                </c:pt>
                <c:pt idx="2230">
                  <c:v>19</c:v>
                </c:pt>
                <c:pt idx="2231">
                  <c:v>18.899999999999999</c:v>
                </c:pt>
                <c:pt idx="2232">
                  <c:v>18.899999999999999</c:v>
                </c:pt>
                <c:pt idx="2233">
                  <c:v>18.8</c:v>
                </c:pt>
                <c:pt idx="2234">
                  <c:v>18.8</c:v>
                </c:pt>
                <c:pt idx="2235">
                  <c:v>18.7</c:v>
                </c:pt>
                <c:pt idx="2236">
                  <c:v>18.600000000000001</c:v>
                </c:pt>
                <c:pt idx="2237">
                  <c:v>18.600000000000001</c:v>
                </c:pt>
                <c:pt idx="2238">
                  <c:v>18.5</c:v>
                </c:pt>
                <c:pt idx="2239">
                  <c:v>18.5</c:v>
                </c:pt>
                <c:pt idx="2240">
                  <c:v>18.5</c:v>
                </c:pt>
                <c:pt idx="2241">
                  <c:v>18.399999999999999</c:v>
                </c:pt>
                <c:pt idx="2242">
                  <c:v>18.399999999999999</c:v>
                </c:pt>
                <c:pt idx="2243">
                  <c:v>18.3</c:v>
                </c:pt>
                <c:pt idx="2244">
                  <c:v>18.3</c:v>
                </c:pt>
                <c:pt idx="2245">
                  <c:v>18.3</c:v>
                </c:pt>
                <c:pt idx="2246">
                  <c:v>18.2</c:v>
                </c:pt>
                <c:pt idx="2247">
                  <c:v>18.2</c:v>
                </c:pt>
                <c:pt idx="2248">
                  <c:v>18.2</c:v>
                </c:pt>
                <c:pt idx="2249">
                  <c:v>18.100000000000001</c:v>
                </c:pt>
                <c:pt idx="2250">
                  <c:v>18.100000000000001</c:v>
                </c:pt>
                <c:pt idx="2251">
                  <c:v>18.100000000000001</c:v>
                </c:pt>
                <c:pt idx="2252">
                  <c:v>18.100000000000001</c:v>
                </c:pt>
                <c:pt idx="2253">
                  <c:v>18</c:v>
                </c:pt>
                <c:pt idx="2254">
                  <c:v>18</c:v>
                </c:pt>
                <c:pt idx="2255">
                  <c:v>18</c:v>
                </c:pt>
                <c:pt idx="2256">
                  <c:v>18</c:v>
                </c:pt>
                <c:pt idx="2257">
                  <c:v>18</c:v>
                </c:pt>
                <c:pt idx="2258">
                  <c:v>18</c:v>
                </c:pt>
                <c:pt idx="2259">
                  <c:v>18</c:v>
                </c:pt>
                <c:pt idx="2260">
                  <c:v>17.899999999999999</c:v>
                </c:pt>
                <c:pt idx="2261">
                  <c:v>17.899999999999999</c:v>
                </c:pt>
                <c:pt idx="2262">
                  <c:v>17.899999999999999</c:v>
                </c:pt>
                <c:pt idx="2263">
                  <c:v>17.899999999999999</c:v>
                </c:pt>
                <c:pt idx="2264">
                  <c:v>17.899999999999999</c:v>
                </c:pt>
                <c:pt idx="2265">
                  <c:v>17.899999999999999</c:v>
                </c:pt>
                <c:pt idx="2266">
                  <c:v>17.899999999999999</c:v>
                </c:pt>
                <c:pt idx="2267">
                  <c:v>18</c:v>
                </c:pt>
                <c:pt idx="2268">
                  <c:v>18</c:v>
                </c:pt>
                <c:pt idx="2269">
                  <c:v>18</c:v>
                </c:pt>
                <c:pt idx="2270">
                  <c:v>18</c:v>
                </c:pt>
                <c:pt idx="2271">
                  <c:v>18</c:v>
                </c:pt>
                <c:pt idx="2272">
                  <c:v>18</c:v>
                </c:pt>
                <c:pt idx="2273">
                  <c:v>18</c:v>
                </c:pt>
                <c:pt idx="2274">
                  <c:v>18</c:v>
                </c:pt>
                <c:pt idx="2275">
                  <c:v>18</c:v>
                </c:pt>
                <c:pt idx="2276">
                  <c:v>18.100000000000001</c:v>
                </c:pt>
                <c:pt idx="2277">
                  <c:v>18.100000000000001</c:v>
                </c:pt>
                <c:pt idx="2278">
                  <c:v>18.100000000000001</c:v>
                </c:pt>
                <c:pt idx="2279">
                  <c:v>18.100000000000001</c:v>
                </c:pt>
                <c:pt idx="2280">
                  <c:v>18.100000000000001</c:v>
                </c:pt>
                <c:pt idx="2281">
                  <c:v>18.2</c:v>
                </c:pt>
                <c:pt idx="2282">
                  <c:v>18.2</c:v>
                </c:pt>
                <c:pt idx="2283">
                  <c:v>18.2</c:v>
                </c:pt>
                <c:pt idx="2284">
                  <c:v>18.2</c:v>
                </c:pt>
                <c:pt idx="2285">
                  <c:v>18.2</c:v>
                </c:pt>
                <c:pt idx="2286">
                  <c:v>18.3</c:v>
                </c:pt>
                <c:pt idx="2287">
                  <c:v>18.3</c:v>
                </c:pt>
                <c:pt idx="2288">
                  <c:v>18.3</c:v>
                </c:pt>
                <c:pt idx="2289">
                  <c:v>18.3</c:v>
                </c:pt>
                <c:pt idx="2290">
                  <c:v>18.399999999999999</c:v>
                </c:pt>
                <c:pt idx="2291">
                  <c:v>18.399999999999999</c:v>
                </c:pt>
                <c:pt idx="2292">
                  <c:v>18.399999999999999</c:v>
                </c:pt>
                <c:pt idx="2293">
                  <c:v>18.5</c:v>
                </c:pt>
                <c:pt idx="2294">
                  <c:v>18.5</c:v>
                </c:pt>
                <c:pt idx="2295">
                  <c:v>18.5</c:v>
                </c:pt>
                <c:pt idx="2296">
                  <c:v>18.600000000000001</c:v>
                </c:pt>
                <c:pt idx="2297">
                  <c:v>18.600000000000001</c:v>
                </c:pt>
                <c:pt idx="2298">
                  <c:v>18.600000000000001</c:v>
                </c:pt>
                <c:pt idx="2299">
                  <c:v>18.600000000000001</c:v>
                </c:pt>
                <c:pt idx="2300">
                  <c:v>18.7</c:v>
                </c:pt>
                <c:pt idx="2301">
                  <c:v>18.7</c:v>
                </c:pt>
                <c:pt idx="2302">
                  <c:v>18.8</c:v>
                </c:pt>
                <c:pt idx="2303">
                  <c:v>18.8</c:v>
                </c:pt>
                <c:pt idx="2304">
                  <c:v>18.8</c:v>
                </c:pt>
                <c:pt idx="2305">
                  <c:v>18.899999999999999</c:v>
                </c:pt>
                <c:pt idx="2306">
                  <c:v>18.899999999999999</c:v>
                </c:pt>
                <c:pt idx="2307">
                  <c:v>18.899999999999999</c:v>
                </c:pt>
                <c:pt idx="2308">
                  <c:v>19</c:v>
                </c:pt>
                <c:pt idx="2309">
                  <c:v>19</c:v>
                </c:pt>
                <c:pt idx="2310">
                  <c:v>19</c:v>
                </c:pt>
                <c:pt idx="2311">
                  <c:v>19.100000000000001</c:v>
                </c:pt>
                <c:pt idx="2312">
                  <c:v>19.100000000000001</c:v>
                </c:pt>
                <c:pt idx="2313">
                  <c:v>19.100000000000001</c:v>
                </c:pt>
                <c:pt idx="2314">
                  <c:v>19.2</c:v>
                </c:pt>
                <c:pt idx="2315">
                  <c:v>19.2</c:v>
                </c:pt>
                <c:pt idx="2316">
                  <c:v>19.2</c:v>
                </c:pt>
                <c:pt idx="2317">
                  <c:v>19.3</c:v>
                </c:pt>
                <c:pt idx="2318">
                  <c:v>19.3</c:v>
                </c:pt>
                <c:pt idx="2319">
                  <c:v>19.3</c:v>
                </c:pt>
                <c:pt idx="2320">
                  <c:v>19.399999999999999</c:v>
                </c:pt>
                <c:pt idx="2321">
                  <c:v>19.399999999999999</c:v>
                </c:pt>
                <c:pt idx="2322">
                  <c:v>19.5</c:v>
                </c:pt>
                <c:pt idx="2323">
                  <c:v>19.5</c:v>
                </c:pt>
                <c:pt idx="2324">
                  <c:v>19.5</c:v>
                </c:pt>
                <c:pt idx="2325">
                  <c:v>19.600000000000001</c:v>
                </c:pt>
                <c:pt idx="2326">
                  <c:v>19.600000000000001</c:v>
                </c:pt>
                <c:pt idx="2327">
                  <c:v>19.600000000000001</c:v>
                </c:pt>
                <c:pt idx="2328">
                  <c:v>19.7</c:v>
                </c:pt>
                <c:pt idx="2329">
                  <c:v>19.7</c:v>
                </c:pt>
                <c:pt idx="2330">
                  <c:v>19.7</c:v>
                </c:pt>
                <c:pt idx="2331">
                  <c:v>19.8</c:v>
                </c:pt>
                <c:pt idx="2332">
                  <c:v>19.8</c:v>
                </c:pt>
                <c:pt idx="2333">
                  <c:v>19.8</c:v>
                </c:pt>
                <c:pt idx="2334">
                  <c:v>19.899999999999999</c:v>
                </c:pt>
                <c:pt idx="2335">
                  <c:v>19.899999999999999</c:v>
                </c:pt>
                <c:pt idx="2336">
                  <c:v>19.899999999999999</c:v>
                </c:pt>
                <c:pt idx="2337">
                  <c:v>20</c:v>
                </c:pt>
                <c:pt idx="2338">
                  <c:v>20</c:v>
                </c:pt>
                <c:pt idx="2339">
                  <c:v>20</c:v>
                </c:pt>
                <c:pt idx="2340">
                  <c:v>20</c:v>
                </c:pt>
                <c:pt idx="2341">
                  <c:v>20.100000000000001</c:v>
                </c:pt>
                <c:pt idx="2342">
                  <c:v>20.100000000000001</c:v>
                </c:pt>
                <c:pt idx="2343">
                  <c:v>20.100000000000001</c:v>
                </c:pt>
                <c:pt idx="2344">
                  <c:v>20.100000000000001</c:v>
                </c:pt>
                <c:pt idx="2345">
                  <c:v>20.100000000000001</c:v>
                </c:pt>
                <c:pt idx="2346">
                  <c:v>20.2</c:v>
                </c:pt>
                <c:pt idx="2347">
                  <c:v>20.2</c:v>
                </c:pt>
                <c:pt idx="2348">
                  <c:v>20.2</c:v>
                </c:pt>
                <c:pt idx="2349">
                  <c:v>20.2</c:v>
                </c:pt>
                <c:pt idx="2350">
                  <c:v>20.2</c:v>
                </c:pt>
                <c:pt idx="2351">
                  <c:v>20.2</c:v>
                </c:pt>
                <c:pt idx="2352">
                  <c:v>20.2</c:v>
                </c:pt>
                <c:pt idx="2353">
                  <c:v>20.2</c:v>
                </c:pt>
                <c:pt idx="2354">
                  <c:v>20.2</c:v>
                </c:pt>
                <c:pt idx="2355">
                  <c:v>20.2</c:v>
                </c:pt>
                <c:pt idx="2356">
                  <c:v>20.2</c:v>
                </c:pt>
                <c:pt idx="2357">
                  <c:v>20.2</c:v>
                </c:pt>
                <c:pt idx="2358">
                  <c:v>20.2</c:v>
                </c:pt>
                <c:pt idx="2359">
                  <c:v>20.2</c:v>
                </c:pt>
                <c:pt idx="2360">
                  <c:v>20.2</c:v>
                </c:pt>
                <c:pt idx="2361">
                  <c:v>20.2</c:v>
                </c:pt>
                <c:pt idx="2362">
                  <c:v>20.2</c:v>
                </c:pt>
                <c:pt idx="2363">
                  <c:v>20.2</c:v>
                </c:pt>
                <c:pt idx="2364">
                  <c:v>20.2</c:v>
                </c:pt>
                <c:pt idx="2365">
                  <c:v>20.2</c:v>
                </c:pt>
                <c:pt idx="2366">
                  <c:v>20.2</c:v>
                </c:pt>
                <c:pt idx="2367">
                  <c:v>20.2</c:v>
                </c:pt>
                <c:pt idx="2368">
                  <c:v>20.2</c:v>
                </c:pt>
                <c:pt idx="2369">
                  <c:v>20.100000000000001</c:v>
                </c:pt>
                <c:pt idx="2370">
                  <c:v>20.100000000000001</c:v>
                </c:pt>
                <c:pt idx="2371">
                  <c:v>20.100000000000001</c:v>
                </c:pt>
                <c:pt idx="2372">
                  <c:v>20.100000000000001</c:v>
                </c:pt>
                <c:pt idx="2373">
                  <c:v>20.100000000000001</c:v>
                </c:pt>
                <c:pt idx="2374">
                  <c:v>20</c:v>
                </c:pt>
                <c:pt idx="2375">
                  <c:v>20</c:v>
                </c:pt>
                <c:pt idx="2376">
                  <c:v>20</c:v>
                </c:pt>
                <c:pt idx="2377">
                  <c:v>19.899999999999999</c:v>
                </c:pt>
                <c:pt idx="2378">
                  <c:v>19.899999999999999</c:v>
                </c:pt>
                <c:pt idx="2379">
                  <c:v>19.899999999999999</c:v>
                </c:pt>
                <c:pt idx="2380">
                  <c:v>20.8</c:v>
                </c:pt>
                <c:pt idx="2381">
                  <c:v>20.7</c:v>
                </c:pt>
                <c:pt idx="2382">
                  <c:v>20.6</c:v>
                </c:pt>
                <c:pt idx="2383">
                  <c:v>20.5</c:v>
                </c:pt>
                <c:pt idx="2384">
                  <c:v>20.399999999999999</c:v>
                </c:pt>
                <c:pt idx="2385">
                  <c:v>20.3</c:v>
                </c:pt>
                <c:pt idx="2386">
                  <c:v>20.2</c:v>
                </c:pt>
                <c:pt idx="2387">
                  <c:v>20.2</c:v>
                </c:pt>
                <c:pt idx="2388">
                  <c:v>20.100000000000001</c:v>
                </c:pt>
                <c:pt idx="2389">
                  <c:v>20.100000000000001</c:v>
                </c:pt>
                <c:pt idx="2390">
                  <c:v>20</c:v>
                </c:pt>
                <c:pt idx="2391">
                  <c:v>20</c:v>
                </c:pt>
                <c:pt idx="2392">
                  <c:v>19.899999999999999</c:v>
                </c:pt>
                <c:pt idx="2393">
                  <c:v>19.899999999999999</c:v>
                </c:pt>
                <c:pt idx="2394">
                  <c:v>19.8</c:v>
                </c:pt>
                <c:pt idx="2395">
                  <c:v>19.8</c:v>
                </c:pt>
                <c:pt idx="2396">
                  <c:v>19.7</c:v>
                </c:pt>
                <c:pt idx="2397">
                  <c:v>19.7</c:v>
                </c:pt>
                <c:pt idx="2398">
                  <c:v>19.7</c:v>
                </c:pt>
                <c:pt idx="2399">
                  <c:v>19.600000000000001</c:v>
                </c:pt>
                <c:pt idx="2400">
                  <c:v>19.600000000000001</c:v>
                </c:pt>
                <c:pt idx="2401">
                  <c:v>19.600000000000001</c:v>
                </c:pt>
                <c:pt idx="2402">
                  <c:v>19.5</c:v>
                </c:pt>
                <c:pt idx="2403">
                  <c:v>19.5</c:v>
                </c:pt>
                <c:pt idx="2404">
                  <c:v>19.399999999999999</c:v>
                </c:pt>
                <c:pt idx="2405">
                  <c:v>19.399999999999999</c:v>
                </c:pt>
                <c:pt idx="2406">
                  <c:v>19.3</c:v>
                </c:pt>
                <c:pt idx="2407">
                  <c:v>19.3</c:v>
                </c:pt>
                <c:pt idx="2408">
                  <c:v>19.2</c:v>
                </c:pt>
                <c:pt idx="2409">
                  <c:v>19.2</c:v>
                </c:pt>
                <c:pt idx="2410">
                  <c:v>19.100000000000001</c:v>
                </c:pt>
                <c:pt idx="2411">
                  <c:v>19.100000000000001</c:v>
                </c:pt>
                <c:pt idx="2412">
                  <c:v>19</c:v>
                </c:pt>
                <c:pt idx="2413">
                  <c:v>19</c:v>
                </c:pt>
                <c:pt idx="2414">
                  <c:v>19</c:v>
                </c:pt>
                <c:pt idx="2415">
                  <c:v>19</c:v>
                </c:pt>
                <c:pt idx="2416">
                  <c:v>19</c:v>
                </c:pt>
                <c:pt idx="2417">
                  <c:v>19</c:v>
                </c:pt>
                <c:pt idx="2418">
                  <c:v>19</c:v>
                </c:pt>
                <c:pt idx="2419">
                  <c:v>19</c:v>
                </c:pt>
                <c:pt idx="2420">
                  <c:v>19</c:v>
                </c:pt>
                <c:pt idx="2421">
                  <c:v>19</c:v>
                </c:pt>
                <c:pt idx="2422">
                  <c:v>19</c:v>
                </c:pt>
                <c:pt idx="2423">
                  <c:v>19</c:v>
                </c:pt>
                <c:pt idx="2424">
                  <c:v>19</c:v>
                </c:pt>
                <c:pt idx="2425">
                  <c:v>19.100000000000001</c:v>
                </c:pt>
                <c:pt idx="2426">
                  <c:v>19.2</c:v>
                </c:pt>
                <c:pt idx="2427">
                  <c:v>19.2</c:v>
                </c:pt>
                <c:pt idx="2428">
                  <c:v>19.3</c:v>
                </c:pt>
                <c:pt idx="2429">
                  <c:v>19.3</c:v>
                </c:pt>
                <c:pt idx="2430">
                  <c:v>19.399999999999999</c:v>
                </c:pt>
                <c:pt idx="2431">
                  <c:v>19.399999999999999</c:v>
                </c:pt>
                <c:pt idx="2432">
                  <c:v>19.5</c:v>
                </c:pt>
                <c:pt idx="2433">
                  <c:v>19.5</c:v>
                </c:pt>
                <c:pt idx="2434">
                  <c:v>19.600000000000001</c:v>
                </c:pt>
                <c:pt idx="2435">
                  <c:v>19.600000000000001</c:v>
                </c:pt>
                <c:pt idx="2436">
                  <c:v>19.600000000000001</c:v>
                </c:pt>
                <c:pt idx="2437">
                  <c:v>19.600000000000001</c:v>
                </c:pt>
                <c:pt idx="2438">
                  <c:v>19.600000000000001</c:v>
                </c:pt>
                <c:pt idx="2439">
                  <c:v>19.7</c:v>
                </c:pt>
                <c:pt idx="2440">
                  <c:v>19.7</c:v>
                </c:pt>
                <c:pt idx="2441">
                  <c:v>19.7</c:v>
                </c:pt>
                <c:pt idx="2442">
                  <c:v>19.7</c:v>
                </c:pt>
                <c:pt idx="2443">
                  <c:v>19.7</c:v>
                </c:pt>
                <c:pt idx="2444">
                  <c:v>19.8</c:v>
                </c:pt>
                <c:pt idx="2445">
                  <c:v>19.8</c:v>
                </c:pt>
                <c:pt idx="2446">
                  <c:v>19.8</c:v>
                </c:pt>
                <c:pt idx="2447">
                  <c:v>19.899999999999999</c:v>
                </c:pt>
                <c:pt idx="2448">
                  <c:v>19.899999999999999</c:v>
                </c:pt>
                <c:pt idx="2449">
                  <c:v>19.899999999999999</c:v>
                </c:pt>
                <c:pt idx="2450">
                  <c:v>20</c:v>
                </c:pt>
                <c:pt idx="2451">
                  <c:v>20</c:v>
                </c:pt>
                <c:pt idx="2452">
                  <c:v>20</c:v>
                </c:pt>
                <c:pt idx="2453">
                  <c:v>20</c:v>
                </c:pt>
                <c:pt idx="2454">
                  <c:v>20.2</c:v>
                </c:pt>
                <c:pt idx="2455">
                  <c:v>20.3</c:v>
                </c:pt>
                <c:pt idx="2456">
                  <c:v>20.399999999999999</c:v>
                </c:pt>
                <c:pt idx="2457">
                  <c:v>20.5</c:v>
                </c:pt>
                <c:pt idx="2458">
                  <c:v>20.6</c:v>
                </c:pt>
                <c:pt idx="2459">
                  <c:v>20.7</c:v>
                </c:pt>
                <c:pt idx="2460">
                  <c:v>20.8</c:v>
                </c:pt>
                <c:pt idx="2461">
                  <c:v>20.9</c:v>
                </c:pt>
                <c:pt idx="2462">
                  <c:v>21</c:v>
                </c:pt>
                <c:pt idx="2463">
                  <c:v>21.1</c:v>
                </c:pt>
                <c:pt idx="2464">
                  <c:v>21.2</c:v>
                </c:pt>
                <c:pt idx="2465">
                  <c:v>21.3</c:v>
                </c:pt>
                <c:pt idx="2466">
                  <c:v>21.5</c:v>
                </c:pt>
                <c:pt idx="2467">
                  <c:v>21.6</c:v>
                </c:pt>
                <c:pt idx="2468">
                  <c:v>21.7</c:v>
                </c:pt>
                <c:pt idx="2469">
                  <c:v>21.8</c:v>
                </c:pt>
                <c:pt idx="2470">
                  <c:v>22</c:v>
                </c:pt>
                <c:pt idx="2471">
                  <c:v>22.1</c:v>
                </c:pt>
                <c:pt idx="2472">
                  <c:v>22.2</c:v>
                </c:pt>
                <c:pt idx="2473">
                  <c:v>22.4</c:v>
                </c:pt>
                <c:pt idx="2474">
                  <c:v>22.6</c:v>
                </c:pt>
                <c:pt idx="2475">
                  <c:v>22.8</c:v>
                </c:pt>
                <c:pt idx="2476">
                  <c:v>23</c:v>
                </c:pt>
                <c:pt idx="2477">
                  <c:v>23.1</c:v>
                </c:pt>
                <c:pt idx="2478">
                  <c:v>23.3</c:v>
                </c:pt>
                <c:pt idx="2479">
                  <c:v>23.5</c:v>
                </c:pt>
                <c:pt idx="2480">
                  <c:v>23.7</c:v>
                </c:pt>
                <c:pt idx="2481">
                  <c:v>23.9</c:v>
                </c:pt>
                <c:pt idx="2482">
                  <c:v>24</c:v>
                </c:pt>
                <c:pt idx="2483">
                  <c:v>24.4</c:v>
                </c:pt>
                <c:pt idx="2484">
                  <c:v>24.7</c:v>
                </c:pt>
                <c:pt idx="2485">
                  <c:v>25</c:v>
                </c:pt>
                <c:pt idx="2486">
                  <c:v>25.3</c:v>
                </c:pt>
                <c:pt idx="2487">
                  <c:v>25.6</c:v>
                </c:pt>
                <c:pt idx="2488">
                  <c:v>25.9</c:v>
                </c:pt>
                <c:pt idx="2489">
                  <c:v>26.2</c:v>
                </c:pt>
                <c:pt idx="2490">
                  <c:v>26.5</c:v>
                </c:pt>
                <c:pt idx="2491">
                  <c:v>26.8</c:v>
                </c:pt>
                <c:pt idx="2492">
                  <c:v>27.3</c:v>
                </c:pt>
                <c:pt idx="2493">
                  <c:v>27.7</c:v>
                </c:pt>
                <c:pt idx="2494">
                  <c:v>28.2</c:v>
                </c:pt>
                <c:pt idx="2495">
                  <c:v>28.6</c:v>
                </c:pt>
                <c:pt idx="2496">
                  <c:v>29.1</c:v>
                </c:pt>
                <c:pt idx="2497">
                  <c:v>29.5</c:v>
                </c:pt>
                <c:pt idx="2498">
                  <c:v>30</c:v>
                </c:pt>
                <c:pt idx="2499">
                  <c:v>30.4</c:v>
                </c:pt>
              </c:numCache>
            </c:numRef>
          </c:yVal>
          <c:smooth val="1"/>
          <c:extLst>
            <c:ext xmlns:c16="http://schemas.microsoft.com/office/drawing/2014/chart" uri="{C3380CC4-5D6E-409C-BE32-E72D297353CC}">
              <c16:uniqueId val="{0000000A-9DA7-BD44-BAE0-465A010B8F52}"/>
            </c:ext>
          </c:extLst>
        </c:ser>
        <c:ser>
          <c:idx val="11"/>
          <c:order val="11"/>
          <c:tx>
            <c:strRef>
              <c:f>Sheet1!$M$1</c:f>
              <c:strCache>
                <c:ptCount val="1"/>
                <c:pt idx="0">
                  <c:v>7 ul</c:v>
                </c:pt>
              </c:strCache>
            </c:strRef>
          </c:tx>
          <c:spPr>
            <a:ln w="18494">
              <a:solidFill>
                <a:srgbClr val="F20884"/>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M$2:$M$2501</c:f>
              <c:numCache>
                <c:formatCode>General</c:formatCode>
                <c:ptCount val="2500"/>
                <c:pt idx="0">
                  <c:v>16.5</c:v>
                </c:pt>
                <c:pt idx="1">
                  <c:v>16.600000000000001</c:v>
                </c:pt>
                <c:pt idx="2">
                  <c:v>16.8</c:v>
                </c:pt>
                <c:pt idx="3">
                  <c:v>16.899999999999999</c:v>
                </c:pt>
                <c:pt idx="4">
                  <c:v>17</c:v>
                </c:pt>
                <c:pt idx="5">
                  <c:v>17.100000000000001</c:v>
                </c:pt>
                <c:pt idx="6">
                  <c:v>17.2</c:v>
                </c:pt>
                <c:pt idx="7">
                  <c:v>17.3</c:v>
                </c:pt>
                <c:pt idx="8">
                  <c:v>17.399999999999999</c:v>
                </c:pt>
                <c:pt idx="9">
                  <c:v>17.600000000000001</c:v>
                </c:pt>
                <c:pt idx="10">
                  <c:v>17.7</c:v>
                </c:pt>
                <c:pt idx="11">
                  <c:v>17.7</c:v>
                </c:pt>
                <c:pt idx="12">
                  <c:v>17.7</c:v>
                </c:pt>
                <c:pt idx="13">
                  <c:v>17.7</c:v>
                </c:pt>
                <c:pt idx="14">
                  <c:v>17.7</c:v>
                </c:pt>
                <c:pt idx="15">
                  <c:v>17.7</c:v>
                </c:pt>
                <c:pt idx="16">
                  <c:v>17.7</c:v>
                </c:pt>
                <c:pt idx="17">
                  <c:v>17.600000000000001</c:v>
                </c:pt>
                <c:pt idx="18">
                  <c:v>17.600000000000001</c:v>
                </c:pt>
                <c:pt idx="19">
                  <c:v>17.600000000000001</c:v>
                </c:pt>
                <c:pt idx="20">
                  <c:v>17.600000000000001</c:v>
                </c:pt>
                <c:pt idx="21">
                  <c:v>17.600000000000001</c:v>
                </c:pt>
                <c:pt idx="22">
                  <c:v>17.7</c:v>
                </c:pt>
                <c:pt idx="23">
                  <c:v>17.8</c:v>
                </c:pt>
                <c:pt idx="24">
                  <c:v>17.899999999999999</c:v>
                </c:pt>
                <c:pt idx="25">
                  <c:v>18</c:v>
                </c:pt>
                <c:pt idx="26">
                  <c:v>18.100000000000001</c:v>
                </c:pt>
                <c:pt idx="27">
                  <c:v>18.2</c:v>
                </c:pt>
                <c:pt idx="28">
                  <c:v>18.2</c:v>
                </c:pt>
                <c:pt idx="29">
                  <c:v>18.3</c:v>
                </c:pt>
                <c:pt idx="30">
                  <c:v>18.399999999999999</c:v>
                </c:pt>
                <c:pt idx="31">
                  <c:v>18.5</c:v>
                </c:pt>
                <c:pt idx="32">
                  <c:v>18.600000000000001</c:v>
                </c:pt>
                <c:pt idx="33">
                  <c:v>18.8</c:v>
                </c:pt>
                <c:pt idx="34">
                  <c:v>18.899999999999999</c:v>
                </c:pt>
                <c:pt idx="35">
                  <c:v>19</c:v>
                </c:pt>
                <c:pt idx="36">
                  <c:v>19.100000000000001</c:v>
                </c:pt>
                <c:pt idx="37">
                  <c:v>19.2</c:v>
                </c:pt>
                <c:pt idx="38">
                  <c:v>19.399999999999999</c:v>
                </c:pt>
                <c:pt idx="39">
                  <c:v>19.5</c:v>
                </c:pt>
                <c:pt idx="40">
                  <c:v>19.600000000000001</c:v>
                </c:pt>
                <c:pt idx="41">
                  <c:v>19.7</c:v>
                </c:pt>
                <c:pt idx="42">
                  <c:v>19.8</c:v>
                </c:pt>
                <c:pt idx="43">
                  <c:v>19.899999999999999</c:v>
                </c:pt>
                <c:pt idx="44">
                  <c:v>19.899999999999999</c:v>
                </c:pt>
                <c:pt idx="45">
                  <c:v>20</c:v>
                </c:pt>
                <c:pt idx="46">
                  <c:v>20.100000000000001</c:v>
                </c:pt>
                <c:pt idx="47">
                  <c:v>20.100000000000001</c:v>
                </c:pt>
                <c:pt idx="48">
                  <c:v>20.2</c:v>
                </c:pt>
                <c:pt idx="49">
                  <c:v>20.3</c:v>
                </c:pt>
                <c:pt idx="50">
                  <c:v>20.399999999999999</c:v>
                </c:pt>
                <c:pt idx="51">
                  <c:v>20.399999999999999</c:v>
                </c:pt>
                <c:pt idx="52">
                  <c:v>20.5</c:v>
                </c:pt>
                <c:pt idx="53">
                  <c:v>20.5</c:v>
                </c:pt>
                <c:pt idx="54">
                  <c:v>20.5</c:v>
                </c:pt>
                <c:pt idx="55">
                  <c:v>20.399999999999999</c:v>
                </c:pt>
                <c:pt idx="56">
                  <c:v>20.399999999999999</c:v>
                </c:pt>
                <c:pt idx="57">
                  <c:v>20.399999999999999</c:v>
                </c:pt>
                <c:pt idx="58">
                  <c:v>20.399999999999999</c:v>
                </c:pt>
                <c:pt idx="59">
                  <c:v>20.399999999999999</c:v>
                </c:pt>
                <c:pt idx="60">
                  <c:v>20.3</c:v>
                </c:pt>
                <c:pt idx="61">
                  <c:v>20.3</c:v>
                </c:pt>
                <c:pt idx="62">
                  <c:v>20.3</c:v>
                </c:pt>
                <c:pt idx="63">
                  <c:v>20.3</c:v>
                </c:pt>
                <c:pt idx="64">
                  <c:v>20.399999999999999</c:v>
                </c:pt>
                <c:pt idx="65">
                  <c:v>20.5</c:v>
                </c:pt>
                <c:pt idx="66">
                  <c:v>20.5</c:v>
                </c:pt>
                <c:pt idx="67">
                  <c:v>20.6</c:v>
                </c:pt>
                <c:pt idx="68">
                  <c:v>20.6</c:v>
                </c:pt>
                <c:pt idx="69">
                  <c:v>20.7</c:v>
                </c:pt>
                <c:pt idx="70">
                  <c:v>20.7</c:v>
                </c:pt>
                <c:pt idx="71">
                  <c:v>20.8</c:v>
                </c:pt>
                <c:pt idx="72">
                  <c:v>20.8</c:v>
                </c:pt>
                <c:pt idx="73">
                  <c:v>20.9</c:v>
                </c:pt>
                <c:pt idx="74">
                  <c:v>20.8</c:v>
                </c:pt>
                <c:pt idx="75">
                  <c:v>20.8</c:v>
                </c:pt>
                <c:pt idx="76">
                  <c:v>20.7</c:v>
                </c:pt>
                <c:pt idx="77">
                  <c:v>20.7</c:v>
                </c:pt>
                <c:pt idx="78">
                  <c:v>20.6</c:v>
                </c:pt>
                <c:pt idx="79">
                  <c:v>20.6</c:v>
                </c:pt>
                <c:pt idx="80">
                  <c:v>20.5</c:v>
                </c:pt>
                <c:pt idx="81">
                  <c:v>20.399999999999999</c:v>
                </c:pt>
                <c:pt idx="82">
                  <c:v>20.399999999999999</c:v>
                </c:pt>
                <c:pt idx="83">
                  <c:v>20.3</c:v>
                </c:pt>
                <c:pt idx="84">
                  <c:v>20.3</c:v>
                </c:pt>
                <c:pt idx="85">
                  <c:v>20.2</c:v>
                </c:pt>
                <c:pt idx="86">
                  <c:v>20.2</c:v>
                </c:pt>
                <c:pt idx="87">
                  <c:v>20.100000000000001</c:v>
                </c:pt>
                <c:pt idx="88">
                  <c:v>20</c:v>
                </c:pt>
                <c:pt idx="89">
                  <c:v>20</c:v>
                </c:pt>
                <c:pt idx="90">
                  <c:v>19.899999999999999</c:v>
                </c:pt>
                <c:pt idx="91">
                  <c:v>19.899999999999999</c:v>
                </c:pt>
                <c:pt idx="92">
                  <c:v>19.8</c:v>
                </c:pt>
                <c:pt idx="93">
                  <c:v>19.7</c:v>
                </c:pt>
                <c:pt idx="94">
                  <c:v>19.7</c:v>
                </c:pt>
                <c:pt idx="95">
                  <c:v>19.600000000000001</c:v>
                </c:pt>
                <c:pt idx="96">
                  <c:v>19.5</c:v>
                </c:pt>
                <c:pt idx="97">
                  <c:v>19.399999999999999</c:v>
                </c:pt>
                <c:pt idx="98">
                  <c:v>19.3</c:v>
                </c:pt>
                <c:pt idx="99">
                  <c:v>19.2</c:v>
                </c:pt>
                <c:pt idx="100">
                  <c:v>19.100000000000001</c:v>
                </c:pt>
                <c:pt idx="101">
                  <c:v>19</c:v>
                </c:pt>
                <c:pt idx="102">
                  <c:v>19</c:v>
                </c:pt>
                <c:pt idx="103">
                  <c:v>18.899999999999999</c:v>
                </c:pt>
                <c:pt idx="104">
                  <c:v>18.8</c:v>
                </c:pt>
                <c:pt idx="105">
                  <c:v>18.7</c:v>
                </c:pt>
                <c:pt idx="106">
                  <c:v>18.7</c:v>
                </c:pt>
                <c:pt idx="107">
                  <c:v>18.600000000000001</c:v>
                </c:pt>
                <c:pt idx="108">
                  <c:v>18.600000000000001</c:v>
                </c:pt>
                <c:pt idx="109">
                  <c:v>18.600000000000001</c:v>
                </c:pt>
                <c:pt idx="110">
                  <c:v>18.5</c:v>
                </c:pt>
                <c:pt idx="111">
                  <c:v>18.5</c:v>
                </c:pt>
                <c:pt idx="112">
                  <c:v>18.399999999999999</c:v>
                </c:pt>
                <c:pt idx="113">
                  <c:v>18.399999999999999</c:v>
                </c:pt>
                <c:pt idx="114">
                  <c:v>18.399999999999999</c:v>
                </c:pt>
                <c:pt idx="115">
                  <c:v>18.3</c:v>
                </c:pt>
                <c:pt idx="116">
                  <c:v>18.2</c:v>
                </c:pt>
                <c:pt idx="117">
                  <c:v>18.100000000000001</c:v>
                </c:pt>
                <c:pt idx="118">
                  <c:v>18</c:v>
                </c:pt>
                <c:pt idx="119">
                  <c:v>17.899999999999999</c:v>
                </c:pt>
                <c:pt idx="120">
                  <c:v>17.7</c:v>
                </c:pt>
                <c:pt idx="121">
                  <c:v>17.600000000000001</c:v>
                </c:pt>
                <c:pt idx="122">
                  <c:v>17.600000000000001</c:v>
                </c:pt>
                <c:pt idx="123">
                  <c:v>17.5</c:v>
                </c:pt>
                <c:pt idx="124">
                  <c:v>17.399999999999999</c:v>
                </c:pt>
                <c:pt idx="125">
                  <c:v>17.3</c:v>
                </c:pt>
                <c:pt idx="126">
                  <c:v>17.3</c:v>
                </c:pt>
                <c:pt idx="127">
                  <c:v>17.2</c:v>
                </c:pt>
                <c:pt idx="128">
                  <c:v>17.100000000000001</c:v>
                </c:pt>
                <c:pt idx="129">
                  <c:v>17</c:v>
                </c:pt>
                <c:pt idx="130">
                  <c:v>17</c:v>
                </c:pt>
                <c:pt idx="131">
                  <c:v>16.899999999999999</c:v>
                </c:pt>
                <c:pt idx="132">
                  <c:v>16.8</c:v>
                </c:pt>
                <c:pt idx="133">
                  <c:v>16.7</c:v>
                </c:pt>
                <c:pt idx="134">
                  <c:v>16.600000000000001</c:v>
                </c:pt>
                <c:pt idx="135">
                  <c:v>16.600000000000001</c:v>
                </c:pt>
                <c:pt idx="136">
                  <c:v>16.5</c:v>
                </c:pt>
                <c:pt idx="137">
                  <c:v>16.399999999999999</c:v>
                </c:pt>
                <c:pt idx="138">
                  <c:v>16.3</c:v>
                </c:pt>
                <c:pt idx="139">
                  <c:v>16.2</c:v>
                </c:pt>
                <c:pt idx="140">
                  <c:v>16.100000000000001</c:v>
                </c:pt>
                <c:pt idx="141">
                  <c:v>16</c:v>
                </c:pt>
                <c:pt idx="142">
                  <c:v>15.9</c:v>
                </c:pt>
                <c:pt idx="143">
                  <c:v>15.9</c:v>
                </c:pt>
                <c:pt idx="144">
                  <c:v>15.8</c:v>
                </c:pt>
                <c:pt idx="145">
                  <c:v>15.7</c:v>
                </c:pt>
                <c:pt idx="146">
                  <c:v>15.6</c:v>
                </c:pt>
                <c:pt idx="147">
                  <c:v>15.5</c:v>
                </c:pt>
                <c:pt idx="148">
                  <c:v>15.4</c:v>
                </c:pt>
                <c:pt idx="149">
                  <c:v>15.3</c:v>
                </c:pt>
                <c:pt idx="150">
                  <c:v>15.2</c:v>
                </c:pt>
                <c:pt idx="151">
                  <c:v>15.1</c:v>
                </c:pt>
                <c:pt idx="152">
                  <c:v>15</c:v>
                </c:pt>
                <c:pt idx="153">
                  <c:v>14.9</c:v>
                </c:pt>
                <c:pt idx="154">
                  <c:v>14.8</c:v>
                </c:pt>
                <c:pt idx="155">
                  <c:v>14.7</c:v>
                </c:pt>
                <c:pt idx="156">
                  <c:v>14.6</c:v>
                </c:pt>
                <c:pt idx="157">
                  <c:v>14.5</c:v>
                </c:pt>
                <c:pt idx="158">
                  <c:v>14.4</c:v>
                </c:pt>
                <c:pt idx="159">
                  <c:v>14.3</c:v>
                </c:pt>
                <c:pt idx="160">
                  <c:v>14.2</c:v>
                </c:pt>
                <c:pt idx="161">
                  <c:v>14.1</c:v>
                </c:pt>
                <c:pt idx="162">
                  <c:v>14</c:v>
                </c:pt>
                <c:pt idx="163">
                  <c:v>13.9</c:v>
                </c:pt>
                <c:pt idx="164">
                  <c:v>13.8</c:v>
                </c:pt>
                <c:pt idx="165">
                  <c:v>13.7</c:v>
                </c:pt>
                <c:pt idx="166">
                  <c:v>13.6</c:v>
                </c:pt>
                <c:pt idx="167">
                  <c:v>13.5</c:v>
                </c:pt>
                <c:pt idx="168">
                  <c:v>13.4</c:v>
                </c:pt>
                <c:pt idx="169">
                  <c:v>13.3</c:v>
                </c:pt>
                <c:pt idx="170">
                  <c:v>13.2</c:v>
                </c:pt>
                <c:pt idx="171">
                  <c:v>13.1</c:v>
                </c:pt>
                <c:pt idx="172">
                  <c:v>13</c:v>
                </c:pt>
                <c:pt idx="173">
                  <c:v>12.9</c:v>
                </c:pt>
                <c:pt idx="174">
                  <c:v>12.8</c:v>
                </c:pt>
                <c:pt idx="175">
                  <c:v>12.7</c:v>
                </c:pt>
                <c:pt idx="176">
                  <c:v>12.6</c:v>
                </c:pt>
                <c:pt idx="177">
                  <c:v>12.5</c:v>
                </c:pt>
                <c:pt idx="178">
                  <c:v>12.4</c:v>
                </c:pt>
                <c:pt idx="179">
                  <c:v>12.4</c:v>
                </c:pt>
                <c:pt idx="180">
                  <c:v>12.3</c:v>
                </c:pt>
                <c:pt idx="181">
                  <c:v>12.2</c:v>
                </c:pt>
                <c:pt idx="182">
                  <c:v>12.1</c:v>
                </c:pt>
                <c:pt idx="183">
                  <c:v>12</c:v>
                </c:pt>
                <c:pt idx="184">
                  <c:v>11.9</c:v>
                </c:pt>
                <c:pt idx="185">
                  <c:v>11.8</c:v>
                </c:pt>
                <c:pt idx="186">
                  <c:v>11.7</c:v>
                </c:pt>
                <c:pt idx="187">
                  <c:v>11.6</c:v>
                </c:pt>
                <c:pt idx="188">
                  <c:v>11.6</c:v>
                </c:pt>
                <c:pt idx="189">
                  <c:v>11.5</c:v>
                </c:pt>
                <c:pt idx="190">
                  <c:v>11.4</c:v>
                </c:pt>
                <c:pt idx="191">
                  <c:v>11.3</c:v>
                </c:pt>
                <c:pt idx="192">
                  <c:v>11.2</c:v>
                </c:pt>
                <c:pt idx="193">
                  <c:v>11.2</c:v>
                </c:pt>
                <c:pt idx="194">
                  <c:v>11.1</c:v>
                </c:pt>
                <c:pt idx="195">
                  <c:v>11</c:v>
                </c:pt>
                <c:pt idx="196">
                  <c:v>10.9</c:v>
                </c:pt>
                <c:pt idx="197">
                  <c:v>10.9</c:v>
                </c:pt>
                <c:pt idx="198">
                  <c:v>10.8</c:v>
                </c:pt>
                <c:pt idx="199">
                  <c:v>10.7</c:v>
                </c:pt>
                <c:pt idx="200">
                  <c:v>10.7</c:v>
                </c:pt>
                <c:pt idx="201">
                  <c:v>10.6</c:v>
                </c:pt>
                <c:pt idx="202">
                  <c:v>10.5</c:v>
                </c:pt>
                <c:pt idx="203">
                  <c:v>10.5</c:v>
                </c:pt>
                <c:pt idx="204">
                  <c:v>10.4</c:v>
                </c:pt>
                <c:pt idx="205">
                  <c:v>10.4</c:v>
                </c:pt>
                <c:pt idx="206">
                  <c:v>10.3</c:v>
                </c:pt>
                <c:pt idx="207">
                  <c:v>10.199999999999999</c:v>
                </c:pt>
                <c:pt idx="208">
                  <c:v>10.199999999999999</c:v>
                </c:pt>
                <c:pt idx="209">
                  <c:v>10.1</c:v>
                </c:pt>
                <c:pt idx="210">
                  <c:v>10.1</c:v>
                </c:pt>
                <c:pt idx="211">
                  <c:v>10</c:v>
                </c:pt>
                <c:pt idx="212">
                  <c:v>10</c:v>
                </c:pt>
                <c:pt idx="213">
                  <c:v>9.9</c:v>
                </c:pt>
                <c:pt idx="214">
                  <c:v>9.8000000000000007</c:v>
                </c:pt>
                <c:pt idx="215">
                  <c:v>9.8000000000000007</c:v>
                </c:pt>
                <c:pt idx="216">
                  <c:v>9.7000000000000011</c:v>
                </c:pt>
                <c:pt idx="217">
                  <c:v>9.7000000000000011</c:v>
                </c:pt>
                <c:pt idx="218">
                  <c:v>9.6</c:v>
                </c:pt>
                <c:pt idx="219">
                  <c:v>9.6</c:v>
                </c:pt>
                <c:pt idx="220">
                  <c:v>9.6</c:v>
                </c:pt>
                <c:pt idx="221">
                  <c:v>9.5</c:v>
                </c:pt>
                <c:pt idx="222">
                  <c:v>9.5</c:v>
                </c:pt>
                <c:pt idx="223">
                  <c:v>9.4</c:v>
                </c:pt>
                <c:pt idx="224">
                  <c:v>9.4</c:v>
                </c:pt>
                <c:pt idx="225">
                  <c:v>9.3000000000000007</c:v>
                </c:pt>
                <c:pt idx="226">
                  <c:v>9.3000000000000007</c:v>
                </c:pt>
                <c:pt idx="227">
                  <c:v>9.3000000000000007</c:v>
                </c:pt>
                <c:pt idx="228">
                  <c:v>9.2000000000000011</c:v>
                </c:pt>
                <c:pt idx="229">
                  <c:v>9.2000000000000011</c:v>
                </c:pt>
                <c:pt idx="230">
                  <c:v>9.1</c:v>
                </c:pt>
                <c:pt idx="231">
                  <c:v>9.1</c:v>
                </c:pt>
                <c:pt idx="232">
                  <c:v>9.1</c:v>
                </c:pt>
                <c:pt idx="233">
                  <c:v>9</c:v>
                </c:pt>
                <c:pt idx="234">
                  <c:v>9</c:v>
                </c:pt>
                <c:pt idx="235">
                  <c:v>9</c:v>
                </c:pt>
                <c:pt idx="236">
                  <c:v>8.9</c:v>
                </c:pt>
                <c:pt idx="237">
                  <c:v>8.9</c:v>
                </c:pt>
                <c:pt idx="238">
                  <c:v>8.9</c:v>
                </c:pt>
                <c:pt idx="239">
                  <c:v>8.8000000000000007</c:v>
                </c:pt>
                <c:pt idx="240">
                  <c:v>8.8000000000000007</c:v>
                </c:pt>
                <c:pt idx="241">
                  <c:v>8.8000000000000007</c:v>
                </c:pt>
                <c:pt idx="242">
                  <c:v>8.8000000000000007</c:v>
                </c:pt>
                <c:pt idx="243">
                  <c:v>8.7000000000000011</c:v>
                </c:pt>
                <c:pt idx="244">
                  <c:v>8.7000000000000011</c:v>
                </c:pt>
                <c:pt idx="245">
                  <c:v>8.7000000000000011</c:v>
                </c:pt>
                <c:pt idx="246">
                  <c:v>8.7000000000000011</c:v>
                </c:pt>
                <c:pt idx="247">
                  <c:v>8.7000000000000011</c:v>
                </c:pt>
                <c:pt idx="248">
                  <c:v>8.6</c:v>
                </c:pt>
                <c:pt idx="249">
                  <c:v>8.6</c:v>
                </c:pt>
                <c:pt idx="250">
                  <c:v>8.6</c:v>
                </c:pt>
                <c:pt idx="251">
                  <c:v>8.6</c:v>
                </c:pt>
                <c:pt idx="252">
                  <c:v>8.6</c:v>
                </c:pt>
                <c:pt idx="253">
                  <c:v>8.6</c:v>
                </c:pt>
                <c:pt idx="254">
                  <c:v>8.5</c:v>
                </c:pt>
                <c:pt idx="255">
                  <c:v>8.5</c:v>
                </c:pt>
                <c:pt idx="256">
                  <c:v>8.5</c:v>
                </c:pt>
                <c:pt idx="257">
                  <c:v>8.5</c:v>
                </c:pt>
                <c:pt idx="258">
                  <c:v>8.5</c:v>
                </c:pt>
                <c:pt idx="259">
                  <c:v>8.5</c:v>
                </c:pt>
                <c:pt idx="260">
                  <c:v>8.5</c:v>
                </c:pt>
                <c:pt idx="261">
                  <c:v>8.5</c:v>
                </c:pt>
                <c:pt idx="262">
                  <c:v>8.5</c:v>
                </c:pt>
                <c:pt idx="263">
                  <c:v>8.5</c:v>
                </c:pt>
                <c:pt idx="264">
                  <c:v>8.4</c:v>
                </c:pt>
                <c:pt idx="265">
                  <c:v>8.4</c:v>
                </c:pt>
                <c:pt idx="266">
                  <c:v>8.4</c:v>
                </c:pt>
                <c:pt idx="267">
                  <c:v>8.4</c:v>
                </c:pt>
                <c:pt idx="268">
                  <c:v>8.4</c:v>
                </c:pt>
                <c:pt idx="269">
                  <c:v>8.4</c:v>
                </c:pt>
                <c:pt idx="270">
                  <c:v>8.4</c:v>
                </c:pt>
                <c:pt idx="271">
                  <c:v>8.4</c:v>
                </c:pt>
                <c:pt idx="272">
                  <c:v>8.4</c:v>
                </c:pt>
                <c:pt idx="273">
                  <c:v>8.4</c:v>
                </c:pt>
                <c:pt idx="274">
                  <c:v>8.4</c:v>
                </c:pt>
                <c:pt idx="275">
                  <c:v>8.4</c:v>
                </c:pt>
                <c:pt idx="276">
                  <c:v>8.4</c:v>
                </c:pt>
                <c:pt idx="277">
                  <c:v>8.4</c:v>
                </c:pt>
                <c:pt idx="278">
                  <c:v>8.4</c:v>
                </c:pt>
                <c:pt idx="279">
                  <c:v>8.4</c:v>
                </c:pt>
                <c:pt idx="280">
                  <c:v>8.4</c:v>
                </c:pt>
                <c:pt idx="281">
                  <c:v>8.4</c:v>
                </c:pt>
                <c:pt idx="282">
                  <c:v>8.4</c:v>
                </c:pt>
                <c:pt idx="283">
                  <c:v>8.4</c:v>
                </c:pt>
                <c:pt idx="284">
                  <c:v>8.4</c:v>
                </c:pt>
                <c:pt idx="285">
                  <c:v>8.5</c:v>
                </c:pt>
                <c:pt idx="286">
                  <c:v>8.5</c:v>
                </c:pt>
                <c:pt idx="287">
                  <c:v>8.5</c:v>
                </c:pt>
                <c:pt idx="288">
                  <c:v>8.5</c:v>
                </c:pt>
                <c:pt idx="289">
                  <c:v>8.5</c:v>
                </c:pt>
                <c:pt idx="290">
                  <c:v>8.5</c:v>
                </c:pt>
                <c:pt idx="291">
                  <c:v>8.5</c:v>
                </c:pt>
                <c:pt idx="292">
                  <c:v>8.5</c:v>
                </c:pt>
                <c:pt idx="293">
                  <c:v>8.5</c:v>
                </c:pt>
                <c:pt idx="294">
                  <c:v>8.5</c:v>
                </c:pt>
                <c:pt idx="295">
                  <c:v>8.5</c:v>
                </c:pt>
                <c:pt idx="296">
                  <c:v>8.5</c:v>
                </c:pt>
                <c:pt idx="297">
                  <c:v>8.5</c:v>
                </c:pt>
                <c:pt idx="298">
                  <c:v>8.5</c:v>
                </c:pt>
                <c:pt idx="299">
                  <c:v>8.5</c:v>
                </c:pt>
                <c:pt idx="300">
                  <c:v>8.5</c:v>
                </c:pt>
                <c:pt idx="301">
                  <c:v>8.5</c:v>
                </c:pt>
                <c:pt idx="302">
                  <c:v>8.5</c:v>
                </c:pt>
                <c:pt idx="303">
                  <c:v>8.5</c:v>
                </c:pt>
                <c:pt idx="304">
                  <c:v>8.5</c:v>
                </c:pt>
                <c:pt idx="305">
                  <c:v>8.6</c:v>
                </c:pt>
                <c:pt idx="306">
                  <c:v>8.6</c:v>
                </c:pt>
                <c:pt idx="307">
                  <c:v>8.6</c:v>
                </c:pt>
                <c:pt idx="308">
                  <c:v>8.6</c:v>
                </c:pt>
                <c:pt idx="309">
                  <c:v>8.6</c:v>
                </c:pt>
                <c:pt idx="310">
                  <c:v>8.6</c:v>
                </c:pt>
                <c:pt idx="311">
                  <c:v>8.6</c:v>
                </c:pt>
                <c:pt idx="312">
                  <c:v>8.6</c:v>
                </c:pt>
                <c:pt idx="313">
                  <c:v>8.6</c:v>
                </c:pt>
                <c:pt idx="314">
                  <c:v>8.6</c:v>
                </c:pt>
                <c:pt idx="315">
                  <c:v>8.6</c:v>
                </c:pt>
                <c:pt idx="316">
                  <c:v>8.6</c:v>
                </c:pt>
                <c:pt idx="317">
                  <c:v>8.6</c:v>
                </c:pt>
                <c:pt idx="318">
                  <c:v>8.6</c:v>
                </c:pt>
                <c:pt idx="319">
                  <c:v>8.7000000000000011</c:v>
                </c:pt>
                <c:pt idx="320">
                  <c:v>8.7000000000000011</c:v>
                </c:pt>
                <c:pt idx="321">
                  <c:v>8.7000000000000011</c:v>
                </c:pt>
                <c:pt idx="322">
                  <c:v>8.7000000000000011</c:v>
                </c:pt>
                <c:pt idx="323">
                  <c:v>8.7000000000000011</c:v>
                </c:pt>
                <c:pt idx="324">
                  <c:v>8.7000000000000011</c:v>
                </c:pt>
                <c:pt idx="325">
                  <c:v>8.7000000000000011</c:v>
                </c:pt>
                <c:pt idx="326">
                  <c:v>8.7000000000000011</c:v>
                </c:pt>
                <c:pt idx="327">
                  <c:v>8.8000000000000007</c:v>
                </c:pt>
                <c:pt idx="328">
                  <c:v>8.8000000000000007</c:v>
                </c:pt>
                <c:pt idx="329">
                  <c:v>8.8000000000000007</c:v>
                </c:pt>
                <c:pt idx="330">
                  <c:v>8.8000000000000007</c:v>
                </c:pt>
                <c:pt idx="331">
                  <c:v>8.8000000000000007</c:v>
                </c:pt>
                <c:pt idx="332">
                  <c:v>8.9</c:v>
                </c:pt>
                <c:pt idx="333">
                  <c:v>8.9</c:v>
                </c:pt>
                <c:pt idx="334">
                  <c:v>8.9</c:v>
                </c:pt>
                <c:pt idx="335">
                  <c:v>8.9</c:v>
                </c:pt>
                <c:pt idx="336">
                  <c:v>8.9</c:v>
                </c:pt>
                <c:pt idx="337">
                  <c:v>9</c:v>
                </c:pt>
                <c:pt idx="338">
                  <c:v>9</c:v>
                </c:pt>
                <c:pt idx="339">
                  <c:v>9</c:v>
                </c:pt>
                <c:pt idx="340">
                  <c:v>9</c:v>
                </c:pt>
                <c:pt idx="341">
                  <c:v>9</c:v>
                </c:pt>
                <c:pt idx="342">
                  <c:v>9.1</c:v>
                </c:pt>
                <c:pt idx="343">
                  <c:v>9.1</c:v>
                </c:pt>
                <c:pt idx="344">
                  <c:v>9.1</c:v>
                </c:pt>
                <c:pt idx="345">
                  <c:v>9.2000000000000011</c:v>
                </c:pt>
                <c:pt idx="346">
                  <c:v>9.2000000000000011</c:v>
                </c:pt>
                <c:pt idx="347">
                  <c:v>9.2000000000000011</c:v>
                </c:pt>
                <c:pt idx="348">
                  <c:v>9.2000000000000011</c:v>
                </c:pt>
                <c:pt idx="349">
                  <c:v>9.3000000000000007</c:v>
                </c:pt>
                <c:pt idx="350">
                  <c:v>9.3000000000000007</c:v>
                </c:pt>
                <c:pt idx="351">
                  <c:v>9.3000000000000007</c:v>
                </c:pt>
                <c:pt idx="352">
                  <c:v>9.4</c:v>
                </c:pt>
                <c:pt idx="353">
                  <c:v>9.4</c:v>
                </c:pt>
                <c:pt idx="354">
                  <c:v>9.5</c:v>
                </c:pt>
                <c:pt idx="355">
                  <c:v>9.5</c:v>
                </c:pt>
                <c:pt idx="356">
                  <c:v>9.5</c:v>
                </c:pt>
                <c:pt idx="357">
                  <c:v>9.6</c:v>
                </c:pt>
                <c:pt idx="358">
                  <c:v>9.6</c:v>
                </c:pt>
                <c:pt idx="359">
                  <c:v>9.7000000000000011</c:v>
                </c:pt>
                <c:pt idx="360">
                  <c:v>9.7000000000000011</c:v>
                </c:pt>
                <c:pt idx="361">
                  <c:v>9.8000000000000007</c:v>
                </c:pt>
                <c:pt idx="362">
                  <c:v>9.8000000000000007</c:v>
                </c:pt>
                <c:pt idx="363">
                  <c:v>9.8000000000000007</c:v>
                </c:pt>
                <c:pt idx="364">
                  <c:v>9.9</c:v>
                </c:pt>
                <c:pt idx="365">
                  <c:v>9.9</c:v>
                </c:pt>
                <c:pt idx="366">
                  <c:v>10</c:v>
                </c:pt>
                <c:pt idx="367">
                  <c:v>10</c:v>
                </c:pt>
                <c:pt idx="368">
                  <c:v>10.1</c:v>
                </c:pt>
                <c:pt idx="369">
                  <c:v>10.1</c:v>
                </c:pt>
                <c:pt idx="370">
                  <c:v>10.199999999999999</c:v>
                </c:pt>
                <c:pt idx="371">
                  <c:v>10.199999999999999</c:v>
                </c:pt>
                <c:pt idx="372">
                  <c:v>10.3</c:v>
                </c:pt>
                <c:pt idx="373">
                  <c:v>10.4</c:v>
                </c:pt>
                <c:pt idx="374">
                  <c:v>10.4</c:v>
                </c:pt>
                <c:pt idx="375">
                  <c:v>10.5</c:v>
                </c:pt>
                <c:pt idx="376">
                  <c:v>10.5</c:v>
                </c:pt>
                <c:pt idx="377">
                  <c:v>10.6</c:v>
                </c:pt>
                <c:pt idx="378">
                  <c:v>10.6</c:v>
                </c:pt>
                <c:pt idx="379">
                  <c:v>10.7</c:v>
                </c:pt>
                <c:pt idx="380">
                  <c:v>10.8</c:v>
                </c:pt>
                <c:pt idx="381">
                  <c:v>10.8</c:v>
                </c:pt>
                <c:pt idx="382">
                  <c:v>10.9</c:v>
                </c:pt>
                <c:pt idx="383">
                  <c:v>10.9</c:v>
                </c:pt>
                <c:pt idx="384">
                  <c:v>11</c:v>
                </c:pt>
                <c:pt idx="385">
                  <c:v>11.1</c:v>
                </c:pt>
                <c:pt idx="386">
                  <c:v>11.1</c:v>
                </c:pt>
                <c:pt idx="387">
                  <c:v>11.2</c:v>
                </c:pt>
                <c:pt idx="388">
                  <c:v>11.3</c:v>
                </c:pt>
                <c:pt idx="389">
                  <c:v>11.3</c:v>
                </c:pt>
                <c:pt idx="390">
                  <c:v>11.4</c:v>
                </c:pt>
                <c:pt idx="391">
                  <c:v>11.5</c:v>
                </c:pt>
                <c:pt idx="392">
                  <c:v>11.5</c:v>
                </c:pt>
                <c:pt idx="393">
                  <c:v>11.6</c:v>
                </c:pt>
                <c:pt idx="394">
                  <c:v>11.7</c:v>
                </c:pt>
                <c:pt idx="395">
                  <c:v>11.8</c:v>
                </c:pt>
                <c:pt idx="396">
                  <c:v>11.8</c:v>
                </c:pt>
                <c:pt idx="397">
                  <c:v>11.9</c:v>
                </c:pt>
                <c:pt idx="398">
                  <c:v>12</c:v>
                </c:pt>
                <c:pt idx="399">
                  <c:v>12.1</c:v>
                </c:pt>
                <c:pt idx="400">
                  <c:v>12.2</c:v>
                </c:pt>
                <c:pt idx="401">
                  <c:v>12.2</c:v>
                </c:pt>
                <c:pt idx="402">
                  <c:v>12.3</c:v>
                </c:pt>
                <c:pt idx="403">
                  <c:v>12.4</c:v>
                </c:pt>
                <c:pt idx="404">
                  <c:v>12.5</c:v>
                </c:pt>
                <c:pt idx="405">
                  <c:v>12.6</c:v>
                </c:pt>
                <c:pt idx="406">
                  <c:v>12.6</c:v>
                </c:pt>
                <c:pt idx="407">
                  <c:v>12.7</c:v>
                </c:pt>
                <c:pt idx="408">
                  <c:v>12.8</c:v>
                </c:pt>
                <c:pt idx="409">
                  <c:v>12.9</c:v>
                </c:pt>
                <c:pt idx="410">
                  <c:v>13</c:v>
                </c:pt>
                <c:pt idx="411">
                  <c:v>13.1</c:v>
                </c:pt>
                <c:pt idx="412">
                  <c:v>13.1</c:v>
                </c:pt>
                <c:pt idx="413">
                  <c:v>13.2</c:v>
                </c:pt>
                <c:pt idx="414">
                  <c:v>13.3</c:v>
                </c:pt>
                <c:pt idx="415">
                  <c:v>13.4</c:v>
                </c:pt>
                <c:pt idx="416">
                  <c:v>13.5</c:v>
                </c:pt>
                <c:pt idx="417">
                  <c:v>13.6</c:v>
                </c:pt>
                <c:pt idx="418">
                  <c:v>13.7</c:v>
                </c:pt>
                <c:pt idx="419">
                  <c:v>13.8</c:v>
                </c:pt>
                <c:pt idx="420">
                  <c:v>13.9</c:v>
                </c:pt>
                <c:pt idx="421">
                  <c:v>14</c:v>
                </c:pt>
                <c:pt idx="422">
                  <c:v>14.1</c:v>
                </c:pt>
                <c:pt idx="423">
                  <c:v>14.1</c:v>
                </c:pt>
                <c:pt idx="424">
                  <c:v>14.2</c:v>
                </c:pt>
                <c:pt idx="425">
                  <c:v>14.3</c:v>
                </c:pt>
                <c:pt idx="426">
                  <c:v>14.4</c:v>
                </c:pt>
                <c:pt idx="427">
                  <c:v>14.5</c:v>
                </c:pt>
                <c:pt idx="428">
                  <c:v>14.6</c:v>
                </c:pt>
                <c:pt idx="429">
                  <c:v>14.7</c:v>
                </c:pt>
                <c:pt idx="430">
                  <c:v>14.8</c:v>
                </c:pt>
                <c:pt idx="431">
                  <c:v>14.9</c:v>
                </c:pt>
                <c:pt idx="432">
                  <c:v>15</c:v>
                </c:pt>
                <c:pt idx="433">
                  <c:v>15.1</c:v>
                </c:pt>
                <c:pt idx="434">
                  <c:v>15.2</c:v>
                </c:pt>
                <c:pt idx="435">
                  <c:v>15.3</c:v>
                </c:pt>
                <c:pt idx="436">
                  <c:v>15.4</c:v>
                </c:pt>
                <c:pt idx="437">
                  <c:v>15.5</c:v>
                </c:pt>
                <c:pt idx="438">
                  <c:v>15.6</c:v>
                </c:pt>
                <c:pt idx="439">
                  <c:v>15.7</c:v>
                </c:pt>
                <c:pt idx="440">
                  <c:v>15.8</c:v>
                </c:pt>
                <c:pt idx="441">
                  <c:v>15.9</c:v>
                </c:pt>
                <c:pt idx="442">
                  <c:v>16</c:v>
                </c:pt>
                <c:pt idx="443">
                  <c:v>16.100000000000001</c:v>
                </c:pt>
                <c:pt idx="444">
                  <c:v>16.3</c:v>
                </c:pt>
                <c:pt idx="445">
                  <c:v>16.399999999999999</c:v>
                </c:pt>
                <c:pt idx="446">
                  <c:v>16.5</c:v>
                </c:pt>
                <c:pt idx="447">
                  <c:v>16.600000000000001</c:v>
                </c:pt>
                <c:pt idx="448">
                  <c:v>16.7</c:v>
                </c:pt>
                <c:pt idx="449">
                  <c:v>16.8</c:v>
                </c:pt>
                <c:pt idx="450">
                  <c:v>16.899999999999999</c:v>
                </c:pt>
                <c:pt idx="451">
                  <c:v>17.100000000000001</c:v>
                </c:pt>
                <c:pt idx="452">
                  <c:v>17.2</c:v>
                </c:pt>
                <c:pt idx="453">
                  <c:v>17.3</c:v>
                </c:pt>
                <c:pt idx="454">
                  <c:v>17.399999999999999</c:v>
                </c:pt>
                <c:pt idx="455">
                  <c:v>17.5</c:v>
                </c:pt>
                <c:pt idx="456">
                  <c:v>17.600000000000001</c:v>
                </c:pt>
                <c:pt idx="457">
                  <c:v>17.8</c:v>
                </c:pt>
                <c:pt idx="458">
                  <c:v>17.899999999999999</c:v>
                </c:pt>
                <c:pt idx="459">
                  <c:v>18</c:v>
                </c:pt>
                <c:pt idx="460">
                  <c:v>18.2</c:v>
                </c:pt>
                <c:pt idx="461">
                  <c:v>18.3</c:v>
                </c:pt>
                <c:pt idx="462">
                  <c:v>18.399999999999999</c:v>
                </c:pt>
                <c:pt idx="463">
                  <c:v>18.5</c:v>
                </c:pt>
                <c:pt idx="464">
                  <c:v>18.7</c:v>
                </c:pt>
                <c:pt idx="465">
                  <c:v>18.8</c:v>
                </c:pt>
                <c:pt idx="466">
                  <c:v>19</c:v>
                </c:pt>
                <c:pt idx="467">
                  <c:v>19.100000000000001</c:v>
                </c:pt>
                <c:pt idx="468">
                  <c:v>19.3</c:v>
                </c:pt>
                <c:pt idx="469">
                  <c:v>19.399999999999999</c:v>
                </c:pt>
                <c:pt idx="470">
                  <c:v>19.600000000000001</c:v>
                </c:pt>
                <c:pt idx="471">
                  <c:v>19.7</c:v>
                </c:pt>
                <c:pt idx="472">
                  <c:v>19.899999999999999</c:v>
                </c:pt>
                <c:pt idx="473">
                  <c:v>20</c:v>
                </c:pt>
                <c:pt idx="474">
                  <c:v>20.2</c:v>
                </c:pt>
                <c:pt idx="475">
                  <c:v>20.3</c:v>
                </c:pt>
                <c:pt idx="476">
                  <c:v>20.5</c:v>
                </c:pt>
                <c:pt idx="477">
                  <c:v>20.7</c:v>
                </c:pt>
                <c:pt idx="478">
                  <c:v>20.9</c:v>
                </c:pt>
                <c:pt idx="479">
                  <c:v>21</c:v>
                </c:pt>
                <c:pt idx="480">
                  <c:v>21.2</c:v>
                </c:pt>
                <c:pt idx="481">
                  <c:v>21.4</c:v>
                </c:pt>
                <c:pt idx="482">
                  <c:v>21.6</c:v>
                </c:pt>
                <c:pt idx="483">
                  <c:v>21.8</c:v>
                </c:pt>
                <c:pt idx="484">
                  <c:v>22</c:v>
                </c:pt>
                <c:pt idx="485">
                  <c:v>22.2</c:v>
                </c:pt>
                <c:pt idx="486">
                  <c:v>22.4</c:v>
                </c:pt>
                <c:pt idx="487">
                  <c:v>22.6</c:v>
                </c:pt>
                <c:pt idx="488">
                  <c:v>22.8</c:v>
                </c:pt>
                <c:pt idx="489">
                  <c:v>23</c:v>
                </c:pt>
                <c:pt idx="490">
                  <c:v>23.3</c:v>
                </c:pt>
                <c:pt idx="491">
                  <c:v>23.5</c:v>
                </c:pt>
                <c:pt idx="492">
                  <c:v>23.7</c:v>
                </c:pt>
                <c:pt idx="493">
                  <c:v>24</c:v>
                </c:pt>
                <c:pt idx="494">
                  <c:v>24.2</c:v>
                </c:pt>
                <c:pt idx="495">
                  <c:v>24.4</c:v>
                </c:pt>
                <c:pt idx="496">
                  <c:v>24.7</c:v>
                </c:pt>
                <c:pt idx="497">
                  <c:v>24.9</c:v>
                </c:pt>
                <c:pt idx="498">
                  <c:v>25.2</c:v>
                </c:pt>
                <c:pt idx="499">
                  <c:v>25.5</c:v>
                </c:pt>
                <c:pt idx="500">
                  <c:v>25.7</c:v>
                </c:pt>
                <c:pt idx="501">
                  <c:v>26</c:v>
                </c:pt>
                <c:pt idx="502">
                  <c:v>26.3</c:v>
                </c:pt>
                <c:pt idx="503">
                  <c:v>26.6</c:v>
                </c:pt>
                <c:pt idx="504">
                  <c:v>26.9</c:v>
                </c:pt>
                <c:pt idx="505">
                  <c:v>27.2</c:v>
                </c:pt>
                <c:pt idx="506">
                  <c:v>27.5</c:v>
                </c:pt>
                <c:pt idx="507">
                  <c:v>27.8</c:v>
                </c:pt>
                <c:pt idx="508">
                  <c:v>28.1</c:v>
                </c:pt>
                <c:pt idx="509">
                  <c:v>28.4</c:v>
                </c:pt>
                <c:pt idx="510">
                  <c:v>28.7</c:v>
                </c:pt>
                <c:pt idx="511">
                  <c:v>29</c:v>
                </c:pt>
                <c:pt idx="512">
                  <c:v>29.4</c:v>
                </c:pt>
                <c:pt idx="513">
                  <c:v>29.7</c:v>
                </c:pt>
                <c:pt idx="514">
                  <c:v>30.1</c:v>
                </c:pt>
                <c:pt idx="515">
                  <c:v>30.4</c:v>
                </c:pt>
                <c:pt idx="516">
                  <c:v>30.8</c:v>
                </c:pt>
                <c:pt idx="517">
                  <c:v>31.1</c:v>
                </c:pt>
                <c:pt idx="518">
                  <c:v>31.5</c:v>
                </c:pt>
                <c:pt idx="519">
                  <c:v>31.9</c:v>
                </c:pt>
                <c:pt idx="520">
                  <c:v>32.200000000000003</c:v>
                </c:pt>
                <c:pt idx="521">
                  <c:v>32.6</c:v>
                </c:pt>
                <c:pt idx="522">
                  <c:v>33</c:v>
                </c:pt>
                <c:pt idx="523">
                  <c:v>33.4</c:v>
                </c:pt>
                <c:pt idx="524">
                  <c:v>33.799999999999997</c:v>
                </c:pt>
                <c:pt idx="525">
                  <c:v>34.200000000000003</c:v>
                </c:pt>
                <c:pt idx="526">
                  <c:v>34.6</c:v>
                </c:pt>
                <c:pt idx="527">
                  <c:v>35.1</c:v>
                </c:pt>
                <c:pt idx="528">
                  <c:v>35.5</c:v>
                </c:pt>
                <c:pt idx="529">
                  <c:v>35.9</c:v>
                </c:pt>
                <c:pt idx="530">
                  <c:v>36.4</c:v>
                </c:pt>
                <c:pt idx="531">
                  <c:v>36.799999999999997</c:v>
                </c:pt>
                <c:pt idx="532">
                  <c:v>37.299999999999997</c:v>
                </c:pt>
                <c:pt idx="533">
                  <c:v>37.700000000000003</c:v>
                </c:pt>
                <c:pt idx="534">
                  <c:v>38.200000000000003</c:v>
                </c:pt>
                <c:pt idx="535">
                  <c:v>38.700000000000003</c:v>
                </c:pt>
                <c:pt idx="536">
                  <c:v>39.1</c:v>
                </c:pt>
                <c:pt idx="537">
                  <c:v>39.6</c:v>
                </c:pt>
                <c:pt idx="538">
                  <c:v>40.1</c:v>
                </c:pt>
                <c:pt idx="539">
                  <c:v>40.6</c:v>
                </c:pt>
                <c:pt idx="540">
                  <c:v>41.1</c:v>
                </c:pt>
                <c:pt idx="541">
                  <c:v>41.6</c:v>
                </c:pt>
                <c:pt idx="542">
                  <c:v>42.2</c:v>
                </c:pt>
                <c:pt idx="543">
                  <c:v>42.7</c:v>
                </c:pt>
                <c:pt idx="544">
                  <c:v>43.2</c:v>
                </c:pt>
                <c:pt idx="545">
                  <c:v>43.8</c:v>
                </c:pt>
                <c:pt idx="546">
                  <c:v>44.3</c:v>
                </c:pt>
                <c:pt idx="547">
                  <c:v>44.9</c:v>
                </c:pt>
                <c:pt idx="548">
                  <c:v>45.5</c:v>
                </c:pt>
                <c:pt idx="549">
                  <c:v>46</c:v>
                </c:pt>
                <c:pt idx="550">
                  <c:v>46.6</c:v>
                </c:pt>
                <c:pt idx="551">
                  <c:v>47.2</c:v>
                </c:pt>
                <c:pt idx="552">
                  <c:v>47.8</c:v>
                </c:pt>
                <c:pt idx="553">
                  <c:v>48.4</c:v>
                </c:pt>
                <c:pt idx="554">
                  <c:v>49.1</c:v>
                </c:pt>
                <c:pt idx="555">
                  <c:v>49.7</c:v>
                </c:pt>
                <c:pt idx="556">
                  <c:v>50.3</c:v>
                </c:pt>
                <c:pt idx="557">
                  <c:v>51</c:v>
                </c:pt>
                <c:pt idx="558">
                  <c:v>51.7</c:v>
                </c:pt>
                <c:pt idx="559">
                  <c:v>52.3</c:v>
                </c:pt>
                <c:pt idx="560">
                  <c:v>53</c:v>
                </c:pt>
                <c:pt idx="561">
                  <c:v>53.7</c:v>
                </c:pt>
                <c:pt idx="562">
                  <c:v>54.4</c:v>
                </c:pt>
                <c:pt idx="563">
                  <c:v>55</c:v>
                </c:pt>
                <c:pt idx="564">
                  <c:v>55.8</c:v>
                </c:pt>
                <c:pt idx="565">
                  <c:v>56.5</c:v>
                </c:pt>
                <c:pt idx="566">
                  <c:v>57.2</c:v>
                </c:pt>
                <c:pt idx="567">
                  <c:v>57.9</c:v>
                </c:pt>
                <c:pt idx="568">
                  <c:v>58.6</c:v>
                </c:pt>
                <c:pt idx="569">
                  <c:v>59.4</c:v>
                </c:pt>
                <c:pt idx="570">
                  <c:v>60.2</c:v>
                </c:pt>
                <c:pt idx="571">
                  <c:v>60.9</c:v>
                </c:pt>
                <c:pt idx="572">
                  <c:v>61.7</c:v>
                </c:pt>
                <c:pt idx="573">
                  <c:v>62.5</c:v>
                </c:pt>
                <c:pt idx="574">
                  <c:v>63.3</c:v>
                </c:pt>
                <c:pt idx="575">
                  <c:v>64.099999999999994</c:v>
                </c:pt>
                <c:pt idx="576">
                  <c:v>64.900000000000006</c:v>
                </c:pt>
                <c:pt idx="577">
                  <c:v>65.7</c:v>
                </c:pt>
                <c:pt idx="578">
                  <c:v>66.5</c:v>
                </c:pt>
                <c:pt idx="579">
                  <c:v>67.400000000000006</c:v>
                </c:pt>
                <c:pt idx="580">
                  <c:v>68.2</c:v>
                </c:pt>
                <c:pt idx="581">
                  <c:v>69.099999999999994</c:v>
                </c:pt>
                <c:pt idx="582">
                  <c:v>69.900000000000006</c:v>
                </c:pt>
                <c:pt idx="583">
                  <c:v>70.8</c:v>
                </c:pt>
                <c:pt idx="584">
                  <c:v>71.7</c:v>
                </c:pt>
                <c:pt idx="585">
                  <c:v>72.599999999999994</c:v>
                </c:pt>
                <c:pt idx="586">
                  <c:v>73.5</c:v>
                </c:pt>
                <c:pt idx="587">
                  <c:v>74.400000000000006</c:v>
                </c:pt>
                <c:pt idx="588">
                  <c:v>75.3</c:v>
                </c:pt>
                <c:pt idx="589">
                  <c:v>76.3</c:v>
                </c:pt>
                <c:pt idx="590">
                  <c:v>77.2</c:v>
                </c:pt>
                <c:pt idx="591">
                  <c:v>78.099999999999994</c:v>
                </c:pt>
                <c:pt idx="592">
                  <c:v>79.099999999999994</c:v>
                </c:pt>
                <c:pt idx="593">
                  <c:v>80</c:v>
                </c:pt>
                <c:pt idx="594">
                  <c:v>81</c:v>
                </c:pt>
                <c:pt idx="595">
                  <c:v>82</c:v>
                </c:pt>
                <c:pt idx="596">
                  <c:v>83</c:v>
                </c:pt>
                <c:pt idx="597">
                  <c:v>83.9</c:v>
                </c:pt>
                <c:pt idx="598">
                  <c:v>84.9</c:v>
                </c:pt>
                <c:pt idx="599">
                  <c:v>85.9</c:v>
                </c:pt>
                <c:pt idx="600">
                  <c:v>86.9</c:v>
                </c:pt>
                <c:pt idx="601">
                  <c:v>88</c:v>
                </c:pt>
                <c:pt idx="602">
                  <c:v>89</c:v>
                </c:pt>
                <c:pt idx="603">
                  <c:v>90</c:v>
                </c:pt>
                <c:pt idx="604">
                  <c:v>91</c:v>
                </c:pt>
                <c:pt idx="605">
                  <c:v>92.1</c:v>
                </c:pt>
                <c:pt idx="606">
                  <c:v>93.1</c:v>
                </c:pt>
                <c:pt idx="607">
                  <c:v>94.2</c:v>
                </c:pt>
                <c:pt idx="608">
                  <c:v>95.2</c:v>
                </c:pt>
                <c:pt idx="609">
                  <c:v>96.3</c:v>
                </c:pt>
                <c:pt idx="610">
                  <c:v>97.4</c:v>
                </c:pt>
                <c:pt idx="611">
                  <c:v>98.5</c:v>
                </c:pt>
                <c:pt idx="612">
                  <c:v>99.6</c:v>
                </c:pt>
                <c:pt idx="613">
                  <c:v>100.6</c:v>
                </c:pt>
                <c:pt idx="614">
                  <c:v>101.7</c:v>
                </c:pt>
                <c:pt idx="615">
                  <c:v>102.8</c:v>
                </c:pt>
                <c:pt idx="616">
                  <c:v>103.9</c:v>
                </c:pt>
                <c:pt idx="617">
                  <c:v>105.1</c:v>
                </c:pt>
                <c:pt idx="618">
                  <c:v>106.2</c:v>
                </c:pt>
                <c:pt idx="619">
                  <c:v>107.3</c:v>
                </c:pt>
                <c:pt idx="620">
                  <c:v>108.4</c:v>
                </c:pt>
                <c:pt idx="621">
                  <c:v>109.6</c:v>
                </c:pt>
                <c:pt idx="622">
                  <c:v>110.7</c:v>
                </c:pt>
                <c:pt idx="623">
                  <c:v>111.9</c:v>
                </c:pt>
                <c:pt idx="624">
                  <c:v>113</c:v>
                </c:pt>
                <c:pt idx="625">
                  <c:v>114.2</c:v>
                </c:pt>
                <c:pt idx="626">
                  <c:v>115.3</c:v>
                </c:pt>
                <c:pt idx="627">
                  <c:v>116.5</c:v>
                </c:pt>
                <c:pt idx="628">
                  <c:v>117.7</c:v>
                </c:pt>
                <c:pt idx="629">
                  <c:v>118.8</c:v>
                </c:pt>
                <c:pt idx="630">
                  <c:v>120</c:v>
                </c:pt>
                <c:pt idx="631">
                  <c:v>121.2</c:v>
                </c:pt>
                <c:pt idx="632">
                  <c:v>122.4</c:v>
                </c:pt>
                <c:pt idx="633">
                  <c:v>123.6</c:v>
                </c:pt>
                <c:pt idx="634">
                  <c:v>124.8</c:v>
                </c:pt>
                <c:pt idx="635">
                  <c:v>125.9</c:v>
                </c:pt>
                <c:pt idx="636">
                  <c:v>127.1</c:v>
                </c:pt>
                <c:pt idx="637">
                  <c:v>128.4</c:v>
                </c:pt>
                <c:pt idx="638">
                  <c:v>129.6</c:v>
                </c:pt>
                <c:pt idx="639">
                  <c:v>130.80000000000001</c:v>
                </c:pt>
                <c:pt idx="640">
                  <c:v>132</c:v>
                </c:pt>
                <c:pt idx="641">
                  <c:v>133.19999999999999</c:v>
                </c:pt>
                <c:pt idx="642">
                  <c:v>134.4</c:v>
                </c:pt>
                <c:pt idx="643">
                  <c:v>135.6</c:v>
                </c:pt>
                <c:pt idx="644">
                  <c:v>136.9</c:v>
                </c:pt>
                <c:pt idx="645">
                  <c:v>138.1</c:v>
                </c:pt>
                <c:pt idx="646">
                  <c:v>139.30000000000001</c:v>
                </c:pt>
                <c:pt idx="647">
                  <c:v>140.5</c:v>
                </c:pt>
                <c:pt idx="648">
                  <c:v>141.80000000000001</c:v>
                </c:pt>
                <c:pt idx="649">
                  <c:v>143</c:v>
                </c:pt>
                <c:pt idx="650">
                  <c:v>144.19999999999999</c:v>
                </c:pt>
                <c:pt idx="651">
                  <c:v>145.5</c:v>
                </c:pt>
                <c:pt idx="652">
                  <c:v>146.69999999999999</c:v>
                </c:pt>
                <c:pt idx="653">
                  <c:v>148</c:v>
                </c:pt>
                <c:pt idx="654">
                  <c:v>149.19999999999999</c:v>
                </c:pt>
                <c:pt idx="655">
                  <c:v>150.4</c:v>
                </c:pt>
                <c:pt idx="656">
                  <c:v>151.69999999999999</c:v>
                </c:pt>
                <c:pt idx="657">
                  <c:v>152.9</c:v>
                </c:pt>
                <c:pt idx="658">
                  <c:v>154.19999999999999</c:v>
                </c:pt>
                <c:pt idx="659">
                  <c:v>155.4</c:v>
                </c:pt>
                <c:pt idx="660">
                  <c:v>156.69999999999999</c:v>
                </c:pt>
                <c:pt idx="661">
                  <c:v>157.9</c:v>
                </c:pt>
                <c:pt idx="662">
                  <c:v>159.19999999999999</c:v>
                </c:pt>
                <c:pt idx="663">
                  <c:v>160.4</c:v>
                </c:pt>
                <c:pt idx="664">
                  <c:v>161.69999999999999</c:v>
                </c:pt>
                <c:pt idx="665">
                  <c:v>162.9</c:v>
                </c:pt>
                <c:pt idx="666">
                  <c:v>164.2</c:v>
                </c:pt>
                <c:pt idx="667">
                  <c:v>165.4</c:v>
                </c:pt>
                <c:pt idx="668">
                  <c:v>166.7</c:v>
                </c:pt>
                <c:pt idx="669">
                  <c:v>167.9</c:v>
                </c:pt>
                <c:pt idx="670">
                  <c:v>169.2</c:v>
                </c:pt>
                <c:pt idx="671">
                  <c:v>170.4</c:v>
                </c:pt>
                <c:pt idx="672">
                  <c:v>171.7</c:v>
                </c:pt>
                <c:pt idx="673">
                  <c:v>172.9</c:v>
                </c:pt>
                <c:pt idx="674">
                  <c:v>174.2</c:v>
                </c:pt>
                <c:pt idx="675">
                  <c:v>175.4</c:v>
                </c:pt>
                <c:pt idx="676">
                  <c:v>176.6</c:v>
                </c:pt>
                <c:pt idx="677">
                  <c:v>177.9</c:v>
                </c:pt>
                <c:pt idx="678">
                  <c:v>179.1</c:v>
                </c:pt>
                <c:pt idx="679">
                  <c:v>180.4</c:v>
                </c:pt>
                <c:pt idx="680">
                  <c:v>181.6</c:v>
                </c:pt>
                <c:pt idx="681">
                  <c:v>182.8</c:v>
                </c:pt>
                <c:pt idx="682">
                  <c:v>184.1</c:v>
                </c:pt>
                <c:pt idx="683">
                  <c:v>185.3</c:v>
                </c:pt>
                <c:pt idx="684">
                  <c:v>186.5</c:v>
                </c:pt>
                <c:pt idx="685">
                  <c:v>187.8</c:v>
                </c:pt>
                <c:pt idx="686">
                  <c:v>189</c:v>
                </c:pt>
                <c:pt idx="687">
                  <c:v>190.2</c:v>
                </c:pt>
                <c:pt idx="688">
                  <c:v>191.5</c:v>
                </c:pt>
                <c:pt idx="689">
                  <c:v>192.7</c:v>
                </c:pt>
                <c:pt idx="690">
                  <c:v>193.9</c:v>
                </c:pt>
                <c:pt idx="691">
                  <c:v>195.2</c:v>
                </c:pt>
                <c:pt idx="692">
                  <c:v>196.4</c:v>
                </c:pt>
                <c:pt idx="693">
                  <c:v>197.6</c:v>
                </c:pt>
                <c:pt idx="694">
                  <c:v>198.9</c:v>
                </c:pt>
                <c:pt idx="695">
                  <c:v>200.1</c:v>
                </c:pt>
                <c:pt idx="696">
                  <c:v>201.3</c:v>
                </c:pt>
                <c:pt idx="697">
                  <c:v>202.6</c:v>
                </c:pt>
                <c:pt idx="698">
                  <c:v>203.8</c:v>
                </c:pt>
                <c:pt idx="699">
                  <c:v>205</c:v>
                </c:pt>
                <c:pt idx="700">
                  <c:v>206.3</c:v>
                </c:pt>
                <c:pt idx="701">
                  <c:v>207.5</c:v>
                </c:pt>
                <c:pt idx="702">
                  <c:v>208.8</c:v>
                </c:pt>
                <c:pt idx="703">
                  <c:v>210</c:v>
                </c:pt>
                <c:pt idx="704">
                  <c:v>211.2</c:v>
                </c:pt>
                <c:pt idx="705">
                  <c:v>212.5</c:v>
                </c:pt>
                <c:pt idx="706">
                  <c:v>213.7</c:v>
                </c:pt>
                <c:pt idx="707">
                  <c:v>215</c:v>
                </c:pt>
                <c:pt idx="708">
                  <c:v>216.2</c:v>
                </c:pt>
                <c:pt idx="709">
                  <c:v>217.5</c:v>
                </c:pt>
                <c:pt idx="710">
                  <c:v>218.7</c:v>
                </c:pt>
                <c:pt idx="711">
                  <c:v>220</c:v>
                </c:pt>
                <c:pt idx="712">
                  <c:v>221.2</c:v>
                </c:pt>
                <c:pt idx="713">
                  <c:v>222.5</c:v>
                </c:pt>
                <c:pt idx="714">
                  <c:v>223.7</c:v>
                </c:pt>
                <c:pt idx="715">
                  <c:v>225</c:v>
                </c:pt>
                <c:pt idx="716">
                  <c:v>226.3</c:v>
                </c:pt>
                <c:pt idx="717">
                  <c:v>227.5</c:v>
                </c:pt>
                <c:pt idx="718">
                  <c:v>228.8</c:v>
                </c:pt>
                <c:pt idx="719">
                  <c:v>230.1</c:v>
                </c:pt>
                <c:pt idx="720">
                  <c:v>231.4</c:v>
                </c:pt>
                <c:pt idx="721">
                  <c:v>232.6</c:v>
                </c:pt>
                <c:pt idx="722">
                  <c:v>233.9</c:v>
                </c:pt>
                <c:pt idx="723">
                  <c:v>235.2</c:v>
                </c:pt>
                <c:pt idx="724">
                  <c:v>236.5</c:v>
                </c:pt>
                <c:pt idx="725">
                  <c:v>237.8</c:v>
                </c:pt>
                <c:pt idx="726">
                  <c:v>239</c:v>
                </c:pt>
                <c:pt idx="727">
                  <c:v>240.3</c:v>
                </c:pt>
                <c:pt idx="728">
                  <c:v>241.6</c:v>
                </c:pt>
                <c:pt idx="729">
                  <c:v>242.9</c:v>
                </c:pt>
                <c:pt idx="730">
                  <c:v>244.2</c:v>
                </c:pt>
                <c:pt idx="731">
                  <c:v>245.5</c:v>
                </c:pt>
                <c:pt idx="732">
                  <c:v>246.8</c:v>
                </c:pt>
                <c:pt idx="733">
                  <c:v>248.1</c:v>
                </c:pt>
                <c:pt idx="734">
                  <c:v>249.4</c:v>
                </c:pt>
                <c:pt idx="735">
                  <c:v>250.7</c:v>
                </c:pt>
                <c:pt idx="736">
                  <c:v>252</c:v>
                </c:pt>
                <c:pt idx="737">
                  <c:v>253.3</c:v>
                </c:pt>
                <c:pt idx="738">
                  <c:v>254.6</c:v>
                </c:pt>
                <c:pt idx="739">
                  <c:v>255.9</c:v>
                </c:pt>
                <c:pt idx="740">
                  <c:v>257.3</c:v>
                </c:pt>
                <c:pt idx="741">
                  <c:v>258.60000000000002</c:v>
                </c:pt>
                <c:pt idx="742">
                  <c:v>259.89999999999992</c:v>
                </c:pt>
                <c:pt idx="743">
                  <c:v>261.2</c:v>
                </c:pt>
                <c:pt idx="744">
                  <c:v>262.5</c:v>
                </c:pt>
                <c:pt idx="745">
                  <c:v>263.89999999999992</c:v>
                </c:pt>
                <c:pt idx="746">
                  <c:v>265.2</c:v>
                </c:pt>
                <c:pt idx="747">
                  <c:v>266.5</c:v>
                </c:pt>
                <c:pt idx="748">
                  <c:v>267.8</c:v>
                </c:pt>
                <c:pt idx="749">
                  <c:v>269.2</c:v>
                </c:pt>
                <c:pt idx="750">
                  <c:v>270.5</c:v>
                </c:pt>
                <c:pt idx="751">
                  <c:v>271.89999999999992</c:v>
                </c:pt>
                <c:pt idx="752">
                  <c:v>273.2</c:v>
                </c:pt>
                <c:pt idx="753">
                  <c:v>274.5</c:v>
                </c:pt>
                <c:pt idx="754">
                  <c:v>275.89999999999992</c:v>
                </c:pt>
                <c:pt idx="755">
                  <c:v>277.2</c:v>
                </c:pt>
                <c:pt idx="756">
                  <c:v>278.60000000000002</c:v>
                </c:pt>
                <c:pt idx="757">
                  <c:v>279.89999999999992</c:v>
                </c:pt>
                <c:pt idx="758">
                  <c:v>281.3</c:v>
                </c:pt>
                <c:pt idx="759">
                  <c:v>282.60000000000002</c:v>
                </c:pt>
                <c:pt idx="760">
                  <c:v>284</c:v>
                </c:pt>
                <c:pt idx="761">
                  <c:v>285.3</c:v>
                </c:pt>
                <c:pt idx="762">
                  <c:v>286.7</c:v>
                </c:pt>
                <c:pt idx="763">
                  <c:v>288</c:v>
                </c:pt>
                <c:pt idx="764">
                  <c:v>289.39999999999992</c:v>
                </c:pt>
                <c:pt idx="765">
                  <c:v>290.7</c:v>
                </c:pt>
                <c:pt idx="766">
                  <c:v>292.10000000000002</c:v>
                </c:pt>
                <c:pt idx="767">
                  <c:v>293.39999999999992</c:v>
                </c:pt>
                <c:pt idx="768">
                  <c:v>294.8</c:v>
                </c:pt>
                <c:pt idx="769">
                  <c:v>296.2</c:v>
                </c:pt>
                <c:pt idx="770">
                  <c:v>297.5</c:v>
                </c:pt>
                <c:pt idx="771">
                  <c:v>298.89999999999992</c:v>
                </c:pt>
                <c:pt idx="772">
                  <c:v>300.3</c:v>
                </c:pt>
                <c:pt idx="773">
                  <c:v>301.60000000000002</c:v>
                </c:pt>
                <c:pt idx="774">
                  <c:v>303</c:v>
                </c:pt>
                <c:pt idx="775">
                  <c:v>304.39999999999992</c:v>
                </c:pt>
                <c:pt idx="776">
                  <c:v>305.7</c:v>
                </c:pt>
                <c:pt idx="777">
                  <c:v>307.10000000000002</c:v>
                </c:pt>
                <c:pt idx="778">
                  <c:v>308.5</c:v>
                </c:pt>
                <c:pt idx="779">
                  <c:v>309.8</c:v>
                </c:pt>
                <c:pt idx="780">
                  <c:v>311.2</c:v>
                </c:pt>
                <c:pt idx="781">
                  <c:v>312.60000000000002</c:v>
                </c:pt>
                <c:pt idx="782">
                  <c:v>314</c:v>
                </c:pt>
                <c:pt idx="783">
                  <c:v>315.39999999999992</c:v>
                </c:pt>
                <c:pt idx="784">
                  <c:v>316.7</c:v>
                </c:pt>
                <c:pt idx="785">
                  <c:v>318.10000000000002</c:v>
                </c:pt>
                <c:pt idx="786">
                  <c:v>319.5</c:v>
                </c:pt>
                <c:pt idx="787">
                  <c:v>320.89999999999992</c:v>
                </c:pt>
                <c:pt idx="788">
                  <c:v>322.3</c:v>
                </c:pt>
                <c:pt idx="789">
                  <c:v>323.60000000000002</c:v>
                </c:pt>
                <c:pt idx="790">
                  <c:v>325</c:v>
                </c:pt>
                <c:pt idx="791">
                  <c:v>326.39999999999992</c:v>
                </c:pt>
                <c:pt idx="792">
                  <c:v>327.8</c:v>
                </c:pt>
                <c:pt idx="793">
                  <c:v>329.2</c:v>
                </c:pt>
                <c:pt idx="794">
                  <c:v>330.5</c:v>
                </c:pt>
                <c:pt idx="795">
                  <c:v>331.9</c:v>
                </c:pt>
                <c:pt idx="796">
                  <c:v>333.3</c:v>
                </c:pt>
                <c:pt idx="797">
                  <c:v>334.7</c:v>
                </c:pt>
                <c:pt idx="798">
                  <c:v>336</c:v>
                </c:pt>
                <c:pt idx="799">
                  <c:v>337.4</c:v>
                </c:pt>
                <c:pt idx="800">
                  <c:v>338.8</c:v>
                </c:pt>
                <c:pt idx="801">
                  <c:v>340.2</c:v>
                </c:pt>
                <c:pt idx="802">
                  <c:v>341.5</c:v>
                </c:pt>
                <c:pt idx="803">
                  <c:v>342.9</c:v>
                </c:pt>
                <c:pt idx="804">
                  <c:v>344.3</c:v>
                </c:pt>
                <c:pt idx="805">
                  <c:v>345.6</c:v>
                </c:pt>
                <c:pt idx="806">
                  <c:v>347</c:v>
                </c:pt>
                <c:pt idx="807">
                  <c:v>348.4</c:v>
                </c:pt>
                <c:pt idx="808">
                  <c:v>349.7</c:v>
                </c:pt>
                <c:pt idx="809">
                  <c:v>351.1</c:v>
                </c:pt>
                <c:pt idx="810">
                  <c:v>352.4</c:v>
                </c:pt>
                <c:pt idx="811">
                  <c:v>353.8</c:v>
                </c:pt>
                <c:pt idx="812">
                  <c:v>355.1</c:v>
                </c:pt>
                <c:pt idx="813">
                  <c:v>356.5</c:v>
                </c:pt>
                <c:pt idx="814">
                  <c:v>357.8</c:v>
                </c:pt>
                <c:pt idx="815">
                  <c:v>359.2</c:v>
                </c:pt>
                <c:pt idx="816">
                  <c:v>360.5</c:v>
                </c:pt>
                <c:pt idx="817">
                  <c:v>361.8</c:v>
                </c:pt>
                <c:pt idx="818">
                  <c:v>363.2</c:v>
                </c:pt>
                <c:pt idx="819">
                  <c:v>364.5</c:v>
                </c:pt>
                <c:pt idx="820">
                  <c:v>365.8</c:v>
                </c:pt>
                <c:pt idx="821">
                  <c:v>367.1</c:v>
                </c:pt>
                <c:pt idx="822">
                  <c:v>368.4</c:v>
                </c:pt>
                <c:pt idx="823">
                  <c:v>369.7</c:v>
                </c:pt>
                <c:pt idx="824">
                  <c:v>371</c:v>
                </c:pt>
                <c:pt idx="825">
                  <c:v>372.3</c:v>
                </c:pt>
                <c:pt idx="826">
                  <c:v>373.6</c:v>
                </c:pt>
                <c:pt idx="827">
                  <c:v>374.9</c:v>
                </c:pt>
                <c:pt idx="828">
                  <c:v>376.2</c:v>
                </c:pt>
                <c:pt idx="829">
                  <c:v>377.4</c:v>
                </c:pt>
                <c:pt idx="830">
                  <c:v>378.7</c:v>
                </c:pt>
                <c:pt idx="831">
                  <c:v>379.9</c:v>
                </c:pt>
                <c:pt idx="832">
                  <c:v>381.2</c:v>
                </c:pt>
                <c:pt idx="833">
                  <c:v>382.4</c:v>
                </c:pt>
                <c:pt idx="834">
                  <c:v>383.7</c:v>
                </c:pt>
                <c:pt idx="835">
                  <c:v>384.9</c:v>
                </c:pt>
                <c:pt idx="836">
                  <c:v>386.1</c:v>
                </c:pt>
                <c:pt idx="837">
                  <c:v>387.3</c:v>
                </c:pt>
                <c:pt idx="838">
                  <c:v>388.6</c:v>
                </c:pt>
                <c:pt idx="839">
                  <c:v>389.8</c:v>
                </c:pt>
                <c:pt idx="840">
                  <c:v>391</c:v>
                </c:pt>
                <c:pt idx="841">
                  <c:v>392.2</c:v>
                </c:pt>
                <c:pt idx="842">
                  <c:v>393.3</c:v>
                </c:pt>
                <c:pt idx="843">
                  <c:v>394.5</c:v>
                </c:pt>
                <c:pt idx="844">
                  <c:v>395.7</c:v>
                </c:pt>
                <c:pt idx="845">
                  <c:v>396.8</c:v>
                </c:pt>
                <c:pt idx="846">
                  <c:v>398</c:v>
                </c:pt>
                <c:pt idx="847">
                  <c:v>399.1</c:v>
                </c:pt>
                <c:pt idx="848">
                  <c:v>400.3</c:v>
                </c:pt>
                <c:pt idx="849">
                  <c:v>401.4</c:v>
                </c:pt>
                <c:pt idx="850">
                  <c:v>402.5</c:v>
                </c:pt>
                <c:pt idx="851">
                  <c:v>403.6</c:v>
                </c:pt>
                <c:pt idx="852">
                  <c:v>404.8</c:v>
                </c:pt>
                <c:pt idx="853">
                  <c:v>405.9</c:v>
                </c:pt>
                <c:pt idx="854">
                  <c:v>406.9</c:v>
                </c:pt>
                <c:pt idx="855">
                  <c:v>408</c:v>
                </c:pt>
                <c:pt idx="856">
                  <c:v>409.1</c:v>
                </c:pt>
                <c:pt idx="857">
                  <c:v>410.2</c:v>
                </c:pt>
                <c:pt idx="858">
                  <c:v>411.3</c:v>
                </c:pt>
                <c:pt idx="859">
                  <c:v>412.3</c:v>
                </c:pt>
                <c:pt idx="860">
                  <c:v>413.4</c:v>
                </c:pt>
                <c:pt idx="861">
                  <c:v>414.4</c:v>
                </c:pt>
                <c:pt idx="862">
                  <c:v>415.4</c:v>
                </c:pt>
                <c:pt idx="863">
                  <c:v>416.5</c:v>
                </c:pt>
                <c:pt idx="864">
                  <c:v>417.5</c:v>
                </c:pt>
                <c:pt idx="865">
                  <c:v>418.5</c:v>
                </c:pt>
                <c:pt idx="866">
                  <c:v>419.5</c:v>
                </c:pt>
                <c:pt idx="867">
                  <c:v>420.5</c:v>
                </c:pt>
                <c:pt idx="868">
                  <c:v>421.5</c:v>
                </c:pt>
                <c:pt idx="869">
                  <c:v>422.4</c:v>
                </c:pt>
                <c:pt idx="870">
                  <c:v>423.4</c:v>
                </c:pt>
                <c:pt idx="871">
                  <c:v>424.3</c:v>
                </c:pt>
                <c:pt idx="872">
                  <c:v>425.3</c:v>
                </c:pt>
                <c:pt idx="873">
                  <c:v>426.2</c:v>
                </c:pt>
                <c:pt idx="874">
                  <c:v>427.1</c:v>
                </c:pt>
                <c:pt idx="875">
                  <c:v>428.1</c:v>
                </c:pt>
                <c:pt idx="876">
                  <c:v>429</c:v>
                </c:pt>
                <c:pt idx="877">
                  <c:v>429.9</c:v>
                </c:pt>
                <c:pt idx="878">
                  <c:v>430.8</c:v>
                </c:pt>
                <c:pt idx="879">
                  <c:v>431.6</c:v>
                </c:pt>
                <c:pt idx="880">
                  <c:v>432.5</c:v>
                </c:pt>
                <c:pt idx="881">
                  <c:v>433.4</c:v>
                </c:pt>
                <c:pt idx="882">
                  <c:v>434.2</c:v>
                </c:pt>
                <c:pt idx="883">
                  <c:v>435</c:v>
                </c:pt>
                <c:pt idx="884">
                  <c:v>435.9</c:v>
                </c:pt>
                <c:pt idx="885">
                  <c:v>436.7</c:v>
                </c:pt>
                <c:pt idx="886">
                  <c:v>437.5</c:v>
                </c:pt>
                <c:pt idx="887">
                  <c:v>438.3</c:v>
                </c:pt>
                <c:pt idx="888">
                  <c:v>439.1</c:v>
                </c:pt>
                <c:pt idx="889">
                  <c:v>439.8</c:v>
                </c:pt>
                <c:pt idx="890">
                  <c:v>440.6</c:v>
                </c:pt>
                <c:pt idx="891">
                  <c:v>441.3</c:v>
                </c:pt>
                <c:pt idx="892">
                  <c:v>442.1</c:v>
                </c:pt>
                <c:pt idx="893">
                  <c:v>442.8</c:v>
                </c:pt>
                <c:pt idx="894">
                  <c:v>443.5</c:v>
                </c:pt>
                <c:pt idx="895">
                  <c:v>444.2</c:v>
                </c:pt>
                <c:pt idx="896">
                  <c:v>444.9</c:v>
                </c:pt>
                <c:pt idx="897">
                  <c:v>445.6</c:v>
                </c:pt>
                <c:pt idx="898">
                  <c:v>446.3</c:v>
                </c:pt>
                <c:pt idx="899">
                  <c:v>446.9</c:v>
                </c:pt>
                <c:pt idx="900">
                  <c:v>447.6</c:v>
                </c:pt>
                <c:pt idx="901">
                  <c:v>448.2</c:v>
                </c:pt>
                <c:pt idx="902">
                  <c:v>448.8</c:v>
                </c:pt>
                <c:pt idx="903">
                  <c:v>449.4</c:v>
                </c:pt>
                <c:pt idx="904">
                  <c:v>450</c:v>
                </c:pt>
                <c:pt idx="905">
                  <c:v>450.6</c:v>
                </c:pt>
                <c:pt idx="906">
                  <c:v>451.2</c:v>
                </c:pt>
                <c:pt idx="907">
                  <c:v>451.7</c:v>
                </c:pt>
                <c:pt idx="908">
                  <c:v>452.3</c:v>
                </c:pt>
                <c:pt idx="909">
                  <c:v>452.8</c:v>
                </c:pt>
                <c:pt idx="910">
                  <c:v>453.3</c:v>
                </c:pt>
                <c:pt idx="911">
                  <c:v>453.9</c:v>
                </c:pt>
                <c:pt idx="912">
                  <c:v>454.4</c:v>
                </c:pt>
                <c:pt idx="913">
                  <c:v>454.8</c:v>
                </c:pt>
                <c:pt idx="914">
                  <c:v>455.3</c:v>
                </c:pt>
                <c:pt idx="915">
                  <c:v>455.8</c:v>
                </c:pt>
                <c:pt idx="916">
                  <c:v>456.3</c:v>
                </c:pt>
                <c:pt idx="917">
                  <c:v>456.7</c:v>
                </c:pt>
                <c:pt idx="918">
                  <c:v>457.1</c:v>
                </c:pt>
                <c:pt idx="919">
                  <c:v>457.6</c:v>
                </c:pt>
                <c:pt idx="920">
                  <c:v>458</c:v>
                </c:pt>
                <c:pt idx="921">
                  <c:v>458.4</c:v>
                </c:pt>
                <c:pt idx="922">
                  <c:v>458.8</c:v>
                </c:pt>
                <c:pt idx="923">
                  <c:v>459.1</c:v>
                </c:pt>
                <c:pt idx="924">
                  <c:v>459.5</c:v>
                </c:pt>
                <c:pt idx="925">
                  <c:v>459.9</c:v>
                </c:pt>
                <c:pt idx="926">
                  <c:v>460.2</c:v>
                </c:pt>
                <c:pt idx="927">
                  <c:v>460.6</c:v>
                </c:pt>
                <c:pt idx="928">
                  <c:v>460.9</c:v>
                </c:pt>
                <c:pt idx="929">
                  <c:v>461.2</c:v>
                </c:pt>
                <c:pt idx="930">
                  <c:v>461.5</c:v>
                </c:pt>
                <c:pt idx="931">
                  <c:v>461.8</c:v>
                </c:pt>
                <c:pt idx="932">
                  <c:v>462.1</c:v>
                </c:pt>
                <c:pt idx="933">
                  <c:v>462.4</c:v>
                </c:pt>
                <c:pt idx="934">
                  <c:v>462.7</c:v>
                </c:pt>
                <c:pt idx="935">
                  <c:v>462.9</c:v>
                </c:pt>
                <c:pt idx="936">
                  <c:v>463.2</c:v>
                </c:pt>
                <c:pt idx="937">
                  <c:v>463.5</c:v>
                </c:pt>
                <c:pt idx="938">
                  <c:v>463.7</c:v>
                </c:pt>
                <c:pt idx="939">
                  <c:v>463.9</c:v>
                </c:pt>
                <c:pt idx="940">
                  <c:v>464.2</c:v>
                </c:pt>
                <c:pt idx="941">
                  <c:v>464.4</c:v>
                </c:pt>
                <c:pt idx="942">
                  <c:v>464.6</c:v>
                </c:pt>
                <c:pt idx="943">
                  <c:v>464.8</c:v>
                </c:pt>
                <c:pt idx="944">
                  <c:v>465</c:v>
                </c:pt>
                <c:pt idx="945">
                  <c:v>465.2</c:v>
                </c:pt>
                <c:pt idx="946">
                  <c:v>465.4</c:v>
                </c:pt>
                <c:pt idx="947">
                  <c:v>465.6</c:v>
                </c:pt>
                <c:pt idx="948">
                  <c:v>465.8</c:v>
                </c:pt>
                <c:pt idx="949">
                  <c:v>466</c:v>
                </c:pt>
                <c:pt idx="950">
                  <c:v>466.2</c:v>
                </c:pt>
                <c:pt idx="951">
                  <c:v>466.4</c:v>
                </c:pt>
                <c:pt idx="952">
                  <c:v>466.5</c:v>
                </c:pt>
                <c:pt idx="953">
                  <c:v>466.7</c:v>
                </c:pt>
                <c:pt idx="954">
                  <c:v>466.9</c:v>
                </c:pt>
                <c:pt idx="955">
                  <c:v>467</c:v>
                </c:pt>
                <c:pt idx="956">
                  <c:v>467.2</c:v>
                </c:pt>
                <c:pt idx="957">
                  <c:v>467.3</c:v>
                </c:pt>
                <c:pt idx="958">
                  <c:v>467.5</c:v>
                </c:pt>
                <c:pt idx="959">
                  <c:v>467.6</c:v>
                </c:pt>
                <c:pt idx="960">
                  <c:v>467.8</c:v>
                </c:pt>
                <c:pt idx="961">
                  <c:v>467.9</c:v>
                </c:pt>
                <c:pt idx="962">
                  <c:v>468</c:v>
                </c:pt>
                <c:pt idx="963">
                  <c:v>468.2</c:v>
                </c:pt>
                <c:pt idx="964">
                  <c:v>468.3</c:v>
                </c:pt>
                <c:pt idx="965">
                  <c:v>468.4</c:v>
                </c:pt>
                <c:pt idx="966">
                  <c:v>468.5</c:v>
                </c:pt>
                <c:pt idx="967">
                  <c:v>468.7</c:v>
                </c:pt>
                <c:pt idx="968">
                  <c:v>468.8</c:v>
                </c:pt>
                <c:pt idx="969">
                  <c:v>468.9</c:v>
                </c:pt>
                <c:pt idx="970">
                  <c:v>469</c:v>
                </c:pt>
                <c:pt idx="971">
                  <c:v>469.1</c:v>
                </c:pt>
                <c:pt idx="972">
                  <c:v>469.3</c:v>
                </c:pt>
                <c:pt idx="973">
                  <c:v>469.4</c:v>
                </c:pt>
                <c:pt idx="974">
                  <c:v>469.5</c:v>
                </c:pt>
                <c:pt idx="975">
                  <c:v>469.6</c:v>
                </c:pt>
                <c:pt idx="976">
                  <c:v>469.7</c:v>
                </c:pt>
                <c:pt idx="977">
                  <c:v>469.8</c:v>
                </c:pt>
                <c:pt idx="978">
                  <c:v>469.9</c:v>
                </c:pt>
                <c:pt idx="979">
                  <c:v>470</c:v>
                </c:pt>
                <c:pt idx="980">
                  <c:v>470.1</c:v>
                </c:pt>
                <c:pt idx="981">
                  <c:v>470.2</c:v>
                </c:pt>
                <c:pt idx="982">
                  <c:v>470.3</c:v>
                </c:pt>
                <c:pt idx="983">
                  <c:v>470.4</c:v>
                </c:pt>
                <c:pt idx="984">
                  <c:v>470.5</c:v>
                </c:pt>
                <c:pt idx="985">
                  <c:v>470.6</c:v>
                </c:pt>
                <c:pt idx="986">
                  <c:v>470.7</c:v>
                </c:pt>
                <c:pt idx="987">
                  <c:v>470.7</c:v>
                </c:pt>
                <c:pt idx="988">
                  <c:v>470.8</c:v>
                </c:pt>
                <c:pt idx="989">
                  <c:v>470.9</c:v>
                </c:pt>
                <c:pt idx="990">
                  <c:v>471</c:v>
                </c:pt>
                <c:pt idx="991">
                  <c:v>471.1</c:v>
                </c:pt>
                <c:pt idx="992">
                  <c:v>471.2</c:v>
                </c:pt>
                <c:pt idx="993">
                  <c:v>471.2</c:v>
                </c:pt>
                <c:pt idx="994">
                  <c:v>471.3</c:v>
                </c:pt>
                <c:pt idx="995">
                  <c:v>471.4</c:v>
                </c:pt>
                <c:pt idx="996">
                  <c:v>471.5</c:v>
                </c:pt>
                <c:pt idx="997">
                  <c:v>471.5</c:v>
                </c:pt>
                <c:pt idx="998">
                  <c:v>471.6</c:v>
                </c:pt>
                <c:pt idx="999">
                  <c:v>471.6</c:v>
                </c:pt>
                <c:pt idx="1000">
                  <c:v>471.7</c:v>
                </c:pt>
                <c:pt idx="1001">
                  <c:v>471.7</c:v>
                </c:pt>
                <c:pt idx="1002">
                  <c:v>471.8</c:v>
                </c:pt>
                <c:pt idx="1003">
                  <c:v>471.8</c:v>
                </c:pt>
                <c:pt idx="1004">
                  <c:v>471.9</c:v>
                </c:pt>
                <c:pt idx="1005">
                  <c:v>471.9</c:v>
                </c:pt>
                <c:pt idx="1006">
                  <c:v>471.9</c:v>
                </c:pt>
                <c:pt idx="1007">
                  <c:v>472</c:v>
                </c:pt>
                <c:pt idx="1008">
                  <c:v>472</c:v>
                </c:pt>
                <c:pt idx="1009">
                  <c:v>472</c:v>
                </c:pt>
                <c:pt idx="1010">
                  <c:v>472</c:v>
                </c:pt>
                <c:pt idx="1011">
                  <c:v>472</c:v>
                </c:pt>
                <c:pt idx="1012">
                  <c:v>472</c:v>
                </c:pt>
                <c:pt idx="1013">
                  <c:v>472</c:v>
                </c:pt>
                <c:pt idx="1014">
                  <c:v>472</c:v>
                </c:pt>
                <c:pt idx="1015">
                  <c:v>472</c:v>
                </c:pt>
                <c:pt idx="1016">
                  <c:v>472</c:v>
                </c:pt>
                <c:pt idx="1017">
                  <c:v>472</c:v>
                </c:pt>
                <c:pt idx="1018">
                  <c:v>472</c:v>
                </c:pt>
                <c:pt idx="1019">
                  <c:v>472</c:v>
                </c:pt>
                <c:pt idx="1020">
                  <c:v>471.9</c:v>
                </c:pt>
                <c:pt idx="1021">
                  <c:v>471.9</c:v>
                </c:pt>
                <c:pt idx="1022">
                  <c:v>471.9</c:v>
                </c:pt>
                <c:pt idx="1023">
                  <c:v>471.8</c:v>
                </c:pt>
                <c:pt idx="1024">
                  <c:v>471.8</c:v>
                </c:pt>
                <c:pt idx="1025">
                  <c:v>471.7</c:v>
                </c:pt>
                <c:pt idx="1026">
                  <c:v>471.7</c:v>
                </c:pt>
                <c:pt idx="1027">
                  <c:v>471.6</c:v>
                </c:pt>
                <c:pt idx="1028">
                  <c:v>471.5</c:v>
                </c:pt>
                <c:pt idx="1029">
                  <c:v>471.5</c:v>
                </c:pt>
                <c:pt idx="1030">
                  <c:v>471.4</c:v>
                </c:pt>
                <c:pt idx="1031">
                  <c:v>471.3</c:v>
                </c:pt>
                <c:pt idx="1032">
                  <c:v>471.2</c:v>
                </c:pt>
                <c:pt idx="1033">
                  <c:v>471.1</c:v>
                </c:pt>
                <c:pt idx="1034">
                  <c:v>471</c:v>
                </c:pt>
                <c:pt idx="1035">
                  <c:v>470.9</c:v>
                </c:pt>
                <c:pt idx="1036">
                  <c:v>470.8</c:v>
                </c:pt>
                <c:pt idx="1037">
                  <c:v>470.7</c:v>
                </c:pt>
                <c:pt idx="1038">
                  <c:v>470.5</c:v>
                </c:pt>
                <c:pt idx="1039">
                  <c:v>470.4</c:v>
                </c:pt>
                <c:pt idx="1040">
                  <c:v>470.2</c:v>
                </c:pt>
                <c:pt idx="1041">
                  <c:v>470.1</c:v>
                </c:pt>
                <c:pt idx="1042">
                  <c:v>469.9</c:v>
                </c:pt>
                <c:pt idx="1043">
                  <c:v>469.8</c:v>
                </c:pt>
                <c:pt idx="1044">
                  <c:v>469.6</c:v>
                </c:pt>
                <c:pt idx="1045">
                  <c:v>469.4</c:v>
                </c:pt>
                <c:pt idx="1046">
                  <c:v>469.2</c:v>
                </c:pt>
                <c:pt idx="1047">
                  <c:v>469</c:v>
                </c:pt>
                <c:pt idx="1048">
                  <c:v>468.8</c:v>
                </c:pt>
                <c:pt idx="1049">
                  <c:v>468.6</c:v>
                </c:pt>
                <c:pt idx="1050">
                  <c:v>468.4</c:v>
                </c:pt>
                <c:pt idx="1051">
                  <c:v>468.2</c:v>
                </c:pt>
                <c:pt idx="1052">
                  <c:v>468</c:v>
                </c:pt>
                <c:pt idx="1053">
                  <c:v>467.8</c:v>
                </c:pt>
                <c:pt idx="1054">
                  <c:v>467.6</c:v>
                </c:pt>
                <c:pt idx="1055">
                  <c:v>467.4</c:v>
                </c:pt>
                <c:pt idx="1056">
                  <c:v>467.1</c:v>
                </c:pt>
                <c:pt idx="1057">
                  <c:v>466.9</c:v>
                </c:pt>
                <c:pt idx="1058">
                  <c:v>466.7</c:v>
                </c:pt>
                <c:pt idx="1059">
                  <c:v>466.4</c:v>
                </c:pt>
                <c:pt idx="1060">
                  <c:v>466.2</c:v>
                </c:pt>
                <c:pt idx="1061">
                  <c:v>465.9</c:v>
                </c:pt>
                <c:pt idx="1062">
                  <c:v>465.7</c:v>
                </c:pt>
                <c:pt idx="1063">
                  <c:v>465.4</c:v>
                </c:pt>
                <c:pt idx="1064">
                  <c:v>465.2</c:v>
                </c:pt>
                <c:pt idx="1065">
                  <c:v>464.9</c:v>
                </c:pt>
                <c:pt idx="1066">
                  <c:v>464.6</c:v>
                </c:pt>
                <c:pt idx="1067">
                  <c:v>464.3</c:v>
                </c:pt>
                <c:pt idx="1068">
                  <c:v>464</c:v>
                </c:pt>
                <c:pt idx="1069">
                  <c:v>463.8</c:v>
                </c:pt>
                <c:pt idx="1070">
                  <c:v>463.5</c:v>
                </c:pt>
                <c:pt idx="1071">
                  <c:v>463.2</c:v>
                </c:pt>
                <c:pt idx="1072">
                  <c:v>462.9</c:v>
                </c:pt>
                <c:pt idx="1073">
                  <c:v>462.6</c:v>
                </c:pt>
                <c:pt idx="1074">
                  <c:v>462.3</c:v>
                </c:pt>
                <c:pt idx="1075">
                  <c:v>462</c:v>
                </c:pt>
                <c:pt idx="1076">
                  <c:v>461.7</c:v>
                </c:pt>
                <c:pt idx="1077">
                  <c:v>461.4</c:v>
                </c:pt>
                <c:pt idx="1078">
                  <c:v>461</c:v>
                </c:pt>
                <c:pt idx="1079">
                  <c:v>460.7</c:v>
                </c:pt>
                <c:pt idx="1080">
                  <c:v>460.4</c:v>
                </c:pt>
                <c:pt idx="1081">
                  <c:v>460.1</c:v>
                </c:pt>
                <c:pt idx="1082">
                  <c:v>459.7</c:v>
                </c:pt>
                <c:pt idx="1083">
                  <c:v>459.4</c:v>
                </c:pt>
                <c:pt idx="1084">
                  <c:v>459.1</c:v>
                </c:pt>
                <c:pt idx="1085">
                  <c:v>458.7</c:v>
                </c:pt>
                <c:pt idx="1086">
                  <c:v>458.4</c:v>
                </c:pt>
                <c:pt idx="1087">
                  <c:v>458</c:v>
                </c:pt>
                <c:pt idx="1088">
                  <c:v>457.7</c:v>
                </c:pt>
                <c:pt idx="1089">
                  <c:v>457.3</c:v>
                </c:pt>
                <c:pt idx="1090">
                  <c:v>457</c:v>
                </c:pt>
                <c:pt idx="1091">
                  <c:v>456.6</c:v>
                </c:pt>
                <c:pt idx="1092">
                  <c:v>456.3</c:v>
                </c:pt>
                <c:pt idx="1093">
                  <c:v>455.9</c:v>
                </c:pt>
                <c:pt idx="1094">
                  <c:v>455.6</c:v>
                </c:pt>
                <c:pt idx="1095">
                  <c:v>455.2</c:v>
                </c:pt>
                <c:pt idx="1096">
                  <c:v>454.9</c:v>
                </c:pt>
                <c:pt idx="1097">
                  <c:v>454.5</c:v>
                </c:pt>
                <c:pt idx="1098">
                  <c:v>454.1</c:v>
                </c:pt>
                <c:pt idx="1099">
                  <c:v>453.8</c:v>
                </c:pt>
                <c:pt idx="1100">
                  <c:v>453.4</c:v>
                </c:pt>
                <c:pt idx="1101">
                  <c:v>453</c:v>
                </c:pt>
                <c:pt idx="1102">
                  <c:v>452.6</c:v>
                </c:pt>
                <c:pt idx="1103">
                  <c:v>452.2</c:v>
                </c:pt>
                <c:pt idx="1104">
                  <c:v>451.8</c:v>
                </c:pt>
                <c:pt idx="1105">
                  <c:v>451.4</c:v>
                </c:pt>
                <c:pt idx="1106">
                  <c:v>451</c:v>
                </c:pt>
                <c:pt idx="1107">
                  <c:v>450.6</c:v>
                </c:pt>
                <c:pt idx="1108">
                  <c:v>450.2</c:v>
                </c:pt>
                <c:pt idx="1109">
                  <c:v>449.8</c:v>
                </c:pt>
                <c:pt idx="1110">
                  <c:v>449.4</c:v>
                </c:pt>
                <c:pt idx="1111">
                  <c:v>448.9</c:v>
                </c:pt>
                <c:pt idx="1112">
                  <c:v>448.5</c:v>
                </c:pt>
                <c:pt idx="1113">
                  <c:v>448.1</c:v>
                </c:pt>
                <c:pt idx="1114">
                  <c:v>447.7</c:v>
                </c:pt>
                <c:pt idx="1115">
                  <c:v>447.2</c:v>
                </c:pt>
                <c:pt idx="1116">
                  <c:v>446.8</c:v>
                </c:pt>
                <c:pt idx="1117">
                  <c:v>446.3</c:v>
                </c:pt>
                <c:pt idx="1118">
                  <c:v>445.9</c:v>
                </c:pt>
                <c:pt idx="1119">
                  <c:v>445.4</c:v>
                </c:pt>
                <c:pt idx="1120">
                  <c:v>445</c:v>
                </c:pt>
                <c:pt idx="1121">
                  <c:v>444.5</c:v>
                </c:pt>
                <c:pt idx="1122">
                  <c:v>444</c:v>
                </c:pt>
                <c:pt idx="1123">
                  <c:v>443.6</c:v>
                </c:pt>
                <c:pt idx="1124">
                  <c:v>443.1</c:v>
                </c:pt>
                <c:pt idx="1125">
                  <c:v>442.6</c:v>
                </c:pt>
                <c:pt idx="1126">
                  <c:v>442.1</c:v>
                </c:pt>
                <c:pt idx="1127">
                  <c:v>441.6</c:v>
                </c:pt>
                <c:pt idx="1128">
                  <c:v>441.1</c:v>
                </c:pt>
                <c:pt idx="1129">
                  <c:v>440.6</c:v>
                </c:pt>
                <c:pt idx="1130">
                  <c:v>440.1</c:v>
                </c:pt>
                <c:pt idx="1131">
                  <c:v>439.6</c:v>
                </c:pt>
                <c:pt idx="1132">
                  <c:v>439.1</c:v>
                </c:pt>
                <c:pt idx="1133">
                  <c:v>438.6</c:v>
                </c:pt>
                <c:pt idx="1134">
                  <c:v>438.1</c:v>
                </c:pt>
                <c:pt idx="1135">
                  <c:v>437.5</c:v>
                </c:pt>
                <c:pt idx="1136">
                  <c:v>437</c:v>
                </c:pt>
                <c:pt idx="1137">
                  <c:v>436.5</c:v>
                </c:pt>
                <c:pt idx="1138">
                  <c:v>435.9</c:v>
                </c:pt>
                <c:pt idx="1139">
                  <c:v>435.4</c:v>
                </c:pt>
                <c:pt idx="1140">
                  <c:v>434.8</c:v>
                </c:pt>
                <c:pt idx="1141">
                  <c:v>434.3</c:v>
                </c:pt>
                <c:pt idx="1142">
                  <c:v>433.7</c:v>
                </c:pt>
                <c:pt idx="1143">
                  <c:v>433.2</c:v>
                </c:pt>
                <c:pt idx="1144">
                  <c:v>432.6</c:v>
                </c:pt>
                <c:pt idx="1145">
                  <c:v>432</c:v>
                </c:pt>
                <c:pt idx="1146">
                  <c:v>431.5</c:v>
                </c:pt>
                <c:pt idx="1147">
                  <c:v>430.9</c:v>
                </c:pt>
                <c:pt idx="1148">
                  <c:v>430.3</c:v>
                </c:pt>
                <c:pt idx="1149">
                  <c:v>429.8</c:v>
                </c:pt>
                <c:pt idx="1150">
                  <c:v>429.2</c:v>
                </c:pt>
                <c:pt idx="1151">
                  <c:v>428.6</c:v>
                </c:pt>
                <c:pt idx="1152">
                  <c:v>428</c:v>
                </c:pt>
                <c:pt idx="1153">
                  <c:v>427.5</c:v>
                </c:pt>
                <c:pt idx="1154">
                  <c:v>426.9</c:v>
                </c:pt>
                <c:pt idx="1155">
                  <c:v>426.3</c:v>
                </c:pt>
                <c:pt idx="1156">
                  <c:v>425.7</c:v>
                </c:pt>
                <c:pt idx="1157">
                  <c:v>425.2</c:v>
                </c:pt>
                <c:pt idx="1158">
                  <c:v>424.6</c:v>
                </c:pt>
                <c:pt idx="1159">
                  <c:v>424</c:v>
                </c:pt>
                <c:pt idx="1160">
                  <c:v>423.4</c:v>
                </c:pt>
                <c:pt idx="1161">
                  <c:v>422.8</c:v>
                </c:pt>
                <c:pt idx="1162">
                  <c:v>422.2</c:v>
                </c:pt>
                <c:pt idx="1163">
                  <c:v>421.7</c:v>
                </c:pt>
                <c:pt idx="1164">
                  <c:v>421.1</c:v>
                </c:pt>
                <c:pt idx="1165">
                  <c:v>420.5</c:v>
                </c:pt>
                <c:pt idx="1166">
                  <c:v>419.9</c:v>
                </c:pt>
                <c:pt idx="1167">
                  <c:v>419.3</c:v>
                </c:pt>
                <c:pt idx="1168">
                  <c:v>418.7</c:v>
                </c:pt>
                <c:pt idx="1169">
                  <c:v>418.1</c:v>
                </c:pt>
                <c:pt idx="1170">
                  <c:v>417.5</c:v>
                </c:pt>
                <c:pt idx="1171">
                  <c:v>416.9</c:v>
                </c:pt>
                <c:pt idx="1172">
                  <c:v>416.4</c:v>
                </c:pt>
                <c:pt idx="1173">
                  <c:v>415.8</c:v>
                </c:pt>
                <c:pt idx="1174">
                  <c:v>415.2</c:v>
                </c:pt>
                <c:pt idx="1175">
                  <c:v>414.6</c:v>
                </c:pt>
                <c:pt idx="1176">
                  <c:v>414</c:v>
                </c:pt>
                <c:pt idx="1177">
                  <c:v>413.4</c:v>
                </c:pt>
                <c:pt idx="1178">
                  <c:v>412.8</c:v>
                </c:pt>
                <c:pt idx="1179">
                  <c:v>412.3</c:v>
                </c:pt>
                <c:pt idx="1180">
                  <c:v>411.7</c:v>
                </c:pt>
                <c:pt idx="1181">
                  <c:v>411.1</c:v>
                </c:pt>
                <c:pt idx="1182">
                  <c:v>410.5</c:v>
                </c:pt>
                <c:pt idx="1183">
                  <c:v>409.9</c:v>
                </c:pt>
                <c:pt idx="1184">
                  <c:v>409.4</c:v>
                </c:pt>
                <c:pt idx="1185">
                  <c:v>408.8</c:v>
                </c:pt>
                <c:pt idx="1186">
                  <c:v>408.2</c:v>
                </c:pt>
                <c:pt idx="1187">
                  <c:v>407.6</c:v>
                </c:pt>
                <c:pt idx="1188">
                  <c:v>407</c:v>
                </c:pt>
                <c:pt idx="1189">
                  <c:v>406.5</c:v>
                </c:pt>
                <c:pt idx="1190">
                  <c:v>405.9</c:v>
                </c:pt>
                <c:pt idx="1191">
                  <c:v>405.3</c:v>
                </c:pt>
                <c:pt idx="1192">
                  <c:v>404.7</c:v>
                </c:pt>
                <c:pt idx="1193">
                  <c:v>404.2</c:v>
                </c:pt>
                <c:pt idx="1194">
                  <c:v>403.6</c:v>
                </c:pt>
                <c:pt idx="1195">
                  <c:v>403</c:v>
                </c:pt>
                <c:pt idx="1196">
                  <c:v>402.4</c:v>
                </c:pt>
                <c:pt idx="1197">
                  <c:v>401.9</c:v>
                </c:pt>
                <c:pt idx="1198">
                  <c:v>401.3</c:v>
                </c:pt>
                <c:pt idx="1199">
                  <c:v>400.7</c:v>
                </c:pt>
                <c:pt idx="1200">
                  <c:v>400.1</c:v>
                </c:pt>
                <c:pt idx="1201">
                  <c:v>399.5</c:v>
                </c:pt>
                <c:pt idx="1202">
                  <c:v>399</c:v>
                </c:pt>
                <c:pt idx="1203">
                  <c:v>398.4</c:v>
                </c:pt>
                <c:pt idx="1204">
                  <c:v>397.8</c:v>
                </c:pt>
                <c:pt idx="1205">
                  <c:v>397.2</c:v>
                </c:pt>
                <c:pt idx="1206">
                  <c:v>396.7</c:v>
                </c:pt>
                <c:pt idx="1207">
                  <c:v>396.1</c:v>
                </c:pt>
                <c:pt idx="1208">
                  <c:v>395.5</c:v>
                </c:pt>
                <c:pt idx="1209">
                  <c:v>394.9</c:v>
                </c:pt>
                <c:pt idx="1210">
                  <c:v>394.3</c:v>
                </c:pt>
                <c:pt idx="1211">
                  <c:v>393.8</c:v>
                </c:pt>
                <c:pt idx="1212">
                  <c:v>393.2</c:v>
                </c:pt>
                <c:pt idx="1213">
                  <c:v>392.6</c:v>
                </c:pt>
                <c:pt idx="1214">
                  <c:v>392</c:v>
                </c:pt>
                <c:pt idx="1215">
                  <c:v>391.5</c:v>
                </c:pt>
                <c:pt idx="1216">
                  <c:v>390.9</c:v>
                </c:pt>
                <c:pt idx="1217">
                  <c:v>390.3</c:v>
                </c:pt>
                <c:pt idx="1218">
                  <c:v>389.7</c:v>
                </c:pt>
                <c:pt idx="1219">
                  <c:v>389.2</c:v>
                </c:pt>
                <c:pt idx="1220">
                  <c:v>388.6</c:v>
                </c:pt>
                <c:pt idx="1221">
                  <c:v>388</c:v>
                </c:pt>
                <c:pt idx="1222">
                  <c:v>387.4</c:v>
                </c:pt>
                <c:pt idx="1223">
                  <c:v>386.9</c:v>
                </c:pt>
                <c:pt idx="1224">
                  <c:v>386.3</c:v>
                </c:pt>
                <c:pt idx="1225">
                  <c:v>385.7</c:v>
                </c:pt>
                <c:pt idx="1226">
                  <c:v>385.1</c:v>
                </c:pt>
                <c:pt idx="1227">
                  <c:v>384.6</c:v>
                </c:pt>
                <c:pt idx="1228">
                  <c:v>384</c:v>
                </c:pt>
                <c:pt idx="1229">
                  <c:v>383.4</c:v>
                </c:pt>
                <c:pt idx="1230">
                  <c:v>382.9</c:v>
                </c:pt>
                <c:pt idx="1231">
                  <c:v>382.3</c:v>
                </c:pt>
                <c:pt idx="1232">
                  <c:v>381.7</c:v>
                </c:pt>
                <c:pt idx="1233">
                  <c:v>381.1</c:v>
                </c:pt>
                <c:pt idx="1234">
                  <c:v>380.6</c:v>
                </c:pt>
                <c:pt idx="1235">
                  <c:v>380</c:v>
                </c:pt>
                <c:pt idx="1236">
                  <c:v>379.4</c:v>
                </c:pt>
                <c:pt idx="1237">
                  <c:v>378.8</c:v>
                </c:pt>
                <c:pt idx="1238">
                  <c:v>378.2</c:v>
                </c:pt>
                <c:pt idx="1239">
                  <c:v>377.7</c:v>
                </c:pt>
                <c:pt idx="1240">
                  <c:v>377.1</c:v>
                </c:pt>
                <c:pt idx="1241">
                  <c:v>376.5</c:v>
                </c:pt>
                <c:pt idx="1242">
                  <c:v>375.9</c:v>
                </c:pt>
                <c:pt idx="1243">
                  <c:v>375.3</c:v>
                </c:pt>
                <c:pt idx="1244">
                  <c:v>374.8</c:v>
                </c:pt>
                <c:pt idx="1245">
                  <c:v>374.2</c:v>
                </c:pt>
                <c:pt idx="1246">
                  <c:v>373.6</c:v>
                </c:pt>
                <c:pt idx="1247">
                  <c:v>373</c:v>
                </c:pt>
                <c:pt idx="1248">
                  <c:v>372.4</c:v>
                </c:pt>
                <c:pt idx="1249">
                  <c:v>371.8</c:v>
                </c:pt>
                <c:pt idx="1250">
                  <c:v>371.2</c:v>
                </c:pt>
                <c:pt idx="1251">
                  <c:v>370.6</c:v>
                </c:pt>
                <c:pt idx="1252">
                  <c:v>370.1</c:v>
                </c:pt>
                <c:pt idx="1253">
                  <c:v>369.5</c:v>
                </c:pt>
                <c:pt idx="1254">
                  <c:v>368.9</c:v>
                </c:pt>
                <c:pt idx="1255">
                  <c:v>368.3</c:v>
                </c:pt>
                <c:pt idx="1256">
                  <c:v>367.7</c:v>
                </c:pt>
                <c:pt idx="1257">
                  <c:v>367.1</c:v>
                </c:pt>
                <c:pt idx="1258">
                  <c:v>366.5</c:v>
                </c:pt>
                <c:pt idx="1259">
                  <c:v>365.9</c:v>
                </c:pt>
                <c:pt idx="1260">
                  <c:v>365.3</c:v>
                </c:pt>
                <c:pt idx="1261">
                  <c:v>364.7</c:v>
                </c:pt>
                <c:pt idx="1262">
                  <c:v>364.1</c:v>
                </c:pt>
                <c:pt idx="1263">
                  <c:v>363.5</c:v>
                </c:pt>
                <c:pt idx="1264">
                  <c:v>362.9</c:v>
                </c:pt>
                <c:pt idx="1265">
                  <c:v>362.3</c:v>
                </c:pt>
                <c:pt idx="1266">
                  <c:v>361.7</c:v>
                </c:pt>
                <c:pt idx="1267">
                  <c:v>361.1</c:v>
                </c:pt>
                <c:pt idx="1268">
                  <c:v>360.4</c:v>
                </c:pt>
                <c:pt idx="1269">
                  <c:v>359.8</c:v>
                </c:pt>
                <c:pt idx="1270">
                  <c:v>359.2</c:v>
                </c:pt>
                <c:pt idx="1271">
                  <c:v>358.6</c:v>
                </c:pt>
                <c:pt idx="1272">
                  <c:v>357.9</c:v>
                </c:pt>
                <c:pt idx="1273">
                  <c:v>357.3</c:v>
                </c:pt>
                <c:pt idx="1274">
                  <c:v>356.7</c:v>
                </c:pt>
                <c:pt idx="1275">
                  <c:v>356</c:v>
                </c:pt>
                <c:pt idx="1276">
                  <c:v>355.4</c:v>
                </c:pt>
                <c:pt idx="1277">
                  <c:v>354.7</c:v>
                </c:pt>
                <c:pt idx="1278">
                  <c:v>354.1</c:v>
                </c:pt>
                <c:pt idx="1279">
                  <c:v>353.4</c:v>
                </c:pt>
                <c:pt idx="1280">
                  <c:v>352.7</c:v>
                </c:pt>
                <c:pt idx="1281">
                  <c:v>352.1</c:v>
                </c:pt>
                <c:pt idx="1282">
                  <c:v>351.4</c:v>
                </c:pt>
                <c:pt idx="1283">
                  <c:v>350.8</c:v>
                </c:pt>
                <c:pt idx="1284">
                  <c:v>350.1</c:v>
                </c:pt>
                <c:pt idx="1285">
                  <c:v>349.4</c:v>
                </c:pt>
                <c:pt idx="1286">
                  <c:v>348.7</c:v>
                </c:pt>
                <c:pt idx="1287">
                  <c:v>348</c:v>
                </c:pt>
                <c:pt idx="1288">
                  <c:v>347.4</c:v>
                </c:pt>
                <c:pt idx="1289">
                  <c:v>346.7</c:v>
                </c:pt>
                <c:pt idx="1290">
                  <c:v>346</c:v>
                </c:pt>
                <c:pt idx="1291">
                  <c:v>345.3</c:v>
                </c:pt>
                <c:pt idx="1292">
                  <c:v>344.6</c:v>
                </c:pt>
                <c:pt idx="1293">
                  <c:v>343.9</c:v>
                </c:pt>
                <c:pt idx="1294">
                  <c:v>343.2</c:v>
                </c:pt>
                <c:pt idx="1295">
                  <c:v>342.4</c:v>
                </c:pt>
                <c:pt idx="1296">
                  <c:v>341.7</c:v>
                </c:pt>
                <c:pt idx="1297">
                  <c:v>341</c:v>
                </c:pt>
                <c:pt idx="1298">
                  <c:v>340.3</c:v>
                </c:pt>
                <c:pt idx="1299">
                  <c:v>339.5</c:v>
                </c:pt>
                <c:pt idx="1300">
                  <c:v>338.8</c:v>
                </c:pt>
                <c:pt idx="1301">
                  <c:v>338.1</c:v>
                </c:pt>
                <c:pt idx="1302">
                  <c:v>337.3</c:v>
                </c:pt>
                <c:pt idx="1303">
                  <c:v>336.6</c:v>
                </c:pt>
                <c:pt idx="1304">
                  <c:v>335.8</c:v>
                </c:pt>
                <c:pt idx="1305">
                  <c:v>335.1</c:v>
                </c:pt>
                <c:pt idx="1306">
                  <c:v>334.3</c:v>
                </c:pt>
                <c:pt idx="1307">
                  <c:v>333.5</c:v>
                </c:pt>
                <c:pt idx="1308">
                  <c:v>332.8</c:v>
                </c:pt>
                <c:pt idx="1309">
                  <c:v>332</c:v>
                </c:pt>
                <c:pt idx="1310">
                  <c:v>331.2</c:v>
                </c:pt>
                <c:pt idx="1311">
                  <c:v>330.5</c:v>
                </c:pt>
                <c:pt idx="1312">
                  <c:v>329.7</c:v>
                </c:pt>
                <c:pt idx="1313">
                  <c:v>328.9</c:v>
                </c:pt>
                <c:pt idx="1314">
                  <c:v>328.1</c:v>
                </c:pt>
                <c:pt idx="1315">
                  <c:v>327.3</c:v>
                </c:pt>
                <c:pt idx="1316">
                  <c:v>326.60000000000002</c:v>
                </c:pt>
                <c:pt idx="1317">
                  <c:v>325.8</c:v>
                </c:pt>
                <c:pt idx="1318">
                  <c:v>325</c:v>
                </c:pt>
                <c:pt idx="1319">
                  <c:v>324.2</c:v>
                </c:pt>
                <c:pt idx="1320">
                  <c:v>323.39999999999992</c:v>
                </c:pt>
                <c:pt idx="1321">
                  <c:v>322.60000000000002</c:v>
                </c:pt>
                <c:pt idx="1322">
                  <c:v>321.8</c:v>
                </c:pt>
                <c:pt idx="1323">
                  <c:v>321</c:v>
                </c:pt>
                <c:pt idx="1324">
                  <c:v>320.2</c:v>
                </c:pt>
                <c:pt idx="1325">
                  <c:v>319.5</c:v>
                </c:pt>
                <c:pt idx="1326">
                  <c:v>318.7</c:v>
                </c:pt>
                <c:pt idx="1327">
                  <c:v>317.89999999999992</c:v>
                </c:pt>
                <c:pt idx="1328">
                  <c:v>317.10000000000002</c:v>
                </c:pt>
                <c:pt idx="1329">
                  <c:v>316.3</c:v>
                </c:pt>
                <c:pt idx="1330">
                  <c:v>315.5</c:v>
                </c:pt>
                <c:pt idx="1331">
                  <c:v>314.7</c:v>
                </c:pt>
                <c:pt idx="1332">
                  <c:v>313.89999999999992</c:v>
                </c:pt>
                <c:pt idx="1333">
                  <c:v>313.10000000000002</c:v>
                </c:pt>
                <c:pt idx="1334">
                  <c:v>312.3</c:v>
                </c:pt>
                <c:pt idx="1335">
                  <c:v>311.5</c:v>
                </c:pt>
                <c:pt idx="1336">
                  <c:v>310.7</c:v>
                </c:pt>
                <c:pt idx="1337">
                  <c:v>309.89999999999992</c:v>
                </c:pt>
                <c:pt idx="1338">
                  <c:v>309.10000000000002</c:v>
                </c:pt>
                <c:pt idx="1339">
                  <c:v>308.39999999999992</c:v>
                </c:pt>
                <c:pt idx="1340">
                  <c:v>307.60000000000002</c:v>
                </c:pt>
                <c:pt idx="1341">
                  <c:v>306.8</c:v>
                </c:pt>
                <c:pt idx="1342">
                  <c:v>306</c:v>
                </c:pt>
                <c:pt idx="1343">
                  <c:v>305.2</c:v>
                </c:pt>
                <c:pt idx="1344">
                  <c:v>304.39999999999992</c:v>
                </c:pt>
                <c:pt idx="1345">
                  <c:v>303.7</c:v>
                </c:pt>
                <c:pt idx="1346">
                  <c:v>302.89999999999992</c:v>
                </c:pt>
                <c:pt idx="1347">
                  <c:v>302.10000000000002</c:v>
                </c:pt>
                <c:pt idx="1348">
                  <c:v>301.39999999999992</c:v>
                </c:pt>
                <c:pt idx="1349">
                  <c:v>300.60000000000002</c:v>
                </c:pt>
                <c:pt idx="1350">
                  <c:v>299.8</c:v>
                </c:pt>
                <c:pt idx="1351">
                  <c:v>299.10000000000002</c:v>
                </c:pt>
                <c:pt idx="1352">
                  <c:v>298.3</c:v>
                </c:pt>
                <c:pt idx="1353">
                  <c:v>297.5</c:v>
                </c:pt>
                <c:pt idx="1354">
                  <c:v>296.8</c:v>
                </c:pt>
                <c:pt idx="1355">
                  <c:v>296</c:v>
                </c:pt>
                <c:pt idx="1356">
                  <c:v>295.3</c:v>
                </c:pt>
                <c:pt idx="1357">
                  <c:v>294.5</c:v>
                </c:pt>
                <c:pt idx="1358">
                  <c:v>293.8</c:v>
                </c:pt>
                <c:pt idx="1359">
                  <c:v>293</c:v>
                </c:pt>
                <c:pt idx="1360">
                  <c:v>292.3</c:v>
                </c:pt>
                <c:pt idx="1361">
                  <c:v>291.60000000000002</c:v>
                </c:pt>
                <c:pt idx="1362">
                  <c:v>290.8</c:v>
                </c:pt>
                <c:pt idx="1363">
                  <c:v>290.10000000000002</c:v>
                </c:pt>
                <c:pt idx="1364">
                  <c:v>289.3</c:v>
                </c:pt>
                <c:pt idx="1365">
                  <c:v>288.60000000000002</c:v>
                </c:pt>
                <c:pt idx="1366">
                  <c:v>287.89999999999992</c:v>
                </c:pt>
                <c:pt idx="1367">
                  <c:v>287.10000000000002</c:v>
                </c:pt>
                <c:pt idx="1368">
                  <c:v>286.39999999999992</c:v>
                </c:pt>
                <c:pt idx="1369">
                  <c:v>285.7</c:v>
                </c:pt>
                <c:pt idx="1370">
                  <c:v>284.89999999999992</c:v>
                </c:pt>
                <c:pt idx="1371">
                  <c:v>284.2</c:v>
                </c:pt>
                <c:pt idx="1372">
                  <c:v>283.5</c:v>
                </c:pt>
                <c:pt idx="1373">
                  <c:v>282.7</c:v>
                </c:pt>
                <c:pt idx="1374">
                  <c:v>282</c:v>
                </c:pt>
                <c:pt idx="1375">
                  <c:v>281.3</c:v>
                </c:pt>
                <c:pt idx="1376">
                  <c:v>280.5</c:v>
                </c:pt>
                <c:pt idx="1377">
                  <c:v>279.8</c:v>
                </c:pt>
                <c:pt idx="1378">
                  <c:v>279.10000000000002</c:v>
                </c:pt>
                <c:pt idx="1379">
                  <c:v>278.39999999999992</c:v>
                </c:pt>
                <c:pt idx="1380">
                  <c:v>277.60000000000002</c:v>
                </c:pt>
                <c:pt idx="1381">
                  <c:v>276.89999999999992</c:v>
                </c:pt>
                <c:pt idx="1382">
                  <c:v>276.2</c:v>
                </c:pt>
                <c:pt idx="1383">
                  <c:v>275.5</c:v>
                </c:pt>
                <c:pt idx="1384">
                  <c:v>274.7</c:v>
                </c:pt>
                <c:pt idx="1385">
                  <c:v>274</c:v>
                </c:pt>
                <c:pt idx="1386">
                  <c:v>273.3</c:v>
                </c:pt>
                <c:pt idx="1387">
                  <c:v>272.60000000000002</c:v>
                </c:pt>
                <c:pt idx="1388">
                  <c:v>271.8</c:v>
                </c:pt>
                <c:pt idx="1389">
                  <c:v>271.10000000000002</c:v>
                </c:pt>
                <c:pt idx="1390">
                  <c:v>270.3</c:v>
                </c:pt>
                <c:pt idx="1391">
                  <c:v>269.60000000000002</c:v>
                </c:pt>
                <c:pt idx="1392">
                  <c:v>268.89999999999992</c:v>
                </c:pt>
                <c:pt idx="1393">
                  <c:v>268.10000000000002</c:v>
                </c:pt>
                <c:pt idx="1394">
                  <c:v>267.39999999999992</c:v>
                </c:pt>
                <c:pt idx="1395">
                  <c:v>266.60000000000002</c:v>
                </c:pt>
                <c:pt idx="1396">
                  <c:v>265.89999999999992</c:v>
                </c:pt>
                <c:pt idx="1397">
                  <c:v>265.10000000000002</c:v>
                </c:pt>
                <c:pt idx="1398">
                  <c:v>264.39999999999992</c:v>
                </c:pt>
                <c:pt idx="1399">
                  <c:v>263.60000000000002</c:v>
                </c:pt>
                <c:pt idx="1400">
                  <c:v>262.89999999999992</c:v>
                </c:pt>
                <c:pt idx="1401">
                  <c:v>262.10000000000002</c:v>
                </c:pt>
                <c:pt idx="1402">
                  <c:v>261.3</c:v>
                </c:pt>
                <c:pt idx="1403">
                  <c:v>260.60000000000002</c:v>
                </c:pt>
                <c:pt idx="1404">
                  <c:v>259.8</c:v>
                </c:pt>
                <c:pt idx="1405">
                  <c:v>259.10000000000002</c:v>
                </c:pt>
                <c:pt idx="1406">
                  <c:v>258.3</c:v>
                </c:pt>
                <c:pt idx="1407">
                  <c:v>257.60000000000002</c:v>
                </c:pt>
                <c:pt idx="1408">
                  <c:v>256.8</c:v>
                </c:pt>
                <c:pt idx="1409">
                  <c:v>256.10000000000002</c:v>
                </c:pt>
                <c:pt idx="1410">
                  <c:v>255.3</c:v>
                </c:pt>
                <c:pt idx="1411">
                  <c:v>254.6</c:v>
                </c:pt>
                <c:pt idx="1412">
                  <c:v>253.8</c:v>
                </c:pt>
                <c:pt idx="1413">
                  <c:v>253.1</c:v>
                </c:pt>
                <c:pt idx="1414">
                  <c:v>252.3</c:v>
                </c:pt>
                <c:pt idx="1415">
                  <c:v>251.6</c:v>
                </c:pt>
                <c:pt idx="1416">
                  <c:v>250.8</c:v>
                </c:pt>
                <c:pt idx="1417">
                  <c:v>250.1</c:v>
                </c:pt>
                <c:pt idx="1418">
                  <c:v>249.3</c:v>
                </c:pt>
                <c:pt idx="1419">
                  <c:v>248.6</c:v>
                </c:pt>
                <c:pt idx="1420">
                  <c:v>247.9</c:v>
                </c:pt>
                <c:pt idx="1421">
                  <c:v>247.1</c:v>
                </c:pt>
                <c:pt idx="1422">
                  <c:v>246.4</c:v>
                </c:pt>
                <c:pt idx="1423">
                  <c:v>245.7</c:v>
                </c:pt>
                <c:pt idx="1424">
                  <c:v>244.9</c:v>
                </c:pt>
                <c:pt idx="1425">
                  <c:v>244.2</c:v>
                </c:pt>
                <c:pt idx="1426">
                  <c:v>243.5</c:v>
                </c:pt>
                <c:pt idx="1427">
                  <c:v>242.8</c:v>
                </c:pt>
                <c:pt idx="1428">
                  <c:v>242.1</c:v>
                </c:pt>
                <c:pt idx="1429">
                  <c:v>241.4</c:v>
                </c:pt>
                <c:pt idx="1430">
                  <c:v>240.7</c:v>
                </c:pt>
                <c:pt idx="1431">
                  <c:v>240</c:v>
                </c:pt>
                <c:pt idx="1432">
                  <c:v>239.2</c:v>
                </c:pt>
                <c:pt idx="1433">
                  <c:v>238.6</c:v>
                </c:pt>
                <c:pt idx="1434">
                  <c:v>237.9</c:v>
                </c:pt>
                <c:pt idx="1435">
                  <c:v>237.2</c:v>
                </c:pt>
                <c:pt idx="1436">
                  <c:v>236.5</c:v>
                </c:pt>
                <c:pt idx="1437">
                  <c:v>235.8</c:v>
                </c:pt>
                <c:pt idx="1438">
                  <c:v>235.1</c:v>
                </c:pt>
                <c:pt idx="1439">
                  <c:v>234.5</c:v>
                </c:pt>
                <c:pt idx="1440">
                  <c:v>233.8</c:v>
                </c:pt>
                <c:pt idx="1441">
                  <c:v>233.1</c:v>
                </c:pt>
                <c:pt idx="1442">
                  <c:v>232.5</c:v>
                </c:pt>
                <c:pt idx="1443">
                  <c:v>231.8</c:v>
                </c:pt>
                <c:pt idx="1444">
                  <c:v>231.2</c:v>
                </c:pt>
                <c:pt idx="1445">
                  <c:v>230.6</c:v>
                </c:pt>
                <c:pt idx="1446">
                  <c:v>229.9</c:v>
                </c:pt>
                <c:pt idx="1447">
                  <c:v>229.3</c:v>
                </c:pt>
                <c:pt idx="1448">
                  <c:v>228.7</c:v>
                </c:pt>
                <c:pt idx="1449">
                  <c:v>228.1</c:v>
                </c:pt>
                <c:pt idx="1450">
                  <c:v>227.5</c:v>
                </c:pt>
                <c:pt idx="1451">
                  <c:v>226.8</c:v>
                </c:pt>
                <c:pt idx="1452">
                  <c:v>226.2</c:v>
                </c:pt>
                <c:pt idx="1453">
                  <c:v>225.6</c:v>
                </c:pt>
                <c:pt idx="1454">
                  <c:v>225</c:v>
                </c:pt>
                <c:pt idx="1455">
                  <c:v>224.4</c:v>
                </c:pt>
                <c:pt idx="1456">
                  <c:v>223.8</c:v>
                </c:pt>
                <c:pt idx="1457">
                  <c:v>223.2</c:v>
                </c:pt>
                <c:pt idx="1458">
                  <c:v>222.6</c:v>
                </c:pt>
                <c:pt idx="1459">
                  <c:v>222.1</c:v>
                </c:pt>
                <c:pt idx="1460">
                  <c:v>221.5</c:v>
                </c:pt>
                <c:pt idx="1461">
                  <c:v>220.9</c:v>
                </c:pt>
                <c:pt idx="1462">
                  <c:v>220.3</c:v>
                </c:pt>
                <c:pt idx="1463">
                  <c:v>219.7</c:v>
                </c:pt>
                <c:pt idx="1464">
                  <c:v>219.1</c:v>
                </c:pt>
                <c:pt idx="1465">
                  <c:v>218.6</c:v>
                </c:pt>
                <c:pt idx="1466">
                  <c:v>218</c:v>
                </c:pt>
                <c:pt idx="1467">
                  <c:v>217.4</c:v>
                </c:pt>
                <c:pt idx="1468">
                  <c:v>216.8</c:v>
                </c:pt>
                <c:pt idx="1469">
                  <c:v>216.3</c:v>
                </c:pt>
                <c:pt idx="1470">
                  <c:v>215.7</c:v>
                </c:pt>
                <c:pt idx="1471">
                  <c:v>215.1</c:v>
                </c:pt>
                <c:pt idx="1472">
                  <c:v>214.5</c:v>
                </c:pt>
                <c:pt idx="1473">
                  <c:v>214</c:v>
                </c:pt>
                <c:pt idx="1474">
                  <c:v>213.4</c:v>
                </c:pt>
                <c:pt idx="1475">
                  <c:v>212.8</c:v>
                </c:pt>
                <c:pt idx="1476">
                  <c:v>212.2</c:v>
                </c:pt>
                <c:pt idx="1477">
                  <c:v>211.7</c:v>
                </c:pt>
                <c:pt idx="1478">
                  <c:v>211.1</c:v>
                </c:pt>
                <c:pt idx="1479">
                  <c:v>210.5</c:v>
                </c:pt>
                <c:pt idx="1480">
                  <c:v>210</c:v>
                </c:pt>
                <c:pt idx="1481">
                  <c:v>209.4</c:v>
                </c:pt>
                <c:pt idx="1482">
                  <c:v>208.8</c:v>
                </c:pt>
                <c:pt idx="1483">
                  <c:v>208.2</c:v>
                </c:pt>
                <c:pt idx="1484">
                  <c:v>207.7</c:v>
                </c:pt>
                <c:pt idx="1485">
                  <c:v>207.1</c:v>
                </c:pt>
                <c:pt idx="1486">
                  <c:v>206.5</c:v>
                </c:pt>
                <c:pt idx="1487">
                  <c:v>206</c:v>
                </c:pt>
                <c:pt idx="1488">
                  <c:v>205.4</c:v>
                </c:pt>
                <c:pt idx="1489">
                  <c:v>204.8</c:v>
                </c:pt>
                <c:pt idx="1490">
                  <c:v>204.2</c:v>
                </c:pt>
                <c:pt idx="1491">
                  <c:v>203.7</c:v>
                </c:pt>
                <c:pt idx="1492">
                  <c:v>203.1</c:v>
                </c:pt>
                <c:pt idx="1493">
                  <c:v>202.5</c:v>
                </c:pt>
                <c:pt idx="1494">
                  <c:v>201.9</c:v>
                </c:pt>
                <c:pt idx="1495">
                  <c:v>201.4</c:v>
                </c:pt>
                <c:pt idx="1496">
                  <c:v>200.8</c:v>
                </c:pt>
                <c:pt idx="1497">
                  <c:v>200.2</c:v>
                </c:pt>
                <c:pt idx="1498">
                  <c:v>199.6</c:v>
                </c:pt>
                <c:pt idx="1499">
                  <c:v>199</c:v>
                </c:pt>
                <c:pt idx="1500">
                  <c:v>198.5</c:v>
                </c:pt>
                <c:pt idx="1501">
                  <c:v>197.9</c:v>
                </c:pt>
                <c:pt idx="1502">
                  <c:v>197.3</c:v>
                </c:pt>
                <c:pt idx="1503">
                  <c:v>196.7</c:v>
                </c:pt>
                <c:pt idx="1504">
                  <c:v>196.1</c:v>
                </c:pt>
                <c:pt idx="1505">
                  <c:v>195.5</c:v>
                </c:pt>
                <c:pt idx="1506">
                  <c:v>194.9</c:v>
                </c:pt>
                <c:pt idx="1507">
                  <c:v>194.4</c:v>
                </c:pt>
                <c:pt idx="1508">
                  <c:v>193.8</c:v>
                </c:pt>
                <c:pt idx="1509">
                  <c:v>193.2</c:v>
                </c:pt>
                <c:pt idx="1510">
                  <c:v>192.6</c:v>
                </c:pt>
                <c:pt idx="1511">
                  <c:v>192</c:v>
                </c:pt>
                <c:pt idx="1512">
                  <c:v>191.4</c:v>
                </c:pt>
                <c:pt idx="1513">
                  <c:v>190.8</c:v>
                </c:pt>
                <c:pt idx="1514">
                  <c:v>190.2</c:v>
                </c:pt>
                <c:pt idx="1515">
                  <c:v>189.6</c:v>
                </c:pt>
                <c:pt idx="1516">
                  <c:v>189</c:v>
                </c:pt>
                <c:pt idx="1517">
                  <c:v>188.4</c:v>
                </c:pt>
                <c:pt idx="1518">
                  <c:v>187.8</c:v>
                </c:pt>
                <c:pt idx="1519">
                  <c:v>187.2</c:v>
                </c:pt>
                <c:pt idx="1520">
                  <c:v>186.6</c:v>
                </c:pt>
                <c:pt idx="1521">
                  <c:v>186</c:v>
                </c:pt>
                <c:pt idx="1522">
                  <c:v>185.4</c:v>
                </c:pt>
                <c:pt idx="1523">
                  <c:v>184.8</c:v>
                </c:pt>
                <c:pt idx="1524">
                  <c:v>184.2</c:v>
                </c:pt>
                <c:pt idx="1525">
                  <c:v>183.6</c:v>
                </c:pt>
                <c:pt idx="1526">
                  <c:v>183</c:v>
                </c:pt>
                <c:pt idx="1527">
                  <c:v>182.4</c:v>
                </c:pt>
                <c:pt idx="1528">
                  <c:v>181.9</c:v>
                </c:pt>
                <c:pt idx="1529">
                  <c:v>181.3</c:v>
                </c:pt>
                <c:pt idx="1530">
                  <c:v>180.7</c:v>
                </c:pt>
                <c:pt idx="1531">
                  <c:v>180.1</c:v>
                </c:pt>
                <c:pt idx="1532">
                  <c:v>179.5</c:v>
                </c:pt>
                <c:pt idx="1533">
                  <c:v>178.9</c:v>
                </c:pt>
                <c:pt idx="1534">
                  <c:v>178.3</c:v>
                </c:pt>
                <c:pt idx="1535">
                  <c:v>177.7</c:v>
                </c:pt>
                <c:pt idx="1536">
                  <c:v>177.2</c:v>
                </c:pt>
                <c:pt idx="1537">
                  <c:v>176.6</c:v>
                </c:pt>
                <c:pt idx="1538">
                  <c:v>176</c:v>
                </c:pt>
                <c:pt idx="1539">
                  <c:v>175.4</c:v>
                </c:pt>
                <c:pt idx="1540">
                  <c:v>174.9</c:v>
                </c:pt>
                <c:pt idx="1541">
                  <c:v>174.3</c:v>
                </c:pt>
                <c:pt idx="1542">
                  <c:v>173.7</c:v>
                </c:pt>
                <c:pt idx="1543">
                  <c:v>173.2</c:v>
                </c:pt>
                <c:pt idx="1544">
                  <c:v>172.6</c:v>
                </c:pt>
                <c:pt idx="1545">
                  <c:v>172.1</c:v>
                </c:pt>
                <c:pt idx="1546">
                  <c:v>171.5</c:v>
                </c:pt>
                <c:pt idx="1547">
                  <c:v>171</c:v>
                </c:pt>
                <c:pt idx="1548">
                  <c:v>170.4</c:v>
                </c:pt>
                <c:pt idx="1549">
                  <c:v>169.9</c:v>
                </c:pt>
                <c:pt idx="1550">
                  <c:v>169.4</c:v>
                </c:pt>
                <c:pt idx="1551">
                  <c:v>168.8</c:v>
                </c:pt>
                <c:pt idx="1552">
                  <c:v>168.3</c:v>
                </c:pt>
                <c:pt idx="1553">
                  <c:v>167.8</c:v>
                </c:pt>
                <c:pt idx="1554">
                  <c:v>167.3</c:v>
                </c:pt>
                <c:pt idx="1555">
                  <c:v>166.8</c:v>
                </c:pt>
                <c:pt idx="1556">
                  <c:v>166.3</c:v>
                </c:pt>
                <c:pt idx="1557">
                  <c:v>165.7</c:v>
                </c:pt>
                <c:pt idx="1558">
                  <c:v>165.2</c:v>
                </c:pt>
                <c:pt idx="1559">
                  <c:v>164.7</c:v>
                </c:pt>
                <c:pt idx="1560">
                  <c:v>164.2</c:v>
                </c:pt>
                <c:pt idx="1561">
                  <c:v>163.69999999999999</c:v>
                </c:pt>
                <c:pt idx="1562">
                  <c:v>163.30000000000001</c:v>
                </c:pt>
                <c:pt idx="1563">
                  <c:v>162.80000000000001</c:v>
                </c:pt>
                <c:pt idx="1564">
                  <c:v>162.30000000000001</c:v>
                </c:pt>
                <c:pt idx="1565">
                  <c:v>161.80000000000001</c:v>
                </c:pt>
                <c:pt idx="1566">
                  <c:v>161.30000000000001</c:v>
                </c:pt>
                <c:pt idx="1567">
                  <c:v>160.9</c:v>
                </c:pt>
                <c:pt idx="1568">
                  <c:v>160.4</c:v>
                </c:pt>
                <c:pt idx="1569">
                  <c:v>160</c:v>
                </c:pt>
                <c:pt idx="1570">
                  <c:v>159.5</c:v>
                </c:pt>
                <c:pt idx="1571">
                  <c:v>159.1</c:v>
                </c:pt>
                <c:pt idx="1572">
                  <c:v>158.6</c:v>
                </c:pt>
                <c:pt idx="1573">
                  <c:v>158.19999999999999</c:v>
                </c:pt>
                <c:pt idx="1574">
                  <c:v>157.69999999999999</c:v>
                </c:pt>
                <c:pt idx="1575">
                  <c:v>157.30000000000001</c:v>
                </c:pt>
                <c:pt idx="1576">
                  <c:v>156.9</c:v>
                </c:pt>
                <c:pt idx="1577">
                  <c:v>156.4</c:v>
                </c:pt>
                <c:pt idx="1578">
                  <c:v>156</c:v>
                </c:pt>
                <c:pt idx="1579">
                  <c:v>155.6</c:v>
                </c:pt>
                <c:pt idx="1580">
                  <c:v>155.19999999999999</c:v>
                </c:pt>
                <c:pt idx="1581">
                  <c:v>154.80000000000001</c:v>
                </c:pt>
                <c:pt idx="1582">
                  <c:v>154.30000000000001</c:v>
                </c:pt>
                <c:pt idx="1583">
                  <c:v>153.9</c:v>
                </c:pt>
                <c:pt idx="1584">
                  <c:v>153.5</c:v>
                </c:pt>
                <c:pt idx="1585">
                  <c:v>153.1</c:v>
                </c:pt>
                <c:pt idx="1586">
                  <c:v>152.69999999999999</c:v>
                </c:pt>
                <c:pt idx="1587">
                  <c:v>152.30000000000001</c:v>
                </c:pt>
                <c:pt idx="1588">
                  <c:v>151.9</c:v>
                </c:pt>
                <c:pt idx="1589">
                  <c:v>151.5</c:v>
                </c:pt>
                <c:pt idx="1590">
                  <c:v>151.1</c:v>
                </c:pt>
                <c:pt idx="1591">
                  <c:v>150.69999999999999</c:v>
                </c:pt>
                <c:pt idx="1592">
                  <c:v>150.30000000000001</c:v>
                </c:pt>
                <c:pt idx="1593">
                  <c:v>149.9</c:v>
                </c:pt>
                <c:pt idx="1594">
                  <c:v>149.5</c:v>
                </c:pt>
                <c:pt idx="1595">
                  <c:v>149.1</c:v>
                </c:pt>
                <c:pt idx="1596">
                  <c:v>148.69999999999999</c:v>
                </c:pt>
                <c:pt idx="1597">
                  <c:v>148.30000000000001</c:v>
                </c:pt>
                <c:pt idx="1598">
                  <c:v>147.80000000000001</c:v>
                </c:pt>
                <c:pt idx="1599">
                  <c:v>147.4</c:v>
                </c:pt>
                <c:pt idx="1600">
                  <c:v>147</c:v>
                </c:pt>
                <c:pt idx="1601">
                  <c:v>146.6</c:v>
                </c:pt>
                <c:pt idx="1602">
                  <c:v>146.19999999999999</c:v>
                </c:pt>
                <c:pt idx="1603">
                  <c:v>145.80000000000001</c:v>
                </c:pt>
                <c:pt idx="1604">
                  <c:v>145.4</c:v>
                </c:pt>
                <c:pt idx="1605">
                  <c:v>145</c:v>
                </c:pt>
                <c:pt idx="1606">
                  <c:v>144.6</c:v>
                </c:pt>
                <c:pt idx="1607">
                  <c:v>144.19999999999999</c:v>
                </c:pt>
                <c:pt idx="1608">
                  <c:v>143.80000000000001</c:v>
                </c:pt>
                <c:pt idx="1609">
                  <c:v>143.4</c:v>
                </c:pt>
                <c:pt idx="1610">
                  <c:v>143</c:v>
                </c:pt>
                <c:pt idx="1611">
                  <c:v>142.6</c:v>
                </c:pt>
                <c:pt idx="1612">
                  <c:v>142.19999999999999</c:v>
                </c:pt>
                <c:pt idx="1613">
                  <c:v>141.80000000000001</c:v>
                </c:pt>
                <c:pt idx="1614">
                  <c:v>141.4</c:v>
                </c:pt>
                <c:pt idx="1615">
                  <c:v>141</c:v>
                </c:pt>
                <c:pt idx="1616">
                  <c:v>140.5</c:v>
                </c:pt>
                <c:pt idx="1617">
                  <c:v>140.1</c:v>
                </c:pt>
                <c:pt idx="1618">
                  <c:v>139.69999999999999</c:v>
                </c:pt>
                <c:pt idx="1619">
                  <c:v>139.30000000000001</c:v>
                </c:pt>
                <c:pt idx="1620">
                  <c:v>138.9</c:v>
                </c:pt>
                <c:pt idx="1621">
                  <c:v>138.5</c:v>
                </c:pt>
                <c:pt idx="1622">
                  <c:v>138.1</c:v>
                </c:pt>
                <c:pt idx="1623">
                  <c:v>137.69999999999999</c:v>
                </c:pt>
                <c:pt idx="1624">
                  <c:v>137.30000000000001</c:v>
                </c:pt>
                <c:pt idx="1625">
                  <c:v>136.9</c:v>
                </c:pt>
                <c:pt idx="1626">
                  <c:v>136.5</c:v>
                </c:pt>
                <c:pt idx="1627">
                  <c:v>136.1</c:v>
                </c:pt>
                <c:pt idx="1628">
                  <c:v>135.69999999999999</c:v>
                </c:pt>
                <c:pt idx="1629">
                  <c:v>135.30000000000001</c:v>
                </c:pt>
                <c:pt idx="1630">
                  <c:v>134.9</c:v>
                </c:pt>
                <c:pt idx="1631">
                  <c:v>134.5</c:v>
                </c:pt>
                <c:pt idx="1632">
                  <c:v>134.1</c:v>
                </c:pt>
                <c:pt idx="1633">
                  <c:v>133.69999999999999</c:v>
                </c:pt>
                <c:pt idx="1634">
                  <c:v>133.30000000000001</c:v>
                </c:pt>
                <c:pt idx="1635">
                  <c:v>132.9</c:v>
                </c:pt>
                <c:pt idx="1636">
                  <c:v>132.5</c:v>
                </c:pt>
                <c:pt idx="1637">
                  <c:v>132.1</c:v>
                </c:pt>
                <c:pt idx="1638">
                  <c:v>131.69999999999999</c:v>
                </c:pt>
                <c:pt idx="1639">
                  <c:v>131.30000000000001</c:v>
                </c:pt>
                <c:pt idx="1640">
                  <c:v>130.9</c:v>
                </c:pt>
                <c:pt idx="1641">
                  <c:v>130.5</c:v>
                </c:pt>
                <c:pt idx="1642">
                  <c:v>130.1</c:v>
                </c:pt>
                <c:pt idx="1643">
                  <c:v>129.69999999999999</c:v>
                </c:pt>
                <c:pt idx="1644">
                  <c:v>129.4</c:v>
                </c:pt>
                <c:pt idx="1645">
                  <c:v>129</c:v>
                </c:pt>
                <c:pt idx="1646">
                  <c:v>128.6</c:v>
                </c:pt>
                <c:pt idx="1647">
                  <c:v>128.19999999999999</c:v>
                </c:pt>
                <c:pt idx="1648">
                  <c:v>127.9</c:v>
                </c:pt>
                <c:pt idx="1649">
                  <c:v>127.5</c:v>
                </c:pt>
                <c:pt idx="1650">
                  <c:v>127.1</c:v>
                </c:pt>
                <c:pt idx="1651">
                  <c:v>126.8</c:v>
                </c:pt>
                <c:pt idx="1652">
                  <c:v>126.4</c:v>
                </c:pt>
                <c:pt idx="1653">
                  <c:v>126</c:v>
                </c:pt>
                <c:pt idx="1654">
                  <c:v>125.7</c:v>
                </c:pt>
                <c:pt idx="1655">
                  <c:v>125.3</c:v>
                </c:pt>
                <c:pt idx="1656">
                  <c:v>125</c:v>
                </c:pt>
                <c:pt idx="1657">
                  <c:v>124.6</c:v>
                </c:pt>
                <c:pt idx="1658">
                  <c:v>124.3</c:v>
                </c:pt>
                <c:pt idx="1659">
                  <c:v>123.9</c:v>
                </c:pt>
                <c:pt idx="1660">
                  <c:v>123.6</c:v>
                </c:pt>
                <c:pt idx="1661">
                  <c:v>123.2</c:v>
                </c:pt>
                <c:pt idx="1662">
                  <c:v>122.9</c:v>
                </c:pt>
                <c:pt idx="1663">
                  <c:v>122.6</c:v>
                </c:pt>
                <c:pt idx="1664">
                  <c:v>122.2</c:v>
                </c:pt>
                <c:pt idx="1665">
                  <c:v>121.9</c:v>
                </c:pt>
                <c:pt idx="1666">
                  <c:v>121.6</c:v>
                </c:pt>
                <c:pt idx="1667">
                  <c:v>121.2</c:v>
                </c:pt>
                <c:pt idx="1668">
                  <c:v>120.9</c:v>
                </c:pt>
                <c:pt idx="1669">
                  <c:v>120.6</c:v>
                </c:pt>
                <c:pt idx="1670">
                  <c:v>120.2</c:v>
                </c:pt>
                <c:pt idx="1671">
                  <c:v>119.9</c:v>
                </c:pt>
                <c:pt idx="1672">
                  <c:v>119.6</c:v>
                </c:pt>
                <c:pt idx="1673">
                  <c:v>119.3</c:v>
                </c:pt>
                <c:pt idx="1674">
                  <c:v>119</c:v>
                </c:pt>
                <c:pt idx="1675">
                  <c:v>118.6</c:v>
                </c:pt>
                <c:pt idx="1676">
                  <c:v>118.3</c:v>
                </c:pt>
                <c:pt idx="1677">
                  <c:v>118</c:v>
                </c:pt>
                <c:pt idx="1678">
                  <c:v>117.7</c:v>
                </c:pt>
                <c:pt idx="1679">
                  <c:v>117.4</c:v>
                </c:pt>
                <c:pt idx="1680">
                  <c:v>117.1</c:v>
                </c:pt>
                <c:pt idx="1681">
                  <c:v>116.8</c:v>
                </c:pt>
                <c:pt idx="1682">
                  <c:v>116.4</c:v>
                </c:pt>
                <c:pt idx="1683">
                  <c:v>116.1</c:v>
                </c:pt>
                <c:pt idx="1684">
                  <c:v>115.8</c:v>
                </c:pt>
                <c:pt idx="1685">
                  <c:v>115.5</c:v>
                </c:pt>
                <c:pt idx="1686">
                  <c:v>115.2</c:v>
                </c:pt>
                <c:pt idx="1687">
                  <c:v>114.9</c:v>
                </c:pt>
                <c:pt idx="1688">
                  <c:v>114.6</c:v>
                </c:pt>
                <c:pt idx="1689">
                  <c:v>114.3</c:v>
                </c:pt>
                <c:pt idx="1690">
                  <c:v>114</c:v>
                </c:pt>
                <c:pt idx="1691">
                  <c:v>113.7</c:v>
                </c:pt>
                <c:pt idx="1692">
                  <c:v>113.4</c:v>
                </c:pt>
                <c:pt idx="1693">
                  <c:v>113</c:v>
                </c:pt>
                <c:pt idx="1694">
                  <c:v>112.7</c:v>
                </c:pt>
                <c:pt idx="1695">
                  <c:v>112.4</c:v>
                </c:pt>
                <c:pt idx="1696">
                  <c:v>112.1</c:v>
                </c:pt>
                <c:pt idx="1697">
                  <c:v>111.8</c:v>
                </c:pt>
                <c:pt idx="1698">
                  <c:v>111.5</c:v>
                </c:pt>
                <c:pt idx="1699">
                  <c:v>111.2</c:v>
                </c:pt>
                <c:pt idx="1700">
                  <c:v>110.9</c:v>
                </c:pt>
                <c:pt idx="1701">
                  <c:v>110.6</c:v>
                </c:pt>
                <c:pt idx="1702">
                  <c:v>110.3</c:v>
                </c:pt>
                <c:pt idx="1703">
                  <c:v>110</c:v>
                </c:pt>
                <c:pt idx="1704">
                  <c:v>109.7</c:v>
                </c:pt>
                <c:pt idx="1705">
                  <c:v>109.4</c:v>
                </c:pt>
                <c:pt idx="1706">
                  <c:v>109.1</c:v>
                </c:pt>
                <c:pt idx="1707">
                  <c:v>108.8</c:v>
                </c:pt>
                <c:pt idx="1708">
                  <c:v>108.5</c:v>
                </c:pt>
                <c:pt idx="1709">
                  <c:v>108.2</c:v>
                </c:pt>
                <c:pt idx="1710">
                  <c:v>107.9</c:v>
                </c:pt>
                <c:pt idx="1711">
                  <c:v>107.6</c:v>
                </c:pt>
                <c:pt idx="1712">
                  <c:v>107.3</c:v>
                </c:pt>
                <c:pt idx="1713">
                  <c:v>107</c:v>
                </c:pt>
                <c:pt idx="1714">
                  <c:v>106.7</c:v>
                </c:pt>
                <c:pt idx="1715">
                  <c:v>106.4</c:v>
                </c:pt>
                <c:pt idx="1716">
                  <c:v>106.1</c:v>
                </c:pt>
                <c:pt idx="1717">
                  <c:v>105.8</c:v>
                </c:pt>
                <c:pt idx="1718">
                  <c:v>105.5</c:v>
                </c:pt>
                <c:pt idx="1719">
                  <c:v>105.2</c:v>
                </c:pt>
                <c:pt idx="1720">
                  <c:v>104.9</c:v>
                </c:pt>
                <c:pt idx="1721">
                  <c:v>104.6</c:v>
                </c:pt>
                <c:pt idx="1722">
                  <c:v>104.3</c:v>
                </c:pt>
                <c:pt idx="1723">
                  <c:v>104</c:v>
                </c:pt>
                <c:pt idx="1724">
                  <c:v>103.7</c:v>
                </c:pt>
                <c:pt idx="1725">
                  <c:v>103.4</c:v>
                </c:pt>
                <c:pt idx="1726">
                  <c:v>103.1</c:v>
                </c:pt>
                <c:pt idx="1727">
                  <c:v>102.8</c:v>
                </c:pt>
                <c:pt idx="1728">
                  <c:v>102.5</c:v>
                </c:pt>
                <c:pt idx="1729">
                  <c:v>102.2</c:v>
                </c:pt>
                <c:pt idx="1730">
                  <c:v>102</c:v>
                </c:pt>
                <c:pt idx="1731">
                  <c:v>101.7</c:v>
                </c:pt>
                <c:pt idx="1732">
                  <c:v>101.4</c:v>
                </c:pt>
                <c:pt idx="1733">
                  <c:v>101.1</c:v>
                </c:pt>
                <c:pt idx="1734">
                  <c:v>100.8</c:v>
                </c:pt>
                <c:pt idx="1735">
                  <c:v>100.5</c:v>
                </c:pt>
                <c:pt idx="1736">
                  <c:v>100.2</c:v>
                </c:pt>
                <c:pt idx="1737">
                  <c:v>99.9</c:v>
                </c:pt>
                <c:pt idx="1738">
                  <c:v>99.6</c:v>
                </c:pt>
                <c:pt idx="1739">
                  <c:v>99.3</c:v>
                </c:pt>
                <c:pt idx="1740">
                  <c:v>99.1</c:v>
                </c:pt>
                <c:pt idx="1741">
                  <c:v>98.8</c:v>
                </c:pt>
                <c:pt idx="1742">
                  <c:v>98.5</c:v>
                </c:pt>
                <c:pt idx="1743">
                  <c:v>98.2</c:v>
                </c:pt>
                <c:pt idx="1744">
                  <c:v>97.9</c:v>
                </c:pt>
                <c:pt idx="1745">
                  <c:v>97.6</c:v>
                </c:pt>
                <c:pt idx="1746">
                  <c:v>97.3</c:v>
                </c:pt>
                <c:pt idx="1747">
                  <c:v>97.1</c:v>
                </c:pt>
                <c:pt idx="1748">
                  <c:v>96.8</c:v>
                </c:pt>
                <c:pt idx="1749">
                  <c:v>96.5</c:v>
                </c:pt>
                <c:pt idx="1750">
                  <c:v>96.2</c:v>
                </c:pt>
                <c:pt idx="1751">
                  <c:v>95.9</c:v>
                </c:pt>
                <c:pt idx="1752">
                  <c:v>95.6</c:v>
                </c:pt>
                <c:pt idx="1753">
                  <c:v>95.3</c:v>
                </c:pt>
                <c:pt idx="1754">
                  <c:v>95.1</c:v>
                </c:pt>
                <c:pt idx="1755">
                  <c:v>94.8</c:v>
                </c:pt>
                <c:pt idx="1756">
                  <c:v>94.5</c:v>
                </c:pt>
                <c:pt idx="1757">
                  <c:v>94.2</c:v>
                </c:pt>
                <c:pt idx="1758">
                  <c:v>94</c:v>
                </c:pt>
                <c:pt idx="1759">
                  <c:v>93.7</c:v>
                </c:pt>
                <c:pt idx="1760">
                  <c:v>93.4</c:v>
                </c:pt>
                <c:pt idx="1761">
                  <c:v>93.1</c:v>
                </c:pt>
                <c:pt idx="1762">
                  <c:v>92.9</c:v>
                </c:pt>
                <c:pt idx="1763">
                  <c:v>92.6</c:v>
                </c:pt>
                <c:pt idx="1764">
                  <c:v>92.3</c:v>
                </c:pt>
                <c:pt idx="1765">
                  <c:v>92</c:v>
                </c:pt>
                <c:pt idx="1766">
                  <c:v>91.8</c:v>
                </c:pt>
                <c:pt idx="1767">
                  <c:v>91.5</c:v>
                </c:pt>
                <c:pt idx="1768">
                  <c:v>91.3</c:v>
                </c:pt>
                <c:pt idx="1769">
                  <c:v>91</c:v>
                </c:pt>
                <c:pt idx="1770">
                  <c:v>90.7</c:v>
                </c:pt>
                <c:pt idx="1771">
                  <c:v>90.5</c:v>
                </c:pt>
                <c:pt idx="1772">
                  <c:v>90.2</c:v>
                </c:pt>
                <c:pt idx="1773">
                  <c:v>90</c:v>
                </c:pt>
                <c:pt idx="1774">
                  <c:v>89.7</c:v>
                </c:pt>
                <c:pt idx="1775">
                  <c:v>89.5</c:v>
                </c:pt>
                <c:pt idx="1776">
                  <c:v>89.2</c:v>
                </c:pt>
                <c:pt idx="1777">
                  <c:v>89</c:v>
                </c:pt>
                <c:pt idx="1778">
                  <c:v>88.8</c:v>
                </c:pt>
                <c:pt idx="1779">
                  <c:v>88.5</c:v>
                </c:pt>
                <c:pt idx="1780">
                  <c:v>88.3</c:v>
                </c:pt>
                <c:pt idx="1781">
                  <c:v>88</c:v>
                </c:pt>
                <c:pt idx="1782">
                  <c:v>87.8</c:v>
                </c:pt>
                <c:pt idx="1783">
                  <c:v>87.6</c:v>
                </c:pt>
                <c:pt idx="1784">
                  <c:v>87.3</c:v>
                </c:pt>
                <c:pt idx="1785">
                  <c:v>87.1</c:v>
                </c:pt>
                <c:pt idx="1786">
                  <c:v>86.8</c:v>
                </c:pt>
                <c:pt idx="1787">
                  <c:v>86.6</c:v>
                </c:pt>
                <c:pt idx="1788">
                  <c:v>86.4</c:v>
                </c:pt>
                <c:pt idx="1789">
                  <c:v>86.2</c:v>
                </c:pt>
                <c:pt idx="1790">
                  <c:v>85.9</c:v>
                </c:pt>
                <c:pt idx="1791">
                  <c:v>85.7</c:v>
                </c:pt>
                <c:pt idx="1792">
                  <c:v>85.5</c:v>
                </c:pt>
                <c:pt idx="1793">
                  <c:v>85.3</c:v>
                </c:pt>
                <c:pt idx="1794">
                  <c:v>85</c:v>
                </c:pt>
                <c:pt idx="1795">
                  <c:v>84.8</c:v>
                </c:pt>
                <c:pt idx="1796">
                  <c:v>84.6</c:v>
                </c:pt>
                <c:pt idx="1797">
                  <c:v>84.4</c:v>
                </c:pt>
                <c:pt idx="1798">
                  <c:v>84.2</c:v>
                </c:pt>
                <c:pt idx="1799">
                  <c:v>84</c:v>
                </c:pt>
                <c:pt idx="1800">
                  <c:v>83.8</c:v>
                </c:pt>
                <c:pt idx="1801">
                  <c:v>83.5</c:v>
                </c:pt>
                <c:pt idx="1802">
                  <c:v>83.3</c:v>
                </c:pt>
                <c:pt idx="1803">
                  <c:v>83.1</c:v>
                </c:pt>
                <c:pt idx="1804">
                  <c:v>82.9</c:v>
                </c:pt>
                <c:pt idx="1805">
                  <c:v>82.7</c:v>
                </c:pt>
                <c:pt idx="1806">
                  <c:v>82.5</c:v>
                </c:pt>
                <c:pt idx="1807">
                  <c:v>82.3</c:v>
                </c:pt>
                <c:pt idx="1808">
                  <c:v>82.1</c:v>
                </c:pt>
                <c:pt idx="1809">
                  <c:v>81.900000000000006</c:v>
                </c:pt>
                <c:pt idx="1810">
                  <c:v>81.7</c:v>
                </c:pt>
                <c:pt idx="1811">
                  <c:v>81.5</c:v>
                </c:pt>
                <c:pt idx="1812">
                  <c:v>81.3</c:v>
                </c:pt>
                <c:pt idx="1813">
                  <c:v>81.099999999999994</c:v>
                </c:pt>
                <c:pt idx="1814">
                  <c:v>80.900000000000006</c:v>
                </c:pt>
                <c:pt idx="1815">
                  <c:v>80.7</c:v>
                </c:pt>
                <c:pt idx="1816">
                  <c:v>80.5</c:v>
                </c:pt>
                <c:pt idx="1817">
                  <c:v>80.3</c:v>
                </c:pt>
                <c:pt idx="1818">
                  <c:v>80.099999999999994</c:v>
                </c:pt>
                <c:pt idx="1819">
                  <c:v>79.900000000000006</c:v>
                </c:pt>
                <c:pt idx="1820">
                  <c:v>79.7</c:v>
                </c:pt>
                <c:pt idx="1821">
                  <c:v>79.5</c:v>
                </c:pt>
                <c:pt idx="1822">
                  <c:v>79.3</c:v>
                </c:pt>
                <c:pt idx="1823">
                  <c:v>79.099999999999994</c:v>
                </c:pt>
                <c:pt idx="1824">
                  <c:v>78.8</c:v>
                </c:pt>
                <c:pt idx="1825">
                  <c:v>78.599999999999994</c:v>
                </c:pt>
                <c:pt idx="1826">
                  <c:v>78.400000000000006</c:v>
                </c:pt>
                <c:pt idx="1827">
                  <c:v>78.2</c:v>
                </c:pt>
                <c:pt idx="1828">
                  <c:v>78</c:v>
                </c:pt>
                <c:pt idx="1829">
                  <c:v>77.8</c:v>
                </c:pt>
                <c:pt idx="1830">
                  <c:v>77.5</c:v>
                </c:pt>
                <c:pt idx="1831">
                  <c:v>77.3</c:v>
                </c:pt>
                <c:pt idx="1832">
                  <c:v>77.099999999999994</c:v>
                </c:pt>
                <c:pt idx="1833">
                  <c:v>76.900000000000006</c:v>
                </c:pt>
                <c:pt idx="1834">
                  <c:v>76.7</c:v>
                </c:pt>
                <c:pt idx="1835">
                  <c:v>76.400000000000006</c:v>
                </c:pt>
                <c:pt idx="1836">
                  <c:v>76.2</c:v>
                </c:pt>
                <c:pt idx="1837">
                  <c:v>76</c:v>
                </c:pt>
                <c:pt idx="1838">
                  <c:v>75.8</c:v>
                </c:pt>
                <c:pt idx="1839">
                  <c:v>75.5</c:v>
                </c:pt>
                <c:pt idx="1840">
                  <c:v>75.3</c:v>
                </c:pt>
                <c:pt idx="1841">
                  <c:v>75.099999999999994</c:v>
                </c:pt>
                <c:pt idx="1842">
                  <c:v>74.8</c:v>
                </c:pt>
                <c:pt idx="1843">
                  <c:v>74.599999999999994</c:v>
                </c:pt>
                <c:pt idx="1844">
                  <c:v>74.400000000000006</c:v>
                </c:pt>
                <c:pt idx="1845">
                  <c:v>74.099999999999994</c:v>
                </c:pt>
                <c:pt idx="1846">
                  <c:v>73.900000000000006</c:v>
                </c:pt>
                <c:pt idx="1847">
                  <c:v>73.599999999999994</c:v>
                </c:pt>
                <c:pt idx="1848">
                  <c:v>73.400000000000006</c:v>
                </c:pt>
                <c:pt idx="1849">
                  <c:v>73.099999999999994</c:v>
                </c:pt>
                <c:pt idx="1850">
                  <c:v>72.900000000000006</c:v>
                </c:pt>
                <c:pt idx="1851">
                  <c:v>72.7</c:v>
                </c:pt>
                <c:pt idx="1852">
                  <c:v>72.400000000000006</c:v>
                </c:pt>
                <c:pt idx="1853">
                  <c:v>72.2</c:v>
                </c:pt>
                <c:pt idx="1854">
                  <c:v>71.900000000000006</c:v>
                </c:pt>
                <c:pt idx="1855">
                  <c:v>71.599999999999994</c:v>
                </c:pt>
                <c:pt idx="1856">
                  <c:v>71.400000000000006</c:v>
                </c:pt>
                <c:pt idx="1857">
                  <c:v>71.099999999999994</c:v>
                </c:pt>
                <c:pt idx="1858">
                  <c:v>70.900000000000006</c:v>
                </c:pt>
                <c:pt idx="1859">
                  <c:v>70.599999999999994</c:v>
                </c:pt>
                <c:pt idx="1860">
                  <c:v>70.400000000000006</c:v>
                </c:pt>
                <c:pt idx="1861">
                  <c:v>70.099999999999994</c:v>
                </c:pt>
                <c:pt idx="1862">
                  <c:v>69.900000000000006</c:v>
                </c:pt>
                <c:pt idx="1863">
                  <c:v>69.599999999999994</c:v>
                </c:pt>
                <c:pt idx="1864">
                  <c:v>69.3</c:v>
                </c:pt>
                <c:pt idx="1865">
                  <c:v>69.099999999999994</c:v>
                </c:pt>
                <c:pt idx="1866">
                  <c:v>68.8</c:v>
                </c:pt>
                <c:pt idx="1867">
                  <c:v>68.599999999999994</c:v>
                </c:pt>
                <c:pt idx="1868">
                  <c:v>68.3</c:v>
                </c:pt>
                <c:pt idx="1869">
                  <c:v>68</c:v>
                </c:pt>
                <c:pt idx="1870">
                  <c:v>67.8</c:v>
                </c:pt>
                <c:pt idx="1871">
                  <c:v>67.5</c:v>
                </c:pt>
                <c:pt idx="1872">
                  <c:v>67.3</c:v>
                </c:pt>
                <c:pt idx="1873">
                  <c:v>67</c:v>
                </c:pt>
                <c:pt idx="1874">
                  <c:v>66.8</c:v>
                </c:pt>
                <c:pt idx="1875">
                  <c:v>66.5</c:v>
                </c:pt>
                <c:pt idx="1876">
                  <c:v>66.3</c:v>
                </c:pt>
                <c:pt idx="1877">
                  <c:v>66</c:v>
                </c:pt>
                <c:pt idx="1878">
                  <c:v>65.8</c:v>
                </c:pt>
                <c:pt idx="1879">
                  <c:v>65.5</c:v>
                </c:pt>
                <c:pt idx="1880">
                  <c:v>65.3</c:v>
                </c:pt>
                <c:pt idx="1881">
                  <c:v>65.099999999999994</c:v>
                </c:pt>
                <c:pt idx="1882">
                  <c:v>64.8</c:v>
                </c:pt>
                <c:pt idx="1883">
                  <c:v>64.599999999999994</c:v>
                </c:pt>
                <c:pt idx="1884">
                  <c:v>64.3</c:v>
                </c:pt>
                <c:pt idx="1885">
                  <c:v>64.099999999999994</c:v>
                </c:pt>
                <c:pt idx="1886">
                  <c:v>63.9</c:v>
                </c:pt>
                <c:pt idx="1887">
                  <c:v>63.7</c:v>
                </c:pt>
                <c:pt idx="1888">
                  <c:v>63.4</c:v>
                </c:pt>
                <c:pt idx="1889">
                  <c:v>63.2</c:v>
                </c:pt>
                <c:pt idx="1890">
                  <c:v>63</c:v>
                </c:pt>
                <c:pt idx="1891">
                  <c:v>62.8</c:v>
                </c:pt>
                <c:pt idx="1892">
                  <c:v>62.6</c:v>
                </c:pt>
                <c:pt idx="1893">
                  <c:v>62.3</c:v>
                </c:pt>
                <c:pt idx="1894">
                  <c:v>62.1</c:v>
                </c:pt>
                <c:pt idx="1895">
                  <c:v>61.9</c:v>
                </c:pt>
                <c:pt idx="1896">
                  <c:v>61.7</c:v>
                </c:pt>
                <c:pt idx="1897">
                  <c:v>61.5</c:v>
                </c:pt>
                <c:pt idx="1898">
                  <c:v>61.3</c:v>
                </c:pt>
                <c:pt idx="1899">
                  <c:v>61.1</c:v>
                </c:pt>
                <c:pt idx="1900">
                  <c:v>60.9</c:v>
                </c:pt>
                <c:pt idx="1901">
                  <c:v>60.6</c:v>
                </c:pt>
                <c:pt idx="1902">
                  <c:v>60.4</c:v>
                </c:pt>
                <c:pt idx="1903">
                  <c:v>60.2</c:v>
                </c:pt>
                <c:pt idx="1904">
                  <c:v>60</c:v>
                </c:pt>
                <c:pt idx="1905">
                  <c:v>59.8</c:v>
                </c:pt>
                <c:pt idx="1906">
                  <c:v>59.6</c:v>
                </c:pt>
                <c:pt idx="1907">
                  <c:v>59.4</c:v>
                </c:pt>
                <c:pt idx="1908">
                  <c:v>59.2</c:v>
                </c:pt>
                <c:pt idx="1909">
                  <c:v>59.1</c:v>
                </c:pt>
                <c:pt idx="1910">
                  <c:v>58.9</c:v>
                </c:pt>
                <c:pt idx="1911">
                  <c:v>58.7</c:v>
                </c:pt>
                <c:pt idx="1912">
                  <c:v>58.5</c:v>
                </c:pt>
                <c:pt idx="1913">
                  <c:v>58.3</c:v>
                </c:pt>
                <c:pt idx="1914">
                  <c:v>58.1</c:v>
                </c:pt>
                <c:pt idx="1915">
                  <c:v>57.9</c:v>
                </c:pt>
                <c:pt idx="1916">
                  <c:v>57.7</c:v>
                </c:pt>
                <c:pt idx="1917">
                  <c:v>57.5</c:v>
                </c:pt>
                <c:pt idx="1918">
                  <c:v>57.4</c:v>
                </c:pt>
                <c:pt idx="1919">
                  <c:v>57.2</c:v>
                </c:pt>
                <c:pt idx="1920">
                  <c:v>57</c:v>
                </c:pt>
                <c:pt idx="1921">
                  <c:v>56.8</c:v>
                </c:pt>
                <c:pt idx="1922">
                  <c:v>56.6</c:v>
                </c:pt>
                <c:pt idx="1923">
                  <c:v>56.5</c:v>
                </c:pt>
                <c:pt idx="1924">
                  <c:v>56.3</c:v>
                </c:pt>
                <c:pt idx="1925">
                  <c:v>56.1</c:v>
                </c:pt>
                <c:pt idx="1926">
                  <c:v>55.9</c:v>
                </c:pt>
                <c:pt idx="1927">
                  <c:v>55.7</c:v>
                </c:pt>
                <c:pt idx="1928">
                  <c:v>55.6</c:v>
                </c:pt>
                <c:pt idx="1929">
                  <c:v>55.4</c:v>
                </c:pt>
                <c:pt idx="1930">
                  <c:v>55.2</c:v>
                </c:pt>
                <c:pt idx="1931">
                  <c:v>55</c:v>
                </c:pt>
                <c:pt idx="1932">
                  <c:v>54.8</c:v>
                </c:pt>
                <c:pt idx="1933">
                  <c:v>54.6</c:v>
                </c:pt>
                <c:pt idx="1934">
                  <c:v>54.5</c:v>
                </c:pt>
                <c:pt idx="1935">
                  <c:v>54.3</c:v>
                </c:pt>
                <c:pt idx="1936">
                  <c:v>54.1</c:v>
                </c:pt>
                <c:pt idx="1937">
                  <c:v>53.9</c:v>
                </c:pt>
                <c:pt idx="1938">
                  <c:v>53.7</c:v>
                </c:pt>
                <c:pt idx="1939">
                  <c:v>53.5</c:v>
                </c:pt>
                <c:pt idx="1940">
                  <c:v>53.3</c:v>
                </c:pt>
                <c:pt idx="1941">
                  <c:v>53.1</c:v>
                </c:pt>
                <c:pt idx="1942">
                  <c:v>53</c:v>
                </c:pt>
                <c:pt idx="1943">
                  <c:v>52.8</c:v>
                </c:pt>
                <c:pt idx="1944">
                  <c:v>52.6</c:v>
                </c:pt>
                <c:pt idx="1945">
                  <c:v>52.4</c:v>
                </c:pt>
                <c:pt idx="1946">
                  <c:v>52.2</c:v>
                </c:pt>
                <c:pt idx="1947">
                  <c:v>52</c:v>
                </c:pt>
                <c:pt idx="1948">
                  <c:v>51.8</c:v>
                </c:pt>
                <c:pt idx="1949">
                  <c:v>51.6</c:v>
                </c:pt>
                <c:pt idx="1950">
                  <c:v>51.4</c:v>
                </c:pt>
                <c:pt idx="1951">
                  <c:v>51.3</c:v>
                </c:pt>
                <c:pt idx="1952">
                  <c:v>51.1</c:v>
                </c:pt>
                <c:pt idx="1953">
                  <c:v>50.9</c:v>
                </c:pt>
                <c:pt idx="1954">
                  <c:v>50.7</c:v>
                </c:pt>
                <c:pt idx="1955">
                  <c:v>50.5</c:v>
                </c:pt>
                <c:pt idx="1956">
                  <c:v>50.3</c:v>
                </c:pt>
                <c:pt idx="1957">
                  <c:v>50.1</c:v>
                </c:pt>
                <c:pt idx="1958">
                  <c:v>49.9</c:v>
                </c:pt>
                <c:pt idx="1959">
                  <c:v>49.7</c:v>
                </c:pt>
                <c:pt idx="1960">
                  <c:v>49.5</c:v>
                </c:pt>
                <c:pt idx="1961">
                  <c:v>49.4</c:v>
                </c:pt>
                <c:pt idx="1962">
                  <c:v>49.2</c:v>
                </c:pt>
                <c:pt idx="1963">
                  <c:v>49</c:v>
                </c:pt>
                <c:pt idx="1964">
                  <c:v>48.8</c:v>
                </c:pt>
                <c:pt idx="1965">
                  <c:v>48.6</c:v>
                </c:pt>
                <c:pt idx="1966">
                  <c:v>48.4</c:v>
                </c:pt>
                <c:pt idx="1967">
                  <c:v>48.2</c:v>
                </c:pt>
                <c:pt idx="1968">
                  <c:v>48.1</c:v>
                </c:pt>
                <c:pt idx="1969">
                  <c:v>47.9</c:v>
                </c:pt>
                <c:pt idx="1970">
                  <c:v>47.7</c:v>
                </c:pt>
                <c:pt idx="1971">
                  <c:v>47.5</c:v>
                </c:pt>
                <c:pt idx="1972">
                  <c:v>47.3</c:v>
                </c:pt>
                <c:pt idx="1973">
                  <c:v>47.1</c:v>
                </c:pt>
                <c:pt idx="1974">
                  <c:v>47</c:v>
                </c:pt>
                <c:pt idx="1975">
                  <c:v>46.8</c:v>
                </c:pt>
                <c:pt idx="1976">
                  <c:v>46.6</c:v>
                </c:pt>
                <c:pt idx="1977">
                  <c:v>46.4</c:v>
                </c:pt>
                <c:pt idx="1978">
                  <c:v>46.3</c:v>
                </c:pt>
                <c:pt idx="1979">
                  <c:v>46.1</c:v>
                </c:pt>
                <c:pt idx="1980">
                  <c:v>45.9</c:v>
                </c:pt>
                <c:pt idx="1981">
                  <c:v>45.7</c:v>
                </c:pt>
                <c:pt idx="1982">
                  <c:v>45.6</c:v>
                </c:pt>
                <c:pt idx="1983">
                  <c:v>45.4</c:v>
                </c:pt>
                <c:pt idx="1984">
                  <c:v>45.2</c:v>
                </c:pt>
                <c:pt idx="1985">
                  <c:v>45.1</c:v>
                </c:pt>
                <c:pt idx="1986">
                  <c:v>44.9</c:v>
                </c:pt>
                <c:pt idx="1987">
                  <c:v>44.8</c:v>
                </c:pt>
                <c:pt idx="1988">
                  <c:v>44.6</c:v>
                </c:pt>
                <c:pt idx="1989">
                  <c:v>44.4</c:v>
                </c:pt>
                <c:pt idx="1990">
                  <c:v>44.3</c:v>
                </c:pt>
                <c:pt idx="1991">
                  <c:v>44.1</c:v>
                </c:pt>
                <c:pt idx="1992">
                  <c:v>44</c:v>
                </c:pt>
                <c:pt idx="1993">
                  <c:v>43.8</c:v>
                </c:pt>
                <c:pt idx="1994">
                  <c:v>43.7</c:v>
                </c:pt>
                <c:pt idx="1995">
                  <c:v>43.6</c:v>
                </c:pt>
                <c:pt idx="1996">
                  <c:v>43.4</c:v>
                </c:pt>
                <c:pt idx="1997">
                  <c:v>43.3</c:v>
                </c:pt>
                <c:pt idx="1998">
                  <c:v>43.1</c:v>
                </c:pt>
                <c:pt idx="1999">
                  <c:v>43</c:v>
                </c:pt>
                <c:pt idx="2000">
                  <c:v>42.9</c:v>
                </c:pt>
                <c:pt idx="2001">
                  <c:v>42.7</c:v>
                </c:pt>
                <c:pt idx="2002">
                  <c:v>42.6</c:v>
                </c:pt>
                <c:pt idx="2003">
                  <c:v>42.5</c:v>
                </c:pt>
                <c:pt idx="2004">
                  <c:v>42.3</c:v>
                </c:pt>
                <c:pt idx="2005">
                  <c:v>42.2</c:v>
                </c:pt>
                <c:pt idx="2006">
                  <c:v>42.1</c:v>
                </c:pt>
                <c:pt idx="2007">
                  <c:v>42</c:v>
                </c:pt>
                <c:pt idx="2008">
                  <c:v>41.8</c:v>
                </c:pt>
                <c:pt idx="2009">
                  <c:v>41.7</c:v>
                </c:pt>
                <c:pt idx="2010">
                  <c:v>41.6</c:v>
                </c:pt>
                <c:pt idx="2011">
                  <c:v>41.5</c:v>
                </c:pt>
                <c:pt idx="2012">
                  <c:v>41.4</c:v>
                </c:pt>
                <c:pt idx="2013">
                  <c:v>41.3</c:v>
                </c:pt>
                <c:pt idx="2014">
                  <c:v>41.1</c:v>
                </c:pt>
                <c:pt idx="2015">
                  <c:v>41</c:v>
                </c:pt>
                <c:pt idx="2016">
                  <c:v>40.9</c:v>
                </c:pt>
                <c:pt idx="2017">
                  <c:v>40.799999999999997</c:v>
                </c:pt>
                <c:pt idx="2018">
                  <c:v>40.700000000000003</c:v>
                </c:pt>
                <c:pt idx="2019">
                  <c:v>40.6</c:v>
                </c:pt>
                <c:pt idx="2020">
                  <c:v>40.5</c:v>
                </c:pt>
                <c:pt idx="2021">
                  <c:v>40.4</c:v>
                </c:pt>
                <c:pt idx="2022">
                  <c:v>40.299999999999997</c:v>
                </c:pt>
                <c:pt idx="2023">
                  <c:v>40.200000000000003</c:v>
                </c:pt>
                <c:pt idx="2024">
                  <c:v>40.1</c:v>
                </c:pt>
                <c:pt idx="2025">
                  <c:v>40</c:v>
                </c:pt>
                <c:pt idx="2026">
                  <c:v>39.9</c:v>
                </c:pt>
                <c:pt idx="2027">
                  <c:v>39.799999999999997</c:v>
                </c:pt>
                <c:pt idx="2028">
                  <c:v>39.700000000000003</c:v>
                </c:pt>
                <c:pt idx="2029">
                  <c:v>39.6</c:v>
                </c:pt>
                <c:pt idx="2030">
                  <c:v>39.5</c:v>
                </c:pt>
                <c:pt idx="2031">
                  <c:v>39.4</c:v>
                </c:pt>
                <c:pt idx="2032">
                  <c:v>39.299999999999997</c:v>
                </c:pt>
                <c:pt idx="2033">
                  <c:v>39.200000000000003</c:v>
                </c:pt>
                <c:pt idx="2034">
                  <c:v>39.1</c:v>
                </c:pt>
                <c:pt idx="2035">
                  <c:v>39</c:v>
                </c:pt>
                <c:pt idx="2036">
                  <c:v>38.9</c:v>
                </c:pt>
                <c:pt idx="2037">
                  <c:v>38.799999999999997</c:v>
                </c:pt>
                <c:pt idx="2038">
                  <c:v>38.799999999999997</c:v>
                </c:pt>
                <c:pt idx="2039">
                  <c:v>38.700000000000003</c:v>
                </c:pt>
                <c:pt idx="2040">
                  <c:v>38.6</c:v>
                </c:pt>
                <c:pt idx="2041">
                  <c:v>38.5</c:v>
                </c:pt>
                <c:pt idx="2042">
                  <c:v>38.4</c:v>
                </c:pt>
                <c:pt idx="2043">
                  <c:v>38.299999999999997</c:v>
                </c:pt>
                <c:pt idx="2044">
                  <c:v>38.200000000000003</c:v>
                </c:pt>
                <c:pt idx="2045">
                  <c:v>38.1</c:v>
                </c:pt>
                <c:pt idx="2046">
                  <c:v>38</c:v>
                </c:pt>
                <c:pt idx="2047">
                  <c:v>37.9</c:v>
                </c:pt>
                <c:pt idx="2048">
                  <c:v>37.799999999999997</c:v>
                </c:pt>
                <c:pt idx="2049">
                  <c:v>37.700000000000003</c:v>
                </c:pt>
                <c:pt idx="2050">
                  <c:v>37.6</c:v>
                </c:pt>
                <c:pt idx="2051">
                  <c:v>37.5</c:v>
                </c:pt>
                <c:pt idx="2052">
                  <c:v>37.4</c:v>
                </c:pt>
                <c:pt idx="2053">
                  <c:v>37.299999999999997</c:v>
                </c:pt>
                <c:pt idx="2054">
                  <c:v>37.200000000000003</c:v>
                </c:pt>
                <c:pt idx="2055">
                  <c:v>37.1</c:v>
                </c:pt>
                <c:pt idx="2056">
                  <c:v>37</c:v>
                </c:pt>
                <c:pt idx="2057">
                  <c:v>36.9</c:v>
                </c:pt>
                <c:pt idx="2058">
                  <c:v>36.700000000000003</c:v>
                </c:pt>
                <c:pt idx="2059">
                  <c:v>36.6</c:v>
                </c:pt>
                <c:pt idx="2060">
                  <c:v>36.5</c:v>
                </c:pt>
                <c:pt idx="2061">
                  <c:v>36.4</c:v>
                </c:pt>
                <c:pt idx="2062">
                  <c:v>36.299999999999997</c:v>
                </c:pt>
                <c:pt idx="2063">
                  <c:v>36.200000000000003</c:v>
                </c:pt>
                <c:pt idx="2064">
                  <c:v>36.1</c:v>
                </c:pt>
                <c:pt idx="2065">
                  <c:v>36</c:v>
                </c:pt>
                <c:pt idx="2066">
                  <c:v>35.9</c:v>
                </c:pt>
                <c:pt idx="2067">
                  <c:v>35.799999999999997</c:v>
                </c:pt>
                <c:pt idx="2068">
                  <c:v>35.6</c:v>
                </c:pt>
                <c:pt idx="2069">
                  <c:v>35.5</c:v>
                </c:pt>
                <c:pt idx="2070">
                  <c:v>35.4</c:v>
                </c:pt>
                <c:pt idx="2071">
                  <c:v>35.299999999999997</c:v>
                </c:pt>
                <c:pt idx="2072">
                  <c:v>35.200000000000003</c:v>
                </c:pt>
                <c:pt idx="2073">
                  <c:v>35</c:v>
                </c:pt>
                <c:pt idx="2074">
                  <c:v>34.9</c:v>
                </c:pt>
                <c:pt idx="2075">
                  <c:v>34.799999999999997</c:v>
                </c:pt>
                <c:pt idx="2076">
                  <c:v>34.700000000000003</c:v>
                </c:pt>
                <c:pt idx="2077">
                  <c:v>34.6</c:v>
                </c:pt>
                <c:pt idx="2078">
                  <c:v>34.4</c:v>
                </c:pt>
                <c:pt idx="2079">
                  <c:v>34.299999999999997</c:v>
                </c:pt>
                <c:pt idx="2080">
                  <c:v>34.200000000000003</c:v>
                </c:pt>
                <c:pt idx="2081">
                  <c:v>34.1</c:v>
                </c:pt>
                <c:pt idx="2082">
                  <c:v>34</c:v>
                </c:pt>
                <c:pt idx="2083">
                  <c:v>33.799999999999997</c:v>
                </c:pt>
                <c:pt idx="2084">
                  <c:v>33.700000000000003</c:v>
                </c:pt>
                <c:pt idx="2085">
                  <c:v>33.6</c:v>
                </c:pt>
                <c:pt idx="2086">
                  <c:v>33.5</c:v>
                </c:pt>
                <c:pt idx="2087">
                  <c:v>33.299999999999997</c:v>
                </c:pt>
                <c:pt idx="2088">
                  <c:v>33.200000000000003</c:v>
                </c:pt>
                <c:pt idx="2089">
                  <c:v>33.1</c:v>
                </c:pt>
                <c:pt idx="2090">
                  <c:v>33</c:v>
                </c:pt>
                <c:pt idx="2091">
                  <c:v>32.799999999999997</c:v>
                </c:pt>
                <c:pt idx="2092">
                  <c:v>32.700000000000003</c:v>
                </c:pt>
                <c:pt idx="2093">
                  <c:v>32.6</c:v>
                </c:pt>
                <c:pt idx="2094">
                  <c:v>32.5</c:v>
                </c:pt>
                <c:pt idx="2095">
                  <c:v>32.4</c:v>
                </c:pt>
                <c:pt idx="2096">
                  <c:v>32.200000000000003</c:v>
                </c:pt>
                <c:pt idx="2097">
                  <c:v>32.1</c:v>
                </c:pt>
                <c:pt idx="2098">
                  <c:v>32</c:v>
                </c:pt>
                <c:pt idx="2099">
                  <c:v>31.9</c:v>
                </c:pt>
                <c:pt idx="2100">
                  <c:v>31.8</c:v>
                </c:pt>
                <c:pt idx="2101">
                  <c:v>31.6</c:v>
                </c:pt>
                <c:pt idx="2102">
                  <c:v>31.5</c:v>
                </c:pt>
                <c:pt idx="2103">
                  <c:v>31.4</c:v>
                </c:pt>
                <c:pt idx="2104">
                  <c:v>31.3</c:v>
                </c:pt>
                <c:pt idx="2105">
                  <c:v>31.2</c:v>
                </c:pt>
                <c:pt idx="2106">
                  <c:v>31</c:v>
                </c:pt>
                <c:pt idx="2107">
                  <c:v>30.9</c:v>
                </c:pt>
                <c:pt idx="2108">
                  <c:v>30.8</c:v>
                </c:pt>
                <c:pt idx="2109">
                  <c:v>30.7</c:v>
                </c:pt>
                <c:pt idx="2110">
                  <c:v>30.6</c:v>
                </c:pt>
                <c:pt idx="2111">
                  <c:v>30.5</c:v>
                </c:pt>
                <c:pt idx="2112">
                  <c:v>30.3</c:v>
                </c:pt>
                <c:pt idx="2113">
                  <c:v>30.2</c:v>
                </c:pt>
                <c:pt idx="2114">
                  <c:v>30.1</c:v>
                </c:pt>
                <c:pt idx="2115">
                  <c:v>30</c:v>
                </c:pt>
                <c:pt idx="2116">
                  <c:v>29.9</c:v>
                </c:pt>
                <c:pt idx="2117">
                  <c:v>29.8</c:v>
                </c:pt>
                <c:pt idx="2118">
                  <c:v>29.7</c:v>
                </c:pt>
                <c:pt idx="2119">
                  <c:v>29.5</c:v>
                </c:pt>
                <c:pt idx="2120">
                  <c:v>29.4</c:v>
                </c:pt>
                <c:pt idx="2121">
                  <c:v>29.3</c:v>
                </c:pt>
                <c:pt idx="2122">
                  <c:v>29.2</c:v>
                </c:pt>
                <c:pt idx="2123">
                  <c:v>29.1</c:v>
                </c:pt>
                <c:pt idx="2124">
                  <c:v>29</c:v>
                </c:pt>
                <c:pt idx="2125">
                  <c:v>28.9</c:v>
                </c:pt>
                <c:pt idx="2126">
                  <c:v>28.7</c:v>
                </c:pt>
                <c:pt idx="2127">
                  <c:v>28.6</c:v>
                </c:pt>
                <c:pt idx="2128">
                  <c:v>28.5</c:v>
                </c:pt>
                <c:pt idx="2129">
                  <c:v>28.4</c:v>
                </c:pt>
                <c:pt idx="2130">
                  <c:v>28.3</c:v>
                </c:pt>
                <c:pt idx="2131">
                  <c:v>28.2</c:v>
                </c:pt>
                <c:pt idx="2132">
                  <c:v>28.1</c:v>
                </c:pt>
                <c:pt idx="2133">
                  <c:v>27.9</c:v>
                </c:pt>
                <c:pt idx="2134">
                  <c:v>27.8</c:v>
                </c:pt>
                <c:pt idx="2135">
                  <c:v>27.7</c:v>
                </c:pt>
                <c:pt idx="2136">
                  <c:v>27.6</c:v>
                </c:pt>
                <c:pt idx="2137">
                  <c:v>27.5</c:v>
                </c:pt>
                <c:pt idx="2138">
                  <c:v>27.3</c:v>
                </c:pt>
                <c:pt idx="2139">
                  <c:v>27.2</c:v>
                </c:pt>
                <c:pt idx="2140">
                  <c:v>27.1</c:v>
                </c:pt>
                <c:pt idx="2141">
                  <c:v>27</c:v>
                </c:pt>
                <c:pt idx="2142">
                  <c:v>26.9</c:v>
                </c:pt>
                <c:pt idx="2143">
                  <c:v>26.7</c:v>
                </c:pt>
                <c:pt idx="2144">
                  <c:v>26.6</c:v>
                </c:pt>
                <c:pt idx="2145">
                  <c:v>26.5</c:v>
                </c:pt>
                <c:pt idx="2146">
                  <c:v>26.4</c:v>
                </c:pt>
                <c:pt idx="2147">
                  <c:v>26.3</c:v>
                </c:pt>
                <c:pt idx="2148">
                  <c:v>26.2</c:v>
                </c:pt>
                <c:pt idx="2149">
                  <c:v>26</c:v>
                </c:pt>
                <c:pt idx="2150">
                  <c:v>25.9</c:v>
                </c:pt>
                <c:pt idx="2151">
                  <c:v>25.8</c:v>
                </c:pt>
                <c:pt idx="2152">
                  <c:v>25.7</c:v>
                </c:pt>
                <c:pt idx="2153">
                  <c:v>25.6</c:v>
                </c:pt>
                <c:pt idx="2154">
                  <c:v>25.4</c:v>
                </c:pt>
                <c:pt idx="2155">
                  <c:v>25.3</c:v>
                </c:pt>
                <c:pt idx="2156">
                  <c:v>25.2</c:v>
                </c:pt>
                <c:pt idx="2157">
                  <c:v>25.1</c:v>
                </c:pt>
                <c:pt idx="2158">
                  <c:v>25</c:v>
                </c:pt>
                <c:pt idx="2159">
                  <c:v>24.8</c:v>
                </c:pt>
                <c:pt idx="2160">
                  <c:v>24.7</c:v>
                </c:pt>
                <c:pt idx="2161">
                  <c:v>24.6</c:v>
                </c:pt>
                <c:pt idx="2162">
                  <c:v>24.5</c:v>
                </c:pt>
                <c:pt idx="2163">
                  <c:v>24.4</c:v>
                </c:pt>
                <c:pt idx="2164">
                  <c:v>24.3</c:v>
                </c:pt>
                <c:pt idx="2165">
                  <c:v>24.1</c:v>
                </c:pt>
                <c:pt idx="2166">
                  <c:v>24</c:v>
                </c:pt>
                <c:pt idx="2167">
                  <c:v>23.9</c:v>
                </c:pt>
                <c:pt idx="2168">
                  <c:v>23.8</c:v>
                </c:pt>
                <c:pt idx="2169">
                  <c:v>23.7</c:v>
                </c:pt>
                <c:pt idx="2170">
                  <c:v>23.6</c:v>
                </c:pt>
                <c:pt idx="2171">
                  <c:v>23.5</c:v>
                </c:pt>
                <c:pt idx="2172">
                  <c:v>23.3</c:v>
                </c:pt>
                <c:pt idx="2173">
                  <c:v>23.2</c:v>
                </c:pt>
                <c:pt idx="2174">
                  <c:v>23.1</c:v>
                </c:pt>
                <c:pt idx="2175">
                  <c:v>23</c:v>
                </c:pt>
                <c:pt idx="2176">
                  <c:v>22.9</c:v>
                </c:pt>
                <c:pt idx="2177">
                  <c:v>22.8</c:v>
                </c:pt>
                <c:pt idx="2178">
                  <c:v>22.7</c:v>
                </c:pt>
                <c:pt idx="2179">
                  <c:v>22.6</c:v>
                </c:pt>
                <c:pt idx="2180">
                  <c:v>22.5</c:v>
                </c:pt>
                <c:pt idx="2181">
                  <c:v>22.4</c:v>
                </c:pt>
                <c:pt idx="2182">
                  <c:v>22.3</c:v>
                </c:pt>
                <c:pt idx="2183">
                  <c:v>22.2</c:v>
                </c:pt>
                <c:pt idx="2184">
                  <c:v>22.1</c:v>
                </c:pt>
                <c:pt idx="2185">
                  <c:v>22</c:v>
                </c:pt>
                <c:pt idx="2186">
                  <c:v>21.9</c:v>
                </c:pt>
                <c:pt idx="2187">
                  <c:v>21.9</c:v>
                </c:pt>
                <c:pt idx="2188">
                  <c:v>21.8</c:v>
                </c:pt>
                <c:pt idx="2189">
                  <c:v>21.7</c:v>
                </c:pt>
                <c:pt idx="2190">
                  <c:v>21.6</c:v>
                </c:pt>
                <c:pt idx="2191">
                  <c:v>21.5</c:v>
                </c:pt>
                <c:pt idx="2192">
                  <c:v>21.5</c:v>
                </c:pt>
                <c:pt idx="2193">
                  <c:v>21.4</c:v>
                </c:pt>
                <c:pt idx="2194">
                  <c:v>21.3</c:v>
                </c:pt>
                <c:pt idx="2195">
                  <c:v>21.2</c:v>
                </c:pt>
                <c:pt idx="2196">
                  <c:v>21.2</c:v>
                </c:pt>
                <c:pt idx="2197">
                  <c:v>21.1</c:v>
                </c:pt>
                <c:pt idx="2198">
                  <c:v>21</c:v>
                </c:pt>
                <c:pt idx="2199">
                  <c:v>21</c:v>
                </c:pt>
                <c:pt idx="2200">
                  <c:v>20.9</c:v>
                </c:pt>
                <c:pt idx="2201">
                  <c:v>20.9</c:v>
                </c:pt>
                <c:pt idx="2202">
                  <c:v>20.8</c:v>
                </c:pt>
                <c:pt idx="2203">
                  <c:v>20.7</c:v>
                </c:pt>
                <c:pt idx="2204">
                  <c:v>20.7</c:v>
                </c:pt>
                <c:pt idx="2205">
                  <c:v>20.6</c:v>
                </c:pt>
                <c:pt idx="2206">
                  <c:v>20.6</c:v>
                </c:pt>
                <c:pt idx="2207">
                  <c:v>20.5</c:v>
                </c:pt>
                <c:pt idx="2208">
                  <c:v>20.5</c:v>
                </c:pt>
                <c:pt idx="2209">
                  <c:v>20.5</c:v>
                </c:pt>
                <c:pt idx="2210">
                  <c:v>20.399999999999999</c:v>
                </c:pt>
                <c:pt idx="2211">
                  <c:v>20.399999999999999</c:v>
                </c:pt>
                <c:pt idx="2212">
                  <c:v>20.399999999999999</c:v>
                </c:pt>
                <c:pt idx="2213">
                  <c:v>20.3</c:v>
                </c:pt>
                <c:pt idx="2214">
                  <c:v>20.3</c:v>
                </c:pt>
                <c:pt idx="2215">
                  <c:v>20.3</c:v>
                </c:pt>
                <c:pt idx="2216">
                  <c:v>20.2</c:v>
                </c:pt>
                <c:pt idx="2217">
                  <c:v>20.2</c:v>
                </c:pt>
                <c:pt idx="2218">
                  <c:v>20.2</c:v>
                </c:pt>
                <c:pt idx="2219">
                  <c:v>20.2</c:v>
                </c:pt>
                <c:pt idx="2220">
                  <c:v>20.100000000000001</c:v>
                </c:pt>
                <c:pt idx="2221">
                  <c:v>20.100000000000001</c:v>
                </c:pt>
                <c:pt idx="2222">
                  <c:v>20.100000000000001</c:v>
                </c:pt>
                <c:pt idx="2223">
                  <c:v>20.100000000000001</c:v>
                </c:pt>
                <c:pt idx="2224">
                  <c:v>20.100000000000001</c:v>
                </c:pt>
                <c:pt idx="2225">
                  <c:v>20.100000000000001</c:v>
                </c:pt>
                <c:pt idx="2226">
                  <c:v>20</c:v>
                </c:pt>
                <c:pt idx="2227">
                  <c:v>20</c:v>
                </c:pt>
                <c:pt idx="2228">
                  <c:v>20</c:v>
                </c:pt>
                <c:pt idx="2229">
                  <c:v>20</c:v>
                </c:pt>
                <c:pt idx="2230">
                  <c:v>20</c:v>
                </c:pt>
                <c:pt idx="2231">
                  <c:v>20</c:v>
                </c:pt>
                <c:pt idx="2232">
                  <c:v>20</c:v>
                </c:pt>
                <c:pt idx="2233">
                  <c:v>20</c:v>
                </c:pt>
                <c:pt idx="2234">
                  <c:v>20</c:v>
                </c:pt>
                <c:pt idx="2235">
                  <c:v>20</c:v>
                </c:pt>
                <c:pt idx="2236">
                  <c:v>19.899999999999999</c:v>
                </c:pt>
                <c:pt idx="2237">
                  <c:v>19.899999999999999</c:v>
                </c:pt>
                <c:pt idx="2238">
                  <c:v>19.899999999999999</c:v>
                </c:pt>
                <c:pt idx="2239">
                  <c:v>19.899999999999999</c:v>
                </c:pt>
                <c:pt idx="2240">
                  <c:v>19.899999999999999</c:v>
                </c:pt>
                <c:pt idx="2241">
                  <c:v>19.899999999999999</c:v>
                </c:pt>
                <c:pt idx="2242">
                  <c:v>19.899999999999999</c:v>
                </c:pt>
                <c:pt idx="2243">
                  <c:v>19.899999999999999</c:v>
                </c:pt>
                <c:pt idx="2244">
                  <c:v>19.899999999999999</c:v>
                </c:pt>
                <c:pt idx="2245">
                  <c:v>19.899999999999999</c:v>
                </c:pt>
                <c:pt idx="2246">
                  <c:v>19.899999999999999</c:v>
                </c:pt>
                <c:pt idx="2247">
                  <c:v>19.899999999999999</c:v>
                </c:pt>
                <c:pt idx="2248">
                  <c:v>19.899999999999999</c:v>
                </c:pt>
                <c:pt idx="2249">
                  <c:v>19.899999999999999</c:v>
                </c:pt>
                <c:pt idx="2250">
                  <c:v>19.899999999999999</c:v>
                </c:pt>
                <c:pt idx="2251">
                  <c:v>19.899999999999999</c:v>
                </c:pt>
                <c:pt idx="2252">
                  <c:v>19.899999999999999</c:v>
                </c:pt>
                <c:pt idx="2253">
                  <c:v>19.899999999999999</c:v>
                </c:pt>
                <c:pt idx="2254">
                  <c:v>19.899999999999999</c:v>
                </c:pt>
                <c:pt idx="2255">
                  <c:v>19.899999999999999</c:v>
                </c:pt>
                <c:pt idx="2256">
                  <c:v>19.899999999999999</c:v>
                </c:pt>
                <c:pt idx="2257">
                  <c:v>19.899999999999999</c:v>
                </c:pt>
                <c:pt idx="2258">
                  <c:v>19.899999999999999</c:v>
                </c:pt>
                <c:pt idx="2259">
                  <c:v>19.899999999999999</c:v>
                </c:pt>
                <c:pt idx="2260">
                  <c:v>19.899999999999999</c:v>
                </c:pt>
                <c:pt idx="2261">
                  <c:v>19.899999999999999</c:v>
                </c:pt>
                <c:pt idx="2262">
                  <c:v>19.899999999999999</c:v>
                </c:pt>
                <c:pt idx="2263">
                  <c:v>19.899999999999999</c:v>
                </c:pt>
                <c:pt idx="2264">
                  <c:v>19.899999999999999</c:v>
                </c:pt>
                <c:pt idx="2265">
                  <c:v>19.899999999999999</c:v>
                </c:pt>
                <c:pt idx="2266">
                  <c:v>19.899999999999999</c:v>
                </c:pt>
                <c:pt idx="2267">
                  <c:v>19.899999999999999</c:v>
                </c:pt>
                <c:pt idx="2268">
                  <c:v>19.899999999999999</c:v>
                </c:pt>
                <c:pt idx="2269">
                  <c:v>19.899999999999999</c:v>
                </c:pt>
                <c:pt idx="2270">
                  <c:v>19.8</c:v>
                </c:pt>
                <c:pt idx="2271">
                  <c:v>19.8</c:v>
                </c:pt>
                <c:pt idx="2272">
                  <c:v>19.8</c:v>
                </c:pt>
                <c:pt idx="2273">
                  <c:v>19.8</c:v>
                </c:pt>
                <c:pt idx="2274">
                  <c:v>19.8</c:v>
                </c:pt>
                <c:pt idx="2275">
                  <c:v>19.8</c:v>
                </c:pt>
                <c:pt idx="2276">
                  <c:v>19.8</c:v>
                </c:pt>
                <c:pt idx="2277">
                  <c:v>19.8</c:v>
                </c:pt>
                <c:pt idx="2278">
                  <c:v>19.8</c:v>
                </c:pt>
                <c:pt idx="2279">
                  <c:v>19.8</c:v>
                </c:pt>
                <c:pt idx="2280">
                  <c:v>19.8</c:v>
                </c:pt>
                <c:pt idx="2281">
                  <c:v>19.8</c:v>
                </c:pt>
                <c:pt idx="2282">
                  <c:v>19.8</c:v>
                </c:pt>
                <c:pt idx="2283">
                  <c:v>19.8</c:v>
                </c:pt>
                <c:pt idx="2284">
                  <c:v>19.8</c:v>
                </c:pt>
                <c:pt idx="2285">
                  <c:v>19.8</c:v>
                </c:pt>
                <c:pt idx="2286">
                  <c:v>19.8</c:v>
                </c:pt>
                <c:pt idx="2287">
                  <c:v>19.8</c:v>
                </c:pt>
                <c:pt idx="2288">
                  <c:v>19.8</c:v>
                </c:pt>
                <c:pt idx="2289">
                  <c:v>19.8</c:v>
                </c:pt>
                <c:pt idx="2290">
                  <c:v>19.8</c:v>
                </c:pt>
                <c:pt idx="2291">
                  <c:v>19.8</c:v>
                </c:pt>
                <c:pt idx="2292">
                  <c:v>19.8</c:v>
                </c:pt>
                <c:pt idx="2293">
                  <c:v>19.8</c:v>
                </c:pt>
                <c:pt idx="2294">
                  <c:v>19.8</c:v>
                </c:pt>
                <c:pt idx="2295">
                  <c:v>19.8</c:v>
                </c:pt>
                <c:pt idx="2296">
                  <c:v>19.8</c:v>
                </c:pt>
                <c:pt idx="2297">
                  <c:v>19.8</c:v>
                </c:pt>
                <c:pt idx="2298">
                  <c:v>19.8</c:v>
                </c:pt>
                <c:pt idx="2299">
                  <c:v>19.8</c:v>
                </c:pt>
                <c:pt idx="2300">
                  <c:v>19.8</c:v>
                </c:pt>
                <c:pt idx="2301">
                  <c:v>19.8</c:v>
                </c:pt>
                <c:pt idx="2302">
                  <c:v>19.8</c:v>
                </c:pt>
                <c:pt idx="2303">
                  <c:v>19.8</c:v>
                </c:pt>
                <c:pt idx="2304">
                  <c:v>19.8</c:v>
                </c:pt>
                <c:pt idx="2305">
                  <c:v>19.8</c:v>
                </c:pt>
                <c:pt idx="2306">
                  <c:v>19.8</c:v>
                </c:pt>
                <c:pt idx="2307">
                  <c:v>19.8</c:v>
                </c:pt>
                <c:pt idx="2308">
                  <c:v>19.8</c:v>
                </c:pt>
                <c:pt idx="2309">
                  <c:v>19.8</c:v>
                </c:pt>
                <c:pt idx="2310">
                  <c:v>19.8</c:v>
                </c:pt>
                <c:pt idx="2311">
                  <c:v>19.8</c:v>
                </c:pt>
                <c:pt idx="2312">
                  <c:v>19.8</c:v>
                </c:pt>
                <c:pt idx="2313">
                  <c:v>19.8</c:v>
                </c:pt>
                <c:pt idx="2314">
                  <c:v>19.8</c:v>
                </c:pt>
                <c:pt idx="2315">
                  <c:v>19.8</c:v>
                </c:pt>
                <c:pt idx="2316">
                  <c:v>19.8</c:v>
                </c:pt>
                <c:pt idx="2317">
                  <c:v>19.8</c:v>
                </c:pt>
                <c:pt idx="2318">
                  <c:v>19.8</c:v>
                </c:pt>
                <c:pt idx="2319">
                  <c:v>19.8</c:v>
                </c:pt>
                <c:pt idx="2320">
                  <c:v>19.8</c:v>
                </c:pt>
                <c:pt idx="2321">
                  <c:v>19.8</c:v>
                </c:pt>
                <c:pt idx="2322">
                  <c:v>19.8</c:v>
                </c:pt>
                <c:pt idx="2323">
                  <c:v>19.7</c:v>
                </c:pt>
                <c:pt idx="2324">
                  <c:v>19.7</c:v>
                </c:pt>
                <c:pt idx="2325">
                  <c:v>19.7</c:v>
                </c:pt>
                <c:pt idx="2326">
                  <c:v>19.7</c:v>
                </c:pt>
                <c:pt idx="2327">
                  <c:v>19.7</c:v>
                </c:pt>
                <c:pt idx="2328">
                  <c:v>19.7</c:v>
                </c:pt>
                <c:pt idx="2329">
                  <c:v>19.7</c:v>
                </c:pt>
                <c:pt idx="2330">
                  <c:v>19.7</c:v>
                </c:pt>
                <c:pt idx="2331">
                  <c:v>19.600000000000001</c:v>
                </c:pt>
                <c:pt idx="2332">
                  <c:v>19.600000000000001</c:v>
                </c:pt>
                <c:pt idx="2333">
                  <c:v>19.600000000000001</c:v>
                </c:pt>
                <c:pt idx="2334">
                  <c:v>19.600000000000001</c:v>
                </c:pt>
                <c:pt idx="2335">
                  <c:v>19.600000000000001</c:v>
                </c:pt>
                <c:pt idx="2336">
                  <c:v>19.5</c:v>
                </c:pt>
                <c:pt idx="2337">
                  <c:v>19.5</c:v>
                </c:pt>
                <c:pt idx="2338">
                  <c:v>19.5</c:v>
                </c:pt>
                <c:pt idx="2339">
                  <c:v>19.5</c:v>
                </c:pt>
                <c:pt idx="2340">
                  <c:v>19.399999999999999</c:v>
                </c:pt>
                <c:pt idx="2341">
                  <c:v>19.399999999999999</c:v>
                </c:pt>
                <c:pt idx="2342">
                  <c:v>19.399999999999999</c:v>
                </c:pt>
                <c:pt idx="2343">
                  <c:v>19.3</c:v>
                </c:pt>
                <c:pt idx="2344">
                  <c:v>19.3</c:v>
                </c:pt>
                <c:pt idx="2345">
                  <c:v>19.2</c:v>
                </c:pt>
                <c:pt idx="2346">
                  <c:v>19.2</c:v>
                </c:pt>
                <c:pt idx="2347">
                  <c:v>19.2</c:v>
                </c:pt>
                <c:pt idx="2348">
                  <c:v>19.100000000000001</c:v>
                </c:pt>
                <c:pt idx="2349">
                  <c:v>19.100000000000001</c:v>
                </c:pt>
                <c:pt idx="2350">
                  <c:v>19</c:v>
                </c:pt>
                <c:pt idx="2351">
                  <c:v>19</c:v>
                </c:pt>
                <c:pt idx="2352">
                  <c:v>18.899999999999999</c:v>
                </c:pt>
                <c:pt idx="2353">
                  <c:v>18.899999999999999</c:v>
                </c:pt>
                <c:pt idx="2354">
                  <c:v>18.8</c:v>
                </c:pt>
                <c:pt idx="2355">
                  <c:v>18.8</c:v>
                </c:pt>
                <c:pt idx="2356">
                  <c:v>18.7</c:v>
                </c:pt>
                <c:pt idx="2357">
                  <c:v>18.7</c:v>
                </c:pt>
                <c:pt idx="2358">
                  <c:v>18.600000000000001</c:v>
                </c:pt>
                <c:pt idx="2359">
                  <c:v>18.600000000000001</c:v>
                </c:pt>
                <c:pt idx="2360">
                  <c:v>18.5</c:v>
                </c:pt>
                <c:pt idx="2361">
                  <c:v>18.399999999999999</c:v>
                </c:pt>
                <c:pt idx="2362">
                  <c:v>18.399999999999999</c:v>
                </c:pt>
                <c:pt idx="2363">
                  <c:v>18.3</c:v>
                </c:pt>
                <c:pt idx="2364">
                  <c:v>18.3</c:v>
                </c:pt>
                <c:pt idx="2365">
                  <c:v>18.2</c:v>
                </c:pt>
                <c:pt idx="2366">
                  <c:v>18.100000000000001</c:v>
                </c:pt>
                <c:pt idx="2367">
                  <c:v>18.100000000000001</c:v>
                </c:pt>
                <c:pt idx="2368">
                  <c:v>18</c:v>
                </c:pt>
                <c:pt idx="2369">
                  <c:v>17.899999999999999</c:v>
                </c:pt>
                <c:pt idx="2370">
                  <c:v>17.899999999999999</c:v>
                </c:pt>
                <c:pt idx="2371">
                  <c:v>17.8</c:v>
                </c:pt>
                <c:pt idx="2372">
                  <c:v>17.8</c:v>
                </c:pt>
                <c:pt idx="2373">
                  <c:v>17.7</c:v>
                </c:pt>
                <c:pt idx="2374">
                  <c:v>17.600000000000001</c:v>
                </c:pt>
                <c:pt idx="2375">
                  <c:v>17.600000000000001</c:v>
                </c:pt>
                <c:pt idx="2376">
                  <c:v>17.5</c:v>
                </c:pt>
                <c:pt idx="2377">
                  <c:v>17.399999999999999</c:v>
                </c:pt>
                <c:pt idx="2378">
                  <c:v>17.399999999999999</c:v>
                </c:pt>
                <c:pt idx="2379">
                  <c:v>17.3</c:v>
                </c:pt>
                <c:pt idx="2380">
                  <c:v>17.600000000000001</c:v>
                </c:pt>
                <c:pt idx="2381">
                  <c:v>17.7</c:v>
                </c:pt>
                <c:pt idx="2382">
                  <c:v>17.7</c:v>
                </c:pt>
                <c:pt idx="2383">
                  <c:v>17.8</c:v>
                </c:pt>
                <c:pt idx="2384">
                  <c:v>17.8</c:v>
                </c:pt>
                <c:pt idx="2385">
                  <c:v>17.899999999999999</c:v>
                </c:pt>
                <c:pt idx="2386">
                  <c:v>18</c:v>
                </c:pt>
                <c:pt idx="2387">
                  <c:v>18</c:v>
                </c:pt>
                <c:pt idx="2388">
                  <c:v>18.100000000000001</c:v>
                </c:pt>
                <c:pt idx="2389">
                  <c:v>18.2</c:v>
                </c:pt>
                <c:pt idx="2390">
                  <c:v>18.2</c:v>
                </c:pt>
                <c:pt idx="2391">
                  <c:v>18.3</c:v>
                </c:pt>
                <c:pt idx="2392">
                  <c:v>18.399999999999999</c:v>
                </c:pt>
                <c:pt idx="2393">
                  <c:v>18.399999999999999</c:v>
                </c:pt>
                <c:pt idx="2394">
                  <c:v>18.5</c:v>
                </c:pt>
                <c:pt idx="2395">
                  <c:v>18.5</c:v>
                </c:pt>
                <c:pt idx="2396">
                  <c:v>18.5</c:v>
                </c:pt>
                <c:pt idx="2397">
                  <c:v>18.5</c:v>
                </c:pt>
                <c:pt idx="2398">
                  <c:v>18.5</c:v>
                </c:pt>
                <c:pt idx="2399">
                  <c:v>18.5</c:v>
                </c:pt>
                <c:pt idx="2400">
                  <c:v>18.399999999999999</c:v>
                </c:pt>
                <c:pt idx="2401">
                  <c:v>18.399999999999999</c:v>
                </c:pt>
                <c:pt idx="2402">
                  <c:v>18.399999999999999</c:v>
                </c:pt>
                <c:pt idx="2403">
                  <c:v>18.399999999999999</c:v>
                </c:pt>
                <c:pt idx="2404">
                  <c:v>18.399999999999999</c:v>
                </c:pt>
                <c:pt idx="2405">
                  <c:v>18.399999999999999</c:v>
                </c:pt>
                <c:pt idx="2406">
                  <c:v>18.399999999999999</c:v>
                </c:pt>
                <c:pt idx="2407">
                  <c:v>18.399999999999999</c:v>
                </c:pt>
                <c:pt idx="2408">
                  <c:v>18.399999999999999</c:v>
                </c:pt>
                <c:pt idx="2409">
                  <c:v>18.399999999999999</c:v>
                </c:pt>
                <c:pt idx="2410">
                  <c:v>18.399999999999999</c:v>
                </c:pt>
                <c:pt idx="2411">
                  <c:v>18.399999999999999</c:v>
                </c:pt>
                <c:pt idx="2412">
                  <c:v>18.399999999999999</c:v>
                </c:pt>
                <c:pt idx="2413">
                  <c:v>18.399999999999999</c:v>
                </c:pt>
                <c:pt idx="2414">
                  <c:v>18.399999999999999</c:v>
                </c:pt>
                <c:pt idx="2415">
                  <c:v>18.3</c:v>
                </c:pt>
                <c:pt idx="2416">
                  <c:v>18.3</c:v>
                </c:pt>
                <c:pt idx="2417">
                  <c:v>18.3</c:v>
                </c:pt>
                <c:pt idx="2418">
                  <c:v>18.2</c:v>
                </c:pt>
                <c:pt idx="2419">
                  <c:v>18.2</c:v>
                </c:pt>
                <c:pt idx="2420">
                  <c:v>18.2</c:v>
                </c:pt>
                <c:pt idx="2421">
                  <c:v>18.100000000000001</c:v>
                </c:pt>
                <c:pt idx="2422">
                  <c:v>18.100000000000001</c:v>
                </c:pt>
                <c:pt idx="2423">
                  <c:v>18.100000000000001</c:v>
                </c:pt>
                <c:pt idx="2424">
                  <c:v>18</c:v>
                </c:pt>
                <c:pt idx="2425">
                  <c:v>18</c:v>
                </c:pt>
                <c:pt idx="2426">
                  <c:v>17.899999999999999</c:v>
                </c:pt>
                <c:pt idx="2427">
                  <c:v>17.899999999999999</c:v>
                </c:pt>
                <c:pt idx="2428">
                  <c:v>17.8</c:v>
                </c:pt>
                <c:pt idx="2429">
                  <c:v>17.8</c:v>
                </c:pt>
                <c:pt idx="2430">
                  <c:v>17.7</c:v>
                </c:pt>
                <c:pt idx="2431">
                  <c:v>17.7</c:v>
                </c:pt>
                <c:pt idx="2432">
                  <c:v>17.7</c:v>
                </c:pt>
                <c:pt idx="2433">
                  <c:v>17.600000000000001</c:v>
                </c:pt>
                <c:pt idx="2434">
                  <c:v>17.600000000000001</c:v>
                </c:pt>
                <c:pt idx="2435">
                  <c:v>17.5</c:v>
                </c:pt>
                <c:pt idx="2436">
                  <c:v>17.5</c:v>
                </c:pt>
                <c:pt idx="2437">
                  <c:v>17.399999999999999</c:v>
                </c:pt>
                <c:pt idx="2438">
                  <c:v>17.399999999999999</c:v>
                </c:pt>
                <c:pt idx="2439">
                  <c:v>17.3</c:v>
                </c:pt>
                <c:pt idx="2440">
                  <c:v>17.3</c:v>
                </c:pt>
                <c:pt idx="2441">
                  <c:v>17.2</c:v>
                </c:pt>
                <c:pt idx="2442">
                  <c:v>17.2</c:v>
                </c:pt>
                <c:pt idx="2443">
                  <c:v>17.2</c:v>
                </c:pt>
                <c:pt idx="2444">
                  <c:v>17.2</c:v>
                </c:pt>
                <c:pt idx="2445">
                  <c:v>17.2</c:v>
                </c:pt>
                <c:pt idx="2446">
                  <c:v>17.2</c:v>
                </c:pt>
                <c:pt idx="2447">
                  <c:v>17.3</c:v>
                </c:pt>
                <c:pt idx="2448">
                  <c:v>17.3</c:v>
                </c:pt>
                <c:pt idx="2449">
                  <c:v>17.3</c:v>
                </c:pt>
                <c:pt idx="2450">
                  <c:v>17.3</c:v>
                </c:pt>
                <c:pt idx="2451">
                  <c:v>17.399999999999999</c:v>
                </c:pt>
                <c:pt idx="2452">
                  <c:v>17.399999999999999</c:v>
                </c:pt>
                <c:pt idx="2453">
                  <c:v>17.399999999999999</c:v>
                </c:pt>
                <c:pt idx="2454">
                  <c:v>17.5</c:v>
                </c:pt>
                <c:pt idx="2455">
                  <c:v>17.600000000000001</c:v>
                </c:pt>
                <c:pt idx="2456">
                  <c:v>17.7</c:v>
                </c:pt>
                <c:pt idx="2457">
                  <c:v>17.8</c:v>
                </c:pt>
                <c:pt idx="2458">
                  <c:v>17.899999999999999</c:v>
                </c:pt>
                <c:pt idx="2459">
                  <c:v>18</c:v>
                </c:pt>
                <c:pt idx="2460">
                  <c:v>18.100000000000001</c:v>
                </c:pt>
                <c:pt idx="2461">
                  <c:v>18.2</c:v>
                </c:pt>
                <c:pt idx="2462">
                  <c:v>18.3</c:v>
                </c:pt>
                <c:pt idx="2463">
                  <c:v>18.5</c:v>
                </c:pt>
                <c:pt idx="2464">
                  <c:v>18.600000000000001</c:v>
                </c:pt>
                <c:pt idx="2465">
                  <c:v>18.8</c:v>
                </c:pt>
                <c:pt idx="2466">
                  <c:v>19</c:v>
                </c:pt>
                <c:pt idx="2467">
                  <c:v>19.2</c:v>
                </c:pt>
                <c:pt idx="2468">
                  <c:v>19.399999999999999</c:v>
                </c:pt>
                <c:pt idx="2469">
                  <c:v>19.5</c:v>
                </c:pt>
                <c:pt idx="2470">
                  <c:v>19.7</c:v>
                </c:pt>
                <c:pt idx="2471">
                  <c:v>19.899999999999999</c:v>
                </c:pt>
                <c:pt idx="2472">
                  <c:v>20.100000000000001</c:v>
                </c:pt>
                <c:pt idx="2473">
                  <c:v>20.399999999999999</c:v>
                </c:pt>
                <c:pt idx="2474">
                  <c:v>20.6</c:v>
                </c:pt>
                <c:pt idx="2475">
                  <c:v>20.9</c:v>
                </c:pt>
                <c:pt idx="2476">
                  <c:v>21.2</c:v>
                </c:pt>
                <c:pt idx="2477">
                  <c:v>21.5</c:v>
                </c:pt>
                <c:pt idx="2478">
                  <c:v>21.8</c:v>
                </c:pt>
                <c:pt idx="2479">
                  <c:v>22.1</c:v>
                </c:pt>
                <c:pt idx="2480">
                  <c:v>22.3</c:v>
                </c:pt>
                <c:pt idx="2481">
                  <c:v>22.6</c:v>
                </c:pt>
                <c:pt idx="2482">
                  <c:v>22.9</c:v>
                </c:pt>
                <c:pt idx="2483">
                  <c:v>23.3</c:v>
                </c:pt>
                <c:pt idx="2484">
                  <c:v>23.6</c:v>
                </c:pt>
                <c:pt idx="2485">
                  <c:v>24</c:v>
                </c:pt>
                <c:pt idx="2486">
                  <c:v>24.3</c:v>
                </c:pt>
                <c:pt idx="2487">
                  <c:v>24.7</c:v>
                </c:pt>
                <c:pt idx="2488">
                  <c:v>25.1</c:v>
                </c:pt>
                <c:pt idx="2489">
                  <c:v>25.4</c:v>
                </c:pt>
                <c:pt idx="2490">
                  <c:v>25.8</c:v>
                </c:pt>
                <c:pt idx="2491">
                  <c:v>26.1</c:v>
                </c:pt>
                <c:pt idx="2492">
                  <c:v>26.7</c:v>
                </c:pt>
                <c:pt idx="2493">
                  <c:v>27.2</c:v>
                </c:pt>
                <c:pt idx="2494">
                  <c:v>27.7</c:v>
                </c:pt>
                <c:pt idx="2495">
                  <c:v>28.2</c:v>
                </c:pt>
                <c:pt idx="2496">
                  <c:v>28.7</c:v>
                </c:pt>
                <c:pt idx="2497">
                  <c:v>29.2</c:v>
                </c:pt>
                <c:pt idx="2498">
                  <c:v>29.7</c:v>
                </c:pt>
                <c:pt idx="2499">
                  <c:v>30.2</c:v>
                </c:pt>
              </c:numCache>
            </c:numRef>
          </c:yVal>
          <c:smooth val="1"/>
          <c:extLst>
            <c:ext xmlns:c16="http://schemas.microsoft.com/office/drawing/2014/chart" uri="{C3380CC4-5D6E-409C-BE32-E72D297353CC}">
              <c16:uniqueId val="{0000000B-9DA7-BD44-BAE0-465A010B8F52}"/>
            </c:ext>
          </c:extLst>
        </c:ser>
        <c:ser>
          <c:idx val="12"/>
          <c:order val="12"/>
          <c:tx>
            <c:strRef>
              <c:f>Sheet1!$N$1</c:f>
              <c:strCache>
                <c:ptCount val="1"/>
                <c:pt idx="0">
                  <c:v>8 ul</c:v>
                </c:pt>
              </c:strCache>
            </c:strRef>
          </c:tx>
          <c:spPr>
            <a:ln w="18494">
              <a:solidFill>
                <a:srgbClr val="006411"/>
              </a:solidFill>
              <a:prstDash val="solid"/>
            </a:ln>
          </c:spPr>
          <c:marker>
            <c:symbol val="none"/>
          </c:marker>
          <c:xVal>
            <c:numRef>
              <c:f>Sheet1!$A$2:$A$2501</c:f>
              <c:numCache>
                <c:formatCode>General</c:formatCode>
                <c:ptCount val="2500"/>
                <c:pt idx="0">
                  <c:v>300</c:v>
                </c:pt>
                <c:pt idx="1">
                  <c:v>300.10000000000002</c:v>
                </c:pt>
                <c:pt idx="2">
                  <c:v>300.2</c:v>
                </c:pt>
                <c:pt idx="3">
                  <c:v>300.3</c:v>
                </c:pt>
                <c:pt idx="4">
                  <c:v>300.39999999999992</c:v>
                </c:pt>
                <c:pt idx="5">
                  <c:v>300.5</c:v>
                </c:pt>
                <c:pt idx="6">
                  <c:v>300.60000000000002</c:v>
                </c:pt>
                <c:pt idx="7">
                  <c:v>300.7</c:v>
                </c:pt>
                <c:pt idx="8">
                  <c:v>300.8</c:v>
                </c:pt>
                <c:pt idx="9">
                  <c:v>300.89999999999992</c:v>
                </c:pt>
                <c:pt idx="10">
                  <c:v>301</c:v>
                </c:pt>
                <c:pt idx="11">
                  <c:v>301.10000000000002</c:v>
                </c:pt>
                <c:pt idx="12">
                  <c:v>301.2</c:v>
                </c:pt>
                <c:pt idx="13">
                  <c:v>301.3</c:v>
                </c:pt>
                <c:pt idx="14">
                  <c:v>301.39999999999992</c:v>
                </c:pt>
                <c:pt idx="15">
                  <c:v>301.5</c:v>
                </c:pt>
                <c:pt idx="16">
                  <c:v>301.60000000000002</c:v>
                </c:pt>
                <c:pt idx="17">
                  <c:v>301.7</c:v>
                </c:pt>
                <c:pt idx="18">
                  <c:v>301.8</c:v>
                </c:pt>
                <c:pt idx="19">
                  <c:v>301.89999999999992</c:v>
                </c:pt>
                <c:pt idx="20">
                  <c:v>302</c:v>
                </c:pt>
                <c:pt idx="21">
                  <c:v>302.10000000000002</c:v>
                </c:pt>
                <c:pt idx="22">
                  <c:v>302.2</c:v>
                </c:pt>
                <c:pt idx="23">
                  <c:v>302.3</c:v>
                </c:pt>
                <c:pt idx="24">
                  <c:v>302.39999999999992</c:v>
                </c:pt>
                <c:pt idx="25">
                  <c:v>302.5</c:v>
                </c:pt>
                <c:pt idx="26">
                  <c:v>302.60000000000002</c:v>
                </c:pt>
                <c:pt idx="27">
                  <c:v>302.7</c:v>
                </c:pt>
                <c:pt idx="28">
                  <c:v>302.8</c:v>
                </c:pt>
                <c:pt idx="29">
                  <c:v>302.89999999999992</c:v>
                </c:pt>
                <c:pt idx="30">
                  <c:v>303</c:v>
                </c:pt>
                <c:pt idx="31">
                  <c:v>303.10000000000002</c:v>
                </c:pt>
                <c:pt idx="32">
                  <c:v>303.2</c:v>
                </c:pt>
                <c:pt idx="33">
                  <c:v>303.3</c:v>
                </c:pt>
                <c:pt idx="34">
                  <c:v>303.39999999999992</c:v>
                </c:pt>
                <c:pt idx="35">
                  <c:v>303.5</c:v>
                </c:pt>
                <c:pt idx="36">
                  <c:v>303.60000000000002</c:v>
                </c:pt>
                <c:pt idx="37">
                  <c:v>303.7</c:v>
                </c:pt>
                <c:pt idx="38">
                  <c:v>303.8</c:v>
                </c:pt>
                <c:pt idx="39">
                  <c:v>303.89999999999992</c:v>
                </c:pt>
                <c:pt idx="40">
                  <c:v>304</c:v>
                </c:pt>
                <c:pt idx="41">
                  <c:v>304.10000000000002</c:v>
                </c:pt>
                <c:pt idx="42">
                  <c:v>304.2</c:v>
                </c:pt>
                <c:pt idx="43">
                  <c:v>304.3</c:v>
                </c:pt>
                <c:pt idx="44">
                  <c:v>304.39999999999992</c:v>
                </c:pt>
                <c:pt idx="45">
                  <c:v>304.5</c:v>
                </c:pt>
                <c:pt idx="46">
                  <c:v>304.60000000000002</c:v>
                </c:pt>
                <c:pt idx="47">
                  <c:v>304.7</c:v>
                </c:pt>
                <c:pt idx="48">
                  <c:v>304.8</c:v>
                </c:pt>
                <c:pt idx="49">
                  <c:v>304.89999999999992</c:v>
                </c:pt>
                <c:pt idx="50">
                  <c:v>305</c:v>
                </c:pt>
                <c:pt idx="51">
                  <c:v>305.10000000000002</c:v>
                </c:pt>
                <c:pt idx="52">
                  <c:v>305.2</c:v>
                </c:pt>
                <c:pt idx="53">
                  <c:v>305.3</c:v>
                </c:pt>
                <c:pt idx="54">
                  <c:v>305.39999999999992</c:v>
                </c:pt>
                <c:pt idx="55">
                  <c:v>305.5</c:v>
                </c:pt>
                <c:pt idx="56">
                  <c:v>305.60000000000002</c:v>
                </c:pt>
                <c:pt idx="57">
                  <c:v>305.7</c:v>
                </c:pt>
                <c:pt idx="58">
                  <c:v>305.8</c:v>
                </c:pt>
                <c:pt idx="59">
                  <c:v>305.89999999999992</c:v>
                </c:pt>
                <c:pt idx="60">
                  <c:v>306</c:v>
                </c:pt>
                <c:pt idx="61">
                  <c:v>306.10000000000002</c:v>
                </c:pt>
                <c:pt idx="62">
                  <c:v>306.2</c:v>
                </c:pt>
                <c:pt idx="63">
                  <c:v>306.3</c:v>
                </c:pt>
                <c:pt idx="64">
                  <c:v>306.39999999999992</c:v>
                </c:pt>
                <c:pt idx="65">
                  <c:v>306.5</c:v>
                </c:pt>
                <c:pt idx="66">
                  <c:v>306.60000000000002</c:v>
                </c:pt>
                <c:pt idx="67">
                  <c:v>306.7</c:v>
                </c:pt>
                <c:pt idx="68">
                  <c:v>306.8</c:v>
                </c:pt>
                <c:pt idx="69">
                  <c:v>306.89999999999992</c:v>
                </c:pt>
                <c:pt idx="70">
                  <c:v>307</c:v>
                </c:pt>
                <c:pt idx="71">
                  <c:v>307.10000000000002</c:v>
                </c:pt>
                <c:pt idx="72">
                  <c:v>307.2</c:v>
                </c:pt>
                <c:pt idx="73">
                  <c:v>307.3</c:v>
                </c:pt>
                <c:pt idx="74">
                  <c:v>307.39999999999992</c:v>
                </c:pt>
                <c:pt idx="75">
                  <c:v>307.5</c:v>
                </c:pt>
                <c:pt idx="76">
                  <c:v>307.60000000000002</c:v>
                </c:pt>
                <c:pt idx="77">
                  <c:v>307.7</c:v>
                </c:pt>
                <c:pt idx="78">
                  <c:v>307.8</c:v>
                </c:pt>
                <c:pt idx="79">
                  <c:v>307.89999999999992</c:v>
                </c:pt>
                <c:pt idx="80">
                  <c:v>308</c:v>
                </c:pt>
                <c:pt idx="81">
                  <c:v>308.10000000000002</c:v>
                </c:pt>
                <c:pt idx="82">
                  <c:v>308.2</c:v>
                </c:pt>
                <c:pt idx="83">
                  <c:v>308.3</c:v>
                </c:pt>
                <c:pt idx="84">
                  <c:v>308.39999999999992</c:v>
                </c:pt>
                <c:pt idx="85">
                  <c:v>308.5</c:v>
                </c:pt>
                <c:pt idx="86">
                  <c:v>308.60000000000002</c:v>
                </c:pt>
                <c:pt idx="87">
                  <c:v>308.7</c:v>
                </c:pt>
                <c:pt idx="88">
                  <c:v>308.8</c:v>
                </c:pt>
                <c:pt idx="89">
                  <c:v>308.89999999999992</c:v>
                </c:pt>
                <c:pt idx="90">
                  <c:v>309</c:v>
                </c:pt>
                <c:pt idx="91">
                  <c:v>309.10000000000002</c:v>
                </c:pt>
                <c:pt idx="92">
                  <c:v>309.2</c:v>
                </c:pt>
                <c:pt idx="93">
                  <c:v>309.3</c:v>
                </c:pt>
                <c:pt idx="94">
                  <c:v>309.39999999999992</c:v>
                </c:pt>
                <c:pt idx="95">
                  <c:v>309.5</c:v>
                </c:pt>
                <c:pt idx="96">
                  <c:v>309.60000000000002</c:v>
                </c:pt>
                <c:pt idx="97">
                  <c:v>309.7</c:v>
                </c:pt>
                <c:pt idx="98">
                  <c:v>309.8</c:v>
                </c:pt>
                <c:pt idx="99">
                  <c:v>309.89999999999992</c:v>
                </c:pt>
                <c:pt idx="100">
                  <c:v>310</c:v>
                </c:pt>
                <c:pt idx="101">
                  <c:v>310.10000000000002</c:v>
                </c:pt>
                <c:pt idx="102">
                  <c:v>310.2</c:v>
                </c:pt>
                <c:pt idx="103">
                  <c:v>310.3</c:v>
                </c:pt>
                <c:pt idx="104">
                  <c:v>310.39999999999992</c:v>
                </c:pt>
                <c:pt idx="105">
                  <c:v>310.5</c:v>
                </c:pt>
                <c:pt idx="106">
                  <c:v>310.60000000000002</c:v>
                </c:pt>
                <c:pt idx="107">
                  <c:v>310.7</c:v>
                </c:pt>
                <c:pt idx="108">
                  <c:v>310.8</c:v>
                </c:pt>
                <c:pt idx="109">
                  <c:v>310.89999999999992</c:v>
                </c:pt>
                <c:pt idx="110">
                  <c:v>311</c:v>
                </c:pt>
                <c:pt idx="111">
                  <c:v>311.10000000000002</c:v>
                </c:pt>
                <c:pt idx="112">
                  <c:v>311.2</c:v>
                </c:pt>
                <c:pt idx="113">
                  <c:v>311.3</c:v>
                </c:pt>
                <c:pt idx="114">
                  <c:v>311.39999999999992</c:v>
                </c:pt>
                <c:pt idx="115">
                  <c:v>311.5</c:v>
                </c:pt>
                <c:pt idx="116">
                  <c:v>311.60000000000002</c:v>
                </c:pt>
                <c:pt idx="117">
                  <c:v>311.7</c:v>
                </c:pt>
                <c:pt idx="118">
                  <c:v>311.8</c:v>
                </c:pt>
                <c:pt idx="119">
                  <c:v>311.89999999999992</c:v>
                </c:pt>
                <c:pt idx="120">
                  <c:v>312</c:v>
                </c:pt>
                <c:pt idx="121">
                  <c:v>312.10000000000002</c:v>
                </c:pt>
                <c:pt idx="122">
                  <c:v>312.2</c:v>
                </c:pt>
                <c:pt idx="123">
                  <c:v>312.3</c:v>
                </c:pt>
                <c:pt idx="124">
                  <c:v>312.39999999999992</c:v>
                </c:pt>
                <c:pt idx="125">
                  <c:v>312.5</c:v>
                </c:pt>
                <c:pt idx="126">
                  <c:v>312.60000000000002</c:v>
                </c:pt>
                <c:pt idx="127">
                  <c:v>312.7</c:v>
                </c:pt>
                <c:pt idx="128">
                  <c:v>312.8</c:v>
                </c:pt>
                <c:pt idx="129">
                  <c:v>312.89999999999992</c:v>
                </c:pt>
                <c:pt idx="130">
                  <c:v>313</c:v>
                </c:pt>
                <c:pt idx="131">
                  <c:v>313.10000000000002</c:v>
                </c:pt>
                <c:pt idx="132">
                  <c:v>313.2</c:v>
                </c:pt>
                <c:pt idx="133">
                  <c:v>313.3</c:v>
                </c:pt>
                <c:pt idx="134">
                  <c:v>313.39999999999992</c:v>
                </c:pt>
                <c:pt idx="135">
                  <c:v>313.5</c:v>
                </c:pt>
                <c:pt idx="136">
                  <c:v>313.60000000000002</c:v>
                </c:pt>
                <c:pt idx="137">
                  <c:v>313.7</c:v>
                </c:pt>
                <c:pt idx="138">
                  <c:v>313.8</c:v>
                </c:pt>
                <c:pt idx="139">
                  <c:v>313.89999999999992</c:v>
                </c:pt>
                <c:pt idx="140">
                  <c:v>314</c:v>
                </c:pt>
                <c:pt idx="141">
                  <c:v>314.10000000000002</c:v>
                </c:pt>
                <c:pt idx="142">
                  <c:v>314.2</c:v>
                </c:pt>
                <c:pt idx="143">
                  <c:v>314.3</c:v>
                </c:pt>
                <c:pt idx="144">
                  <c:v>314.39999999999992</c:v>
                </c:pt>
                <c:pt idx="145">
                  <c:v>314.5</c:v>
                </c:pt>
                <c:pt idx="146">
                  <c:v>314.60000000000002</c:v>
                </c:pt>
                <c:pt idx="147">
                  <c:v>314.7</c:v>
                </c:pt>
                <c:pt idx="148">
                  <c:v>314.8</c:v>
                </c:pt>
                <c:pt idx="149">
                  <c:v>314.89999999999992</c:v>
                </c:pt>
                <c:pt idx="150">
                  <c:v>315</c:v>
                </c:pt>
                <c:pt idx="151">
                  <c:v>315.10000000000002</c:v>
                </c:pt>
                <c:pt idx="152">
                  <c:v>315.2</c:v>
                </c:pt>
                <c:pt idx="153">
                  <c:v>315.3</c:v>
                </c:pt>
                <c:pt idx="154">
                  <c:v>315.39999999999992</c:v>
                </c:pt>
                <c:pt idx="155">
                  <c:v>315.5</c:v>
                </c:pt>
                <c:pt idx="156">
                  <c:v>315.60000000000002</c:v>
                </c:pt>
                <c:pt idx="157">
                  <c:v>315.7</c:v>
                </c:pt>
                <c:pt idx="158">
                  <c:v>315.8</c:v>
                </c:pt>
                <c:pt idx="159">
                  <c:v>315.89999999999992</c:v>
                </c:pt>
                <c:pt idx="160">
                  <c:v>316</c:v>
                </c:pt>
                <c:pt idx="161">
                  <c:v>316.10000000000002</c:v>
                </c:pt>
                <c:pt idx="162">
                  <c:v>316.2</c:v>
                </c:pt>
                <c:pt idx="163">
                  <c:v>316.3</c:v>
                </c:pt>
                <c:pt idx="164">
                  <c:v>316.39999999999992</c:v>
                </c:pt>
                <c:pt idx="165">
                  <c:v>316.5</c:v>
                </c:pt>
                <c:pt idx="166">
                  <c:v>316.60000000000002</c:v>
                </c:pt>
                <c:pt idx="167">
                  <c:v>316.7</c:v>
                </c:pt>
                <c:pt idx="168">
                  <c:v>316.8</c:v>
                </c:pt>
                <c:pt idx="169">
                  <c:v>316.89999999999992</c:v>
                </c:pt>
                <c:pt idx="170">
                  <c:v>317</c:v>
                </c:pt>
                <c:pt idx="171">
                  <c:v>317.10000000000002</c:v>
                </c:pt>
                <c:pt idx="172">
                  <c:v>317.2</c:v>
                </c:pt>
                <c:pt idx="173">
                  <c:v>317.3</c:v>
                </c:pt>
                <c:pt idx="174">
                  <c:v>317.39999999999992</c:v>
                </c:pt>
                <c:pt idx="175">
                  <c:v>317.5</c:v>
                </c:pt>
                <c:pt idx="176">
                  <c:v>317.60000000000002</c:v>
                </c:pt>
                <c:pt idx="177">
                  <c:v>317.7</c:v>
                </c:pt>
                <c:pt idx="178">
                  <c:v>317.8</c:v>
                </c:pt>
                <c:pt idx="179">
                  <c:v>317.89999999999992</c:v>
                </c:pt>
                <c:pt idx="180">
                  <c:v>318</c:v>
                </c:pt>
                <c:pt idx="181">
                  <c:v>318.10000000000002</c:v>
                </c:pt>
                <c:pt idx="182">
                  <c:v>318.2</c:v>
                </c:pt>
                <c:pt idx="183">
                  <c:v>318.3</c:v>
                </c:pt>
                <c:pt idx="184">
                  <c:v>318.39999999999992</c:v>
                </c:pt>
                <c:pt idx="185">
                  <c:v>318.5</c:v>
                </c:pt>
                <c:pt idx="186">
                  <c:v>318.60000000000002</c:v>
                </c:pt>
                <c:pt idx="187">
                  <c:v>318.7</c:v>
                </c:pt>
                <c:pt idx="188">
                  <c:v>318.8</c:v>
                </c:pt>
                <c:pt idx="189">
                  <c:v>318.89999999999992</c:v>
                </c:pt>
                <c:pt idx="190">
                  <c:v>319</c:v>
                </c:pt>
                <c:pt idx="191">
                  <c:v>319.10000000000002</c:v>
                </c:pt>
                <c:pt idx="192">
                  <c:v>319.2</c:v>
                </c:pt>
                <c:pt idx="193">
                  <c:v>319.3</c:v>
                </c:pt>
                <c:pt idx="194">
                  <c:v>319.39999999999992</c:v>
                </c:pt>
                <c:pt idx="195">
                  <c:v>319.5</c:v>
                </c:pt>
                <c:pt idx="196">
                  <c:v>319.60000000000002</c:v>
                </c:pt>
                <c:pt idx="197">
                  <c:v>319.7</c:v>
                </c:pt>
                <c:pt idx="198">
                  <c:v>319.8</c:v>
                </c:pt>
                <c:pt idx="199">
                  <c:v>319.89999999999992</c:v>
                </c:pt>
                <c:pt idx="200">
                  <c:v>320</c:v>
                </c:pt>
                <c:pt idx="201">
                  <c:v>320.10000000000002</c:v>
                </c:pt>
                <c:pt idx="202">
                  <c:v>320.2</c:v>
                </c:pt>
                <c:pt idx="203">
                  <c:v>320.3</c:v>
                </c:pt>
                <c:pt idx="204">
                  <c:v>320.39999999999992</c:v>
                </c:pt>
                <c:pt idx="205">
                  <c:v>320.5</c:v>
                </c:pt>
                <c:pt idx="206">
                  <c:v>320.60000000000002</c:v>
                </c:pt>
                <c:pt idx="207">
                  <c:v>320.7</c:v>
                </c:pt>
                <c:pt idx="208">
                  <c:v>320.8</c:v>
                </c:pt>
                <c:pt idx="209">
                  <c:v>320.89999999999992</c:v>
                </c:pt>
                <c:pt idx="210">
                  <c:v>321</c:v>
                </c:pt>
                <c:pt idx="211">
                  <c:v>321.10000000000002</c:v>
                </c:pt>
                <c:pt idx="212">
                  <c:v>321.2</c:v>
                </c:pt>
                <c:pt idx="213">
                  <c:v>321.3</c:v>
                </c:pt>
                <c:pt idx="214">
                  <c:v>321.39999999999992</c:v>
                </c:pt>
                <c:pt idx="215">
                  <c:v>321.5</c:v>
                </c:pt>
                <c:pt idx="216">
                  <c:v>321.60000000000002</c:v>
                </c:pt>
                <c:pt idx="217">
                  <c:v>321.7</c:v>
                </c:pt>
                <c:pt idx="218">
                  <c:v>321.8</c:v>
                </c:pt>
                <c:pt idx="219">
                  <c:v>321.89999999999992</c:v>
                </c:pt>
                <c:pt idx="220">
                  <c:v>322</c:v>
                </c:pt>
                <c:pt idx="221">
                  <c:v>322.10000000000002</c:v>
                </c:pt>
                <c:pt idx="222">
                  <c:v>322.2</c:v>
                </c:pt>
                <c:pt idx="223">
                  <c:v>322.3</c:v>
                </c:pt>
                <c:pt idx="224">
                  <c:v>322.39999999999992</c:v>
                </c:pt>
                <c:pt idx="225">
                  <c:v>322.5</c:v>
                </c:pt>
                <c:pt idx="226">
                  <c:v>322.60000000000002</c:v>
                </c:pt>
                <c:pt idx="227">
                  <c:v>322.7</c:v>
                </c:pt>
                <c:pt idx="228">
                  <c:v>322.8</c:v>
                </c:pt>
                <c:pt idx="229">
                  <c:v>322.89999999999992</c:v>
                </c:pt>
                <c:pt idx="230">
                  <c:v>323</c:v>
                </c:pt>
                <c:pt idx="231">
                  <c:v>323.10000000000002</c:v>
                </c:pt>
                <c:pt idx="232">
                  <c:v>323.2</c:v>
                </c:pt>
                <c:pt idx="233">
                  <c:v>323.3</c:v>
                </c:pt>
                <c:pt idx="234">
                  <c:v>323.39999999999992</c:v>
                </c:pt>
                <c:pt idx="235">
                  <c:v>323.5</c:v>
                </c:pt>
                <c:pt idx="236">
                  <c:v>323.60000000000002</c:v>
                </c:pt>
                <c:pt idx="237">
                  <c:v>323.7</c:v>
                </c:pt>
                <c:pt idx="238">
                  <c:v>323.8</c:v>
                </c:pt>
                <c:pt idx="239">
                  <c:v>323.89999999999992</c:v>
                </c:pt>
                <c:pt idx="240">
                  <c:v>324</c:v>
                </c:pt>
                <c:pt idx="241">
                  <c:v>324.10000000000002</c:v>
                </c:pt>
                <c:pt idx="242">
                  <c:v>324.2</c:v>
                </c:pt>
                <c:pt idx="243">
                  <c:v>324.3</c:v>
                </c:pt>
                <c:pt idx="244">
                  <c:v>324.39999999999992</c:v>
                </c:pt>
                <c:pt idx="245">
                  <c:v>324.5</c:v>
                </c:pt>
                <c:pt idx="246">
                  <c:v>324.60000000000002</c:v>
                </c:pt>
                <c:pt idx="247">
                  <c:v>324.7</c:v>
                </c:pt>
                <c:pt idx="248">
                  <c:v>324.8</c:v>
                </c:pt>
                <c:pt idx="249">
                  <c:v>324.89999999999992</c:v>
                </c:pt>
                <c:pt idx="250">
                  <c:v>325</c:v>
                </c:pt>
                <c:pt idx="251">
                  <c:v>325.10000000000002</c:v>
                </c:pt>
                <c:pt idx="252">
                  <c:v>325.2</c:v>
                </c:pt>
                <c:pt idx="253">
                  <c:v>325.3</c:v>
                </c:pt>
                <c:pt idx="254">
                  <c:v>325.39999999999992</c:v>
                </c:pt>
                <c:pt idx="255">
                  <c:v>325.5</c:v>
                </c:pt>
                <c:pt idx="256">
                  <c:v>325.60000000000002</c:v>
                </c:pt>
                <c:pt idx="257">
                  <c:v>325.7</c:v>
                </c:pt>
                <c:pt idx="258">
                  <c:v>325.8</c:v>
                </c:pt>
                <c:pt idx="259">
                  <c:v>325.89999999999992</c:v>
                </c:pt>
                <c:pt idx="260">
                  <c:v>326</c:v>
                </c:pt>
                <c:pt idx="261">
                  <c:v>326.10000000000002</c:v>
                </c:pt>
                <c:pt idx="262">
                  <c:v>326.2</c:v>
                </c:pt>
                <c:pt idx="263">
                  <c:v>326.3</c:v>
                </c:pt>
                <c:pt idx="264">
                  <c:v>326.39999999999992</c:v>
                </c:pt>
                <c:pt idx="265">
                  <c:v>326.5</c:v>
                </c:pt>
                <c:pt idx="266">
                  <c:v>326.60000000000002</c:v>
                </c:pt>
                <c:pt idx="267">
                  <c:v>326.7</c:v>
                </c:pt>
                <c:pt idx="268">
                  <c:v>326.8</c:v>
                </c:pt>
                <c:pt idx="269">
                  <c:v>326.89999999999992</c:v>
                </c:pt>
                <c:pt idx="270">
                  <c:v>327</c:v>
                </c:pt>
                <c:pt idx="271">
                  <c:v>327.10000000000002</c:v>
                </c:pt>
                <c:pt idx="272">
                  <c:v>327.2</c:v>
                </c:pt>
                <c:pt idx="273">
                  <c:v>327.3</c:v>
                </c:pt>
                <c:pt idx="274">
                  <c:v>327.39999999999992</c:v>
                </c:pt>
                <c:pt idx="275">
                  <c:v>327.5</c:v>
                </c:pt>
                <c:pt idx="276">
                  <c:v>327.60000000000002</c:v>
                </c:pt>
                <c:pt idx="277">
                  <c:v>327.7</c:v>
                </c:pt>
                <c:pt idx="278">
                  <c:v>327.8</c:v>
                </c:pt>
                <c:pt idx="279">
                  <c:v>327.9</c:v>
                </c:pt>
                <c:pt idx="280">
                  <c:v>328</c:v>
                </c:pt>
                <c:pt idx="281">
                  <c:v>328.1</c:v>
                </c:pt>
                <c:pt idx="282">
                  <c:v>328.2</c:v>
                </c:pt>
                <c:pt idx="283">
                  <c:v>328.3</c:v>
                </c:pt>
                <c:pt idx="284">
                  <c:v>328.4</c:v>
                </c:pt>
                <c:pt idx="285">
                  <c:v>328.5</c:v>
                </c:pt>
                <c:pt idx="286">
                  <c:v>328.6</c:v>
                </c:pt>
                <c:pt idx="287">
                  <c:v>328.7</c:v>
                </c:pt>
                <c:pt idx="288">
                  <c:v>328.8</c:v>
                </c:pt>
                <c:pt idx="289">
                  <c:v>328.9</c:v>
                </c:pt>
                <c:pt idx="290">
                  <c:v>329</c:v>
                </c:pt>
                <c:pt idx="291">
                  <c:v>329.1</c:v>
                </c:pt>
                <c:pt idx="292">
                  <c:v>329.2</c:v>
                </c:pt>
                <c:pt idx="293">
                  <c:v>329.3</c:v>
                </c:pt>
                <c:pt idx="294">
                  <c:v>329.4</c:v>
                </c:pt>
                <c:pt idx="295">
                  <c:v>329.5</c:v>
                </c:pt>
                <c:pt idx="296">
                  <c:v>329.6</c:v>
                </c:pt>
                <c:pt idx="297">
                  <c:v>329.7</c:v>
                </c:pt>
                <c:pt idx="298">
                  <c:v>329.8</c:v>
                </c:pt>
                <c:pt idx="299">
                  <c:v>329.9</c:v>
                </c:pt>
                <c:pt idx="300">
                  <c:v>330</c:v>
                </c:pt>
                <c:pt idx="301">
                  <c:v>330.1</c:v>
                </c:pt>
                <c:pt idx="302">
                  <c:v>330.2</c:v>
                </c:pt>
                <c:pt idx="303">
                  <c:v>330.3</c:v>
                </c:pt>
                <c:pt idx="304">
                  <c:v>330.4</c:v>
                </c:pt>
                <c:pt idx="305">
                  <c:v>330.5</c:v>
                </c:pt>
                <c:pt idx="306">
                  <c:v>330.6</c:v>
                </c:pt>
                <c:pt idx="307">
                  <c:v>330.7</c:v>
                </c:pt>
                <c:pt idx="308">
                  <c:v>330.8</c:v>
                </c:pt>
                <c:pt idx="309">
                  <c:v>330.9</c:v>
                </c:pt>
                <c:pt idx="310">
                  <c:v>331</c:v>
                </c:pt>
                <c:pt idx="311">
                  <c:v>331.1</c:v>
                </c:pt>
                <c:pt idx="312">
                  <c:v>331.2</c:v>
                </c:pt>
                <c:pt idx="313">
                  <c:v>331.3</c:v>
                </c:pt>
                <c:pt idx="314">
                  <c:v>331.4</c:v>
                </c:pt>
                <c:pt idx="315">
                  <c:v>331.5</c:v>
                </c:pt>
                <c:pt idx="316">
                  <c:v>331.6</c:v>
                </c:pt>
                <c:pt idx="317">
                  <c:v>331.7</c:v>
                </c:pt>
                <c:pt idx="318">
                  <c:v>331.8</c:v>
                </c:pt>
                <c:pt idx="319">
                  <c:v>331.9</c:v>
                </c:pt>
                <c:pt idx="320">
                  <c:v>332</c:v>
                </c:pt>
                <c:pt idx="321">
                  <c:v>332.1</c:v>
                </c:pt>
                <c:pt idx="322">
                  <c:v>332.2</c:v>
                </c:pt>
                <c:pt idx="323">
                  <c:v>332.3</c:v>
                </c:pt>
                <c:pt idx="324">
                  <c:v>332.4</c:v>
                </c:pt>
                <c:pt idx="325">
                  <c:v>332.5</c:v>
                </c:pt>
                <c:pt idx="326">
                  <c:v>332.6</c:v>
                </c:pt>
                <c:pt idx="327">
                  <c:v>332.7</c:v>
                </c:pt>
                <c:pt idx="328">
                  <c:v>332.8</c:v>
                </c:pt>
                <c:pt idx="329">
                  <c:v>332.9</c:v>
                </c:pt>
                <c:pt idx="330">
                  <c:v>333</c:v>
                </c:pt>
                <c:pt idx="331">
                  <c:v>333.1</c:v>
                </c:pt>
                <c:pt idx="332">
                  <c:v>333.2</c:v>
                </c:pt>
                <c:pt idx="333">
                  <c:v>333.3</c:v>
                </c:pt>
                <c:pt idx="334">
                  <c:v>333.4</c:v>
                </c:pt>
                <c:pt idx="335">
                  <c:v>333.5</c:v>
                </c:pt>
                <c:pt idx="336">
                  <c:v>333.6</c:v>
                </c:pt>
                <c:pt idx="337">
                  <c:v>333.7</c:v>
                </c:pt>
                <c:pt idx="338">
                  <c:v>333.8</c:v>
                </c:pt>
                <c:pt idx="339">
                  <c:v>333.9</c:v>
                </c:pt>
                <c:pt idx="340">
                  <c:v>334</c:v>
                </c:pt>
                <c:pt idx="341">
                  <c:v>334.1</c:v>
                </c:pt>
                <c:pt idx="342">
                  <c:v>334.2</c:v>
                </c:pt>
                <c:pt idx="343">
                  <c:v>334.3</c:v>
                </c:pt>
                <c:pt idx="344">
                  <c:v>334.4</c:v>
                </c:pt>
                <c:pt idx="345">
                  <c:v>334.5</c:v>
                </c:pt>
                <c:pt idx="346">
                  <c:v>334.6</c:v>
                </c:pt>
                <c:pt idx="347">
                  <c:v>334.7</c:v>
                </c:pt>
                <c:pt idx="348">
                  <c:v>334.8</c:v>
                </c:pt>
                <c:pt idx="349">
                  <c:v>334.9</c:v>
                </c:pt>
                <c:pt idx="350">
                  <c:v>335</c:v>
                </c:pt>
                <c:pt idx="351">
                  <c:v>335.1</c:v>
                </c:pt>
                <c:pt idx="352">
                  <c:v>335.2</c:v>
                </c:pt>
                <c:pt idx="353">
                  <c:v>335.3</c:v>
                </c:pt>
                <c:pt idx="354">
                  <c:v>335.4</c:v>
                </c:pt>
                <c:pt idx="355">
                  <c:v>335.5</c:v>
                </c:pt>
                <c:pt idx="356">
                  <c:v>335.6</c:v>
                </c:pt>
                <c:pt idx="357">
                  <c:v>335.7</c:v>
                </c:pt>
                <c:pt idx="358">
                  <c:v>335.8</c:v>
                </c:pt>
                <c:pt idx="359">
                  <c:v>335.9</c:v>
                </c:pt>
                <c:pt idx="360">
                  <c:v>336</c:v>
                </c:pt>
                <c:pt idx="361">
                  <c:v>336.1</c:v>
                </c:pt>
                <c:pt idx="362">
                  <c:v>336.2</c:v>
                </c:pt>
                <c:pt idx="363">
                  <c:v>336.3</c:v>
                </c:pt>
                <c:pt idx="364">
                  <c:v>336.4</c:v>
                </c:pt>
                <c:pt idx="365">
                  <c:v>336.5</c:v>
                </c:pt>
                <c:pt idx="366">
                  <c:v>336.6</c:v>
                </c:pt>
                <c:pt idx="367">
                  <c:v>336.7</c:v>
                </c:pt>
                <c:pt idx="368">
                  <c:v>336.8</c:v>
                </c:pt>
                <c:pt idx="369">
                  <c:v>336.9</c:v>
                </c:pt>
                <c:pt idx="370">
                  <c:v>337</c:v>
                </c:pt>
                <c:pt idx="371">
                  <c:v>337.1</c:v>
                </c:pt>
                <c:pt idx="372">
                  <c:v>337.2</c:v>
                </c:pt>
                <c:pt idx="373">
                  <c:v>337.3</c:v>
                </c:pt>
                <c:pt idx="374">
                  <c:v>337.4</c:v>
                </c:pt>
                <c:pt idx="375">
                  <c:v>337.5</c:v>
                </c:pt>
                <c:pt idx="376">
                  <c:v>337.6</c:v>
                </c:pt>
                <c:pt idx="377">
                  <c:v>337.7</c:v>
                </c:pt>
                <c:pt idx="378">
                  <c:v>337.8</c:v>
                </c:pt>
                <c:pt idx="379">
                  <c:v>337.9</c:v>
                </c:pt>
                <c:pt idx="380">
                  <c:v>338</c:v>
                </c:pt>
                <c:pt idx="381">
                  <c:v>338.1</c:v>
                </c:pt>
                <c:pt idx="382">
                  <c:v>338.2</c:v>
                </c:pt>
                <c:pt idx="383">
                  <c:v>338.3</c:v>
                </c:pt>
                <c:pt idx="384">
                  <c:v>338.4</c:v>
                </c:pt>
                <c:pt idx="385">
                  <c:v>338.5</c:v>
                </c:pt>
                <c:pt idx="386">
                  <c:v>338.6</c:v>
                </c:pt>
                <c:pt idx="387">
                  <c:v>338.7</c:v>
                </c:pt>
                <c:pt idx="388">
                  <c:v>338.8</c:v>
                </c:pt>
                <c:pt idx="389">
                  <c:v>338.9</c:v>
                </c:pt>
                <c:pt idx="390">
                  <c:v>339</c:v>
                </c:pt>
                <c:pt idx="391">
                  <c:v>339.1</c:v>
                </c:pt>
                <c:pt idx="392">
                  <c:v>339.2</c:v>
                </c:pt>
                <c:pt idx="393">
                  <c:v>339.3</c:v>
                </c:pt>
                <c:pt idx="394">
                  <c:v>339.4</c:v>
                </c:pt>
                <c:pt idx="395">
                  <c:v>339.5</c:v>
                </c:pt>
                <c:pt idx="396">
                  <c:v>339.6</c:v>
                </c:pt>
                <c:pt idx="397">
                  <c:v>339.7</c:v>
                </c:pt>
                <c:pt idx="398">
                  <c:v>339.8</c:v>
                </c:pt>
                <c:pt idx="399">
                  <c:v>339.9</c:v>
                </c:pt>
                <c:pt idx="400">
                  <c:v>340</c:v>
                </c:pt>
                <c:pt idx="401">
                  <c:v>340.1</c:v>
                </c:pt>
                <c:pt idx="402">
                  <c:v>340.2</c:v>
                </c:pt>
                <c:pt idx="403">
                  <c:v>340.3</c:v>
                </c:pt>
                <c:pt idx="404">
                  <c:v>340.4</c:v>
                </c:pt>
                <c:pt idx="405">
                  <c:v>340.5</c:v>
                </c:pt>
                <c:pt idx="406">
                  <c:v>340.6</c:v>
                </c:pt>
                <c:pt idx="407">
                  <c:v>340.7</c:v>
                </c:pt>
                <c:pt idx="408">
                  <c:v>340.8</c:v>
                </c:pt>
                <c:pt idx="409">
                  <c:v>340.9</c:v>
                </c:pt>
                <c:pt idx="410">
                  <c:v>341</c:v>
                </c:pt>
                <c:pt idx="411">
                  <c:v>341.1</c:v>
                </c:pt>
                <c:pt idx="412">
                  <c:v>341.2</c:v>
                </c:pt>
                <c:pt idx="413">
                  <c:v>341.3</c:v>
                </c:pt>
                <c:pt idx="414">
                  <c:v>341.4</c:v>
                </c:pt>
                <c:pt idx="415">
                  <c:v>341.5</c:v>
                </c:pt>
                <c:pt idx="416">
                  <c:v>341.6</c:v>
                </c:pt>
                <c:pt idx="417">
                  <c:v>341.7</c:v>
                </c:pt>
                <c:pt idx="418">
                  <c:v>341.8</c:v>
                </c:pt>
                <c:pt idx="419">
                  <c:v>341.9</c:v>
                </c:pt>
                <c:pt idx="420">
                  <c:v>342</c:v>
                </c:pt>
                <c:pt idx="421">
                  <c:v>342.1</c:v>
                </c:pt>
                <c:pt idx="422">
                  <c:v>342.2</c:v>
                </c:pt>
                <c:pt idx="423">
                  <c:v>342.3</c:v>
                </c:pt>
                <c:pt idx="424">
                  <c:v>342.4</c:v>
                </c:pt>
                <c:pt idx="425">
                  <c:v>342.5</c:v>
                </c:pt>
                <c:pt idx="426">
                  <c:v>342.6</c:v>
                </c:pt>
                <c:pt idx="427">
                  <c:v>342.7</c:v>
                </c:pt>
                <c:pt idx="428">
                  <c:v>342.8</c:v>
                </c:pt>
                <c:pt idx="429">
                  <c:v>342.9</c:v>
                </c:pt>
                <c:pt idx="430">
                  <c:v>343</c:v>
                </c:pt>
                <c:pt idx="431">
                  <c:v>343.1</c:v>
                </c:pt>
                <c:pt idx="432">
                  <c:v>343.2</c:v>
                </c:pt>
                <c:pt idx="433">
                  <c:v>343.3</c:v>
                </c:pt>
                <c:pt idx="434">
                  <c:v>343.4</c:v>
                </c:pt>
                <c:pt idx="435">
                  <c:v>343.5</c:v>
                </c:pt>
                <c:pt idx="436">
                  <c:v>343.6</c:v>
                </c:pt>
                <c:pt idx="437">
                  <c:v>343.7</c:v>
                </c:pt>
                <c:pt idx="438">
                  <c:v>343.8</c:v>
                </c:pt>
                <c:pt idx="439">
                  <c:v>343.9</c:v>
                </c:pt>
                <c:pt idx="440">
                  <c:v>344</c:v>
                </c:pt>
                <c:pt idx="441">
                  <c:v>344.1</c:v>
                </c:pt>
                <c:pt idx="442">
                  <c:v>344.2</c:v>
                </c:pt>
                <c:pt idx="443">
                  <c:v>344.3</c:v>
                </c:pt>
                <c:pt idx="444">
                  <c:v>344.4</c:v>
                </c:pt>
                <c:pt idx="445">
                  <c:v>344.5</c:v>
                </c:pt>
                <c:pt idx="446">
                  <c:v>344.6</c:v>
                </c:pt>
                <c:pt idx="447">
                  <c:v>344.7</c:v>
                </c:pt>
                <c:pt idx="448">
                  <c:v>344.8</c:v>
                </c:pt>
                <c:pt idx="449">
                  <c:v>344.9</c:v>
                </c:pt>
                <c:pt idx="450">
                  <c:v>345</c:v>
                </c:pt>
                <c:pt idx="451">
                  <c:v>345.1</c:v>
                </c:pt>
                <c:pt idx="452">
                  <c:v>345.2</c:v>
                </c:pt>
                <c:pt idx="453">
                  <c:v>345.3</c:v>
                </c:pt>
                <c:pt idx="454">
                  <c:v>345.4</c:v>
                </c:pt>
                <c:pt idx="455">
                  <c:v>345.5</c:v>
                </c:pt>
                <c:pt idx="456">
                  <c:v>345.6</c:v>
                </c:pt>
                <c:pt idx="457">
                  <c:v>345.7</c:v>
                </c:pt>
                <c:pt idx="458">
                  <c:v>345.8</c:v>
                </c:pt>
                <c:pt idx="459">
                  <c:v>345.9</c:v>
                </c:pt>
                <c:pt idx="460">
                  <c:v>346</c:v>
                </c:pt>
                <c:pt idx="461">
                  <c:v>346.1</c:v>
                </c:pt>
                <c:pt idx="462">
                  <c:v>346.2</c:v>
                </c:pt>
                <c:pt idx="463">
                  <c:v>346.3</c:v>
                </c:pt>
                <c:pt idx="464">
                  <c:v>346.4</c:v>
                </c:pt>
                <c:pt idx="465">
                  <c:v>346.5</c:v>
                </c:pt>
                <c:pt idx="466">
                  <c:v>346.6</c:v>
                </c:pt>
                <c:pt idx="467">
                  <c:v>346.7</c:v>
                </c:pt>
                <c:pt idx="468">
                  <c:v>346.8</c:v>
                </c:pt>
                <c:pt idx="469">
                  <c:v>346.9</c:v>
                </c:pt>
                <c:pt idx="470">
                  <c:v>347</c:v>
                </c:pt>
                <c:pt idx="471">
                  <c:v>347.1</c:v>
                </c:pt>
                <c:pt idx="472">
                  <c:v>347.2</c:v>
                </c:pt>
                <c:pt idx="473">
                  <c:v>347.3</c:v>
                </c:pt>
                <c:pt idx="474">
                  <c:v>347.4</c:v>
                </c:pt>
                <c:pt idx="475">
                  <c:v>347.5</c:v>
                </c:pt>
                <c:pt idx="476">
                  <c:v>347.6</c:v>
                </c:pt>
                <c:pt idx="477">
                  <c:v>347.7</c:v>
                </c:pt>
                <c:pt idx="478">
                  <c:v>347.8</c:v>
                </c:pt>
                <c:pt idx="479">
                  <c:v>347.9</c:v>
                </c:pt>
                <c:pt idx="480">
                  <c:v>348</c:v>
                </c:pt>
                <c:pt idx="481">
                  <c:v>348.1</c:v>
                </c:pt>
                <c:pt idx="482">
                  <c:v>348.2</c:v>
                </c:pt>
                <c:pt idx="483">
                  <c:v>348.3</c:v>
                </c:pt>
                <c:pt idx="484">
                  <c:v>348.4</c:v>
                </c:pt>
                <c:pt idx="485">
                  <c:v>348.5</c:v>
                </c:pt>
                <c:pt idx="486">
                  <c:v>348.6</c:v>
                </c:pt>
                <c:pt idx="487">
                  <c:v>348.7</c:v>
                </c:pt>
                <c:pt idx="488">
                  <c:v>348.8</c:v>
                </c:pt>
                <c:pt idx="489">
                  <c:v>348.9</c:v>
                </c:pt>
                <c:pt idx="490">
                  <c:v>349</c:v>
                </c:pt>
                <c:pt idx="491">
                  <c:v>349.1</c:v>
                </c:pt>
                <c:pt idx="492">
                  <c:v>349.2</c:v>
                </c:pt>
                <c:pt idx="493">
                  <c:v>349.3</c:v>
                </c:pt>
                <c:pt idx="494">
                  <c:v>349.4</c:v>
                </c:pt>
                <c:pt idx="495">
                  <c:v>349.5</c:v>
                </c:pt>
                <c:pt idx="496">
                  <c:v>349.6</c:v>
                </c:pt>
                <c:pt idx="497">
                  <c:v>349.7</c:v>
                </c:pt>
                <c:pt idx="498">
                  <c:v>349.8</c:v>
                </c:pt>
                <c:pt idx="499">
                  <c:v>349.9</c:v>
                </c:pt>
                <c:pt idx="500">
                  <c:v>350</c:v>
                </c:pt>
                <c:pt idx="501">
                  <c:v>350.1</c:v>
                </c:pt>
                <c:pt idx="502">
                  <c:v>350.2</c:v>
                </c:pt>
                <c:pt idx="503">
                  <c:v>350.3</c:v>
                </c:pt>
                <c:pt idx="504">
                  <c:v>350.4</c:v>
                </c:pt>
                <c:pt idx="505">
                  <c:v>350.5</c:v>
                </c:pt>
                <c:pt idx="506">
                  <c:v>350.6</c:v>
                </c:pt>
                <c:pt idx="507">
                  <c:v>350.7</c:v>
                </c:pt>
                <c:pt idx="508">
                  <c:v>350.8</c:v>
                </c:pt>
                <c:pt idx="509">
                  <c:v>350.9</c:v>
                </c:pt>
                <c:pt idx="510">
                  <c:v>351</c:v>
                </c:pt>
                <c:pt idx="511">
                  <c:v>351.1</c:v>
                </c:pt>
                <c:pt idx="512">
                  <c:v>351.2</c:v>
                </c:pt>
                <c:pt idx="513">
                  <c:v>351.3</c:v>
                </c:pt>
                <c:pt idx="514">
                  <c:v>351.4</c:v>
                </c:pt>
                <c:pt idx="515">
                  <c:v>351.5</c:v>
                </c:pt>
                <c:pt idx="516">
                  <c:v>351.6</c:v>
                </c:pt>
                <c:pt idx="517">
                  <c:v>351.7</c:v>
                </c:pt>
                <c:pt idx="518">
                  <c:v>351.8</c:v>
                </c:pt>
                <c:pt idx="519">
                  <c:v>351.9</c:v>
                </c:pt>
                <c:pt idx="520">
                  <c:v>352</c:v>
                </c:pt>
                <c:pt idx="521">
                  <c:v>352.1</c:v>
                </c:pt>
                <c:pt idx="522">
                  <c:v>352.2</c:v>
                </c:pt>
                <c:pt idx="523">
                  <c:v>352.3</c:v>
                </c:pt>
                <c:pt idx="524">
                  <c:v>352.4</c:v>
                </c:pt>
                <c:pt idx="525">
                  <c:v>352.5</c:v>
                </c:pt>
                <c:pt idx="526">
                  <c:v>352.6</c:v>
                </c:pt>
                <c:pt idx="527">
                  <c:v>352.7</c:v>
                </c:pt>
                <c:pt idx="528">
                  <c:v>352.8</c:v>
                </c:pt>
                <c:pt idx="529">
                  <c:v>352.9</c:v>
                </c:pt>
                <c:pt idx="530">
                  <c:v>353</c:v>
                </c:pt>
                <c:pt idx="531">
                  <c:v>353.1</c:v>
                </c:pt>
                <c:pt idx="532">
                  <c:v>353.2</c:v>
                </c:pt>
                <c:pt idx="533">
                  <c:v>353.3</c:v>
                </c:pt>
                <c:pt idx="534">
                  <c:v>353.4</c:v>
                </c:pt>
                <c:pt idx="535">
                  <c:v>353.5</c:v>
                </c:pt>
                <c:pt idx="536">
                  <c:v>353.6</c:v>
                </c:pt>
                <c:pt idx="537">
                  <c:v>353.7</c:v>
                </c:pt>
                <c:pt idx="538">
                  <c:v>353.8</c:v>
                </c:pt>
                <c:pt idx="539">
                  <c:v>353.9</c:v>
                </c:pt>
                <c:pt idx="540">
                  <c:v>354</c:v>
                </c:pt>
                <c:pt idx="541">
                  <c:v>354.1</c:v>
                </c:pt>
                <c:pt idx="542">
                  <c:v>354.2</c:v>
                </c:pt>
                <c:pt idx="543">
                  <c:v>354.3</c:v>
                </c:pt>
                <c:pt idx="544">
                  <c:v>354.4</c:v>
                </c:pt>
                <c:pt idx="545">
                  <c:v>354.5</c:v>
                </c:pt>
                <c:pt idx="546">
                  <c:v>354.6</c:v>
                </c:pt>
                <c:pt idx="547">
                  <c:v>354.7</c:v>
                </c:pt>
                <c:pt idx="548">
                  <c:v>354.8</c:v>
                </c:pt>
                <c:pt idx="549">
                  <c:v>354.9</c:v>
                </c:pt>
                <c:pt idx="550">
                  <c:v>355</c:v>
                </c:pt>
                <c:pt idx="551">
                  <c:v>355.1</c:v>
                </c:pt>
                <c:pt idx="552">
                  <c:v>355.2</c:v>
                </c:pt>
                <c:pt idx="553">
                  <c:v>355.3</c:v>
                </c:pt>
                <c:pt idx="554">
                  <c:v>355.4</c:v>
                </c:pt>
                <c:pt idx="555">
                  <c:v>355.5</c:v>
                </c:pt>
                <c:pt idx="556">
                  <c:v>355.6</c:v>
                </c:pt>
                <c:pt idx="557">
                  <c:v>355.7</c:v>
                </c:pt>
                <c:pt idx="558">
                  <c:v>355.8</c:v>
                </c:pt>
                <c:pt idx="559">
                  <c:v>355.9</c:v>
                </c:pt>
                <c:pt idx="560">
                  <c:v>356</c:v>
                </c:pt>
                <c:pt idx="561">
                  <c:v>356.1</c:v>
                </c:pt>
                <c:pt idx="562">
                  <c:v>356.2</c:v>
                </c:pt>
                <c:pt idx="563">
                  <c:v>356.3</c:v>
                </c:pt>
                <c:pt idx="564">
                  <c:v>356.4</c:v>
                </c:pt>
                <c:pt idx="565">
                  <c:v>356.5</c:v>
                </c:pt>
                <c:pt idx="566">
                  <c:v>356.6</c:v>
                </c:pt>
                <c:pt idx="567">
                  <c:v>356.7</c:v>
                </c:pt>
                <c:pt idx="568">
                  <c:v>356.8</c:v>
                </c:pt>
                <c:pt idx="569">
                  <c:v>356.9</c:v>
                </c:pt>
                <c:pt idx="570">
                  <c:v>357</c:v>
                </c:pt>
                <c:pt idx="571">
                  <c:v>357.1</c:v>
                </c:pt>
                <c:pt idx="572">
                  <c:v>357.2</c:v>
                </c:pt>
                <c:pt idx="573">
                  <c:v>357.3</c:v>
                </c:pt>
                <c:pt idx="574">
                  <c:v>357.4</c:v>
                </c:pt>
                <c:pt idx="575">
                  <c:v>357.5</c:v>
                </c:pt>
                <c:pt idx="576">
                  <c:v>357.6</c:v>
                </c:pt>
                <c:pt idx="577">
                  <c:v>357.7</c:v>
                </c:pt>
                <c:pt idx="578">
                  <c:v>357.8</c:v>
                </c:pt>
                <c:pt idx="579">
                  <c:v>357.9</c:v>
                </c:pt>
                <c:pt idx="580">
                  <c:v>358</c:v>
                </c:pt>
                <c:pt idx="581">
                  <c:v>358.1</c:v>
                </c:pt>
                <c:pt idx="582">
                  <c:v>358.2</c:v>
                </c:pt>
                <c:pt idx="583">
                  <c:v>358.3</c:v>
                </c:pt>
                <c:pt idx="584">
                  <c:v>358.4</c:v>
                </c:pt>
                <c:pt idx="585">
                  <c:v>358.5</c:v>
                </c:pt>
                <c:pt idx="586">
                  <c:v>358.6</c:v>
                </c:pt>
                <c:pt idx="587">
                  <c:v>358.7</c:v>
                </c:pt>
                <c:pt idx="588">
                  <c:v>358.8</c:v>
                </c:pt>
                <c:pt idx="589">
                  <c:v>358.9</c:v>
                </c:pt>
                <c:pt idx="590">
                  <c:v>359</c:v>
                </c:pt>
                <c:pt idx="591">
                  <c:v>359.1</c:v>
                </c:pt>
                <c:pt idx="592">
                  <c:v>359.2</c:v>
                </c:pt>
                <c:pt idx="593">
                  <c:v>359.3</c:v>
                </c:pt>
                <c:pt idx="594">
                  <c:v>359.4</c:v>
                </c:pt>
                <c:pt idx="595">
                  <c:v>359.5</c:v>
                </c:pt>
                <c:pt idx="596">
                  <c:v>359.6</c:v>
                </c:pt>
                <c:pt idx="597">
                  <c:v>359.7</c:v>
                </c:pt>
                <c:pt idx="598">
                  <c:v>359.8</c:v>
                </c:pt>
                <c:pt idx="599">
                  <c:v>359.9</c:v>
                </c:pt>
                <c:pt idx="600">
                  <c:v>360</c:v>
                </c:pt>
                <c:pt idx="601">
                  <c:v>360.1</c:v>
                </c:pt>
                <c:pt idx="602">
                  <c:v>360.2</c:v>
                </c:pt>
                <c:pt idx="603">
                  <c:v>360.3</c:v>
                </c:pt>
                <c:pt idx="604">
                  <c:v>360.4</c:v>
                </c:pt>
                <c:pt idx="605">
                  <c:v>360.5</c:v>
                </c:pt>
                <c:pt idx="606">
                  <c:v>360.6</c:v>
                </c:pt>
                <c:pt idx="607">
                  <c:v>360.7</c:v>
                </c:pt>
                <c:pt idx="608">
                  <c:v>360.8</c:v>
                </c:pt>
                <c:pt idx="609">
                  <c:v>360.9</c:v>
                </c:pt>
                <c:pt idx="610">
                  <c:v>361</c:v>
                </c:pt>
                <c:pt idx="611">
                  <c:v>361.1</c:v>
                </c:pt>
                <c:pt idx="612">
                  <c:v>361.2</c:v>
                </c:pt>
                <c:pt idx="613">
                  <c:v>361.3</c:v>
                </c:pt>
                <c:pt idx="614">
                  <c:v>361.4</c:v>
                </c:pt>
                <c:pt idx="615">
                  <c:v>361.5</c:v>
                </c:pt>
                <c:pt idx="616">
                  <c:v>361.6</c:v>
                </c:pt>
                <c:pt idx="617">
                  <c:v>361.7</c:v>
                </c:pt>
                <c:pt idx="618">
                  <c:v>361.8</c:v>
                </c:pt>
                <c:pt idx="619">
                  <c:v>361.9</c:v>
                </c:pt>
                <c:pt idx="620">
                  <c:v>362</c:v>
                </c:pt>
                <c:pt idx="621">
                  <c:v>362.1</c:v>
                </c:pt>
                <c:pt idx="622">
                  <c:v>362.2</c:v>
                </c:pt>
                <c:pt idx="623">
                  <c:v>362.3</c:v>
                </c:pt>
                <c:pt idx="624">
                  <c:v>362.4</c:v>
                </c:pt>
                <c:pt idx="625">
                  <c:v>362.5</c:v>
                </c:pt>
                <c:pt idx="626">
                  <c:v>362.6</c:v>
                </c:pt>
                <c:pt idx="627">
                  <c:v>362.7</c:v>
                </c:pt>
                <c:pt idx="628">
                  <c:v>362.8</c:v>
                </c:pt>
                <c:pt idx="629">
                  <c:v>362.9</c:v>
                </c:pt>
                <c:pt idx="630">
                  <c:v>363</c:v>
                </c:pt>
                <c:pt idx="631">
                  <c:v>363.1</c:v>
                </c:pt>
                <c:pt idx="632">
                  <c:v>363.2</c:v>
                </c:pt>
                <c:pt idx="633">
                  <c:v>363.3</c:v>
                </c:pt>
                <c:pt idx="634">
                  <c:v>363.4</c:v>
                </c:pt>
                <c:pt idx="635">
                  <c:v>363.5</c:v>
                </c:pt>
                <c:pt idx="636">
                  <c:v>363.6</c:v>
                </c:pt>
                <c:pt idx="637">
                  <c:v>363.7</c:v>
                </c:pt>
                <c:pt idx="638">
                  <c:v>363.8</c:v>
                </c:pt>
                <c:pt idx="639">
                  <c:v>363.9</c:v>
                </c:pt>
                <c:pt idx="640">
                  <c:v>364</c:v>
                </c:pt>
                <c:pt idx="641">
                  <c:v>364.1</c:v>
                </c:pt>
                <c:pt idx="642">
                  <c:v>364.2</c:v>
                </c:pt>
                <c:pt idx="643">
                  <c:v>364.3</c:v>
                </c:pt>
                <c:pt idx="644">
                  <c:v>364.4</c:v>
                </c:pt>
                <c:pt idx="645">
                  <c:v>364.5</c:v>
                </c:pt>
                <c:pt idx="646">
                  <c:v>364.6</c:v>
                </c:pt>
                <c:pt idx="647">
                  <c:v>364.7</c:v>
                </c:pt>
                <c:pt idx="648">
                  <c:v>364.8</c:v>
                </c:pt>
                <c:pt idx="649">
                  <c:v>364.9</c:v>
                </c:pt>
                <c:pt idx="650">
                  <c:v>365</c:v>
                </c:pt>
                <c:pt idx="651">
                  <c:v>365.1</c:v>
                </c:pt>
                <c:pt idx="652">
                  <c:v>365.2</c:v>
                </c:pt>
                <c:pt idx="653">
                  <c:v>365.3</c:v>
                </c:pt>
                <c:pt idx="654">
                  <c:v>365.4</c:v>
                </c:pt>
                <c:pt idx="655">
                  <c:v>365.5</c:v>
                </c:pt>
                <c:pt idx="656">
                  <c:v>365.6</c:v>
                </c:pt>
                <c:pt idx="657">
                  <c:v>365.7</c:v>
                </c:pt>
                <c:pt idx="658">
                  <c:v>365.8</c:v>
                </c:pt>
                <c:pt idx="659">
                  <c:v>365.9</c:v>
                </c:pt>
                <c:pt idx="660">
                  <c:v>366</c:v>
                </c:pt>
                <c:pt idx="661">
                  <c:v>366.1</c:v>
                </c:pt>
                <c:pt idx="662">
                  <c:v>366.2</c:v>
                </c:pt>
                <c:pt idx="663">
                  <c:v>366.3</c:v>
                </c:pt>
                <c:pt idx="664">
                  <c:v>366.4</c:v>
                </c:pt>
                <c:pt idx="665">
                  <c:v>366.5</c:v>
                </c:pt>
                <c:pt idx="666">
                  <c:v>366.6</c:v>
                </c:pt>
                <c:pt idx="667">
                  <c:v>366.7</c:v>
                </c:pt>
                <c:pt idx="668">
                  <c:v>366.8</c:v>
                </c:pt>
                <c:pt idx="669">
                  <c:v>366.9</c:v>
                </c:pt>
                <c:pt idx="670">
                  <c:v>367</c:v>
                </c:pt>
                <c:pt idx="671">
                  <c:v>367.1</c:v>
                </c:pt>
                <c:pt idx="672">
                  <c:v>367.2</c:v>
                </c:pt>
                <c:pt idx="673">
                  <c:v>367.3</c:v>
                </c:pt>
                <c:pt idx="674">
                  <c:v>367.4</c:v>
                </c:pt>
                <c:pt idx="675">
                  <c:v>367.5</c:v>
                </c:pt>
                <c:pt idx="676">
                  <c:v>367.6</c:v>
                </c:pt>
                <c:pt idx="677">
                  <c:v>367.7</c:v>
                </c:pt>
                <c:pt idx="678">
                  <c:v>367.8</c:v>
                </c:pt>
                <c:pt idx="679">
                  <c:v>367.9</c:v>
                </c:pt>
                <c:pt idx="680">
                  <c:v>368</c:v>
                </c:pt>
                <c:pt idx="681">
                  <c:v>368.1</c:v>
                </c:pt>
                <c:pt idx="682">
                  <c:v>368.2</c:v>
                </c:pt>
                <c:pt idx="683">
                  <c:v>368.3</c:v>
                </c:pt>
                <c:pt idx="684">
                  <c:v>368.4</c:v>
                </c:pt>
                <c:pt idx="685">
                  <c:v>368.5</c:v>
                </c:pt>
                <c:pt idx="686">
                  <c:v>368.6</c:v>
                </c:pt>
                <c:pt idx="687">
                  <c:v>368.7</c:v>
                </c:pt>
                <c:pt idx="688">
                  <c:v>368.8</c:v>
                </c:pt>
                <c:pt idx="689">
                  <c:v>368.9</c:v>
                </c:pt>
                <c:pt idx="690">
                  <c:v>369</c:v>
                </c:pt>
                <c:pt idx="691">
                  <c:v>369.1</c:v>
                </c:pt>
                <c:pt idx="692">
                  <c:v>369.2</c:v>
                </c:pt>
                <c:pt idx="693">
                  <c:v>369.3</c:v>
                </c:pt>
                <c:pt idx="694">
                  <c:v>369.4</c:v>
                </c:pt>
                <c:pt idx="695">
                  <c:v>369.5</c:v>
                </c:pt>
                <c:pt idx="696">
                  <c:v>369.6</c:v>
                </c:pt>
                <c:pt idx="697">
                  <c:v>369.7</c:v>
                </c:pt>
                <c:pt idx="698">
                  <c:v>369.8</c:v>
                </c:pt>
                <c:pt idx="699">
                  <c:v>369.9</c:v>
                </c:pt>
                <c:pt idx="700">
                  <c:v>370</c:v>
                </c:pt>
                <c:pt idx="701">
                  <c:v>370.1</c:v>
                </c:pt>
                <c:pt idx="702">
                  <c:v>370.2</c:v>
                </c:pt>
                <c:pt idx="703">
                  <c:v>370.3</c:v>
                </c:pt>
                <c:pt idx="704">
                  <c:v>370.4</c:v>
                </c:pt>
                <c:pt idx="705">
                  <c:v>370.5</c:v>
                </c:pt>
                <c:pt idx="706">
                  <c:v>370.6</c:v>
                </c:pt>
                <c:pt idx="707">
                  <c:v>370.7</c:v>
                </c:pt>
                <c:pt idx="708">
                  <c:v>370.8</c:v>
                </c:pt>
                <c:pt idx="709">
                  <c:v>370.9</c:v>
                </c:pt>
                <c:pt idx="710">
                  <c:v>371</c:v>
                </c:pt>
                <c:pt idx="711">
                  <c:v>371.1</c:v>
                </c:pt>
                <c:pt idx="712">
                  <c:v>371.2</c:v>
                </c:pt>
                <c:pt idx="713">
                  <c:v>371.3</c:v>
                </c:pt>
                <c:pt idx="714">
                  <c:v>371.4</c:v>
                </c:pt>
                <c:pt idx="715">
                  <c:v>371.5</c:v>
                </c:pt>
                <c:pt idx="716">
                  <c:v>371.6</c:v>
                </c:pt>
                <c:pt idx="717">
                  <c:v>371.7</c:v>
                </c:pt>
                <c:pt idx="718">
                  <c:v>371.8</c:v>
                </c:pt>
                <c:pt idx="719">
                  <c:v>371.9</c:v>
                </c:pt>
                <c:pt idx="720">
                  <c:v>372</c:v>
                </c:pt>
                <c:pt idx="721">
                  <c:v>372.1</c:v>
                </c:pt>
                <c:pt idx="722">
                  <c:v>372.2</c:v>
                </c:pt>
                <c:pt idx="723">
                  <c:v>372.3</c:v>
                </c:pt>
                <c:pt idx="724">
                  <c:v>372.4</c:v>
                </c:pt>
                <c:pt idx="725">
                  <c:v>372.5</c:v>
                </c:pt>
                <c:pt idx="726">
                  <c:v>372.6</c:v>
                </c:pt>
                <c:pt idx="727">
                  <c:v>372.7</c:v>
                </c:pt>
                <c:pt idx="728">
                  <c:v>372.8</c:v>
                </c:pt>
                <c:pt idx="729">
                  <c:v>372.9</c:v>
                </c:pt>
                <c:pt idx="730">
                  <c:v>373</c:v>
                </c:pt>
                <c:pt idx="731">
                  <c:v>373.1</c:v>
                </c:pt>
                <c:pt idx="732">
                  <c:v>373.2</c:v>
                </c:pt>
                <c:pt idx="733">
                  <c:v>373.3</c:v>
                </c:pt>
                <c:pt idx="734">
                  <c:v>373.4</c:v>
                </c:pt>
                <c:pt idx="735">
                  <c:v>373.5</c:v>
                </c:pt>
                <c:pt idx="736">
                  <c:v>373.6</c:v>
                </c:pt>
                <c:pt idx="737">
                  <c:v>373.7</c:v>
                </c:pt>
                <c:pt idx="738">
                  <c:v>373.8</c:v>
                </c:pt>
                <c:pt idx="739">
                  <c:v>373.9</c:v>
                </c:pt>
                <c:pt idx="740">
                  <c:v>374</c:v>
                </c:pt>
                <c:pt idx="741">
                  <c:v>374.1</c:v>
                </c:pt>
                <c:pt idx="742">
                  <c:v>374.2</c:v>
                </c:pt>
                <c:pt idx="743">
                  <c:v>374.3</c:v>
                </c:pt>
                <c:pt idx="744">
                  <c:v>374.4</c:v>
                </c:pt>
                <c:pt idx="745">
                  <c:v>374.5</c:v>
                </c:pt>
                <c:pt idx="746">
                  <c:v>374.6</c:v>
                </c:pt>
                <c:pt idx="747">
                  <c:v>374.7</c:v>
                </c:pt>
                <c:pt idx="748">
                  <c:v>374.8</c:v>
                </c:pt>
                <c:pt idx="749">
                  <c:v>374.9</c:v>
                </c:pt>
                <c:pt idx="750">
                  <c:v>375</c:v>
                </c:pt>
                <c:pt idx="751">
                  <c:v>375.1</c:v>
                </c:pt>
                <c:pt idx="752">
                  <c:v>375.2</c:v>
                </c:pt>
                <c:pt idx="753">
                  <c:v>375.3</c:v>
                </c:pt>
                <c:pt idx="754">
                  <c:v>375.4</c:v>
                </c:pt>
                <c:pt idx="755">
                  <c:v>375.5</c:v>
                </c:pt>
                <c:pt idx="756">
                  <c:v>375.6</c:v>
                </c:pt>
                <c:pt idx="757">
                  <c:v>375.7</c:v>
                </c:pt>
                <c:pt idx="758">
                  <c:v>375.8</c:v>
                </c:pt>
                <c:pt idx="759">
                  <c:v>375.9</c:v>
                </c:pt>
                <c:pt idx="760">
                  <c:v>376</c:v>
                </c:pt>
                <c:pt idx="761">
                  <c:v>376.1</c:v>
                </c:pt>
                <c:pt idx="762">
                  <c:v>376.2</c:v>
                </c:pt>
                <c:pt idx="763">
                  <c:v>376.3</c:v>
                </c:pt>
                <c:pt idx="764">
                  <c:v>376.4</c:v>
                </c:pt>
                <c:pt idx="765">
                  <c:v>376.5</c:v>
                </c:pt>
                <c:pt idx="766">
                  <c:v>376.6</c:v>
                </c:pt>
                <c:pt idx="767">
                  <c:v>376.7</c:v>
                </c:pt>
                <c:pt idx="768">
                  <c:v>376.8</c:v>
                </c:pt>
                <c:pt idx="769">
                  <c:v>376.9</c:v>
                </c:pt>
                <c:pt idx="770">
                  <c:v>377</c:v>
                </c:pt>
                <c:pt idx="771">
                  <c:v>377.1</c:v>
                </c:pt>
                <c:pt idx="772">
                  <c:v>377.2</c:v>
                </c:pt>
                <c:pt idx="773">
                  <c:v>377.3</c:v>
                </c:pt>
                <c:pt idx="774">
                  <c:v>377.4</c:v>
                </c:pt>
                <c:pt idx="775">
                  <c:v>377.5</c:v>
                </c:pt>
                <c:pt idx="776">
                  <c:v>377.6</c:v>
                </c:pt>
                <c:pt idx="777">
                  <c:v>377.7</c:v>
                </c:pt>
                <c:pt idx="778">
                  <c:v>377.8</c:v>
                </c:pt>
                <c:pt idx="779">
                  <c:v>377.9</c:v>
                </c:pt>
                <c:pt idx="780">
                  <c:v>378</c:v>
                </c:pt>
                <c:pt idx="781">
                  <c:v>378.1</c:v>
                </c:pt>
                <c:pt idx="782">
                  <c:v>378.2</c:v>
                </c:pt>
                <c:pt idx="783">
                  <c:v>378.3</c:v>
                </c:pt>
                <c:pt idx="784">
                  <c:v>378.4</c:v>
                </c:pt>
                <c:pt idx="785">
                  <c:v>378.5</c:v>
                </c:pt>
                <c:pt idx="786">
                  <c:v>378.6</c:v>
                </c:pt>
                <c:pt idx="787">
                  <c:v>378.7</c:v>
                </c:pt>
                <c:pt idx="788">
                  <c:v>378.8</c:v>
                </c:pt>
                <c:pt idx="789">
                  <c:v>378.9</c:v>
                </c:pt>
                <c:pt idx="790">
                  <c:v>379</c:v>
                </c:pt>
                <c:pt idx="791">
                  <c:v>379.1</c:v>
                </c:pt>
                <c:pt idx="792">
                  <c:v>379.2</c:v>
                </c:pt>
                <c:pt idx="793">
                  <c:v>379.3</c:v>
                </c:pt>
                <c:pt idx="794">
                  <c:v>379.4</c:v>
                </c:pt>
                <c:pt idx="795">
                  <c:v>379.5</c:v>
                </c:pt>
                <c:pt idx="796">
                  <c:v>379.6</c:v>
                </c:pt>
                <c:pt idx="797">
                  <c:v>379.7</c:v>
                </c:pt>
                <c:pt idx="798">
                  <c:v>379.8</c:v>
                </c:pt>
                <c:pt idx="799">
                  <c:v>379.9</c:v>
                </c:pt>
                <c:pt idx="800">
                  <c:v>380</c:v>
                </c:pt>
                <c:pt idx="801">
                  <c:v>380.1</c:v>
                </c:pt>
                <c:pt idx="802">
                  <c:v>380.2</c:v>
                </c:pt>
                <c:pt idx="803">
                  <c:v>380.3</c:v>
                </c:pt>
                <c:pt idx="804">
                  <c:v>380.4</c:v>
                </c:pt>
                <c:pt idx="805">
                  <c:v>380.5</c:v>
                </c:pt>
                <c:pt idx="806">
                  <c:v>380.6</c:v>
                </c:pt>
                <c:pt idx="807">
                  <c:v>380.7</c:v>
                </c:pt>
                <c:pt idx="808">
                  <c:v>380.8</c:v>
                </c:pt>
                <c:pt idx="809">
                  <c:v>380.9</c:v>
                </c:pt>
                <c:pt idx="810">
                  <c:v>381</c:v>
                </c:pt>
                <c:pt idx="811">
                  <c:v>381.1</c:v>
                </c:pt>
                <c:pt idx="812">
                  <c:v>381.2</c:v>
                </c:pt>
                <c:pt idx="813">
                  <c:v>381.3</c:v>
                </c:pt>
                <c:pt idx="814">
                  <c:v>381.4</c:v>
                </c:pt>
                <c:pt idx="815">
                  <c:v>381.5</c:v>
                </c:pt>
                <c:pt idx="816">
                  <c:v>381.6</c:v>
                </c:pt>
                <c:pt idx="817">
                  <c:v>381.7</c:v>
                </c:pt>
                <c:pt idx="818">
                  <c:v>381.8</c:v>
                </c:pt>
                <c:pt idx="819">
                  <c:v>381.9</c:v>
                </c:pt>
                <c:pt idx="820">
                  <c:v>382</c:v>
                </c:pt>
                <c:pt idx="821">
                  <c:v>382.1</c:v>
                </c:pt>
                <c:pt idx="822">
                  <c:v>382.2</c:v>
                </c:pt>
                <c:pt idx="823">
                  <c:v>382.3</c:v>
                </c:pt>
                <c:pt idx="824">
                  <c:v>382.4</c:v>
                </c:pt>
                <c:pt idx="825">
                  <c:v>382.5</c:v>
                </c:pt>
                <c:pt idx="826">
                  <c:v>382.6</c:v>
                </c:pt>
                <c:pt idx="827">
                  <c:v>382.7</c:v>
                </c:pt>
                <c:pt idx="828">
                  <c:v>382.8</c:v>
                </c:pt>
                <c:pt idx="829">
                  <c:v>382.9</c:v>
                </c:pt>
                <c:pt idx="830">
                  <c:v>383</c:v>
                </c:pt>
                <c:pt idx="831">
                  <c:v>383.1</c:v>
                </c:pt>
                <c:pt idx="832">
                  <c:v>383.2</c:v>
                </c:pt>
                <c:pt idx="833">
                  <c:v>383.3</c:v>
                </c:pt>
                <c:pt idx="834">
                  <c:v>383.4</c:v>
                </c:pt>
                <c:pt idx="835">
                  <c:v>383.5</c:v>
                </c:pt>
                <c:pt idx="836">
                  <c:v>383.6</c:v>
                </c:pt>
                <c:pt idx="837">
                  <c:v>383.7</c:v>
                </c:pt>
                <c:pt idx="838">
                  <c:v>383.8</c:v>
                </c:pt>
                <c:pt idx="839">
                  <c:v>383.9</c:v>
                </c:pt>
                <c:pt idx="840">
                  <c:v>384</c:v>
                </c:pt>
                <c:pt idx="841">
                  <c:v>384.1</c:v>
                </c:pt>
                <c:pt idx="842">
                  <c:v>384.2</c:v>
                </c:pt>
                <c:pt idx="843">
                  <c:v>384.3</c:v>
                </c:pt>
                <c:pt idx="844">
                  <c:v>384.4</c:v>
                </c:pt>
                <c:pt idx="845">
                  <c:v>384.5</c:v>
                </c:pt>
                <c:pt idx="846">
                  <c:v>384.6</c:v>
                </c:pt>
                <c:pt idx="847">
                  <c:v>384.7</c:v>
                </c:pt>
                <c:pt idx="848">
                  <c:v>384.8</c:v>
                </c:pt>
                <c:pt idx="849">
                  <c:v>384.9</c:v>
                </c:pt>
                <c:pt idx="850">
                  <c:v>385</c:v>
                </c:pt>
                <c:pt idx="851">
                  <c:v>385.1</c:v>
                </c:pt>
                <c:pt idx="852">
                  <c:v>385.2</c:v>
                </c:pt>
                <c:pt idx="853">
                  <c:v>385.3</c:v>
                </c:pt>
                <c:pt idx="854">
                  <c:v>385.4</c:v>
                </c:pt>
                <c:pt idx="855">
                  <c:v>385.5</c:v>
                </c:pt>
                <c:pt idx="856">
                  <c:v>385.6</c:v>
                </c:pt>
                <c:pt idx="857">
                  <c:v>385.7</c:v>
                </c:pt>
                <c:pt idx="858">
                  <c:v>385.8</c:v>
                </c:pt>
                <c:pt idx="859">
                  <c:v>385.9</c:v>
                </c:pt>
                <c:pt idx="860">
                  <c:v>386</c:v>
                </c:pt>
                <c:pt idx="861">
                  <c:v>386.1</c:v>
                </c:pt>
                <c:pt idx="862">
                  <c:v>386.2</c:v>
                </c:pt>
                <c:pt idx="863">
                  <c:v>386.3</c:v>
                </c:pt>
                <c:pt idx="864">
                  <c:v>386.4</c:v>
                </c:pt>
                <c:pt idx="865">
                  <c:v>386.5</c:v>
                </c:pt>
                <c:pt idx="866">
                  <c:v>386.6</c:v>
                </c:pt>
                <c:pt idx="867">
                  <c:v>386.7</c:v>
                </c:pt>
                <c:pt idx="868">
                  <c:v>386.8</c:v>
                </c:pt>
                <c:pt idx="869">
                  <c:v>386.9</c:v>
                </c:pt>
                <c:pt idx="870">
                  <c:v>387</c:v>
                </c:pt>
                <c:pt idx="871">
                  <c:v>387.1</c:v>
                </c:pt>
                <c:pt idx="872">
                  <c:v>387.2</c:v>
                </c:pt>
                <c:pt idx="873">
                  <c:v>387.3</c:v>
                </c:pt>
                <c:pt idx="874">
                  <c:v>387.4</c:v>
                </c:pt>
                <c:pt idx="875">
                  <c:v>387.5</c:v>
                </c:pt>
                <c:pt idx="876">
                  <c:v>387.6</c:v>
                </c:pt>
                <c:pt idx="877">
                  <c:v>387.7</c:v>
                </c:pt>
                <c:pt idx="878">
                  <c:v>387.8</c:v>
                </c:pt>
                <c:pt idx="879">
                  <c:v>387.9</c:v>
                </c:pt>
                <c:pt idx="880">
                  <c:v>388</c:v>
                </c:pt>
                <c:pt idx="881">
                  <c:v>388.1</c:v>
                </c:pt>
                <c:pt idx="882">
                  <c:v>388.2</c:v>
                </c:pt>
                <c:pt idx="883">
                  <c:v>388.3</c:v>
                </c:pt>
                <c:pt idx="884">
                  <c:v>388.4</c:v>
                </c:pt>
                <c:pt idx="885">
                  <c:v>388.5</c:v>
                </c:pt>
                <c:pt idx="886">
                  <c:v>388.6</c:v>
                </c:pt>
                <c:pt idx="887">
                  <c:v>388.7</c:v>
                </c:pt>
                <c:pt idx="888">
                  <c:v>388.8</c:v>
                </c:pt>
                <c:pt idx="889">
                  <c:v>388.9</c:v>
                </c:pt>
                <c:pt idx="890">
                  <c:v>389</c:v>
                </c:pt>
                <c:pt idx="891">
                  <c:v>389.1</c:v>
                </c:pt>
                <c:pt idx="892">
                  <c:v>389.2</c:v>
                </c:pt>
                <c:pt idx="893">
                  <c:v>389.3</c:v>
                </c:pt>
                <c:pt idx="894">
                  <c:v>389.4</c:v>
                </c:pt>
                <c:pt idx="895">
                  <c:v>389.5</c:v>
                </c:pt>
                <c:pt idx="896">
                  <c:v>389.6</c:v>
                </c:pt>
                <c:pt idx="897">
                  <c:v>389.7</c:v>
                </c:pt>
                <c:pt idx="898">
                  <c:v>389.8</c:v>
                </c:pt>
                <c:pt idx="899">
                  <c:v>389.9</c:v>
                </c:pt>
                <c:pt idx="900">
                  <c:v>390</c:v>
                </c:pt>
                <c:pt idx="901">
                  <c:v>390.1</c:v>
                </c:pt>
                <c:pt idx="902">
                  <c:v>390.2</c:v>
                </c:pt>
                <c:pt idx="903">
                  <c:v>390.3</c:v>
                </c:pt>
                <c:pt idx="904">
                  <c:v>390.4</c:v>
                </c:pt>
                <c:pt idx="905">
                  <c:v>390.5</c:v>
                </c:pt>
                <c:pt idx="906">
                  <c:v>390.6</c:v>
                </c:pt>
                <c:pt idx="907">
                  <c:v>390.7</c:v>
                </c:pt>
                <c:pt idx="908">
                  <c:v>390.8</c:v>
                </c:pt>
                <c:pt idx="909">
                  <c:v>390.9</c:v>
                </c:pt>
                <c:pt idx="910">
                  <c:v>391</c:v>
                </c:pt>
                <c:pt idx="911">
                  <c:v>391.1</c:v>
                </c:pt>
                <c:pt idx="912">
                  <c:v>391.2</c:v>
                </c:pt>
                <c:pt idx="913">
                  <c:v>391.3</c:v>
                </c:pt>
                <c:pt idx="914">
                  <c:v>391.4</c:v>
                </c:pt>
                <c:pt idx="915">
                  <c:v>391.5</c:v>
                </c:pt>
                <c:pt idx="916">
                  <c:v>391.6</c:v>
                </c:pt>
                <c:pt idx="917">
                  <c:v>391.7</c:v>
                </c:pt>
                <c:pt idx="918">
                  <c:v>391.8</c:v>
                </c:pt>
                <c:pt idx="919">
                  <c:v>391.9</c:v>
                </c:pt>
                <c:pt idx="920">
                  <c:v>392</c:v>
                </c:pt>
                <c:pt idx="921">
                  <c:v>392.1</c:v>
                </c:pt>
                <c:pt idx="922">
                  <c:v>392.2</c:v>
                </c:pt>
                <c:pt idx="923">
                  <c:v>392.3</c:v>
                </c:pt>
                <c:pt idx="924">
                  <c:v>392.4</c:v>
                </c:pt>
                <c:pt idx="925">
                  <c:v>392.5</c:v>
                </c:pt>
                <c:pt idx="926">
                  <c:v>392.6</c:v>
                </c:pt>
                <c:pt idx="927">
                  <c:v>392.7</c:v>
                </c:pt>
                <c:pt idx="928">
                  <c:v>392.8</c:v>
                </c:pt>
                <c:pt idx="929">
                  <c:v>392.9</c:v>
                </c:pt>
                <c:pt idx="930">
                  <c:v>393</c:v>
                </c:pt>
                <c:pt idx="931">
                  <c:v>393.1</c:v>
                </c:pt>
                <c:pt idx="932">
                  <c:v>393.2</c:v>
                </c:pt>
                <c:pt idx="933">
                  <c:v>393.3</c:v>
                </c:pt>
                <c:pt idx="934">
                  <c:v>393.4</c:v>
                </c:pt>
                <c:pt idx="935">
                  <c:v>393.5</c:v>
                </c:pt>
                <c:pt idx="936">
                  <c:v>393.6</c:v>
                </c:pt>
                <c:pt idx="937">
                  <c:v>393.7</c:v>
                </c:pt>
                <c:pt idx="938">
                  <c:v>393.8</c:v>
                </c:pt>
                <c:pt idx="939">
                  <c:v>393.9</c:v>
                </c:pt>
                <c:pt idx="940">
                  <c:v>394</c:v>
                </c:pt>
                <c:pt idx="941">
                  <c:v>394.1</c:v>
                </c:pt>
                <c:pt idx="942">
                  <c:v>394.2</c:v>
                </c:pt>
                <c:pt idx="943">
                  <c:v>394.3</c:v>
                </c:pt>
                <c:pt idx="944">
                  <c:v>394.4</c:v>
                </c:pt>
                <c:pt idx="945">
                  <c:v>394.5</c:v>
                </c:pt>
                <c:pt idx="946">
                  <c:v>394.6</c:v>
                </c:pt>
                <c:pt idx="947">
                  <c:v>394.7</c:v>
                </c:pt>
                <c:pt idx="948">
                  <c:v>394.8</c:v>
                </c:pt>
                <c:pt idx="949">
                  <c:v>394.9</c:v>
                </c:pt>
                <c:pt idx="950">
                  <c:v>395</c:v>
                </c:pt>
                <c:pt idx="951">
                  <c:v>395.1</c:v>
                </c:pt>
                <c:pt idx="952">
                  <c:v>395.2</c:v>
                </c:pt>
                <c:pt idx="953">
                  <c:v>395.3</c:v>
                </c:pt>
                <c:pt idx="954">
                  <c:v>395.4</c:v>
                </c:pt>
                <c:pt idx="955">
                  <c:v>395.5</c:v>
                </c:pt>
                <c:pt idx="956">
                  <c:v>395.6</c:v>
                </c:pt>
                <c:pt idx="957">
                  <c:v>395.7</c:v>
                </c:pt>
                <c:pt idx="958">
                  <c:v>395.8</c:v>
                </c:pt>
                <c:pt idx="959">
                  <c:v>395.9</c:v>
                </c:pt>
                <c:pt idx="960">
                  <c:v>396</c:v>
                </c:pt>
                <c:pt idx="961">
                  <c:v>396.1</c:v>
                </c:pt>
                <c:pt idx="962">
                  <c:v>396.2</c:v>
                </c:pt>
                <c:pt idx="963">
                  <c:v>396.3</c:v>
                </c:pt>
                <c:pt idx="964">
                  <c:v>396.4</c:v>
                </c:pt>
                <c:pt idx="965">
                  <c:v>396.5</c:v>
                </c:pt>
                <c:pt idx="966">
                  <c:v>396.6</c:v>
                </c:pt>
                <c:pt idx="967">
                  <c:v>396.7</c:v>
                </c:pt>
                <c:pt idx="968">
                  <c:v>396.8</c:v>
                </c:pt>
                <c:pt idx="969">
                  <c:v>396.9</c:v>
                </c:pt>
                <c:pt idx="970">
                  <c:v>397</c:v>
                </c:pt>
                <c:pt idx="971">
                  <c:v>397.1</c:v>
                </c:pt>
                <c:pt idx="972">
                  <c:v>397.2</c:v>
                </c:pt>
                <c:pt idx="973">
                  <c:v>397.3</c:v>
                </c:pt>
                <c:pt idx="974">
                  <c:v>397.4</c:v>
                </c:pt>
                <c:pt idx="975">
                  <c:v>397.5</c:v>
                </c:pt>
                <c:pt idx="976">
                  <c:v>397.6</c:v>
                </c:pt>
                <c:pt idx="977">
                  <c:v>397.7</c:v>
                </c:pt>
                <c:pt idx="978">
                  <c:v>397.8</c:v>
                </c:pt>
                <c:pt idx="979">
                  <c:v>397.9</c:v>
                </c:pt>
                <c:pt idx="980">
                  <c:v>398</c:v>
                </c:pt>
                <c:pt idx="981">
                  <c:v>398.1</c:v>
                </c:pt>
                <c:pt idx="982">
                  <c:v>398.2</c:v>
                </c:pt>
                <c:pt idx="983">
                  <c:v>398.3</c:v>
                </c:pt>
                <c:pt idx="984">
                  <c:v>398.4</c:v>
                </c:pt>
                <c:pt idx="985">
                  <c:v>398.5</c:v>
                </c:pt>
                <c:pt idx="986">
                  <c:v>398.6</c:v>
                </c:pt>
                <c:pt idx="987">
                  <c:v>398.7</c:v>
                </c:pt>
                <c:pt idx="988">
                  <c:v>398.8</c:v>
                </c:pt>
                <c:pt idx="989">
                  <c:v>398.9</c:v>
                </c:pt>
                <c:pt idx="990">
                  <c:v>399</c:v>
                </c:pt>
                <c:pt idx="991">
                  <c:v>399.1</c:v>
                </c:pt>
                <c:pt idx="992">
                  <c:v>399.2</c:v>
                </c:pt>
                <c:pt idx="993">
                  <c:v>399.3</c:v>
                </c:pt>
                <c:pt idx="994">
                  <c:v>399.4</c:v>
                </c:pt>
                <c:pt idx="995">
                  <c:v>399.5</c:v>
                </c:pt>
                <c:pt idx="996">
                  <c:v>399.6</c:v>
                </c:pt>
                <c:pt idx="997">
                  <c:v>399.7</c:v>
                </c:pt>
                <c:pt idx="998">
                  <c:v>399.8</c:v>
                </c:pt>
                <c:pt idx="999">
                  <c:v>399.9</c:v>
                </c:pt>
                <c:pt idx="1000">
                  <c:v>400</c:v>
                </c:pt>
                <c:pt idx="1001">
                  <c:v>400.1</c:v>
                </c:pt>
                <c:pt idx="1002">
                  <c:v>400.2</c:v>
                </c:pt>
                <c:pt idx="1003">
                  <c:v>400.3</c:v>
                </c:pt>
                <c:pt idx="1004">
                  <c:v>400.4</c:v>
                </c:pt>
                <c:pt idx="1005">
                  <c:v>400.5</c:v>
                </c:pt>
                <c:pt idx="1006">
                  <c:v>400.6</c:v>
                </c:pt>
                <c:pt idx="1007">
                  <c:v>400.7</c:v>
                </c:pt>
                <c:pt idx="1008">
                  <c:v>400.8</c:v>
                </c:pt>
                <c:pt idx="1009">
                  <c:v>400.9</c:v>
                </c:pt>
                <c:pt idx="1010">
                  <c:v>401</c:v>
                </c:pt>
                <c:pt idx="1011">
                  <c:v>401.1</c:v>
                </c:pt>
                <c:pt idx="1012">
                  <c:v>401.2</c:v>
                </c:pt>
                <c:pt idx="1013">
                  <c:v>401.3</c:v>
                </c:pt>
                <c:pt idx="1014">
                  <c:v>401.4</c:v>
                </c:pt>
                <c:pt idx="1015">
                  <c:v>401.5</c:v>
                </c:pt>
                <c:pt idx="1016">
                  <c:v>401.6</c:v>
                </c:pt>
                <c:pt idx="1017">
                  <c:v>401.7</c:v>
                </c:pt>
                <c:pt idx="1018">
                  <c:v>401.8</c:v>
                </c:pt>
                <c:pt idx="1019">
                  <c:v>401.9</c:v>
                </c:pt>
                <c:pt idx="1020">
                  <c:v>402</c:v>
                </c:pt>
                <c:pt idx="1021">
                  <c:v>402.1</c:v>
                </c:pt>
                <c:pt idx="1022">
                  <c:v>402.2</c:v>
                </c:pt>
                <c:pt idx="1023">
                  <c:v>402.3</c:v>
                </c:pt>
                <c:pt idx="1024">
                  <c:v>402.4</c:v>
                </c:pt>
                <c:pt idx="1025">
                  <c:v>402.5</c:v>
                </c:pt>
                <c:pt idx="1026">
                  <c:v>402.6</c:v>
                </c:pt>
                <c:pt idx="1027">
                  <c:v>402.7</c:v>
                </c:pt>
                <c:pt idx="1028">
                  <c:v>402.8</c:v>
                </c:pt>
                <c:pt idx="1029">
                  <c:v>402.9</c:v>
                </c:pt>
                <c:pt idx="1030">
                  <c:v>403</c:v>
                </c:pt>
                <c:pt idx="1031">
                  <c:v>403.1</c:v>
                </c:pt>
                <c:pt idx="1032">
                  <c:v>403.2</c:v>
                </c:pt>
                <c:pt idx="1033">
                  <c:v>403.3</c:v>
                </c:pt>
                <c:pt idx="1034">
                  <c:v>403.4</c:v>
                </c:pt>
                <c:pt idx="1035">
                  <c:v>403.5</c:v>
                </c:pt>
                <c:pt idx="1036">
                  <c:v>403.6</c:v>
                </c:pt>
                <c:pt idx="1037">
                  <c:v>403.7</c:v>
                </c:pt>
                <c:pt idx="1038">
                  <c:v>403.8</c:v>
                </c:pt>
                <c:pt idx="1039">
                  <c:v>403.9</c:v>
                </c:pt>
                <c:pt idx="1040">
                  <c:v>404</c:v>
                </c:pt>
                <c:pt idx="1041">
                  <c:v>404.1</c:v>
                </c:pt>
                <c:pt idx="1042">
                  <c:v>404.2</c:v>
                </c:pt>
                <c:pt idx="1043">
                  <c:v>404.3</c:v>
                </c:pt>
                <c:pt idx="1044">
                  <c:v>404.4</c:v>
                </c:pt>
                <c:pt idx="1045">
                  <c:v>404.5</c:v>
                </c:pt>
                <c:pt idx="1046">
                  <c:v>404.6</c:v>
                </c:pt>
                <c:pt idx="1047">
                  <c:v>404.7</c:v>
                </c:pt>
                <c:pt idx="1048">
                  <c:v>404.8</c:v>
                </c:pt>
                <c:pt idx="1049">
                  <c:v>404.9</c:v>
                </c:pt>
                <c:pt idx="1050">
                  <c:v>405</c:v>
                </c:pt>
                <c:pt idx="1051">
                  <c:v>405.1</c:v>
                </c:pt>
                <c:pt idx="1052">
                  <c:v>405.2</c:v>
                </c:pt>
                <c:pt idx="1053">
                  <c:v>405.3</c:v>
                </c:pt>
                <c:pt idx="1054">
                  <c:v>405.4</c:v>
                </c:pt>
                <c:pt idx="1055">
                  <c:v>405.5</c:v>
                </c:pt>
                <c:pt idx="1056">
                  <c:v>405.6</c:v>
                </c:pt>
                <c:pt idx="1057">
                  <c:v>405.7</c:v>
                </c:pt>
                <c:pt idx="1058">
                  <c:v>405.8</c:v>
                </c:pt>
                <c:pt idx="1059">
                  <c:v>405.9</c:v>
                </c:pt>
                <c:pt idx="1060">
                  <c:v>406</c:v>
                </c:pt>
                <c:pt idx="1061">
                  <c:v>406.1</c:v>
                </c:pt>
                <c:pt idx="1062">
                  <c:v>406.2</c:v>
                </c:pt>
                <c:pt idx="1063">
                  <c:v>406.3</c:v>
                </c:pt>
                <c:pt idx="1064">
                  <c:v>406.4</c:v>
                </c:pt>
                <c:pt idx="1065">
                  <c:v>406.5</c:v>
                </c:pt>
                <c:pt idx="1066">
                  <c:v>406.6</c:v>
                </c:pt>
                <c:pt idx="1067">
                  <c:v>406.7</c:v>
                </c:pt>
                <c:pt idx="1068">
                  <c:v>406.8</c:v>
                </c:pt>
                <c:pt idx="1069">
                  <c:v>406.9</c:v>
                </c:pt>
                <c:pt idx="1070">
                  <c:v>407</c:v>
                </c:pt>
                <c:pt idx="1071">
                  <c:v>407.1</c:v>
                </c:pt>
                <c:pt idx="1072">
                  <c:v>407.2</c:v>
                </c:pt>
                <c:pt idx="1073">
                  <c:v>407.3</c:v>
                </c:pt>
                <c:pt idx="1074">
                  <c:v>407.4</c:v>
                </c:pt>
                <c:pt idx="1075">
                  <c:v>407.5</c:v>
                </c:pt>
                <c:pt idx="1076">
                  <c:v>407.6</c:v>
                </c:pt>
                <c:pt idx="1077">
                  <c:v>407.7</c:v>
                </c:pt>
                <c:pt idx="1078">
                  <c:v>407.8</c:v>
                </c:pt>
                <c:pt idx="1079">
                  <c:v>407.9</c:v>
                </c:pt>
                <c:pt idx="1080">
                  <c:v>408</c:v>
                </c:pt>
                <c:pt idx="1081">
                  <c:v>408.1</c:v>
                </c:pt>
                <c:pt idx="1082">
                  <c:v>408.2</c:v>
                </c:pt>
                <c:pt idx="1083">
                  <c:v>408.3</c:v>
                </c:pt>
                <c:pt idx="1084">
                  <c:v>408.4</c:v>
                </c:pt>
                <c:pt idx="1085">
                  <c:v>408.5</c:v>
                </c:pt>
                <c:pt idx="1086">
                  <c:v>408.6</c:v>
                </c:pt>
                <c:pt idx="1087">
                  <c:v>408.7</c:v>
                </c:pt>
                <c:pt idx="1088">
                  <c:v>408.8</c:v>
                </c:pt>
                <c:pt idx="1089">
                  <c:v>408.9</c:v>
                </c:pt>
                <c:pt idx="1090">
                  <c:v>409</c:v>
                </c:pt>
                <c:pt idx="1091">
                  <c:v>409.1</c:v>
                </c:pt>
                <c:pt idx="1092">
                  <c:v>409.2</c:v>
                </c:pt>
                <c:pt idx="1093">
                  <c:v>409.3</c:v>
                </c:pt>
                <c:pt idx="1094">
                  <c:v>409.4</c:v>
                </c:pt>
                <c:pt idx="1095">
                  <c:v>409.5</c:v>
                </c:pt>
                <c:pt idx="1096">
                  <c:v>409.6</c:v>
                </c:pt>
                <c:pt idx="1097">
                  <c:v>409.7</c:v>
                </c:pt>
                <c:pt idx="1098">
                  <c:v>409.8</c:v>
                </c:pt>
                <c:pt idx="1099">
                  <c:v>409.9</c:v>
                </c:pt>
                <c:pt idx="1100">
                  <c:v>410</c:v>
                </c:pt>
                <c:pt idx="1101">
                  <c:v>410.1</c:v>
                </c:pt>
                <c:pt idx="1102">
                  <c:v>410.2</c:v>
                </c:pt>
                <c:pt idx="1103">
                  <c:v>410.3</c:v>
                </c:pt>
                <c:pt idx="1104">
                  <c:v>410.4</c:v>
                </c:pt>
                <c:pt idx="1105">
                  <c:v>410.5</c:v>
                </c:pt>
                <c:pt idx="1106">
                  <c:v>410.6</c:v>
                </c:pt>
                <c:pt idx="1107">
                  <c:v>410.7</c:v>
                </c:pt>
                <c:pt idx="1108">
                  <c:v>410.8</c:v>
                </c:pt>
                <c:pt idx="1109">
                  <c:v>410.9</c:v>
                </c:pt>
                <c:pt idx="1110">
                  <c:v>411</c:v>
                </c:pt>
                <c:pt idx="1111">
                  <c:v>411.1</c:v>
                </c:pt>
                <c:pt idx="1112">
                  <c:v>411.2</c:v>
                </c:pt>
                <c:pt idx="1113">
                  <c:v>411.3</c:v>
                </c:pt>
                <c:pt idx="1114">
                  <c:v>411.4</c:v>
                </c:pt>
                <c:pt idx="1115">
                  <c:v>411.5</c:v>
                </c:pt>
                <c:pt idx="1116">
                  <c:v>411.6</c:v>
                </c:pt>
                <c:pt idx="1117">
                  <c:v>411.7</c:v>
                </c:pt>
                <c:pt idx="1118">
                  <c:v>411.8</c:v>
                </c:pt>
                <c:pt idx="1119">
                  <c:v>411.9</c:v>
                </c:pt>
                <c:pt idx="1120">
                  <c:v>412</c:v>
                </c:pt>
                <c:pt idx="1121">
                  <c:v>412.1</c:v>
                </c:pt>
                <c:pt idx="1122">
                  <c:v>412.2</c:v>
                </c:pt>
                <c:pt idx="1123">
                  <c:v>412.3</c:v>
                </c:pt>
                <c:pt idx="1124">
                  <c:v>412.4</c:v>
                </c:pt>
                <c:pt idx="1125">
                  <c:v>412.5</c:v>
                </c:pt>
                <c:pt idx="1126">
                  <c:v>412.6</c:v>
                </c:pt>
                <c:pt idx="1127">
                  <c:v>412.7</c:v>
                </c:pt>
                <c:pt idx="1128">
                  <c:v>412.8</c:v>
                </c:pt>
                <c:pt idx="1129">
                  <c:v>412.9</c:v>
                </c:pt>
                <c:pt idx="1130">
                  <c:v>413</c:v>
                </c:pt>
                <c:pt idx="1131">
                  <c:v>413.1</c:v>
                </c:pt>
                <c:pt idx="1132">
                  <c:v>413.2</c:v>
                </c:pt>
                <c:pt idx="1133">
                  <c:v>413.3</c:v>
                </c:pt>
                <c:pt idx="1134">
                  <c:v>413.4</c:v>
                </c:pt>
                <c:pt idx="1135">
                  <c:v>413.5</c:v>
                </c:pt>
                <c:pt idx="1136">
                  <c:v>413.6</c:v>
                </c:pt>
                <c:pt idx="1137">
                  <c:v>413.7</c:v>
                </c:pt>
                <c:pt idx="1138">
                  <c:v>413.8</c:v>
                </c:pt>
                <c:pt idx="1139">
                  <c:v>413.9</c:v>
                </c:pt>
                <c:pt idx="1140">
                  <c:v>414</c:v>
                </c:pt>
                <c:pt idx="1141">
                  <c:v>414.1</c:v>
                </c:pt>
                <c:pt idx="1142">
                  <c:v>414.2</c:v>
                </c:pt>
                <c:pt idx="1143">
                  <c:v>414.3</c:v>
                </c:pt>
                <c:pt idx="1144">
                  <c:v>414.4</c:v>
                </c:pt>
                <c:pt idx="1145">
                  <c:v>414.5</c:v>
                </c:pt>
                <c:pt idx="1146">
                  <c:v>414.6</c:v>
                </c:pt>
                <c:pt idx="1147">
                  <c:v>414.7</c:v>
                </c:pt>
                <c:pt idx="1148">
                  <c:v>414.8</c:v>
                </c:pt>
                <c:pt idx="1149">
                  <c:v>414.9</c:v>
                </c:pt>
                <c:pt idx="1150">
                  <c:v>415</c:v>
                </c:pt>
                <c:pt idx="1151">
                  <c:v>415.1</c:v>
                </c:pt>
                <c:pt idx="1152">
                  <c:v>415.2</c:v>
                </c:pt>
                <c:pt idx="1153">
                  <c:v>415.3</c:v>
                </c:pt>
                <c:pt idx="1154">
                  <c:v>415.4</c:v>
                </c:pt>
                <c:pt idx="1155">
                  <c:v>415.5</c:v>
                </c:pt>
                <c:pt idx="1156">
                  <c:v>415.6</c:v>
                </c:pt>
                <c:pt idx="1157">
                  <c:v>415.7</c:v>
                </c:pt>
                <c:pt idx="1158">
                  <c:v>415.8</c:v>
                </c:pt>
                <c:pt idx="1159">
                  <c:v>415.9</c:v>
                </c:pt>
                <c:pt idx="1160">
                  <c:v>416</c:v>
                </c:pt>
                <c:pt idx="1161">
                  <c:v>416.1</c:v>
                </c:pt>
                <c:pt idx="1162">
                  <c:v>416.2</c:v>
                </c:pt>
                <c:pt idx="1163">
                  <c:v>416.3</c:v>
                </c:pt>
                <c:pt idx="1164">
                  <c:v>416.4</c:v>
                </c:pt>
                <c:pt idx="1165">
                  <c:v>416.5</c:v>
                </c:pt>
                <c:pt idx="1166">
                  <c:v>416.6</c:v>
                </c:pt>
                <c:pt idx="1167">
                  <c:v>416.7</c:v>
                </c:pt>
                <c:pt idx="1168">
                  <c:v>416.8</c:v>
                </c:pt>
                <c:pt idx="1169">
                  <c:v>416.9</c:v>
                </c:pt>
                <c:pt idx="1170">
                  <c:v>417</c:v>
                </c:pt>
                <c:pt idx="1171">
                  <c:v>417.1</c:v>
                </c:pt>
                <c:pt idx="1172">
                  <c:v>417.2</c:v>
                </c:pt>
                <c:pt idx="1173">
                  <c:v>417.3</c:v>
                </c:pt>
                <c:pt idx="1174">
                  <c:v>417.4</c:v>
                </c:pt>
                <c:pt idx="1175">
                  <c:v>417.5</c:v>
                </c:pt>
                <c:pt idx="1176">
                  <c:v>417.6</c:v>
                </c:pt>
                <c:pt idx="1177">
                  <c:v>417.7</c:v>
                </c:pt>
                <c:pt idx="1178">
                  <c:v>417.8</c:v>
                </c:pt>
                <c:pt idx="1179">
                  <c:v>417.9</c:v>
                </c:pt>
                <c:pt idx="1180">
                  <c:v>418</c:v>
                </c:pt>
                <c:pt idx="1181">
                  <c:v>418.1</c:v>
                </c:pt>
                <c:pt idx="1182">
                  <c:v>418.2</c:v>
                </c:pt>
                <c:pt idx="1183">
                  <c:v>418.3</c:v>
                </c:pt>
                <c:pt idx="1184">
                  <c:v>418.4</c:v>
                </c:pt>
                <c:pt idx="1185">
                  <c:v>418.5</c:v>
                </c:pt>
                <c:pt idx="1186">
                  <c:v>418.6</c:v>
                </c:pt>
                <c:pt idx="1187">
                  <c:v>418.7</c:v>
                </c:pt>
                <c:pt idx="1188">
                  <c:v>418.8</c:v>
                </c:pt>
                <c:pt idx="1189">
                  <c:v>418.9</c:v>
                </c:pt>
                <c:pt idx="1190">
                  <c:v>419</c:v>
                </c:pt>
                <c:pt idx="1191">
                  <c:v>419.1</c:v>
                </c:pt>
                <c:pt idx="1192">
                  <c:v>419.2</c:v>
                </c:pt>
                <c:pt idx="1193">
                  <c:v>419.3</c:v>
                </c:pt>
                <c:pt idx="1194">
                  <c:v>419.4</c:v>
                </c:pt>
                <c:pt idx="1195">
                  <c:v>419.5</c:v>
                </c:pt>
                <c:pt idx="1196">
                  <c:v>419.6</c:v>
                </c:pt>
                <c:pt idx="1197">
                  <c:v>419.7</c:v>
                </c:pt>
                <c:pt idx="1198">
                  <c:v>419.8</c:v>
                </c:pt>
                <c:pt idx="1199">
                  <c:v>419.9</c:v>
                </c:pt>
                <c:pt idx="1200">
                  <c:v>420</c:v>
                </c:pt>
                <c:pt idx="1201">
                  <c:v>420.1</c:v>
                </c:pt>
                <c:pt idx="1202">
                  <c:v>420.2</c:v>
                </c:pt>
                <c:pt idx="1203">
                  <c:v>420.3</c:v>
                </c:pt>
                <c:pt idx="1204">
                  <c:v>420.4</c:v>
                </c:pt>
                <c:pt idx="1205">
                  <c:v>420.5</c:v>
                </c:pt>
                <c:pt idx="1206">
                  <c:v>420.6</c:v>
                </c:pt>
                <c:pt idx="1207">
                  <c:v>420.7</c:v>
                </c:pt>
                <c:pt idx="1208">
                  <c:v>420.8</c:v>
                </c:pt>
                <c:pt idx="1209">
                  <c:v>420.9</c:v>
                </c:pt>
                <c:pt idx="1210">
                  <c:v>421</c:v>
                </c:pt>
                <c:pt idx="1211">
                  <c:v>421.1</c:v>
                </c:pt>
                <c:pt idx="1212">
                  <c:v>421.2</c:v>
                </c:pt>
                <c:pt idx="1213">
                  <c:v>421.3</c:v>
                </c:pt>
                <c:pt idx="1214">
                  <c:v>421.4</c:v>
                </c:pt>
                <c:pt idx="1215">
                  <c:v>421.5</c:v>
                </c:pt>
                <c:pt idx="1216">
                  <c:v>421.6</c:v>
                </c:pt>
                <c:pt idx="1217">
                  <c:v>421.7</c:v>
                </c:pt>
                <c:pt idx="1218">
                  <c:v>421.8</c:v>
                </c:pt>
                <c:pt idx="1219">
                  <c:v>421.9</c:v>
                </c:pt>
                <c:pt idx="1220">
                  <c:v>422</c:v>
                </c:pt>
                <c:pt idx="1221">
                  <c:v>422.1</c:v>
                </c:pt>
                <c:pt idx="1222">
                  <c:v>422.2</c:v>
                </c:pt>
                <c:pt idx="1223">
                  <c:v>422.3</c:v>
                </c:pt>
                <c:pt idx="1224">
                  <c:v>422.4</c:v>
                </c:pt>
                <c:pt idx="1225">
                  <c:v>422.5</c:v>
                </c:pt>
                <c:pt idx="1226">
                  <c:v>422.6</c:v>
                </c:pt>
                <c:pt idx="1227">
                  <c:v>422.7</c:v>
                </c:pt>
                <c:pt idx="1228">
                  <c:v>422.8</c:v>
                </c:pt>
                <c:pt idx="1229">
                  <c:v>422.9</c:v>
                </c:pt>
                <c:pt idx="1230">
                  <c:v>423</c:v>
                </c:pt>
                <c:pt idx="1231">
                  <c:v>423.1</c:v>
                </c:pt>
                <c:pt idx="1232">
                  <c:v>423.2</c:v>
                </c:pt>
                <c:pt idx="1233">
                  <c:v>423.3</c:v>
                </c:pt>
                <c:pt idx="1234">
                  <c:v>423.4</c:v>
                </c:pt>
                <c:pt idx="1235">
                  <c:v>423.5</c:v>
                </c:pt>
                <c:pt idx="1236">
                  <c:v>423.6</c:v>
                </c:pt>
                <c:pt idx="1237">
                  <c:v>423.7</c:v>
                </c:pt>
                <c:pt idx="1238">
                  <c:v>423.8</c:v>
                </c:pt>
                <c:pt idx="1239">
                  <c:v>423.9</c:v>
                </c:pt>
                <c:pt idx="1240">
                  <c:v>424</c:v>
                </c:pt>
                <c:pt idx="1241">
                  <c:v>424.1</c:v>
                </c:pt>
                <c:pt idx="1242">
                  <c:v>424.2</c:v>
                </c:pt>
                <c:pt idx="1243">
                  <c:v>424.3</c:v>
                </c:pt>
                <c:pt idx="1244">
                  <c:v>424.4</c:v>
                </c:pt>
                <c:pt idx="1245">
                  <c:v>424.5</c:v>
                </c:pt>
                <c:pt idx="1246">
                  <c:v>424.6</c:v>
                </c:pt>
                <c:pt idx="1247">
                  <c:v>424.7</c:v>
                </c:pt>
                <c:pt idx="1248">
                  <c:v>424.8</c:v>
                </c:pt>
                <c:pt idx="1249">
                  <c:v>424.9</c:v>
                </c:pt>
                <c:pt idx="1250">
                  <c:v>425</c:v>
                </c:pt>
                <c:pt idx="1251">
                  <c:v>425.1</c:v>
                </c:pt>
                <c:pt idx="1252">
                  <c:v>425.2</c:v>
                </c:pt>
                <c:pt idx="1253">
                  <c:v>425.3</c:v>
                </c:pt>
                <c:pt idx="1254">
                  <c:v>425.4</c:v>
                </c:pt>
                <c:pt idx="1255">
                  <c:v>425.5</c:v>
                </c:pt>
                <c:pt idx="1256">
                  <c:v>425.6</c:v>
                </c:pt>
                <c:pt idx="1257">
                  <c:v>425.7</c:v>
                </c:pt>
                <c:pt idx="1258">
                  <c:v>425.8</c:v>
                </c:pt>
                <c:pt idx="1259">
                  <c:v>425.9</c:v>
                </c:pt>
                <c:pt idx="1260">
                  <c:v>426</c:v>
                </c:pt>
                <c:pt idx="1261">
                  <c:v>426.1</c:v>
                </c:pt>
                <c:pt idx="1262">
                  <c:v>426.2</c:v>
                </c:pt>
                <c:pt idx="1263">
                  <c:v>426.3</c:v>
                </c:pt>
                <c:pt idx="1264">
                  <c:v>426.4</c:v>
                </c:pt>
                <c:pt idx="1265">
                  <c:v>426.5</c:v>
                </c:pt>
                <c:pt idx="1266">
                  <c:v>426.6</c:v>
                </c:pt>
                <c:pt idx="1267">
                  <c:v>426.7</c:v>
                </c:pt>
                <c:pt idx="1268">
                  <c:v>426.8</c:v>
                </c:pt>
                <c:pt idx="1269">
                  <c:v>426.9</c:v>
                </c:pt>
                <c:pt idx="1270">
                  <c:v>427</c:v>
                </c:pt>
                <c:pt idx="1271">
                  <c:v>427.1</c:v>
                </c:pt>
                <c:pt idx="1272">
                  <c:v>427.2</c:v>
                </c:pt>
                <c:pt idx="1273">
                  <c:v>427.3</c:v>
                </c:pt>
                <c:pt idx="1274">
                  <c:v>427.4</c:v>
                </c:pt>
                <c:pt idx="1275">
                  <c:v>427.5</c:v>
                </c:pt>
                <c:pt idx="1276">
                  <c:v>427.6</c:v>
                </c:pt>
                <c:pt idx="1277">
                  <c:v>427.7</c:v>
                </c:pt>
                <c:pt idx="1278">
                  <c:v>427.8</c:v>
                </c:pt>
                <c:pt idx="1279">
                  <c:v>427.9</c:v>
                </c:pt>
                <c:pt idx="1280">
                  <c:v>428</c:v>
                </c:pt>
                <c:pt idx="1281">
                  <c:v>428.1</c:v>
                </c:pt>
                <c:pt idx="1282">
                  <c:v>428.2</c:v>
                </c:pt>
                <c:pt idx="1283">
                  <c:v>428.3</c:v>
                </c:pt>
                <c:pt idx="1284">
                  <c:v>428.4</c:v>
                </c:pt>
                <c:pt idx="1285">
                  <c:v>428.5</c:v>
                </c:pt>
                <c:pt idx="1286">
                  <c:v>428.6</c:v>
                </c:pt>
                <c:pt idx="1287">
                  <c:v>428.7</c:v>
                </c:pt>
                <c:pt idx="1288">
                  <c:v>428.8</c:v>
                </c:pt>
                <c:pt idx="1289">
                  <c:v>428.9</c:v>
                </c:pt>
                <c:pt idx="1290">
                  <c:v>429</c:v>
                </c:pt>
                <c:pt idx="1291">
                  <c:v>429.1</c:v>
                </c:pt>
                <c:pt idx="1292">
                  <c:v>429.2</c:v>
                </c:pt>
                <c:pt idx="1293">
                  <c:v>429.3</c:v>
                </c:pt>
                <c:pt idx="1294">
                  <c:v>429.4</c:v>
                </c:pt>
                <c:pt idx="1295">
                  <c:v>429.5</c:v>
                </c:pt>
                <c:pt idx="1296">
                  <c:v>429.6</c:v>
                </c:pt>
                <c:pt idx="1297">
                  <c:v>429.7</c:v>
                </c:pt>
                <c:pt idx="1298">
                  <c:v>429.8</c:v>
                </c:pt>
                <c:pt idx="1299">
                  <c:v>429.9</c:v>
                </c:pt>
                <c:pt idx="1300">
                  <c:v>430</c:v>
                </c:pt>
                <c:pt idx="1301">
                  <c:v>430.1</c:v>
                </c:pt>
                <c:pt idx="1302">
                  <c:v>430.2</c:v>
                </c:pt>
                <c:pt idx="1303">
                  <c:v>430.3</c:v>
                </c:pt>
                <c:pt idx="1304">
                  <c:v>430.4</c:v>
                </c:pt>
                <c:pt idx="1305">
                  <c:v>430.5</c:v>
                </c:pt>
                <c:pt idx="1306">
                  <c:v>430.6</c:v>
                </c:pt>
                <c:pt idx="1307">
                  <c:v>430.7</c:v>
                </c:pt>
                <c:pt idx="1308">
                  <c:v>430.8</c:v>
                </c:pt>
                <c:pt idx="1309">
                  <c:v>430.9</c:v>
                </c:pt>
                <c:pt idx="1310">
                  <c:v>431</c:v>
                </c:pt>
                <c:pt idx="1311">
                  <c:v>431.1</c:v>
                </c:pt>
                <c:pt idx="1312">
                  <c:v>431.2</c:v>
                </c:pt>
                <c:pt idx="1313">
                  <c:v>431.3</c:v>
                </c:pt>
                <c:pt idx="1314">
                  <c:v>431.4</c:v>
                </c:pt>
                <c:pt idx="1315">
                  <c:v>431.5</c:v>
                </c:pt>
                <c:pt idx="1316">
                  <c:v>431.6</c:v>
                </c:pt>
                <c:pt idx="1317">
                  <c:v>431.7</c:v>
                </c:pt>
                <c:pt idx="1318">
                  <c:v>431.8</c:v>
                </c:pt>
                <c:pt idx="1319">
                  <c:v>431.9</c:v>
                </c:pt>
                <c:pt idx="1320">
                  <c:v>432</c:v>
                </c:pt>
                <c:pt idx="1321">
                  <c:v>432.1</c:v>
                </c:pt>
                <c:pt idx="1322">
                  <c:v>432.2</c:v>
                </c:pt>
                <c:pt idx="1323">
                  <c:v>432.3</c:v>
                </c:pt>
                <c:pt idx="1324">
                  <c:v>432.4</c:v>
                </c:pt>
                <c:pt idx="1325">
                  <c:v>432.5</c:v>
                </c:pt>
                <c:pt idx="1326">
                  <c:v>432.6</c:v>
                </c:pt>
                <c:pt idx="1327">
                  <c:v>432.7</c:v>
                </c:pt>
                <c:pt idx="1328">
                  <c:v>432.8</c:v>
                </c:pt>
                <c:pt idx="1329">
                  <c:v>432.9</c:v>
                </c:pt>
                <c:pt idx="1330">
                  <c:v>433</c:v>
                </c:pt>
                <c:pt idx="1331">
                  <c:v>433.1</c:v>
                </c:pt>
                <c:pt idx="1332">
                  <c:v>433.2</c:v>
                </c:pt>
                <c:pt idx="1333">
                  <c:v>433.3</c:v>
                </c:pt>
                <c:pt idx="1334">
                  <c:v>433.4</c:v>
                </c:pt>
                <c:pt idx="1335">
                  <c:v>433.5</c:v>
                </c:pt>
                <c:pt idx="1336">
                  <c:v>433.6</c:v>
                </c:pt>
                <c:pt idx="1337">
                  <c:v>433.7</c:v>
                </c:pt>
                <c:pt idx="1338">
                  <c:v>433.8</c:v>
                </c:pt>
                <c:pt idx="1339">
                  <c:v>433.9</c:v>
                </c:pt>
                <c:pt idx="1340">
                  <c:v>434</c:v>
                </c:pt>
                <c:pt idx="1341">
                  <c:v>434.1</c:v>
                </c:pt>
                <c:pt idx="1342">
                  <c:v>434.2</c:v>
                </c:pt>
                <c:pt idx="1343">
                  <c:v>434.3</c:v>
                </c:pt>
                <c:pt idx="1344">
                  <c:v>434.4</c:v>
                </c:pt>
                <c:pt idx="1345">
                  <c:v>434.5</c:v>
                </c:pt>
                <c:pt idx="1346">
                  <c:v>434.6</c:v>
                </c:pt>
                <c:pt idx="1347">
                  <c:v>434.7</c:v>
                </c:pt>
                <c:pt idx="1348">
                  <c:v>434.8</c:v>
                </c:pt>
                <c:pt idx="1349">
                  <c:v>434.9</c:v>
                </c:pt>
                <c:pt idx="1350">
                  <c:v>435</c:v>
                </c:pt>
                <c:pt idx="1351">
                  <c:v>435.1</c:v>
                </c:pt>
                <c:pt idx="1352">
                  <c:v>435.2</c:v>
                </c:pt>
                <c:pt idx="1353">
                  <c:v>435.3</c:v>
                </c:pt>
                <c:pt idx="1354">
                  <c:v>435.4</c:v>
                </c:pt>
                <c:pt idx="1355">
                  <c:v>435.5</c:v>
                </c:pt>
                <c:pt idx="1356">
                  <c:v>435.6</c:v>
                </c:pt>
                <c:pt idx="1357">
                  <c:v>435.7</c:v>
                </c:pt>
                <c:pt idx="1358">
                  <c:v>435.8</c:v>
                </c:pt>
                <c:pt idx="1359">
                  <c:v>435.9</c:v>
                </c:pt>
                <c:pt idx="1360">
                  <c:v>436</c:v>
                </c:pt>
                <c:pt idx="1361">
                  <c:v>436.1</c:v>
                </c:pt>
                <c:pt idx="1362">
                  <c:v>436.2</c:v>
                </c:pt>
                <c:pt idx="1363">
                  <c:v>436.3</c:v>
                </c:pt>
                <c:pt idx="1364">
                  <c:v>436.4</c:v>
                </c:pt>
                <c:pt idx="1365">
                  <c:v>436.5</c:v>
                </c:pt>
                <c:pt idx="1366">
                  <c:v>436.6</c:v>
                </c:pt>
                <c:pt idx="1367">
                  <c:v>436.7</c:v>
                </c:pt>
                <c:pt idx="1368">
                  <c:v>436.8</c:v>
                </c:pt>
                <c:pt idx="1369">
                  <c:v>436.9</c:v>
                </c:pt>
                <c:pt idx="1370">
                  <c:v>437</c:v>
                </c:pt>
                <c:pt idx="1371">
                  <c:v>437.1</c:v>
                </c:pt>
                <c:pt idx="1372">
                  <c:v>437.2</c:v>
                </c:pt>
                <c:pt idx="1373">
                  <c:v>437.3</c:v>
                </c:pt>
                <c:pt idx="1374">
                  <c:v>437.4</c:v>
                </c:pt>
                <c:pt idx="1375">
                  <c:v>437.5</c:v>
                </c:pt>
                <c:pt idx="1376">
                  <c:v>437.6</c:v>
                </c:pt>
                <c:pt idx="1377">
                  <c:v>437.7</c:v>
                </c:pt>
                <c:pt idx="1378">
                  <c:v>437.8</c:v>
                </c:pt>
                <c:pt idx="1379">
                  <c:v>437.9</c:v>
                </c:pt>
                <c:pt idx="1380">
                  <c:v>438</c:v>
                </c:pt>
                <c:pt idx="1381">
                  <c:v>438.1</c:v>
                </c:pt>
                <c:pt idx="1382">
                  <c:v>438.2</c:v>
                </c:pt>
                <c:pt idx="1383">
                  <c:v>438.3</c:v>
                </c:pt>
                <c:pt idx="1384">
                  <c:v>438.4</c:v>
                </c:pt>
                <c:pt idx="1385">
                  <c:v>438.5</c:v>
                </c:pt>
                <c:pt idx="1386">
                  <c:v>438.6</c:v>
                </c:pt>
                <c:pt idx="1387">
                  <c:v>438.7</c:v>
                </c:pt>
                <c:pt idx="1388">
                  <c:v>438.8</c:v>
                </c:pt>
                <c:pt idx="1389">
                  <c:v>438.9</c:v>
                </c:pt>
                <c:pt idx="1390">
                  <c:v>439</c:v>
                </c:pt>
                <c:pt idx="1391">
                  <c:v>439.1</c:v>
                </c:pt>
                <c:pt idx="1392">
                  <c:v>439.2</c:v>
                </c:pt>
                <c:pt idx="1393">
                  <c:v>439.3</c:v>
                </c:pt>
                <c:pt idx="1394">
                  <c:v>439.4</c:v>
                </c:pt>
                <c:pt idx="1395">
                  <c:v>439.5</c:v>
                </c:pt>
                <c:pt idx="1396">
                  <c:v>439.6</c:v>
                </c:pt>
                <c:pt idx="1397">
                  <c:v>439.7</c:v>
                </c:pt>
                <c:pt idx="1398">
                  <c:v>439.8</c:v>
                </c:pt>
                <c:pt idx="1399">
                  <c:v>439.9</c:v>
                </c:pt>
                <c:pt idx="1400">
                  <c:v>440</c:v>
                </c:pt>
                <c:pt idx="1401">
                  <c:v>440.1</c:v>
                </c:pt>
                <c:pt idx="1402">
                  <c:v>440.2</c:v>
                </c:pt>
                <c:pt idx="1403">
                  <c:v>440.3</c:v>
                </c:pt>
                <c:pt idx="1404">
                  <c:v>440.4</c:v>
                </c:pt>
                <c:pt idx="1405">
                  <c:v>440.5</c:v>
                </c:pt>
                <c:pt idx="1406">
                  <c:v>440.6</c:v>
                </c:pt>
                <c:pt idx="1407">
                  <c:v>440.7</c:v>
                </c:pt>
                <c:pt idx="1408">
                  <c:v>440.8</c:v>
                </c:pt>
                <c:pt idx="1409">
                  <c:v>440.9</c:v>
                </c:pt>
                <c:pt idx="1410">
                  <c:v>441</c:v>
                </c:pt>
                <c:pt idx="1411">
                  <c:v>441.1</c:v>
                </c:pt>
                <c:pt idx="1412">
                  <c:v>441.2</c:v>
                </c:pt>
                <c:pt idx="1413">
                  <c:v>441.3</c:v>
                </c:pt>
                <c:pt idx="1414">
                  <c:v>441.4</c:v>
                </c:pt>
                <c:pt idx="1415">
                  <c:v>441.5</c:v>
                </c:pt>
                <c:pt idx="1416">
                  <c:v>441.6</c:v>
                </c:pt>
                <c:pt idx="1417">
                  <c:v>441.7</c:v>
                </c:pt>
                <c:pt idx="1418">
                  <c:v>441.8</c:v>
                </c:pt>
                <c:pt idx="1419">
                  <c:v>441.9</c:v>
                </c:pt>
                <c:pt idx="1420">
                  <c:v>442</c:v>
                </c:pt>
                <c:pt idx="1421">
                  <c:v>442.1</c:v>
                </c:pt>
                <c:pt idx="1422">
                  <c:v>442.2</c:v>
                </c:pt>
                <c:pt idx="1423">
                  <c:v>442.3</c:v>
                </c:pt>
                <c:pt idx="1424">
                  <c:v>442.4</c:v>
                </c:pt>
                <c:pt idx="1425">
                  <c:v>442.5</c:v>
                </c:pt>
                <c:pt idx="1426">
                  <c:v>442.6</c:v>
                </c:pt>
                <c:pt idx="1427">
                  <c:v>442.7</c:v>
                </c:pt>
                <c:pt idx="1428">
                  <c:v>442.8</c:v>
                </c:pt>
                <c:pt idx="1429">
                  <c:v>442.9</c:v>
                </c:pt>
                <c:pt idx="1430">
                  <c:v>443</c:v>
                </c:pt>
                <c:pt idx="1431">
                  <c:v>443.1</c:v>
                </c:pt>
                <c:pt idx="1432">
                  <c:v>443.2</c:v>
                </c:pt>
                <c:pt idx="1433">
                  <c:v>443.3</c:v>
                </c:pt>
                <c:pt idx="1434">
                  <c:v>443.4</c:v>
                </c:pt>
                <c:pt idx="1435">
                  <c:v>443.5</c:v>
                </c:pt>
                <c:pt idx="1436">
                  <c:v>443.6</c:v>
                </c:pt>
                <c:pt idx="1437">
                  <c:v>443.7</c:v>
                </c:pt>
                <c:pt idx="1438">
                  <c:v>443.8</c:v>
                </c:pt>
                <c:pt idx="1439">
                  <c:v>443.9</c:v>
                </c:pt>
                <c:pt idx="1440">
                  <c:v>444</c:v>
                </c:pt>
                <c:pt idx="1441">
                  <c:v>444.1</c:v>
                </c:pt>
                <c:pt idx="1442">
                  <c:v>444.2</c:v>
                </c:pt>
                <c:pt idx="1443">
                  <c:v>444.3</c:v>
                </c:pt>
                <c:pt idx="1444">
                  <c:v>444.4</c:v>
                </c:pt>
                <c:pt idx="1445">
                  <c:v>444.5</c:v>
                </c:pt>
                <c:pt idx="1446">
                  <c:v>444.6</c:v>
                </c:pt>
                <c:pt idx="1447">
                  <c:v>444.7</c:v>
                </c:pt>
                <c:pt idx="1448">
                  <c:v>444.8</c:v>
                </c:pt>
                <c:pt idx="1449">
                  <c:v>444.9</c:v>
                </c:pt>
                <c:pt idx="1450">
                  <c:v>445</c:v>
                </c:pt>
                <c:pt idx="1451">
                  <c:v>445.1</c:v>
                </c:pt>
                <c:pt idx="1452">
                  <c:v>445.2</c:v>
                </c:pt>
                <c:pt idx="1453">
                  <c:v>445.3</c:v>
                </c:pt>
                <c:pt idx="1454">
                  <c:v>445.4</c:v>
                </c:pt>
                <c:pt idx="1455">
                  <c:v>445.5</c:v>
                </c:pt>
                <c:pt idx="1456">
                  <c:v>445.6</c:v>
                </c:pt>
                <c:pt idx="1457">
                  <c:v>445.7</c:v>
                </c:pt>
                <c:pt idx="1458">
                  <c:v>445.8</c:v>
                </c:pt>
                <c:pt idx="1459">
                  <c:v>445.9</c:v>
                </c:pt>
                <c:pt idx="1460">
                  <c:v>446</c:v>
                </c:pt>
                <c:pt idx="1461">
                  <c:v>446.1</c:v>
                </c:pt>
                <c:pt idx="1462">
                  <c:v>446.2</c:v>
                </c:pt>
                <c:pt idx="1463">
                  <c:v>446.3</c:v>
                </c:pt>
                <c:pt idx="1464">
                  <c:v>446.4</c:v>
                </c:pt>
                <c:pt idx="1465">
                  <c:v>446.5</c:v>
                </c:pt>
                <c:pt idx="1466">
                  <c:v>446.6</c:v>
                </c:pt>
                <c:pt idx="1467">
                  <c:v>446.7</c:v>
                </c:pt>
                <c:pt idx="1468">
                  <c:v>446.8</c:v>
                </c:pt>
                <c:pt idx="1469">
                  <c:v>446.9</c:v>
                </c:pt>
                <c:pt idx="1470">
                  <c:v>447</c:v>
                </c:pt>
                <c:pt idx="1471">
                  <c:v>447.1</c:v>
                </c:pt>
                <c:pt idx="1472">
                  <c:v>447.2</c:v>
                </c:pt>
                <c:pt idx="1473">
                  <c:v>447.3</c:v>
                </c:pt>
                <c:pt idx="1474">
                  <c:v>447.4</c:v>
                </c:pt>
                <c:pt idx="1475">
                  <c:v>447.5</c:v>
                </c:pt>
                <c:pt idx="1476">
                  <c:v>447.6</c:v>
                </c:pt>
                <c:pt idx="1477">
                  <c:v>447.7</c:v>
                </c:pt>
                <c:pt idx="1478">
                  <c:v>447.8</c:v>
                </c:pt>
                <c:pt idx="1479">
                  <c:v>447.9</c:v>
                </c:pt>
                <c:pt idx="1480">
                  <c:v>448</c:v>
                </c:pt>
                <c:pt idx="1481">
                  <c:v>448.1</c:v>
                </c:pt>
                <c:pt idx="1482">
                  <c:v>448.2</c:v>
                </c:pt>
                <c:pt idx="1483">
                  <c:v>448.3</c:v>
                </c:pt>
                <c:pt idx="1484">
                  <c:v>448.4</c:v>
                </c:pt>
                <c:pt idx="1485">
                  <c:v>448.5</c:v>
                </c:pt>
                <c:pt idx="1486">
                  <c:v>448.6</c:v>
                </c:pt>
                <c:pt idx="1487">
                  <c:v>448.7</c:v>
                </c:pt>
                <c:pt idx="1488">
                  <c:v>448.8</c:v>
                </c:pt>
                <c:pt idx="1489">
                  <c:v>448.9</c:v>
                </c:pt>
                <c:pt idx="1490">
                  <c:v>449</c:v>
                </c:pt>
                <c:pt idx="1491">
                  <c:v>449.1</c:v>
                </c:pt>
                <c:pt idx="1492">
                  <c:v>449.2</c:v>
                </c:pt>
                <c:pt idx="1493">
                  <c:v>449.3</c:v>
                </c:pt>
                <c:pt idx="1494">
                  <c:v>449.4</c:v>
                </c:pt>
                <c:pt idx="1495">
                  <c:v>449.5</c:v>
                </c:pt>
                <c:pt idx="1496">
                  <c:v>449.6</c:v>
                </c:pt>
                <c:pt idx="1497">
                  <c:v>449.7</c:v>
                </c:pt>
                <c:pt idx="1498">
                  <c:v>449.8</c:v>
                </c:pt>
                <c:pt idx="1499">
                  <c:v>449.9</c:v>
                </c:pt>
                <c:pt idx="1500">
                  <c:v>450</c:v>
                </c:pt>
                <c:pt idx="1501">
                  <c:v>450.1</c:v>
                </c:pt>
                <c:pt idx="1502">
                  <c:v>450.2</c:v>
                </c:pt>
                <c:pt idx="1503">
                  <c:v>450.3</c:v>
                </c:pt>
                <c:pt idx="1504">
                  <c:v>450.4</c:v>
                </c:pt>
                <c:pt idx="1505">
                  <c:v>450.5</c:v>
                </c:pt>
                <c:pt idx="1506">
                  <c:v>450.6</c:v>
                </c:pt>
                <c:pt idx="1507">
                  <c:v>450.7</c:v>
                </c:pt>
                <c:pt idx="1508">
                  <c:v>450.8</c:v>
                </c:pt>
                <c:pt idx="1509">
                  <c:v>450.9</c:v>
                </c:pt>
                <c:pt idx="1510">
                  <c:v>451</c:v>
                </c:pt>
                <c:pt idx="1511">
                  <c:v>451.1</c:v>
                </c:pt>
                <c:pt idx="1512">
                  <c:v>451.2</c:v>
                </c:pt>
                <c:pt idx="1513">
                  <c:v>451.3</c:v>
                </c:pt>
                <c:pt idx="1514">
                  <c:v>451.4</c:v>
                </c:pt>
                <c:pt idx="1515">
                  <c:v>451.5</c:v>
                </c:pt>
                <c:pt idx="1516">
                  <c:v>451.6</c:v>
                </c:pt>
                <c:pt idx="1517">
                  <c:v>451.7</c:v>
                </c:pt>
                <c:pt idx="1518">
                  <c:v>451.8</c:v>
                </c:pt>
                <c:pt idx="1519">
                  <c:v>451.9</c:v>
                </c:pt>
                <c:pt idx="1520">
                  <c:v>452</c:v>
                </c:pt>
                <c:pt idx="1521">
                  <c:v>452.1</c:v>
                </c:pt>
                <c:pt idx="1522">
                  <c:v>452.2</c:v>
                </c:pt>
                <c:pt idx="1523">
                  <c:v>452.3</c:v>
                </c:pt>
                <c:pt idx="1524">
                  <c:v>452.4</c:v>
                </c:pt>
                <c:pt idx="1525">
                  <c:v>452.5</c:v>
                </c:pt>
                <c:pt idx="1526">
                  <c:v>452.6</c:v>
                </c:pt>
                <c:pt idx="1527">
                  <c:v>452.7</c:v>
                </c:pt>
                <c:pt idx="1528">
                  <c:v>452.8</c:v>
                </c:pt>
                <c:pt idx="1529">
                  <c:v>452.9</c:v>
                </c:pt>
                <c:pt idx="1530">
                  <c:v>453</c:v>
                </c:pt>
                <c:pt idx="1531">
                  <c:v>453.1</c:v>
                </c:pt>
                <c:pt idx="1532">
                  <c:v>453.2</c:v>
                </c:pt>
                <c:pt idx="1533">
                  <c:v>453.3</c:v>
                </c:pt>
                <c:pt idx="1534">
                  <c:v>453.4</c:v>
                </c:pt>
                <c:pt idx="1535">
                  <c:v>453.5</c:v>
                </c:pt>
                <c:pt idx="1536">
                  <c:v>453.6</c:v>
                </c:pt>
                <c:pt idx="1537">
                  <c:v>453.7</c:v>
                </c:pt>
                <c:pt idx="1538">
                  <c:v>453.8</c:v>
                </c:pt>
                <c:pt idx="1539">
                  <c:v>453.9</c:v>
                </c:pt>
                <c:pt idx="1540">
                  <c:v>454</c:v>
                </c:pt>
                <c:pt idx="1541">
                  <c:v>454.1</c:v>
                </c:pt>
                <c:pt idx="1542">
                  <c:v>454.2</c:v>
                </c:pt>
                <c:pt idx="1543">
                  <c:v>454.3</c:v>
                </c:pt>
                <c:pt idx="1544">
                  <c:v>454.4</c:v>
                </c:pt>
                <c:pt idx="1545">
                  <c:v>454.5</c:v>
                </c:pt>
                <c:pt idx="1546">
                  <c:v>454.6</c:v>
                </c:pt>
                <c:pt idx="1547">
                  <c:v>454.7</c:v>
                </c:pt>
                <c:pt idx="1548">
                  <c:v>454.8</c:v>
                </c:pt>
                <c:pt idx="1549">
                  <c:v>454.9</c:v>
                </c:pt>
                <c:pt idx="1550">
                  <c:v>455</c:v>
                </c:pt>
                <c:pt idx="1551">
                  <c:v>455.1</c:v>
                </c:pt>
                <c:pt idx="1552">
                  <c:v>455.2</c:v>
                </c:pt>
                <c:pt idx="1553">
                  <c:v>455.3</c:v>
                </c:pt>
                <c:pt idx="1554">
                  <c:v>455.4</c:v>
                </c:pt>
                <c:pt idx="1555">
                  <c:v>455.5</c:v>
                </c:pt>
                <c:pt idx="1556">
                  <c:v>455.6</c:v>
                </c:pt>
                <c:pt idx="1557">
                  <c:v>455.7</c:v>
                </c:pt>
                <c:pt idx="1558">
                  <c:v>455.8</c:v>
                </c:pt>
                <c:pt idx="1559">
                  <c:v>455.9</c:v>
                </c:pt>
                <c:pt idx="1560">
                  <c:v>456</c:v>
                </c:pt>
                <c:pt idx="1561">
                  <c:v>456.1</c:v>
                </c:pt>
                <c:pt idx="1562">
                  <c:v>456.2</c:v>
                </c:pt>
                <c:pt idx="1563">
                  <c:v>456.3</c:v>
                </c:pt>
                <c:pt idx="1564">
                  <c:v>456.4</c:v>
                </c:pt>
                <c:pt idx="1565">
                  <c:v>456.5</c:v>
                </c:pt>
                <c:pt idx="1566">
                  <c:v>456.6</c:v>
                </c:pt>
                <c:pt idx="1567">
                  <c:v>456.7</c:v>
                </c:pt>
                <c:pt idx="1568">
                  <c:v>456.8</c:v>
                </c:pt>
                <c:pt idx="1569">
                  <c:v>456.9</c:v>
                </c:pt>
                <c:pt idx="1570">
                  <c:v>457</c:v>
                </c:pt>
                <c:pt idx="1571">
                  <c:v>457.1</c:v>
                </c:pt>
                <c:pt idx="1572">
                  <c:v>457.2</c:v>
                </c:pt>
                <c:pt idx="1573">
                  <c:v>457.3</c:v>
                </c:pt>
                <c:pt idx="1574">
                  <c:v>457.4</c:v>
                </c:pt>
                <c:pt idx="1575">
                  <c:v>457.5</c:v>
                </c:pt>
                <c:pt idx="1576">
                  <c:v>457.6</c:v>
                </c:pt>
                <c:pt idx="1577">
                  <c:v>457.7</c:v>
                </c:pt>
                <c:pt idx="1578">
                  <c:v>457.8</c:v>
                </c:pt>
                <c:pt idx="1579">
                  <c:v>457.9</c:v>
                </c:pt>
                <c:pt idx="1580">
                  <c:v>458</c:v>
                </c:pt>
                <c:pt idx="1581">
                  <c:v>458.1</c:v>
                </c:pt>
                <c:pt idx="1582">
                  <c:v>458.2</c:v>
                </c:pt>
                <c:pt idx="1583">
                  <c:v>458.3</c:v>
                </c:pt>
                <c:pt idx="1584">
                  <c:v>458.4</c:v>
                </c:pt>
                <c:pt idx="1585">
                  <c:v>458.5</c:v>
                </c:pt>
                <c:pt idx="1586">
                  <c:v>458.6</c:v>
                </c:pt>
                <c:pt idx="1587">
                  <c:v>458.7</c:v>
                </c:pt>
                <c:pt idx="1588">
                  <c:v>458.8</c:v>
                </c:pt>
                <c:pt idx="1589">
                  <c:v>458.9</c:v>
                </c:pt>
                <c:pt idx="1590">
                  <c:v>459</c:v>
                </c:pt>
                <c:pt idx="1591">
                  <c:v>459.1</c:v>
                </c:pt>
                <c:pt idx="1592">
                  <c:v>459.2</c:v>
                </c:pt>
                <c:pt idx="1593">
                  <c:v>459.3</c:v>
                </c:pt>
                <c:pt idx="1594">
                  <c:v>459.4</c:v>
                </c:pt>
                <c:pt idx="1595">
                  <c:v>459.5</c:v>
                </c:pt>
                <c:pt idx="1596">
                  <c:v>459.6</c:v>
                </c:pt>
                <c:pt idx="1597">
                  <c:v>459.7</c:v>
                </c:pt>
                <c:pt idx="1598">
                  <c:v>459.8</c:v>
                </c:pt>
                <c:pt idx="1599">
                  <c:v>459.9</c:v>
                </c:pt>
                <c:pt idx="1600">
                  <c:v>460</c:v>
                </c:pt>
                <c:pt idx="1601">
                  <c:v>460.1</c:v>
                </c:pt>
                <c:pt idx="1602">
                  <c:v>460.2</c:v>
                </c:pt>
                <c:pt idx="1603">
                  <c:v>460.3</c:v>
                </c:pt>
                <c:pt idx="1604">
                  <c:v>460.4</c:v>
                </c:pt>
                <c:pt idx="1605">
                  <c:v>460.5</c:v>
                </c:pt>
                <c:pt idx="1606">
                  <c:v>460.6</c:v>
                </c:pt>
                <c:pt idx="1607">
                  <c:v>460.7</c:v>
                </c:pt>
                <c:pt idx="1608">
                  <c:v>460.8</c:v>
                </c:pt>
                <c:pt idx="1609">
                  <c:v>460.9</c:v>
                </c:pt>
                <c:pt idx="1610">
                  <c:v>461</c:v>
                </c:pt>
                <c:pt idx="1611">
                  <c:v>461.1</c:v>
                </c:pt>
                <c:pt idx="1612">
                  <c:v>461.2</c:v>
                </c:pt>
                <c:pt idx="1613">
                  <c:v>461.3</c:v>
                </c:pt>
                <c:pt idx="1614">
                  <c:v>461.4</c:v>
                </c:pt>
                <c:pt idx="1615">
                  <c:v>461.5</c:v>
                </c:pt>
                <c:pt idx="1616">
                  <c:v>461.6</c:v>
                </c:pt>
                <c:pt idx="1617">
                  <c:v>461.7</c:v>
                </c:pt>
                <c:pt idx="1618">
                  <c:v>461.8</c:v>
                </c:pt>
                <c:pt idx="1619">
                  <c:v>461.9</c:v>
                </c:pt>
                <c:pt idx="1620">
                  <c:v>462</c:v>
                </c:pt>
                <c:pt idx="1621">
                  <c:v>462.1</c:v>
                </c:pt>
                <c:pt idx="1622">
                  <c:v>462.2</c:v>
                </c:pt>
                <c:pt idx="1623">
                  <c:v>462.3</c:v>
                </c:pt>
                <c:pt idx="1624">
                  <c:v>462.4</c:v>
                </c:pt>
                <c:pt idx="1625">
                  <c:v>462.5</c:v>
                </c:pt>
                <c:pt idx="1626">
                  <c:v>462.6</c:v>
                </c:pt>
                <c:pt idx="1627">
                  <c:v>462.7</c:v>
                </c:pt>
                <c:pt idx="1628">
                  <c:v>462.8</c:v>
                </c:pt>
                <c:pt idx="1629">
                  <c:v>462.9</c:v>
                </c:pt>
                <c:pt idx="1630">
                  <c:v>463</c:v>
                </c:pt>
                <c:pt idx="1631">
                  <c:v>463.1</c:v>
                </c:pt>
                <c:pt idx="1632">
                  <c:v>463.2</c:v>
                </c:pt>
                <c:pt idx="1633">
                  <c:v>463.3</c:v>
                </c:pt>
                <c:pt idx="1634">
                  <c:v>463.4</c:v>
                </c:pt>
                <c:pt idx="1635">
                  <c:v>463.5</c:v>
                </c:pt>
                <c:pt idx="1636">
                  <c:v>463.6</c:v>
                </c:pt>
                <c:pt idx="1637">
                  <c:v>463.7</c:v>
                </c:pt>
                <c:pt idx="1638">
                  <c:v>463.8</c:v>
                </c:pt>
                <c:pt idx="1639">
                  <c:v>463.9</c:v>
                </c:pt>
                <c:pt idx="1640">
                  <c:v>464</c:v>
                </c:pt>
                <c:pt idx="1641">
                  <c:v>464.1</c:v>
                </c:pt>
                <c:pt idx="1642">
                  <c:v>464.2</c:v>
                </c:pt>
                <c:pt idx="1643">
                  <c:v>464.3</c:v>
                </c:pt>
                <c:pt idx="1644">
                  <c:v>464.4</c:v>
                </c:pt>
                <c:pt idx="1645">
                  <c:v>464.5</c:v>
                </c:pt>
                <c:pt idx="1646">
                  <c:v>464.6</c:v>
                </c:pt>
                <c:pt idx="1647">
                  <c:v>464.7</c:v>
                </c:pt>
                <c:pt idx="1648">
                  <c:v>464.8</c:v>
                </c:pt>
                <c:pt idx="1649">
                  <c:v>464.9</c:v>
                </c:pt>
                <c:pt idx="1650">
                  <c:v>465</c:v>
                </c:pt>
                <c:pt idx="1651">
                  <c:v>465.1</c:v>
                </c:pt>
                <c:pt idx="1652">
                  <c:v>465.2</c:v>
                </c:pt>
                <c:pt idx="1653">
                  <c:v>465.3</c:v>
                </c:pt>
                <c:pt idx="1654">
                  <c:v>465.4</c:v>
                </c:pt>
                <c:pt idx="1655">
                  <c:v>465.5</c:v>
                </c:pt>
                <c:pt idx="1656">
                  <c:v>465.6</c:v>
                </c:pt>
                <c:pt idx="1657">
                  <c:v>465.7</c:v>
                </c:pt>
                <c:pt idx="1658">
                  <c:v>465.8</c:v>
                </c:pt>
                <c:pt idx="1659">
                  <c:v>465.9</c:v>
                </c:pt>
                <c:pt idx="1660">
                  <c:v>466</c:v>
                </c:pt>
                <c:pt idx="1661">
                  <c:v>466.1</c:v>
                </c:pt>
                <c:pt idx="1662">
                  <c:v>466.2</c:v>
                </c:pt>
                <c:pt idx="1663">
                  <c:v>466.3</c:v>
                </c:pt>
                <c:pt idx="1664">
                  <c:v>466.4</c:v>
                </c:pt>
                <c:pt idx="1665">
                  <c:v>466.5</c:v>
                </c:pt>
                <c:pt idx="1666">
                  <c:v>466.6</c:v>
                </c:pt>
                <c:pt idx="1667">
                  <c:v>466.7</c:v>
                </c:pt>
                <c:pt idx="1668">
                  <c:v>466.8</c:v>
                </c:pt>
                <c:pt idx="1669">
                  <c:v>466.9</c:v>
                </c:pt>
                <c:pt idx="1670">
                  <c:v>467</c:v>
                </c:pt>
                <c:pt idx="1671">
                  <c:v>467.1</c:v>
                </c:pt>
                <c:pt idx="1672">
                  <c:v>467.2</c:v>
                </c:pt>
                <c:pt idx="1673">
                  <c:v>467.3</c:v>
                </c:pt>
                <c:pt idx="1674">
                  <c:v>467.4</c:v>
                </c:pt>
                <c:pt idx="1675">
                  <c:v>467.5</c:v>
                </c:pt>
                <c:pt idx="1676">
                  <c:v>467.6</c:v>
                </c:pt>
                <c:pt idx="1677">
                  <c:v>467.7</c:v>
                </c:pt>
                <c:pt idx="1678">
                  <c:v>467.8</c:v>
                </c:pt>
                <c:pt idx="1679">
                  <c:v>467.9</c:v>
                </c:pt>
                <c:pt idx="1680">
                  <c:v>468</c:v>
                </c:pt>
                <c:pt idx="1681">
                  <c:v>468.1</c:v>
                </c:pt>
                <c:pt idx="1682">
                  <c:v>468.2</c:v>
                </c:pt>
                <c:pt idx="1683">
                  <c:v>468.3</c:v>
                </c:pt>
                <c:pt idx="1684">
                  <c:v>468.4</c:v>
                </c:pt>
                <c:pt idx="1685">
                  <c:v>468.5</c:v>
                </c:pt>
                <c:pt idx="1686">
                  <c:v>468.6</c:v>
                </c:pt>
                <c:pt idx="1687">
                  <c:v>468.7</c:v>
                </c:pt>
                <c:pt idx="1688">
                  <c:v>468.8</c:v>
                </c:pt>
                <c:pt idx="1689">
                  <c:v>468.9</c:v>
                </c:pt>
                <c:pt idx="1690">
                  <c:v>469</c:v>
                </c:pt>
                <c:pt idx="1691">
                  <c:v>469.1</c:v>
                </c:pt>
                <c:pt idx="1692">
                  <c:v>469.2</c:v>
                </c:pt>
                <c:pt idx="1693">
                  <c:v>469.3</c:v>
                </c:pt>
                <c:pt idx="1694">
                  <c:v>469.4</c:v>
                </c:pt>
                <c:pt idx="1695">
                  <c:v>469.5</c:v>
                </c:pt>
                <c:pt idx="1696">
                  <c:v>469.6</c:v>
                </c:pt>
                <c:pt idx="1697">
                  <c:v>469.7</c:v>
                </c:pt>
                <c:pt idx="1698">
                  <c:v>469.8</c:v>
                </c:pt>
                <c:pt idx="1699">
                  <c:v>469.9</c:v>
                </c:pt>
                <c:pt idx="1700">
                  <c:v>470</c:v>
                </c:pt>
                <c:pt idx="1701">
                  <c:v>470.1</c:v>
                </c:pt>
                <c:pt idx="1702">
                  <c:v>470.2</c:v>
                </c:pt>
                <c:pt idx="1703">
                  <c:v>470.3</c:v>
                </c:pt>
                <c:pt idx="1704">
                  <c:v>470.4</c:v>
                </c:pt>
                <c:pt idx="1705">
                  <c:v>470.5</c:v>
                </c:pt>
                <c:pt idx="1706">
                  <c:v>470.6</c:v>
                </c:pt>
                <c:pt idx="1707">
                  <c:v>470.7</c:v>
                </c:pt>
                <c:pt idx="1708">
                  <c:v>470.8</c:v>
                </c:pt>
                <c:pt idx="1709">
                  <c:v>470.9</c:v>
                </c:pt>
                <c:pt idx="1710">
                  <c:v>471</c:v>
                </c:pt>
                <c:pt idx="1711">
                  <c:v>471.1</c:v>
                </c:pt>
                <c:pt idx="1712">
                  <c:v>471.2</c:v>
                </c:pt>
                <c:pt idx="1713">
                  <c:v>471.3</c:v>
                </c:pt>
                <c:pt idx="1714">
                  <c:v>471.4</c:v>
                </c:pt>
                <c:pt idx="1715">
                  <c:v>471.5</c:v>
                </c:pt>
                <c:pt idx="1716">
                  <c:v>471.6</c:v>
                </c:pt>
                <c:pt idx="1717">
                  <c:v>471.7</c:v>
                </c:pt>
                <c:pt idx="1718">
                  <c:v>471.8</c:v>
                </c:pt>
                <c:pt idx="1719">
                  <c:v>471.9</c:v>
                </c:pt>
                <c:pt idx="1720">
                  <c:v>472</c:v>
                </c:pt>
                <c:pt idx="1721">
                  <c:v>472.1</c:v>
                </c:pt>
                <c:pt idx="1722">
                  <c:v>472.2</c:v>
                </c:pt>
                <c:pt idx="1723">
                  <c:v>472.3</c:v>
                </c:pt>
                <c:pt idx="1724">
                  <c:v>472.4</c:v>
                </c:pt>
                <c:pt idx="1725">
                  <c:v>472.5</c:v>
                </c:pt>
                <c:pt idx="1726">
                  <c:v>472.6</c:v>
                </c:pt>
                <c:pt idx="1727">
                  <c:v>472.7</c:v>
                </c:pt>
                <c:pt idx="1728">
                  <c:v>472.8</c:v>
                </c:pt>
                <c:pt idx="1729">
                  <c:v>472.9</c:v>
                </c:pt>
                <c:pt idx="1730">
                  <c:v>473</c:v>
                </c:pt>
                <c:pt idx="1731">
                  <c:v>473.1</c:v>
                </c:pt>
                <c:pt idx="1732">
                  <c:v>473.2</c:v>
                </c:pt>
                <c:pt idx="1733">
                  <c:v>473.3</c:v>
                </c:pt>
                <c:pt idx="1734">
                  <c:v>473.4</c:v>
                </c:pt>
                <c:pt idx="1735">
                  <c:v>473.5</c:v>
                </c:pt>
                <c:pt idx="1736">
                  <c:v>473.6</c:v>
                </c:pt>
                <c:pt idx="1737">
                  <c:v>473.7</c:v>
                </c:pt>
                <c:pt idx="1738">
                  <c:v>473.8</c:v>
                </c:pt>
                <c:pt idx="1739">
                  <c:v>473.9</c:v>
                </c:pt>
                <c:pt idx="1740">
                  <c:v>474</c:v>
                </c:pt>
                <c:pt idx="1741">
                  <c:v>474.1</c:v>
                </c:pt>
                <c:pt idx="1742">
                  <c:v>474.2</c:v>
                </c:pt>
                <c:pt idx="1743">
                  <c:v>474.3</c:v>
                </c:pt>
                <c:pt idx="1744">
                  <c:v>474.4</c:v>
                </c:pt>
                <c:pt idx="1745">
                  <c:v>474.5</c:v>
                </c:pt>
                <c:pt idx="1746">
                  <c:v>474.6</c:v>
                </c:pt>
                <c:pt idx="1747">
                  <c:v>474.7</c:v>
                </c:pt>
                <c:pt idx="1748">
                  <c:v>474.8</c:v>
                </c:pt>
                <c:pt idx="1749">
                  <c:v>474.9</c:v>
                </c:pt>
                <c:pt idx="1750">
                  <c:v>475</c:v>
                </c:pt>
                <c:pt idx="1751">
                  <c:v>475.1</c:v>
                </c:pt>
                <c:pt idx="1752">
                  <c:v>475.2</c:v>
                </c:pt>
                <c:pt idx="1753">
                  <c:v>475.3</c:v>
                </c:pt>
                <c:pt idx="1754">
                  <c:v>475.4</c:v>
                </c:pt>
                <c:pt idx="1755">
                  <c:v>475.5</c:v>
                </c:pt>
                <c:pt idx="1756">
                  <c:v>475.6</c:v>
                </c:pt>
                <c:pt idx="1757">
                  <c:v>475.7</c:v>
                </c:pt>
                <c:pt idx="1758">
                  <c:v>475.8</c:v>
                </c:pt>
                <c:pt idx="1759">
                  <c:v>475.9</c:v>
                </c:pt>
                <c:pt idx="1760">
                  <c:v>476</c:v>
                </c:pt>
                <c:pt idx="1761">
                  <c:v>476.1</c:v>
                </c:pt>
                <c:pt idx="1762">
                  <c:v>476.2</c:v>
                </c:pt>
                <c:pt idx="1763">
                  <c:v>476.3</c:v>
                </c:pt>
                <c:pt idx="1764">
                  <c:v>476.4</c:v>
                </c:pt>
                <c:pt idx="1765">
                  <c:v>476.5</c:v>
                </c:pt>
                <c:pt idx="1766">
                  <c:v>476.6</c:v>
                </c:pt>
                <c:pt idx="1767">
                  <c:v>476.7</c:v>
                </c:pt>
                <c:pt idx="1768">
                  <c:v>476.8</c:v>
                </c:pt>
                <c:pt idx="1769">
                  <c:v>476.9</c:v>
                </c:pt>
                <c:pt idx="1770">
                  <c:v>477</c:v>
                </c:pt>
                <c:pt idx="1771">
                  <c:v>477.1</c:v>
                </c:pt>
                <c:pt idx="1772">
                  <c:v>477.2</c:v>
                </c:pt>
                <c:pt idx="1773">
                  <c:v>477.3</c:v>
                </c:pt>
                <c:pt idx="1774">
                  <c:v>477.4</c:v>
                </c:pt>
                <c:pt idx="1775">
                  <c:v>477.5</c:v>
                </c:pt>
                <c:pt idx="1776">
                  <c:v>477.6</c:v>
                </c:pt>
                <c:pt idx="1777">
                  <c:v>477.7</c:v>
                </c:pt>
                <c:pt idx="1778">
                  <c:v>477.8</c:v>
                </c:pt>
                <c:pt idx="1779">
                  <c:v>477.9</c:v>
                </c:pt>
                <c:pt idx="1780">
                  <c:v>478</c:v>
                </c:pt>
                <c:pt idx="1781">
                  <c:v>478.1</c:v>
                </c:pt>
                <c:pt idx="1782">
                  <c:v>478.2</c:v>
                </c:pt>
                <c:pt idx="1783">
                  <c:v>478.3</c:v>
                </c:pt>
                <c:pt idx="1784">
                  <c:v>478.4</c:v>
                </c:pt>
                <c:pt idx="1785">
                  <c:v>478.5</c:v>
                </c:pt>
                <c:pt idx="1786">
                  <c:v>478.6</c:v>
                </c:pt>
                <c:pt idx="1787">
                  <c:v>478.7</c:v>
                </c:pt>
                <c:pt idx="1788">
                  <c:v>478.8</c:v>
                </c:pt>
                <c:pt idx="1789">
                  <c:v>478.9</c:v>
                </c:pt>
                <c:pt idx="1790">
                  <c:v>479</c:v>
                </c:pt>
                <c:pt idx="1791">
                  <c:v>479.1</c:v>
                </c:pt>
                <c:pt idx="1792">
                  <c:v>479.2</c:v>
                </c:pt>
                <c:pt idx="1793">
                  <c:v>479.3</c:v>
                </c:pt>
                <c:pt idx="1794">
                  <c:v>479.4</c:v>
                </c:pt>
                <c:pt idx="1795">
                  <c:v>479.5</c:v>
                </c:pt>
                <c:pt idx="1796">
                  <c:v>479.6</c:v>
                </c:pt>
                <c:pt idx="1797">
                  <c:v>479.7</c:v>
                </c:pt>
                <c:pt idx="1798">
                  <c:v>479.8</c:v>
                </c:pt>
                <c:pt idx="1799">
                  <c:v>479.9</c:v>
                </c:pt>
                <c:pt idx="1800">
                  <c:v>480</c:v>
                </c:pt>
                <c:pt idx="1801">
                  <c:v>480.1</c:v>
                </c:pt>
                <c:pt idx="1802">
                  <c:v>480.2</c:v>
                </c:pt>
                <c:pt idx="1803">
                  <c:v>480.3</c:v>
                </c:pt>
                <c:pt idx="1804">
                  <c:v>480.4</c:v>
                </c:pt>
                <c:pt idx="1805">
                  <c:v>480.5</c:v>
                </c:pt>
                <c:pt idx="1806">
                  <c:v>480.6</c:v>
                </c:pt>
                <c:pt idx="1807">
                  <c:v>480.7</c:v>
                </c:pt>
                <c:pt idx="1808">
                  <c:v>480.8</c:v>
                </c:pt>
                <c:pt idx="1809">
                  <c:v>480.9</c:v>
                </c:pt>
                <c:pt idx="1810">
                  <c:v>481</c:v>
                </c:pt>
                <c:pt idx="1811">
                  <c:v>481.1</c:v>
                </c:pt>
                <c:pt idx="1812">
                  <c:v>481.2</c:v>
                </c:pt>
                <c:pt idx="1813">
                  <c:v>481.3</c:v>
                </c:pt>
                <c:pt idx="1814">
                  <c:v>481.4</c:v>
                </c:pt>
                <c:pt idx="1815">
                  <c:v>481.5</c:v>
                </c:pt>
                <c:pt idx="1816">
                  <c:v>481.6</c:v>
                </c:pt>
                <c:pt idx="1817">
                  <c:v>481.7</c:v>
                </c:pt>
                <c:pt idx="1818">
                  <c:v>481.8</c:v>
                </c:pt>
                <c:pt idx="1819">
                  <c:v>481.9</c:v>
                </c:pt>
                <c:pt idx="1820">
                  <c:v>482</c:v>
                </c:pt>
                <c:pt idx="1821">
                  <c:v>482.1</c:v>
                </c:pt>
                <c:pt idx="1822">
                  <c:v>482.2</c:v>
                </c:pt>
                <c:pt idx="1823">
                  <c:v>482.3</c:v>
                </c:pt>
                <c:pt idx="1824">
                  <c:v>482.4</c:v>
                </c:pt>
                <c:pt idx="1825">
                  <c:v>482.5</c:v>
                </c:pt>
                <c:pt idx="1826">
                  <c:v>482.6</c:v>
                </c:pt>
                <c:pt idx="1827">
                  <c:v>482.7</c:v>
                </c:pt>
                <c:pt idx="1828">
                  <c:v>482.8</c:v>
                </c:pt>
                <c:pt idx="1829">
                  <c:v>482.9</c:v>
                </c:pt>
                <c:pt idx="1830">
                  <c:v>483</c:v>
                </c:pt>
                <c:pt idx="1831">
                  <c:v>483.1</c:v>
                </c:pt>
                <c:pt idx="1832">
                  <c:v>483.2</c:v>
                </c:pt>
                <c:pt idx="1833">
                  <c:v>483.3</c:v>
                </c:pt>
                <c:pt idx="1834">
                  <c:v>483.4</c:v>
                </c:pt>
                <c:pt idx="1835">
                  <c:v>483.5</c:v>
                </c:pt>
                <c:pt idx="1836">
                  <c:v>483.6</c:v>
                </c:pt>
                <c:pt idx="1837">
                  <c:v>483.7</c:v>
                </c:pt>
                <c:pt idx="1838">
                  <c:v>483.8</c:v>
                </c:pt>
                <c:pt idx="1839">
                  <c:v>483.9</c:v>
                </c:pt>
                <c:pt idx="1840">
                  <c:v>484</c:v>
                </c:pt>
                <c:pt idx="1841">
                  <c:v>484.1</c:v>
                </c:pt>
                <c:pt idx="1842">
                  <c:v>484.2</c:v>
                </c:pt>
                <c:pt idx="1843">
                  <c:v>484.3</c:v>
                </c:pt>
                <c:pt idx="1844">
                  <c:v>484.4</c:v>
                </c:pt>
                <c:pt idx="1845">
                  <c:v>484.5</c:v>
                </c:pt>
                <c:pt idx="1846">
                  <c:v>484.6</c:v>
                </c:pt>
                <c:pt idx="1847">
                  <c:v>484.7</c:v>
                </c:pt>
                <c:pt idx="1848">
                  <c:v>484.8</c:v>
                </c:pt>
                <c:pt idx="1849">
                  <c:v>484.9</c:v>
                </c:pt>
                <c:pt idx="1850">
                  <c:v>485</c:v>
                </c:pt>
                <c:pt idx="1851">
                  <c:v>485.1</c:v>
                </c:pt>
                <c:pt idx="1852">
                  <c:v>485.2</c:v>
                </c:pt>
                <c:pt idx="1853">
                  <c:v>485.3</c:v>
                </c:pt>
                <c:pt idx="1854">
                  <c:v>485.4</c:v>
                </c:pt>
                <c:pt idx="1855">
                  <c:v>485.5</c:v>
                </c:pt>
                <c:pt idx="1856">
                  <c:v>485.6</c:v>
                </c:pt>
                <c:pt idx="1857">
                  <c:v>485.7</c:v>
                </c:pt>
                <c:pt idx="1858">
                  <c:v>485.8</c:v>
                </c:pt>
                <c:pt idx="1859">
                  <c:v>485.9</c:v>
                </c:pt>
                <c:pt idx="1860">
                  <c:v>486</c:v>
                </c:pt>
                <c:pt idx="1861">
                  <c:v>486.1</c:v>
                </c:pt>
                <c:pt idx="1862">
                  <c:v>486.2</c:v>
                </c:pt>
                <c:pt idx="1863">
                  <c:v>486.3</c:v>
                </c:pt>
                <c:pt idx="1864">
                  <c:v>486.4</c:v>
                </c:pt>
                <c:pt idx="1865">
                  <c:v>486.5</c:v>
                </c:pt>
                <c:pt idx="1866">
                  <c:v>486.6</c:v>
                </c:pt>
                <c:pt idx="1867">
                  <c:v>486.7</c:v>
                </c:pt>
                <c:pt idx="1868">
                  <c:v>486.8</c:v>
                </c:pt>
                <c:pt idx="1869">
                  <c:v>486.9</c:v>
                </c:pt>
                <c:pt idx="1870">
                  <c:v>487</c:v>
                </c:pt>
                <c:pt idx="1871">
                  <c:v>487.1</c:v>
                </c:pt>
                <c:pt idx="1872">
                  <c:v>487.2</c:v>
                </c:pt>
                <c:pt idx="1873">
                  <c:v>487.3</c:v>
                </c:pt>
                <c:pt idx="1874">
                  <c:v>487.4</c:v>
                </c:pt>
                <c:pt idx="1875">
                  <c:v>487.5</c:v>
                </c:pt>
                <c:pt idx="1876">
                  <c:v>487.6</c:v>
                </c:pt>
                <c:pt idx="1877">
                  <c:v>487.7</c:v>
                </c:pt>
                <c:pt idx="1878">
                  <c:v>487.8</c:v>
                </c:pt>
                <c:pt idx="1879">
                  <c:v>487.9</c:v>
                </c:pt>
                <c:pt idx="1880">
                  <c:v>488</c:v>
                </c:pt>
                <c:pt idx="1881">
                  <c:v>488.1</c:v>
                </c:pt>
                <c:pt idx="1882">
                  <c:v>488.2</c:v>
                </c:pt>
                <c:pt idx="1883">
                  <c:v>488.3</c:v>
                </c:pt>
                <c:pt idx="1884">
                  <c:v>488.4</c:v>
                </c:pt>
                <c:pt idx="1885">
                  <c:v>488.5</c:v>
                </c:pt>
                <c:pt idx="1886">
                  <c:v>488.6</c:v>
                </c:pt>
                <c:pt idx="1887">
                  <c:v>488.7</c:v>
                </c:pt>
                <c:pt idx="1888">
                  <c:v>488.8</c:v>
                </c:pt>
                <c:pt idx="1889">
                  <c:v>488.9</c:v>
                </c:pt>
                <c:pt idx="1890">
                  <c:v>489</c:v>
                </c:pt>
                <c:pt idx="1891">
                  <c:v>489.1</c:v>
                </c:pt>
                <c:pt idx="1892">
                  <c:v>489.2</c:v>
                </c:pt>
                <c:pt idx="1893">
                  <c:v>489.3</c:v>
                </c:pt>
                <c:pt idx="1894">
                  <c:v>489.4</c:v>
                </c:pt>
                <c:pt idx="1895">
                  <c:v>489.5</c:v>
                </c:pt>
                <c:pt idx="1896">
                  <c:v>489.6</c:v>
                </c:pt>
                <c:pt idx="1897">
                  <c:v>489.7</c:v>
                </c:pt>
                <c:pt idx="1898">
                  <c:v>489.8</c:v>
                </c:pt>
                <c:pt idx="1899">
                  <c:v>489.9</c:v>
                </c:pt>
                <c:pt idx="1900">
                  <c:v>490</c:v>
                </c:pt>
                <c:pt idx="1901">
                  <c:v>490.1</c:v>
                </c:pt>
                <c:pt idx="1902">
                  <c:v>490.2</c:v>
                </c:pt>
                <c:pt idx="1903">
                  <c:v>490.3</c:v>
                </c:pt>
                <c:pt idx="1904">
                  <c:v>490.4</c:v>
                </c:pt>
                <c:pt idx="1905">
                  <c:v>490.5</c:v>
                </c:pt>
                <c:pt idx="1906">
                  <c:v>490.6</c:v>
                </c:pt>
                <c:pt idx="1907">
                  <c:v>490.7</c:v>
                </c:pt>
                <c:pt idx="1908">
                  <c:v>490.8</c:v>
                </c:pt>
                <c:pt idx="1909">
                  <c:v>490.9</c:v>
                </c:pt>
                <c:pt idx="1910">
                  <c:v>491</c:v>
                </c:pt>
                <c:pt idx="1911">
                  <c:v>491.1</c:v>
                </c:pt>
                <c:pt idx="1912">
                  <c:v>491.2</c:v>
                </c:pt>
                <c:pt idx="1913">
                  <c:v>491.3</c:v>
                </c:pt>
                <c:pt idx="1914">
                  <c:v>491.4</c:v>
                </c:pt>
                <c:pt idx="1915">
                  <c:v>491.5</c:v>
                </c:pt>
                <c:pt idx="1916">
                  <c:v>491.6</c:v>
                </c:pt>
                <c:pt idx="1917">
                  <c:v>491.7</c:v>
                </c:pt>
                <c:pt idx="1918">
                  <c:v>491.8</c:v>
                </c:pt>
                <c:pt idx="1919">
                  <c:v>491.9</c:v>
                </c:pt>
                <c:pt idx="1920">
                  <c:v>492</c:v>
                </c:pt>
                <c:pt idx="1921">
                  <c:v>492.1</c:v>
                </c:pt>
                <c:pt idx="1922">
                  <c:v>492.2</c:v>
                </c:pt>
                <c:pt idx="1923">
                  <c:v>492.3</c:v>
                </c:pt>
                <c:pt idx="1924">
                  <c:v>492.4</c:v>
                </c:pt>
                <c:pt idx="1925">
                  <c:v>492.5</c:v>
                </c:pt>
                <c:pt idx="1926">
                  <c:v>492.6</c:v>
                </c:pt>
                <c:pt idx="1927">
                  <c:v>492.7</c:v>
                </c:pt>
                <c:pt idx="1928">
                  <c:v>492.8</c:v>
                </c:pt>
                <c:pt idx="1929">
                  <c:v>492.9</c:v>
                </c:pt>
                <c:pt idx="1930">
                  <c:v>493</c:v>
                </c:pt>
                <c:pt idx="1931">
                  <c:v>493.1</c:v>
                </c:pt>
                <c:pt idx="1932">
                  <c:v>493.2</c:v>
                </c:pt>
                <c:pt idx="1933">
                  <c:v>493.3</c:v>
                </c:pt>
                <c:pt idx="1934">
                  <c:v>493.4</c:v>
                </c:pt>
                <c:pt idx="1935">
                  <c:v>493.5</c:v>
                </c:pt>
                <c:pt idx="1936">
                  <c:v>493.6</c:v>
                </c:pt>
                <c:pt idx="1937">
                  <c:v>493.7</c:v>
                </c:pt>
                <c:pt idx="1938">
                  <c:v>493.8</c:v>
                </c:pt>
                <c:pt idx="1939">
                  <c:v>493.9</c:v>
                </c:pt>
                <c:pt idx="1940">
                  <c:v>494</c:v>
                </c:pt>
                <c:pt idx="1941">
                  <c:v>494.1</c:v>
                </c:pt>
                <c:pt idx="1942">
                  <c:v>494.2</c:v>
                </c:pt>
                <c:pt idx="1943">
                  <c:v>494.3</c:v>
                </c:pt>
                <c:pt idx="1944">
                  <c:v>494.4</c:v>
                </c:pt>
                <c:pt idx="1945">
                  <c:v>494.5</c:v>
                </c:pt>
                <c:pt idx="1946">
                  <c:v>494.6</c:v>
                </c:pt>
                <c:pt idx="1947">
                  <c:v>494.7</c:v>
                </c:pt>
                <c:pt idx="1948">
                  <c:v>494.8</c:v>
                </c:pt>
                <c:pt idx="1949">
                  <c:v>494.9</c:v>
                </c:pt>
                <c:pt idx="1950">
                  <c:v>495</c:v>
                </c:pt>
                <c:pt idx="1951">
                  <c:v>495.1</c:v>
                </c:pt>
                <c:pt idx="1952">
                  <c:v>495.2</c:v>
                </c:pt>
                <c:pt idx="1953">
                  <c:v>495.3</c:v>
                </c:pt>
                <c:pt idx="1954">
                  <c:v>495.4</c:v>
                </c:pt>
                <c:pt idx="1955">
                  <c:v>495.5</c:v>
                </c:pt>
                <c:pt idx="1956">
                  <c:v>495.6</c:v>
                </c:pt>
                <c:pt idx="1957">
                  <c:v>495.7</c:v>
                </c:pt>
                <c:pt idx="1958">
                  <c:v>495.8</c:v>
                </c:pt>
                <c:pt idx="1959">
                  <c:v>495.9</c:v>
                </c:pt>
                <c:pt idx="1960">
                  <c:v>496</c:v>
                </c:pt>
                <c:pt idx="1961">
                  <c:v>496.1</c:v>
                </c:pt>
                <c:pt idx="1962">
                  <c:v>496.2</c:v>
                </c:pt>
                <c:pt idx="1963">
                  <c:v>496.3</c:v>
                </c:pt>
                <c:pt idx="1964">
                  <c:v>496.4</c:v>
                </c:pt>
                <c:pt idx="1965">
                  <c:v>496.5</c:v>
                </c:pt>
                <c:pt idx="1966">
                  <c:v>496.6</c:v>
                </c:pt>
                <c:pt idx="1967">
                  <c:v>496.7</c:v>
                </c:pt>
                <c:pt idx="1968">
                  <c:v>496.8</c:v>
                </c:pt>
                <c:pt idx="1969">
                  <c:v>496.9</c:v>
                </c:pt>
                <c:pt idx="1970">
                  <c:v>497</c:v>
                </c:pt>
                <c:pt idx="1971">
                  <c:v>497.1</c:v>
                </c:pt>
                <c:pt idx="1972">
                  <c:v>497.2</c:v>
                </c:pt>
                <c:pt idx="1973">
                  <c:v>497.3</c:v>
                </c:pt>
                <c:pt idx="1974">
                  <c:v>497.4</c:v>
                </c:pt>
                <c:pt idx="1975">
                  <c:v>497.5</c:v>
                </c:pt>
                <c:pt idx="1976">
                  <c:v>497.6</c:v>
                </c:pt>
                <c:pt idx="1977">
                  <c:v>497.7</c:v>
                </c:pt>
                <c:pt idx="1978">
                  <c:v>497.8</c:v>
                </c:pt>
                <c:pt idx="1979">
                  <c:v>497.9</c:v>
                </c:pt>
                <c:pt idx="1980">
                  <c:v>498</c:v>
                </c:pt>
                <c:pt idx="1981">
                  <c:v>498.1</c:v>
                </c:pt>
                <c:pt idx="1982">
                  <c:v>498.2</c:v>
                </c:pt>
                <c:pt idx="1983">
                  <c:v>498.3</c:v>
                </c:pt>
                <c:pt idx="1984">
                  <c:v>498.4</c:v>
                </c:pt>
                <c:pt idx="1985">
                  <c:v>498.5</c:v>
                </c:pt>
                <c:pt idx="1986">
                  <c:v>498.6</c:v>
                </c:pt>
                <c:pt idx="1987">
                  <c:v>498.7</c:v>
                </c:pt>
                <c:pt idx="1988">
                  <c:v>498.8</c:v>
                </c:pt>
                <c:pt idx="1989">
                  <c:v>498.9</c:v>
                </c:pt>
                <c:pt idx="1990">
                  <c:v>499</c:v>
                </c:pt>
                <c:pt idx="1991">
                  <c:v>499.1</c:v>
                </c:pt>
                <c:pt idx="1992">
                  <c:v>499.2</c:v>
                </c:pt>
                <c:pt idx="1993">
                  <c:v>499.3</c:v>
                </c:pt>
                <c:pt idx="1994">
                  <c:v>499.4</c:v>
                </c:pt>
                <c:pt idx="1995">
                  <c:v>499.5</c:v>
                </c:pt>
                <c:pt idx="1996">
                  <c:v>499.6</c:v>
                </c:pt>
                <c:pt idx="1997">
                  <c:v>499.7</c:v>
                </c:pt>
                <c:pt idx="1998">
                  <c:v>499.8</c:v>
                </c:pt>
                <c:pt idx="1999">
                  <c:v>499.9</c:v>
                </c:pt>
                <c:pt idx="2000">
                  <c:v>500</c:v>
                </c:pt>
                <c:pt idx="2001">
                  <c:v>500.1</c:v>
                </c:pt>
                <c:pt idx="2002">
                  <c:v>500.2</c:v>
                </c:pt>
                <c:pt idx="2003">
                  <c:v>500.3</c:v>
                </c:pt>
                <c:pt idx="2004">
                  <c:v>500.4</c:v>
                </c:pt>
                <c:pt idx="2005">
                  <c:v>500.5</c:v>
                </c:pt>
                <c:pt idx="2006">
                  <c:v>500.6</c:v>
                </c:pt>
                <c:pt idx="2007">
                  <c:v>500.7</c:v>
                </c:pt>
                <c:pt idx="2008">
                  <c:v>500.8</c:v>
                </c:pt>
                <c:pt idx="2009">
                  <c:v>500.9</c:v>
                </c:pt>
                <c:pt idx="2010">
                  <c:v>501</c:v>
                </c:pt>
                <c:pt idx="2011">
                  <c:v>501.1</c:v>
                </c:pt>
                <c:pt idx="2012">
                  <c:v>501.2</c:v>
                </c:pt>
                <c:pt idx="2013">
                  <c:v>501.3</c:v>
                </c:pt>
                <c:pt idx="2014">
                  <c:v>501.4</c:v>
                </c:pt>
                <c:pt idx="2015">
                  <c:v>501.5</c:v>
                </c:pt>
                <c:pt idx="2016">
                  <c:v>501.6</c:v>
                </c:pt>
                <c:pt idx="2017">
                  <c:v>501.7</c:v>
                </c:pt>
                <c:pt idx="2018">
                  <c:v>501.8</c:v>
                </c:pt>
                <c:pt idx="2019">
                  <c:v>501.9</c:v>
                </c:pt>
                <c:pt idx="2020">
                  <c:v>502</c:v>
                </c:pt>
                <c:pt idx="2021">
                  <c:v>502.1</c:v>
                </c:pt>
                <c:pt idx="2022">
                  <c:v>502.2</c:v>
                </c:pt>
                <c:pt idx="2023">
                  <c:v>502.3</c:v>
                </c:pt>
                <c:pt idx="2024">
                  <c:v>502.4</c:v>
                </c:pt>
                <c:pt idx="2025">
                  <c:v>502.5</c:v>
                </c:pt>
                <c:pt idx="2026">
                  <c:v>502.6</c:v>
                </c:pt>
                <c:pt idx="2027">
                  <c:v>502.7</c:v>
                </c:pt>
                <c:pt idx="2028">
                  <c:v>502.8</c:v>
                </c:pt>
                <c:pt idx="2029">
                  <c:v>502.9</c:v>
                </c:pt>
                <c:pt idx="2030">
                  <c:v>503</c:v>
                </c:pt>
                <c:pt idx="2031">
                  <c:v>503.1</c:v>
                </c:pt>
                <c:pt idx="2032">
                  <c:v>503.2</c:v>
                </c:pt>
                <c:pt idx="2033">
                  <c:v>503.3</c:v>
                </c:pt>
                <c:pt idx="2034">
                  <c:v>503.4</c:v>
                </c:pt>
                <c:pt idx="2035">
                  <c:v>503.5</c:v>
                </c:pt>
                <c:pt idx="2036">
                  <c:v>503.6</c:v>
                </c:pt>
                <c:pt idx="2037">
                  <c:v>503.7</c:v>
                </c:pt>
                <c:pt idx="2038">
                  <c:v>503.8</c:v>
                </c:pt>
                <c:pt idx="2039">
                  <c:v>503.9</c:v>
                </c:pt>
                <c:pt idx="2040">
                  <c:v>504</c:v>
                </c:pt>
                <c:pt idx="2041">
                  <c:v>504.1</c:v>
                </c:pt>
                <c:pt idx="2042">
                  <c:v>504.2</c:v>
                </c:pt>
                <c:pt idx="2043">
                  <c:v>504.3</c:v>
                </c:pt>
                <c:pt idx="2044">
                  <c:v>504.4</c:v>
                </c:pt>
                <c:pt idx="2045">
                  <c:v>504.5</c:v>
                </c:pt>
                <c:pt idx="2046">
                  <c:v>504.6</c:v>
                </c:pt>
                <c:pt idx="2047">
                  <c:v>504.7</c:v>
                </c:pt>
                <c:pt idx="2048">
                  <c:v>504.8</c:v>
                </c:pt>
                <c:pt idx="2049">
                  <c:v>504.9</c:v>
                </c:pt>
                <c:pt idx="2050">
                  <c:v>505</c:v>
                </c:pt>
                <c:pt idx="2051">
                  <c:v>505.1</c:v>
                </c:pt>
                <c:pt idx="2052">
                  <c:v>505.2</c:v>
                </c:pt>
                <c:pt idx="2053">
                  <c:v>505.3</c:v>
                </c:pt>
                <c:pt idx="2054">
                  <c:v>505.4</c:v>
                </c:pt>
                <c:pt idx="2055">
                  <c:v>505.5</c:v>
                </c:pt>
                <c:pt idx="2056">
                  <c:v>505.6</c:v>
                </c:pt>
                <c:pt idx="2057">
                  <c:v>505.7</c:v>
                </c:pt>
                <c:pt idx="2058">
                  <c:v>505.8</c:v>
                </c:pt>
                <c:pt idx="2059">
                  <c:v>505.9</c:v>
                </c:pt>
                <c:pt idx="2060">
                  <c:v>506</c:v>
                </c:pt>
                <c:pt idx="2061">
                  <c:v>506.1</c:v>
                </c:pt>
                <c:pt idx="2062">
                  <c:v>506.2</c:v>
                </c:pt>
                <c:pt idx="2063">
                  <c:v>506.3</c:v>
                </c:pt>
                <c:pt idx="2064">
                  <c:v>506.4</c:v>
                </c:pt>
                <c:pt idx="2065">
                  <c:v>506.5</c:v>
                </c:pt>
                <c:pt idx="2066">
                  <c:v>506.6</c:v>
                </c:pt>
                <c:pt idx="2067">
                  <c:v>506.7</c:v>
                </c:pt>
                <c:pt idx="2068">
                  <c:v>506.8</c:v>
                </c:pt>
                <c:pt idx="2069">
                  <c:v>506.9</c:v>
                </c:pt>
                <c:pt idx="2070">
                  <c:v>507</c:v>
                </c:pt>
                <c:pt idx="2071">
                  <c:v>507.1</c:v>
                </c:pt>
                <c:pt idx="2072">
                  <c:v>507.2</c:v>
                </c:pt>
                <c:pt idx="2073">
                  <c:v>507.3</c:v>
                </c:pt>
                <c:pt idx="2074">
                  <c:v>507.4</c:v>
                </c:pt>
                <c:pt idx="2075">
                  <c:v>507.5</c:v>
                </c:pt>
                <c:pt idx="2076">
                  <c:v>507.6</c:v>
                </c:pt>
                <c:pt idx="2077">
                  <c:v>507.7</c:v>
                </c:pt>
                <c:pt idx="2078">
                  <c:v>507.8</c:v>
                </c:pt>
                <c:pt idx="2079">
                  <c:v>507.9</c:v>
                </c:pt>
                <c:pt idx="2080">
                  <c:v>508</c:v>
                </c:pt>
                <c:pt idx="2081">
                  <c:v>508.1</c:v>
                </c:pt>
                <c:pt idx="2082">
                  <c:v>508.2</c:v>
                </c:pt>
                <c:pt idx="2083">
                  <c:v>508.3</c:v>
                </c:pt>
                <c:pt idx="2084">
                  <c:v>508.4</c:v>
                </c:pt>
                <c:pt idx="2085">
                  <c:v>508.5</c:v>
                </c:pt>
                <c:pt idx="2086">
                  <c:v>508.6</c:v>
                </c:pt>
                <c:pt idx="2087">
                  <c:v>508.7</c:v>
                </c:pt>
                <c:pt idx="2088">
                  <c:v>508.8</c:v>
                </c:pt>
                <c:pt idx="2089">
                  <c:v>508.9</c:v>
                </c:pt>
                <c:pt idx="2090">
                  <c:v>509</c:v>
                </c:pt>
                <c:pt idx="2091">
                  <c:v>509.1</c:v>
                </c:pt>
                <c:pt idx="2092">
                  <c:v>509.2</c:v>
                </c:pt>
                <c:pt idx="2093">
                  <c:v>509.3</c:v>
                </c:pt>
                <c:pt idx="2094">
                  <c:v>509.4</c:v>
                </c:pt>
                <c:pt idx="2095">
                  <c:v>509.5</c:v>
                </c:pt>
                <c:pt idx="2096">
                  <c:v>509.6</c:v>
                </c:pt>
                <c:pt idx="2097">
                  <c:v>509.7</c:v>
                </c:pt>
                <c:pt idx="2098">
                  <c:v>509.8</c:v>
                </c:pt>
                <c:pt idx="2099">
                  <c:v>509.9</c:v>
                </c:pt>
                <c:pt idx="2100">
                  <c:v>510</c:v>
                </c:pt>
                <c:pt idx="2101">
                  <c:v>510.1</c:v>
                </c:pt>
                <c:pt idx="2102">
                  <c:v>510.2</c:v>
                </c:pt>
                <c:pt idx="2103">
                  <c:v>510.3</c:v>
                </c:pt>
                <c:pt idx="2104">
                  <c:v>510.4</c:v>
                </c:pt>
                <c:pt idx="2105">
                  <c:v>510.5</c:v>
                </c:pt>
                <c:pt idx="2106">
                  <c:v>510.6</c:v>
                </c:pt>
                <c:pt idx="2107">
                  <c:v>510.7</c:v>
                </c:pt>
                <c:pt idx="2108">
                  <c:v>510.8</c:v>
                </c:pt>
                <c:pt idx="2109">
                  <c:v>510.9</c:v>
                </c:pt>
                <c:pt idx="2110">
                  <c:v>511</c:v>
                </c:pt>
                <c:pt idx="2111">
                  <c:v>511.1</c:v>
                </c:pt>
                <c:pt idx="2112">
                  <c:v>511.2</c:v>
                </c:pt>
                <c:pt idx="2113">
                  <c:v>511.3</c:v>
                </c:pt>
                <c:pt idx="2114">
                  <c:v>511.4</c:v>
                </c:pt>
                <c:pt idx="2115">
                  <c:v>511.5</c:v>
                </c:pt>
                <c:pt idx="2116">
                  <c:v>511.6</c:v>
                </c:pt>
                <c:pt idx="2117">
                  <c:v>511.7</c:v>
                </c:pt>
                <c:pt idx="2118">
                  <c:v>511.8</c:v>
                </c:pt>
                <c:pt idx="2119">
                  <c:v>511.9</c:v>
                </c:pt>
                <c:pt idx="2120">
                  <c:v>512</c:v>
                </c:pt>
                <c:pt idx="2121">
                  <c:v>512.1</c:v>
                </c:pt>
                <c:pt idx="2122">
                  <c:v>512.20000000000005</c:v>
                </c:pt>
                <c:pt idx="2123">
                  <c:v>512.29999999999995</c:v>
                </c:pt>
                <c:pt idx="2124">
                  <c:v>512.4</c:v>
                </c:pt>
                <c:pt idx="2125">
                  <c:v>512.5</c:v>
                </c:pt>
                <c:pt idx="2126">
                  <c:v>512.6</c:v>
                </c:pt>
                <c:pt idx="2127">
                  <c:v>512.70000000000005</c:v>
                </c:pt>
                <c:pt idx="2128">
                  <c:v>512.79999999999995</c:v>
                </c:pt>
                <c:pt idx="2129">
                  <c:v>512.9</c:v>
                </c:pt>
                <c:pt idx="2130">
                  <c:v>513</c:v>
                </c:pt>
                <c:pt idx="2131">
                  <c:v>513.1</c:v>
                </c:pt>
                <c:pt idx="2132">
                  <c:v>513.20000000000005</c:v>
                </c:pt>
                <c:pt idx="2133">
                  <c:v>513.29999999999995</c:v>
                </c:pt>
                <c:pt idx="2134">
                  <c:v>513.4</c:v>
                </c:pt>
                <c:pt idx="2135">
                  <c:v>513.5</c:v>
                </c:pt>
                <c:pt idx="2136">
                  <c:v>513.6</c:v>
                </c:pt>
                <c:pt idx="2137">
                  <c:v>513.70000000000005</c:v>
                </c:pt>
                <c:pt idx="2138">
                  <c:v>513.79999999999995</c:v>
                </c:pt>
                <c:pt idx="2139">
                  <c:v>513.9</c:v>
                </c:pt>
                <c:pt idx="2140">
                  <c:v>514</c:v>
                </c:pt>
                <c:pt idx="2141">
                  <c:v>514.1</c:v>
                </c:pt>
                <c:pt idx="2142">
                  <c:v>514.20000000000005</c:v>
                </c:pt>
                <c:pt idx="2143">
                  <c:v>514.29999999999995</c:v>
                </c:pt>
                <c:pt idx="2144">
                  <c:v>514.4</c:v>
                </c:pt>
                <c:pt idx="2145">
                  <c:v>514.5</c:v>
                </c:pt>
                <c:pt idx="2146">
                  <c:v>514.6</c:v>
                </c:pt>
                <c:pt idx="2147">
                  <c:v>514.70000000000005</c:v>
                </c:pt>
                <c:pt idx="2148">
                  <c:v>514.79999999999995</c:v>
                </c:pt>
                <c:pt idx="2149">
                  <c:v>514.9</c:v>
                </c:pt>
                <c:pt idx="2150">
                  <c:v>515</c:v>
                </c:pt>
                <c:pt idx="2151">
                  <c:v>515.1</c:v>
                </c:pt>
                <c:pt idx="2152">
                  <c:v>515.20000000000005</c:v>
                </c:pt>
                <c:pt idx="2153">
                  <c:v>515.29999999999995</c:v>
                </c:pt>
                <c:pt idx="2154">
                  <c:v>515.4</c:v>
                </c:pt>
                <c:pt idx="2155">
                  <c:v>515.5</c:v>
                </c:pt>
                <c:pt idx="2156">
                  <c:v>515.6</c:v>
                </c:pt>
                <c:pt idx="2157">
                  <c:v>515.70000000000005</c:v>
                </c:pt>
                <c:pt idx="2158">
                  <c:v>515.79999999999995</c:v>
                </c:pt>
                <c:pt idx="2159">
                  <c:v>515.9</c:v>
                </c:pt>
                <c:pt idx="2160">
                  <c:v>516</c:v>
                </c:pt>
                <c:pt idx="2161">
                  <c:v>516.1</c:v>
                </c:pt>
                <c:pt idx="2162">
                  <c:v>516.20000000000005</c:v>
                </c:pt>
                <c:pt idx="2163">
                  <c:v>516.29999999999995</c:v>
                </c:pt>
                <c:pt idx="2164">
                  <c:v>516.4</c:v>
                </c:pt>
                <c:pt idx="2165">
                  <c:v>516.5</c:v>
                </c:pt>
                <c:pt idx="2166">
                  <c:v>516.6</c:v>
                </c:pt>
                <c:pt idx="2167">
                  <c:v>516.70000000000005</c:v>
                </c:pt>
                <c:pt idx="2168">
                  <c:v>516.79999999999995</c:v>
                </c:pt>
                <c:pt idx="2169">
                  <c:v>516.9</c:v>
                </c:pt>
                <c:pt idx="2170">
                  <c:v>517</c:v>
                </c:pt>
                <c:pt idx="2171">
                  <c:v>517.1</c:v>
                </c:pt>
                <c:pt idx="2172">
                  <c:v>517.20000000000005</c:v>
                </c:pt>
                <c:pt idx="2173">
                  <c:v>517.29999999999995</c:v>
                </c:pt>
                <c:pt idx="2174">
                  <c:v>517.4</c:v>
                </c:pt>
                <c:pt idx="2175">
                  <c:v>517.5</c:v>
                </c:pt>
                <c:pt idx="2176">
                  <c:v>517.6</c:v>
                </c:pt>
                <c:pt idx="2177">
                  <c:v>517.70000000000005</c:v>
                </c:pt>
                <c:pt idx="2178">
                  <c:v>517.79999999999995</c:v>
                </c:pt>
                <c:pt idx="2179">
                  <c:v>517.9</c:v>
                </c:pt>
                <c:pt idx="2180">
                  <c:v>518</c:v>
                </c:pt>
                <c:pt idx="2181">
                  <c:v>518.1</c:v>
                </c:pt>
                <c:pt idx="2182">
                  <c:v>518.20000000000005</c:v>
                </c:pt>
                <c:pt idx="2183">
                  <c:v>518.29999999999995</c:v>
                </c:pt>
                <c:pt idx="2184">
                  <c:v>518.4</c:v>
                </c:pt>
                <c:pt idx="2185">
                  <c:v>518.5</c:v>
                </c:pt>
                <c:pt idx="2186">
                  <c:v>518.6</c:v>
                </c:pt>
                <c:pt idx="2187">
                  <c:v>518.70000000000005</c:v>
                </c:pt>
                <c:pt idx="2188">
                  <c:v>518.79999999999995</c:v>
                </c:pt>
                <c:pt idx="2189">
                  <c:v>518.9</c:v>
                </c:pt>
                <c:pt idx="2190">
                  <c:v>519</c:v>
                </c:pt>
                <c:pt idx="2191">
                  <c:v>519.1</c:v>
                </c:pt>
                <c:pt idx="2192">
                  <c:v>519.20000000000005</c:v>
                </c:pt>
                <c:pt idx="2193">
                  <c:v>519.29999999999995</c:v>
                </c:pt>
                <c:pt idx="2194">
                  <c:v>519.4</c:v>
                </c:pt>
                <c:pt idx="2195">
                  <c:v>519.5</c:v>
                </c:pt>
                <c:pt idx="2196">
                  <c:v>519.6</c:v>
                </c:pt>
                <c:pt idx="2197">
                  <c:v>519.70000000000005</c:v>
                </c:pt>
                <c:pt idx="2198">
                  <c:v>519.79999999999995</c:v>
                </c:pt>
                <c:pt idx="2199">
                  <c:v>519.9</c:v>
                </c:pt>
                <c:pt idx="2200">
                  <c:v>520</c:v>
                </c:pt>
                <c:pt idx="2201">
                  <c:v>520.1</c:v>
                </c:pt>
                <c:pt idx="2202">
                  <c:v>520.20000000000005</c:v>
                </c:pt>
                <c:pt idx="2203">
                  <c:v>520.29999999999995</c:v>
                </c:pt>
                <c:pt idx="2204">
                  <c:v>520.4</c:v>
                </c:pt>
                <c:pt idx="2205">
                  <c:v>520.5</c:v>
                </c:pt>
                <c:pt idx="2206">
                  <c:v>520.6</c:v>
                </c:pt>
                <c:pt idx="2207">
                  <c:v>520.70000000000005</c:v>
                </c:pt>
                <c:pt idx="2208">
                  <c:v>520.79999999999995</c:v>
                </c:pt>
                <c:pt idx="2209">
                  <c:v>520.9</c:v>
                </c:pt>
                <c:pt idx="2210">
                  <c:v>521</c:v>
                </c:pt>
                <c:pt idx="2211">
                  <c:v>521.1</c:v>
                </c:pt>
                <c:pt idx="2212">
                  <c:v>521.20000000000005</c:v>
                </c:pt>
                <c:pt idx="2213">
                  <c:v>521.29999999999995</c:v>
                </c:pt>
                <c:pt idx="2214">
                  <c:v>521.4</c:v>
                </c:pt>
                <c:pt idx="2215">
                  <c:v>521.5</c:v>
                </c:pt>
                <c:pt idx="2216">
                  <c:v>521.6</c:v>
                </c:pt>
                <c:pt idx="2217">
                  <c:v>521.70000000000005</c:v>
                </c:pt>
                <c:pt idx="2218">
                  <c:v>521.79999999999995</c:v>
                </c:pt>
                <c:pt idx="2219">
                  <c:v>521.9</c:v>
                </c:pt>
                <c:pt idx="2220">
                  <c:v>522</c:v>
                </c:pt>
                <c:pt idx="2221">
                  <c:v>522.1</c:v>
                </c:pt>
                <c:pt idx="2222">
                  <c:v>522.20000000000005</c:v>
                </c:pt>
                <c:pt idx="2223">
                  <c:v>522.29999999999995</c:v>
                </c:pt>
                <c:pt idx="2224">
                  <c:v>522.4</c:v>
                </c:pt>
                <c:pt idx="2225">
                  <c:v>522.5</c:v>
                </c:pt>
                <c:pt idx="2226">
                  <c:v>522.6</c:v>
                </c:pt>
                <c:pt idx="2227">
                  <c:v>522.70000000000005</c:v>
                </c:pt>
                <c:pt idx="2228">
                  <c:v>522.79999999999995</c:v>
                </c:pt>
                <c:pt idx="2229">
                  <c:v>522.9</c:v>
                </c:pt>
                <c:pt idx="2230">
                  <c:v>523</c:v>
                </c:pt>
                <c:pt idx="2231">
                  <c:v>523.1</c:v>
                </c:pt>
                <c:pt idx="2232">
                  <c:v>523.20000000000005</c:v>
                </c:pt>
                <c:pt idx="2233">
                  <c:v>523.29999999999995</c:v>
                </c:pt>
                <c:pt idx="2234">
                  <c:v>523.4</c:v>
                </c:pt>
                <c:pt idx="2235">
                  <c:v>523.5</c:v>
                </c:pt>
                <c:pt idx="2236">
                  <c:v>523.6</c:v>
                </c:pt>
                <c:pt idx="2237">
                  <c:v>523.70000000000005</c:v>
                </c:pt>
                <c:pt idx="2238">
                  <c:v>523.79999999999995</c:v>
                </c:pt>
                <c:pt idx="2239">
                  <c:v>523.9</c:v>
                </c:pt>
                <c:pt idx="2240">
                  <c:v>524</c:v>
                </c:pt>
                <c:pt idx="2241">
                  <c:v>524.1</c:v>
                </c:pt>
                <c:pt idx="2242">
                  <c:v>524.20000000000005</c:v>
                </c:pt>
                <c:pt idx="2243">
                  <c:v>524.29999999999995</c:v>
                </c:pt>
                <c:pt idx="2244">
                  <c:v>524.4</c:v>
                </c:pt>
                <c:pt idx="2245">
                  <c:v>524.5</c:v>
                </c:pt>
                <c:pt idx="2246">
                  <c:v>524.6</c:v>
                </c:pt>
                <c:pt idx="2247">
                  <c:v>524.70000000000005</c:v>
                </c:pt>
                <c:pt idx="2248">
                  <c:v>524.79999999999995</c:v>
                </c:pt>
                <c:pt idx="2249">
                  <c:v>524.9</c:v>
                </c:pt>
                <c:pt idx="2250">
                  <c:v>525</c:v>
                </c:pt>
                <c:pt idx="2251">
                  <c:v>525.1</c:v>
                </c:pt>
                <c:pt idx="2252">
                  <c:v>525.20000000000005</c:v>
                </c:pt>
                <c:pt idx="2253">
                  <c:v>525.29999999999995</c:v>
                </c:pt>
                <c:pt idx="2254">
                  <c:v>525.4</c:v>
                </c:pt>
                <c:pt idx="2255">
                  <c:v>525.5</c:v>
                </c:pt>
                <c:pt idx="2256">
                  <c:v>525.6</c:v>
                </c:pt>
                <c:pt idx="2257">
                  <c:v>525.70000000000005</c:v>
                </c:pt>
                <c:pt idx="2258">
                  <c:v>525.79999999999995</c:v>
                </c:pt>
                <c:pt idx="2259">
                  <c:v>525.9</c:v>
                </c:pt>
                <c:pt idx="2260">
                  <c:v>526</c:v>
                </c:pt>
                <c:pt idx="2261">
                  <c:v>526.1</c:v>
                </c:pt>
                <c:pt idx="2262">
                  <c:v>526.20000000000005</c:v>
                </c:pt>
                <c:pt idx="2263">
                  <c:v>526.29999999999995</c:v>
                </c:pt>
                <c:pt idx="2264">
                  <c:v>526.4</c:v>
                </c:pt>
                <c:pt idx="2265">
                  <c:v>526.5</c:v>
                </c:pt>
                <c:pt idx="2266">
                  <c:v>526.6</c:v>
                </c:pt>
                <c:pt idx="2267">
                  <c:v>526.70000000000005</c:v>
                </c:pt>
                <c:pt idx="2268">
                  <c:v>526.79999999999995</c:v>
                </c:pt>
                <c:pt idx="2269">
                  <c:v>526.9</c:v>
                </c:pt>
                <c:pt idx="2270">
                  <c:v>527</c:v>
                </c:pt>
                <c:pt idx="2271">
                  <c:v>527.1</c:v>
                </c:pt>
                <c:pt idx="2272">
                  <c:v>527.20000000000005</c:v>
                </c:pt>
                <c:pt idx="2273">
                  <c:v>527.29999999999995</c:v>
                </c:pt>
                <c:pt idx="2274">
                  <c:v>527.4</c:v>
                </c:pt>
                <c:pt idx="2275">
                  <c:v>527.5</c:v>
                </c:pt>
                <c:pt idx="2276">
                  <c:v>527.6</c:v>
                </c:pt>
                <c:pt idx="2277">
                  <c:v>527.70000000000005</c:v>
                </c:pt>
                <c:pt idx="2278">
                  <c:v>527.79999999999995</c:v>
                </c:pt>
                <c:pt idx="2279">
                  <c:v>527.9</c:v>
                </c:pt>
                <c:pt idx="2280">
                  <c:v>528</c:v>
                </c:pt>
                <c:pt idx="2281">
                  <c:v>528.1</c:v>
                </c:pt>
                <c:pt idx="2282">
                  <c:v>528.20000000000005</c:v>
                </c:pt>
                <c:pt idx="2283">
                  <c:v>528.29999999999995</c:v>
                </c:pt>
                <c:pt idx="2284">
                  <c:v>528.4</c:v>
                </c:pt>
                <c:pt idx="2285">
                  <c:v>528.5</c:v>
                </c:pt>
                <c:pt idx="2286">
                  <c:v>528.6</c:v>
                </c:pt>
                <c:pt idx="2287">
                  <c:v>528.70000000000005</c:v>
                </c:pt>
                <c:pt idx="2288">
                  <c:v>528.79999999999995</c:v>
                </c:pt>
                <c:pt idx="2289">
                  <c:v>528.9</c:v>
                </c:pt>
                <c:pt idx="2290">
                  <c:v>529</c:v>
                </c:pt>
                <c:pt idx="2291">
                  <c:v>529.1</c:v>
                </c:pt>
                <c:pt idx="2292">
                  <c:v>529.20000000000005</c:v>
                </c:pt>
                <c:pt idx="2293">
                  <c:v>529.29999999999995</c:v>
                </c:pt>
                <c:pt idx="2294">
                  <c:v>529.4</c:v>
                </c:pt>
                <c:pt idx="2295">
                  <c:v>529.5</c:v>
                </c:pt>
                <c:pt idx="2296">
                  <c:v>529.6</c:v>
                </c:pt>
                <c:pt idx="2297">
                  <c:v>529.70000000000005</c:v>
                </c:pt>
                <c:pt idx="2298">
                  <c:v>529.79999999999995</c:v>
                </c:pt>
                <c:pt idx="2299">
                  <c:v>529.9</c:v>
                </c:pt>
                <c:pt idx="2300">
                  <c:v>530</c:v>
                </c:pt>
                <c:pt idx="2301">
                  <c:v>530.1</c:v>
                </c:pt>
                <c:pt idx="2302">
                  <c:v>530.20000000000005</c:v>
                </c:pt>
                <c:pt idx="2303">
                  <c:v>530.29999999999995</c:v>
                </c:pt>
                <c:pt idx="2304">
                  <c:v>530.4</c:v>
                </c:pt>
                <c:pt idx="2305">
                  <c:v>530.5</c:v>
                </c:pt>
                <c:pt idx="2306">
                  <c:v>530.6</c:v>
                </c:pt>
                <c:pt idx="2307">
                  <c:v>530.70000000000005</c:v>
                </c:pt>
                <c:pt idx="2308">
                  <c:v>530.79999999999995</c:v>
                </c:pt>
                <c:pt idx="2309">
                  <c:v>530.9</c:v>
                </c:pt>
                <c:pt idx="2310">
                  <c:v>531</c:v>
                </c:pt>
                <c:pt idx="2311">
                  <c:v>531.1</c:v>
                </c:pt>
                <c:pt idx="2312">
                  <c:v>531.20000000000005</c:v>
                </c:pt>
                <c:pt idx="2313">
                  <c:v>531.29999999999995</c:v>
                </c:pt>
                <c:pt idx="2314">
                  <c:v>531.4</c:v>
                </c:pt>
                <c:pt idx="2315">
                  <c:v>531.5</c:v>
                </c:pt>
                <c:pt idx="2316">
                  <c:v>531.6</c:v>
                </c:pt>
                <c:pt idx="2317">
                  <c:v>531.70000000000005</c:v>
                </c:pt>
                <c:pt idx="2318">
                  <c:v>531.79999999999995</c:v>
                </c:pt>
                <c:pt idx="2319">
                  <c:v>531.9</c:v>
                </c:pt>
                <c:pt idx="2320">
                  <c:v>532</c:v>
                </c:pt>
                <c:pt idx="2321">
                  <c:v>532.1</c:v>
                </c:pt>
                <c:pt idx="2322">
                  <c:v>532.20000000000005</c:v>
                </c:pt>
                <c:pt idx="2323">
                  <c:v>532.29999999999995</c:v>
                </c:pt>
                <c:pt idx="2324">
                  <c:v>532.4</c:v>
                </c:pt>
                <c:pt idx="2325">
                  <c:v>532.5</c:v>
                </c:pt>
                <c:pt idx="2326">
                  <c:v>532.6</c:v>
                </c:pt>
                <c:pt idx="2327">
                  <c:v>532.70000000000005</c:v>
                </c:pt>
                <c:pt idx="2328">
                  <c:v>532.79999999999995</c:v>
                </c:pt>
                <c:pt idx="2329">
                  <c:v>532.9</c:v>
                </c:pt>
                <c:pt idx="2330">
                  <c:v>533</c:v>
                </c:pt>
                <c:pt idx="2331">
                  <c:v>533.1</c:v>
                </c:pt>
                <c:pt idx="2332">
                  <c:v>533.20000000000005</c:v>
                </c:pt>
                <c:pt idx="2333">
                  <c:v>533.29999999999995</c:v>
                </c:pt>
                <c:pt idx="2334">
                  <c:v>533.4</c:v>
                </c:pt>
                <c:pt idx="2335">
                  <c:v>533.5</c:v>
                </c:pt>
                <c:pt idx="2336">
                  <c:v>533.6</c:v>
                </c:pt>
                <c:pt idx="2337">
                  <c:v>533.70000000000005</c:v>
                </c:pt>
                <c:pt idx="2338">
                  <c:v>533.79999999999995</c:v>
                </c:pt>
                <c:pt idx="2339">
                  <c:v>533.9</c:v>
                </c:pt>
                <c:pt idx="2340">
                  <c:v>534</c:v>
                </c:pt>
                <c:pt idx="2341">
                  <c:v>534.1</c:v>
                </c:pt>
                <c:pt idx="2342">
                  <c:v>534.20000000000005</c:v>
                </c:pt>
                <c:pt idx="2343">
                  <c:v>534.29999999999995</c:v>
                </c:pt>
                <c:pt idx="2344">
                  <c:v>534.4</c:v>
                </c:pt>
                <c:pt idx="2345">
                  <c:v>534.5</c:v>
                </c:pt>
                <c:pt idx="2346">
                  <c:v>534.6</c:v>
                </c:pt>
                <c:pt idx="2347">
                  <c:v>534.70000000000005</c:v>
                </c:pt>
                <c:pt idx="2348">
                  <c:v>534.79999999999995</c:v>
                </c:pt>
                <c:pt idx="2349">
                  <c:v>534.9</c:v>
                </c:pt>
                <c:pt idx="2350">
                  <c:v>535</c:v>
                </c:pt>
                <c:pt idx="2351">
                  <c:v>535.1</c:v>
                </c:pt>
                <c:pt idx="2352">
                  <c:v>535.20000000000005</c:v>
                </c:pt>
                <c:pt idx="2353">
                  <c:v>535.29999999999995</c:v>
                </c:pt>
                <c:pt idx="2354">
                  <c:v>535.4</c:v>
                </c:pt>
                <c:pt idx="2355">
                  <c:v>535.5</c:v>
                </c:pt>
                <c:pt idx="2356">
                  <c:v>535.6</c:v>
                </c:pt>
                <c:pt idx="2357">
                  <c:v>535.70000000000005</c:v>
                </c:pt>
                <c:pt idx="2358">
                  <c:v>535.79999999999995</c:v>
                </c:pt>
                <c:pt idx="2359">
                  <c:v>535.9</c:v>
                </c:pt>
                <c:pt idx="2360">
                  <c:v>536</c:v>
                </c:pt>
                <c:pt idx="2361">
                  <c:v>536.1</c:v>
                </c:pt>
                <c:pt idx="2362">
                  <c:v>536.20000000000005</c:v>
                </c:pt>
                <c:pt idx="2363">
                  <c:v>536.29999999999995</c:v>
                </c:pt>
                <c:pt idx="2364">
                  <c:v>536.4</c:v>
                </c:pt>
                <c:pt idx="2365">
                  <c:v>536.5</c:v>
                </c:pt>
                <c:pt idx="2366">
                  <c:v>536.6</c:v>
                </c:pt>
                <c:pt idx="2367">
                  <c:v>536.70000000000005</c:v>
                </c:pt>
                <c:pt idx="2368">
                  <c:v>536.79999999999995</c:v>
                </c:pt>
                <c:pt idx="2369">
                  <c:v>536.9</c:v>
                </c:pt>
                <c:pt idx="2370">
                  <c:v>537</c:v>
                </c:pt>
                <c:pt idx="2371">
                  <c:v>537.1</c:v>
                </c:pt>
                <c:pt idx="2372">
                  <c:v>537.20000000000005</c:v>
                </c:pt>
                <c:pt idx="2373">
                  <c:v>537.29999999999995</c:v>
                </c:pt>
                <c:pt idx="2374">
                  <c:v>537.4</c:v>
                </c:pt>
                <c:pt idx="2375">
                  <c:v>537.5</c:v>
                </c:pt>
                <c:pt idx="2376">
                  <c:v>537.6</c:v>
                </c:pt>
                <c:pt idx="2377">
                  <c:v>537.70000000000005</c:v>
                </c:pt>
                <c:pt idx="2378">
                  <c:v>537.79999999999995</c:v>
                </c:pt>
                <c:pt idx="2379">
                  <c:v>537.9</c:v>
                </c:pt>
                <c:pt idx="2380">
                  <c:v>538</c:v>
                </c:pt>
                <c:pt idx="2381">
                  <c:v>538.1</c:v>
                </c:pt>
                <c:pt idx="2382">
                  <c:v>538.20000000000005</c:v>
                </c:pt>
                <c:pt idx="2383">
                  <c:v>538.29999999999995</c:v>
                </c:pt>
                <c:pt idx="2384">
                  <c:v>538.4</c:v>
                </c:pt>
                <c:pt idx="2385">
                  <c:v>538.5</c:v>
                </c:pt>
                <c:pt idx="2386">
                  <c:v>538.6</c:v>
                </c:pt>
                <c:pt idx="2387">
                  <c:v>538.70000000000005</c:v>
                </c:pt>
                <c:pt idx="2388">
                  <c:v>538.79999999999995</c:v>
                </c:pt>
                <c:pt idx="2389">
                  <c:v>538.9</c:v>
                </c:pt>
                <c:pt idx="2390">
                  <c:v>539</c:v>
                </c:pt>
                <c:pt idx="2391">
                  <c:v>539.1</c:v>
                </c:pt>
                <c:pt idx="2392">
                  <c:v>539.20000000000005</c:v>
                </c:pt>
                <c:pt idx="2393">
                  <c:v>539.29999999999995</c:v>
                </c:pt>
                <c:pt idx="2394">
                  <c:v>539.4</c:v>
                </c:pt>
                <c:pt idx="2395">
                  <c:v>539.5</c:v>
                </c:pt>
                <c:pt idx="2396">
                  <c:v>539.6</c:v>
                </c:pt>
                <c:pt idx="2397">
                  <c:v>539.70000000000005</c:v>
                </c:pt>
                <c:pt idx="2398">
                  <c:v>539.79999999999995</c:v>
                </c:pt>
                <c:pt idx="2399">
                  <c:v>539.9</c:v>
                </c:pt>
                <c:pt idx="2400">
                  <c:v>540</c:v>
                </c:pt>
                <c:pt idx="2401">
                  <c:v>540.1</c:v>
                </c:pt>
                <c:pt idx="2402">
                  <c:v>540.20000000000005</c:v>
                </c:pt>
                <c:pt idx="2403">
                  <c:v>540.29999999999995</c:v>
                </c:pt>
                <c:pt idx="2404">
                  <c:v>540.4</c:v>
                </c:pt>
                <c:pt idx="2405">
                  <c:v>540.5</c:v>
                </c:pt>
                <c:pt idx="2406">
                  <c:v>540.6</c:v>
                </c:pt>
                <c:pt idx="2407">
                  <c:v>540.70000000000005</c:v>
                </c:pt>
                <c:pt idx="2408">
                  <c:v>540.79999999999995</c:v>
                </c:pt>
                <c:pt idx="2409">
                  <c:v>540.9</c:v>
                </c:pt>
                <c:pt idx="2410">
                  <c:v>541</c:v>
                </c:pt>
                <c:pt idx="2411">
                  <c:v>541.1</c:v>
                </c:pt>
                <c:pt idx="2412">
                  <c:v>541.20000000000005</c:v>
                </c:pt>
                <c:pt idx="2413">
                  <c:v>541.29999999999995</c:v>
                </c:pt>
                <c:pt idx="2414">
                  <c:v>541.4</c:v>
                </c:pt>
                <c:pt idx="2415">
                  <c:v>541.5</c:v>
                </c:pt>
                <c:pt idx="2416">
                  <c:v>541.6</c:v>
                </c:pt>
                <c:pt idx="2417">
                  <c:v>541.70000000000005</c:v>
                </c:pt>
                <c:pt idx="2418">
                  <c:v>541.79999999999995</c:v>
                </c:pt>
                <c:pt idx="2419">
                  <c:v>541.9</c:v>
                </c:pt>
                <c:pt idx="2420">
                  <c:v>542</c:v>
                </c:pt>
                <c:pt idx="2421">
                  <c:v>542.1</c:v>
                </c:pt>
                <c:pt idx="2422">
                  <c:v>542.20000000000005</c:v>
                </c:pt>
                <c:pt idx="2423">
                  <c:v>542.29999999999995</c:v>
                </c:pt>
                <c:pt idx="2424">
                  <c:v>542.4</c:v>
                </c:pt>
                <c:pt idx="2425">
                  <c:v>542.5</c:v>
                </c:pt>
                <c:pt idx="2426">
                  <c:v>542.6</c:v>
                </c:pt>
                <c:pt idx="2427">
                  <c:v>542.70000000000005</c:v>
                </c:pt>
                <c:pt idx="2428">
                  <c:v>542.79999999999995</c:v>
                </c:pt>
                <c:pt idx="2429">
                  <c:v>542.9</c:v>
                </c:pt>
                <c:pt idx="2430">
                  <c:v>543</c:v>
                </c:pt>
                <c:pt idx="2431">
                  <c:v>543.1</c:v>
                </c:pt>
                <c:pt idx="2432">
                  <c:v>543.20000000000005</c:v>
                </c:pt>
                <c:pt idx="2433">
                  <c:v>543.29999999999995</c:v>
                </c:pt>
                <c:pt idx="2434">
                  <c:v>543.4</c:v>
                </c:pt>
                <c:pt idx="2435">
                  <c:v>543.5</c:v>
                </c:pt>
                <c:pt idx="2436">
                  <c:v>543.6</c:v>
                </c:pt>
                <c:pt idx="2437">
                  <c:v>543.70000000000005</c:v>
                </c:pt>
                <c:pt idx="2438">
                  <c:v>543.79999999999995</c:v>
                </c:pt>
                <c:pt idx="2439">
                  <c:v>543.9</c:v>
                </c:pt>
                <c:pt idx="2440">
                  <c:v>544</c:v>
                </c:pt>
                <c:pt idx="2441">
                  <c:v>544.1</c:v>
                </c:pt>
                <c:pt idx="2442">
                  <c:v>544.20000000000005</c:v>
                </c:pt>
                <c:pt idx="2443">
                  <c:v>544.29999999999995</c:v>
                </c:pt>
                <c:pt idx="2444">
                  <c:v>544.4</c:v>
                </c:pt>
                <c:pt idx="2445">
                  <c:v>544.5</c:v>
                </c:pt>
                <c:pt idx="2446">
                  <c:v>544.6</c:v>
                </c:pt>
                <c:pt idx="2447">
                  <c:v>544.70000000000005</c:v>
                </c:pt>
                <c:pt idx="2448">
                  <c:v>544.79999999999995</c:v>
                </c:pt>
                <c:pt idx="2449">
                  <c:v>544.9</c:v>
                </c:pt>
                <c:pt idx="2450">
                  <c:v>545</c:v>
                </c:pt>
                <c:pt idx="2451">
                  <c:v>545.1</c:v>
                </c:pt>
                <c:pt idx="2452">
                  <c:v>545.20000000000005</c:v>
                </c:pt>
                <c:pt idx="2453">
                  <c:v>545.29999999999995</c:v>
                </c:pt>
                <c:pt idx="2454">
                  <c:v>545.4</c:v>
                </c:pt>
                <c:pt idx="2455">
                  <c:v>545.5</c:v>
                </c:pt>
                <c:pt idx="2456">
                  <c:v>545.6</c:v>
                </c:pt>
                <c:pt idx="2457">
                  <c:v>545.70000000000005</c:v>
                </c:pt>
                <c:pt idx="2458">
                  <c:v>545.79999999999995</c:v>
                </c:pt>
                <c:pt idx="2459">
                  <c:v>545.9</c:v>
                </c:pt>
                <c:pt idx="2460">
                  <c:v>546</c:v>
                </c:pt>
                <c:pt idx="2461">
                  <c:v>546.1</c:v>
                </c:pt>
                <c:pt idx="2462">
                  <c:v>546.20000000000005</c:v>
                </c:pt>
                <c:pt idx="2463">
                  <c:v>546.29999999999995</c:v>
                </c:pt>
                <c:pt idx="2464">
                  <c:v>546.4</c:v>
                </c:pt>
                <c:pt idx="2465">
                  <c:v>546.5</c:v>
                </c:pt>
                <c:pt idx="2466">
                  <c:v>546.6</c:v>
                </c:pt>
                <c:pt idx="2467">
                  <c:v>546.70000000000005</c:v>
                </c:pt>
                <c:pt idx="2468">
                  <c:v>546.79999999999995</c:v>
                </c:pt>
                <c:pt idx="2469">
                  <c:v>546.9</c:v>
                </c:pt>
                <c:pt idx="2470">
                  <c:v>547</c:v>
                </c:pt>
                <c:pt idx="2471">
                  <c:v>547.1</c:v>
                </c:pt>
                <c:pt idx="2472">
                  <c:v>547.20000000000005</c:v>
                </c:pt>
                <c:pt idx="2473">
                  <c:v>547.29999999999995</c:v>
                </c:pt>
                <c:pt idx="2474">
                  <c:v>547.4</c:v>
                </c:pt>
                <c:pt idx="2475">
                  <c:v>547.5</c:v>
                </c:pt>
                <c:pt idx="2476">
                  <c:v>547.6</c:v>
                </c:pt>
                <c:pt idx="2477">
                  <c:v>547.70000000000005</c:v>
                </c:pt>
                <c:pt idx="2478">
                  <c:v>547.79999999999995</c:v>
                </c:pt>
                <c:pt idx="2479">
                  <c:v>547.9</c:v>
                </c:pt>
                <c:pt idx="2480">
                  <c:v>548</c:v>
                </c:pt>
                <c:pt idx="2481">
                  <c:v>548.1</c:v>
                </c:pt>
                <c:pt idx="2482">
                  <c:v>548.20000000000005</c:v>
                </c:pt>
                <c:pt idx="2483">
                  <c:v>548.29999999999995</c:v>
                </c:pt>
                <c:pt idx="2484">
                  <c:v>548.4</c:v>
                </c:pt>
                <c:pt idx="2485">
                  <c:v>548.5</c:v>
                </c:pt>
                <c:pt idx="2486">
                  <c:v>548.6</c:v>
                </c:pt>
                <c:pt idx="2487">
                  <c:v>548.70000000000005</c:v>
                </c:pt>
                <c:pt idx="2488">
                  <c:v>548.79999999999995</c:v>
                </c:pt>
                <c:pt idx="2489">
                  <c:v>548.9</c:v>
                </c:pt>
                <c:pt idx="2490">
                  <c:v>549</c:v>
                </c:pt>
                <c:pt idx="2491">
                  <c:v>549.1</c:v>
                </c:pt>
                <c:pt idx="2492">
                  <c:v>549.20000000000005</c:v>
                </c:pt>
                <c:pt idx="2493">
                  <c:v>549.29999999999995</c:v>
                </c:pt>
                <c:pt idx="2494">
                  <c:v>549.4</c:v>
                </c:pt>
                <c:pt idx="2495">
                  <c:v>549.5</c:v>
                </c:pt>
                <c:pt idx="2496">
                  <c:v>549.6</c:v>
                </c:pt>
                <c:pt idx="2497">
                  <c:v>549.70000000000005</c:v>
                </c:pt>
                <c:pt idx="2498">
                  <c:v>549.79999999999995</c:v>
                </c:pt>
                <c:pt idx="2499">
                  <c:v>549.9</c:v>
                </c:pt>
              </c:numCache>
            </c:numRef>
          </c:xVal>
          <c:yVal>
            <c:numRef>
              <c:f>Sheet1!$N$2:$N$2501</c:f>
              <c:numCache>
                <c:formatCode>General</c:formatCode>
                <c:ptCount val="2500"/>
                <c:pt idx="0">
                  <c:v>20.399999999999999</c:v>
                </c:pt>
                <c:pt idx="1">
                  <c:v>20.5</c:v>
                </c:pt>
                <c:pt idx="2">
                  <c:v>20.6</c:v>
                </c:pt>
                <c:pt idx="3">
                  <c:v>20.6</c:v>
                </c:pt>
                <c:pt idx="4">
                  <c:v>20.7</c:v>
                </c:pt>
                <c:pt idx="5">
                  <c:v>20.7</c:v>
                </c:pt>
                <c:pt idx="6">
                  <c:v>20.8</c:v>
                </c:pt>
                <c:pt idx="7">
                  <c:v>20.9</c:v>
                </c:pt>
                <c:pt idx="8">
                  <c:v>20.9</c:v>
                </c:pt>
                <c:pt idx="9">
                  <c:v>21</c:v>
                </c:pt>
                <c:pt idx="10">
                  <c:v>21</c:v>
                </c:pt>
                <c:pt idx="11">
                  <c:v>21.2</c:v>
                </c:pt>
                <c:pt idx="12">
                  <c:v>21.3</c:v>
                </c:pt>
                <c:pt idx="13">
                  <c:v>21.4</c:v>
                </c:pt>
                <c:pt idx="14">
                  <c:v>21.5</c:v>
                </c:pt>
                <c:pt idx="15">
                  <c:v>21.6</c:v>
                </c:pt>
                <c:pt idx="16">
                  <c:v>21.7</c:v>
                </c:pt>
                <c:pt idx="17">
                  <c:v>21.8</c:v>
                </c:pt>
                <c:pt idx="18">
                  <c:v>21.9</c:v>
                </c:pt>
                <c:pt idx="19">
                  <c:v>22</c:v>
                </c:pt>
                <c:pt idx="20">
                  <c:v>22.1</c:v>
                </c:pt>
                <c:pt idx="21">
                  <c:v>22.2</c:v>
                </c:pt>
                <c:pt idx="22">
                  <c:v>22.3</c:v>
                </c:pt>
                <c:pt idx="23">
                  <c:v>22.3</c:v>
                </c:pt>
                <c:pt idx="24">
                  <c:v>22.4</c:v>
                </c:pt>
                <c:pt idx="25">
                  <c:v>22.5</c:v>
                </c:pt>
                <c:pt idx="26">
                  <c:v>22.6</c:v>
                </c:pt>
                <c:pt idx="27">
                  <c:v>22.6</c:v>
                </c:pt>
                <c:pt idx="28">
                  <c:v>22.7</c:v>
                </c:pt>
                <c:pt idx="29">
                  <c:v>22.8</c:v>
                </c:pt>
                <c:pt idx="30">
                  <c:v>22.9</c:v>
                </c:pt>
                <c:pt idx="31">
                  <c:v>22.9</c:v>
                </c:pt>
                <c:pt idx="32">
                  <c:v>23</c:v>
                </c:pt>
                <c:pt idx="33">
                  <c:v>23.1</c:v>
                </c:pt>
                <c:pt idx="34">
                  <c:v>23.1</c:v>
                </c:pt>
                <c:pt idx="35">
                  <c:v>23.2</c:v>
                </c:pt>
                <c:pt idx="36">
                  <c:v>23.2</c:v>
                </c:pt>
                <c:pt idx="37">
                  <c:v>23.3</c:v>
                </c:pt>
                <c:pt idx="38">
                  <c:v>23.4</c:v>
                </c:pt>
                <c:pt idx="39">
                  <c:v>23.4</c:v>
                </c:pt>
                <c:pt idx="40">
                  <c:v>23.5</c:v>
                </c:pt>
                <c:pt idx="41">
                  <c:v>23.5</c:v>
                </c:pt>
                <c:pt idx="42">
                  <c:v>23.6</c:v>
                </c:pt>
                <c:pt idx="43">
                  <c:v>23.7</c:v>
                </c:pt>
                <c:pt idx="44">
                  <c:v>23.8</c:v>
                </c:pt>
                <c:pt idx="45">
                  <c:v>23.9</c:v>
                </c:pt>
                <c:pt idx="46">
                  <c:v>24</c:v>
                </c:pt>
                <c:pt idx="47">
                  <c:v>24.1</c:v>
                </c:pt>
                <c:pt idx="48">
                  <c:v>24.2</c:v>
                </c:pt>
                <c:pt idx="49">
                  <c:v>24.3</c:v>
                </c:pt>
                <c:pt idx="50">
                  <c:v>24.4</c:v>
                </c:pt>
                <c:pt idx="51">
                  <c:v>24.5</c:v>
                </c:pt>
                <c:pt idx="52">
                  <c:v>24.6</c:v>
                </c:pt>
                <c:pt idx="53">
                  <c:v>24.6</c:v>
                </c:pt>
                <c:pt idx="54">
                  <c:v>24.6</c:v>
                </c:pt>
                <c:pt idx="55">
                  <c:v>24.7</c:v>
                </c:pt>
                <c:pt idx="56">
                  <c:v>24.7</c:v>
                </c:pt>
                <c:pt idx="57">
                  <c:v>24.7</c:v>
                </c:pt>
                <c:pt idx="58">
                  <c:v>24.7</c:v>
                </c:pt>
                <c:pt idx="59">
                  <c:v>24.7</c:v>
                </c:pt>
                <c:pt idx="60">
                  <c:v>24.8</c:v>
                </c:pt>
                <c:pt idx="61">
                  <c:v>24.8</c:v>
                </c:pt>
                <c:pt idx="62">
                  <c:v>24.8</c:v>
                </c:pt>
                <c:pt idx="63">
                  <c:v>24.7</c:v>
                </c:pt>
                <c:pt idx="64">
                  <c:v>24.7</c:v>
                </c:pt>
                <c:pt idx="65">
                  <c:v>24.6</c:v>
                </c:pt>
                <c:pt idx="66">
                  <c:v>24.5</c:v>
                </c:pt>
                <c:pt idx="67">
                  <c:v>24.4</c:v>
                </c:pt>
                <c:pt idx="68">
                  <c:v>24.3</c:v>
                </c:pt>
                <c:pt idx="69">
                  <c:v>24.3</c:v>
                </c:pt>
                <c:pt idx="70">
                  <c:v>24.2</c:v>
                </c:pt>
                <c:pt idx="71">
                  <c:v>24.1</c:v>
                </c:pt>
                <c:pt idx="72">
                  <c:v>24</c:v>
                </c:pt>
                <c:pt idx="73">
                  <c:v>24</c:v>
                </c:pt>
                <c:pt idx="74">
                  <c:v>23.8</c:v>
                </c:pt>
                <c:pt idx="75">
                  <c:v>23.6</c:v>
                </c:pt>
                <c:pt idx="76">
                  <c:v>23.5</c:v>
                </c:pt>
                <c:pt idx="77">
                  <c:v>23.3</c:v>
                </c:pt>
                <c:pt idx="78">
                  <c:v>23.2</c:v>
                </c:pt>
                <c:pt idx="79">
                  <c:v>23</c:v>
                </c:pt>
                <c:pt idx="80">
                  <c:v>22.9</c:v>
                </c:pt>
                <c:pt idx="81">
                  <c:v>22.7</c:v>
                </c:pt>
                <c:pt idx="82">
                  <c:v>22.6</c:v>
                </c:pt>
                <c:pt idx="83">
                  <c:v>22.4</c:v>
                </c:pt>
                <c:pt idx="84">
                  <c:v>22.3</c:v>
                </c:pt>
                <c:pt idx="85">
                  <c:v>22.1</c:v>
                </c:pt>
                <c:pt idx="86">
                  <c:v>21.9</c:v>
                </c:pt>
                <c:pt idx="87">
                  <c:v>21.7</c:v>
                </c:pt>
                <c:pt idx="88">
                  <c:v>21.6</c:v>
                </c:pt>
                <c:pt idx="89">
                  <c:v>21.4</c:v>
                </c:pt>
                <c:pt idx="90">
                  <c:v>21.2</c:v>
                </c:pt>
                <c:pt idx="91">
                  <c:v>21</c:v>
                </c:pt>
                <c:pt idx="92">
                  <c:v>20.9</c:v>
                </c:pt>
                <c:pt idx="93">
                  <c:v>20.7</c:v>
                </c:pt>
                <c:pt idx="94">
                  <c:v>20.5</c:v>
                </c:pt>
                <c:pt idx="95">
                  <c:v>20.3</c:v>
                </c:pt>
                <c:pt idx="96">
                  <c:v>20</c:v>
                </c:pt>
                <c:pt idx="97">
                  <c:v>19.7</c:v>
                </c:pt>
                <c:pt idx="98">
                  <c:v>19.5</c:v>
                </c:pt>
                <c:pt idx="99">
                  <c:v>19.2</c:v>
                </c:pt>
                <c:pt idx="100">
                  <c:v>19</c:v>
                </c:pt>
                <c:pt idx="101">
                  <c:v>18.7</c:v>
                </c:pt>
                <c:pt idx="102">
                  <c:v>18.5</c:v>
                </c:pt>
                <c:pt idx="103">
                  <c:v>18.2</c:v>
                </c:pt>
                <c:pt idx="104">
                  <c:v>18</c:v>
                </c:pt>
                <c:pt idx="105">
                  <c:v>17.8</c:v>
                </c:pt>
                <c:pt idx="106">
                  <c:v>17.600000000000001</c:v>
                </c:pt>
                <c:pt idx="107">
                  <c:v>17.399999999999999</c:v>
                </c:pt>
                <c:pt idx="108">
                  <c:v>17.2</c:v>
                </c:pt>
                <c:pt idx="109">
                  <c:v>17</c:v>
                </c:pt>
                <c:pt idx="110">
                  <c:v>16.8</c:v>
                </c:pt>
                <c:pt idx="111">
                  <c:v>16.600000000000001</c:v>
                </c:pt>
                <c:pt idx="112">
                  <c:v>16.399999999999999</c:v>
                </c:pt>
                <c:pt idx="113">
                  <c:v>16.3</c:v>
                </c:pt>
                <c:pt idx="114">
                  <c:v>16.100000000000001</c:v>
                </c:pt>
                <c:pt idx="115">
                  <c:v>15.9</c:v>
                </c:pt>
                <c:pt idx="116">
                  <c:v>15.8</c:v>
                </c:pt>
                <c:pt idx="117">
                  <c:v>15.7</c:v>
                </c:pt>
                <c:pt idx="118">
                  <c:v>15.6</c:v>
                </c:pt>
                <c:pt idx="119">
                  <c:v>15.5</c:v>
                </c:pt>
                <c:pt idx="120">
                  <c:v>17.5</c:v>
                </c:pt>
                <c:pt idx="121">
                  <c:v>17.399999999999999</c:v>
                </c:pt>
                <c:pt idx="122">
                  <c:v>17.3</c:v>
                </c:pt>
                <c:pt idx="123">
                  <c:v>17.2</c:v>
                </c:pt>
                <c:pt idx="124">
                  <c:v>17.2</c:v>
                </c:pt>
                <c:pt idx="125">
                  <c:v>17.100000000000001</c:v>
                </c:pt>
                <c:pt idx="126">
                  <c:v>17</c:v>
                </c:pt>
                <c:pt idx="127">
                  <c:v>16.899999999999999</c:v>
                </c:pt>
                <c:pt idx="128">
                  <c:v>16.8</c:v>
                </c:pt>
                <c:pt idx="129">
                  <c:v>16.7</c:v>
                </c:pt>
                <c:pt idx="130">
                  <c:v>16.600000000000001</c:v>
                </c:pt>
                <c:pt idx="131">
                  <c:v>16.5</c:v>
                </c:pt>
                <c:pt idx="132">
                  <c:v>16.399999999999999</c:v>
                </c:pt>
                <c:pt idx="133">
                  <c:v>16.3</c:v>
                </c:pt>
                <c:pt idx="134">
                  <c:v>16.2</c:v>
                </c:pt>
                <c:pt idx="135">
                  <c:v>16.100000000000001</c:v>
                </c:pt>
                <c:pt idx="136">
                  <c:v>16</c:v>
                </c:pt>
                <c:pt idx="137">
                  <c:v>15.9</c:v>
                </c:pt>
                <c:pt idx="138">
                  <c:v>15.8</c:v>
                </c:pt>
                <c:pt idx="139">
                  <c:v>15.7</c:v>
                </c:pt>
                <c:pt idx="140">
                  <c:v>15.6</c:v>
                </c:pt>
                <c:pt idx="141">
                  <c:v>15.5</c:v>
                </c:pt>
                <c:pt idx="142">
                  <c:v>15.4</c:v>
                </c:pt>
                <c:pt idx="143">
                  <c:v>15.3</c:v>
                </c:pt>
                <c:pt idx="144">
                  <c:v>15.2</c:v>
                </c:pt>
                <c:pt idx="145">
                  <c:v>15.1</c:v>
                </c:pt>
                <c:pt idx="146">
                  <c:v>15</c:v>
                </c:pt>
                <c:pt idx="147">
                  <c:v>14.9</c:v>
                </c:pt>
                <c:pt idx="148">
                  <c:v>14.8</c:v>
                </c:pt>
                <c:pt idx="149">
                  <c:v>14.7</c:v>
                </c:pt>
                <c:pt idx="150">
                  <c:v>14.6</c:v>
                </c:pt>
                <c:pt idx="151">
                  <c:v>14.5</c:v>
                </c:pt>
                <c:pt idx="152">
                  <c:v>14.4</c:v>
                </c:pt>
                <c:pt idx="153">
                  <c:v>14.4</c:v>
                </c:pt>
                <c:pt idx="154">
                  <c:v>14.3</c:v>
                </c:pt>
                <c:pt idx="155">
                  <c:v>14.2</c:v>
                </c:pt>
                <c:pt idx="156">
                  <c:v>14.1</c:v>
                </c:pt>
                <c:pt idx="157">
                  <c:v>14</c:v>
                </c:pt>
                <c:pt idx="158">
                  <c:v>13.9</c:v>
                </c:pt>
                <c:pt idx="159">
                  <c:v>13.8</c:v>
                </c:pt>
                <c:pt idx="160">
                  <c:v>13.8</c:v>
                </c:pt>
                <c:pt idx="161">
                  <c:v>13.7</c:v>
                </c:pt>
                <c:pt idx="162">
                  <c:v>13.6</c:v>
                </c:pt>
                <c:pt idx="163">
                  <c:v>13.5</c:v>
                </c:pt>
                <c:pt idx="164">
                  <c:v>13.4</c:v>
                </c:pt>
                <c:pt idx="165">
                  <c:v>13.4</c:v>
                </c:pt>
                <c:pt idx="166">
                  <c:v>13.3</c:v>
                </c:pt>
                <c:pt idx="167">
                  <c:v>13.2</c:v>
                </c:pt>
                <c:pt idx="168">
                  <c:v>13.2</c:v>
                </c:pt>
                <c:pt idx="169">
                  <c:v>13.1</c:v>
                </c:pt>
                <c:pt idx="170">
                  <c:v>13</c:v>
                </c:pt>
                <c:pt idx="171">
                  <c:v>13</c:v>
                </c:pt>
                <c:pt idx="172">
                  <c:v>12.9</c:v>
                </c:pt>
                <c:pt idx="173">
                  <c:v>12.8</c:v>
                </c:pt>
                <c:pt idx="174">
                  <c:v>12.8</c:v>
                </c:pt>
                <c:pt idx="175">
                  <c:v>12.7</c:v>
                </c:pt>
                <c:pt idx="176">
                  <c:v>12.7</c:v>
                </c:pt>
                <c:pt idx="177">
                  <c:v>12.6</c:v>
                </c:pt>
                <c:pt idx="178">
                  <c:v>12.6</c:v>
                </c:pt>
                <c:pt idx="179">
                  <c:v>12.5</c:v>
                </c:pt>
                <c:pt idx="180">
                  <c:v>12.5</c:v>
                </c:pt>
                <c:pt idx="181">
                  <c:v>12.4</c:v>
                </c:pt>
                <c:pt idx="182">
                  <c:v>12.4</c:v>
                </c:pt>
                <c:pt idx="183">
                  <c:v>12.3</c:v>
                </c:pt>
                <c:pt idx="184">
                  <c:v>12.3</c:v>
                </c:pt>
                <c:pt idx="185">
                  <c:v>12.2</c:v>
                </c:pt>
                <c:pt idx="186">
                  <c:v>12.2</c:v>
                </c:pt>
                <c:pt idx="187">
                  <c:v>12.2</c:v>
                </c:pt>
                <c:pt idx="188">
                  <c:v>12.1</c:v>
                </c:pt>
                <c:pt idx="189">
                  <c:v>12.1</c:v>
                </c:pt>
                <c:pt idx="190">
                  <c:v>12.1</c:v>
                </c:pt>
                <c:pt idx="191">
                  <c:v>12.1</c:v>
                </c:pt>
                <c:pt idx="192">
                  <c:v>12</c:v>
                </c:pt>
                <c:pt idx="193">
                  <c:v>12</c:v>
                </c:pt>
                <c:pt idx="194">
                  <c:v>12</c:v>
                </c:pt>
                <c:pt idx="195">
                  <c:v>12</c:v>
                </c:pt>
                <c:pt idx="196">
                  <c:v>12</c:v>
                </c:pt>
                <c:pt idx="197">
                  <c:v>11.9</c:v>
                </c:pt>
                <c:pt idx="198">
                  <c:v>11.9</c:v>
                </c:pt>
                <c:pt idx="199">
                  <c:v>11.9</c:v>
                </c:pt>
                <c:pt idx="200">
                  <c:v>11.9</c:v>
                </c:pt>
                <c:pt idx="201">
                  <c:v>11.9</c:v>
                </c:pt>
                <c:pt idx="202">
                  <c:v>11.9</c:v>
                </c:pt>
                <c:pt idx="203">
                  <c:v>11.9</c:v>
                </c:pt>
                <c:pt idx="204">
                  <c:v>11.9</c:v>
                </c:pt>
                <c:pt idx="205">
                  <c:v>11.9</c:v>
                </c:pt>
                <c:pt idx="206">
                  <c:v>11.8</c:v>
                </c:pt>
                <c:pt idx="207">
                  <c:v>11.8</c:v>
                </c:pt>
                <c:pt idx="208">
                  <c:v>11.8</c:v>
                </c:pt>
                <c:pt idx="209">
                  <c:v>11.8</c:v>
                </c:pt>
                <c:pt idx="210">
                  <c:v>11.8</c:v>
                </c:pt>
                <c:pt idx="211">
                  <c:v>11.8</c:v>
                </c:pt>
                <c:pt idx="212">
                  <c:v>11.8</c:v>
                </c:pt>
                <c:pt idx="213">
                  <c:v>11.8</c:v>
                </c:pt>
                <c:pt idx="214">
                  <c:v>11.8</c:v>
                </c:pt>
                <c:pt idx="215">
                  <c:v>11.8</c:v>
                </c:pt>
                <c:pt idx="216">
                  <c:v>11.8</c:v>
                </c:pt>
                <c:pt idx="217">
                  <c:v>11.8</c:v>
                </c:pt>
                <c:pt idx="218">
                  <c:v>11.8</c:v>
                </c:pt>
                <c:pt idx="219">
                  <c:v>11.8</c:v>
                </c:pt>
                <c:pt idx="220">
                  <c:v>11.8</c:v>
                </c:pt>
                <c:pt idx="221">
                  <c:v>11.8</c:v>
                </c:pt>
                <c:pt idx="222">
                  <c:v>11.8</c:v>
                </c:pt>
                <c:pt idx="223">
                  <c:v>11.8</c:v>
                </c:pt>
                <c:pt idx="224">
                  <c:v>11.8</c:v>
                </c:pt>
                <c:pt idx="225">
                  <c:v>11.8</c:v>
                </c:pt>
                <c:pt idx="226">
                  <c:v>11.8</c:v>
                </c:pt>
                <c:pt idx="227">
                  <c:v>11.8</c:v>
                </c:pt>
                <c:pt idx="228">
                  <c:v>11.8</c:v>
                </c:pt>
                <c:pt idx="229">
                  <c:v>11.8</c:v>
                </c:pt>
                <c:pt idx="230">
                  <c:v>11.8</c:v>
                </c:pt>
                <c:pt idx="231">
                  <c:v>11.8</c:v>
                </c:pt>
                <c:pt idx="232">
                  <c:v>11.8</c:v>
                </c:pt>
                <c:pt idx="233">
                  <c:v>11.8</c:v>
                </c:pt>
                <c:pt idx="234">
                  <c:v>11.8</c:v>
                </c:pt>
                <c:pt idx="235">
                  <c:v>11.8</c:v>
                </c:pt>
                <c:pt idx="236">
                  <c:v>11.8</c:v>
                </c:pt>
                <c:pt idx="237">
                  <c:v>11.8</c:v>
                </c:pt>
                <c:pt idx="238">
                  <c:v>11.7</c:v>
                </c:pt>
                <c:pt idx="239">
                  <c:v>11.7</c:v>
                </c:pt>
                <c:pt idx="240">
                  <c:v>11.7</c:v>
                </c:pt>
                <c:pt idx="241">
                  <c:v>11.7</c:v>
                </c:pt>
                <c:pt idx="242">
                  <c:v>11.7</c:v>
                </c:pt>
                <c:pt idx="243">
                  <c:v>11.7</c:v>
                </c:pt>
                <c:pt idx="244">
                  <c:v>11.7</c:v>
                </c:pt>
                <c:pt idx="245">
                  <c:v>11.7</c:v>
                </c:pt>
                <c:pt idx="246">
                  <c:v>11.7</c:v>
                </c:pt>
                <c:pt idx="247">
                  <c:v>11.7</c:v>
                </c:pt>
                <c:pt idx="248">
                  <c:v>11.6</c:v>
                </c:pt>
                <c:pt idx="249">
                  <c:v>11.6</c:v>
                </c:pt>
                <c:pt idx="250">
                  <c:v>11.6</c:v>
                </c:pt>
                <c:pt idx="251">
                  <c:v>11.6</c:v>
                </c:pt>
                <c:pt idx="252">
                  <c:v>11.6</c:v>
                </c:pt>
                <c:pt idx="253">
                  <c:v>11.6</c:v>
                </c:pt>
                <c:pt idx="254">
                  <c:v>11.6</c:v>
                </c:pt>
                <c:pt idx="255">
                  <c:v>11.5</c:v>
                </c:pt>
                <c:pt idx="256">
                  <c:v>11.5</c:v>
                </c:pt>
                <c:pt idx="257">
                  <c:v>11.5</c:v>
                </c:pt>
                <c:pt idx="258">
                  <c:v>11.5</c:v>
                </c:pt>
                <c:pt idx="259">
                  <c:v>11.5</c:v>
                </c:pt>
                <c:pt idx="260">
                  <c:v>11.4</c:v>
                </c:pt>
                <c:pt idx="261">
                  <c:v>11.4</c:v>
                </c:pt>
                <c:pt idx="262">
                  <c:v>11.4</c:v>
                </c:pt>
                <c:pt idx="263">
                  <c:v>11.4</c:v>
                </c:pt>
                <c:pt idx="264">
                  <c:v>11.4</c:v>
                </c:pt>
                <c:pt idx="265">
                  <c:v>11.3</c:v>
                </c:pt>
                <c:pt idx="266">
                  <c:v>11.3</c:v>
                </c:pt>
                <c:pt idx="267">
                  <c:v>11.3</c:v>
                </c:pt>
                <c:pt idx="268">
                  <c:v>11.3</c:v>
                </c:pt>
                <c:pt idx="269">
                  <c:v>11.2</c:v>
                </c:pt>
                <c:pt idx="270">
                  <c:v>11.2</c:v>
                </c:pt>
                <c:pt idx="271">
                  <c:v>11.2</c:v>
                </c:pt>
                <c:pt idx="272">
                  <c:v>11.2</c:v>
                </c:pt>
                <c:pt idx="273">
                  <c:v>11.2</c:v>
                </c:pt>
                <c:pt idx="274">
                  <c:v>11.1</c:v>
                </c:pt>
                <c:pt idx="275">
                  <c:v>11.1</c:v>
                </c:pt>
                <c:pt idx="276">
                  <c:v>11.1</c:v>
                </c:pt>
                <c:pt idx="277">
                  <c:v>11.1</c:v>
                </c:pt>
                <c:pt idx="278">
                  <c:v>11</c:v>
                </c:pt>
                <c:pt idx="279">
                  <c:v>11</c:v>
                </c:pt>
                <c:pt idx="280">
                  <c:v>11</c:v>
                </c:pt>
                <c:pt idx="281">
                  <c:v>11</c:v>
                </c:pt>
                <c:pt idx="282">
                  <c:v>10.9</c:v>
                </c:pt>
                <c:pt idx="283">
                  <c:v>10.9</c:v>
                </c:pt>
                <c:pt idx="284">
                  <c:v>10.9</c:v>
                </c:pt>
                <c:pt idx="285">
                  <c:v>10.9</c:v>
                </c:pt>
                <c:pt idx="286">
                  <c:v>10.8</c:v>
                </c:pt>
                <c:pt idx="287">
                  <c:v>10.8</c:v>
                </c:pt>
                <c:pt idx="288">
                  <c:v>10.8</c:v>
                </c:pt>
                <c:pt idx="289">
                  <c:v>10.8</c:v>
                </c:pt>
                <c:pt idx="290">
                  <c:v>10.7</c:v>
                </c:pt>
                <c:pt idx="291">
                  <c:v>10.7</c:v>
                </c:pt>
                <c:pt idx="292">
                  <c:v>10.7</c:v>
                </c:pt>
                <c:pt idx="293">
                  <c:v>10.7</c:v>
                </c:pt>
                <c:pt idx="294">
                  <c:v>10.6</c:v>
                </c:pt>
                <c:pt idx="295">
                  <c:v>10.6</c:v>
                </c:pt>
                <c:pt idx="296">
                  <c:v>10.6</c:v>
                </c:pt>
                <c:pt idx="297">
                  <c:v>10.6</c:v>
                </c:pt>
                <c:pt idx="298">
                  <c:v>10.5</c:v>
                </c:pt>
                <c:pt idx="299">
                  <c:v>10.5</c:v>
                </c:pt>
                <c:pt idx="300">
                  <c:v>10.5</c:v>
                </c:pt>
                <c:pt idx="301">
                  <c:v>10.4</c:v>
                </c:pt>
                <c:pt idx="302">
                  <c:v>10.4</c:v>
                </c:pt>
                <c:pt idx="303">
                  <c:v>10.4</c:v>
                </c:pt>
                <c:pt idx="304">
                  <c:v>10.4</c:v>
                </c:pt>
                <c:pt idx="305">
                  <c:v>10.3</c:v>
                </c:pt>
                <c:pt idx="306">
                  <c:v>10.3</c:v>
                </c:pt>
                <c:pt idx="307">
                  <c:v>10.3</c:v>
                </c:pt>
                <c:pt idx="308">
                  <c:v>10.199999999999999</c:v>
                </c:pt>
                <c:pt idx="309">
                  <c:v>10.199999999999999</c:v>
                </c:pt>
                <c:pt idx="310">
                  <c:v>10.199999999999999</c:v>
                </c:pt>
                <c:pt idx="311">
                  <c:v>10.199999999999999</c:v>
                </c:pt>
                <c:pt idx="312">
                  <c:v>10.1</c:v>
                </c:pt>
                <c:pt idx="313">
                  <c:v>10.1</c:v>
                </c:pt>
                <c:pt idx="314">
                  <c:v>10.1</c:v>
                </c:pt>
                <c:pt idx="315">
                  <c:v>10</c:v>
                </c:pt>
                <c:pt idx="316">
                  <c:v>10</c:v>
                </c:pt>
                <c:pt idx="317">
                  <c:v>10</c:v>
                </c:pt>
                <c:pt idx="318">
                  <c:v>10</c:v>
                </c:pt>
                <c:pt idx="319">
                  <c:v>9.9</c:v>
                </c:pt>
                <c:pt idx="320">
                  <c:v>9.9</c:v>
                </c:pt>
                <c:pt idx="321">
                  <c:v>9.9</c:v>
                </c:pt>
                <c:pt idx="322">
                  <c:v>9.8000000000000007</c:v>
                </c:pt>
                <c:pt idx="323">
                  <c:v>9.8000000000000007</c:v>
                </c:pt>
                <c:pt idx="324">
                  <c:v>9.8000000000000007</c:v>
                </c:pt>
                <c:pt idx="325">
                  <c:v>9.8000000000000007</c:v>
                </c:pt>
                <c:pt idx="326">
                  <c:v>9.7000000000000011</c:v>
                </c:pt>
                <c:pt idx="327">
                  <c:v>9.7000000000000011</c:v>
                </c:pt>
                <c:pt idx="328">
                  <c:v>9.7000000000000011</c:v>
                </c:pt>
                <c:pt idx="329">
                  <c:v>9.7000000000000011</c:v>
                </c:pt>
                <c:pt idx="330">
                  <c:v>9.6</c:v>
                </c:pt>
                <c:pt idx="331">
                  <c:v>9.6</c:v>
                </c:pt>
                <c:pt idx="332">
                  <c:v>9.6</c:v>
                </c:pt>
                <c:pt idx="333">
                  <c:v>9.6</c:v>
                </c:pt>
                <c:pt idx="334">
                  <c:v>9.5</c:v>
                </c:pt>
                <c:pt idx="335">
                  <c:v>9.5</c:v>
                </c:pt>
                <c:pt idx="336">
                  <c:v>9.5</c:v>
                </c:pt>
                <c:pt idx="337">
                  <c:v>9.5</c:v>
                </c:pt>
                <c:pt idx="338">
                  <c:v>9.5</c:v>
                </c:pt>
                <c:pt idx="339">
                  <c:v>9.5</c:v>
                </c:pt>
                <c:pt idx="340">
                  <c:v>9.4</c:v>
                </c:pt>
                <c:pt idx="341">
                  <c:v>9.4</c:v>
                </c:pt>
                <c:pt idx="342">
                  <c:v>9.4</c:v>
                </c:pt>
                <c:pt idx="343">
                  <c:v>9.4</c:v>
                </c:pt>
                <c:pt idx="344">
                  <c:v>9.4</c:v>
                </c:pt>
                <c:pt idx="345">
                  <c:v>9.4</c:v>
                </c:pt>
                <c:pt idx="346">
                  <c:v>9.4</c:v>
                </c:pt>
                <c:pt idx="347">
                  <c:v>9.4</c:v>
                </c:pt>
                <c:pt idx="348">
                  <c:v>9.4</c:v>
                </c:pt>
                <c:pt idx="349">
                  <c:v>9.3000000000000007</c:v>
                </c:pt>
                <c:pt idx="350">
                  <c:v>9.3000000000000007</c:v>
                </c:pt>
                <c:pt idx="351">
                  <c:v>9.3000000000000007</c:v>
                </c:pt>
                <c:pt idx="352">
                  <c:v>9.3000000000000007</c:v>
                </c:pt>
                <c:pt idx="353">
                  <c:v>9.3000000000000007</c:v>
                </c:pt>
                <c:pt idx="354">
                  <c:v>9.3000000000000007</c:v>
                </c:pt>
                <c:pt idx="355">
                  <c:v>9.3000000000000007</c:v>
                </c:pt>
                <c:pt idx="356">
                  <c:v>9.3000000000000007</c:v>
                </c:pt>
                <c:pt idx="357">
                  <c:v>9.3000000000000007</c:v>
                </c:pt>
                <c:pt idx="358">
                  <c:v>9.3000000000000007</c:v>
                </c:pt>
                <c:pt idx="359">
                  <c:v>9.4</c:v>
                </c:pt>
                <c:pt idx="360">
                  <c:v>9.4</c:v>
                </c:pt>
                <c:pt idx="361">
                  <c:v>9.4</c:v>
                </c:pt>
                <c:pt idx="362">
                  <c:v>9.4</c:v>
                </c:pt>
                <c:pt idx="363">
                  <c:v>9.4</c:v>
                </c:pt>
                <c:pt idx="364">
                  <c:v>9.4</c:v>
                </c:pt>
                <c:pt idx="365">
                  <c:v>9.4</c:v>
                </c:pt>
                <c:pt idx="366">
                  <c:v>9.4</c:v>
                </c:pt>
                <c:pt idx="367">
                  <c:v>9.4</c:v>
                </c:pt>
                <c:pt idx="368">
                  <c:v>9.5</c:v>
                </c:pt>
                <c:pt idx="369">
                  <c:v>9.5</c:v>
                </c:pt>
                <c:pt idx="370">
                  <c:v>9.5</c:v>
                </c:pt>
                <c:pt idx="371">
                  <c:v>9.5</c:v>
                </c:pt>
                <c:pt idx="372">
                  <c:v>9.5</c:v>
                </c:pt>
                <c:pt idx="373">
                  <c:v>9.6</c:v>
                </c:pt>
                <c:pt idx="374">
                  <c:v>9.6</c:v>
                </c:pt>
                <c:pt idx="375">
                  <c:v>9.6</c:v>
                </c:pt>
                <c:pt idx="376">
                  <c:v>9.6</c:v>
                </c:pt>
                <c:pt idx="377">
                  <c:v>9.7000000000000011</c:v>
                </c:pt>
                <c:pt idx="378">
                  <c:v>9.7000000000000011</c:v>
                </c:pt>
                <c:pt idx="379">
                  <c:v>9.7000000000000011</c:v>
                </c:pt>
                <c:pt idx="380">
                  <c:v>9.8000000000000007</c:v>
                </c:pt>
                <c:pt idx="381">
                  <c:v>9.8000000000000007</c:v>
                </c:pt>
                <c:pt idx="382">
                  <c:v>9.8000000000000007</c:v>
                </c:pt>
                <c:pt idx="383">
                  <c:v>9.9</c:v>
                </c:pt>
                <c:pt idx="384">
                  <c:v>9.9</c:v>
                </c:pt>
                <c:pt idx="385">
                  <c:v>9.9</c:v>
                </c:pt>
                <c:pt idx="386">
                  <c:v>10</c:v>
                </c:pt>
                <c:pt idx="387">
                  <c:v>10</c:v>
                </c:pt>
                <c:pt idx="388">
                  <c:v>10.1</c:v>
                </c:pt>
                <c:pt idx="389">
                  <c:v>10.1</c:v>
                </c:pt>
                <c:pt idx="390">
                  <c:v>10.199999999999999</c:v>
                </c:pt>
                <c:pt idx="391">
                  <c:v>10.199999999999999</c:v>
                </c:pt>
                <c:pt idx="392">
                  <c:v>10.199999999999999</c:v>
                </c:pt>
                <c:pt idx="393">
                  <c:v>10.3</c:v>
                </c:pt>
                <c:pt idx="394">
                  <c:v>10.4</c:v>
                </c:pt>
                <c:pt idx="395">
                  <c:v>10.4</c:v>
                </c:pt>
                <c:pt idx="396">
                  <c:v>10.5</c:v>
                </c:pt>
                <c:pt idx="397">
                  <c:v>10.5</c:v>
                </c:pt>
                <c:pt idx="398">
                  <c:v>10.6</c:v>
                </c:pt>
                <c:pt idx="399">
                  <c:v>10.6</c:v>
                </c:pt>
                <c:pt idx="400">
                  <c:v>10.7</c:v>
                </c:pt>
                <c:pt idx="401">
                  <c:v>10.8</c:v>
                </c:pt>
                <c:pt idx="402">
                  <c:v>10.8</c:v>
                </c:pt>
                <c:pt idx="403">
                  <c:v>10.9</c:v>
                </c:pt>
                <c:pt idx="404">
                  <c:v>11</c:v>
                </c:pt>
                <c:pt idx="405">
                  <c:v>11.1</c:v>
                </c:pt>
                <c:pt idx="406">
                  <c:v>11.1</c:v>
                </c:pt>
                <c:pt idx="407">
                  <c:v>11.2</c:v>
                </c:pt>
                <c:pt idx="408">
                  <c:v>11.3</c:v>
                </c:pt>
                <c:pt idx="409">
                  <c:v>11.4</c:v>
                </c:pt>
                <c:pt idx="410">
                  <c:v>11.4</c:v>
                </c:pt>
                <c:pt idx="411">
                  <c:v>11.5</c:v>
                </c:pt>
                <c:pt idx="412">
                  <c:v>11.6</c:v>
                </c:pt>
                <c:pt idx="413">
                  <c:v>11.7</c:v>
                </c:pt>
                <c:pt idx="414">
                  <c:v>11.8</c:v>
                </c:pt>
                <c:pt idx="415">
                  <c:v>11.9</c:v>
                </c:pt>
                <c:pt idx="416">
                  <c:v>12</c:v>
                </c:pt>
                <c:pt idx="417">
                  <c:v>12.1</c:v>
                </c:pt>
                <c:pt idx="418">
                  <c:v>12.2</c:v>
                </c:pt>
                <c:pt idx="419">
                  <c:v>12.3</c:v>
                </c:pt>
                <c:pt idx="420">
                  <c:v>12.4</c:v>
                </c:pt>
                <c:pt idx="421">
                  <c:v>12.5</c:v>
                </c:pt>
                <c:pt idx="422">
                  <c:v>12.6</c:v>
                </c:pt>
                <c:pt idx="423">
                  <c:v>12.7</c:v>
                </c:pt>
                <c:pt idx="424">
                  <c:v>12.8</c:v>
                </c:pt>
                <c:pt idx="425">
                  <c:v>12.9</c:v>
                </c:pt>
                <c:pt idx="426">
                  <c:v>13.1</c:v>
                </c:pt>
                <c:pt idx="427">
                  <c:v>13.2</c:v>
                </c:pt>
                <c:pt idx="428">
                  <c:v>13.3</c:v>
                </c:pt>
                <c:pt idx="429">
                  <c:v>13.4</c:v>
                </c:pt>
                <c:pt idx="430">
                  <c:v>13.5</c:v>
                </c:pt>
                <c:pt idx="431">
                  <c:v>13.7</c:v>
                </c:pt>
                <c:pt idx="432">
                  <c:v>13.8</c:v>
                </c:pt>
                <c:pt idx="433">
                  <c:v>13.9</c:v>
                </c:pt>
                <c:pt idx="434">
                  <c:v>14.1</c:v>
                </c:pt>
                <c:pt idx="435">
                  <c:v>14.2</c:v>
                </c:pt>
                <c:pt idx="436">
                  <c:v>14.3</c:v>
                </c:pt>
                <c:pt idx="437">
                  <c:v>14.5</c:v>
                </c:pt>
                <c:pt idx="438">
                  <c:v>14.6</c:v>
                </c:pt>
                <c:pt idx="439">
                  <c:v>14.8</c:v>
                </c:pt>
                <c:pt idx="440">
                  <c:v>14.9</c:v>
                </c:pt>
                <c:pt idx="441">
                  <c:v>15.1</c:v>
                </c:pt>
                <c:pt idx="442">
                  <c:v>15.2</c:v>
                </c:pt>
                <c:pt idx="443">
                  <c:v>15.4</c:v>
                </c:pt>
                <c:pt idx="444">
                  <c:v>15.5</c:v>
                </c:pt>
                <c:pt idx="445">
                  <c:v>15.7</c:v>
                </c:pt>
                <c:pt idx="446">
                  <c:v>15.8</c:v>
                </c:pt>
                <c:pt idx="447">
                  <c:v>16</c:v>
                </c:pt>
                <c:pt idx="448">
                  <c:v>16.100000000000001</c:v>
                </c:pt>
                <c:pt idx="449">
                  <c:v>16.3</c:v>
                </c:pt>
                <c:pt idx="450">
                  <c:v>16.5</c:v>
                </c:pt>
                <c:pt idx="451">
                  <c:v>16.600000000000001</c:v>
                </c:pt>
                <c:pt idx="452">
                  <c:v>16.8</c:v>
                </c:pt>
                <c:pt idx="453">
                  <c:v>17</c:v>
                </c:pt>
                <c:pt idx="454">
                  <c:v>17.100000000000001</c:v>
                </c:pt>
                <c:pt idx="455">
                  <c:v>17.3</c:v>
                </c:pt>
                <c:pt idx="456">
                  <c:v>17.5</c:v>
                </c:pt>
                <c:pt idx="457">
                  <c:v>17.7</c:v>
                </c:pt>
                <c:pt idx="458">
                  <c:v>17.899999999999999</c:v>
                </c:pt>
                <c:pt idx="459">
                  <c:v>18</c:v>
                </c:pt>
                <c:pt idx="460">
                  <c:v>18.2</c:v>
                </c:pt>
                <c:pt idx="461">
                  <c:v>18.399999999999999</c:v>
                </c:pt>
                <c:pt idx="462">
                  <c:v>18.600000000000001</c:v>
                </c:pt>
                <c:pt idx="463">
                  <c:v>18.8</c:v>
                </c:pt>
                <c:pt idx="464">
                  <c:v>19</c:v>
                </c:pt>
                <c:pt idx="465">
                  <c:v>19.2</c:v>
                </c:pt>
                <c:pt idx="466">
                  <c:v>19.399999999999999</c:v>
                </c:pt>
                <c:pt idx="467">
                  <c:v>19.600000000000001</c:v>
                </c:pt>
                <c:pt idx="468">
                  <c:v>19.8</c:v>
                </c:pt>
                <c:pt idx="469">
                  <c:v>20</c:v>
                </c:pt>
                <c:pt idx="470">
                  <c:v>20.2</c:v>
                </c:pt>
                <c:pt idx="471">
                  <c:v>20.399999999999999</c:v>
                </c:pt>
                <c:pt idx="472">
                  <c:v>20.6</c:v>
                </c:pt>
                <c:pt idx="473">
                  <c:v>20.8</c:v>
                </c:pt>
                <c:pt idx="474">
                  <c:v>21</c:v>
                </c:pt>
                <c:pt idx="475">
                  <c:v>21.2</c:v>
                </c:pt>
                <c:pt idx="476">
                  <c:v>21.5</c:v>
                </c:pt>
                <c:pt idx="477">
                  <c:v>21.7</c:v>
                </c:pt>
                <c:pt idx="478">
                  <c:v>21.9</c:v>
                </c:pt>
                <c:pt idx="479">
                  <c:v>22.1</c:v>
                </c:pt>
                <c:pt idx="480">
                  <c:v>22.4</c:v>
                </c:pt>
                <c:pt idx="481">
                  <c:v>22.6</c:v>
                </c:pt>
                <c:pt idx="482">
                  <c:v>22.8</c:v>
                </c:pt>
                <c:pt idx="483">
                  <c:v>23.1</c:v>
                </c:pt>
                <c:pt idx="484">
                  <c:v>23.3</c:v>
                </c:pt>
                <c:pt idx="485">
                  <c:v>23.6</c:v>
                </c:pt>
                <c:pt idx="486">
                  <c:v>23.8</c:v>
                </c:pt>
                <c:pt idx="487">
                  <c:v>24.1</c:v>
                </c:pt>
                <c:pt idx="488">
                  <c:v>24.3</c:v>
                </c:pt>
                <c:pt idx="489">
                  <c:v>24.6</c:v>
                </c:pt>
                <c:pt idx="490">
                  <c:v>24.8</c:v>
                </c:pt>
                <c:pt idx="491">
                  <c:v>25.1</c:v>
                </c:pt>
                <c:pt idx="492">
                  <c:v>25.3</c:v>
                </c:pt>
                <c:pt idx="493">
                  <c:v>25.6</c:v>
                </c:pt>
                <c:pt idx="494">
                  <c:v>25.9</c:v>
                </c:pt>
                <c:pt idx="495">
                  <c:v>26.2</c:v>
                </c:pt>
                <c:pt idx="496">
                  <c:v>26.4</c:v>
                </c:pt>
                <c:pt idx="497">
                  <c:v>26.7</c:v>
                </c:pt>
                <c:pt idx="498">
                  <c:v>27</c:v>
                </c:pt>
                <c:pt idx="499">
                  <c:v>27.3</c:v>
                </c:pt>
                <c:pt idx="500">
                  <c:v>27.6</c:v>
                </c:pt>
                <c:pt idx="501">
                  <c:v>27.9</c:v>
                </c:pt>
                <c:pt idx="502">
                  <c:v>28.2</c:v>
                </c:pt>
                <c:pt idx="503">
                  <c:v>28.5</c:v>
                </c:pt>
                <c:pt idx="504">
                  <c:v>28.8</c:v>
                </c:pt>
                <c:pt idx="505">
                  <c:v>29.1</c:v>
                </c:pt>
                <c:pt idx="506">
                  <c:v>29.4</c:v>
                </c:pt>
                <c:pt idx="507">
                  <c:v>29.7</c:v>
                </c:pt>
                <c:pt idx="508">
                  <c:v>30</c:v>
                </c:pt>
                <c:pt idx="509">
                  <c:v>30.3</c:v>
                </c:pt>
                <c:pt idx="510">
                  <c:v>30.6</c:v>
                </c:pt>
                <c:pt idx="511">
                  <c:v>31</c:v>
                </c:pt>
                <c:pt idx="512">
                  <c:v>31.3</c:v>
                </c:pt>
                <c:pt idx="513">
                  <c:v>31.6</c:v>
                </c:pt>
                <c:pt idx="514">
                  <c:v>32</c:v>
                </c:pt>
                <c:pt idx="515">
                  <c:v>32.299999999999997</c:v>
                </c:pt>
                <c:pt idx="516">
                  <c:v>32.6</c:v>
                </c:pt>
                <c:pt idx="517">
                  <c:v>33</c:v>
                </c:pt>
                <c:pt idx="518">
                  <c:v>33.299999999999997</c:v>
                </c:pt>
                <c:pt idx="519">
                  <c:v>33.700000000000003</c:v>
                </c:pt>
                <c:pt idx="520">
                  <c:v>34.1</c:v>
                </c:pt>
                <c:pt idx="521">
                  <c:v>34.4</c:v>
                </c:pt>
                <c:pt idx="522">
                  <c:v>34.799999999999997</c:v>
                </c:pt>
                <c:pt idx="523">
                  <c:v>35.200000000000003</c:v>
                </c:pt>
                <c:pt idx="524">
                  <c:v>35.5</c:v>
                </c:pt>
                <c:pt idx="525">
                  <c:v>35.9</c:v>
                </c:pt>
                <c:pt idx="526">
                  <c:v>36.299999999999997</c:v>
                </c:pt>
                <c:pt idx="527">
                  <c:v>36.700000000000003</c:v>
                </c:pt>
                <c:pt idx="528">
                  <c:v>37.1</c:v>
                </c:pt>
                <c:pt idx="529">
                  <c:v>37.5</c:v>
                </c:pt>
                <c:pt idx="530">
                  <c:v>37.9</c:v>
                </c:pt>
                <c:pt idx="531">
                  <c:v>38.299999999999997</c:v>
                </c:pt>
                <c:pt idx="532">
                  <c:v>38.700000000000003</c:v>
                </c:pt>
                <c:pt idx="533">
                  <c:v>39.1</c:v>
                </c:pt>
                <c:pt idx="534">
                  <c:v>39.6</c:v>
                </c:pt>
                <c:pt idx="535">
                  <c:v>40</c:v>
                </c:pt>
                <c:pt idx="536">
                  <c:v>40.4</c:v>
                </c:pt>
                <c:pt idx="537">
                  <c:v>40.9</c:v>
                </c:pt>
                <c:pt idx="538">
                  <c:v>41.4</c:v>
                </c:pt>
                <c:pt idx="539">
                  <c:v>41.8</c:v>
                </c:pt>
                <c:pt idx="540">
                  <c:v>42.3</c:v>
                </c:pt>
                <c:pt idx="541">
                  <c:v>42.8</c:v>
                </c:pt>
                <c:pt idx="542">
                  <c:v>43.2</c:v>
                </c:pt>
                <c:pt idx="543">
                  <c:v>43.7</c:v>
                </c:pt>
                <c:pt idx="544">
                  <c:v>44.2</c:v>
                </c:pt>
                <c:pt idx="545">
                  <c:v>44.7</c:v>
                </c:pt>
                <c:pt idx="546">
                  <c:v>45.2</c:v>
                </c:pt>
                <c:pt idx="547">
                  <c:v>45.8</c:v>
                </c:pt>
                <c:pt idx="548">
                  <c:v>46.3</c:v>
                </c:pt>
                <c:pt idx="549">
                  <c:v>46.8</c:v>
                </c:pt>
                <c:pt idx="550">
                  <c:v>47.4</c:v>
                </c:pt>
                <c:pt idx="551">
                  <c:v>47.9</c:v>
                </c:pt>
                <c:pt idx="552">
                  <c:v>48.5</c:v>
                </c:pt>
                <c:pt idx="553">
                  <c:v>49</c:v>
                </c:pt>
                <c:pt idx="554">
                  <c:v>49.6</c:v>
                </c:pt>
                <c:pt idx="555">
                  <c:v>50.2</c:v>
                </c:pt>
                <c:pt idx="556">
                  <c:v>50.8</c:v>
                </c:pt>
                <c:pt idx="557">
                  <c:v>51.4</c:v>
                </c:pt>
                <c:pt idx="558">
                  <c:v>52</c:v>
                </c:pt>
                <c:pt idx="559">
                  <c:v>52.6</c:v>
                </c:pt>
                <c:pt idx="560">
                  <c:v>53.2</c:v>
                </c:pt>
                <c:pt idx="561">
                  <c:v>53.9</c:v>
                </c:pt>
                <c:pt idx="562">
                  <c:v>54.5</c:v>
                </c:pt>
                <c:pt idx="563">
                  <c:v>55.2</c:v>
                </c:pt>
                <c:pt idx="564">
                  <c:v>55.8</c:v>
                </c:pt>
                <c:pt idx="565">
                  <c:v>56.5</c:v>
                </c:pt>
                <c:pt idx="566">
                  <c:v>57.2</c:v>
                </c:pt>
                <c:pt idx="567">
                  <c:v>57.9</c:v>
                </c:pt>
                <c:pt idx="568">
                  <c:v>58.5</c:v>
                </c:pt>
                <c:pt idx="569">
                  <c:v>59.3</c:v>
                </c:pt>
                <c:pt idx="570">
                  <c:v>60</c:v>
                </c:pt>
                <c:pt idx="571">
                  <c:v>60.7</c:v>
                </c:pt>
                <c:pt idx="572">
                  <c:v>61.4</c:v>
                </c:pt>
                <c:pt idx="573">
                  <c:v>62.2</c:v>
                </c:pt>
                <c:pt idx="574">
                  <c:v>62.9</c:v>
                </c:pt>
                <c:pt idx="575">
                  <c:v>63.7</c:v>
                </c:pt>
                <c:pt idx="576">
                  <c:v>64.5</c:v>
                </c:pt>
                <c:pt idx="577">
                  <c:v>65.3</c:v>
                </c:pt>
                <c:pt idx="578">
                  <c:v>66.099999999999994</c:v>
                </c:pt>
                <c:pt idx="579">
                  <c:v>66.900000000000006</c:v>
                </c:pt>
                <c:pt idx="580">
                  <c:v>67.7</c:v>
                </c:pt>
                <c:pt idx="581">
                  <c:v>68.5</c:v>
                </c:pt>
                <c:pt idx="582">
                  <c:v>69.3</c:v>
                </c:pt>
                <c:pt idx="583">
                  <c:v>70.099999999999994</c:v>
                </c:pt>
                <c:pt idx="584">
                  <c:v>71</c:v>
                </c:pt>
                <c:pt idx="585">
                  <c:v>71.8</c:v>
                </c:pt>
                <c:pt idx="586">
                  <c:v>72.7</c:v>
                </c:pt>
                <c:pt idx="587">
                  <c:v>73.599999999999994</c:v>
                </c:pt>
                <c:pt idx="588">
                  <c:v>74.400000000000006</c:v>
                </c:pt>
                <c:pt idx="589">
                  <c:v>75.3</c:v>
                </c:pt>
                <c:pt idx="590">
                  <c:v>76.2</c:v>
                </c:pt>
                <c:pt idx="591">
                  <c:v>77.099999999999994</c:v>
                </c:pt>
                <c:pt idx="592">
                  <c:v>78</c:v>
                </c:pt>
                <c:pt idx="593">
                  <c:v>78.900000000000006</c:v>
                </c:pt>
                <c:pt idx="594">
                  <c:v>79.900000000000006</c:v>
                </c:pt>
                <c:pt idx="595">
                  <c:v>80.8</c:v>
                </c:pt>
                <c:pt idx="596">
                  <c:v>81.8</c:v>
                </c:pt>
                <c:pt idx="597">
                  <c:v>82.7</c:v>
                </c:pt>
                <c:pt idx="598">
                  <c:v>83.7</c:v>
                </c:pt>
                <c:pt idx="599">
                  <c:v>84.6</c:v>
                </c:pt>
                <c:pt idx="600">
                  <c:v>85.6</c:v>
                </c:pt>
                <c:pt idx="601">
                  <c:v>86.6</c:v>
                </c:pt>
                <c:pt idx="602">
                  <c:v>87.6</c:v>
                </c:pt>
                <c:pt idx="603">
                  <c:v>88.6</c:v>
                </c:pt>
                <c:pt idx="604">
                  <c:v>89.6</c:v>
                </c:pt>
                <c:pt idx="605">
                  <c:v>90.6</c:v>
                </c:pt>
                <c:pt idx="606">
                  <c:v>91.6</c:v>
                </c:pt>
                <c:pt idx="607">
                  <c:v>92.6</c:v>
                </c:pt>
                <c:pt idx="608">
                  <c:v>93.7</c:v>
                </c:pt>
                <c:pt idx="609">
                  <c:v>94.7</c:v>
                </c:pt>
                <c:pt idx="610">
                  <c:v>95.7</c:v>
                </c:pt>
                <c:pt idx="611">
                  <c:v>96.8</c:v>
                </c:pt>
                <c:pt idx="612">
                  <c:v>97.8</c:v>
                </c:pt>
                <c:pt idx="613">
                  <c:v>98.9</c:v>
                </c:pt>
                <c:pt idx="614">
                  <c:v>100</c:v>
                </c:pt>
                <c:pt idx="615">
                  <c:v>101</c:v>
                </c:pt>
                <c:pt idx="616">
                  <c:v>102.1</c:v>
                </c:pt>
                <c:pt idx="617">
                  <c:v>103.2</c:v>
                </c:pt>
                <c:pt idx="618">
                  <c:v>104.3</c:v>
                </c:pt>
                <c:pt idx="619">
                  <c:v>105.4</c:v>
                </c:pt>
                <c:pt idx="620">
                  <c:v>106.5</c:v>
                </c:pt>
                <c:pt idx="621">
                  <c:v>107.6</c:v>
                </c:pt>
                <c:pt idx="622">
                  <c:v>108.7</c:v>
                </c:pt>
                <c:pt idx="623">
                  <c:v>109.8</c:v>
                </c:pt>
                <c:pt idx="624">
                  <c:v>110.9</c:v>
                </c:pt>
                <c:pt idx="625">
                  <c:v>112</c:v>
                </c:pt>
                <c:pt idx="626">
                  <c:v>113.2</c:v>
                </c:pt>
                <c:pt idx="627">
                  <c:v>114.3</c:v>
                </c:pt>
                <c:pt idx="628">
                  <c:v>115.4</c:v>
                </c:pt>
                <c:pt idx="629">
                  <c:v>116.6</c:v>
                </c:pt>
                <c:pt idx="630">
                  <c:v>117.7</c:v>
                </c:pt>
                <c:pt idx="631">
                  <c:v>118.9</c:v>
                </c:pt>
                <c:pt idx="632">
                  <c:v>120</c:v>
                </c:pt>
                <c:pt idx="633">
                  <c:v>121.2</c:v>
                </c:pt>
                <c:pt idx="634">
                  <c:v>122.3</c:v>
                </c:pt>
                <c:pt idx="635">
                  <c:v>123.5</c:v>
                </c:pt>
                <c:pt idx="636">
                  <c:v>124.6</c:v>
                </c:pt>
                <c:pt idx="637">
                  <c:v>125.8</c:v>
                </c:pt>
                <c:pt idx="638">
                  <c:v>127</c:v>
                </c:pt>
                <c:pt idx="639">
                  <c:v>128.19999999999999</c:v>
                </c:pt>
                <c:pt idx="640">
                  <c:v>129.30000000000001</c:v>
                </c:pt>
                <c:pt idx="641">
                  <c:v>130.5</c:v>
                </c:pt>
                <c:pt idx="642">
                  <c:v>131.69999999999999</c:v>
                </c:pt>
                <c:pt idx="643">
                  <c:v>132.9</c:v>
                </c:pt>
                <c:pt idx="644">
                  <c:v>134.1</c:v>
                </c:pt>
                <c:pt idx="645">
                  <c:v>135.30000000000001</c:v>
                </c:pt>
                <c:pt idx="646">
                  <c:v>136.4</c:v>
                </c:pt>
                <c:pt idx="647">
                  <c:v>137.6</c:v>
                </c:pt>
                <c:pt idx="648">
                  <c:v>138.80000000000001</c:v>
                </c:pt>
                <c:pt idx="649">
                  <c:v>140</c:v>
                </c:pt>
                <c:pt idx="650">
                  <c:v>141.19999999999999</c:v>
                </c:pt>
                <c:pt idx="651">
                  <c:v>142.4</c:v>
                </c:pt>
                <c:pt idx="652">
                  <c:v>143.6</c:v>
                </c:pt>
                <c:pt idx="653">
                  <c:v>144.80000000000001</c:v>
                </c:pt>
                <c:pt idx="654">
                  <c:v>146</c:v>
                </c:pt>
                <c:pt idx="655">
                  <c:v>147.30000000000001</c:v>
                </c:pt>
                <c:pt idx="656">
                  <c:v>148.5</c:v>
                </c:pt>
                <c:pt idx="657">
                  <c:v>149.69999999999999</c:v>
                </c:pt>
                <c:pt idx="658">
                  <c:v>150.9</c:v>
                </c:pt>
                <c:pt idx="659">
                  <c:v>152.1</c:v>
                </c:pt>
                <c:pt idx="660">
                  <c:v>153.30000000000001</c:v>
                </c:pt>
                <c:pt idx="661">
                  <c:v>154.5</c:v>
                </c:pt>
                <c:pt idx="662">
                  <c:v>155.80000000000001</c:v>
                </c:pt>
                <c:pt idx="663">
                  <c:v>157</c:v>
                </c:pt>
                <c:pt idx="664">
                  <c:v>158.19999999999999</c:v>
                </c:pt>
                <c:pt idx="665">
                  <c:v>159.5</c:v>
                </c:pt>
                <c:pt idx="666">
                  <c:v>160.69999999999999</c:v>
                </c:pt>
                <c:pt idx="667">
                  <c:v>161.9</c:v>
                </c:pt>
                <c:pt idx="668">
                  <c:v>163.19999999999999</c:v>
                </c:pt>
                <c:pt idx="669">
                  <c:v>164.4</c:v>
                </c:pt>
                <c:pt idx="670">
                  <c:v>165.7</c:v>
                </c:pt>
                <c:pt idx="671">
                  <c:v>166.9</c:v>
                </c:pt>
                <c:pt idx="672">
                  <c:v>168.2</c:v>
                </c:pt>
                <c:pt idx="673">
                  <c:v>169.4</c:v>
                </c:pt>
                <c:pt idx="674">
                  <c:v>170.7</c:v>
                </c:pt>
                <c:pt idx="675">
                  <c:v>171.9</c:v>
                </c:pt>
                <c:pt idx="676">
                  <c:v>173.2</c:v>
                </c:pt>
                <c:pt idx="677">
                  <c:v>174.5</c:v>
                </c:pt>
                <c:pt idx="678">
                  <c:v>175.8</c:v>
                </c:pt>
                <c:pt idx="679">
                  <c:v>177</c:v>
                </c:pt>
                <c:pt idx="680">
                  <c:v>178.3</c:v>
                </c:pt>
                <c:pt idx="681">
                  <c:v>179.6</c:v>
                </c:pt>
                <c:pt idx="682">
                  <c:v>180.9</c:v>
                </c:pt>
                <c:pt idx="683">
                  <c:v>182.2</c:v>
                </c:pt>
                <c:pt idx="684">
                  <c:v>183.5</c:v>
                </c:pt>
                <c:pt idx="685">
                  <c:v>184.8</c:v>
                </c:pt>
                <c:pt idx="686">
                  <c:v>186.1</c:v>
                </c:pt>
                <c:pt idx="687">
                  <c:v>187.4</c:v>
                </c:pt>
                <c:pt idx="688">
                  <c:v>188.7</c:v>
                </c:pt>
                <c:pt idx="689">
                  <c:v>190</c:v>
                </c:pt>
                <c:pt idx="690">
                  <c:v>191.3</c:v>
                </c:pt>
                <c:pt idx="691">
                  <c:v>192.6</c:v>
                </c:pt>
                <c:pt idx="692">
                  <c:v>193.9</c:v>
                </c:pt>
                <c:pt idx="693">
                  <c:v>195.2</c:v>
                </c:pt>
                <c:pt idx="694">
                  <c:v>196.5</c:v>
                </c:pt>
                <c:pt idx="695">
                  <c:v>197.8</c:v>
                </c:pt>
                <c:pt idx="696">
                  <c:v>199.2</c:v>
                </c:pt>
                <c:pt idx="697">
                  <c:v>200.5</c:v>
                </c:pt>
                <c:pt idx="698">
                  <c:v>201.8</c:v>
                </c:pt>
                <c:pt idx="699">
                  <c:v>203.1</c:v>
                </c:pt>
                <c:pt idx="700">
                  <c:v>204.5</c:v>
                </c:pt>
                <c:pt idx="701">
                  <c:v>205.8</c:v>
                </c:pt>
                <c:pt idx="702">
                  <c:v>207.1</c:v>
                </c:pt>
                <c:pt idx="703">
                  <c:v>208.4</c:v>
                </c:pt>
                <c:pt idx="704">
                  <c:v>209.8</c:v>
                </c:pt>
                <c:pt idx="705">
                  <c:v>211.1</c:v>
                </c:pt>
                <c:pt idx="706">
                  <c:v>212.4</c:v>
                </c:pt>
                <c:pt idx="707">
                  <c:v>213.8</c:v>
                </c:pt>
                <c:pt idx="708">
                  <c:v>215.1</c:v>
                </c:pt>
                <c:pt idx="709">
                  <c:v>216.4</c:v>
                </c:pt>
                <c:pt idx="710">
                  <c:v>217.7</c:v>
                </c:pt>
                <c:pt idx="711">
                  <c:v>219.1</c:v>
                </c:pt>
                <c:pt idx="712">
                  <c:v>220.4</c:v>
                </c:pt>
                <c:pt idx="713">
                  <c:v>221.7</c:v>
                </c:pt>
                <c:pt idx="714">
                  <c:v>223</c:v>
                </c:pt>
                <c:pt idx="715">
                  <c:v>224.3</c:v>
                </c:pt>
                <c:pt idx="716">
                  <c:v>225.6</c:v>
                </c:pt>
                <c:pt idx="717">
                  <c:v>227</c:v>
                </c:pt>
                <c:pt idx="718">
                  <c:v>228.3</c:v>
                </c:pt>
                <c:pt idx="719">
                  <c:v>229.6</c:v>
                </c:pt>
                <c:pt idx="720">
                  <c:v>230.9</c:v>
                </c:pt>
                <c:pt idx="721">
                  <c:v>232.2</c:v>
                </c:pt>
                <c:pt idx="722">
                  <c:v>233.5</c:v>
                </c:pt>
                <c:pt idx="723">
                  <c:v>234.7</c:v>
                </c:pt>
                <c:pt idx="724">
                  <c:v>236</c:v>
                </c:pt>
                <c:pt idx="725">
                  <c:v>237.3</c:v>
                </c:pt>
                <c:pt idx="726">
                  <c:v>238.6</c:v>
                </c:pt>
                <c:pt idx="727">
                  <c:v>239.9</c:v>
                </c:pt>
                <c:pt idx="728">
                  <c:v>241.1</c:v>
                </c:pt>
                <c:pt idx="729">
                  <c:v>242.4</c:v>
                </c:pt>
                <c:pt idx="730">
                  <c:v>243.6</c:v>
                </c:pt>
                <c:pt idx="731">
                  <c:v>244.9</c:v>
                </c:pt>
                <c:pt idx="732">
                  <c:v>246.2</c:v>
                </c:pt>
                <c:pt idx="733">
                  <c:v>247.4</c:v>
                </c:pt>
                <c:pt idx="734">
                  <c:v>248.6</c:v>
                </c:pt>
                <c:pt idx="735">
                  <c:v>249.9</c:v>
                </c:pt>
                <c:pt idx="736">
                  <c:v>251.1</c:v>
                </c:pt>
                <c:pt idx="737">
                  <c:v>252.4</c:v>
                </c:pt>
                <c:pt idx="738">
                  <c:v>253.6</c:v>
                </c:pt>
                <c:pt idx="739">
                  <c:v>254.8</c:v>
                </c:pt>
                <c:pt idx="740">
                  <c:v>256</c:v>
                </c:pt>
                <c:pt idx="741">
                  <c:v>257.3</c:v>
                </c:pt>
                <c:pt idx="742">
                  <c:v>258.5</c:v>
                </c:pt>
                <c:pt idx="743">
                  <c:v>259.7</c:v>
                </c:pt>
                <c:pt idx="744">
                  <c:v>260.89999999999992</c:v>
                </c:pt>
                <c:pt idx="745">
                  <c:v>262.10000000000002</c:v>
                </c:pt>
                <c:pt idx="746">
                  <c:v>263.3</c:v>
                </c:pt>
                <c:pt idx="747">
                  <c:v>264.5</c:v>
                </c:pt>
                <c:pt idx="748">
                  <c:v>265.7</c:v>
                </c:pt>
                <c:pt idx="749">
                  <c:v>266.89999999999992</c:v>
                </c:pt>
                <c:pt idx="750">
                  <c:v>268.10000000000002</c:v>
                </c:pt>
                <c:pt idx="751">
                  <c:v>269.3</c:v>
                </c:pt>
                <c:pt idx="752">
                  <c:v>270.5</c:v>
                </c:pt>
                <c:pt idx="753">
                  <c:v>271.7</c:v>
                </c:pt>
                <c:pt idx="754">
                  <c:v>272.89999999999992</c:v>
                </c:pt>
                <c:pt idx="755">
                  <c:v>274.10000000000002</c:v>
                </c:pt>
                <c:pt idx="756">
                  <c:v>275.3</c:v>
                </c:pt>
                <c:pt idx="757">
                  <c:v>276.5</c:v>
                </c:pt>
                <c:pt idx="758">
                  <c:v>277.7</c:v>
                </c:pt>
                <c:pt idx="759">
                  <c:v>278.89999999999992</c:v>
                </c:pt>
                <c:pt idx="760">
                  <c:v>280.10000000000002</c:v>
                </c:pt>
                <c:pt idx="761">
                  <c:v>281.3</c:v>
                </c:pt>
                <c:pt idx="762">
                  <c:v>282.5</c:v>
                </c:pt>
                <c:pt idx="763">
                  <c:v>283.7</c:v>
                </c:pt>
                <c:pt idx="764">
                  <c:v>284.89999999999992</c:v>
                </c:pt>
                <c:pt idx="765">
                  <c:v>286.10000000000002</c:v>
                </c:pt>
                <c:pt idx="766">
                  <c:v>287.3</c:v>
                </c:pt>
                <c:pt idx="767">
                  <c:v>288.5</c:v>
                </c:pt>
                <c:pt idx="768">
                  <c:v>289.7</c:v>
                </c:pt>
                <c:pt idx="769">
                  <c:v>290.89999999999992</c:v>
                </c:pt>
                <c:pt idx="770">
                  <c:v>292.10000000000002</c:v>
                </c:pt>
                <c:pt idx="771">
                  <c:v>293.3</c:v>
                </c:pt>
                <c:pt idx="772">
                  <c:v>294.5</c:v>
                </c:pt>
                <c:pt idx="773">
                  <c:v>295.7</c:v>
                </c:pt>
                <c:pt idx="774">
                  <c:v>296.89999999999992</c:v>
                </c:pt>
                <c:pt idx="775">
                  <c:v>298.10000000000002</c:v>
                </c:pt>
                <c:pt idx="776">
                  <c:v>299.3</c:v>
                </c:pt>
                <c:pt idx="777">
                  <c:v>300.5</c:v>
                </c:pt>
                <c:pt idx="778">
                  <c:v>301.7</c:v>
                </c:pt>
                <c:pt idx="779">
                  <c:v>302.89999999999992</c:v>
                </c:pt>
                <c:pt idx="780">
                  <c:v>304.10000000000002</c:v>
                </c:pt>
                <c:pt idx="781">
                  <c:v>305.3</c:v>
                </c:pt>
                <c:pt idx="782">
                  <c:v>306.5</c:v>
                </c:pt>
                <c:pt idx="783">
                  <c:v>307.7</c:v>
                </c:pt>
                <c:pt idx="784">
                  <c:v>308.89999999999992</c:v>
                </c:pt>
                <c:pt idx="785">
                  <c:v>310.10000000000002</c:v>
                </c:pt>
                <c:pt idx="786">
                  <c:v>311.3</c:v>
                </c:pt>
                <c:pt idx="787">
                  <c:v>312.60000000000002</c:v>
                </c:pt>
                <c:pt idx="788">
                  <c:v>313.8</c:v>
                </c:pt>
                <c:pt idx="789">
                  <c:v>315</c:v>
                </c:pt>
                <c:pt idx="790">
                  <c:v>316.2</c:v>
                </c:pt>
                <c:pt idx="791">
                  <c:v>317.39999999999992</c:v>
                </c:pt>
                <c:pt idx="792">
                  <c:v>318.60000000000002</c:v>
                </c:pt>
                <c:pt idx="793">
                  <c:v>319.8</c:v>
                </c:pt>
                <c:pt idx="794">
                  <c:v>321.10000000000002</c:v>
                </c:pt>
                <c:pt idx="795">
                  <c:v>322.3</c:v>
                </c:pt>
                <c:pt idx="796">
                  <c:v>323.5</c:v>
                </c:pt>
                <c:pt idx="797">
                  <c:v>324.7</c:v>
                </c:pt>
                <c:pt idx="798">
                  <c:v>325.89999999999992</c:v>
                </c:pt>
                <c:pt idx="799">
                  <c:v>327.2</c:v>
                </c:pt>
                <c:pt idx="800">
                  <c:v>328.4</c:v>
                </c:pt>
                <c:pt idx="801">
                  <c:v>329.6</c:v>
                </c:pt>
                <c:pt idx="802">
                  <c:v>330.8</c:v>
                </c:pt>
                <c:pt idx="803">
                  <c:v>332</c:v>
                </c:pt>
                <c:pt idx="804">
                  <c:v>333.3</c:v>
                </c:pt>
                <c:pt idx="805">
                  <c:v>334.5</c:v>
                </c:pt>
                <c:pt idx="806">
                  <c:v>335.7</c:v>
                </c:pt>
                <c:pt idx="807">
                  <c:v>336.9</c:v>
                </c:pt>
                <c:pt idx="808">
                  <c:v>338.1</c:v>
                </c:pt>
                <c:pt idx="809">
                  <c:v>339.3</c:v>
                </c:pt>
                <c:pt idx="810">
                  <c:v>340.5</c:v>
                </c:pt>
                <c:pt idx="811">
                  <c:v>341.7</c:v>
                </c:pt>
                <c:pt idx="812">
                  <c:v>342.9</c:v>
                </c:pt>
                <c:pt idx="813">
                  <c:v>344</c:v>
                </c:pt>
                <c:pt idx="814">
                  <c:v>345.2</c:v>
                </c:pt>
                <c:pt idx="815">
                  <c:v>346.4</c:v>
                </c:pt>
                <c:pt idx="816">
                  <c:v>347.6</c:v>
                </c:pt>
                <c:pt idx="817">
                  <c:v>348.7</c:v>
                </c:pt>
                <c:pt idx="818">
                  <c:v>349.9</c:v>
                </c:pt>
                <c:pt idx="819">
                  <c:v>351.1</c:v>
                </c:pt>
                <c:pt idx="820">
                  <c:v>352.2</c:v>
                </c:pt>
                <c:pt idx="821">
                  <c:v>353.4</c:v>
                </c:pt>
                <c:pt idx="822">
                  <c:v>354.5</c:v>
                </c:pt>
                <c:pt idx="823">
                  <c:v>355.7</c:v>
                </c:pt>
                <c:pt idx="824">
                  <c:v>356.8</c:v>
                </c:pt>
                <c:pt idx="825">
                  <c:v>358</c:v>
                </c:pt>
                <c:pt idx="826">
                  <c:v>359.1</c:v>
                </c:pt>
                <c:pt idx="827">
                  <c:v>360.2</c:v>
                </c:pt>
                <c:pt idx="828">
                  <c:v>361.4</c:v>
                </c:pt>
                <c:pt idx="829">
                  <c:v>362.5</c:v>
                </c:pt>
                <c:pt idx="830">
                  <c:v>363.6</c:v>
                </c:pt>
                <c:pt idx="831">
                  <c:v>364.7</c:v>
                </c:pt>
                <c:pt idx="832">
                  <c:v>365.8</c:v>
                </c:pt>
                <c:pt idx="833">
                  <c:v>366.9</c:v>
                </c:pt>
                <c:pt idx="834">
                  <c:v>368</c:v>
                </c:pt>
                <c:pt idx="835">
                  <c:v>369.1</c:v>
                </c:pt>
                <c:pt idx="836">
                  <c:v>370.2</c:v>
                </c:pt>
                <c:pt idx="837">
                  <c:v>371.3</c:v>
                </c:pt>
                <c:pt idx="838">
                  <c:v>372.3</c:v>
                </c:pt>
                <c:pt idx="839">
                  <c:v>373.4</c:v>
                </c:pt>
                <c:pt idx="840">
                  <c:v>374.4</c:v>
                </c:pt>
                <c:pt idx="841">
                  <c:v>375.5</c:v>
                </c:pt>
                <c:pt idx="842">
                  <c:v>376.5</c:v>
                </c:pt>
                <c:pt idx="843">
                  <c:v>377.5</c:v>
                </c:pt>
                <c:pt idx="844">
                  <c:v>378.6</c:v>
                </c:pt>
                <c:pt idx="845">
                  <c:v>379.6</c:v>
                </c:pt>
                <c:pt idx="846">
                  <c:v>380.6</c:v>
                </c:pt>
                <c:pt idx="847">
                  <c:v>381.6</c:v>
                </c:pt>
                <c:pt idx="848">
                  <c:v>382.5</c:v>
                </c:pt>
                <c:pt idx="849">
                  <c:v>383.5</c:v>
                </c:pt>
                <c:pt idx="850">
                  <c:v>384.5</c:v>
                </c:pt>
                <c:pt idx="851">
                  <c:v>385.4</c:v>
                </c:pt>
                <c:pt idx="852">
                  <c:v>386.4</c:v>
                </c:pt>
                <c:pt idx="853">
                  <c:v>387.3</c:v>
                </c:pt>
                <c:pt idx="854">
                  <c:v>388.3</c:v>
                </c:pt>
                <c:pt idx="855">
                  <c:v>389.2</c:v>
                </c:pt>
                <c:pt idx="856">
                  <c:v>390.1</c:v>
                </c:pt>
                <c:pt idx="857">
                  <c:v>391</c:v>
                </c:pt>
                <c:pt idx="858">
                  <c:v>391.9</c:v>
                </c:pt>
                <c:pt idx="859">
                  <c:v>392.8</c:v>
                </c:pt>
                <c:pt idx="860">
                  <c:v>393.7</c:v>
                </c:pt>
                <c:pt idx="861">
                  <c:v>394.6</c:v>
                </c:pt>
                <c:pt idx="862">
                  <c:v>395.5</c:v>
                </c:pt>
                <c:pt idx="863">
                  <c:v>396.4</c:v>
                </c:pt>
                <c:pt idx="864">
                  <c:v>397.3</c:v>
                </c:pt>
                <c:pt idx="865">
                  <c:v>398.1</c:v>
                </c:pt>
                <c:pt idx="866">
                  <c:v>399</c:v>
                </c:pt>
                <c:pt idx="867">
                  <c:v>399.8</c:v>
                </c:pt>
                <c:pt idx="868">
                  <c:v>400.7</c:v>
                </c:pt>
                <c:pt idx="869">
                  <c:v>401.5</c:v>
                </c:pt>
                <c:pt idx="870">
                  <c:v>402.3</c:v>
                </c:pt>
                <c:pt idx="871">
                  <c:v>403.1</c:v>
                </c:pt>
                <c:pt idx="872">
                  <c:v>404</c:v>
                </c:pt>
                <c:pt idx="873">
                  <c:v>404.8</c:v>
                </c:pt>
                <c:pt idx="874">
                  <c:v>405.5</c:v>
                </c:pt>
                <c:pt idx="875">
                  <c:v>406.3</c:v>
                </c:pt>
                <c:pt idx="876">
                  <c:v>407.1</c:v>
                </c:pt>
                <c:pt idx="877">
                  <c:v>407.9</c:v>
                </c:pt>
                <c:pt idx="878">
                  <c:v>408.6</c:v>
                </c:pt>
                <c:pt idx="879">
                  <c:v>409.4</c:v>
                </c:pt>
                <c:pt idx="880">
                  <c:v>410.1</c:v>
                </c:pt>
                <c:pt idx="881">
                  <c:v>410.9</c:v>
                </c:pt>
                <c:pt idx="882">
                  <c:v>411.6</c:v>
                </c:pt>
                <c:pt idx="883">
                  <c:v>412.3</c:v>
                </c:pt>
                <c:pt idx="884">
                  <c:v>413.1</c:v>
                </c:pt>
                <c:pt idx="885">
                  <c:v>413.8</c:v>
                </c:pt>
                <c:pt idx="886">
                  <c:v>414.5</c:v>
                </c:pt>
                <c:pt idx="887">
                  <c:v>415.2</c:v>
                </c:pt>
                <c:pt idx="888">
                  <c:v>415.9</c:v>
                </c:pt>
                <c:pt idx="889">
                  <c:v>416.5</c:v>
                </c:pt>
                <c:pt idx="890">
                  <c:v>417.2</c:v>
                </c:pt>
                <c:pt idx="891">
                  <c:v>417.9</c:v>
                </c:pt>
                <c:pt idx="892">
                  <c:v>418.6</c:v>
                </c:pt>
                <c:pt idx="893">
                  <c:v>419.2</c:v>
                </c:pt>
                <c:pt idx="894">
                  <c:v>419.9</c:v>
                </c:pt>
                <c:pt idx="895">
                  <c:v>420.5</c:v>
                </c:pt>
                <c:pt idx="896">
                  <c:v>421.2</c:v>
                </c:pt>
                <c:pt idx="897">
                  <c:v>421.8</c:v>
                </c:pt>
                <c:pt idx="898">
                  <c:v>422.5</c:v>
                </c:pt>
                <c:pt idx="899">
                  <c:v>423.1</c:v>
                </c:pt>
                <c:pt idx="900">
                  <c:v>423.7</c:v>
                </c:pt>
                <c:pt idx="901">
                  <c:v>424.3</c:v>
                </c:pt>
                <c:pt idx="902">
                  <c:v>425</c:v>
                </c:pt>
                <c:pt idx="903">
                  <c:v>425.6</c:v>
                </c:pt>
                <c:pt idx="904">
                  <c:v>426.2</c:v>
                </c:pt>
                <c:pt idx="905">
                  <c:v>426.8</c:v>
                </c:pt>
                <c:pt idx="906">
                  <c:v>427.4</c:v>
                </c:pt>
                <c:pt idx="907">
                  <c:v>427.9</c:v>
                </c:pt>
                <c:pt idx="908">
                  <c:v>428.5</c:v>
                </c:pt>
                <c:pt idx="909">
                  <c:v>429.1</c:v>
                </c:pt>
                <c:pt idx="910">
                  <c:v>429.7</c:v>
                </c:pt>
                <c:pt idx="911">
                  <c:v>430.2</c:v>
                </c:pt>
                <c:pt idx="912">
                  <c:v>430.8</c:v>
                </c:pt>
                <c:pt idx="913">
                  <c:v>431.3</c:v>
                </c:pt>
                <c:pt idx="914">
                  <c:v>431.9</c:v>
                </c:pt>
                <c:pt idx="915">
                  <c:v>432.4</c:v>
                </c:pt>
                <c:pt idx="916">
                  <c:v>432.9</c:v>
                </c:pt>
                <c:pt idx="917">
                  <c:v>433.4</c:v>
                </c:pt>
                <c:pt idx="918">
                  <c:v>434</c:v>
                </c:pt>
                <c:pt idx="919">
                  <c:v>434.5</c:v>
                </c:pt>
                <c:pt idx="920">
                  <c:v>435</c:v>
                </c:pt>
                <c:pt idx="921">
                  <c:v>435.4</c:v>
                </c:pt>
                <c:pt idx="922">
                  <c:v>435.9</c:v>
                </c:pt>
                <c:pt idx="923">
                  <c:v>436.4</c:v>
                </c:pt>
                <c:pt idx="924">
                  <c:v>436.8</c:v>
                </c:pt>
                <c:pt idx="925">
                  <c:v>437.3</c:v>
                </c:pt>
                <c:pt idx="926">
                  <c:v>437.7</c:v>
                </c:pt>
                <c:pt idx="927">
                  <c:v>438.2</c:v>
                </c:pt>
                <c:pt idx="928">
                  <c:v>438.6</c:v>
                </c:pt>
                <c:pt idx="929">
                  <c:v>439</c:v>
                </c:pt>
                <c:pt idx="930">
                  <c:v>439.4</c:v>
                </c:pt>
                <c:pt idx="931">
                  <c:v>439.8</c:v>
                </c:pt>
                <c:pt idx="932">
                  <c:v>440.2</c:v>
                </c:pt>
                <c:pt idx="933">
                  <c:v>440.6</c:v>
                </c:pt>
                <c:pt idx="934">
                  <c:v>440.9</c:v>
                </c:pt>
                <c:pt idx="935">
                  <c:v>441.3</c:v>
                </c:pt>
                <c:pt idx="936">
                  <c:v>441.7</c:v>
                </c:pt>
                <c:pt idx="937">
                  <c:v>442</c:v>
                </c:pt>
                <c:pt idx="938">
                  <c:v>442.3</c:v>
                </c:pt>
                <c:pt idx="939">
                  <c:v>442.6</c:v>
                </c:pt>
                <c:pt idx="940">
                  <c:v>442.9</c:v>
                </c:pt>
                <c:pt idx="941">
                  <c:v>443.2</c:v>
                </c:pt>
                <c:pt idx="942">
                  <c:v>443.5</c:v>
                </c:pt>
                <c:pt idx="943">
                  <c:v>443.8</c:v>
                </c:pt>
                <c:pt idx="944">
                  <c:v>444.1</c:v>
                </c:pt>
                <c:pt idx="945">
                  <c:v>444.3</c:v>
                </c:pt>
                <c:pt idx="946">
                  <c:v>444.6</c:v>
                </c:pt>
                <c:pt idx="947">
                  <c:v>444.8</c:v>
                </c:pt>
                <c:pt idx="948">
                  <c:v>445.1</c:v>
                </c:pt>
                <c:pt idx="949">
                  <c:v>445.3</c:v>
                </c:pt>
                <c:pt idx="950">
                  <c:v>445.5</c:v>
                </c:pt>
                <c:pt idx="951">
                  <c:v>445.7</c:v>
                </c:pt>
                <c:pt idx="952">
                  <c:v>445.9</c:v>
                </c:pt>
                <c:pt idx="953">
                  <c:v>446.1</c:v>
                </c:pt>
                <c:pt idx="954">
                  <c:v>446.2</c:v>
                </c:pt>
                <c:pt idx="955">
                  <c:v>446.4</c:v>
                </c:pt>
                <c:pt idx="956">
                  <c:v>446.6</c:v>
                </c:pt>
                <c:pt idx="957">
                  <c:v>446.7</c:v>
                </c:pt>
                <c:pt idx="958">
                  <c:v>446.8</c:v>
                </c:pt>
                <c:pt idx="959">
                  <c:v>447</c:v>
                </c:pt>
                <c:pt idx="960">
                  <c:v>447.1</c:v>
                </c:pt>
                <c:pt idx="961">
                  <c:v>447.2</c:v>
                </c:pt>
                <c:pt idx="962">
                  <c:v>447.3</c:v>
                </c:pt>
                <c:pt idx="963">
                  <c:v>447.4</c:v>
                </c:pt>
                <c:pt idx="964">
                  <c:v>447.5</c:v>
                </c:pt>
                <c:pt idx="965">
                  <c:v>447.6</c:v>
                </c:pt>
                <c:pt idx="966">
                  <c:v>447.6</c:v>
                </c:pt>
                <c:pt idx="967">
                  <c:v>447.7</c:v>
                </c:pt>
                <c:pt idx="968">
                  <c:v>447.8</c:v>
                </c:pt>
                <c:pt idx="969">
                  <c:v>447.8</c:v>
                </c:pt>
                <c:pt idx="970">
                  <c:v>447.9</c:v>
                </c:pt>
                <c:pt idx="971">
                  <c:v>447.9</c:v>
                </c:pt>
                <c:pt idx="972">
                  <c:v>448</c:v>
                </c:pt>
                <c:pt idx="973">
                  <c:v>448</c:v>
                </c:pt>
                <c:pt idx="974">
                  <c:v>448</c:v>
                </c:pt>
                <c:pt idx="975">
                  <c:v>448.1</c:v>
                </c:pt>
                <c:pt idx="976">
                  <c:v>448.1</c:v>
                </c:pt>
                <c:pt idx="977">
                  <c:v>448.1</c:v>
                </c:pt>
                <c:pt idx="978">
                  <c:v>448.1</c:v>
                </c:pt>
                <c:pt idx="979">
                  <c:v>448.1</c:v>
                </c:pt>
                <c:pt idx="980">
                  <c:v>448.1</c:v>
                </c:pt>
                <c:pt idx="981">
                  <c:v>448.1</c:v>
                </c:pt>
                <c:pt idx="982">
                  <c:v>448.1</c:v>
                </c:pt>
                <c:pt idx="983">
                  <c:v>448.1</c:v>
                </c:pt>
                <c:pt idx="984">
                  <c:v>448.1</c:v>
                </c:pt>
                <c:pt idx="985">
                  <c:v>448.1</c:v>
                </c:pt>
                <c:pt idx="986">
                  <c:v>448.1</c:v>
                </c:pt>
                <c:pt idx="987">
                  <c:v>448.1</c:v>
                </c:pt>
                <c:pt idx="988">
                  <c:v>448.1</c:v>
                </c:pt>
                <c:pt idx="989">
                  <c:v>448.1</c:v>
                </c:pt>
                <c:pt idx="990">
                  <c:v>448.1</c:v>
                </c:pt>
                <c:pt idx="991">
                  <c:v>448.1</c:v>
                </c:pt>
                <c:pt idx="992">
                  <c:v>448.1</c:v>
                </c:pt>
                <c:pt idx="993">
                  <c:v>448.1</c:v>
                </c:pt>
                <c:pt idx="994">
                  <c:v>448</c:v>
                </c:pt>
                <c:pt idx="995">
                  <c:v>448</c:v>
                </c:pt>
                <c:pt idx="996">
                  <c:v>448</c:v>
                </c:pt>
                <c:pt idx="997">
                  <c:v>448</c:v>
                </c:pt>
                <c:pt idx="998">
                  <c:v>448</c:v>
                </c:pt>
                <c:pt idx="999">
                  <c:v>447.9</c:v>
                </c:pt>
                <c:pt idx="1000">
                  <c:v>447.9</c:v>
                </c:pt>
                <c:pt idx="1001">
                  <c:v>447.9</c:v>
                </c:pt>
                <c:pt idx="1002">
                  <c:v>447.9</c:v>
                </c:pt>
                <c:pt idx="1003">
                  <c:v>447.8</c:v>
                </c:pt>
                <c:pt idx="1004">
                  <c:v>447.8</c:v>
                </c:pt>
                <c:pt idx="1005">
                  <c:v>447.8</c:v>
                </c:pt>
                <c:pt idx="1006">
                  <c:v>447.7</c:v>
                </c:pt>
                <c:pt idx="1007">
                  <c:v>447.7</c:v>
                </c:pt>
                <c:pt idx="1008">
                  <c:v>447.7</c:v>
                </c:pt>
                <c:pt idx="1009">
                  <c:v>447.6</c:v>
                </c:pt>
                <c:pt idx="1010">
                  <c:v>447.6</c:v>
                </c:pt>
                <c:pt idx="1011">
                  <c:v>447.5</c:v>
                </c:pt>
                <c:pt idx="1012">
                  <c:v>447.5</c:v>
                </c:pt>
                <c:pt idx="1013">
                  <c:v>447.5</c:v>
                </c:pt>
                <c:pt idx="1014">
                  <c:v>447.4</c:v>
                </c:pt>
                <c:pt idx="1015">
                  <c:v>447.4</c:v>
                </c:pt>
                <c:pt idx="1016">
                  <c:v>447.3</c:v>
                </c:pt>
                <c:pt idx="1017">
                  <c:v>447.3</c:v>
                </c:pt>
                <c:pt idx="1018">
                  <c:v>447.3</c:v>
                </c:pt>
                <c:pt idx="1019">
                  <c:v>447.2</c:v>
                </c:pt>
                <c:pt idx="1020">
                  <c:v>447.2</c:v>
                </c:pt>
                <c:pt idx="1021">
                  <c:v>447.1</c:v>
                </c:pt>
                <c:pt idx="1022">
                  <c:v>447.1</c:v>
                </c:pt>
                <c:pt idx="1023">
                  <c:v>447.1</c:v>
                </c:pt>
                <c:pt idx="1024">
                  <c:v>447</c:v>
                </c:pt>
                <c:pt idx="1025">
                  <c:v>447</c:v>
                </c:pt>
                <c:pt idx="1026">
                  <c:v>446.9</c:v>
                </c:pt>
                <c:pt idx="1027">
                  <c:v>446.9</c:v>
                </c:pt>
                <c:pt idx="1028">
                  <c:v>446.8</c:v>
                </c:pt>
                <c:pt idx="1029">
                  <c:v>446.8</c:v>
                </c:pt>
                <c:pt idx="1030">
                  <c:v>446.7</c:v>
                </c:pt>
                <c:pt idx="1031">
                  <c:v>446.7</c:v>
                </c:pt>
                <c:pt idx="1032">
                  <c:v>446.6</c:v>
                </c:pt>
                <c:pt idx="1033">
                  <c:v>446.6</c:v>
                </c:pt>
                <c:pt idx="1034">
                  <c:v>446.5</c:v>
                </c:pt>
                <c:pt idx="1035">
                  <c:v>446.4</c:v>
                </c:pt>
                <c:pt idx="1036">
                  <c:v>446.4</c:v>
                </c:pt>
                <c:pt idx="1037">
                  <c:v>446.3</c:v>
                </c:pt>
                <c:pt idx="1038">
                  <c:v>446.2</c:v>
                </c:pt>
                <c:pt idx="1039">
                  <c:v>446.1</c:v>
                </c:pt>
                <c:pt idx="1040">
                  <c:v>446</c:v>
                </c:pt>
                <c:pt idx="1041">
                  <c:v>445.9</c:v>
                </c:pt>
                <c:pt idx="1042">
                  <c:v>445.8</c:v>
                </c:pt>
                <c:pt idx="1043">
                  <c:v>445.7</c:v>
                </c:pt>
                <c:pt idx="1044">
                  <c:v>445.6</c:v>
                </c:pt>
                <c:pt idx="1045">
                  <c:v>445.5</c:v>
                </c:pt>
                <c:pt idx="1046">
                  <c:v>445.4</c:v>
                </c:pt>
                <c:pt idx="1047">
                  <c:v>445.3</c:v>
                </c:pt>
                <c:pt idx="1048">
                  <c:v>445.2</c:v>
                </c:pt>
                <c:pt idx="1049">
                  <c:v>445</c:v>
                </c:pt>
                <c:pt idx="1050">
                  <c:v>444.9</c:v>
                </c:pt>
                <c:pt idx="1051">
                  <c:v>444.8</c:v>
                </c:pt>
                <c:pt idx="1052">
                  <c:v>444.7</c:v>
                </c:pt>
                <c:pt idx="1053">
                  <c:v>444.5</c:v>
                </c:pt>
                <c:pt idx="1054">
                  <c:v>444.4</c:v>
                </c:pt>
                <c:pt idx="1055">
                  <c:v>444.3</c:v>
                </c:pt>
                <c:pt idx="1056">
                  <c:v>444.1</c:v>
                </c:pt>
                <c:pt idx="1057">
                  <c:v>444</c:v>
                </c:pt>
                <c:pt idx="1058">
                  <c:v>443.8</c:v>
                </c:pt>
                <c:pt idx="1059">
                  <c:v>443.7</c:v>
                </c:pt>
                <c:pt idx="1060">
                  <c:v>443.5</c:v>
                </c:pt>
                <c:pt idx="1061">
                  <c:v>443.4</c:v>
                </c:pt>
                <c:pt idx="1062">
                  <c:v>443.2</c:v>
                </c:pt>
                <c:pt idx="1063">
                  <c:v>443.1</c:v>
                </c:pt>
                <c:pt idx="1064">
                  <c:v>442.9</c:v>
                </c:pt>
                <c:pt idx="1065">
                  <c:v>442.7</c:v>
                </c:pt>
                <c:pt idx="1066">
                  <c:v>442.5</c:v>
                </c:pt>
                <c:pt idx="1067">
                  <c:v>442.4</c:v>
                </c:pt>
                <c:pt idx="1068">
                  <c:v>442.2</c:v>
                </c:pt>
                <c:pt idx="1069">
                  <c:v>442</c:v>
                </c:pt>
                <c:pt idx="1070">
                  <c:v>441.8</c:v>
                </c:pt>
                <c:pt idx="1071">
                  <c:v>441.6</c:v>
                </c:pt>
                <c:pt idx="1072">
                  <c:v>441.4</c:v>
                </c:pt>
                <c:pt idx="1073">
                  <c:v>441.2</c:v>
                </c:pt>
                <c:pt idx="1074">
                  <c:v>440.9</c:v>
                </c:pt>
                <c:pt idx="1075">
                  <c:v>440.7</c:v>
                </c:pt>
                <c:pt idx="1076">
                  <c:v>440.5</c:v>
                </c:pt>
                <c:pt idx="1077">
                  <c:v>440.3</c:v>
                </c:pt>
                <c:pt idx="1078">
                  <c:v>440</c:v>
                </c:pt>
                <c:pt idx="1079">
                  <c:v>439.8</c:v>
                </c:pt>
                <c:pt idx="1080">
                  <c:v>439.6</c:v>
                </c:pt>
                <c:pt idx="1081">
                  <c:v>439.3</c:v>
                </c:pt>
                <c:pt idx="1082">
                  <c:v>439.1</c:v>
                </c:pt>
                <c:pt idx="1083">
                  <c:v>438.9</c:v>
                </c:pt>
                <c:pt idx="1084">
                  <c:v>438.6</c:v>
                </c:pt>
                <c:pt idx="1085">
                  <c:v>438.4</c:v>
                </c:pt>
                <c:pt idx="1086">
                  <c:v>438.1</c:v>
                </c:pt>
                <c:pt idx="1087">
                  <c:v>437.9</c:v>
                </c:pt>
                <c:pt idx="1088">
                  <c:v>437.7</c:v>
                </c:pt>
                <c:pt idx="1089">
                  <c:v>437.4</c:v>
                </c:pt>
                <c:pt idx="1090">
                  <c:v>437.2</c:v>
                </c:pt>
                <c:pt idx="1091">
                  <c:v>436.9</c:v>
                </c:pt>
                <c:pt idx="1092">
                  <c:v>436.7</c:v>
                </c:pt>
                <c:pt idx="1093">
                  <c:v>436.4</c:v>
                </c:pt>
                <c:pt idx="1094">
                  <c:v>436.2</c:v>
                </c:pt>
                <c:pt idx="1095">
                  <c:v>435.9</c:v>
                </c:pt>
                <c:pt idx="1096">
                  <c:v>435.7</c:v>
                </c:pt>
                <c:pt idx="1097">
                  <c:v>435.4</c:v>
                </c:pt>
                <c:pt idx="1098">
                  <c:v>435.1</c:v>
                </c:pt>
                <c:pt idx="1099">
                  <c:v>434.9</c:v>
                </c:pt>
                <c:pt idx="1100">
                  <c:v>434.6</c:v>
                </c:pt>
                <c:pt idx="1101">
                  <c:v>434.3</c:v>
                </c:pt>
                <c:pt idx="1102">
                  <c:v>434.1</c:v>
                </c:pt>
                <c:pt idx="1103">
                  <c:v>433.8</c:v>
                </c:pt>
                <c:pt idx="1104">
                  <c:v>433.5</c:v>
                </c:pt>
                <c:pt idx="1105">
                  <c:v>433.2</c:v>
                </c:pt>
                <c:pt idx="1106">
                  <c:v>433</c:v>
                </c:pt>
                <c:pt idx="1107">
                  <c:v>432.7</c:v>
                </c:pt>
                <c:pt idx="1108">
                  <c:v>432.4</c:v>
                </c:pt>
                <c:pt idx="1109">
                  <c:v>432.1</c:v>
                </c:pt>
                <c:pt idx="1110">
                  <c:v>431.8</c:v>
                </c:pt>
                <c:pt idx="1111">
                  <c:v>431.5</c:v>
                </c:pt>
                <c:pt idx="1112">
                  <c:v>431.2</c:v>
                </c:pt>
                <c:pt idx="1113">
                  <c:v>430.9</c:v>
                </c:pt>
                <c:pt idx="1114">
                  <c:v>430.6</c:v>
                </c:pt>
                <c:pt idx="1115">
                  <c:v>430.3</c:v>
                </c:pt>
                <c:pt idx="1116">
                  <c:v>430</c:v>
                </c:pt>
                <c:pt idx="1117">
                  <c:v>429.7</c:v>
                </c:pt>
                <c:pt idx="1118">
                  <c:v>429.4</c:v>
                </c:pt>
                <c:pt idx="1119">
                  <c:v>429</c:v>
                </c:pt>
                <c:pt idx="1120">
                  <c:v>428.7</c:v>
                </c:pt>
                <c:pt idx="1121">
                  <c:v>428.4</c:v>
                </c:pt>
                <c:pt idx="1122">
                  <c:v>428.1</c:v>
                </c:pt>
                <c:pt idx="1123">
                  <c:v>427.7</c:v>
                </c:pt>
                <c:pt idx="1124">
                  <c:v>427.4</c:v>
                </c:pt>
                <c:pt idx="1125">
                  <c:v>427.1</c:v>
                </c:pt>
                <c:pt idx="1126">
                  <c:v>426.8</c:v>
                </c:pt>
                <c:pt idx="1127">
                  <c:v>426.4</c:v>
                </c:pt>
                <c:pt idx="1128">
                  <c:v>426.1</c:v>
                </c:pt>
                <c:pt idx="1129">
                  <c:v>425.7</c:v>
                </c:pt>
                <c:pt idx="1130">
                  <c:v>425.4</c:v>
                </c:pt>
                <c:pt idx="1131">
                  <c:v>425</c:v>
                </c:pt>
                <c:pt idx="1132">
                  <c:v>424.6</c:v>
                </c:pt>
                <c:pt idx="1133">
                  <c:v>424.3</c:v>
                </c:pt>
                <c:pt idx="1134">
                  <c:v>423.9</c:v>
                </c:pt>
                <c:pt idx="1135">
                  <c:v>423.5</c:v>
                </c:pt>
                <c:pt idx="1136">
                  <c:v>423.2</c:v>
                </c:pt>
                <c:pt idx="1137">
                  <c:v>422.8</c:v>
                </c:pt>
                <c:pt idx="1138">
                  <c:v>422.4</c:v>
                </c:pt>
                <c:pt idx="1139">
                  <c:v>422</c:v>
                </c:pt>
                <c:pt idx="1140">
                  <c:v>421.6</c:v>
                </c:pt>
                <c:pt idx="1141">
                  <c:v>421.2</c:v>
                </c:pt>
                <c:pt idx="1142">
                  <c:v>420.8</c:v>
                </c:pt>
                <c:pt idx="1143">
                  <c:v>420.4</c:v>
                </c:pt>
                <c:pt idx="1144">
                  <c:v>420</c:v>
                </c:pt>
                <c:pt idx="1145">
                  <c:v>419.5</c:v>
                </c:pt>
                <c:pt idx="1146">
                  <c:v>419.1</c:v>
                </c:pt>
                <c:pt idx="1147">
                  <c:v>418.7</c:v>
                </c:pt>
                <c:pt idx="1148">
                  <c:v>418.2</c:v>
                </c:pt>
                <c:pt idx="1149">
                  <c:v>417.8</c:v>
                </c:pt>
                <c:pt idx="1150">
                  <c:v>417.4</c:v>
                </c:pt>
                <c:pt idx="1151">
                  <c:v>416.9</c:v>
                </c:pt>
                <c:pt idx="1152">
                  <c:v>416.4</c:v>
                </c:pt>
                <c:pt idx="1153">
                  <c:v>416</c:v>
                </c:pt>
                <c:pt idx="1154">
                  <c:v>415.5</c:v>
                </c:pt>
                <c:pt idx="1155">
                  <c:v>415</c:v>
                </c:pt>
                <c:pt idx="1156">
                  <c:v>414.6</c:v>
                </c:pt>
                <c:pt idx="1157">
                  <c:v>414.1</c:v>
                </c:pt>
                <c:pt idx="1158">
                  <c:v>413.6</c:v>
                </c:pt>
                <c:pt idx="1159">
                  <c:v>413.1</c:v>
                </c:pt>
                <c:pt idx="1160">
                  <c:v>412.6</c:v>
                </c:pt>
                <c:pt idx="1161">
                  <c:v>412.1</c:v>
                </c:pt>
                <c:pt idx="1162">
                  <c:v>411.6</c:v>
                </c:pt>
                <c:pt idx="1163">
                  <c:v>411.1</c:v>
                </c:pt>
                <c:pt idx="1164">
                  <c:v>410.6</c:v>
                </c:pt>
                <c:pt idx="1165">
                  <c:v>410.1</c:v>
                </c:pt>
                <c:pt idx="1166">
                  <c:v>409.5</c:v>
                </c:pt>
                <c:pt idx="1167">
                  <c:v>409</c:v>
                </c:pt>
                <c:pt idx="1168">
                  <c:v>408.5</c:v>
                </c:pt>
                <c:pt idx="1169">
                  <c:v>408</c:v>
                </c:pt>
                <c:pt idx="1170">
                  <c:v>407.4</c:v>
                </c:pt>
                <c:pt idx="1171">
                  <c:v>406.9</c:v>
                </c:pt>
                <c:pt idx="1172">
                  <c:v>406.3</c:v>
                </c:pt>
                <c:pt idx="1173">
                  <c:v>405.8</c:v>
                </c:pt>
                <c:pt idx="1174">
                  <c:v>405.2</c:v>
                </c:pt>
                <c:pt idx="1175">
                  <c:v>404.6</c:v>
                </c:pt>
                <c:pt idx="1176">
                  <c:v>404.1</c:v>
                </c:pt>
                <c:pt idx="1177">
                  <c:v>403.5</c:v>
                </c:pt>
                <c:pt idx="1178">
                  <c:v>402.9</c:v>
                </c:pt>
                <c:pt idx="1179">
                  <c:v>402.3</c:v>
                </c:pt>
                <c:pt idx="1180">
                  <c:v>401.8</c:v>
                </c:pt>
                <c:pt idx="1181">
                  <c:v>401.2</c:v>
                </c:pt>
                <c:pt idx="1182">
                  <c:v>400.6</c:v>
                </c:pt>
                <c:pt idx="1183">
                  <c:v>400</c:v>
                </c:pt>
                <c:pt idx="1184">
                  <c:v>399.4</c:v>
                </c:pt>
                <c:pt idx="1185">
                  <c:v>398.8</c:v>
                </c:pt>
                <c:pt idx="1186">
                  <c:v>398.2</c:v>
                </c:pt>
                <c:pt idx="1187">
                  <c:v>397.6</c:v>
                </c:pt>
                <c:pt idx="1188">
                  <c:v>397</c:v>
                </c:pt>
                <c:pt idx="1189">
                  <c:v>396.3</c:v>
                </c:pt>
                <c:pt idx="1190">
                  <c:v>395.7</c:v>
                </c:pt>
                <c:pt idx="1191">
                  <c:v>395.1</c:v>
                </c:pt>
                <c:pt idx="1192">
                  <c:v>394.5</c:v>
                </c:pt>
                <c:pt idx="1193">
                  <c:v>393.9</c:v>
                </c:pt>
                <c:pt idx="1194">
                  <c:v>393.2</c:v>
                </c:pt>
                <c:pt idx="1195">
                  <c:v>392.6</c:v>
                </c:pt>
                <c:pt idx="1196">
                  <c:v>392</c:v>
                </c:pt>
                <c:pt idx="1197">
                  <c:v>391.3</c:v>
                </c:pt>
                <c:pt idx="1198">
                  <c:v>390.7</c:v>
                </c:pt>
                <c:pt idx="1199">
                  <c:v>390.1</c:v>
                </c:pt>
                <c:pt idx="1200">
                  <c:v>389.4</c:v>
                </c:pt>
                <c:pt idx="1201">
                  <c:v>388.8</c:v>
                </c:pt>
                <c:pt idx="1202">
                  <c:v>388.2</c:v>
                </c:pt>
                <c:pt idx="1203">
                  <c:v>387.5</c:v>
                </c:pt>
                <c:pt idx="1204">
                  <c:v>386.9</c:v>
                </c:pt>
                <c:pt idx="1205">
                  <c:v>386.3</c:v>
                </c:pt>
                <c:pt idx="1206">
                  <c:v>385.6</c:v>
                </c:pt>
                <c:pt idx="1207">
                  <c:v>385</c:v>
                </c:pt>
                <c:pt idx="1208">
                  <c:v>384.4</c:v>
                </c:pt>
                <c:pt idx="1209">
                  <c:v>383.7</c:v>
                </c:pt>
                <c:pt idx="1210">
                  <c:v>383.1</c:v>
                </c:pt>
                <c:pt idx="1211">
                  <c:v>382.5</c:v>
                </c:pt>
                <c:pt idx="1212">
                  <c:v>381.9</c:v>
                </c:pt>
                <c:pt idx="1213">
                  <c:v>381.2</c:v>
                </c:pt>
                <c:pt idx="1214">
                  <c:v>380.6</c:v>
                </c:pt>
                <c:pt idx="1215">
                  <c:v>380</c:v>
                </c:pt>
                <c:pt idx="1216">
                  <c:v>379.3</c:v>
                </c:pt>
                <c:pt idx="1217">
                  <c:v>378.7</c:v>
                </c:pt>
                <c:pt idx="1218">
                  <c:v>378.1</c:v>
                </c:pt>
                <c:pt idx="1219">
                  <c:v>377.5</c:v>
                </c:pt>
                <c:pt idx="1220">
                  <c:v>376.8</c:v>
                </c:pt>
                <c:pt idx="1221">
                  <c:v>376.2</c:v>
                </c:pt>
                <c:pt idx="1222">
                  <c:v>375.6</c:v>
                </c:pt>
                <c:pt idx="1223">
                  <c:v>375</c:v>
                </c:pt>
                <c:pt idx="1224">
                  <c:v>374.4</c:v>
                </c:pt>
                <c:pt idx="1225">
                  <c:v>373.7</c:v>
                </c:pt>
                <c:pt idx="1226">
                  <c:v>373.1</c:v>
                </c:pt>
                <c:pt idx="1227">
                  <c:v>372.5</c:v>
                </c:pt>
                <c:pt idx="1228">
                  <c:v>371.9</c:v>
                </c:pt>
                <c:pt idx="1229">
                  <c:v>371.3</c:v>
                </c:pt>
                <c:pt idx="1230">
                  <c:v>370.7</c:v>
                </c:pt>
                <c:pt idx="1231">
                  <c:v>370.1</c:v>
                </c:pt>
                <c:pt idx="1232">
                  <c:v>369.4</c:v>
                </c:pt>
                <c:pt idx="1233">
                  <c:v>368.8</c:v>
                </c:pt>
                <c:pt idx="1234">
                  <c:v>368.2</c:v>
                </c:pt>
                <c:pt idx="1235">
                  <c:v>367.6</c:v>
                </c:pt>
                <c:pt idx="1236">
                  <c:v>367</c:v>
                </c:pt>
                <c:pt idx="1237">
                  <c:v>366.4</c:v>
                </c:pt>
                <c:pt idx="1238">
                  <c:v>365.8</c:v>
                </c:pt>
                <c:pt idx="1239">
                  <c:v>365.2</c:v>
                </c:pt>
                <c:pt idx="1240">
                  <c:v>364.6</c:v>
                </c:pt>
                <c:pt idx="1241">
                  <c:v>364</c:v>
                </c:pt>
                <c:pt idx="1242">
                  <c:v>363.4</c:v>
                </c:pt>
                <c:pt idx="1243">
                  <c:v>362.8</c:v>
                </c:pt>
                <c:pt idx="1244">
                  <c:v>362.2</c:v>
                </c:pt>
                <c:pt idx="1245">
                  <c:v>361.6</c:v>
                </c:pt>
                <c:pt idx="1246">
                  <c:v>360.9</c:v>
                </c:pt>
                <c:pt idx="1247">
                  <c:v>360.3</c:v>
                </c:pt>
                <c:pt idx="1248">
                  <c:v>359.7</c:v>
                </c:pt>
                <c:pt idx="1249">
                  <c:v>359.1</c:v>
                </c:pt>
                <c:pt idx="1250">
                  <c:v>358.5</c:v>
                </c:pt>
                <c:pt idx="1251">
                  <c:v>357.9</c:v>
                </c:pt>
                <c:pt idx="1252">
                  <c:v>357.3</c:v>
                </c:pt>
                <c:pt idx="1253">
                  <c:v>356.7</c:v>
                </c:pt>
                <c:pt idx="1254">
                  <c:v>356.1</c:v>
                </c:pt>
                <c:pt idx="1255">
                  <c:v>355.5</c:v>
                </c:pt>
                <c:pt idx="1256">
                  <c:v>354.9</c:v>
                </c:pt>
                <c:pt idx="1257">
                  <c:v>354.3</c:v>
                </c:pt>
                <c:pt idx="1258">
                  <c:v>353.7</c:v>
                </c:pt>
                <c:pt idx="1259">
                  <c:v>353.1</c:v>
                </c:pt>
                <c:pt idx="1260">
                  <c:v>352.5</c:v>
                </c:pt>
                <c:pt idx="1261">
                  <c:v>351.9</c:v>
                </c:pt>
                <c:pt idx="1262">
                  <c:v>351.3</c:v>
                </c:pt>
                <c:pt idx="1263">
                  <c:v>350.7</c:v>
                </c:pt>
                <c:pt idx="1264">
                  <c:v>350</c:v>
                </c:pt>
                <c:pt idx="1265">
                  <c:v>349.4</c:v>
                </c:pt>
                <c:pt idx="1266">
                  <c:v>348.8</c:v>
                </c:pt>
                <c:pt idx="1267">
                  <c:v>348.2</c:v>
                </c:pt>
                <c:pt idx="1268">
                  <c:v>347.6</c:v>
                </c:pt>
                <c:pt idx="1269">
                  <c:v>346.9</c:v>
                </c:pt>
                <c:pt idx="1270">
                  <c:v>346.3</c:v>
                </c:pt>
                <c:pt idx="1271">
                  <c:v>345.7</c:v>
                </c:pt>
                <c:pt idx="1272">
                  <c:v>345.1</c:v>
                </c:pt>
                <c:pt idx="1273">
                  <c:v>344.4</c:v>
                </c:pt>
                <c:pt idx="1274">
                  <c:v>343.8</c:v>
                </c:pt>
                <c:pt idx="1275">
                  <c:v>343.2</c:v>
                </c:pt>
                <c:pt idx="1276">
                  <c:v>342.5</c:v>
                </c:pt>
                <c:pt idx="1277">
                  <c:v>341.9</c:v>
                </c:pt>
                <c:pt idx="1278">
                  <c:v>341.3</c:v>
                </c:pt>
                <c:pt idx="1279">
                  <c:v>340.6</c:v>
                </c:pt>
                <c:pt idx="1280">
                  <c:v>340</c:v>
                </c:pt>
                <c:pt idx="1281">
                  <c:v>339.3</c:v>
                </c:pt>
                <c:pt idx="1282">
                  <c:v>338.7</c:v>
                </c:pt>
                <c:pt idx="1283">
                  <c:v>338.1</c:v>
                </c:pt>
                <c:pt idx="1284">
                  <c:v>337.4</c:v>
                </c:pt>
                <c:pt idx="1285">
                  <c:v>336.8</c:v>
                </c:pt>
                <c:pt idx="1286">
                  <c:v>336.1</c:v>
                </c:pt>
                <c:pt idx="1287">
                  <c:v>335.5</c:v>
                </c:pt>
                <c:pt idx="1288">
                  <c:v>334.8</c:v>
                </c:pt>
                <c:pt idx="1289">
                  <c:v>334.1</c:v>
                </c:pt>
                <c:pt idx="1290">
                  <c:v>333.5</c:v>
                </c:pt>
                <c:pt idx="1291">
                  <c:v>332.8</c:v>
                </c:pt>
                <c:pt idx="1292">
                  <c:v>332.2</c:v>
                </c:pt>
                <c:pt idx="1293">
                  <c:v>331.5</c:v>
                </c:pt>
                <c:pt idx="1294">
                  <c:v>330.8</c:v>
                </c:pt>
                <c:pt idx="1295">
                  <c:v>330.1</c:v>
                </c:pt>
                <c:pt idx="1296">
                  <c:v>329.5</c:v>
                </c:pt>
                <c:pt idx="1297">
                  <c:v>328.8</c:v>
                </c:pt>
                <c:pt idx="1298">
                  <c:v>328.1</c:v>
                </c:pt>
                <c:pt idx="1299">
                  <c:v>327.39999999999992</c:v>
                </c:pt>
                <c:pt idx="1300">
                  <c:v>326.7</c:v>
                </c:pt>
                <c:pt idx="1301">
                  <c:v>326.10000000000002</c:v>
                </c:pt>
                <c:pt idx="1302">
                  <c:v>325.39999999999992</c:v>
                </c:pt>
                <c:pt idx="1303">
                  <c:v>324.7</c:v>
                </c:pt>
                <c:pt idx="1304">
                  <c:v>324</c:v>
                </c:pt>
                <c:pt idx="1305">
                  <c:v>323.3</c:v>
                </c:pt>
                <c:pt idx="1306">
                  <c:v>322.60000000000002</c:v>
                </c:pt>
                <c:pt idx="1307">
                  <c:v>321.89999999999992</c:v>
                </c:pt>
                <c:pt idx="1308">
                  <c:v>321.2</c:v>
                </c:pt>
                <c:pt idx="1309">
                  <c:v>320.5</c:v>
                </c:pt>
                <c:pt idx="1310">
                  <c:v>319.8</c:v>
                </c:pt>
                <c:pt idx="1311">
                  <c:v>319.10000000000002</c:v>
                </c:pt>
                <c:pt idx="1312">
                  <c:v>318.39999999999992</c:v>
                </c:pt>
                <c:pt idx="1313">
                  <c:v>317.7</c:v>
                </c:pt>
                <c:pt idx="1314">
                  <c:v>317</c:v>
                </c:pt>
                <c:pt idx="1315">
                  <c:v>316.3</c:v>
                </c:pt>
                <c:pt idx="1316">
                  <c:v>315.60000000000002</c:v>
                </c:pt>
                <c:pt idx="1317">
                  <c:v>314.89999999999992</c:v>
                </c:pt>
                <c:pt idx="1318">
                  <c:v>314.2</c:v>
                </c:pt>
                <c:pt idx="1319">
                  <c:v>313.5</c:v>
                </c:pt>
                <c:pt idx="1320">
                  <c:v>312.7</c:v>
                </c:pt>
                <c:pt idx="1321">
                  <c:v>312</c:v>
                </c:pt>
                <c:pt idx="1322">
                  <c:v>311.3</c:v>
                </c:pt>
                <c:pt idx="1323">
                  <c:v>310.60000000000002</c:v>
                </c:pt>
                <c:pt idx="1324">
                  <c:v>309.89999999999992</c:v>
                </c:pt>
                <c:pt idx="1325">
                  <c:v>309.2</c:v>
                </c:pt>
                <c:pt idx="1326">
                  <c:v>308.39999999999992</c:v>
                </c:pt>
                <c:pt idx="1327">
                  <c:v>307.7</c:v>
                </c:pt>
                <c:pt idx="1328">
                  <c:v>307</c:v>
                </c:pt>
                <c:pt idx="1329">
                  <c:v>306.3</c:v>
                </c:pt>
                <c:pt idx="1330">
                  <c:v>305.5</c:v>
                </c:pt>
                <c:pt idx="1331">
                  <c:v>304.8</c:v>
                </c:pt>
                <c:pt idx="1332">
                  <c:v>304.10000000000002</c:v>
                </c:pt>
                <c:pt idx="1333">
                  <c:v>303.39999999999992</c:v>
                </c:pt>
                <c:pt idx="1334">
                  <c:v>302.60000000000002</c:v>
                </c:pt>
                <c:pt idx="1335">
                  <c:v>301.89999999999992</c:v>
                </c:pt>
                <c:pt idx="1336">
                  <c:v>301.2</c:v>
                </c:pt>
                <c:pt idx="1337">
                  <c:v>300.5</c:v>
                </c:pt>
                <c:pt idx="1338">
                  <c:v>299.7</c:v>
                </c:pt>
                <c:pt idx="1339">
                  <c:v>299</c:v>
                </c:pt>
                <c:pt idx="1340">
                  <c:v>298.3</c:v>
                </c:pt>
                <c:pt idx="1341">
                  <c:v>297.5</c:v>
                </c:pt>
                <c:pt idx="1342">
                  <c:v>296.8</c:v>
                </c:pt>
                <c:pt idx="1343">
                  <c:v>296.10000000000002</c:v>
                </c:pt>
                <c:pt idx="1344">
                  <c:v>295.3</c:v>
                </c:pt>
                <c:pt idx="1345">
                  <c:v>294.60000000000002</c:v>
                </c:pt>
                <c:pt idx="1346">
                  <c:v>293.89999999999992</c:v>
                </c:pt>
                <c:pt idx="1347">
                  <c:v>293.10000000000002</c:v>
                </c:pt>
                <c:pt idx="1348">
                  <c:v>292.39999999999992</c:v>
                </c:pt>
                <c:pt idx="1349">
                  <c:v>291.7</c:v>
                </c:pt>
                <c:pt idx="1350">
                  <c:v>290.89999999999992</c:v>
                </c:pt>
                <c:pt idx="1351">
                  <c:v>290.2</c:v>
                </c:pt>
                <c:pt idx="1352">
                  <c:v>289.5</c:v>
                </c:pt>
                <c:pt idx="1353">
                  <c:v>288.7</c:v>
                </c:pt>
                <c:pt idx="1354">
                  <c:v>288</c:v>
                </c:pt>
                <c:pt idx="1355">
                  <c:v>287.2</c:v>
                </c:pt>
                <c:pt idx="1356">
                  <c:v>286.5</c:v>
                </c:pt>
                <c:pt idx="1357">
                  <c:v>285.7</c:v>
                </c:pt>
                <c:pt idx="1358">
                  <c:v>285</c:v>
                </c:pt>
                <c:pt idx="1359">
                  <c:v>284.2</c:v>
                </c:pt>
                <c:pt idx="1360">
                  <c:v>283.5</c:v>
                </c:pt>
                <c:pt idx="1361">
                  <c:v>282.7</c:v>
                </c:pt>
                <c:pt idx="1362">
                  <c:v>282</c:v>
                </c:pt>
                <c:pt idx="1363">
                  <c:v>281.2</c:v>
                </c:pt>
                <c:pt idx="1364">
                  <c:v>280.5</c:v>
                </c:pt>
                <c:pt idx="1365">
                  <c:v>279.7</c:v>
                </c:pt>
                <c:pt idx="1366">
                  <c:v>279</c:v>
                </c:pt>
                <c:pt idx="1367">
                  <c:v>278.2</c:v>
                </c:pt>
                <c:pt idx="1368">
                  <c:v>277.5</c:v>
                </c:pt>
                <c:pt idx="1369">
                  <c:v>276.7</c:v>
                </c:pt>
                <c:pt idx="1370">
                  <c:v>276</c:v>
                </c:pt>
                <c:pt idx="1371">
                  <c:v>275.2</c:v>
                </c:pt>
                <c:pt idx="1372">
                  <c:v>274.39999999999992</c:v>
                </c:pt>
                <c:pt idx="1373">
                  <c:v>273.7</c:v>
                </c:pt>
                <c:pt idx="1374">
                  <c:v>272.89999999999992</c:v>
                </c:pt>
                <c:pt idx="1375">
                  <c:v>272.2</c:v>
                </c:pt>
                <c:pt idx="1376">
                  <c:v>271.39999999999992</c:v>
                </c:pt>
                <c:pt idx="1377">
                  <c:v>270.7</c:v>
                </c:pt>
                <c:pt idx="1378">
                  <c:v>269.89999999999992</c:v>
                </c:pt>
                <c:pt idx="1379">
                  <c:v>269.10000000000002</c:v>
                </c:pt>
                <c:pt idx="1380">
                  <c:v>268.39999999999992</c:v>
                </c:pt>
                <c:pt idx="1381">
                  <c:v>267.60000000000002</c:v>
                </c:pt>
                <c:pt idx="1382">
                  <c:v>266.89999999999992</c:v>
                </c:pt>
                <c:pt idx="1383">
                  <c:v>266.10000000000002</c:v>
                </c:pt>
                <c:pt idx="1384">
                  <c:v>265.3</c:v>
                </c:pt>
                <c:pt idx="1385">
                  <c:v>264.60000000000002</c:v>
                </c:pt>
                <c:pt idx="1386">
                  <c:v>263.8</c:v>
                </c:pt>
                <c:pt idx="1387">
                  <c:v>263.10000000000002</c:v>
                </c:pt>
                <c:pt idx="1388">
                  <c:v>262.3</c:v>
                </c:pt>
                <c:pt idx="1389">
                  <c:v>261.5</c:v>
                </c:pt>
                <c:pt idx="1390">
                  <c:v>260.8</c:v>
                </c:pt>
                <c:pt idx="1391">
                  <c:v>260</c:v>
                </c:pt>
                <c:pt idx="1392">
                  <c:v>259.2</c:v>
                </c:pt>
                <c:pt idx="1393">
                  <c:v>258.5</c:v>
                </c:pt>
                <c:pt idx="1394">
                  <c:v>257.7</c:v>
                </c:pt>
                <c:pt idx="1395">
                  <c:v>257</c:v>
                </c:pt>
                <c:pt idx="1396">
                  <c:v>256.2</c:v>
                </c:pt>
                <c:pt idx="1397">
                  <c:v>255.4</c:v>
                </c:pt>
                <c:pt idx="1398">
                  <c:v>254.7</c:v>
                </c:pt>
                <c:pt idx="1399">
                  <c:v>253.9</c:v>
                </c:pt>
                <c:pt idx="1400">
                  <c:v>253.2</c:v>
                </c:pt>
                <c:pt idx="1401">
                  <c:v>252.4</c:v>
                </c:pt>
                <c:pt idx="1402">
                  <c:v>251.7</c:v>
                </c:pt>
                <c:pt idx="1403">
                  <c:v>250.9</c:v>
                </c:pt>
                <c:pt idx="1404">
                  <c:v>250.2</c:v>
                </c:pt>
                <c:pt idx="1405">
                  <c:v>249.5</c:v>
                </c:pt>
                <c:pt idx="1406">
                  <c:v>248.7</c:v>
                </c:pt>
                <c:pt idx="1407">
                  <c:v>248</c:v>
                </c:pt>
                <c:pt idx="1408">
                  <c:v>247.2</c:v>
                </c:pt>
                <c:pt idx="1409">
                  <c:v>246.5</c:v>
                </c:pt>
                <c:pt idx="1410">
                  <c:v>245.8</c:v>
                </c:pt>
                <c:pt idx="1411">
                  <c:v>245</c:v>
                </c:pt>
                <c:pt idx="1412">
                  <c:v>244.3</c:v>
                </c:pt>
                <c:pt idx="1413">
                  <c:v>243.6</c:v>
                </c:pt>
                <c:pt idx="1414">
                  <c:v>242.8</c:v>
                </c:pt>
                <c:pt idx="1415">
                  <c:v>242.1</c:v>
                </c:pt>
                <c:pt idx="1416">
                  <c:v>241.4</c:v>
                </c:pt>
                <c:pt idx="1417">
                  <c:v>240.6</c:v>
                </c:pt>
                <c:pt idx="1418">
                  <c:v>239.9</c:v>
                </c:pt>
                <c:pt idx="1419">
                  <c:v>239.2</c:v>
                </c:pt>
                <c:pt idx="1420">
                  <c:v>238.5</c:v>
                </c:pt>
                <c:pt idx="1421">
                  <c:v>237.7</c:v>
                </c:pt>
                <c:pt idx="1422">
                  <c:v>237</c:v>
                </c:pt>
                <c:pt idx="1423">
                  <c:v>236.3</c:v>
                </c:pt>
                <c:pt idx="1424">
                  <c:v>235.6</c:v>
                </c:pt>
                <c:pt idx="1425">
                  <c:v>234.9</c:v>
                </c:pt>
                <c:pt idx="1426">
                  <c:v>234.2</c:v>
                </c:pt>
                <c:pt idx="1427">
                  <c:v>233.5</c:v>
                </c:pt>
                <c:pt idx="1428">
                  <c:v>232.8</c:v>
                </c:pt>
                <c:pt idx="1429">
                  <c:v>232.1</c:v>
                </c:pt>
                <c:pt idx="1430">
                  <c:v>231.4</c:v>
                </c:pt>
                <c:pt idx="1431">
                  <c:v>230.7</c:v>
                </c:pt>
                <c:pt idx="1432">
                  <c:v>230</c:v>
                </c:pt>
                <c:pt idx="1433">
                  <c:v>229.3</c:v>
                </c:pt>
                <c:pt idx="1434">
                  <c:v>228.6</c:v>
                </c:pt>
                <c:pt idx="1435">
                  <c:v>227.9</c:v>
                </c:pt>
                <c:pt idx="1436">
                  <c:v>227.2</c:v>
                </c:pt>
                <c:pt idx="1437">
                  <c:v>226.5</c:v>
                </c:pt>
                <c:pt idx="1438">
                  <c:v>225.8</c:v>
                </c:pt>
                <c:pt idx="1439">
                  <c:v>225.1</c:v>
                </c:pt>
                <c:pt idx="1440">
                  <c:v>224.5</c:v>
                </c:pt>
                <c:pt idx="1441">
                  <c:v>223.8</c:v>
                </c:pt>
                <c:pt idx="1442">
                  <c:v>223.1</c:v>
                </c:pt>
                <c:pt idx="1443">
                  <c:v>222.4</c:v>
                </c:pt>
                <c:pt idx="1444">
                  <c:v>221.8</c:v>
                </c:pt>
                <c:pt idx="1445">
                  <c:v>221.1</c:v>
                </c:pt>
                <c:pt idx="1446">
                  <c:v>220.4</c:v>
                </c:pt>
                <c:pt idx="1447">
                  <c:v>219.8</c:v>
                </c:pt>
                <c:pt idx="1448">
                  <c:v>219.1</c:v>
                </c:pt>
                <c:pt idx="1449">
                  <c:v>218.5</c:v>
                </c:pt>
                <c:pt idx="1450">
                  <c:v>217.8</c:v>
                </c:pt>
                <c:pt idx="1451">
                  <c:v>217.1</c:v>
                </c:pt>
                <c:pt idx="1452">
                  <c:v>216.5</c:v>
                </c:pt>
                <c:pt idx="1453">
                  <c:v>215.8</c:v>
                </c:pt>
                <c:pt idx="1454">
                  <c:v>215.2</c:v>
                </c:pt>
                <c:pt idx="1455">
                  <c:v>214.6</c:v>
                </c:pt>
                <c:pt idx="1456">
                  <c:v>213.9</c:v>
                </c:pt>
                <c:pt idx="1457">
                  <c:v>213.3</c:v>
                </c:pt>
                <c:pt idx="1458">
                  <c:v>212.6</c:v>
                </c:pt>
                <c:pt idx="1459">
                  <c:v>212</c:v>
                </c:pt>
                <c:pt idx="1460">
                  <c:v>211.4</c:v>
                </c:pt>
                <c:pt idx="1461">
                  <c:v>210.8</c:v>
                </c:pt>
                <c:pt idx="1462">
                  <c:v>210.1</c:v>
                </c:pt>
                <c:pt idx="1463">
                  <c:v>209.5</c:v>
                </c:pt>
                <c:pt idx="1464">
                  <c:v>208.9</c:v>
                </c:pt>
                <c:pt idx="1465">
                  <c:v>208.3</c:v>
                </c:pt>
                <c:pt idx="1466">
                  <c:v>207.7</c:v>
                </c:pt>
                <c:pt idx="1467">
                  <c:v>207.1</c:v>
                </c:pt>
                <c:pt idx="1468">
                  <c:v>206.5</c:v>
                </c:pt>
                <c:pt idx="1469">
                  <c:v>205.9</c:v>
                </c:pt>
                <c:pt idx="1470">
                  <c:v>205.3</c:v>
                </c:pt>
                <c:pt idx="1471">
                  <c:v>204.8</c:v>
                </c:pt>
                <c:pt idx="1472">
                  <c:v>204.2</c:v>
                </c:pt>
                <c:pt idx="1473">
                  <c:v>203.6</c:v>
                </c:pt>
                <c:pt idx="1474">
                  <c:v>203</c:v>
                </c:pt>
                <c:pt idx="1475">
                  <c:v>202.4</c:v>
                </c:pt>
                <c:pt idx="1476">
                  <c:v>201.9</c:v>
                </c:pt>
                <c:pt idx="1477">
                  <c:v>201.3</c:v>
                </c:pt>
                <c:pt idx="1478">
                  <c:v>200.7</c:v>
                </c:pt>
                <c:pt idx="1479">
                  <c:v>200.2</c:v>
                </c:pt>
                <c:pt idx="1480">
                  <c:v>199.6</c:v>
                </c:pt>
                <c:pt idx="1481">
                  <c:v>199</c:v>
                </c:pt>
                <c:pt idx="1482">
                  <c:v>198.5</c:v>
                </c:pt>
                <c:pt idx="1483">
                  <c:v>197.9</c:v>
                </c:pt>
                <c:pt idx="1484">
                  <c:v>197.4</c:v>
                </c:pt>
                <c:pt idx="1485">
                  <c:v>196.9</c:v>
                </c:pt>
                <c:pt idx="1486">
                  <c:v>196.3</c:v>
                </c:pt>
                <c:pt idx="1487">
                  <c:v>195.8</c:v>
                </c:pt>
                <c:pt idx="1488">
                  <c:v>195.3</c:v>
                </c:pt>
                <c:pt idx="1489">
                  <c:v>194.7</c:v>
                </c:pt>
                <c:pt idx="1490">
                  <c:v>194.2</c:v>
                </c:pt>
                <c:pt idx="1491">
                  <c:v>193.7</c:v>
                </c:pt>
                <c:pt idx="1492">
                  <c:v>193.2</c:v>
                </c:pt>
                <c:pt idx="1493">
                  <c:v>192.6</c:v>
                </c:pt>
                <c:pt idx="1494">
                  <c:v>192.1</c:v>
                </c:pt>
                <c:pt idx="1495">
                  <c:v>191.6</c:v>
                </c:pt>
                <c:pt idx="1496">
                  <c:v>191.1</c:v>
                </c:pt>
                <c:pt idx="1497">
                  <c:v>190.6</c:v>
                </c:pt>
                <c:pt idx="1498">
                  <c:v>190.1</c:v>
                </c:pt>
                <c:pt idx="1499">
                  <c:v>189.6</c:v>
                </c:pt>
                <c:pt idx="1500">
                  <c:v>189.1</c:v>
                </c:pt>
                <c:pt idx="1501">
                  <c:v>188.6</c:v>
                </c:pt>
                <c:pt idx="1502">
                  <c:v>188.1</c:v>
                </c:pt>
                <c:pt idx="1503">
                  <c:v>187.6</c:v>
                </c:pt>
                <c:pt idx="1504">
                  <c:v>187.1</c:v>
                </c:pt>
                <c:pt idx="1505">
                  <c:v>186.6</c:v>
                </c:pt>
                <c:pt idx="1506">
                  <c:v>186.2</c:v>
                </c:pt>
                <c:pt idx="1507">
                  <c:v>185.7</c:v>
                </c:pt>
                <c:pt idx="1508">
                  <c:v>185.2</c:v>
                </c:pt>
                <c:pt idx="1509">
                  <c:v>184.7</c:v>
                </c:pt>
                <c:pt idx="1510">
                  <c:v>184.2</c:v>
                </c:pt>
                <c:pt idx="1511">
                  <c:v>183.7</c:v>
                </c:pt>
                <c:pt idx="1512">
                  <c:v>183.3</c:v>
                </c:pt>
                <c:pt idx="1513">
                  <c:v>182.8</c:v>
                </c:pt>
                <c:pt idx="1514">
                  <c:v>182.3</c:v>
                </c:pt>
                <c:pt idx="1515">
                  <c:v>181.8</c:v>
                </c:pt>
                <c:pt idx="1516">
                  <c:v>181.3</c:v>
                </c:pt>
                <c:pt idx="1517">
                  <c:v>180.8</c:v>
                </c:pt>
                <c:pt idx="1518">
                  <c:v>180.3</c:v>
                </c:pt>
                <c:pt idx="1519">
                  <c:v>179.8</c:v>
                </c:pt>
                <c:pt idx="1520">
                  <c:v>179.4</c:v>
                </c:pt>
                <c:pt idx="1521">
                  <c:v>178.9</c:v>
                </c:pt>
                <c:pt idx="1522">
                  <c:v>178.4</c:v>
                </c:pt>
                <c:pt idx="1523">
                  <c:v>177.9</c:v>
                </c:pt>
                <c:pt idx="1524">
                  <c:v>177.4</c:v>
                </c:pt>
                <c:pt idx="1525">
                  <c:v>176.9</c:v>
                </c:pt>
                <c:pt idx="1526">
                  <c:v>176.5</c:v>
                </c:pt>
                <c:pt idx="1527">
                  <c:v>176</c:v>
                </c:pt>
                <c:pt idx="1528">
                  <c:v>175.5</c:v>
                </c:pt>
                <c:pt idx="1529">
                  <c:v>175</c:v>
                </c:pt>
                <c:pt idx="1530">
                  <c:v>174.5</c:v>
                </c:pt>
                <c:pt idx="1531">
                  <c:v>174.1</c:v>
                </c:pt>
                <c:pt idx="1532">
                  <c:v>173.6</c:v>
                </c:pt>
                <c:pt idx="1533">
                  <c:v>173.1</c:v>
                </c:pt>
                <c:pt idx="1534">
                  <c:v>172.6</c:v>
                </c:pt>
                <c:pt idx="1535">
                  <c:v>172.2</c:v>
                </c:pt>
                <c:pt idx="1536">
                  <c:v>171.7</c:v>
                </c:pt>
                <c:pt idx="1537">
                  <c:v>171.2</c:v>
                </c:pt>
                <c:pt idx="1538">
                  <c:v>170.8</c:v>
                </c:pt>
                <c:pt idx="1539">
                  <c:v>170.3</c:v>
                </c:pt>
                <c:pt idx="1540">
                  <c:v>169.8</c:v>
                </c:pt>
                <c:pt idx="1541">
                  <c:v>169.4</c:v>
                </c:pt>
                <c:pt idx="1542">
                  <c:v>168.9</c:v>
                </c:pt>
                <c:pt idx="1543">
                  <c:v>168.4</c:v>
                </c:pt>
                <c:pt idx="1544">
                  <c:v>168</c:v>
                </c:pt>
                <c:pt idx="1545">
                  <c:v>167.5</c:v>
                </c:pt>
                <c:pt idx="1546">
                  <c:v>167</c:v>
                </c:pt>
                <c:pt idx="1547">
                  <c:v>166.6</c:v>
                </c:pt>
                <c:pt idx="1548">
                  <c:v>166.1</c:v>
                </c:pt>
                <c:pt idx="1549">
                  <c:v>165.6</c:v>
                </c:pt>
                <c:pt idx="1550">
                  <c:v>165.2</c:v>
                </c:pt>
                <c:pt idx="1551">
                  <c:v>164.7</c:v>
                </c:pt>
                <c:pt idx="1552">
                  <c:v>164.2</c:v>
                </c:pt>
                <c:pt idx="1553">
                  <c:v>163.69999999999999</c:v>
                </c:pt>
                <c:pt idx="1554">
                  <c:v>163.30000000000001</c:v>
                </c:pt>
                <c:pt idx="1555">
                  <c:v>162.80000000000001</c:v>
                </c:pt>
                <c:pt idx="1556">
                  <c:v>162.30000000000001</c:v>
                </c:pt>
                <c:pt idx="1557">
                  <c:v>161.9</c:v>
                </c:pt>
                <c:pt idx="1558">
                  <c:v>161.4</c:v>
                </c:pt>
                <c:pt idx="1559">
                  <c:v>160.9</c:v>
                </c:pt>
                <c:pt idx="1560">
                  <c:v>160.5</c:v>
                </c:pt>
                <c:pt idx="1561">
                  <c:v>160</c:v>
                </c:pt>
                <c:pt idx="1562">
                  <c:v>159.6</c:v>
                </c:pt>
                <c:pt idx="1563">
                  <c:v>159.1</c:v>
                </c:pt>
                <c:pt idx="1564">
                  <c:v>158.69999999999999</c:v>
                </c:pt>
                <c:pt idx="1565">
                  <c:v>158.19999999999999</c:v>
                </c:pt>
                <c:pt idx="1566">
                  <c:v>157.80000000000001</c:v>
                </c:pt>
                <c:pt idx="1567">
                  <c:v>157.30000000000001</c:v>
                </c:pt>
                <c:pt idx="1568">
                  <c:v>156.9</c:v>
                </c:pt>
                <c:pt idx="1569">
                  <c:v>156.4</c:v>
                </c:pt>
                <c:pt idx="1570">
                  <c:v>156</c:v>
                </c:pt>
                <c:pt idx="1571">
                  <c:v>155.5</c:v>
                </c:pt>
                <c:pt idx="1572">
                  <c:v>155.1</c:v>
                </c:pt>
                <c:pt idx="1573">
                  <c:v>154.6</c:v>
                </c:pt>
                <c:pt idx="1574">
                  <c:v>154.19999999999999</c:v>
                </c:pt>
                <c:pt idx="1575">
                  <c:v>153.80000000000001</c:v>
                </c:pt>
                <c:pt idx="1576">
                  <c:v>153.30000000000001</c:v>
                </c:pt>
                <c:pt idx="1577">
                  <c:v>152.9</c:v>
                </c:pt>
                <c:pt idx="1578">
                  <c:v>152.5</c:v>
                </c:pt>
                <c:pt idx="1579">
                  <c:v>152</c:v>
                </c:pt>
                <c:pt idx="1580">
                  <c:v>151.6</c:v>
                </c:pt>
                <c:pt idx="1581">
                  <c:v>151.1</c:v>
                </c:pt>
                <c:pt idx="1582">
                  <c:v>150.69999999999999</c:v>
                </c:pt>
                <c:pt idx="1583">
                  <c:v>150.30000000000001</c:v>
                </c:pt>
                <c:pt idx="1584">
                  <c:v>149.80000000000001</c:v>
                </c:pt>
                <c:pt idx="1585">
                  <c:v>149.4</c:v>
                </c:pt>
                <c:pt idx="1586">
                  <c:v>149</c:v>
                </c:pt>
                <c:pt idx="1587">
                  <c:v>148.5</c:v>
                </c:pt>
                <c:pt idx="1588">
                  <c:v>148.1</c:v>
                </c:pt>
                <c:pt idx="1589">
                  <c:v>147.69999999999999</c:v>
                </c:pt>
                <c:pt idx="1590">
                  <c:v>147.19999999999999</c:v>
                </c:pt>
                <c:pt idx="1591">
                  <c:v>146.80000000000001</c:v>
                </c:pt>
                <c:pt idx="1592">
                  <c:v>146.4</c:v>
                </c:pt>
                <c:pt idx="1593">
                  <c:v>146</c:v>
                </c:pt>
                <c:pt idx="1594">
                  <c:v>145.5</c:v>
                </c:pt>
                <c:pt idx="1595">
                  <c:v>145.1</c:v>
                </c:pt>
                <c:pt idx="1596">
                  <c:v>144.69999999999999</c:v>
                </c:pt>
                <c:pt idx="1597">
                  <c:v>144.30000000000001</c:v>
                </c:pt>
                <c:pt idx="1598">
                  <c:v>143.80000000000001</c:v>
                </c:pt>
                <c:pt idx="1599">
                  <c:v>143.4</c:v>
                </c:pt>
                <c:pt idx="1600">
                  <c:v>143</c:v>
                </c:pt>
                <c:pt idx="1601">
                  <c:v>142.6</c:v>
                </c:pt>
                <c:pt idx="1602">
                  <c:v>142.19999999999999</c:v>
                </c:pt>
                <c:pt idx="1603">
                  <c:v>141.69999999999999</c:v>
                </c:pt>
                <c:pt idx="1604">
                  <c:v>141.30000000000001</c:v>
                </c:pt>
                <c:pt idx="1605">
                  <c:v>140.9</c:v>
                </c:pt>
                <c:pt idx="1606">
                  <c:v>140.5</c:v>
                </c:pt>
                <c:pt idx="1607">
                  <c:v>140.1</c:v>
                </c:pt>
                <c:pt idx="1608">
                  <c:v>139.69999999999999</c:v>
                </c:pt>
                <c:pt idx="1609">
                  <c:v>139.30000000000001</c:v>
                </c:pt>
                <c:pt idx="1610">
                  <c:v>138.9</c:v>
                </c:pt>
                <c:pt idx="1611">
                  <c:v>138.4</c:v>
                </c:pt>
                <c:pt idx="1612">
                  <c:v>138</c:v>
                </c:pt>
                <c:pt idx="1613">
                  <c:v>137.6</c:v>
                </c:pt>
                <c:pt idx="1614">
                  <c:v>137.19999999999999</c:v>
                </c:pt>
                <c:pt idx="1615">
                  <c:v>136.80000000000001</c:v>
                </c:pt>
                <c:pt idx="1616">
                  <c:v>136.4</c:v>
                </c:pt>
                <c:pt idx="1617">
                  <c:v>136</c:v>
                </c:pt>
                <c:pt idx="1618">
                  <c:v>135.6</c:v>
                </c:pt>
                <c:pt idx="1619">
                  <c:v>135.19999999999999</c:v>
                </c:pt>
                <c:pt idx="1620">
                  <c:v>134.80000000000001</c:v>
                </c:pt>
                <c:pt idx="1621">
                  <c:v>134.4</c:v>
                </c:pt>
                <c:pt idx="1622">
                  <c:v>134</c:v>
                </c:pt>
                <c:pt idx="1623">
                  <c:v>133.6</c:v>
                </c:pt>
                <c:pt idx="1624">
                  <c:v>133.19999999999999</c:v>
                </c:pt>
                <c:pt idx="1625">
                  <c:v>132.80000000000001</c:v>
                </c:pt>
                <c:pt idx="1626">
                  <c:v>132.4</c:v>
                </c:pt>
                <c:pt idx="1627">
                  <c:v>132</c:v>
                </c:pt>
                <c:pt idx="1628">
                  <c:v>131.6</c:v>
                </c:pt>
                <c:pt idx="1629">
                  <c:v>131.19999999999999</c:v>
                </c:pt>
                <c:pt idx="1630">
                  <c:v>130.80000000000001</c:v>
                </c:pt>
                <c:pt idx="1631">
                  <c:v>130.4</c:v>
                </c:pt>
                <c:pt idx="1632">
                  <c:v>130</c:v>
                </c:pt>
                <c:pt idx="1633">
                  <c:v>129.6</c:v>
                </c:pt>
                <c:pt idx="1634">
                  <c:v>129.30000000000001</c:v>
                </c:pt>
                <c:pt idx="1635">
                  <c:v>128.9</c:v>
                </c:pt>
                <c:pt idx="1636">
                  <c:v>128.5</c:v>
                </c:pt>
                <c:pt idx="1637">
                  <c:v>128.1</c:v>
                </c:pt>
                <c:pt idx="1638">
                  <c:v>127.7</c:v>
                </c:pt>
                <c:pt idx="1639">
                  <c:v>127.3</c:v>
                </c:pt>
                <c:pt idx="1640">
                  <c:v>127</c:v>
                </c:pt>
                <c:pt idx="1641">
                  <c:v>126.6</c:v>
                </c:pt>
                <c:pt idx="1642">
                  <c:v>126.2</c:v>
                </c:pt>
                <c:pt idx="1643">
                  <c:v>125.8</c:v>
                </c:pt>
                <c:pt idx="1644">
                  <c:v>125.4</c:v>
                </c:pt>
                <c:pt idx="1645">
                  <c:v>125</c:v>
                </c:pt>
                <c:pt idx="1646">
                  <c:v>124.7</c:v>
                </c:pt>
                <c:pt idx="1647">
                  <c:v>124.3</c:v>
                </c:pt>
                <c:pt idx="1648">
                  <c:v>123.9</c:v>
                </c:pt>
                <c:pt idx="1649">
                  <c:v>123.5</c:v>
                </c:pt>
                <c:pt idx="1650">
                  <c:v>123.1</c:v>
                </c:pt>
                <c:pt idx="1651">
                  <c:v>122.7</c:v>
                </c:pt>
                <c:pt idx="1652">
                  <c:v>122.4</c:v>
                </c:pt>
                <c:pt idx="1653">
                  <c:v>122</c:v>
                </c:pt>
                <c:pt idx="1654">
                  <c:v>121.6</c:v>
                </c:pt>
                <c:pt idx="1655">
                  <c:v>121.2</c:v>
                </c:pt>
                <c:pt idx="1656">
                  <c:v>120.8</c:v>
                </c:pt>
                <c:pt idx="1657">
                  <c:v>120.5</c:v>
                </c:pt>
                <c:pt idx="1658">
                  <c:v>120.1</c:v>
                </c:pt>
                <c:pt idx="1659">
                  <c:v>119.7</c:v>
                </c:pt>
                <c:pt idx="1660">
                  <c:v>119.3</c:v>
                </c:pt>
                <c:pt idx="1661">
                  <c:v>119</c:v>
                </c:pt>
                <c:pt idx="1662">
                  <c:v>118.6</c:v>
                </c:pt>
                <c:pt idx="1663">
                  <c:v>118.2</c:v>
                </c:pt>
                <c:pt idx="1664">
                  <c:v>117.9</c:v>
                </c:pt>
                <c:pt idx="1665">
                  <c:v>117.5</c:v>
                </c:pt>
                <c:pt idx="1666">
                  <c:v>117.1</c:v>
                </c:pt>
                <c:pt idx="1667">
                  <c:v>116.8</c:v>
                </c:pt>
                <c:pt idx="1668">
                  <c:v>116.4</c:v>
                </c:pt>
                <c:pt idx="1669">
                  <c:v>116</c:v>
                </c:pt>
                <c:pt idx="1670">
                  <c:v>115.7</c:v>
                </c:pt>
                <c:pt idx="1671">
                  <c:v>115.3</c:v>
                </c:pt>
                <c:pt idx="1672">
                  <c:v>114.9</c:v>
                </c:pt>
                <c:pt idx="1673">
                  <c:v>114.6</c:v>
                </c:pt>
                <c:pt idx="1674">
                  <c:v>114.2</c:v>
                </c:pt>
                <c:pt idx="1675">
                  <c:v>113.9</c:v>
                </c:pt>
                <c:pt idx="1676">
                  <c:v>113.5</c:v>
                </c:pt>
                <c:pt idx="1677">
                  <c:v>113.2</c:v>
                </c:pt>
                <c:pt idx="1678">
                  <c:v>112.8</c:v>
                </c:pt>
                <c:pt idx="1679">
                  <c:v>112.5</c:v>
                </c:pt>
                <c:pt idx="1680">
                  <c:v>112.1</c:v>
                </c:pt>
                <c:pt idx="1681">
                  <c:v>111.8</c:v>
                </c:pt>
                <c:pt idx="1682">
                  <c:v>111.4</c:v>
                </c:pt>
                <c:pt idx="1683">
                  <c:v>111.1</c:v>
                </c:pt>
                <c:pt idx="1684">
                  <c:v>110.8</c:v>
                </c:pt>
                <c:pt idx="1685">
                  <c:v>110.4</c:v>
                </c:pt>
                <c:pt idx="1686">
                  <c:v>110.1</c:v>
                </c:pt>
                <c:pt idx="1687">
                  <c:v>109.8</c:v>
                </c:pt>
                <c:pt idx="1688">
                  <c:v>109.4</c:v>
                </c:pt>
                <c:pt idx="1689">
                  <c:v>109.1</c:v>
                </c:pt>
                <c:pt idx="1690">
                  <c:v>108.8</c:v>
                </c:pt>
                <c:pt idx="1691">
                  <c:v>108.5</c:v>
                </c:pt>
                <c:pt idx="1692">
                  <c:v>108.1</c:v>
                </c:pt>
                <c:pt idx="1693">
                  <c:v>107.8</c:v>
                </c:pt>
                <c:pt idx="1694">
                  <c:v>107.5</c:v>
                </c:pt>
                <c:pt idx="1695">
                  <c:v>107.2</c:v>
                </c:pt>
                <c:pt idx="1696">
                  <c:v>106.9</c:v>
                </c:pt>
                <c:pt idx="1697">
                  <c:v>106.6</c:v>
                </c:pt>
                <c:pt idx="1698">
                  <c:v>106.3</c:v>
                </c:pt>
                <c:pt idx="1699">
                  <c:v>106</c:v>
                </c:pt>
                <c:pt idx="1700">
                  <c:v>105.7</c:v>
                </c:pt>
                <c:pt idx="1701">
                  <c:v>105.4</c:v>
                </c:pt>
                <c:pt idx="1702">
                  <c:v>105.1</c:v>
                </c:pt>
                <c:pt idx="1703">
                  <c:v>104.8</c:v>
                </c:pt>
                <c:pt idx="1704">
                  <c:v>104.5</c:v>
                </c:pt>
                <c:pt idx="1705">
                  <c:v>104.3</c:v>
                </c:pt>
                <c:pt idx="1706">
                  <c:v>104</c:v>
                </c:pt>
                <c:pt idx="1707">
                  <c:v>103.7</c:v>
                </c:pt>
                <c:pt idx="1708">
                  <c:v>103.4</c:v>
                </c:pt>
                <c:pt idx="1709">
                  <c:v>103.2</c:v>
                </c:pt>
                <c:pt idx="1710">
                  <c:v>102.9</c:v>
                </c:pt>
                <c:pt idx="1711">
                  <c:v>102.6</c:v>
                </c:pt>
                <c:pt idx="1712">
                  <c:v>102.3</c:v>
                </c:pt>
                <c:pt idx="1713">
                  <c:v>102.1</c:v>
                </c:pt>
                <c:pt idx="1714">
                  <c:v>101.8</c:v>
                </c:pt>
                <c:pt idx="1715">
                  <c:v>101.5</c:v>
                </c:pt>
                <c:pt idx="1716">
                  <c:v>101.3</c:v>
                </c:pt>
                <c:pt idx="1717">
                  <c:v>101</c:v>
                </c:pt>
                <c:pt idx="1718">
                  <c:v>100.8</c:v>
                </c:pt>
                <c:pt idx="1719">
                  <c:v>100.5</c:v>
                </c:pt>
                <c:pt idx="1720">
                  <c:v>100.2</c:v>
                </c:pt>
                <c:pt idx="1721">
                  <c:v>100</c:v>
                </c:pt>
                <c:pt idx="1722">
                  <c:v>99.7</c:v>
                </c:pt>
                <c:pt idx="1723">
                  <c:v>99.5</c:v>
                </c:pt>
                <c:pt idx="1724">
                  <c:v>99.2</c:v>
                </c:pt>
                <c:pt idx="1725">
                  <c:v>99</c:v>
                </c:pt>
                <c:pt idx="1726">
                  <c:v>98.7</c:v>
                </c:pt>
                <c:pt idx="1727">
                  <c:v>98.5</c:v>
                </c:pt>
                <c:pt idx="1728">
                  <c:v>98.2</c:v>
                </c:pt>
                <c:pt idx="1729">
                  <c:v>98</c:v>
                </c:pt>
                <c:pt idx="1730">
                  <c:v>97.8</c:v>
                </c:pt>
                <c:pt idx="1731">
                  <c:v>97.5</c:v>
                </c:pt>
                <c:pt idx="1732">
                  <c:v>97.3</c:v>
                </c:pt>
                <c:pt idx="1733">
                  <c:v>97</c:v>
                </c:pt>
                <c:pt idx="1734">
                  <c:v>96.8</c:v>
                </c:pt>
                <c:pt idx="1735">
                  <c:v>96.5</c:v>
                </c:pt>
                <c:pt idx="1736">
                  <c:v>96.3</c:v>
                </c:pt>
                <c:pt idx="1737">
                  <c:v>96.1</c:v>
                </c:pt>
                <c:pt idx="1738">
                  <c:v>95.8</c:v>
                </c:pt>
                <c:pt idx="1739">
                  <c:v>95.6</c:v>
                </c:pt>
                <c:pt idx="1740">
                  <c:v>95.3</c:v>
                </c:pt>
                <c:pt idx="1741">
                  <c:v>95.1</c:v>
                </c:pt>
                <c:pt idx="1742">
                  <c:v>94.8</c:v>
                </c:pt>
                <c:pt idx="1743">
                  <c:v>94.6</c:v>
                </c:pt>
                <c:pt idx="1744">
                  <c:v>94.3</c:v>
                </c:pt>
                <c:pt idx="1745">
                  <c:v>94.1</c:v>
                </c:pt>
                <c:pt idx="1746">
                  <c:v>93.8</c:v>
                </c:pt>
                <c:pt idx="1747">
                  <c:v>93.6</c:v>
                </c:pt>
                <c:pt idx="1748">
                  <c:v>93.4</c:v>
                </c:pt>
                <c:pt idx="1749">
                  <c:v>93.1</c:v>
                </c:pt>
                <c:pt idx="1750">
                  <c:v>92.9</c:v>
                </c:pt>
                <c:pt idx="1751">
                  <c:v>92.6</c:v>
                </c:pt>
                <c:pt idx="1752">
                  <c:v>92.4</c:v>
                </c:pt>
                <c:pt idx="1753">
                  <c:v>92.1</c:v>
                </c:pt>
                <c:pt idx="1754">
                  <c:v>91.9</c:v>
                </c:pt>
                <c:pt idx="1755">
                  <c:v>91.6</c:v>
                </c:pt>
                <c:pt idx="1756">
                  <c:v>91.4</c:v>
                </c:pt>
                <c:pt idx="1757">
                  <c:v>91.2</c:v>
                </c:pt>
                <c:pt idx="1758">
                  <c:v>90.9</c:v>
                </c:pt>
                <c:pt idx="1759">
                  <c:v>90.7</c:v>
                </c:pt>
                <c:pt idx="1760">
                  <c:v>90.4</c:v>
                </c:pt>
                <c:pt idx="1761">
                  <c:v>90.2</c:v>
                </c:pt>
                <c:pt idx="1762">
                  <c:v>90</c:v>
                </c:pt>
                <c:pt idx="1763">
                  <c:v>89.7</c:v>
                </c:pt>
                <c:pt idx="1764">
                  <c:v>89.5</c:v>
                </c:pt>
                <c:pt idx="1765">
                  <c:v>89.2</c:v>
                </c:pt>
                <c:pt idx="1766">
                  <c:v>89</c:v>
                </c:pt>
                <c:pt idx="1767">
                  <c:v>88.8</c:v>
                </c:pt>
                <c:pt idx="1768">
                  <c:v>88.5</c:v>
                </c:pt>
                <c:pt idx="1769">
                  <c:v>88.3</c:v>
                </c:pt>
                <c:pt idx="1770">
                  <c:v>88</c:v>
                </c:pt>
                <c:pt idx="1771">
                  <c:v>87.8</c:v>
                </c:pt>
                <c:pt idx="1772">
                  <c:v>87.5</c:v>
                </c:pt>
                <c:pt idx="1773">
                  <c:v>87.3</c:v>
                </c:pt>
                <c:pt idx="1774">
                  <c:v>87.1</c:v>
                </c:pt>
                <c:pt idx="1775">
                  <c:v>86.8</c:v>
                </c:pt>
                <c:pt idx="1776">
                  <c:v>86.6</c:v>
                </c:pt>
                <c:pt idx="1777">
                  <c:v>86.3</c:v>
                </c:pt>
                <c:pt idx="1778">
                  <c:v>86.1</c:v>
                </c:pt>
                <c:pt idx="1779">
                  <c:v>85.8</c:v>
                </c:pt>
                <c:pt idx="1780">
                  <c:v>85.6</c:v>
                </c:pt>
                <c:pt idx="1781">
                  <c:v>85.3</c:v>
                </c:pt>
                <c:pt idx="1782">
                  <c:v>85.1</c:v>
                </c:pt>
                <c:pt idx="1783">
                  <c:v>84.8</c:v>
                </c:pt>
                <c:pt idx="1784">
                  <c:v>84.6</c:v>
                </c:pt>
                <c:pt idx="1785">
                  <c:v>84.3</c:v>
                </c:pt>
                <c:pt idx="1786">
                  <c:v>84.1</c:v>
                </c:pt>
                <c:pt idx="1787">
                  <c:v>83.8</c:v>
                </c:pt>
                <c:pt idx="1788">
                  <c:v>83.6</c:v>
                </c:pt>
                <c:pt idx="1789">
                  <c:v>83.3</c:v>
                </c:pt>
                <c:pt idx="1790">
                  <c:v>83.1</c:v>
                </c:pt>
                <c:pt idx="1791">
                  <c:v>82.9</c:v>
                </c:pt>
                <c:pt idx="1792">
                  <c:v>82.6</c:v>
                </c:pt>
                <c:pt idx="1793">
                  <c:v>82.4</c:v>
                </c:pt>
                <c:pt idx="1794">
                  <c:v>82.1</c:v>
                </c:pt>
                <c:pt idx="1795">
                  <c:v>81.900000000000006</c:v>
                </c:pt>
                <c:pt idx="1796">
                  <c:v>81.7</c:v>
                </c:pt>
                <c:pt idx="1797">
                  <c:v>81.400000000000006</c:v>
                </c:pt>
                <c:pt idx="1798">
                  <c:v>81.2</c:v>
                </c:pt>
                <c:pt idx="1799">
                  <c:v>80.900000000000006</c:v>
                </c:pt>
                <c:pt idx="1800">
                  <c:v>80.7</c:v>
                </c:pt>
                <c:pt idx="1801">
                  <c:v>80.400000000000006</c:v>
                </c:pt>
                <c:pt idx="1802">
                  <c:v>80.2</c:v>
                </c:pt>
                <c:pt idx="1803">
                  <c:v>80</c:v>
                </c:pt>
                <c:pt idx="1804">
                  <c:v>79.7</c:v>
                </c:pt>
                <c:pt idx="1805">
                  <c:v>79.5</c:v>
                </c:pt>
                <c:pt idx="1806">
                  <c:v>79.3</c:v>
                </c:pt>
                <c:pt idx="1807">
                  <c:v>79</c:v>
                </c:pt>
                <c:pt idx="1808">
                  <c:v>78.8</c:v>
                </c:pt>
                <c:pt idx="1809">
                  <c:v>78.5</c:v>
                </c:pt>
                <c:pt idx="1810">
                  <c:v>78.3</c:v>
                </c:pt>
                <c:pt idx="1811">
                  <c:v>78.099999999999994</c:v>
                </c:pt>
                <c:pt idx="1812">
                  <c:v>77.8</c:v>
                </c:pt>
                <c:pt idx="1813">
                  <c:v>77.599999999999994</c:v>
                </c:pt>
                <c:pt idx="1814">
                  <c:v>77.400000000000006</c:v>
                </c:pt>
                <c:pt idx="1815">
                  <c:v>77.099999999999994</c:v>
                </c:pt>
                <c:pt idx="1816">
                  <c:v>76.900000000000006</c:v>
                </c:pt>
                <c:pt idx="1817">
                  <c:v>76.7</c:v>
                </c:pt>
                <c:pt idx="1818">
                  <c:v>76.5</c:v>
                </c:pt>
                <c:pt idx="1819">
                  <c:v>76.2</c:v>
                </c:pt>
                <c:pt idx="1820">
                  <c:v>76</c:v>
                </c:pt>
                <c:pt idx="1821">
                  <c:v>75.8</c:v>
                </c:pt>
                <c:pt idx="1822">
                  <c:v>75.5</c:v>
                </c:pt>
                <c:pt idx="1823">
                  <c:v>75.3</c:v>
                </c:pt>
                <c:pt idx="1824">
                  <c:v>75.099999999999994</c:v>
                </c:pt>
                <c:pt idx="1825">
                  <c:v>74.900000000000006</c:v>
                </c:pt>
                <c:pt idx="1826">
                  <c:v>74.7</c:v>
                </c:pt>
                <c:pt idx="1827">
                  <c:v>74.400000000000006</c:v>
                </c:pt>
                <c:pt idx="1828">
                  <c:v>74.2</c:v>
                </c:pt>
                <c:pt idx="1829">
                  <c:v>74</c:v>
                </c:pt>
                <c:pt idx="1830">
                  <c:v>73.8</c:v>
                </c:pt>
                <c:pt idx="1831">
                  <c:v>73.599999999999994</c:v>
                </c:pt>
                <c:pt idx="1832">
                  <c:v>73.400000000000006</c:v>
                </c:pt>
                <c:pt idx="1833">
                  <c:v>73.099999999999994</c:v>
                </c:pt>
                <c:pt idx="1834">
                  <c:v>72.900000000000006</c:v>
                </c:pt>
                <c:pt idx="1835">
                  <c:v>72.7</c:v>
                </c:pt>
                <c:pt idx="1836">
                  <c:v>72.5</c:v>
                </c:pt>
                <c:pt idx="1837">
                  <c:v>72.3</c:v>
                </c:pt>
                <c:pt idx="1838">
                  <c:v>72.099999999999994</c:v>
                </c:pt>
                <c:pt idx="1839">
                  <c:v>71.900000000000006</c:v>
                </c:pt>
                <c:pt idx="1840">
                  <c:v>71.7</c:v>
                </c:pt>
                <c:pt idx="1841">
                  <c:v>71.5</c:v>
                </c:pt>
                <c:pt idx="1842">
                  <c:v>71.3</c:v>
                </c:pt>
                <c:pt idx="1843">
                  <c:v>71.099999999999994</c:v>
                </c:pt>
                <c:pt idx="1844">
                  <c:v>70.900000000000006</c:v>
                </c:pt>
                <c:pt idx="1845">
                  <c:v>70.7</c:v>
                </c:pt>
                <c:pt idx="1846">
                  <c:v>70.5</c:v>
                </c:pt>
                <c:pt idx="1847">
                  <c:v>70.3</c:v>
                </c:pt>
                <c:pt idx="1848">
                  <c:v>70.099999999999994</c:v>
                </c:pt>
                <c:pt idx="1849">
                  <c:v>69.900000000000006</c:v>
                </c:pt>
                <c:pt idx="1850">
                  <c:v>69.7</c:v>
                </c:pt>
                <c:pt idx="1851">
                  <c:v>69.5</c:v>
                </c:pt>
                <c:pt idx="1852">
                  <c:v>69.3</c:v>
                </c:pt>
                <c:pt idx="1853">
                  <c:v>69.2</c:v>
                </c:pt>
                <c:pt idx="1854">
                  <c:v>69</c:v>
                </c:pt>
                <c:pt idx="1855">
                  <c:v>68.8</c:v>
                </c:pt>
                <c:pt idx="1856">
                  <c:v>68.599999999999994</c:v>
                </c:pt>
                <c:pt idx="1857">
                  <c:v>68.400000000000006</c:v>
                </c:pt>
                <c:pt idx="1858">
                  <c:v>68.2</c:v>
                </c:pt>
                <c:pt idx="1859">
                  <c:v>68</c:v>
                </c:pt>
                <c:pt idx="1860">
                  <c:v>67.900000000000006</c:v>
                </c:pt>
                <c:pt idx="1861">
                  <c:v>67.7</c:v>
                </c:pt>
                <c:pt idx="1862">
                  <c:v>67.5</c:v>
                </c:pt>
                <c:pt idx="1863">
                  <c:v>67.3</c:v>
                </c:pt>
                <c:pt idx="1864">
                  <c:v>67.099999999999994</c:v>
                </c:pt>
                <c:pt idx="1865">
                  <c:v>67</c:v>
                </c:pt>
                <c:pt idx="1866">
                  <c:v>66.8</c:v>
                </c:pt>
                <c:pt idx="1867">
                  <c:v>66.599999999999994</c:v>
                </c:pt>
                <c:pt idx="1868">
                  <c:v>66.400000000000006</c:v>
                </c:pt>
                <c:pt idx="1869">
                  <c:v>66.3</c:v>
                </c:pt>
                <c:pt idx="1870">
                  <c:v>66.099999999999994</c:v>
                </c:pt>
                <c:pt idx="1871">
                  <c:v>65.900000000000006</c:v>
                </c:pt>
                <c:pt idx="1872">
                  <c:v>65.8</c:v>
                </c:pt>
                <c:pt idx="1873">
                  <c:v>65.599999999999994</c:v>
                </c:pt>
                <c:pt idx="1874">
                  <c:v>65.400000000000006</c:v>
                </c:pt>
                <c:pt idx="1875">
                  <c:v>65.3</c:v>
                </c:pt>
                <c:pt idx="1876">
                  <c:v>65.099999999999994</c:v>
                </c:pt>
                <c:pt idx="1877">
                  <c:v>65</c:v>
                </c:pt>
                <c:pt idx="1878">
                  <c:v>64.8</c:v>
                </c:pt>
                <c:pt idx="1879">
                  <c:v>64.599999999999994</c:v>
                </c:pt>
                <c:pt idx="1880">
                  <c:v>64.5</c:v>
                </c:pt>
                <c:pt idx="1881">
                  <c:v>64.3</c:v>
                </c:pt>
                <c:pt idx="1882">
                  <c:v>64.2</c:v>
                </c:pt>
                <c:pt idx="1883">
                  <c:v>64</c:v>
                </c:pt>
                <c:pt idx="1884">
                  <c:v>63.9</c:v>
                </c:pt>
                <c:pt idx="1885">
                  <c:v>63.7</c:v>
                </c:pt>
                <c:pt idx="1886">
                  <c:v>63.6</c:v>
                </c:pt>
                <c:pt idx="1887">
                  <c:v>63.4</c:v>
                </c:pt>
                <c:pt idx="1888">
                  <c:v>63.2</c:v>
                </c:pt>
                <c:pt idx="1889">
                  <c:v>63.1</c:v>
                </c:pt>
                <c:pt idx="1890">
                  <c:v>62.9</c:v>
                </c:pt>
                <c:pt idx="1891">
                  <c:v>62.8</c:v>
                </c:pt>
                <c:pt idx="1892">
                  <c:v>62.6</c:v>
                </c:pt>
                <c:pt idx="1893">
                  <c:v>62.5</c:v>
                </c:pt>
                <c:pt idx="1894">
                  <c:v>62.3</c:v>
                </c:pt>
                <c:pt idx="1895">
                  <c:v>62.2</c:v>
                </c:pt>
                <c:pt idx="1896">
                  <c:v>62</c:v>
                </c:pt>
                <c:pt idx="1897">
                  <c:v>61.9</c:v>
                </c:pt>
                <c:pt idx="1898">
                  <c:v>61.7</c:v>
                </c:pt>
                <c:pt idx="1899">
                  <c:v>61.6</c:v>
                </c:pt>
                <c:pt idx="1900">
                  <c:v>61.4</c:v>
                </c:pt>
                <c:pt idx="1901">
                  <c:v>61.3</c:v>
                </c:pt>
                <c:pt idx="1902">
                  <c:v>61.1</c:v>
                </c:pt>
                <c:pt idx="1903">
                  <c:v>61</c:v>
                </c:pt>
                <c:pt idx="1904">
                  <c:v>60.8</c:v>
                </c:pt>
                <c:pt idx="1905">
                  <c:v>60.6</c:v>
                </c:pt>
                <c:pt idx="1906">
                  <c:v>60.5</c:v>
                </c:pt>
                <c:pt idx="1907">
                  <c:v>60.3</c:v>
                </c:pt>
                <c:pt idx="1908">
                  <c:v>60.2</c:v>
                </c:pt>
                <c:pt idx="1909">
                  <c:v>60</c:v>
                </c:pt>
                <c:pt idx="1910">
                  <c:v>59.9</c:v>
                </c:pt>
                <c:pt idx="1911">
                  <c:v>59.7</c:v>
                </c:pt>
                <c:pt idx="1912">
                  <c:v>59.5</c:v>
                </c:pt>
                <c:pt idx="1913">
                  <c:v>59.4</c:v>
                </c:pt>
                <c:pt idx="1914">
                  <c:v>59.2</c:v>
                </c:pt>
                <c:pt idx="1915">
                  <c:v>59.1</c:v>
                </c:pt>
                <c:pt idx="1916">
                  <c:v>58.9</c:v>
                </c:pt>
                <c:pt idx="1917">
                  <c:v>58.7</c:v>
                </c:pt>
                <c:pt idx="1918">
                  <c:v>58.6</c:v>
                </c:pt>
                <c:pt idx="1919">
                  <c:v>58.4</c:v>
                </c:pt>
                <c:pt idx="1920">
                  <c:v>58.2</c:v>
                </c:pt>
                <c:pt idx="1921">
                  <c:v>58</c:v>
                </c:pt>
                <c:pt idx="1922">
                  <c:v>57.9</c:v>
                </c:pt>
                <c:pt idx="1923">
                  <c:v>57.7</c:v>
                </c:pt>
                <c:pt idx="1924">
                  <c:v>57.5</c:v>
                </c:pt>
                <c:pt idx="1925">
                  <c:v>57.3</c:v>
                </c:pt>
                <c:pt idx="1926">
                  <c:v>57.2</c:v>
                </c:pt>
                <c:pt idx="1927">
                  <c:v>57</c:v>
                </c:pt>
                <c:pt idx="1928">
                  <c:v>56.8</c:v>
                </c:pt>
                <c:pt idx="1929">
                  <c:v>56.6</c:v>
                </c:pt>
                <c:pt idx="1930">
                  <c:v>56.4</c:v>
                </c:pt>
                <c:pt idx="1931">
                  <c:v>56.2</c:v>
                </c:pt>
                <c:pt idx="1932">
                  <c:v>56.1</c:v>
                </c:pt>
                <c:pt idx="1933">
                  <c:v>55.9</c:v>
                </c:pt>
                <c:pt idx="1934">
                  <c:v>55.7</c:v>
                </c:pt>
                <c:pt idx="1935">
                  <c:v>55.5</c:v>
                </c:pt>
                <c:pt idx="1936">
                  <c:v>55.3</c:v>
                </c:pt>
                <c:pt idx="1937">
                  <c:v>55.1</c:v>
                </c:pt>
                <c:pt idx="1938">
                  <c:v>54.9</c:v>
                </c:pt>
                <c:pt idx="1939">
                  <c:v>54.7</c:v>
                </c:pt>
                <c:pt idx="1940">
                  <c:v>54.5</c:v>
                </c:pt>
                <c:pt idx="1941">
                  <c:v>54.3</c:v>
                </c:pt>
                <c:pt idx="1942">
                  <c:v>54.1</c:v>
                </c:pt>
                <c:pt idx="1943">
                  <c:v>53.9</c:v>
                </c:pt>
                <c:pt idx="1944">
                  <c:v>53.7</c:v>
                </c:pt>
                <c:pt idx="1945">
                  <c:v>53.5</c:v>
                </c:pt>
                <c:pt idx="1946">
                  <c:v>53.3</c:v>
                </c:pt>
                <c:pt idx="1947">
                  <c:v>53.1</c:v>
                </c:pt>
                <c:pt idx="1948">
                  <c:v>52.9</c:v>
                </c:pt>
                <c:pt idx="1949">
                  <c:v>52.7</c:v>
                </c:pt>
                <c:pt idx="1950">
                  <c:v>52.5</c:v>
                </c:pt>
                <c:pt idx="1951">
                  <c:v>52.3</c:v>
                </c:pt>
                <c:pt idx="1952">
                  <c:v>52.1</c:v>
                </c:pt>
                <c:pt idx="1953">
                  <c:v>51.9</c:v>
                </c:pt>
                <c:pt idx="1954">
                  <c:v>51.7</c:v>
                </c:pt>
                <c:pt idx="1955">
                  <c:v>51.5</c:v>
                </c:pt>
                <c:pt idx="1956">
                  <c:v>51.3</c:v>
                </c:pt>
                <c:pt idx="1957">
                  <c:v>51.1</c:v>
                </c:pt>
                <c:pt idx="1958">
                  <c:v>50.9</c:v>
                </c:pt>
                <c:pt idx="1959">
                  <c:v>50.7</c:v>
                </c:pt>
                <c:pt idx="1960">
                  <c:v>50.5</c:v>
                </c:pt>
                <c:pt idx="1961">
                  <c:v>50.3</c:v>
                </c:pt>
                <c:pt idx="1962">
                  <c:v>50.1</c:v>
                </c:pt>
                <c:pt idx="1963">
                  <c:v>49.9</c:v>
                </c:pt>
                <c:pt idx="1964">
                  <c:v>49.7</c:v>
                </c:pt>
                <c:pt idx="1965">
                  <c:v>49.5</c:v>
                </c:pt>
                <c:pt idx="1966">
                  <c:v>49.3</c:v>
                </c:pt>
                <c:pt idx="1967">
                  <c:v>49.1</c:v>
                </c:pt>
                <c:pt idx="1968">
                  <c:v>48.9</c:v>
                </c:pt>
                <c:pt idx="1969">
                  <c:v>48.7</c:v>
                </c:pt>
                <c:pt idx="1970">
                  <c:v>48.6</c:v>
                </c:pt>
                <c:pt idx="1971">
                  <c:v>48.4</c:v>
                </c:pt>
                <c:pt idx="1972">
                  <c:v>48.2</c:v>
                </c:pt>
                <c:pt idx="1973">
                  <c:v>48</c:v>
                </c:pt>
                <c:pt idx="1974">
                  <c:v>47.8</c:v>
                </c:pt>
                <c:pt idx="1975">
                  <c:v>47.6</c:v>
                </c:pt>
                <c:pt idx="1976">
                  <c:v>47.4</c:v>
                </c:pt>
                <c:pt idx="1977">
                  <c:v>47.2</c:v>
                </c:pt>
                <c:pt idx="1978">
                  <c:v>47.1</c:v>
                </c:pt>
                <c:pt idx="1979">
                  <c:v>46.9</c:v>
                </c:pt>
                <c:pt idx="1980">
                  <c:v>46.7</c:v>
                </c:pt>
                <c:pt idx="1981">
                  <c:v>46.5</c:v>
                </c:pt>
                <c:pt idx="1982">
                  <c:v>46.3</c:v>
                </c:pt>
                <c:pt idx="1983">
                  <c:v>46.2</c:v>
                </c:pt>
                <c:pt idx="1984">
                  <c:v>46</c:v>
                </c:pt>
                <c:pt idx="1985">
                  <c:v>45.8</c:v>
                </c:pt>
                <c:pt idx="1986">
                  <c:v>45.6</c:v>
                </c:pt>
                <c:pt idx="1987">
                  <c:v>45.5</c:v>
                </c:pt>
                <c:pt idx="1988">
                  <c:v>45.3</c:v>
                </c:pt>
                <c:pt idx="1989">
                  <c:v>45.1</c:v>
                </c:pt>
                <c:pt idx="1990">
                  <c:v>45</c:v>
                </c:pt>
                <c:pt idx="1991">
                  <c:v>44.8</c:v>
                </c:pt>
                <c:pt idx="1992">
                  <c:v>44.7</c:v>
                </c:pt>
                <c:pt idx="1993">
                  <c:v>44.5</c:v>
                </c:pt>
                <c:pt idx="1994">
                  <c:v>44.3</c:v>
                </c:pt>
                <c:pt idx="1995">
                  <c:v>44.2</c:v>
                </c:pt>
                <c:pt idx="1996">
                  <c:v>44</c:v>
                </c:pt>
                <c:pt idx="1997">
                  <c:v>43.9</c:v>
                </c:pt>
                <c:pt idx="1998">
                  <c:v>43.7</c:v>
                </c:pt>
                <c:pt idx="1999">
                  <c:v>43.6</c:v>
                </c:pt>
                <c:pt idx="2000">
                  <c:v>43.4</c:v>
                </c:pt>
                <c:pt idx="2001">
                  <c:v>43.2</c:v>
                </c:pt>
                <c:pt idx="2002">
                  <c:v>43.1</c:v>
                </c:pt>
                <c:pt idx="2003">
                  <c:v>42.9</c:v>
                </c:pt>
                <c:pt idx="2004">
                  <c:v>42.8</c:v>
                </c:pt>
                <c:pt idx="2005">
                  <c:v>42.6</c:v>
                </c:pt>
                <c:pt idx="2006">
                  <c:v>42.5</c:v>
                </c:pt>
                <c:pt idx="2007">
                  <c:v>42.3</c:v>
                </c:pt>
                <c:pt idx="2008">
                  <c:v>42.2</c:v>
                </c:pt>
                <c:pt idx="2009">
                  <c:v>42</c:v>
                </c:pt>
                <c:pt idx="2010">
                  <c:v>41.9</c:v>
                </c:pt>
                <c:pt idx="2011">
                  <c:v>41.8</c:v>
                </c:pt>
                <c:pt idx="2012">
                  <c:v>41.6</c:v>
                </c:pt>
                <c:pt idx="2013">
                  <c:v>41.5</c:v>
                </c:pt>
                <c:pt idx="2014">
                  <c:v>41.3</c:v>
                </c:pt>
                <c:pt idx="2015">
                  <c:v>41.2</c:v>
                </c:pt>
                <c:pt idx="2016">
                  <c:v>41</c:v>
                </c:pt>
                <c:pt idx="2017">
                  <c:v>40.9</c:v>
                </c:pt>
                <c:pt idx="2018">
                  <c:v>40.799999999999997</c:v>
                </c:pt>
                <c:pt idx="2019">
                  <c:v>40.6</c:v>
                </c:pt>
                <c:pt idx="2020">
                  <c:v>40.5</c:v>
                </c:pt>
                <c:pt idx="2021">
                  <c:v>40.299999999999997</c:v>
                </c:pt>
                <c:pt idx="2022">
                  <c:v>40.200000000000003</c:v>
                </c:pt>
                <c:pt idx="2023">
                  <c:v>40.1</c:v>
                </c:pt>
                <c:pt idx="2024">
                  <c:v>39.9</c:v>
                </c:pt>
                <c:pt idx="2025">
                  <c:v>39.799999999999997</c:v>
                </c:pt>
                <c:pt idx="2026">
                  <c:v>39.700000000000003</c:v>
                </c:pt>
                <c:pt idx="2027">
                  <c:v>39.5</c:v>
                </c:pt>
                <c:pt idx="2028">
                  <c:v>39.4</c:v>
                </c:pt>
                <c:pt idx="2029">
                  <c:v>39.299999999999997</c:v>
                </c:pt>
                <c:pt idx="2030">
                  <c:v>39.200000000000003</c:v>
                </c:pt>
                <c:pt idx="2031">
                  <c:v>39</c:v>
                </c:pt>
                <c:pt idx="2032">
                  <c:v>38.9</c:v>
                </c:pt>
                <c:pt idx="2033">
                  <c:v>38.799999999999997</c:v>
                </c:pt>
                <c:pt idx="2034">
                  <c:v>38.6</c:v>
                </c:pt>
                <c:pt idx="2035">
                  <c:v>38.5</c:v>
                </c:pt>
                <c:pt idx="2036">
                  <c:v>38.4</c:v>
                </c:pt>
                <c:pt idx="2037">
                  <c:v>38.299999999999997</c:v>
                </c:pt>
                <c:pt idx="2038">
                  <c:v>38.1</c:v>
                </c:pt>
                <c:pt idx="2039">
                  <c:v>38</c:v>
                </c:pt>
                <c:pt idx="2040">
                  <c:v>37.9</c:v>
                </c:pt>
                <c:pt idx="2041">
                  <c:v>37.799999999999997</c:v>
                </c:pt>
                <c:pt idx="2042">
                  <c:v>37.6</c:v>
                </c:pt>
                <c:pt idx="2043">
                  <c:v>37.5</c:v>
                </c:pt>
                <c:pt idx="2044">
                  <c:v>37.4</c:v>
                </c:pt>
                <c:pt idx="2045">
                  <c:v>37.299999999999997</c:v>
                </c:pt>
                <c:pt idx="2046">
                  <c:v>37.200000000000003</c:v>
                </c:pt>
                <c:pt idx="2047">
                  <c:v>37.1</c:v>
                </c:pt>
                <c:pt idx="2048">
                  <c:v>37</c:v>
                </c:pt>
                <c:pt idx="2049">
                  <c:v>36.799999999999997</c:v>
                </c:pt>
                <c:pt idx="2050">
                  <c:v>36.700000000000003</c:v>
                </c:pt>
                <c:pt idx="2051">
                  <c:v>36.6</c:v>
                </c:pt>
                <c:pt idx="2052">
                  <c:v>36.5</c:v>
                </c:pt>
                <c:pt idx="2053">
                  <c:v>36.4</c:v>
                </c:pt>
                <c:pt idx="2054">
                  <c:v>36.299999999999997</c:v>
                </c:pt>
                <c:pt idx="2055">
                  <c:v>36.200000000000003</c:v>
                </c:pt>
                <c:pt idx="2056">
                  <c:v>36.1</c:v>
                </c:pt>
                <c:pt idx="2057">
                  <c:v>36</c:v>
                </c:pt>
                <c:pt idx="2058">
                  <c:v>35.9</c:v>
                </c:pt>
                <c:pt idx="2059">
                  <c:v>35.799999999999997</c:v>
                </c:pt>
                <c:pt idx="2060">
                  <c:v>35.700000000000003</c:v>
                </c:pt>
                <c:pt idx="2061">
                  <c:v>35.6</c:v>
                </c:pt>
                <c:pt idx="2062">
                  <c:v>35.5</c:v>
                </c:pt>
                <c:pt idx="2063">
                  <c:v>35.4</c:v>
                </c:pt>
                <c:pt idx="2064">
                  <c:v>35.299999999999997</c:v>
                </c:pt>
                <c:pt idx="2065">
                  <c:v>35.299999999999997</c:v>
                </c:pt>
                <c:pt idx="2066">
                  <c:v>35.200000000000003</c:v>
                </c:pt>
                <c:pt idx="2067">
                  <c:v>35.1</c:v>
                </c:pt>
                <c:pt idx="2068">
                  <c:v>35</c:v>
                </c:pt>
                <c:pt idx="2069">
                  <c:v>34.9</c:v>
                </c:pt>
                <c:pt idx="2070">
                  <c:v>34.799999999999997</c:v>
                </c:pt>
                <c:pt idx="2071">
                  <c:v>34.799999999999997</c:v>
                </c:pt>
                <c:pt idx="2072">
                  <c:v>34.700000000000003</c:v>
                </c:pt>
                <c:pt idx="2073">
                  <c:v>34.6</c:v>
                </c:pt>
                <c:pt idx="2074">
                  <c:v>34.5</c:v>
                </c:pt>
                <c:pt idx="2075">
                  <c:v>34.5</c:v>
                </c:pt>
                <c:pt idx="2076">
                  <c:v>34.4</c:v>
                </c:pt>
                <c:pt idx="2077">
                  <c:v>34.299999999999997</c:v>
                </c:pt>
                <c:pt idx="2078">
                  <c:v>34.200000000000003</c:v>
                </c:pt>
                <c:pt idx="2079">
                  <c:v>34.200000000000003</c:v>
                </c:pt>
                <c:pt idx="2080">
                  <c:v>34.1</c:v>
                </c:pt>
                <c:pt idx="2081">
                  <c:v>34</c:v>
                </c:pt>
                <c:pt idx="2082">
                  <c:v>34</c:v>
                </c:pt>
                <c:pt idx="2083">
                  <c:v>33.9</c:v>
                </c:pt>
                <c:pt idx="2084">
                  <c:v>33.799999999999997</c:v>
                </c:pt>
                <c:pt idx="2085">
                  <c:v>33.799999999999997</c:v>
                </c:pt>
                <c:pt idx="2086">
                  <c:v>33.700000000000003</c:v>
                </c:pt>
                <c:pt idx="2087">
                  <c:v>33.6</c:v>
                </c:pt>
                <c:pt idx="2088">
                  <c:v>33.6</c:v>
                </c:pt>
                <c:pt idx="2089">
                  <c:v>33.5</c:v>
                </c:pt>
                <c:pt idx="2090">
                  <c:v>33.5</c:v>
                </c:pt>
                <c:pt idx="2091">
                  <c:v>33.4</c:v>
                </c:pt>
                <c:pt idx="2092">
                  <c:v>33.299999999999997</c:v>
                </c:pt>
                <c:pt idx="2093">
                  <c:v>33.299999999999997</c:v>
                </c:pt>
                <c:pt idx="2094">
                  <c:v>33.200000000000003</c:v>
                </c:pt>
                <c:pt idx="2095">
                  <c:v>33.200000000000003</c:v>
                </c:pt>
                <c:pt idx="2096">
                  <c:v>33.1</c:v>
                </c:pt>
                <c:pt idx="2097">
                  <c:v>33.1</c:v>
                </c:pt>
                <c:pt idx="2098">
                  <c:v>33</c:v>
                </c:pt>
                <c:pt idx="2099">
                  <c:v>33</c:v>
                </c:pt>
                <c:pt idx="2100">
                  <c:v>32.9</c:v>
                </c:pt>
                <c:pt idx="2101">
                  <c:v>32.9</c:v>
                </c:pt>
                <c:pt idx="2102">
                  <c:v>32.799999999999997</c:v>
                </c:pt>
                <c:pt idx="2103">
                  <c:v>32.700000000000003</c:v>
                </c:pt>
                <c:pt idx="2104">
                  <c:v>32.700000000000003</c:v>
                </c:pt>
                <c:pt idx="2105">
                  <c:v>32.6</c:v>
                </c:pt>
                <c:pt idx="2106">
                  <c:v>32.6</c:v>
                </c:pt>
                <c:pt idx="2107">
                  <c:v>32.5</c:v>
                </c:pt>
                <c:pt idx="2108">
                  <c:v>32.5</c:v>
                </c:pt>
                <c:pt idx="2109">
                  <c:v>32.4</c:v>
                </c:pt>
                <c:pt idx="2110">
                  <c:v>32.4</c:v>
                </c:pt>
                <c:pt idx="2111">
                  <c:v>32.299999999999997</c:v>
                </c:pt>
                <c:pt idx="2112">
                  <c:v>32.200000000000003</c:v>
                </c:pt>
                <c:pt idx="2113">
                  <c:v>32.200000000000003</c:v>
                </c:pt>
                <c:pt idx="2114">
                  <c:v>32.1</c:v>
                </c:pt>
                <c:pt idx="2115">
                  <c:v>32.1</c:v>
                </c:pt>
                <c:pt idx="2116">
                  <c:v>32</c:v>
                </c:pt>
                <c:pt idx="2117">
                  <c:v>31.9</c:v>
                </c:pt>
                <c:pt idx="2118">
                  <c:v>31.9</c:v>
                </c:pt>
                <c:pt idx="2119">
                  <c:v>31.8</c:v>
                </c:pt>
                <c:pt idx="2120">
                  <c:v>31.7</c:v>
                </c:pt>
                <c:pt idx="2121">
                  <c:v>31.7</c:v>
                </c:pt>
                <c:pt idx="2122">
                  <c:v>31.6</c:v>
                </c:pt>
                <c:pt idx="2123">
                  <c:v>31.5</c:v>
                </c:pt>
                <c:pt idx="2124">
                  <c:v>31.5</c:v>
                </c:pt>
                <c:pt idx="2125">
                  <c:v>31.4</c:v>
                </c:pt>
                <c:pt idx="2126">
                  <c:v>31.3</c:v>
                </c:pt>
                <c:pt idx="2127">
                  <c:v>31.3</c:v>
                </c:pt>
                <c:pt idx="2128">
                  <c:v>31.2</c:v>
                </c:pt>
                <c:pt idx="2129">
                  <c:v>31.1</c:v>
                </c:pt>
                <c:pt idx="2130">
                  <c:v>31</c:v>
                </c:pt>
                <c:pt idx="2131">
                  <c:v>31</c:v>
                </c:pt>
                <c:pt idx="2132">
                  <c:v>30.9</c:v>
                </c:pt>
                <c:pt idx="2133">
                  <c:v>30.8</c:v>
                </c:pt>
                <c:pt idx="2134">
                  <c:v>30.7</c:v>
                </c:pt>
                <c:pt idx="2135">
                  <c:v>30.7</c:v>
                </c:pt>
                <c:pt idx="2136">
                  <c:v>30.6</c:v>
                </c:pt>
                <c:pt idx="2137">
                  <c:v>30.5</c:v>
                </c:pt>
                <c:pt idx="2138">
                  <c:v>30.4</c:v>
                </c:pt>
                <c:pt idx="2139">
                  <c:v>30.4</c:v>
                </c:pt>
                <c:pt idx="2140">
                  <c:v>30.3</c:v>
                </c:pt>
                <c:pt idx="2141">
                  <c:v>30.2</c:v>
                </c:pt>
                <c:pt idx="2142">
                  <c:v>30.1</c:v>
                </c:pt>
                <c:pt idx="2143">
                  <c:v>30</c:v>
                </c:pt>
                <c:pt idx="2144">
                  <c:v>29.9</c:v>
                </c:pt>
                <c:pt idx="2145">
                  <c:v>29.8</c:v>
                </c:pt>
                <c:pt idx="2146">
                  <c:v>29.8</c:v>
                </c:pt>
                <c:pt idx="2147">
                  <c:v>29.7</c:v>
                </c:pt>
                <c:pt idx="2148">
                  <c:v>29.6</c:v>
                </c:pt>
                <c:pt idx="2149">
                  <c:v>29.5</c:v>
                </c:pt>
                <c:pt idx="2150">
                  <c:v>29.4</c:v>
                </c:pt>
                <c:pt idx="2151">
                  <c:v>29.3</c:v>
                </c:pt>
                <c:pt idx="2152">
                  <c:v>29.2</c:v>
                </c:pt>
                <c:pt idx="2153">
                  <c:v>29.1</c:v>
                </c:pt>
                <c:pt idx="2154">
                  <c:v>29</c:v>
                </c:pt>
                <c:pt idx="2155">
                  <c:v>28.9</c:v>
                </c:pt>
                <c:pt idx="2156">
                  <c:v>28.8</c:v>
                </c:pt>
                <c:pt idx="2157">
                  <c:v>28.7</c:v>
                </c:pt>
                <c:pt idx="2158">
                  <c:v>28.7</c:v>
                </c:pt>
                <c:pt idx="2159">
                  <c:v>28.6</c:v>
                </c:pt>
                <c:pt idx="2160">
                  <c:v>28.5</c:v>
                </c:pt>
                <c:pt idx="2161">
                  <c:v>28.4</c:v>
                </c:pt>
                <c:pt idx="2162">
                  <c:v>28.3</c:v>
                </c:pt>
                <c:pt idx="2163">
                  <c:v>28.2</c:v>
                </c:pt>
                <c:pt idx="2164">
                  <c:v>28.1</c:v>
                </c:pt>
                <c:pt idx="2165">
                  <c:v>28</c:v>
                </c:pt>
                <c:pt idx="2166">
                  <c:v>27.9</c:v>
                </c:pt>
                <c:pt idx="2167">
                  <c:v>27.8</c:v>
                </c:pt>
                <c:pt idx="2168">
                  <c:v>27.7</c:v>
                </c:pt>
                <c:pt idx="2169">
                  <c:v>27.6</c:v>
                </c:pt>
                <c:pt idx="2170">
                  <c:v>27.6</c:v>
                </c:pt>
                <c:pt idx="2171">
                  <c:v>27.5</c:v>
                </c:pt>
                <c:pt idx="2172">
                  <c:v>27.4</c:v>
                </c:pt>
                <c:pt idx="2173">
                  <c:v>27.3</c:v>
                </c:pt>
                <c:pt idx="2174">
                  <c:v>27.2</c:v>
                </c:pt>
                <c:pt idx="2175">
                  <c:v>27.1</c:v>
                </c:pt>
                <c:pt idx="2176">
                  <c:v>27</c:v>
                </c:pt>
                <c:pt idx="2177">
                  <c:v>26.9</c:v>
                </c:pt>
                <c:pt idx="2178">
                  <c:v>26.8</c:v>
                </c:pt>
                <c:pt idx="2179">
                  <c:v>26.7</c:v>
                </c:pt>
                <c:pt idx="2180">
                  <c:v>26.6</c:v>
                </c:pt>
                <c:pt idx="2181">
                  <c:v>26.6</c:v>
                </c:pt>
                <c:pt idx="2182">
                  <c:v>26.5</c:v>
                </c:pt>
                <c:pt idx="2183">
                  <c:v>26.4</c:v>
                </c:pt>
                <c:pt idx="2184">
                  <c:v>26.3</c:v>
                </c:pt>
                <c:pt idx="2185">
                  <c:v>26.2</c:v>
                </c:pt>
                <c:pt idx="2186">
                  <c:v>26.1</c:v>
                </c:pt>
                <c:pt idx="2187">
                  <c:v>26</c:v>
                </c:pt>
                <c:pt idx="2188">
                  <c:v>26</c:v>
                </c:pt>
                <c:pt idx="2189">
                  <c:v>25.9</c:v>
                </c:pt>
                <c:pt idx="2190">
                  <c:v>25.8</c:v>
                </c:pt>
                <c:pt idx="2191">
                  <c:v>25.7</c:v>
                </c:pt>
                <c:pt idx="2192">
                  <c:v>25.6</c:v>
                </c:pt>
                <c:pt idx="2193">
                  <c:v>25.5</c:v>
                </c:pt>
                <c:pt idx="2194">
                  <c:v>25.5</c:v>
                </c:pt>
                <c:pt idx="2195">
                  <c:v>25.4</c:v>
                </c:pt>
                <c:pt idx="2196">
                  <c:v>25.3</c:v>
                </c:pt>
                <c:pt idx="2197">
                  <c:v>25.2</c:v>
                </c:pt>
                <c:pt idx="2198">
                  <c:v>25.1</c:v>
                </c:pt>
                <c:pt idx="2199">
                  <c:v>25.1</c:v>
                </c:pt>
                <c:pt idx="2200">
                  <c:v>25</c:v>
                </c:pt>
                <c:pt idx="2201">
                  <c:v>24.9</c:v>
                </c:pt>
                <c:pt idx="2202">
                  <c:v>24.8</c:v>
                </c:pt>
                <c:pt idx="2203">
                  <c:v>24.8</c:v>
                </c:pt>
                <c:pt idx="2204">
                  <c:v>24.7</c:v>
                </c:pt>
                <c:pt idx="2205">
                  <c:v>24.6</c:v>
                </c:pt>
                <c:pt idx="2206">
                  <c:v>24.5</c:v>
                </c:pt>
                <c:pt idx="2207">
                  <c:v>24.5</c:v>
                </c:pt>
                <c:pt idx="2208">
                  <c:v>24.4</c:v>
                </c:pt>
                <c:pt idx="2209">
                  <c:v>24.3</c:v>
                </c:pt>
                <c:pt idx="2210">
                  <c:v>24.2</c:v>
                </c:pt>
                <c:pt idx="2211">
                  <c:v>24.1</c:v>
                </c:pt>
                <c:pt idx="2212">
                  <c:v>24.1</c:v>
                </c:pt>
                <c:pt idx="2213">
                  <c:v>24</c:v>
                </c:pt>
                <c:pt idx="2214">
                  <c:v>23.9</c:v>
                </c:pt>
                <c:pt idx="2215">
                  <c:v>23.8</c:v>
                </c:pt>
                <c:pt idx="2216">
                  <c:v>23.8</c:v>
                </c:pt>
                <c:pt idx="2217">
                  <c:v>23.7</c:v>
                </c:pt>
                <c:pt idx="2218">
                  <c:v>23.6</c:v>
                </c:pt>
                <c:pt idx="2219">
                  <c:v>23.5</c:v>
                </c:pt>
                <c:pt idx="2220">
                  <c:v>23.5</c:v>
                </c:pt>
                <c:pt idx="2221">
                  <c:v>23.4</c:v>
                </c:pt>
                <c:pt idx="2222">
                  <c:v>23.3</c:v>
                </c:pt>
                <c:pt idx="2223">
                  <c:v>23.2</c:v>
                </c:pt>
                <c:pt idx="2224">
                  <c:v>23.2</c:v>
                </c:pt>
                <c:pt idx="2225">
                  <c:v>23.1</c:v>
                </c:pt>
                <c:pt idx="2226">
                  <c:v>23</c:v>
                </c:pt>
                <c:pt idx="2227">
                  <c:v>22.9</c:v>
                </c:pt>
                <c:pt idx="2228">
                  <c:v>22.9</c:v>
                </c:pt>
                <c:pt idx="2229">
                  <c:v>22.8</c:v>
                </c:pt>
                <c:pt idx="2230">
                  <c:v>22.7</c:v>
                </c:pt>
                <c:pt idx="2231">
                  <c:v>22.6</c:v>
                </c:pt>
                <c:pt idx="2232">
                  <c:v>22.5</c:v>
                </c:pt>
                <c:pt idx="2233">
                  <c:v>22.5</c:v>
                </c:pt>
                <c:pt idx="2234">
                  <c:v>22.4</c:v>
                </c:pt>
                <c:pt idx="2235">
                  <c:v>22.3</c:v>
                </c:pt>
                <c:pt idx="2236">
                  <c:v>22.2</c:v>
                </c:pt>
                <c:pt idx="2237">
                  <c:v>22.2</c:v>
                </c:pt>
                <c:pt idx="2238">
                  <c:v>22.1</c:v>
                </c:pt>
                <c:pt idx="2239">
                  <c:v>22</c:v>
                </c:pt>
                <c:pt idx="2240">
                  <c:v>21.9</c:v>
                </c:pt>
                <c:pt idx="2241">
                  <c:v>21.9</c:v>
                </c:pt>
                <c:pt idx="2242">
                  <c:v>21.8</c:v>
                </c:pt>
                <c:pt idx="2243">
                  <c:v>21.7</c:v>
                </c:pt>
                <c:pt idx="2244">
                  <c:v>21.7</c:v>
                </c:pt>
                <c:pt idx="2245">
                  <c:v>21.6</c:v>
                </c:pt>
                <c:pt idx="2246">
                  <c:v>21.5</c:v>
                </c:pt>
                <c:pt idx="2247">
                  <c:v>21.5</c:v>
                </c:pt>
                <c:pt idx="2248">
                  <c:v>21.4</c:v>
                </c:pt>
                <c:pt idx="2249">
                  <c:v>21.3</c:v>
                </c:pt>
                <c:pt idx="2250">
                  <c:v>21.3</c:v>
                </c:pt>
                <c:pt idx="2251">
                  <c:v>21.2</c:v>
                </c:pt>
                <c:pt idx="2252">
                  <c:v>21.1</c:v>
                </c:pt>
                <c:pt idx="2253">
                  <c:v>21.1</c:v>
                </c:pt>
                <c:pt idx="2254">
                  <c:v>21</c:v>
                </c:pt>
                <c:pt idx="2255">
                  <c:v>20.9</c:v>
                </c:pt>
                <c:pt idx="2256">
                  <c:v>20.9</c:v>
                </c:pt>
                <c:pt idx="2257">
                  <c:v>20.8</c:v>
                </c:pt>
                <c:pt idx="2258">
                  <c:v>20.8</c:v>
                </c:pt>
                <c:pt idx="2259">
                  <c:v>20.7</c:v>
                </c:pt>
                <c:pt idx="2260">
                  <c:v>20.7</c:v>
                </c:pt>
                <c:pt idx="2261">
                  <c:v>20.6</c:v>
                </c:pt>
                <c:pt idx="2262">
                  <c:v>20.5</c:v>
                </c:pt>
                <c:pt idx="2263">
                  <c:v>20.5</c:v>
                </c:pt>
                <c:pt idx="2264">
                  <c:v>20.399999999999999</c:v>
                </c:pt>
                <c:pt idx="2265">
                  <c:v>20.399999999999999</c:v>
                </c:pt>
                <c:pt idx="2266">
                  <c:v>20.3</c:v>
                </c:pt>
                <c:pt idx="2267">
                  <c:v>20.3</c:v>
                </c:pt>
                <c:pt idx="2268">
                  <c:v>20.2</c:v>
                </c:pt>
                <c:pt idx="2269">
                  <c:v>20.2</c:v>
                </c:pt>
                <c:pt idx="2270">
                  <c:v>20.100000000000001</c:v>
                </c:pt>
                <c:pt idx="2271">
                  <c:v>20.100000000000001</c:v>
                </c:pt>
                <c:pt idx="2272">
                  <c:v>20</c:v>
                </c:pt>
                <c:pt idx="2273">
                  <c:v>20</c:v>
                </c:pt>
                <c:pt idx="2274">
                  <c:v>20</c:v>
                </c:pt>
                <c:pt idx="2275">
                  <c:v>19.899999999999999</c:v>
                </c:pt>
                <c:pt idx="2276">
                  <c:v>19.899999999999999</c:v>
                </c:pt>
                <c:pt idx="2277">
                  <c:v>19.8</c:v>
                </c:pt>
                <c:pt idx="2278">
                  <c:v>19.8</c:v>
                </c:pt>
                <c:pt idx="2279">
                  <c:v>19.7</c:v>
                </c:pt>
                <c:pt idx="2280">
                  <c:v>19.7</c:v>
                </c:pt>
                <c:pt idx="2281">
                  <c:v>19.600000000000001</c:v>
                </c:pt>
                <c:pt idx="2282">
                  <c:v>19.600000000000001</c:v>
                </c:pt>
                <c:pt idx="2283">
                  <c:v>19.600000000000001</c:v>
                </c:pt>
                <c:pt idx="2284">
                  <c:v>19.5</c:v>
                </c:pt>
                <c:pt idx="2285">
                  <c:v>19.5</c:v>
                </c:pt>
                <c:pt idx="2286">
                  <c:v>19.399999999999999</c:v>
                </c:pt>
                <c:pt idx="2287">
                  <c:v>19.399999999999999</c:v>
                </c:pt>
                <c:pt idx="2288">
                  <c:v>19.399999999999999</c:v>
                </c:pt>
                <c:pt idx="2289">
                  <c:v>19.3</c:v>
                </c:pt>
                <c:pt idx="2290">
                  <c:v>19.3</c:v>
                </c:pt>
                <c:pt idx="2291">
                  <c:v>19.2</c:v>
                </c:pt>
                <c:pt idx="2292">
                  <c:v>19.2</c:v>
                </c:pt>
                <c:pt idx="2293">
                  <c:v>19.100000000000001</c:v>
                </c:pt>
                <c:pt idx="2294">
                  <c:v>19.100000000000001</c:v>
                </c:pt>
                <c:pt idx="2295">
                  <c:v>19.100000000000001</c:v>
                </c:pt>
                <c:pt idx="2296">
                  <c:v>19</c:v>
                </c:pt>
                <c:pt idx="2297">
                  <c:v>19</c:v>
                </c:pt>
                <c:pt idx="2298">
                  <c:v>18.899999999999999</c:v>
                </c:pt>
                <c:pt idx="2299">
                  <c:v>18.899999999999999</c:v>
                </c:pt>
                <c:pt idx="2300">
                  <c:v>18.8</c:v>
                </c:pt>
                <c:pt idx="2301">
                  <c:v>18.8</c:v>
                </c:pt>
                <c:pt idx="2302">
                  <c:v>18.7</c:v>
                </c:pt>
                <c:pt idx="2303">
                  <c:v>18.7</c:v>
                </c:pt>
                <c:pt idx="2304">
                  <c:v>18.600000000000001</c:v>
                </c:pt>
                <c:pt idx="2305">
                  <c:v>18.600000000000001</c:v>
                </c:pt>
                <c:pt idx="2306">
                  <c:v>18.5</c:v>
                </c:pt>
                <c:pt idx="2307">
                  <c:v>18.5</c:v>
                </c:pt>
                <c:pt idx="2308">
                  <c:v>18.399999999999999</c:v>
                </c:pt>
                <c:pt idx="2309">
                  <c:v>18.399999999999999</c:v>
                </c:pt>
                <c:pt idx="2310">
                  <c:v>18.3</c:v>
                </c:pt>
                <c:pt idx="2311">
                  <c:v>18.3</c:v>
                </c:pt>
                <c:pt idx="2312">
                  <c:v>18.2</c:v>
                </c:pt>
                <c:pt idx="2313">
                  <c:v>18.2</c:v>
                </c:pt>
                <c:pt idx="2314">
                  <c:v>18.100000000000001</c:v>
                </c:pt>
                <c:pt idx="2315">
                  <c:v>18.100000000000001</c:v>
                </c:pt>
                <c:pt idx="2316">
                  <c:v>18</c:v>
                </c:pt>
                <c:pt idx="2317">
                  <c:v>18</c:v>
                </c:pt>
                <c:pt idx="2318">
                  <c:v>17.899999999999999</c:v>
                </c:pt>
                <c:pt idx="2319">
                  <c:v>17.899999999999999</c:v>
                </c:pt>
                <c:pt idx="2320">
                  <c:v>17.899999999999999</c:v>
                </c:pt>
                <c:pt idx="2321">
                  <c:v>17.8</c:v>
                </c:pt>
                <c:pt idx="2322">
                  <c:v>17.8</c:v>
                </c:pt>
                <c:pt idx="2323">
                  <c:v>17.7</c:v>
                </c:pt>
                <c:pt idx="2324">
                  <c:v>17.7</c:v>
                </c:pt>
                <c:pt idx="2325">
                  <c:v>17.600000000000001</c:v>
                </c:pt>
                <c:pt idx="2326">
                  <c:v>17.600000000000001</c:v>
                </c:pt>
                <c:pt idx="2327">
                  <c:v>17.600000000000001</c:v>
                </c:pt>
                <c:pt idx="2328">
                  <c:v>17.5</c:v>
                </c:pt>
                <c:pt idx="2329">
                  <c:v>17.5</c:v>
                </c:pt>
                <c:pt idx="2330">
                  <c:v>17.5</c:v>
                </c:pt>
                <c:pt idx="2331">
                  <c:v>17.399999999999999</c:v>
                </c:pt>
                <c:pt idx="2332">
                  <c:v>17.399999999999999</c:v>
                </c:pt>
                <c:pt idx="2333">
                  <c:v>17.399999999999999</c:v>
                </c:pt>
                <c:pt idx="2334">
                  <c:v>17.3</c:v>
                </c:pt>
                <c:pt idx="2335">
                  <c:v>17.3</c:v>
                </c:pt>
                <c:pt idx="2336">
                  <c:v>17.3</c:v>
                </c:pt>
                <c:pt idx="2337">
                  <c:v>17.2</c:v>
                </c:pt>
                <c:pt idx="2338">
                  <c:v>17.2</c:v>
                </c:pt>
                <c:pt idx="2339">
                  <c:v>17.2</c:v>
                </c:pt>
                <c:pt idx="2340">
                  <c:v>17.2</c:v>
                </c:pt>
                <c:pt idx="2341">
                  <c:v>17.100000000000001</c:v>
                </c:pt>
                <c:pt idx="2342">
                  <c:v>17.100000000000001</c:v>
                </c:pt>
                <c:pt idx="2343">
                  <c:v>17.100000000000001</c:v>
                </c:pt>
                <c:pt idx="2344">
                  <c:v>17.100000000000001</c:v>
                </c:pt>
                <c:pt idx="2345">
                  <c:v>17.100000000000001</c:v>
                </c:pt>
                <c:pt idx="2346">
                  <c:v>17</c:v>
                </c:pt>
                <c:pt idx="2347">
                  <c:v>17</c:v>
                </c:pt>
                <c:pt idx="2348">
                  <c:v>17</c:v>
                </c:pt>
                <c:pt idx="2349">
                  <c:v>17</c:v>
                </c:pt>
                <c:pt idx="2350">
                  <c:v>17</c:v>
                </c:pt>
                <c:pt idx="2351">
                  <c:v>17</c:v>
                </c:pt>
                <c:pt idx="2352">
                  <c:v>17</c:v>
                </c:pt>
                <c:pt idx="2353">
                  <c:v>17</c:v>
                </c:pt>
                <c:pt idx="2354">
                  <c:v>17</c:v>
                </c:pt>
                <c:pt idx="2355">
                  <c:v>17</c:v>
                </c:pt>
                <c:pt idx="2356">
                  <c:v>17</c:v>
                </c:pt>
                <c:pt idx="2357">
                  <c:v>17</c:v>
                </c:pt>
                <c:pt idx="2358">
                  <c:v>17</c:v>
                </c:pt>
                <c:pt idx="2359">
                  <c:v>17</c:v>
                </c:pt>
                <c:pt idx="2360">
                  <c:v>17.100000000000001</c:v>
                </c:pt>
                <c:pt idx="2361">
                  <c:v>17.100000000000001</c:v>
                </c:pt>
                <c:pt idx="2362">
                  <c:v>17.100000000000001</c:v>
                </c:pt>
                <c:pt idx="2363">
                  <c:v>17.100000000000001</c:v>
                </c:pt>
                <c:pt idx="2364">
                  <c:v>17.100000000000001</c:v>
                </c:pt>
                <c:pt idx="2365">
                  <c:v>17.100000000000001</c:v>
                </c:pt>
                <c:pt idx="2366">
                  <c:v>17.100000000000001</c:v>
                </c:pt>
                <c:pt idx="2367">
                  <c:v>17.100000000000001</c:v>
                </c:pt>
                <c:pt idx="2368">
                  <c:v>17.100000000000001</c:v>
                </c:pt>
                <c:pt idx="2369">
                  <c:v>17.2</c:v>
                </c:pt>
                <c:pt idx="2370">
                  <c:v>17.2</c:v>
                </c:pt>
                <c:pt idx="2371">
                  <c:v>17.2</c:v>
                </c:pt>
                <c:pt idx="2372">
                  <c:v>17.2</c:v>
                </c:pt>
                <c:pt idx="2373">
                  <c:v>17.2</c:v>
                </c:pt>
                <c:pt idx="2374">
                  <c:v>17.2</c:v>
                </c:pt>
                <c:pt idx="2375">
                  <c:v>17.2</c:v>
                </c:pt>
                <c:pt idx="2376">
                  <c:v>17.2</c:v>
                </c:pt>
                <c:pt idx="2377">
                  <c:v>17.2</c:v>
                </c:pt>
                <c:pt idx="2378">
                  <c:v>17.2</c:v>
                </c:pt>
                <c:pt idx="2379">
                  <c:v>17.2</c:v>
                </c:pt>
                <c:pt idx="2380">
                  <c:v>17.3</c:v>
                </c:pt>
                <c:pt idx="2381">
                  <c:v>17.2</c:v>
                </c:pt>
                <c:pt idx="2382">
                  <c:v>17.100000000000001</c:v>
                </c:pt>
                <c:pt idx="2383">
                  <c:v>17</c:v>
                </c:pt>
                <c:pt idx="2384">
                  <c:v>16.8</c:v>
                </c:pt>
                <c:pt idx="2385">
                  <c:v>16.8</c:v>
                </c:pt>
                <c:pt idx="2386">
                  <c:v>16.7</c:v>
                </c:pt>
                <c:pt idx="2387">
                  <c:v>16.7</c:v>
                </c:pt>
                <c:pt idx="2388">
                  <c:v>16.600000000000001</c:v>
                </c:pt>
                <c:pt idx="2389">
                  <c:v>16.600000000000001</c:v>
                </c:pt>
                <c:pt idx="2390">
                  <c:v>16.5</c:v>
                </c:pt>
                <c:pt idx="2391">
                  <c:v>16.5</c:v>
                </c:pt>
                <c:pt idx="2392">
                  <c:v>16.399999999999999</c:v>
                </c:pt>
                <c:pt idx="2393">
                  <c:v>16.3</c:v>
                </c:pt>
                <c:pt idx="2394">
                  <c:v>16.3</c:v>
                </c:pt>
                <c:pt idx="2395">
                  <c:v>16.3</c:v>
                </c:pt>
                <c:pt idx="2396">
                  <c:v>16.2</c:v>
                </c:pt>
                <c:pt idx="2397">
                  <c:v>16.2</c:v>
                </c:pt>
                <c:pt idx="2398">
                  <c:v>16.100000000000001</c:v>
                </c:pt>
                <c:pt idx="2399">
                  <c:v>16.100000000000001</c:v>
                </c:pt>
                <c:pt idx="2400">
                  <c:v>16.100000000000001</c:v>
                </c:pt>
                <c:pt idx="2401">
                  <c:v>16</c:v>
                </c:pt>
                <c:pt idx="2402">
                  <c:v>16</c:v>
                </c:pt>
                <c:pt idx="2403">
                  <c:v>15.9</c:v>
                </c:pt>
                <c:pt idx="2404">
                  <c:v>16</c:v>
                </c:pt>
                <c:pt idx="2405">
                  <c:v>16</c:v>
                </c:pt>
                <c:pt idx="2406">
                  <c:v>16.100000000000001</c:v>
                </c:pt>
                <c:pt idx="2407">
                  <c:v>16.2</c:v>
                </c:pt>
                <c:pt idx="2408">
                  <c:v>16.2</c:v>
                </c:pt>
                <c:pt idx="2409">
                  <c:v>16.3</c:v>
                </c:pt>
                <c:pt idx="2410">
                  <c:v>16.3</c:v>
                </c:pt>
                <c:pt idx="2411">
                  <c:v>16.399999999999999</c:v>
                </c:pt>
                <c:pt idx="2412">
                  <c:v>16.399999999999999</c:v>
                </c:pt>
                <c:pt idx="2413">
                  <c:v>16.5</c:v>
                </c:pt>
                <c:pt idx="2414">
                  <c:v>16.7</c:v>
                </c:pt>
                <c:pt idx="2415">
                  <c:v>16.8</c:v>
                </c:pt>
                <c:pt idx="2416">
                  <c:v>17</c:v>
                </c:pt>
                <c:pt idx="2417">
                  <c:v>17.100000000000001</c:v>
                </c:pt>
                <c:pt idx="2418">
                  <c:v>17.3</c:v>
                </c:pt>
                <c:pt idx="2419">
                  <c:v>17.5</c:v>
                </c:pt>
                <c:pt idx="2420">
                  <c:v>17.600000000000001</c:v>
                </c:pt>
                <c:pt idx="2421">
                  <c:v>17.8</c:v>
                </c:pt>
                <c:pt idx="2422">
                  <c:v>17.899999999999999</c:v>
                </c:pt>
                <c:pt idx="2423">
                  <c:v>18.100000000000001</c:v>
                </c:pt>
                <c:pt idx="2424">
                  <c:v>18.3</c:v>
                </c:pt>
                <c:pt idx="2425">
                  <c:v>18.5</c:v>
                </c:pt>
                <c:pt idx="2426">
                  <c:v>18.7</c:v>
                </c:pt>
                <c:pt idx="2427">
                  <c:v>18.899999999999999</c:v>
                </c:pt>
                <c:pt idx="2428">
                  <c:v>19.100000000000001</c:v>
                </c:pt>
                <c:pt idx="2429">
                  <c:v>19.3</c:v>
                </c:pt>
                <c:pt idx="2430">
                  <c:v>19.5</c:v>
                </c:pt>
                <c:pt idx="2431">
                  <c:v>19.7</c:v>
                </c:pt>
                <c:pt idx="2432">
                  <c:v>19.899999999999999</c:v>
                </c:pt>
                <c:pt idx="2433">
                  <c:v>20.100000000000001</c:v>
                </c:pt>
                <c:pt idx="2434">
                  <c:v>20.100000000000001</c:v>
                </c:pt>
                <c:pt idx="2435">
                  <c:v>20.2</c:v>
                </c:pt>
                <c:pt idx="2436">
                  <c:v>20.3</c:v>
                </c:pt>
                <c:pt idx="2437">
                  <c:v>20.399999999999999</c:v>
                </c:pt>
                <c:pt idx="2438">
                  <c:v>20.399999999999999</c:v>
                </c:pt>
                <c:pt idx="2439">
                  <c:v>20.5</c:v>
                </c:pt>
                <c:pt idx="2440">
                  <c:v>20.6</c:v>
                </c:pt>
                <c:pt idx="2441">
                  <c:v>20.7</c:v>
                </c:pt>
                <c:pt idx="2442">
                  <c:v>20.7</c:v>
                </c:pt>
                <c:pt idx="2443">
                  <c:v>20.8</c:v>
                </c:pt>
                <c:pt idx="2444">
                  <c:v>20.9</c:v>
                </c:pt>
                <c:pt idx="2445">
                  <c:v>21</c:v>
                </c:pt>
                <c:pt idx="2446">
                  <c:v>21.2</c:v>
                </c:pt>
                <c:pt idx="2447">
                  <c:v>21.3</c:v>
                </c:pt>
                <c:pt idx="2448">
                  <c:v>21.4</c:v>
                </c:pt>
                <c:pt idx="2449">
                  <c:v>21.5</c:v>
                </c:pt>
                <c:pt idx="2450">
                  <c:v>21.6</c:v>
                </c:pt>
                <c:pt idx="2451">
                  <c:v>21.7</c:v>
                </c:pt>
                <c:pt idx="2452">
                  <c:v>21.8</c:v>
                </c:pt>
                <c:pt idx="2453">
                  <c:v>21.9</c:v>
                </c:pt>
                <c:pt idx="2454">
                  <c:v>22</c:v>
                </c:pt>
                <c:pt idx="2455">
                  <c:v>22.1</c:v>
                </c:pt>
                <c:pt idx="2456">
                  <c:v>22.1</c:v>
                </c:pt>
                <c:pt idx="2457">
                  <c:v>22.2</c:v>
                </c:pt>
                <c:pt idx="2458">
                  <c:v>22.3</c:v>
                </c:pt>
                <c:pt idx="2459">
                  <c:v>22.4</c:v>
                </c:pt>
                <c:pt idx="2460">
                  <c:v>22.4</c:v>
                </c:pt>
                <c:pt idx="2461">
                  <c:v>22.5</c:v>
                </c:pt>
                <c:pt idx="2462">
                  <c:v>22.6</c:v>
                </c:pt>
                <c:pt idx="2463">
                  <c:v>22.6</c:v>
                </c:pt>
                <c:pt idx="2464">
                  <c:v>22.6</c:v>
                </c:pt>
                <c:pt idx="2465">
                  <c:v>22.6</c:v>
                </c:pt>
                <c:pt idx="2466">
                  <c:v>22.6</c:v>
                </c:pt>
                <c:pt idx="2467">
                  <c:v>22.5</c:v>
                </c:pt>
                <c:pt idx="2468">
                  <c:v>22.5</c:v>
                </c:pt>
                <c:pt idx="2469">
                  <c:v>22.5</c:v>
                </c:pt>
                <c:pt idx="2470">
                  <c:v>22.5</c:v>
                </c:pt>
                <c:pt idx="2471">
                  <c:v>22.5</c:v>
                </c:pt>
                <c:pt idx="2472">
                  <c:v>22.5</c:v>
                </c:pt>
                <c:pt idx="2473">
                  <c:v>22.5</c:v>
                </c:pt>
                <c:pt idx="2474">
                  <c:v>22.6</c:v>
                </c:pt>
                <c:pt idx="2475">
                  <c:v>22.7</c:v>
                </c:pt>
                <c:pt idx="2476">
                  <c:v>22.7</c:v>
                </c:pt>
                <c:pt idx="2477">
                  <c:v>22.8</c:v>
                </c:pt>
                <c:pt idx="2478">
                  <c:v>22.8</c:v>
                </c:pt>
                <c:pt idx="2479">
                  <c:v>22.9</c:v>
                </c:pt>
                <c:pt idx="2480">
                  <c:v>22.9</c:v>
                </c:pt>
                <c:pt idx="2481">
                  <c:v>23</c:v>
                </c:pt>
                <c:pt idx="2482">
                  <c:v>23</c:v>
                </c:pt>
                <c:pt idx="2483">
                  <c:v>23.3</c:v>
                </c:pt>
                <c:pt idx="2484">
                  <c:v>23.5</c:v>
                </c:pt>
                <c:pt idx="2485">
                  <c:v>23.8</c:v>
                </c:pt>
                <c:pt idx="2486">
                  <c:v>24.1</c:v>
                </c:pt>
                <c:pt idx="2487">
                  <c:v>24.3</c:v>
                </c:pt>
                <c:pt idx="2488">
                  <c:v>24.6</c:v>
                </c:pt>
                <c:pt idx="2489">
                  <c:v>24.8</c:v>
                </c:pt>
                <c:pt idx="2490">
                  <c:v>25.1</c:v>
                </c:pt>
                <c:pt idx="2491">
                  <c:v>25.3</c:v>
                </c:pt>
                <c:pt idx="2492">
                  <c:v>25.6</c:v>
                </c:pt>
                <c:pt idx="2493">
                  <c:v>25.9</c:v>
                </c:pt>
                <c:pt idx="2494">
                  <c:v>26.2</c:v>
                </c:pt>
                <c:pt idx="2495">
                  <c:v>26.6</c:v>
                </c:pt>
                <c:pt idx="2496">
                  <c:v>26.9</c:v>
                </c:pt>
                <c:pt idx="2497">
                  <c:v>27.2</c:v>
                </c:pt>
                <c:pt idx="2498">
                  <c:v>27.5</c:v>
                </c:pt>
                <c:pt idx="2499">
                  <c:v>27.8</c:v>
                </c:pt>
              </c:numCache>
            </c:numRef>
          </c:yVal>
          <c:smooth val="1"/>
          <c:extLst>
            <c:ext xmlns:c16="http://schemas.microsoft.com/office/drawing/2014/chart" uri="{C3380CC4-5D6E-409C-BE32-E72D297353CC}">
              <c16:uniqueId val="{0000000C-9DA7-BD44-BAE0-465A010B8F52}"/>
            </c:ext>
          </c:extLst>
        </c:ser>
        <c:dLbls>
          <c:showLegendKey val="0"/>
          <c:showVal val="0"/>
          <c:showCatName val="0"/>
          <c:showSerName val="0"/>
          <c:showPercent val="0"/>
          <c:showBubbleSize val="0"/>
        </c:dLbls>
        <c:axId val="1623129088"/>
        <c:axId val="1623131936"/>
      </c:scatterChart>
      <c:valAx>
        <c:axId val="1623129088"/>
        <c:scaling>
          <c:orientation val="minMax"/>
          <c:min val="300"/>
        </c:scaling>
        <c:delete val="0"/>
        <c:axPos val="b"/>
        <c:title>
          <c:tx>
            <c:rich>
              <a:bodyPr/>
              <a:lstStyle/>
              <a:p>
                <a:pPr>
                  <a:defRPr sz="1165" b="1" i="0" u="none" strike="noStrike" baseline="0">
                    <a:solidFill>
                      <a:srgbClr val="000000"/>
                    </a:solidFill>
                    <a:latin typeface="Arial"/>
                    <a:ea typeface="Arial"/>
                    <a:cs typeface="Arial"/>
                  </a:defRPr>
                </a:pPr>
                <a:r>
                  <a:rPr lang="en-US"/>
                  <a:t>Wavelength (nm)</a:t>
                </a:r>
              </a:p>
            </c:rich>
          </c:tx>
          <c:overlay val="0"/>
          <c:spPr>
            <a:noFill/>
            <a:ln w="18494">
              <a:noFill/>
            </a:ln>
          </c:spPr>
        </c:title>
        <c:numFmt formatCode="General" sourceLinked="1"/>
        <c:majorTickMark val="out"/>
        <c:minorTickMark val="out"/>
        <c:tickLblPos val="nextTo"/>
        <c:spPr>
          <a:ln w="2312">
            <a:solidFill>
              <a:srgbClr val="000000"/>
            </a:solidFill>
            <a:prstDash val="solid"/>
          </a:ln>
        </c:spPr>
        <c:txPr>
          <a:bodyPr rot="0" vert="horz"/>
          <a:lstStyle/>
          <a:p>
            <a:pPr>
              <a:defRPr sz="1165" b="1" i="0" u="none" strike="noStrike" baseline="0">
                <a:solidFill>
                  <a:srgbClr val="000000"/>
                </a:solidFill>
                <a:latin typeface="Arial"/>
                <a:ea typeface="Arial"/>
                <a:cs typeface="Arial"/>
              </a:defRPr>
            </a:pPr>
            <a:endParaRPr lang="en-US"/>
          </a:p>
        </c:txPr>
        <c:crossAx val="1623131936"/>
        <c:crosses val="autoZero"/>
        <c:crossBetween val="midCat"/>
        <c:majorUnit val="50"/>
        <c:minorUnit val="5"/>
      </c:valAx>
      <c:valAx>
        <c:axId val="1623131936"/>
        <c:scaling>
          <c:orientation val="minMax"/>
        </c:scaling>
        <c:delete val="0"/>
        <c:axPos val="l"/>
        <c:title>
          <c:tx>
            <c:rich>
              <a:bodyPr/>
              <a:lstStyle/>
              <a:p>
                <a:pPr>
                  <a:defRPr sz="1165" b="1" i="0" u="none" strike="noStrike" baseline="0">
                    <a:solidFill>
                      <a:srgbClr val="000000"/>
                    </a:solidFill>
                    <a:latin typeface="Arial"/>
                    <a:ea typeface="Arial"/>
                    <a:cs typeface="Arial"/>
                  </a:defRPr>
                </a:pPr>
                <a:r>
                  <a:rPr lang="en-US"/>
                  <a:t>Fl. Intensity (au)</a:t>
                </a:r>
              </a:p>
            </c:rich>
          </c:tx>
          <c:layout>
            <c:manualLayout>
              <c:xMode val="edge"/>
              <c:yMode val="edge"/>
              <c:x val="5.5669941459523099E-4"/>
              <c:y val="0.20495735039889701"/>
            </c:manualLayout>
          </c:layout>
          <c:overlay val="0"/>
          <c:spPr>
            <a:noFill/>
            <a:ln w="18494">
              <a:noFill/>
            </a:ln>
          </c:spPr>
        </c:title>
        <c:numFmt formatCode="General" sourceLinked="1"/>
        <c:majorTickMark val="out"/>
        <c:minorTickMark val="out"/>
        <c:tickLblPos val="nextTo"/>
        <c:spPr>
          <a:ln w="2312">
            <a:solidFill>
              <a:srgbClr val="000000"/>
            </a:solidFill>
            <a:prstDash val="solid"/>
          </a:ln>
        </c:spPr>
        <c:crossAx val="1623129088"/>
        <c:crosses val="autoZero"/>
        <c:crossBetween val="midCat"/>
        <c:minorUnit val="40"/>
      </c:valAx>
      <c:spPr>
        <a:noFill/>
        <a:ln w="13870">
          <a:solidFill>
            <a:srgbClr val="000000"/>
          </a:solidFill>
          <a:prstDash val="solid"/>
        </a:ln>
      </c:spPr>
    </c:plotArea>
    <c:plotVisOnly val="1"/>
    <c:dispBlanksAs val="gap"/>
    <c:showDLblsOverMax val="0"/>
  </c:chart>
  <c:spPr>
    <a:noFill/>
    <a:ln>
      <a:noFill/>
    </a:ln>
  </c:spPr>
  <c:txPr>
    <a:bodyPr/>
    <a:lstStyle/>
    <a:p>
      <a:pPr>
        <a:defRPr sz="1165" b="1">
          <a:latin typeface="Arial" panose="020B0604020202020204" pitchFamily="34" charset="0"/>
          <a:cs typeface="Arial" panose="020B0604020202020204" pitchFamily="34" charset="0"/>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8721146300214"/>
          <c:y val="3.6203703703703703E-2"/>
          <c:w val="0.75169108859877898"/>
          <c:h val="0.74818022781580396"/>
        </c:manualLayout>
      </c:layout>
      <c:scatterChart>
        <c:scatterStyle val="lineMarker"/>
        <c:varyColors val="0"/>
        <c:ser>
          <c:idx val="0"/>
          <c:order val="0"/>
          <c:tx>
            <c:strRef>
              <c:f>Sheet2!$D$1</c:f>
              <c:strCache>
                <c:ptCount val="1"/>
                <c:pt idx="0">
                  <c:v>I0/I</c:v>
                </c:pt>
              </c:strCache>
            </c:strRef>
          </c:tx>
          <c:spPr>
            <a:ln w="9433">
              <a:noFill/>
            </a:ln>
          </c:spPr>
          <c:marker>
            <c:symbol val="circle"/>
            <c:size val="3"/>
            <c:spPr>
              <a:solidFill>
                <a:srgbClr val="0033CC"/>
              </a:solidFill>
              <a:ln>
                <a:solidFill>
                  <a:srgbClr val="0432FF"/>
                </a:solidFill>
                <a:prstDash val="solid"/>
              </a:ln>
            </c:spPr>
          </c:marker>
          <c:trendline>
            <c:spPr>
              <a:ln w="6288">
                <a:solidFill>
                  <a:srgbClr val="000000"/>
                </a:solidFill>
                <a:prstDash val="solid"/>
              </a:ln>
            </c:spPr>
            <c:trendlineType val="linear"/>
            <c:dispRSqr val="1"/>
            <c:dispEq val="1"/>
            <c:trendlineLbl>
              <c:layout>
                <c:manualLayout>
                  <c:x val="5.2165009985996602E-2"/>
                  <c:y val="0.42488262910798102"/>
                </c:manualLayout>
              </c:layout>
              <c:numFmt formatCode="General" sourceLinked="0"/>
              <c:spPr>
                <a:noFill/>
                <a:ln w="8385">
                  <a:noFill/>
                </a:ln>
              </c:spPr>
              <c:txPr>
                <a:bodyPr/>
                <a:lstStyle/>
                <a:p>
                  <a:pPr>
                    <a:defRPr sz="600"/>
                  </a:pPr>
                  <a:endParaRPr lang="en-US"/>
                </a:p>
              </c:txPr>
            </c:trendlineLbl>
          </c:trendline>
          <c:xVal>
            <c:numRef>
              <c:f>Sheet2!$A$2:$A$13</c:f>
              <c:numCache>
                <c:formatCode>General</c:formatCode>
                <c:ptCount val="12"/>
                <c:pt idx="0">
                  <c:v>0.17</c:v>
                </c:pt>
                <c:pt idx="1">
                  <c:v>0.33</c:v>
                </c:pt>
                <c:pt idx="2">
                  <c:v>0.5</c:v>
                </c:pt>
                <c:pt idx="3">
                  <c:v>0.67</c:v>
                </c:pt>
                <c:pt idx="4">
                  <c:v>0.83</c:v>
                </c:pt>
                <c:pt idx="5">
                  <c:v>1</c:v>
                </c:pt>
                <c:pt idx="6">
                  <c:v>1.170000000000001</c:v>
                </c:pt>
                <c:pt idx="7">
                  <c:v>1.33</c:v>
                </c:pt>
                <c:pt idx="8">
                  <c:v>1.67</c:v>
                </c:pt>
                <c:pt idx="9">
                  <c:v>2</c:v>
                </c:pt>
                <c:pt idx="10">
                  <c:v>2.3299999999999992</c:v>
                </c:pt>
                <c:pt idx="11">
                  <c:v>2.67</c:v>
                </c:pt>
              </c:numCache>
            </c:numRef>
          </c:xVal>
          <c:yVal>
            <c:numRef>
              <c:f>Sheet2!$D$2:$D$13</c:f>
              <c:numCache>
                <c:formatCode>General</c:formatCode>
                <c:ptCount val="12"/>
                <c:pt idx="0">
                  <c:v>1.224999999999999</c:v>
                </c:pt>
                <c:pt idx="1">
                  <c:v>1.442999999999999</c:v>
                </c:pt>
                <c:pt idx="2">
                  <c:v>1.623</c:v>
                </c:pt>
                <c:pt idx="3">
                  <c:v>1.798</c:v>
                </c:pt>
                <c:pt idx="4">
                  <c:v>1.9850000000000001</c:v>
                </c:pt>
                <c:pt idx="5">
                  <c:v>2.2599999999999998</c:v>
                </c:pt>
                <c:pt idx="6">
                  <c:v>2.5209999999999999</c:v>
                </c:pt>
                <c:pt idx="7">
                  <c:v>2.7090000000000001</c:v>
                </c:pt>
                <c:pt idx="8">
                  <c:v>3.0750000000000002</c:v>
                </c:pt>
                <c:pt idx="9">
                  <c:v>3.3909999999999991</c:v>
                </c:pt>
                <c:pt idx="10">
                  <c:v>3.6389999999999998</c:v>
                </c:pt>
                <c:pt idx="11">
                  <c:v>3.8259999999999992</c:v>
                </c:pt>
              </c:numCache>
            </c:numRef>
          </c:yVal>
          <c:smooth val="0"/>
          <c:extLst>
            <c:ext xmlns:c16="http://schemas.microsoft.com/office/drawing/2014/chart" uri="{C3380CC4-5D6E-409C-BE32-E72D297353CC}">
              <c16:uniqueId val="{00000001-BB70-8045-AE11-15A47895F805}"/>
            </c:ext>
          </c:extLst>
        </c:ser>
        <c:dLbls>
          <c:showLegendKey val="0"/>
          <c:showVal val="0"/>
          <c:showCatName val="0"/>
          <c:showSerName val="0"/>
          <c:showPercent val="0"/>
          <c:showBubbleSize val="0"/>
        </c:dLbls>
        <c:axId val="1620507232"/>
        <c:axId val="1620510352"/>
      </c:scatterChart>
      <c:valAx>
        <c:axId val="1620507232"/>
        <c:scaling>
          <c:orientation val="minMax"/>
        </c:scaling>
        <c:delete val="0"/>
        <c:axPos val="b"/>
        <c:title>
          <c:tx>
            <c:rich>
              <a:bodyPr/>
              <a:lstStyle/>
              <a:p>
                <a:pPr>
                  <a:defRPr sz="650" b="1" i="0" u="none" strike="noStrike" baseline="0">
                    <a:solidFill>
                      <a:srgbClr val="000000"/>
                    </a:solidFill>
                    <a:latin typeface="Arial"/>
                    <a:ea typeface="Arial"/>
                    <a:cs typeface="Arial"/>
                  </a:defRPr>
                </a:pPr>
                <a:r>
                  <a:rPr lang="en-US" sz="650"/>
                  <a:t>[Nitrobenzoic acid] (μM)</a:t>
                </a:r>
              </a:p>
            </c:rich>
          </c:tx>
          <c:overlay val="0"/>
          <c:spPr>
            <a:noFill/>
            <a:ln w="8385">
              <a:noFill/>
            </a:ln>
          </c:spPr>
        </c:title>
        <c:numFmt formatCode="General" sourceLinked="1"/>
        <c:majorTickMark val="out"/>
        <c:minorTickMark val="out"/>
        <c:tickLblPos val="nextTo"/>
        <c:spPr>
          <a:ln w="1048">
            <a:solidFill>
              <a:srgbClr val="000000"/>
            </a:solidFill>
            <a:prstDash val="solid"/>
          </a:ln>
        </c:spPr>
        <c:txPr>
          <a:bodyPr rot="0" vert="horz"/>
          <a:lstStyle/>
          <a:p>
            <a:pPr>
              <a:defRPr sz="660" b="1" i="0" u="none" strike="noStrike" baseline="0">
                <a:solidFill>
                  <a:srgbClr val="000000"/>
                </a:solidFill>
                <a:latin typeface="Arial"/>
                <a:ea typeface="Arial"/>
                <a:cs typeface="Arial"/>
              </a:defRPr>
            </a:pPr>
            <a:endParaRPr lang="en-US"/>
          </a:p>
        </c:txPr>
        <c:crossAx val="1620510352"/>
        <c:crosses val="autoZero"/>
        <c:crossBetween val="midCat"/>
        <c:majorUnit val="0.5"/>
        <c:minorUnit val="0.05"/>
      </c:valAx>
      <c:valAx>
        <c:axId val="1620510352"/>
        <c:scaling>
          <c:orientation val="minMax"/>
          <c:max val="4"/>
          <c:min val="0"/>
        </c:scaling>
        <c:delete val="0"/>
        <c:axPos val="l"/>
        <c:title>
          <c:tx>
            <c:rich>
              <a:bodyPr/>
              <a:lstStyle/>
              <a:p>
                <a:pPr>
                  <a:defRPr sz="650" b="1" i="0" u="none" strike="noStrike" baseline="0">
                    <a:solidFill>
                      <a:srgbClr val="000000"/>
                    </a:solidFill>
                    <a:latin typeface="Arial"/>
                    <a:ea typeface="Arial"/>
                    <a:cs typeface="Arial"/>
                  </a:defRPr>
                </a:pPr>
                <a:r>
                  <a:rPr lang="uk-UA" sz="650"/>
                  <a:t>I</a:t>
                </a:r>
                <a:r>
                  <a:rPr lang="uk-UA" sz="650" baseline="-25000"/>
                  <a:t>0</a:t>
                </a:r>
                <a:r>
                  <a:rPr lang="uk-UA" sz="650"/>
                  <a:t>/I</a:t>
                </a:r>
              </a:p>
            </c:rich>
          </c:tx>
          <c:layout>
            <c:manualLayout>
              <c:xMode val="edge"/>
              <c:yMode val="edge"/>
              <c:x val="0"/>
              <c:y val="0.32229143121815701"/>
            </c:manualLayout>
          </c:layout>
          <c:overlay val="0"/>
          <c:spPr>
            <a:noFill/>
            <a:ln w="8385">
              <a:noFill/>
            </a:ln>
          </c:spPr>
        </c:title>
        <c:numFmt formatCode="General" sourceLinked="1"/>
        <c:majorTickMark val="out"/>
        <c:minorTickMark val="out"/>
        <c:tickLblPos val="nextTo"/>
        <c:spPr>
          <a:ln w="1048">
            <a:solidFill>
              <a:srgbClr val="000000"/>
            </a:solidFill>
            <a:prstDash val="solid"/>
          </a:ln>
        </c:spPr>
        <c:crossAx val="1620507232"/>
        <c:crosses val="autoZero"/>
        <c:crossBetween val="midCat"/>
        <c:majorUnit val="0.6"/>
        <c:minorUnit val="0.06"/>
      </c:valAx>
      <c:spPr>
        <a:noFill/>
        <a:ln w="6288">
          <a:solidFill>
            <a:srgbClr val="000000"/>
          </a:solidFill>
        </a:ln>
      </c:spPr>
    </c:plotArea>
    <c:plotVisOnly val="1"/>
    <c:dispBlanksAs val="gap"/>
    <c:showDLblsOverMax val="0"/>
  </c:chart>
  <c:spPr>
    <a:noFill/>
    <a:ln>
      <a:noFill/>
    </a:ln>
  </c:spPr>
  <c:txPr>
    <a:bodyPr/>
    <a:lstStyle/>
    <a:p>
      <a:pPr>
        <a:defRPr sz="660" b="1">
          <a:latin typeface="Arial" panose="020B0604020202020204" pitchFamily="34" charset="0"/>
          <a:cs typeface="Arial" panose="020B0604020202020204" pitchFamily="34" charset="0"/>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649325084364499"/>
          <c:y val="3.1956109652960002E-2"/>
          <c:w val="0.80314210723659496"/>
          <c:h val="0.73347258675998706"/>
        </c:manualLayout>
      </c:layout>
      <c:scatterChart>
        <c:scatterStyle val="lineMarker"/>
        <c:varyColors val="0"/>
        <c:ser>
          <c:idx val="0"/>
          <c:order val="0"/>
          <c:tx>
            <c:strRef>
              <c:f>Sheet2!$B$1</c:f>
              <c:strCache>
                <c:ptCount val="1"/>
                <c:pt idx="0">
                  <c:v>I0/I</c:v>
                </c:pt>
              </c:strCache>
            </c:strRef>
          </c:tx>
          <c:spPr>
            <a:ln w="5831">
              <a:noFill/>
            </a:ln>
          </c:spPr>
          <c:marker>
            <c:symbol val="circle"/>
            <c:size val="3"/>
            <c:spPr>
              <a:solidFill>
                <a:srgbClr val="0033CC"/>
              </a:solidFill>
              <a:ln w="2916">
                <a:solidFill>
                  <a:srgbClr val="0432FF"/>
                </a:solidFill>
              </a:ln>
              <a:effectLst/>
            </c:spPr>
          </c:marker>
          <c:trendline>
            <c:spPr>
              <a:ln w="5831" cap="rnd">
                <a:solidFill>
                  <a:schemeClr val="tx1"/>
                </a:solidFill>
                <a:prstDash val="solid"/>
              </a:ln>
              <a:effectLst/>
            </c:spPr>
            <c:trendlineType val="linear"/>
            <c:dispRSqr val="1"/>
            <c:dispEq val="1"/>
            <c:trendlineLbl>
              <c:layout>
                <c:manualLayout>
                  <c:x val="8.4751827896513005E-2"/>
                  <c:y val="0.469907407407407"/>
                </c:manualLayout>
              </c:layout>
              <c:numFmt formatCode="General" sourceLinked="0"/>
              <c:spPr>
                <a:noFill/>
                <a:ln w="7775">
                  <a:noFill/>
                </a:ln>
              </c:spPr>
              <c:txPr>
                <a:bodyPr rot="0" spcFirstLastPara="1" vertOverflow="ellipsis" vert="horz" wrap="square" anchor="ctr" anchorCtr="1"/>
                <a:lstStyle/>
                <a:p>
                  <a:pPr>
                    <a:defRPr sz="600" b="1" i="0" u="none" strike="noStrike" kern="1200" baseline="0">
                      <a:solidFill>
                        <a:schemeClr val="tx1"/>
                      </a:solidFill>
                      <a:latin typeface="Arial" charset="0"/>
                      <a:ea typeface="Arial" charset="0"/>
                      <a:cs typeface="Arial" charset="0"/>
                    </a:defRPr>
                  </a:pPr>
                  <a:endParaRPr lang="en-US"/>
                </a:p>
              </c:txPr>
            </c:trendlineLbl>
          </c:trendline>
          <c:xVal>
            <c:numRef>
              <c:f>Sheet2!$A$2:$A$13</c:f>
              <c:numCache>
                <c:formatCode>General</c:formatCode>
                <c:ptCount val="12"/>
                <c:pt idx="0">
                  <c:v>0.17</c:v>
                </c:pt>
                <c:pt idx="1">
                  <c:v>0.33</c:v>
                </c:pt>
                <c:pt idx="2">
                  <c:v>0.5</c:v>
                </c:pt>
                <c:pt idx="3">
                  <c:v>0.67000000000000104</c:v>
                </c:pt>
                <c:pt idx="4">
                  <c:v>0.83</c:v>
                </c:pt>
                <c:pt idx="5">
                  <c:v>1</c:v>
                </c:pt>
                <c:pt idx="6">
                  <c:v>1.170000000000001</c:v>
                </c:pt>
                <c:pt idx="7">
                  <c:v>1.33</c:v>
                </c:pt>
                <c:pt idx="8">
                  <c:v>1.670000000000001</c:v>
                </c:pt>
                <c:pt idx="9">
                  <c:v>2</c:v>
                </c:pt>
                <c:pt idx="10">
                  <c:v>2.3299999999999992</c:v>
                </c:pt>
                <c:pt idx="11">
                  <c:v>2.67</c:v>
                </c:pt>
              </c:numCache>
            </c:numRef>
          </c:xVal>
          <c:yVal>
            <c:numRef>
              <c:f>Sheet2!$B$2:$B$13</c:f>
              <c:numCache>
                <c:formatCode>0.00</c:formatCode>
                <c:ptCount val="12"/>
                <c:pt idx="0">
                  <c:v>1.224999999999999</c:v>
                </c:pt>
                <c:pt idx="1">
                  <c:v>1.442999999999999</c:v>
                </c:pt>
                <c:pt idx="2">
                  <c:v>1.623</c:v>
                </c:pt>
                <c:pt idx="3">
                  <c:v>1.798</c:v>
                </c:pt>
                <c:pt idx="4">
                  <c:v>1.9850000000000001</c:v>
                </c:pt>
                <c:pt idx="5">
                  <c:v>2.2599999999999998</c:v>
                </c:pt>
                <c:pt idx="6">
                  <c:v>2.5209999999999999</c:v>
                </c:pt>
                <c:pt idx="7">
                  <c:v>2.7090000000000001</c:v>
                </c:pt>
                <c:pt idx="8">
                  <c:v>3.0750000000000002</c:v>
                </c:pt>
                <c:pt idx="9">
                  <c:v>3.3909999999999991</c:v>
                </c:pt>
                <c:pt idx="10">
                  <c:v>4.2390000000000034</c:v>
                </c:pt>
                <c:pt idx="11">
                  <c:v>4.8259999999999756</c:v>
                </c:pt>
              </c:numCache>
            </c:numRef>
          </c:yVal>
          <c:smooth val="0"/>
          <c:extLst>
            <c:ext xmlns:c16="http://schemas.microsoft.com/office/drawing/2014/chart" uri="{C3380CC4-5D6E-409C-BE32-E72D297353CC}">
              <c16:uniqueId val="{00000001-8C7B-E443-8EE3-148FDE9BE5FB}"/>
            </c:ext>
          </c:extLst>
        </c:ser>
        <c:dLbls>
          <c:showLegendKey val="0"/>
          <c:showVal val="0"/>
          <c:showCatName val="0"/>
          <c:showSerName val="0"/>
          <c:showPercent val="0"/>
          <c:showBubbleSize val="0"/>
        </c:dLbls>
        <c:axId val="1620534176"/>
        <c:axId val="1620537568"/>
      </c:scatterChart>
      <c:valAx>
        <c:axId val="1620534176"/>
        <c:scaling>
          <c:orientation val="minMax"/>
        </c:scaling>
        <c:delete val="0"/>
        <c:axPos val="b"/>
        <c:title>
          <c:tx>
            <c:rich>
              <a:bodyPr/>
              <a:lstStyle/>
              <a:p>
                <a:pPr>
                  <a:defRPr sz="650" b="1" i="0" u="none" strike="noStrike" baseline="0">
                    <a:solidFill>
                      <a:srgbClr val="000000"/>
                    </a:solidFill>
                    <a:latin typeface="Arial"/>
                    <a:ea typeface="Arial"/>
                    <a:cs typeface="Arial"/>
                  </a:defRPr>
                </a:pPr>
                <a:r>
                  <a:rPr lang="en-US" sz="650"/>
                  <a:t>[Dinitrobenzoic acid] (</a:t>
                </a:r>
                <a:r>
                  <a:rPr lang="el-GR" sz="650" b="1" i="0" u="none" strike="noStrike" baseline="0">
                    <a:effectLst/>
                  </a:rPr>
                  <a:t>μM</a:t>
                </a:r>
                <a:r>
                  <a:rPr lang="el-GR" sz="650" b="1" i="0" u="none" strike="noStrike" baseline="0"/>
                  <a:t> </a:t>
                </a:r>
                <a:r>
                  <a:rPr lang="en-US" sz="650"/>
                  <a:t>)</a:t>
                </a:r>
              </a:p>
            </c:rich>
          </c:tx>
          <c:layout>
            <c:manualLayout>
              <c:xMode val="edge"/>
              <c:yMode val="edge"/>
              <c:x val="0.200818610560171"/>
              <c:y val="0.87962961486998603"/>
            </c:manualLayout>
          </c:layout>
          <c:overlay val="0"/>
          <c:spPr>
            <a:noFill/>
            <a:ln w="7775">
              <a:noFill/>
            </a:ln>
          </c:spPr>
        </c:title>
        <c:numFmt formatCode="General" sourceLinked="0"/>
        <c:majorTickMark val="out"/>
        <c:minorTickMark val="out"/>
        <c:tickLblPos val="nextTo"/>
        <c:spPr>
          <a:noFill/>
          <a:ln w="2916" cap="flat" cmpd="sng" algn="ctr">
            <a:solidFill>
              <a:schemeClr val="tx1"/>
            </a:solidFill>
            <a:round/>
          </a:ln>
          <a:effectLst/>
        </c:spPr>
        <c:txPr>
          <a:bodyPr rot="0" vert="horz"/>
          <a:lstStyle/>
          <a:p>
            <a:pPr>
              <a:defRPr sz="612" b="1" i="0" u="none" strike="noStrike" baseline="0">
                <a:solidFill>
                  <a:srgbClr val="000000"/>
                </a:solidFill>
                <a:latin typeface="Arial"/>
                <a:ea typeface="Arial"/>
                <a:cs typeface="Arial"/>
              </a:defRPr>
            </a:pPr>
            <a:endParaRPr lang="en-US"/>
          </a:p>
        </c:txPr>
        <c:crossAx val="1620537568"/>
        <c:crosses val="autoZero"/>
        <c:crossBetween val="midCat"/>
        <c:majorUnit val="0.5"/>
        <c:minorUnit val="0.05"/>
      </c:valAx>
      <c:valAx>
        <c:axId val="1620537568"/>
        <c:scaling>
          <c:orientation val="minMax"/>
          <c:max val="5"/>
        </c:scaling>
        <c:delete val="0"/>
        <c:axPos val="l"/>
        <c:title>
          <c:tx>
            <c:rich>
              <a:bodyPr/>
              <a:lstStyle/>
              <a:p>
                <a:pPr>
                  <a:defRPr sz="650" b="0" i="0" u="none" strike="noStrike" baseline="0">
                    <a:solidFill>
                      <a:srgbClr val="000000"/>
                    </a:solidFill>
                    <a:latin typeface="Calibri"/>
                    <a:ea typeface="Calibri"/>
                    <a:cs typeface="Calibri"/>
                  </a:defRPr>
                </a:pPr>
                <a:r>
                  <a:rPr lang="en-US" sz="650" b="1" i="0" u="none" strike="noStrike" baseline="0">
                    <a:solidFill>
                      <a:srgbClr val="000000"/>
                    </a:solidFill>
                    <a:latin typeface="Arial"/>
                    <a:ea typeface="Arial"/>
                    <a:cs typeface="Arial"/>
                  </a:rPr>
                  <a:t>I</a:t>
                </a:r>
                <a:r>
                  <a:rPr lang="en-US" sz="650" b="1" i="0" u="none" strike="noStrike" baseline="-25000">
                    <a:solidFill>
                      <a:srgbClr val="000000"/>
                    </a:solidFill>
                    <a:latin typeface="Arial"/>
                    <a:ea typeface="Arial"/>
                    <a:cs typeface="Arial"/>
                  </a:rPr>
                  <a:t>0</a:t>
                </a:r>
                <a:r>
                  <a:rPr lang="en-US" sz="650" b="1" i="0" u="none" strike="noStrike" baseline="0">
                    <a:solidFill>
                      <a:srgbClr val="000000"/>
                    </a:solidFill>
                    <a:latin typeface="Arial"/>
                    <a:ea typeface="Arial"/>
                    <a:cs typeface="Arial"/>
                  </a:rPr>
                  <a:t>/I</a:t>
                </a:r>
              </a:p>
            </c:rich>
          </c:tx>
          <c:layout>
            <c:manualLayout>
              <c:xMode val="edge"/>
              <c:yMode val="edge"/>
              <c:x val="0"/>
              <c:y val="0.35524683574772198"/>
            </c:manualLayout>
          </c:layout>
          <c:overlay val="0"/>
          <c:spPr>
            <a:noFill/>
            <a:ln w="7775">
              <a:noFill/>
            </a:ln>
          </c:spPr>
        </c:title>
        <c:numFmt formatCode="0" sourceLinked="0"/>
        <c:majorTickMark val="out"/>
        <c:minorTickMark val="out"/>
        <c:tickLblPos val="nextTo"/>
        <c:spPr>
          <a:noFill/>
          <a:ln w="2916" cap="flat" cmpd="sng" algn="ctr">
            <a:solidFill>
              <a:schemeClr val="tx1"/>
            </a:solidFill>
            <a:round/>
          </a:ln>
          <a:effectLst/>
        </c:spPr>
        <c:txPr>
          <a:bodyPr rot="-60000000" spcFirstLastPara="1" vertOverflow="ellipsis" vert="horz" wrap="square" anchor="ctr" anchorCtr="1"/>
          <a:lstStyle/>
          <a:p>
            <a:pPr>
              <a:defRPr sz="612" b="1" i="0" u="none" strike="noStrike" kern="1200" baseline="0">
                <a:solidFill>
                  <a:schemeClr val="tx1"/>
                </a:solidFill>
                <a:latin typeface="Arial" charset="0"/>
                <a:ea typeface="Arial" charset="0"/>
                <a:cs typeface="Arial" charset="0"/>
              </a:defRPr>
            </a:pPr>
            <a:endParaRPr lang="en-US"/>
          </a:p>
        </c:txPr>
        <c:crossAx val="1620534176"/>
        <c:crosses val="autoZero"/>
        <c:crossBetween val="midCat"/>
        <c:majorUnit val="1"/>
        <c:minorUnit val="0.1"/>
      </c:valAx>
      <c:spPr>
        <a:noFill/>
        <a:ln w="5831">
          <a:solidFill>
            <a:schemeClr val="tx1"/>
          </a:solidFill>
        </a:ln>
        <a:effectLst/>
      </c:spPr>
    </c:plotArea>
    <c:plotVisOnly val="1"/>
    <c:dispBlanksAs val="gap"/>
    <c:showDLblsOverMax val="0"/>
  </c:chart>
  <c:spPr>
    <a:noFill/>
    <a:ln>
      <a:noFill/>
    </a:ln>
  </c:spPr>
  <c:txPr>
    <a:bodyPr/>
    <a:lstStyle/>
    <a:p>
      <a:pPr>
        <a:defRPr sz="612" b="1">
          <a:latin typeface="Arial" charset="0"/>
          <a:ea typeface="Arial" charset="0"/>
          <a:cs typeface="Arial" charset="0"/>
        </a:defRPr>
      </a:pPr>
      <a:endParaRPr lang="en-US"/>
    </a:p>
  </c:txPr>
  <c:externalData r:id="rId1">
    <c:autoUpdate val="0"/>
  </c:externalData>
</c:chartSpace>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79AF4928-529D-8440-B6A2-5B79169E73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2</TotalTime>
  <Pages>18</Pages>
  <Words>1247</Words>
  <Characters>7112</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beje</dc:creator>
  <cp:lastModifiedBy>Microsoft Office User</cp:lastModifiedBy>
  <cp:revision>87</cp:revision>
  <cp:lastPrinted>2016-08-30T11:04:00Z</cp:lastPrinted>
  <dcterms:created xsi:type="dcterms:W3CDTF">2017-08-17T05:58:00Z</dcterms:created>
  <dcterms:modified xsi:type="dcterms:W3CDTF">2018-06-15T16:39:00Z</dcterms:modified>
</cp:coreProperties>
</file>